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  <p:sldMasterId id="2147483815" r:id="rId3"/>
    <p:sldMasterId id="2147483818" r:id="rId4"/>
    <p:sldMasterId id="2147483823" r:id="rId5"/>
  </p:sldMasterIdLst>
  <p:notesMasterIdLst>
    <p:notesMasterId r:id="rId97"/>
  </p:notesMasterIdLst>
  <p:sldIdLst>
    <p:sldId id="284" r:id="rId6"/>
    <p:sldId id="263" r:id="rId7"/>
    <p:sldId id="331" r:id="rId8"/>
    <p:sldId id="290" r:id="rId9"/>
    <p:sldId id="291" r:id="rId10"/>
    <p:sldId id="292" r:id="rId11"/>
    <p:sldId id="293" r:id="rId12"/>
    <p:sldId id="327" r:id="rId13"/>
    <p:sldId id="332" r:id="rId14"/>
    <p:sldId id="326" r:id="rId15"/>
    <p:sldId id="277" r:id="rId16"/>
    <p:sldId id="278" r:id="rId17"/>
    <p:sldId id="279" r:id="rId18"/>
    <p:sldId id="296" r:id="rId19"/>
    <p:sldId id="334" r:id="rId20"/>
    <p:sldId id="335" r:id="rId21"/>
    <p:sldId id="297" r:id="rId22"/>
    <p:sldId id="333" r:id="rId23"/>
    <p:sldId id="336" r:id="rId24"/>
    <p:sldId id="283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40" r:id="rId53"/>
    <p:sldId id="343" r:id="rId54"/>
    <p:sldId id="344" r:id="rId55"/>
    <p:sldId id="346" r:id="rId56"/>
    <p:sldId id="345" r:id="rId57"/>
    <p:sldId id="348" r:id="rId58"/>
    <p:sldId id="349" r:id="rId59"/>
    <p:sldId id="357" r:id="rId60"/>
    <p:sldId id="358" r:id="rId61"/>
    <p:sldId id="350" r:id="rId62"/>
    <p:sldId id="351" r:id="rId63"/>
    <p:sldId id="352" r:id="rId64"/>
    <p:sldId id="353" r:id="rId65"/>
    <p:sldId id="354" r:id="rId66"/>
    <p:sldId id="355" r:id="rId67"/>
    <p:sldId id="356" r:id="rId68"/>
    <p:sldId id="359" r:id="rId69"/>
    <p:sldId id="360" r:id="rId70"/>
    <p:sldId id="361" r:id="rId71"/>
    <p:sldId id="362" r:id="rId72"/>
    <p:sldId id="364" r:id="rId73"/>
    <p:sldId id="363" r:id="rId74"/>
    <p:sldId id="366" r:id="rId75"/>
    <p:sldId id="365" r:id="rId76"/>
    <p:sldId id="368" r:id="rId77"/>
    <p:sldId id="367" r:id="rId78"/>
    <p:sldId id="369" r:id="rId79"/>
    <p:sldId id="370" r:id="rId80"/>
    <p:sldId id="371" r:id="rId81"/>
    <p:sldId id="372" r:id="rId82"/>
    <p:sldId id="373" r:id="rId83"/>
    <p:sldId id="374" r:id="rId84"/>
    <p:sldId id="375" r:id="rId85"/>
    <p:sldId id="376" r:id="rId86"/>
    <p:sldId id="377" r:id="rId87"/>
    <p:sldId id="380" r:id="rId88"/>
    <p:sldId id="379" r:id="rId89"/>
    <p:sldId id="378" r:id="rId90"/>
    <p:sldId id="383" r:id="rId91"/>
    <p:sldId id="337" r:id="rId92"/>
    <p:sldId id="338" r:id="rId93"/>
    <p:sldId id="341" r:id="rId94"/>
    <p:sldId id="339" r:id="rId95"/>
    <p:sldId id="342" r:id="rId9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69696"/>
    <a:srgbClr val="FF3300"/>
    <a:srgbClr val="FFFF00"/>
    <a:srgbClr val="93F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24" autoAdjust="0"/>
  </p:normalViewPr>
  <p:slideViewPr>
    <p:cSldViewPr snapToObjects="1">
      <p:cViewPr varScale="1">
        <p:scale>
          <a:sx n="71" d="100"/>
          <a:sy n="71" d="100"/>
        </p:scale>
        <p:origin x="113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7A5C11C-A145-4E79-ADB5-3BD18D2DDF6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C0E114A-7DFF-4C8B-8EDF-EFF3EB4972D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6500" name="Rectangle 4">
            <a:extLst>
              <a:ext uri="{FF2B5EF4-FFF2-40B4-BE49-F238E27FC236}">
                <a16:creationId xmlns:a16="http://schemas.microsoft.com/office/drawing/2014/main" id="{3207673B-B645-4E95-8A2B-6567E398BA7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53C9DAC5-0CA1-41C8-9FD4-9181DC46B1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5B84372D-B796-463C-99D9-66A7F68B469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5313CB10-3D64-456D-A07D-250E54C110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31323777-4E04-4D45-95E7-C885F8C263C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317596-412C-4691-A440-C5F4498E6A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71A24-48BA-4356-8F23-EB860883694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83E0E3-CBB2-46AE-AE98-C6F97DD95F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4B5824-16AD-433E-BEA9-209A59885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47047-A2AD-402C-BAC6-0A6F710EDC1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114140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DC1712-0979-41A4-8A54-6CE071ADCE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948E3-D1B9-4DDF-A8E6-584B32F16A8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53BE03-5F5D-4E41-9DE3-134C0965C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9DCE62-8B6D-49F9-945B-258BF3D3FB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911A39-7521-4459-8BDD-A8DE782879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101275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D679E9-616D-40FD-9195-B7AE4B6B2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A5F38-BE0D-4745-9D52-2FC0F861D6D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9AF9D8-DC9C-4536-B290-07F3B19D3C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2E3CA6-9059-4F25-A7E9-73347F95C5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9ECD47-4E74-4914-974D-DDDC7A3152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4387758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AD1DFA4-9E59-4ED4-AD2E-EDABDFFB98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EAF92DC-7798-41D0-A6B3-5FF9DFA449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635AED-8341-4EA4-8D4E-E624C0562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D3279-BDA0-42F1-A3C1-D7BB47C1187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174533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1B7EB6F-99E6-4680-A15C-E3E1BAACB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4AB68F0-379E-4613-B7CB-BBEF0BA93D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9D4D0F-3DE2-456D-A623-325449CF4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C1D885-5963-436D-A837-66E486A4638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41804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34A77F-A5C3-4629-AA81-E240B9305AE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E61D1FA-D0E0-4F75-BC00-325EAA13B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45FA7F37-0C45-43A6-A2A1-134F09012B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134140E-B937-4777-AC9A-2259E4A5749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5EFB3185-A4D0-4BED-A481-3319A43396C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C7E8E939-73B7-43F0-B6B6-58BA8E4706A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ED0A1FC-4474-4F0C-BE53-3FA53E70B45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54CC39B8-40BE-4D05-9B00-35ECAFCF82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5912C65E-A087-422B-B318-1EB862B0B9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5ED08BA0-33D8-4286-959D-5F52CBB2F4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1195253F-CD68-4807-9DAB-90492C6FC8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5A0C84BF-CEB4-49D4-A00C-3542EB1042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FA50781-7941-4A0E-AC90-E857259E3E6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58B01AAB-97D8-4186-B54D-7B3C6A218B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C927763A-F9C4-4919-8463-434D766F52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FF4FA-72F6-47E6-953A-DC707055578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C4D60D5-D801-4AE3-853D-29470CB6BC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4A6E693A-D6A6-4726-B64A-F6FF58CBCD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E862F60-1AE8-41B1-93D8-B0CDFCE5125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4004295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1D2DCA2-F67B-438E-B40E-B689205E60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88974-77BD-495B-80A5-F80E7117826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4FA876B-E292-4D91-B7CF-A768F2BE1A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95B7296-4CC9-4ED8-BDB7-15147496B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2559E1-E131-4884-BD13-4CE5DAD7F31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07859343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9DF9182-4223-496C-9377-CE533F4503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6530F-9FC2-44E6-9341-097A1117179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A19DE9D-CED2-45AA-82A3-B4FF5BF3F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51162CD-8E8F-4384-8BA7-34C8273775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6745CC-0F82-4039-A104-E53C5FF64E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9997727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3A36BDC-FF51-43A8-8939-76FD9B2ADB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29A04-95E6-480A-B1ED-0366ACBF938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884D5A5-D074-4E7B-B5D7-303DC129C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9B6131C-FB58-4F42-9D98-197358BC42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E6935B-C3A0-4C15-BA35-40777408AA6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9977531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5A9F63B-49D6-4F51-93BE-B93FFD5873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9C72F-D22E-4F96-833D-697BC83F297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C0452C9A-D224-4D0A-933B-9C48A93E3E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BB7D6449-B315-4733-8B64-5E65D7F274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71374-1860-41AD-B748-D5D356AB4E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6285291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0FA24DCA-AEA6-4DC7-9735-806A20739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F2F7-7A03-4CFF-AA85-02EAED39567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564ED208-056E-44BE-9E91-DA7055E936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0883328-FA85-4F14-9C4A-29B4902438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95885D-F80E-40DC-8EEA-577A87DE58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6089215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C4BFEC-BCCA-4FBB-AD0C-EB8E09025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37013-72DF-404C-86AA-34088D7AB46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A707C3-93FB-441C-9EBD-11A873215D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04AED9-DA6C-4816-9389-3203E0905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AFD75-D0E7-475C-93D5-EED60D99F3F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7972788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1981AC95-EA90-40F0-9500-675399D702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DB9F4-3C36-4AF7-836F-FCD19320627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38B5C56-E071-4321-ADF8-732E26DE24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7F33BC3-C108-41DE-9B64-5070DB977B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16E7A1-5A8E-4370-8677-47D283D30C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8677552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A13D162-792E-4A4E-AEE4-01C1E38BFE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6C896-A4C7-460E-BE9F-1FC7DFE40DF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B226960-3E59-49FC-854F-FFDB7A4D3D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8B20AEC-51D6-40A2-94A4-C3602AF2EA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BE5D5F-6757-4AA5-9C93-C4ED5F716E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0261275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B9CB3F4-A69A-406B-8699-FC420D366F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804E4-BB68-47F9-BBC0-3DCA7B309CC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FCA3387-E945-4B68-AB7C-B3A4F72421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CB4BE9A-76E9-41EF-A4A0-629DE89DA1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61D2C-9B0A-490F-A3E2-152CBE59FB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1605482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32854AF-A045-476D-9C01-53EEF0EF95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F64AA-08AB-4BF7-A5C1-08FB04D3FD8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2E0618E-7AC4-4E02-ADB0-676BCFBA4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426ABCC-FBD5-46B2-B186-065CA2BC37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67376-77BE-44AE-86B5-77852C05F8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6167393"/>
      </p:ext>
    </p:extLst>
  </p:cSld>
  <p:clrMapOvr>
    <a:masterClrMapping/>
  </p:clrMapOvr>
  <p:transition>
    <p:blinds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D7F0580-E0CE-438D-9BCE-05C2269D2D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D51CB-BDF3-4892-B6A5-E8635C38907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5FA655E-B7CD-469E-AE50-45866AF4F0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E8B9B6A-565A-4091-8733-54F9329B05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816079-9CAA-40F7-AFAC-07E9359A3F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0572827"/>
      </p:ext>
    </p:extLst>
  </p:cSld>
  <p:clrMapOvr>
    <a:masterClrMapping/>
  </p:clrMapOvr>
  <p:transition>
    <p:blinds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D5CF553-0B3A-4B59-985C-65CD00D125A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18DE3F85-3636-4B3E-8FFF-DC3F749838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F937DCF3-4950-4FBA-B63A-60A508E3382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6D50B8A-04AC-4344-B95E-3129756F26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E4E48487-7BD7-4F35-9017-E3FCA7594E6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4A645F0E-D938-4669-A2B2-BFE6BD893EE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B3D36368-D223-4983-B898-973D61B92EA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4C7D3521-26FC-4BEA-B2BB-28AB7484A6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7016103-24DA-4415-9ACA-ED5320F549C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99B66A1F-04B0-4D1B-887C-74B751505C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F9383D8A-CAB0-4675-A1CC-6BD288C934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4953815-3568-44E2-A914-E2630142D4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82A1520A-97A4-4054-94B4-914CF59F13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73EDD39C-29E6-4EA0-B567-A041F3A85E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F81FF2D8-405F-4C23-955E-F17FFAFE7ADD}"/>
              </a:ext>
            </a:extLst>
          </p:cNvPr>
          <p:cNvSpPr txBox="1"/>
          <p:nvPr userDrawn="1"/>
        </p:nvSpPr>
        <p:spPr>
          <a:xfrm>
            <a:off x="103188" y="1481138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Arial" charset="0"/>
              </a:rPr>
              <a:t>N4 LS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956093BB-04E8-4B41-BA63-F8E60A185C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8FB16-DAE0-4AF2-BCD4-EFD37E2E883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25D3DF84-612A-4F29-8755-0CE4F624B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1900E183-FC05-43D1-8702-BBC7E7BD9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C278FEE-D7CF-43C7-B86D-5E28FC7DE1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14154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E514AE8-818C-4CAA-A8DB-DE9A72DD5A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1682964-76AB-486F-83CF-E6F069D93E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CF3B835-FF82-4EED-8925-DCB01D05E6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9F75B-4AB0-4F1A-827A-6CF436815A3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512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AC7198D-3658-4CE0-A874-7DE954D911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0A81F7-1DCD-4DCE-ACBF-13115AC6FE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E41E6F-9B81-4AEA-BCCE-EBEC09A6D6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7C4D5-66BD-45FB-92C9-C625DF20D5B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108522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6D9C1CC-0CC8-4D69-8161-071C31036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33123-80A4-4350-97C1-6DBE8787FC9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3E687E6-0E8C-4F4A-9C84-A30619AEF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769109C-B91E-462E-89D0-540D961A8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B7CC4-05DF-4E4C-A98D-C8E8A2362C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21430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9431313-24C8-4E09-AAAE-C6C6B2C66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027B4C-90BE-4ECB-8817-1D45025DE8F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21C8EFD-D8E1-498B-90DF-C53E07AE2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BCA25CE-0D73-43C3-9667-6739AF416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883C1-D767-42AB-B772-8BC91B83EF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33228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9E497D-76C4-4363-9C42-00CCC70C7D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69A24-B07B-42A3-A599-265E6EB5F75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2341A9-2521-4B44-A481-B74E573DD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AC8474-6F40-4C47-9429-429480DC2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5A9CE6-6AE1-49E5-BA97-5C8D352DA7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17503541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D006B8D-DE0D-40E8-828B-A42B918FE8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2CBAB-317C-49E6-B340-CA023E8AEE6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A9E6A53-25DD-4BF8-B754-5E8634E15E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B9EC9B-E1AD-4874-A3BA-D9EB235BF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64291-AA78-4ABB-9896-7F26EB3619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8717473"/>
      </p:ext>
    </p:extLst>
  </p:cSld>
  <p:clrMapOvr>
    <a:masterClrMapping/>
  </p:clrMapOvr>
  <p:transition>
    <p:blinds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55E48B2-9718-4547-91D7-30402AD1AF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5E68DFF-2DA8-4D40-B95A-F088BD955D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B325ECE-0712-4944-9225-FFBA299892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Comic Sans MS" panose="030F0702030302020204" pitchFamily="66" charset="0"/>
                <a:cs typeface="Arial" panose="020B0604020202020204" pitchFamily="34" charset="0"/>
              </a:defRPr>
            </a:lvl1pPr>
          </a:lstStyle>
          <a:p>
            <a:fld id="{7AFA2EA4-860E-4830-AF34-FD098638CF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821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C37F0E-01F5-43AF-9BBC-5255D69B47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77A41-F38D-4D1A-B600-13649D7FB7D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13C3E5-F154-48D5-91B7-E34441C80A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F66A5A-79B4-434E-B86A-709E5A124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2A050D-04E6-4C0C-AEED-96B1F6B8FC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64865612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EC25A9-0EF8-4DC1-869B-D9AD2575D5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D32EF-28E9-4E52-973B-D840A9942B1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ACD8D64-94D9-45CC-9816-5704651EF4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407EB3-4B07-4E35-8E0C-2E04AFF723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93F082-BD77-44F7-B6C6-F38BF6F9DC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9300231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AD0FFA4-C9F8-4283-8AA9-5DCA03422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F135A-637D-412A-A484-CDEF223218C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1F0980B-3B09-454F-BF2E-4DF9A5D3A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93D7973-70C6-442C-B417-70D27C2BF2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83CDC-B913-438A-9B31-83AF8FFCFE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5465194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F1BC478-D81E-4008-91E5-C5D962CF08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6AD0E-9833-4E97-8A50-E99A91BB20A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46A2101-71DE-4711-A5DD-BA16DFC5A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FE20984-CFBA-4EFE-9935-65534A3D4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26FF-8150-41D0-9FED-08C036C41EF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3871532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3769B2-BA7B-48C1-85E0-300434D4C1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35920-1401-48F9-800C-E40DA0DCEA0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B06EC1-41B3-4F95-980F-6CC03B23B7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3D09A5-86B8-47B0-9D94-976675D59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224987-4C49-4689-A6A7-87EB42E2A5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5965508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8AA2E3-E417-4C8C-87C5-FD706BB7EA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3D06D-96C2-4C8F-8A19-0AC29948475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9824CD-DC57-4D05-929D-0BB2083E52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712CCA-5565-447A-A3B4-3F8A7D08DE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450AD5-C795-41C0-AF96-3617E18DAF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2001921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3F98ADB-B388-4A8A-99D3-725EB6BEB2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73CA56AF-785E-49D7-BBD0-90F30D885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BCAC760-D216-435C-A864-300E5DB59BE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fld id="{DFF51155-8646-4498-B3D0-26EC5D3D16D1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F96A98FC-DBBF-4DF5-84F1-3EEEA4FE31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37560A03-5276-4EFF-BCD2-3A1BBFD577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 panose="030F0702030302020204" pitchFamily="66" charset="0"/>
              </a:defRPr>
            </a:lvl1pPr>
          </a:lstStyle>
          <a:p>
            <a:fld id="{2AA275F2-6CBB-4B1E-8B6C-2B52BEA4782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  <p:sldLayoutId id="2147484031" r:id="rId12"/>
    <p:sldLayoutId id="2147484032" r:id="rId13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>
            <a:extLst>
              <a:ext uri="{FF2B5EF4-FFF2-40B4-BE49-F238E27FC236}">
                <a16:creationId xmlns:a16="http://schemas.microsoft.com/office/drawing/2014/main" id="{F4A9B22F-70FF-493C-95A1-83711826CA0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4579" name="Freeform 3">
              <a:extLst>
                <a:ext uri="{FF2B5EF4-FFF2-40B4-BE49-F238E27FC236}">
                  <a16:creationId xmlns:a16="http://schemas.microsoft.com/office/drawing/2014/main" id="{4D49C8C7-E150-479D-8F40-4CF4376965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24580" name="Freeform 4">
              <a:extLst>
                <a:ext uri="{FF2B5EF4-FFF2-40B4-BE49-F238E27FC236}">
                  <a16:creationId xmlns:a16="http://schemas.microsoft.com/office/drawing/2014/main" id="{0470DE55-414A-4EA6-8400-02C740A1F40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50185" name="Group 5">
              <a:extLst>
                <a:ext uri="{FF2B5EF4-FFF2-40B4-BE49-F238E27FC236}">
                  <a16:creationId xmlns:a16="http://schemas.microsoft.com/office/drawing/2014/main" id="{17156EA4-D897-4570-8E0D-925ACEEF4E0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4582" name="Freeform 6">
                <a:extLst>
                  <a:ext uri="{FF2B5EF4-FFF2-40B4-BE49-F238E27FC236}">
                    <a16:creationId xmlns:a16="http://schemas.microsoft.com/office/drawing/2014/main" id="{2B28CFDC-82F9-47F6-BE54-D726FD3FFB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3" name="Freeform 7">
                <a:extLst>
                  <a:ext uri="{FF2B5EF4-FFF2-40B4-BE49-F238E27FC236}">
                    <a16:creationId xmlns:a16="http://schemas.microsoft.com/office/drawing/2014/main" id="{D84DA430-36E1-46AC-ABF7-B35A5D046A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4" name="Freeform 8">
                <a:extLst>
                  <a:ext uri="{FF2B5EF4-FFF2-40B4-BE49-F238E27FC236}">
                    <a16:creationId xmlns:a16="http://schemas.microsoft.com/office/drawing/2014/main" id="{550BDF28-B371-48C5-9E4B-A092A243F4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5" name="Freeform 9">
                <a:extLst>
                  <a:ext uri="{FF2B5EF4-FFF2-40B4-BE49-F238E27FC236}">
                    <a16:creationId xmlns:a16="http://schemas.microsoft.com/office/drawing/2014/main" id="{61CC92B7-2F76-48A3-AC00-40FA39ED87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6" name="Freeform 10">
                <a:extLst>
                  <a:ext uri="{FF2B5EF4-FFF2-40B4-BE49-F238E27FC236}">
                    <a16:creationId xmlns:a16="http://schemas.microsoft.com/office/drawing/2014/main" id="{4352EA19-A114-4558-80B5-CADAB28027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7" name="Freeform 11">
                <a:extLst>
                  <a:ext uri="{FF2B5EF4-FFF2-40B4-BE49-F238E27FC236}">
                    <a16:creationId xmlns:a16="http://schemas.microsoft.com/office/drawing/2014/main" id="{3F3A2585-AEF6-4064-925D-C2962D823C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8" name="Freeform 12">
                <a:extLst>
                  <a:ext uri="{FF2B5EF4-FFF2-40B4-BE49-F238E27FC236}">
                    <a16:creationId xmlns:a16="http://schemas.microsoft.com/office/drawing/2014/main" id="{90157E53-BAB7-46E4-898D-407D49D5C7F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9" name="Freeform 13">
                <a:extLst>
                  <a:ext uri="{FF2B5EF4-FFF2-40B4-BE49-F238E27FC236}">
                    <a16:creationId xmlns:a16="http://schemas.microsoft.com/office/drawing/2014/main" id="{52685955-0A45-4D49-92B2-91204FEAF7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90" name="Freeform 14">
                <a:extLst>
                  <a:ext uri="{FF2B5EF4-FFF2-40B4-BE49-F238E27FC236}">
                    <a16:creationId xmlns:a16="http://schemas.microsoft.com/office/drawing/2014/main" id="{36F6CEE3-3911-4D3F-A113-6A2F4FF02B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105D4C1A-EDA0-443E-8A4F-94DC5FDF31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484F3ABF-165D-4280-871E-E8B1FD9D2C8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6ADA88EB-6327-41A9-8CA4-04F9A681C6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E71D67E0-8C33-47C1-A279-79A6BB950F3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B6E5F62F-193D-41F4-924B-42E277416C1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6E2B840-22F8-4659-A28B-04479037F69A}"/>
              </a:ext>
            </a:extLst>
          </p:cNvPr>
          <p:cNvSpPr txBox="1"/>
          <p:nvPr userDrawn="1"/>
        </p:nvSpPr>
        <p:spPr>
          <a:xfrm>
            <a:off x="7938" y="1509713"/>
            <a:ext cx="86518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N4 L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33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34" r:id="rId12"/>
    <p:sldLayoutId id="2147484035" r:id="rId13"/>
    <p:sldLayoutId id="2147484036" r:id="rId14"/>
  </p:sldLayoutIdLst>
  <p:transition>
    <p:blinds dir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Placeholder 1">
            <a:extLst>
              <a:ext uri="{FF2B5EF4-FFF2-40B4-BE49-F238E27FC236}">
                <a16:creationId xmlns:a16="http://schemas.microsoft.com/office/drawing/2014/main" id="{41443546-C17E-4ED2-8505-FA2CF051C10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51203" name="Text Placeholder 2">
            <a:extLst>
              <a:ext uri="{FF2B5EF4-FFF2-40B4-BE49-F238E27FC236}">
                <a16:creationId xmlns:a16="http://schemas.microsoft.com/office/drawing/2014/main" id="{1784828F-0513-4913-B529-CDB89277E2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6B95F-3DE2-4275-AD62-08CA5A4B9C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269442AF-7A0E-4144-9988-ADADA302FC8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93FA-2FE3-4771-ACF9-B8BF53373E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43817E-6C5A-4F2B-A073-44105AB349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omic Sans MS" panose="030F0702030302020204" pitchFamily="66" charset="0"/>
              </a:defRPr>
            </a:lvl1pPr>
          </a:lstStyle>
          <a:p>
            <a:fld id="{1A9C4107-D1DB-41EA-B2D7-444034834DA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29" r:id="rId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A984102-9CD7-4A65-A8C8-F06869CA7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9D77A2A0-C990-4697-9B17-A551FE465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5540C6B1-2BA1-41D0-9324-5AB7A513D0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018F1D67-7570-410A-8FC7-D0D3596DEBE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067E903-5AD7-4094-9AD9-4DDBE5CE78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D49DB78C-4B95-45DA-98C0-D32BA03951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Comic Sans MS" panose="030F0702030302020204" pitchFamily="66" charset="0"/>
              </a:defRPr>
            </a:lvl1pPr>
          </a:lstStyle>
          <a:p>
            <a:fld id="{02134D40-4066-4E90-90D9-C1C5F7EB3AA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1324D3D-DF9D-467B-BBA1-1044E7E7C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C239F394-39EB-4437-B4BB-7155E1FB6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A11F62B-AAB2-48EC-871A-4A8D220A215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CD8DE3E-2675-4F39-BAB7-5C0706322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E21DBB9-0C3A-46C5-8290-28DB515C4F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CA952733-EC27-488F-99FA-0C8FAEC5B3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5.xml"/><Relationship Id="rId3" Type="http://schemas.openxmlformats.org/officeDocument/2006/relationships/image" Target="../media/image2.png"/><Relationship Id="rId7" Type="http://schemas.openxmlformats.org/officeDocument/2006/relationships/slide" Target="slide21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6" Type="http://schemas.openxmlformats.org/officeDocument/2006/relationships/slide" Target="slide12.xml"/><Relationship Id="rId5" Type="http://schemas.openxmlformats.org/officeDocument/2006/relationships/slide" Target="slide2.xml"/><Relationship Id="rId4" Type="http://schemas.openxmlformats.org/officeDocument/2006/relationships/slide" Target="slide4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image" Target="../media/image1.gif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wmf"/><Relationship Id="rId18" Type="http://schemas.openxmlformats.org/officeDocument/2006/relationships/image" Target="../media/image27.wmf"/><Relationship Id="rId3" Type="http://schemas.openxmlformats.org/officeDocument/2006/relationships/image" Target="../media/image18.wmf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image" Target="../media/image10.png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3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7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8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9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13.bin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17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21.bin"/><Relationship Id="rId3" Type="http://schemas.openxmlformats.org/officeDocument/2006/relationships/image" Target="../media/image51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5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25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29.bin"/><Relationship Id="rId3" Type="http://schemas.openxmlformats.org/officeDocument/2006/relationships/image" Target="../media/image51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5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28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33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37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9.jpeg"/><Relationship Id="rId4" Type="http://schemas.openxmlformats.org/officeDocument/2006/relationships/image" Target="../media/image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3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56.bin"/><Relationship Id="rId3" Type="http://schemas.openxmlformats.org/officeDocument/2006/relationships/image" Target="../media/image87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148.bin"/><Relationship Id="rId16" Type="http://schemas.openxmlformats.org/officeDocument/2006/relationships/oleObject" Target="../embeddings/oleObject15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04.wmf"/><Relationship Id="rId5" Type="http://schemas.openxmlformats.org/officeDocument/2006/relationships/image" Target="../media/image101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5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oleObject" Target="../embeddings/oleObject159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4.png"/><Relationship Id="rId5" Type="http://schemas.openxmlformats.org/officeDocument/2006/relationships/image" Target="../media/image113.jpeg"/><Relationship Id="rId4" Type="http://schemas.openxmlformats.org/officeDocument/2006/relationships/oleObject" Target="../embeddings/oleObject16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5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7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3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8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271CA1B-A8DD-4208-99D0-9F2915C20B4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983A34-04FA-435C-A659-968D0EA28FB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94E9160-BEB8-46D6-8F35-6B7BA4262B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F8518A69-32C0-4751-ADD2-C75506B22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0D3911-6B3A-477F-8A8C-1AF293867078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16E8CC3-26E5-477D-9851-1F01E879596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81200" y="506413"/>
            <a:ext cx="5256213" cy="695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Graphs Charts &amp; Tables</a:t>
            </a:r>
            <a:endParaRPr lang="en-GB" sz="4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61446" name="Picture 3" descr="scottishflag">
            <a:extLst>
              <a:ext uri="{FF2B5EF4-FFF2-40B4-BE49-F238E27FC236}">
                <a16:creationId xmlns:a16="http://schemas.microsoft.com/office/drawing/2014/main" id="{C6745A4B-CB81-4753-BF4E-F6CF9DF4B6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4" descr="Office Objects 0572">
            <a:extLst>
              <a:ext uri="{FF2B5EF4-FFF2-40B4-BE49-F238E27FC236}">
                <a16:creationId xmlns:a16="http://schemas.microsoft.com/office/drawing/2014/main" id="{61113134-BC39-4B0B-962E-533B809BE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Text Box 5">
            <a:extLst>
              <a:ext uri="{FF2B5EF4-FFF2-40B4-BE49-F238E27FC236}">
                <a16:creationId xmlns:a16="http://schemas.microsoft.com/office/drawing/2014/main" id="{7821C824-9AAD-4966-80A2-2DD868D52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4044950"/>
            <a:ext cx="433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tem-Leaf Diagrams</a:t>
            </a:r>
          </a:p>
        </p:txBody>
      </p:sp>
      <p:sp>
        <p:nvSpPr>
          <p:cNvPr id="61449" name="Text Box 6">
            <a:extLst>
              <a:ext uri="{FF2B5EF4-FFF2-40B4-BE49-F238E27FC236}">
                <a16:creationId xmlns:a16="http://schemas.microsoft.com/office/drawing/2014/main" id="{1F065AB9-72F1-4D4D-A847-DDB6409D0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019300"/>
            <a:ext cx="5632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equency Tables &amp; Graphs</a:t>
            </a:r>
          </a:p>
        </p:txBody>
      </p:sp>
      <p:sp>
        <p:nvSpPr>
          <p:cNvPr id="61450" name="Text Box 7">
            <a:extLst>
              <a:ext uri="{FF2B5EF4-FFF2-40B4-BE49-F238E27FC236}">
                <a16:creationId xmlns:a16="http://schemas.microsoft.com/office/drawing/2014/main" id="{62A19925-865F-4607-8D06-318C3A8C1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698750"/>
            <a:ext cx="221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ie Charts</a:t>
            </a:r>
          </a:p>
        </p:txBody>
      </p:sp>
      <p:sp>
        <p:nvSpPr>
          <p:cNvPr id="61451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58DAD0D7-680D-4165-9C10-C8C7167BB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4044950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2" name="AutoShape 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3D13AD5-1D8A-44FF-B556-C3B0DF3E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203676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3" name="AutoShape 1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4ADB9402-23E8-4C04-8324-56807C97F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2706688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4" name="Text Box 11">
            <a:extLst>
              <a:ext uri="{FF2B5EF4-FFF2-40B4-BE49-F238E27FC236}">
                <a16:creationId xmlns:a16="http://schemas.microsoft.com/office/drawing/2014/main" id="{A4432D45-A283-4908-BDD1-BBBE27E8BE4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61455" name="Text Box 7">
            <a:extLst>
              <a:ext uri="{FF2B5EF4-FFF2-40B4-BE49-F238E27FC236}">
                <a16:creationId xmlns:a16="http://schemas.microsoft.com/office/drawing/2014/main" id="{905E737D-D9E9-49CE-9B9B-DCEEA0486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3368675"/>
            <a:ext cx="4856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onstructing Pie Charts</a:t>
            </a:r>
          </a:p>
        </p:txBody>
      </p:sp>
      <p:sp>
        <p:nvSpPr>
          <p:cNvPr id="61456" name="AutoShape 1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987BFCB1-EC4B-42C4-9D2F-2A019D83F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375025"/>
            <a:ext cx="609600" cy="533400"/>
          </a:xfrm>
          <a:prstGeom prst="actionButtonForwardNext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7" name="Text Box 5">
            <a:extLst>
              <a:ext uri="{FF2B5EF4-FFF2-40B4-BE49-F238E27FC236}">
                <a16:creationId xmlns:a16="http://schemas.microsoft.com/office/drawing/2014/main" id="{2F310CBF-E23C-4099-9C4D-49DCEB30E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5291138"/>
            <a:ext cx="4491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61458" name="AutoShape 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DF02C26D-EB21-4A3D-9BF9-345AD399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5291138"/>
            <a:ext cx="609600" cy="533400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1">
            <a:extLst>
              <a:ext uri="{FF2B5EF4-FFF2-40B4-BE49-F238E27FC236}">
                <a16:creationId xmlns:a16="http://schemas.microsoft.com/office/drawing/2014/main" id="{C9CF3AAD-D710-4AA3-8722-1BE1E6F909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9455C2-113F-49C0-94A9-58045361D0FD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9635" name="Slide Number Placeholder 3">
            <a:extLst>
              <a:ext uri="{FF2B5EF4-FFF2-40B4-BE49-F238E27FC236}">
                <a16:creationId xmlns:a16="http://schemas.microsoft.com/office/drawing/2014/main" id="{60F90F67-29CE-4696-A3C7-9E5AB2D2D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D75C7E-72DA-4045-B726-33DE5196228F}" type="slidenum">
              <a:rPr lang="en-GB" altLang="en-US">
                <a:latin typeface="Comic Sans MS" panose="030F0702030302020204" pitchFamily="66" charset="0"/>
              </a:rPr>
              <a:pPr eaLnBrk="1" hangingPunct="1"/>
              <a:t>10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9636" name="Rectangle 82">
            <a:extLst>
              <a:ext uri="{FF2B5EF4-FFF2-40B4-BE49-F238E27FC236}">
                <a16:creationId xmlns:a16="http://schemas.microsoft.com/office/drawing/2014/main" id="{A3DE6BB9-50CD-42FC-A5F6-5321ABC78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8" y="50800"/>
            <a:ext cx="892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 hospital nurse </a:t>
            </a:r>
            <a:r>
              <a:rPr lang="en-GB" altLang="en-US" sz="2400">
                <a:latin typeface="Comic Sans MS" panose="030F0702030302020204" pitchFamily="66" charset="0"/>
              </a:rPr>
              <a:t>recorded</a:t>
            </a:r>
            <a:r>
              <a:rPr lang="en-US" altLang="en-US" sz="2400">
                <a:latin typeface="Comic Sans MS" panose="030F0702030302020204" pitchFamily="66" charset="0"/>
              </a:rPr>
              <a:t> a patient’s temperature every hour</a:t>
            </a:r>
          </a:p>
        </p:txBody>
      </p:sp>
      <p:sp>
        <p:nvSpPr>
          <p:cNvPr id="7183" name="Rectangle 84">
            <a:extLst>
              <a:ext uri="{FF2B5EF4-FFF2-40B4-BE49-F238E27FC236}">
                <a16:creationId xmlns:a16="http://schemas.microsoft.com/office/drawing/2014/main" id="{C87BB977-40AA-47D5-9F01-15C5DDB20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273800"/>
            <a:ext cx="2462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ime (Hours AM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4" name="Rectangle 85">
            <a:extLst>
              <a:ext uri="{FF2B5EF4-FFF2-40B4-BE49-F238E27FC236}">
                <a16:creationId xmlns:a16="http://schemas.microsoft.com/office/drawing/2014/main" id="{48FBC8CA-82A0-43D1-960A-1582E3A121C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6062" y="3586163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emperature</a:t>
            </a:r>
            <a:r>
              <a:rPr lang="en-GB" altLang="en-US" sz="2400"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Euclid Symbol" pitchFamily="18" charset="2"/>
              </a:rPr>
              <a:t></a:t>
            </a:r>
            <a:r>
              <a:rPr lang="en-US" altLang="en-US" sz="240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7185" name="Rectangle 86">
            <a:extLst>
              <a:ext uri="{FF2B5EF4-FFF2-40B4-BE49-F238E27FC236}">
                <a16:creationId xmlns:a16="http://schemas.microsoft.com/office/drawing/2014/main" id="{F56B4A71-D463-4B28-8C3E-7294A62A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538" y="1717675"/>
            <a:ext cx="387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emperature  against Time</a:t>
            </a:r>
          </a:p>
        </p:txBody>
      </p:sp>
      <p:pic>
        <p:nvPicPr>
          <p:cNvPr id="69640" name="Picture 3">
            <a:extLst>
              <a:ext uri="{FF2B5EF4-FFF2-40B4-BE49-F238E27FC236}">
                <a16:creationId xmlns:a16="http://schemas.microsoft.com/office/drawing/2014/main" id="{55BE631B-93FB-49D8-8AD6-216BE8BFE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1" t="22171"/>
          <a:stretch>
            <a:fillRect/>
          </a:stretch>
        </p:blipFill>
        <p:spPr bwMode="auto">
          <a:xfrm>
            <a:off x="2420938" y="2165350"/>
            <a:ext cx="4665662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4">
            <a:extLst>
              <a:ext uri="{FF2B5EF4-FFF2-40B4-BE49-F238E27FC236}">
                <a16:creationId xmlns:a16="http://schemas.microsoft.com/office/drawing/2014/main" id="{79F534C4-20A3-4552-A0AB-D44D3BB24E61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1735138"/>
            <a:ext cx="260350" cy="4033837"/>
            <a:chOff x="2299447" y="1990168"/>
            <a:chExt cx="259976" cy="4034115"/>
          </a:xfrm>
        </p:grpSpPr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157759B2-8A99-453F-9F45-D53F780DCDDA}"/>
                </a:ext>
              </a:extLst>
            </p:cNvPr>
            <p:cNvCxnSpPr/>
            <p:nvPr/>
          </p:nvCxnSpPr>
          <p:spPr>
            <a:xfrm flipH="1" flipV="1">
              <a:off x="2451628" y="1990168"/>
              <a:ext cx="1586" cy="3570533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709" name="Group 101">
              <a:extLst>
                <a:ext uri="{FF2B5EF4-FFF2-40B4-BE49-F238E27FC236}">
                  <a16:creationId xmlns:a16="http://schemas.microsoft.com/office/drawing/2014/main" id="{534D50A6-9DE8-4B1E-BCB2-374A3088C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9447" y="5472953"/>
              <a:ext cx="259976" cy="322729"/>
              <a:chOff x="7651376" y="2998694"/>
              <a:chExt cx="259976" cy="322729"/>
            </a:xfrm>
          </p:grpSpPr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8FA5268D-F819-4238-9494-63CE20FEA2E3}"/>
                  </a:ext>
                </a:extLst>
              </p:cNvPr>
              <p:cNvCxnSpPr/>
              <p:nvPr/>
            </p:nvCxnSpPr>
            <p:spPr>
              <a:xfrm flipV="1">
                <a:off x="7651376" y="2999124"/>
                <a:ext cx="231442" cy="214327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8A4BBCD4-2B0B-4CDB-AD3B-E0908D6ADB7D}"/>
                  </a:ext>
                </a:extLst>
              </p:cNvPr>
              <p:cNvCxnSpPr/>
              <p:nvPr/>
            </p:nvCxnSpPr>
            <p:spPr>
              <a:xfrm flipV="1">
                <a:off x="7684666" y="3110257"/>
                <a:ext cx="226686" cy="211151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B2180360-7519-4EB4-AD6B-3706415C504E}"/>
                </a:ext>
              </a:extLst>
            </p:cNvPr>
            <p:cNvCxnSpPr/>
            <p:nvPr/>
          </p:nvCxnSpPr>
          <p:spPr>
            <a:xfrm flipV="1">
              <a:off x="2448458" y="5675009"/>
              <a:ext cx="0" cy="349274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13">
            <a:extLst>
              <a:ext uri="{FF2B5EF4-FFF2-40B4-BE49-F238E27FC236}">
                <a16:creationId xmlns:a16="http://schemas.microsoft.com/office/drawing/2014/main" id="{0B72CB01-188A-431A-8557-0873BBB2352A}"/>
              </a:ext>
            </a:extLst>
          </p:cNvPr>
          <p:cNvGrpSpPr>
            <a:grpSpLocks/>
          </p:cNvGrpSpPr>
          <p:nvPr/>
        </p:nvGrpSpPr>
        <p:grpSpPr bwMode="auto">
          <a:xfrm>
            <a:off x="2424113" y="5640388"/>
            <a:ext cx="5053012" cy="254000"/>
            <a:chOff x="2424112" y="5880847"/>
            <a:chExt cx="5052453" cy="255494"/>
          </a:xfrm>
        </p:grpSpPr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5AA9371E-B97E-4790-87A9-3C25174F5C10}"/>
                </a:ext>
              </a:extLst>
            </p:cNvPr>
            <p:cNvCxnSpPr/>
            <p:nvPr/>
          </p:nvCxnSpPr>
          <p:spPr>
            <a:xfrm flipV="1">
              <a:off x="2814594" y="6010190"/>
              <a:ext cx="4661971" cy="3194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704" name="Group 107">
              <a:extLst>
                <a:ext uri="{FF2B5EF4-FFF2-40B4-BE49-F238E27FC236}">
                  <a16:creationId xmlns:a16="http://schemas.microsoft.com/office/drawing/2014/main" id="{2537A56F-D92A-4489-90E2-C5C6E5A300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317" y="5880847"/>
              <a:ext cx="313764" cy="255494"/>
              <a:chOff x="7651376" y="2998694"/>
              <a:chExt cx="313764" cy="255494"/>
            </a:xfrm>
          </p:grpSpPr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12AD6635-E998-427E-9555-B962D46061CF}"/>
                  </a:ext>
                </a:extLst>
              </p:cNvPr>
              <p:cNvCxnSpPr/>
              <p:nvPr/>
            </p:nvCxnSpPr>
            <p:spPr>
              <a:xfrm flipV="1">
                <a:off x="7651078" y="2998694"/>
                <a:ext cx="231749" cy="21557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388175D2-897D-4550-BEB1-C182F7EFBD2A}"/>
                  </a:ext>
                </a:extLst>
              </p:cNvPr>
              <p:cNvCxnSpPr/>
              <p:nvPr/>
            </p:nvCxnSpPr>
            <p:spPr>
              <a:xfrm flipV="1">
                <a:off x="7738380" y="3043405"/>
                <a:ext cx="226988" cy="21078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5959797E-9B30-4756-9F61-65CCB9C84F79}"/>
                </a:ext>
              </a:extLst>
            </p:cNvPr>
            <p:cNvCxnSpPr/>
            <p:nvPr/>
          </p:nvCxnSpPr>
          <p:spPr>
            <a:xfrm>
              <a:off x="2424112" y="6013384"/>
              <a:ext cx="246035" cy="159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3D76A11F-A684-4CE2-8325-AAC8C4A1C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78338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0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B57CDB1E-1607-4906-82D5-955A2E369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613" y="39576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1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6F6A3188-9D12-4923-88A1-8FA5C2657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5827713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4E136F1-AA89-4F8C-970A-46547DC11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582771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2CCF3FC-1137-4CE1-AE5B-89D6DD150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582771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9C1F1E28-7211-48FC-9D27-6F38C6832B43}"/>
              </a:ext>
            </a:extLst>
          </p:cNvPr>
          <p:cNvCxnSpPr/>
          <p:nvPr/>
        </p:nvCxnSpPr>
        <p:spPr>
          <a:xfrm>
            <a:off x="3482975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1758A4FD-6319-4B49-B0CD-5027A6AED460}"/>
              </a:ext>
            </a:extLst>
          </p:cNvPr>
          <p:cNvCxnSpPr/>
          <p:nvPr/>
        </p:nvCxnSpPr>
        <p:spPr>
          <a:xfrm>
            <a:off x="3997325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B9E6A3CC-E562-4F5A-999A-92A51117FF46}"/>
              </a:ext>
            </a:extLst>
          </p:cNvPr>
          <p:cNvCxnSpPr/>
          <p:nvPr/>
        </p:nvCxnSpPr>
        <p:spPr>
          <a:xfrm>
            <a:off x="4514850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36">
            <a:extLst>
              <a:ext uri="{FF2B5EF4-FFF2-40B4-BE49-F238E27FC236}">
                <a16:creationId xmlns:a16="http://schemas.microsoft.com/office/drawing/2014/main" id="{E666DC7F-7244-49E5-B81E-1ECD5F155A04}"/>
              </a:ext>
            </a:extLst>
          </p:cNvPr>
          <p:cNvGrpSpPr>
            <a:grpSpLocks/>
          </p:cNvGrpSpPr>
          <p:nvPr/>
        </p:nvGrpSpPr>
        <p:grpSpPr bwMode="auto">
          <a:xfrm>
            <a:off x="4832350" y="5675313"/>
            <a:ext cx="1450975" cy="612775"/>
            <a:chOff x="4572000" y="5674658"/>
            <a:chExt cx="1452282" cy="614067"/>
          </a:xfrm>
        </p:grpSpPr>
        <p:sp>
          <p:nvSpPr>
            <p:cNvPr id="69697" name="TextBox 122">
              <a:extLst>
                <a:ext uri="{FF2B5EF4-FFF2-40B4-BE49-F238E27FC236}">
                  <a16:creationId xmlns:a16="http://schemas.microsoft.com/office/drawing/2014/main" id="{4F1ADBAB-E897-4E51-8F05-8972120F3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582706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69698" name="TextBox 123">
              <a:extLst>
                <a:ext uri="{FF2B5EF4-FFF2-40B4-BE49-F238E27FC236}">
                  <a16:creationId xmlns:a16="http://schemas.microsoft.com/office/drawing/2014/main" id="{56ED3961-A903-4B80-823B-B4E471766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684" y="5827060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69699" name="TextBox 124">
              <a:extLst>
                <a:ext uri="{FF2B5EF4-FFF2-40B4-BE49-F238E27FC236}">
                  <a16:creationId xmlns:a16="http://schemas.microsoft.com/office/drawing/2014/main" id="{4FACB0E0-9174-407D-A060-FCB394541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3900" y="5827060"/>
              <a:ext cx="4603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1</a:t>
              </a:r>
            </a:p>
          </p:txBody>
        </p: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14FB20B8-F942-4D07-A2F4-90CC7D2C26B5}"/>
                </a:ext>
              </a:extLst>
            </p:cNvPr>
            <p:cNvCxnSpPr/>
            <p:nvPr/>
          </p:nvCxnSpPr>
          <p:spPr>
            <a:xfrm>
              <a:off x="4759494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CEE3155C-71F6-49AC-8FA7-11E16A8E4191}"/>
                </a:ext>
              </a:extLst>
            </p:cNvPr>
            <p:cNvCxnSpPr/>
            <p:nvPr/>
          </p:nvCxnSpPr>
          <p:spPr>
            <a:xfrm>
              <a:off x="5279074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B8CD340B-EFA4-4D99-899C-941655638950}"/>
                </a:ext>
              </a:extLst>
            </p:cNvPr>
            <p:cNvCxnSpPr/>
            <p:nvPr/>
          </p:nvCxnSpPr>
          <p:spPr>
            <a:xfrm>
              <a:off x="5790710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5EAFAFC-E557-42A0-94D9-41C65949242E}"/>
              </a:ext>
            </a:extLst>
          </p:cNvPr>
          <p:cNvCxnSpPr/>
          <p:nvPr/>
        </p:nvCxnSpPr>
        <p:spPr>
          <a:xfrm rot="16200000">
            <a:off x="2434432" y="4644231"/>
            <a:ext cx="0" cy="201613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B2868DB4-0834-44E9-8B2A-E46320588865}"/>
              </a:ext>
            </a:extLst>
          </p:cNvPr>
          <p:cNvCxnSpPr/>
          <p:nvPr/>
        </p:nvCxnSpPr>
        <p:spPr>
          <a:xfrm rot="16200000">
            <a:off x="2434432" y="4125118"/>
            <a:ext cx="0" cy="201613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37">
            <a:extLst>
              <a:ext uri="{FF2B5EF4-FFF2-40B4-BE49-F238E27FC236}">
                <a16:creationId xmlns:a16="http://schemas.microsoft.com/office/drawing/2014/main" id="{3F1407F1-4FB7-4E32-B932-CE4B25557C9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917825"/>
            <a:ext cx="858838" cy="981075"/>
            <a:chOff x="1676400" y="2918016"/>
            <a:chExt cx="858378" cy="981617"/>
          </a:xfrm>
        </p:grpSpPr>
        <p:sp>
          <p:nvSpPr>
            <p:cNvPr id="69693" name="TextBox 117">
              <a:extLst>
                <a:ext uri="{FF2B5EF4-FFF2-40B4-BE49-F238E27FC236}">
                  <a16:creationId xmlns:a16="http://schemas.microsoft.com/office/drawing/2014/main" id="{83C9B5C6-EEF0-4E22-9586-FB7CEF2F9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437968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2</a:t>
              </a:r>
            </a:p>
          </p:txBody>
        </p:sp>
        <p:sp>
          <p:nvSpPr>
            <p:cNvPr id="69694" name="TextBox 118">
              <a:extLst>
                <a:ext uri="{FF2B5EF4-FFF2-40B4-BE49-F238E27FC236}">
                  <a16:creationId xmlns:a16="http://schemas.microsoft.com/office/drawing/2014/main" id="{37673895-383C-4929-8118-70FC2F4D0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2918016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3</a:t>
              </a:r>
            </a:p>
          </p:txBody>
        </p: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F5DBEB91-CA26-4F0B-BE80-A60CCA92D7FB}"/>
                </a:ext>
              </a:extLst>
            </p:cNvPr>
            <p:cNvCxnSpPr/>
            <p:nvPr/>
          </p:nvCxnSpPr>
          <p:spPr>
            <a:xfrm rot="16200000">
              <a:off x="2434026" y="3101583"/>
              <a:ext cx="0" cy="201505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8F2D9E1B-3373-4D6A-85EF-6F0E9F5DF426}"/>
                </a:ext>
              </a:extLst>
            </p:cNvPr>
            <p:cNvCxnSpPr/>
            <p:nvPr/>
          </p:nvCxnSpPr>
          <p:spPr>
            <a:xfrm rot="16200000">
              <a:off x="2434026" y="3613040"/>
              <a:ext cx="0" cy="201505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5" name="Table 144">
            <a:extLst>
              <a:ext uri="{FF2B5EF4-FFF2-40B4-BE49-F238E27FC236}">
                <a16:creationId xmlns:a16="http://schemas.microsoft.com/office/drawing/2014/main" id="{134ACE86-809C-49E6-B280-F2BB85F799EF}"/>
              </a:ext>
            </a:extLst>
          </p:cNvPr>
          <p:cNvGraphicFramePr>
            <a:graphicFrameLocks noGrp="1"/>
          </p:cNvGraphicFramePr>
          <p:nvPr/>
        </p:nvGraphicFramePr>
        <p:xfrm>
          <a:off x="0" y="765175"/>
          <a:ext cx="9031288" cy="7413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4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l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ime (Hour)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6 am</a:t>
                      </a:r>
                      <a:endParaRPr lang="en-GB" sz="1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8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9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1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l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emperature </a:t>
                      </a:r>
                      <a:r>
                        <a:rPr lang="en-GB" sz="1800" b="0" baseline="30000" dirty="0" err="1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o</a:t>
                      </a:r>
                      <a:r>
                        <a:rPr lang="en-GB" sz="1800" b="0" dirty="0" err="1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</a:t>
                      </a:r>
                      <a:endParaRPr lang="en-GB" sz="1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2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2.5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0.5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1" name="Cloud 150">
            <a:extLst>
              <a:ext uri="{FF2B5EF4-FFF2-40B4-BE49-F238E27FC236}">
                <a16:creationId xmlns:a16="http://schemas.microsoft.com/office/drawing/2014/main" id="{67A80E44-87EC-497B-9456-421FED9348BC}"/>
              </a:ext>
            </a:extLst>
          </p:cNvPr>
          <p:cNvSpPr/>
          <p:nvPr/>
        </p:nvSpPr>
        <p:spPr>
          <a:xfrm>
            <a:off x="5808663" y="1936750"/>
            <a:ext cx="3335337" cy="201612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Title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Labels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Units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Reasonable Scale</a:t>
            </a:r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004F9D9B-1A25-426E-B23A-8DC61CBD950E}"/>
              </a:ext>
            </a:extLst>
          </p:cNvPr>
          <p:cNvCxnSpPr>
            <a:stCxn id="139" idx="7"/>
            <a:endCxn id="140" idx="3"/>
          </p:cNvCxnSpPr>
          <p:nvPr/>
        </p:nvCxnSpPr>
        <p:spPr>
          <a:xfrm flipV="1">
            <a:off x="3525838" y="3751263"/>
            <a:ext cx="412750" cy="4222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098B61C5-3E8E-4B49-BE77-2D74735310C5}"/>
              </a:ext>
            </a:extLst>
          </p:cNvPr>
          <p:cNvCxnSpPr/>
          <p:nvPr/>
        </p:nvCxnSpPr>
        <p:spPr>
          <a:xfrm flipV="1">
            <a:off x="4013200" y="3495675"/>
            <a:ext cx="434975" cy="219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533D25B2-C1D6-4584-B304-F4CA343B5B0D}"/>
              </a:ext>
            </a:extLst>
          </p:cNvPr>
          <p:cNvCxnSpPr/>
          <p:nvPr/>
        </p:nvCxnSpPr>
        <p:spPr>
          <a:xfrm flipV="1">
            <a:off x="4573588" y="3201988"/>
            <a:ext cx="434975" cy="219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6AD5B69B-69C4-476D-A3BC-7DFC3FD9CE0E}"/>
              </a:ext>
            </a:extLst>
          </p:cNvPr>
          <p:cNvCxnSpPr>
            <a:endCxn id="143" idx="1"/>
          </p:cNvCxnSpPr>
          <p:nvPr/>
        </p:nvCxnSpPr>
        <p:spPr>
          <a:xfrm>
            <a:off x="5022850" y="3201988"/>
            <a:ext cx="455613" cy="9715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F8C4C9C3-68B2-4920-BDC6-12075252822B}"/>
              </a:ext>
            </a:extLst>
          </p:cNvPr>
          <p:cNvCxnSpPr>
            <a:stCxn id="143" idx="5"/>
            <a:endCxn id="144" idx="1"/>
          </p:cNvCxnSpPr>
          <p:nvPr/>
        </p:nvCxnSpPr>
        <p:spPr>
          <a:xfrm>
            <a:off x="5583238" y="4257675"/>
            <a:ext cx="411162" cy="1889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Oval 138">
            <a:extLst>
              <a:ext uri="{FF2B5EF4-FFF2-40B4-BE49-F238E27FC236}">
                <a16:creationId xmlns:a16="http://schemas.microsoft.com/office/drawing/2014/main" id="{EE6BDF76-FD44-45AA-BFE0-73F534EDB895}"/>
              </a:ext>
            </a:extLst>
          </p:cNvPr>
          <p:cNvSpPr/>
          <p:nvPr/>
        </p:nvSpPr>
        <p:spPr>
          <a:xfrm>
            <a:off x="3398838" y="4154488"/>
            <a:ext cx="149225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63DC798F-1D91-419E-8B2D-D2DD79060641}"/>
              </a:ext>
            </a:extLst>
          </p:cNvPr>
          <p:cNvSpPr/>
          <p:nvPr/>
        </p:nvSpPr>
        <p:spPr>
          <a:xfrm>
            <a:off x="3916363" y="3648075"/>
            <a:ext cx="147637" cy="122238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ED1E11B5-6842-49C6-8FDB-380C1BBCFB02}"/>
              </a:ext>
            </a:extLst>
          </p:cNvPr>
          <p:cNvSpPr/>
          <p:nvPr/>
        </p:nvSpPr>
        <p:spPr>
          <a:xfrm>
            <a:off x="4425950" y="3392488"/>
            <a:ext cx="147638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AA43FE59-0BF6-410A-BC98-00EF07250F53}"/>
              </a:ext>
            </a:extLst>
          </p:cNvPr>
          <p:cNvSpPr/>
          <p:nvPr/>
        </p:nvSpPr>
        <p:spPr>
          <a:xfrm>
            <a:off x="4941888" y="3128963"/>
            <a:ext cx="147637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DA22D5A4-2064-43B1-9171-EEDC41BE1A7C}"/>
              </a:ext>
            </a:extLst>
          </p:cNvPr>
          <p:cNvSpPr/>
          <p:nvPr/>
        </p:nvSpPr>
        <p:spPr>
          <a:xfrm>
            <a:off x="5456238" y="4154488"/>
            <a:ext cx="149225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5081D5B9-CADC-4F86-B14B-6E36008636E8}"/>
              </a:ext>
            </a:extLst>
          </p:cNvPr>
          <p:cNvSpPr/>
          <p:nvPr/>
        </p:nvSpPr>
        <p:spPr>
          <a:xfrm>
            <a:off x="5972175" y="4429125"/>
            <a:ext cx="147638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4" grpId="0"/>
      <p:bldP spid="7185" grpId="0"/>
      <p:bldP spid="116" grpId="0"/>
      <p:bldP spid="117" grpId="0"/>
      <p:bldP spid="120" grpId="0"/>
      <p:bldP spid="121" grpId="0"/>
      <p:bldP spid="122" grpId="0"/>
      <p:bldP spid="151" grpId="0" build="p" animBg="1"/>
      <p:bldP spid="139" grpId="0" animBg="1"/>
      <p:bldP spid="140" grpId="0" animBg="1"/>
      <p:bldP spid="142" grpId="0" animBg="1"/>
      <p:bldP spid="143" grpId="0" animBg="1"/>
      <p:bldP spid="1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730BB702-013D-4FC9-80BE-58D52880E4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46D901-EE2D-4031-926B-FE92994106E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F16AD7EB-8066-4CB7-93AA-63DD576B22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477817C7-0ACB-4CED-ABAB-FA4C551F8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621AC85-3EE3-4227-A7D3-F53942BFCC12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661" name="Rectangle 2">
            <a:extLst>
              <a:ext uri="{FF2B5EF4-FFF2-40B4-BE49-F238E27FC236}">
                <a16:creationId xmlns:a16="http://schemas.microsoft.com/office/drawing/2014/main" id="{12DE6139-80DC-46D0-BEFC-ED3EBC24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662" name="Text Box 3">
            <a:extLst>
              <a:ext uri="{FF2B5EF4-FFF2-40B4-BE49-F238E27FC236}">
                <a16:creationId xmlns:a16="http://schemas.microsoft.com/office/drawing/2014/main" id="{0BE004AD-14CE-4498-8A55-F104EF463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4)</a:t>
            </a:r>
          </a:p>
        </p:txBody>
      </p:sp>
      <p:pic>
        <p:nvPicPr>
          <p:cNvPr id="70663" name="Picture 4" descr="ag00463_">
            <a:extLst>
              <a:ext uri="{FF2B5EF4-FFF2-40B4-BE49-F238E27FC236}">
                <a16:creationId xmlns:a16="http://schemas.microsoft.com/office/drawing/2014/main" id="{B689C8C8-66C7-4A58-850C-8106846DC1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5" descr="scottishflag">
            <a:extLst>
              <a:ext uri="{FF2B5EF4-FFF2-40B4-BE49-F238E27FC236}">
                <a16:creationId xmlns:a16="http://schemas.microsoft.com/office/drawing/2014/main" id="{A8357817-7607-4B62-BD60-787278BFFD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6" descr="Office Objects 0572">
            <a:extLst>
              <a:ext uri="{FF2B5EF4-FFF2-40B4-BE49-F238E27FC236}">
                <a16:creationId xmlns:a16="http://schemas.microsoft.com/office/drawing/2014/main" id="{1AF353A4-087F-4499-B5FA-FE92766F2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6" name="Text Box 7">
            <a:extLst>
              <a:ext uri="{FF2B5EF4-FFF2-40B4-BE49-F238E27FC236}">
                <a16:creationId xmlns:a16="http://schemas.microsoft.com/office/drawing/2014/main" id="{602FE3A0-9D26-4A7F-8BF6-51E77528391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47011F28-3E13-4938-B884-02FFCF3D9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ne Graph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DEDD52A6-A156-4F9B-9E35-B3F7D83A741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C65754-8785-43FA-96F1-46D1322BDEC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DF2FE73F-3FAC-487D-8400-CC9D904617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A43D1BF3-5F8F-4076-9D12-9F912CAF9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79121B4-7ED3-470D-A341-E40C30F7CBDF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055" name="Picture 2" descr="scottishflag">
            <a:extLst>
              <a:ext uri="{FF2B5EF4-FFF2-40B4-BE49-F238E27FC236}">
                <a16:creationId xmlns:a16="http://schemas.microsoft.com/office/drawing/2014/main" id="{4E590484-3F77-4995-891B-B36772F756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3">
            <a:extLst>
              <a:ext uri="{FF2B5EF4-FFF2-40B4-BE49-F238E27FC236}">
                <a16:creationId xmlns:a16="http://schemas.microsoft.com/office/drawing/2014/main" id="{67CBE5D0-3ABF-431D-BF0E-C71B451A520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057" name="Text Box 5">
            <a:extLst>
              <a:ext uri="{FF2B5EF4-FFF2-40B4-BE49-F238E27FC236}">
                <a16:creationId xmlns:a16="http://schemas.microsoft.com/office/drawing/2014/main" id="{95C45520-035F-4F73-884D-94520DFD4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2058" name="Text Box 6">
            <a:extLst>
              <a:ext uri="{FF2B5EF4-FFF2-40B4-BE49-F238E27FC236}">
                <a16:creationId xmlns:a16="http://schemas.microsoft.com/office/drawing/2014/main" id="{7AB831CB-14AD-4959-8E52-1E854869A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03041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2050" name="Object 7">
            <a:extLst>
              <a:ext uri="{FF2B5EF4-FFF2-40B4-BE49-F238E27FC236}">
                <a16:creationId xmlns:a16="http://schemas.microsoft.com/office/drawing/2014/main" id="{3A296225-5920-4463-A81B-4D89AA689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2030413"/>
          <a:ext cx="2138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030413"/>
                        <a:ext cx="2138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8">
            <a:extLst>
              <a:ext uri="{FF2B5EF4-FFF2-40B4-BE49-F238E27FC236}">
                <a16:creationId xmlns:a16="http://schemas.microsoft.com/office/drawing/2014/main" id="{F96615A3-CAF6-41AA-8663-6F2B97118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740025"/>
            <a:ext cx="366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240 divided by 60</a:t>
            </a:r>
          </a:p>
        </p:txBody>
      </p:sp>
      <p:sp>
        <p:nvSpPr>
          <p:cNvPr id="2060" name="Text Box 9">
            <a:extLst>
              <a:ext uri="{FF2B5EF4-FFF2-40B4-BE49-F238E27FC236}">
                <a16:creationId xmlns:a16="http://schemas.microsoft.com/office/drawing/2014/main" id="{E2F93D9D-9192-45CB-A6D1-1EA37ADD1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3451225"/>
            <a:ext cx="227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Simplify</a:t>
            </a:r>
          </a:p>
        </p:txBody>
      </p:sp>
      <p:sp>
        <p:nvSpPr>
          <p:cNvPr id="2061" name="Text Box 10">
            <a:extLst>
              <a:ext uri="{FF2B5EF4-FFF2-40B4-BE49-F238E27FC236}">
                <a16:creationId xmlns:a16="http://schemas.microsoft.com/office/drawing/2014/main" id="{49CA8C2C-3067-4433-B07B-1E3B45B55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416242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</a:t>
            </a:r>
          </a:p>
        </p:txBody>
      </p:sp>
      <p:sp>
        <p:nvSpPr>
          <p:cNvPr id="2062" name="Text Box 11">
            <a:extLst>
              <a:ext uri="{FF2B5EF4-FFF2-40B4-BE49-F238E27FC236}">
                <a16:creationId xmlns:a16="http://schemas.microsoft.com/office/drawing/2014/main" id="{72F4743E-1E94-4BCC-ADDE-F4CF1C6B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5284788"/>
            <a:ext cx="6446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5.	The answer to a question is 60. Writ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down the question.</a:t>
            </a:r>
          </a:p>
        </p:txBody>
      </p:sp>
      <p:sp>
        <p:nvSpPr>
          <p:cNvPr id="2063" name="Text Box 12">
            <a:extLst>
              <a:ext uri="{FF2B5EF4-FFF2-40B4-BE49-F238E27FC236}">
                <a16:creationId xmlns:a16="http://schemas.microsoft.com/office/drawing/2014/main" id="{AF8EA9E5-9F6F-4600-8EFF-C3745BA1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4100513"/>
            <a:ext cx="565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 circle is divided into 10 equal pieces.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whole circle is 100%. What value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s one piece.</a:t>
            </a:r>
          </a:p>
        </p:txBody>
      </p:sp>
      <p:graphicFrame>
        <p:nvGraphicFramePr>
          <p:cNvPr id="2051" name="Object 13">
            <a:extLst>
              <a:ext uri="{FF2B5EF4-FFF2-40B4-BE49-F238E27FC236}">
                <a16:creationId xmlns:a16="http://schemas.microsoft.com/office/drawing/2014/main" id="{E3E7D740-E3DB-4492-99D6-537A9902C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3227388"/>
          <a:ext cx="6302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227388"/>
                        <a:ext cx="6302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" name="Picture 14" descr="Office Objects 0572">
            <a:extLst>
              <a:ext uri="{FF2B5EF4-FFF2-40B4-BE49-F238E27FC236}">
                <a16:creationId xmlns:a16="http://schemas.microsoft.com/office/drawing/2014/main" id="{CEAE357A-C48F-4671-AAF2-C1AFBC9D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DA4B531A-880E-4D8C-9732-97565BAD03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37AAE1-9016-47B1-949C-C0F10265236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2BF6100-6127-40CE-90A7-5928AA3A22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111ED8D2-FE8F-4243-8CCF-8587C964EE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C2789C-F3C3-4038-971C-7B8AF933117A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3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1685" name="Picture 2" descr="scottishflag">
            <a:extLst>
              <a:ext uri="{FF2B5EF4-FFF2-40B4-BE49-F238E27FC236}">
                <a16:creationId xmlns:a16="http://schemas.microsoft.com/office/drawing/2014/main" id="{A940FB70-59BE-4D54-A713-6803A51F31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3">
            <a:extLst>
              <a:ext uri="{FF2B5EF4-FFF2-40B4-BE49-F238E27FC236}">
                <a16:creationId xmlns:a16="http://schemas.microsoft.com/office/drawing/2014/main" id="{45879253-969C-4CFC-8EF3-DC2C8772868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1687" name="Text Box 5">
            <a:extLst>
              <a:ext uri="{FF2B5EF4-FFF2-40B4-BE49-F238E27FC236}">
                <a16:creationId xmlns:a16="http://schemas.microsoft.com/office/drawing/2014/main" id="{FD47F94D-E2AC-4A69-B882-B4CCDC94C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3952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Aims of lesson</a:t>
            </a:r>
          </a:p>
        </p:txBody>
      </p:sp>
      <p:sp>
        <p:nvSpPr>
          <p:cNvPr id="71688" name="Text Box 6">
            <a:extLst>
              <a:ext uri="{FF2B5EF4-FFF2-40B4-BE49-F238E27FC236}">
                <a16:creationId xmlns:a16="http://schemas.microsoft.com/office/drawing/2014/main" id="{0E5B28E2-E7AF-425B-8C29-5BDF1B060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2673350"/>
            <a:ext cx="72786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Work out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percentage of 1 slice.</a:t>
            </a:r>
          </a:p>
          <a:p>
            <a:pPr eaLnBrk="1" hangingPunct="1">
              <a:buFontTx/>
              <a:buAutoNum type="arabicPeriod"/>
            </a:pPr>
            <a:endParaRPr lang="en-GB" altLang="en-US" sz="240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Interpret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nformation from pie charts.</a:t>
            </a:r>
          </a:p>
          <a:p>
            <a:pPr eaLnBrk="1" hangingPunct="1">
              <a:buFontTx/>
              <a:buAutoNum type="arabicPeriod" startAt="3"/>
            </a:pP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AutoNum type="arabicPeriod" startAt="3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Calculate the percentage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values of a quantity.</a:t>
            </a:r>
          </a:p>
        </p:txBody>
      </p:sp>
      <p:pic>
        <p:nvPicPr>
          <p:cNvPr id="71689" name="Picture 7" descr="Office Objects 0572">
            <a:extLst>
              <a:ext uri="{FF2B5EF4-FFF2-40B4-BE49-F238E27FC236}">
                <a16:creationId xmlns:a16="http://schemas.microsoft.com/office/drawing/2014/main" id="{BF77623C-BA80-4361-95EA-44DC594F4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Box 10">
            <a:extLst>
              <a:ext uri="{FF2B5EF4-FFF2-40B4-BE49-F238E27FC236}">
                <a16:creationId xmlns:a16="http://schemas.microsoft.com/office/drawing/2014/main" id="{7A414AD7-27DB-41FB-B1DF-2DBC76523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1898650"/>
            <a:ext cx="3344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We are learning </a:t>
            </a:r>
            <a:endParaRPr lang="en-GB" altLang="en-US" sz="32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1">
            <a:extLst>
              <a:ext uri="{FF2B5EF4-FFF2-40B4-BE49-F238E27FC236}">
                <a16:creationId xmlns:a16="http://schemas.microsoft.com/office/drawing/2014/main" id="{D774548B-66DF-48F7-8F0E-22FF26D722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04C081B-C957-45CC-90D2-6C1FCD238A96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3076" name="Footer Placeholder 2">
            <a:extLst>
              <a:ext uri="{FF2B5EF4-FFF2-40B4-BE49-F238E27FC236}">
                <a16:creationId xmlns:a16="http://schemas.microsoft.com/office/drawing/2014/main" id="{56E91D0E-E576-48F5-B397-A2C1CAA50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3077" name="Slide Number Placeholder 3">
            <a:extLst>
              <a:ext uri="{FF2B5EF4-FFF2-40B4-BE49-F238E27FC236}">
                <a16:creationId xmlns:a16="http://schemas.microsoft.com/office/drawing/2014/main" id="{F8915993-8D03-4D52-B7D3-F6796B747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2B070C-8D3E-4A1D-837E-8BAEC5C74397}" type="slidenum">
              <a:rPr lang="en-GB" altLang="en-US">
                <a:latin typeface="Comic Sans MS" panose="030F0702030302020204" pitchFamily="66" charset="0"/>
              </a:rPr>
              <a:pPr eaLnBrk="1" hangingPunct="1"/>
              <a:t>14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3730" name="Text Box 2">
            <a:extLst>
              <a:ext uri="{FF2B5EF4-FFF2-40B4-BE49-F238E27FC236}">
                <a16:creationId xmlns:a16="http://schemas.microsoft.com/office/drawing/2014/main" id="{5D54B022-A84E-4793-9D41-475E3B612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836613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can be thought of as </a:t>
            </a:r>
            <a:r>
              <a:rPr lang="en-GB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circle graph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.</a:t>
            </a:r>
            <a:r>
              <a:rPr lang="en-GB" altLang="en-US" sz="240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CC9C6026-A0BB-4321-93E8-325D51312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2944813"/>
            <a:ext cx="415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5050"/>
                </a:solidFill>
                <a:latin typeface="Comic Sans MS" panose="030F0702030302020204" pitchFamily="66" charset="0"/>
              </a:rPr>
              <a:t>Whole circle 100%</a:t>
            </a:r>
          </a:p>
        </p:txBody>
      </p:sp>
      <p:sp>
        <p:nvSpPr>
          <p:cNvPr id="3080" name="Rectangle 4">
            <a:extLst>
              <a:ext uri="{FF2B5EF4-FFF2-40B4-BE49-F238E27FC236}">
                <a16:creationId xmlns:a16="http://schemas.microsoft.com/office/drawing/2014/main" id="{9F4DC644-6043-4296-9CA1-34DF760E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4C7A882-DEDA-4DA2-9BA7-365BCD902F3E}"/>
              </a:ext>
            </a:extLst>
          </p:cNvPr>
          <p:cNvGrpSpPr>
            <a:grpSpLocks/>
          </p:cNvGrpSpPr>
          <p:nvPr/>
        </p:nvGrpSpPr>
        <p:grpSpPr bwMode="auto">
          <a:xfrm>
            <a:off x="606425" y="3225800"/>
            <a:ext cx="2473325" cy="2522538"/>
            <a:chOff x="382" y="2032"/>
            <a:chExt cx="1558" cy="1589"/>
          </a:xfrm>
        </p:grpSpPr>
        <p:sp>
          <p:nvSpPr>
            <p:cNvPr id="3088" name="Line 6">
              <a:extLst>
                <a:ext uri="{FF2B5EF4-FFF2-40B4-BE49-F238E27FC236}">
                  <a16:creationId xmlns:a16="http://schemas.microsoft.com/office/drawing/2014/main" id="{50307DE9-A31A-462C-9716-3C814C84E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" y="3508"/>
              <a:ext cx="0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7">
              <a:extLst>
                <a:ext uri="{FF2B5EF4-FFF2-40B4-BE49-F238E27FC236}">
                  <a16:creationId xmlns:a16="http://schemas.microsoft.com/office/drawing/2014/main" id="{0B2CF304-62EB-40C3-AD95-E1BB88A47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" y="2032"/>
              <a:ext cx="0" cy="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8">
              <a:extLst>
                <a:ext uri="{FF2B5EF4-FFF2-40B4-BE49-F238E27FC236}">
                  <a16:creationId xmlns:a16="http://schemas.microsoft.com/office/drawing/2014/main" id="{287C1F33-80D2-4D0E-ABA0-36D0E5DF7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" y="3088"/>
              <a:ext cx="92" cy="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9">
              <a:extLst>
                <a:ext uri="{FF2B5EF4-FFF2-40B4-BE49-F238E27FC236}">
                  <a16:creationId xmlns:a16="http://schemas.microsoft.com/office/drawing/2014/main" id="{DD4AE8EC-B543-443D-B53C-D3CE9CF6C7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403"/>
              <a:ext cx="60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10">
              <a:extLst>
                <a:ext uri="{FF2B5EF4-FFF2-40B4-BE49-F238E27FC236}">
                  <a16:creationId xmlns:a16="http://schemas.microsoft.com/office/drawing/2014/main" id="{FD7736BA-AEE4-47FB-837E-83661D9A1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2" y="2661"/>
              <a:ext cx="118" cy="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11">
              <a:extLst>
                <a:ext uri="{FF2B5EF4-FFF2-40B4-BE49-F238E27FC236}">
                  <a16:creationId xmlns:a16="http://schemas.microsoft.com/office/drawing/2014/main" id="{9430770A-3423-476E-9B15-6B5BCC2481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3" y="2200"/>
              <a:ext cx="70" cy="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2">
              <a:extLst>
                <a:ext uri="{FF2B5EF4-FFF2-40B4-BE49-F238E27FC236}">
                  <a16:creationId xmlns:a16="http://schemas.microsoft.com/office/drawing/2014/main" id="{B20D5F4F-6E79-4FEC-99D9-DFC9C8E0F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2" y="2154"/>
              <a:ext cx="70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13">
              <a:extLst>
                <a:ext uri="{FF2B5EF4-FFF2-40B4-BE49-F238E27FC236}">
                  <a16:creationId xmlns:a16="http://schemas.microsoft.com/office/drawing/2014/main" id="{AB80580C-E693-43EE-9457-643A7C767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7" y="2524"/>
              <a:ext cx="118" cy="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14">
              <a:extLst>
                <a:ext uri="{FF2B5EF4-FFF2-40B4-BE49-F238E27FC236}">
                  <a16:creationId xmlns:a16="http://schemas.microsoft.com/office/drawing/2014/main" id="{0941D628-BFC5-42D2-9A81-F16B54915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5" y="2983"/>
              <a:ext cx="115" cy="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Line 15">
              <a:extLst>
                <a:ext uri="{FF2B5EF4-FFF2-40B4-BE49-F238E27FC236}">
                  <a16:creationId xmlns:a16="http://schemas.microsoft.com/office/drawing/2014/main" id="{D5A37AC0-7BAD-4DCE-9FAF-36F0F6811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3350"/>
              <a:ext cx="82" cy="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8D97E923-379A-4BEC-9F4E-ECB1C3E709FE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3225800"/>
            <a:ext cx="2522537" cy="2522538"/>
            <a:chOff x="363" y="2032"/>
            <a:chExt cx="1589" cy="1589"/>
          </a:xfrm>
        </p:grpSpPr>
        <p:sp>
          <p:nvSpPr>
            <p:cNvPr id="3086" name="Oval 17">
              <a:extLst>
                <a:ext uri="{FF2B5EF4-FFF2-40B4-BE49-F238E27FC236}">
                  <a16:creationId xmlns:a16="http://schemas.microsoft.com/office/drawing/2014/main" id="{685A7E69-688F-4E9B-A3E1-92294C20A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2032"/>
              <a:ext cx="1589" cy="158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7" name="Oval 18">
              <a:extLst>
                <a:ext uri="{FF2B5EF4-FFF2-40B4-BE49-F238E27FC236}">
                  <a16:creationId xmlns:a16="http://schemas.microsoft.com/office/drawing/2014/main" id="{9846F71D-B66D-4153-A1E3-FCB42725C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1" y="2827"/>
              <a:ext cx="14" cy="1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3759" name="Text Box 31">
            <a:extLst>
              <a:ext uri="{FF2B5EF4-FFF2-40B4-BE49-F238E27FC236}">
                <a16:creationId xmlns:a16="http://schemas.microsoft.com/office/drawing/2014/main" id="{C1554470-8D6D-44AA-B13C-D97252DE5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608138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ount the number of parts the circle is divided into.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0" name="Text Box 32">
            <a:extLst>
              <a:ext uri="{FF2B5EF4-FFF2-40B4-BE49-F238E27FC236}">
                <a16:creationId xmlns:a16="http://schemas.microsoft.com/office/drawing/2014/main" id="{6A2A4F7A-3F4C-4887-B726-E8471673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255838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The percentage represented by each part is: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D771E05A-0DC9-4FDF-BB42-8D12AE71D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5138738"/>
            <a:ext cx="366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100%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  <a:sym typeface="Euclid Symbol" pitchFamily="18" charset="2"/>
              </a:rPr>
              <a:t>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number of parts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3762" name="Object 34">
            <a:extLst>
              <a:ext uri="{FF2B5EF4-FFF2-40B4-BE49-F238E27FC236}">
                <a16:creationId xmlns:a16="http://schemas.microsoft.com/office/drawing/2014/main" id="{FE487ED8-98D3-4C33-9502-6751E97CF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601345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17160" progId="Equation.DSMT4">
                  <p:embed/>
                </p:oleObj>
              </mc:Choice>
              <mc:Fallback>
                <p:oleObj name="Equation" r:id="rId2" imgW="226044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013450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59" grpId="0" autoUpdateAnimBg="0"/>
      <p:bldP spid="73760" grpId="0" autoUpdateAnimBg="0"/>
      <p:bldP spid="737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1">
            <a:extLst>
              <a:ext uri="{FF2B5EF4-FFF2-40B4-BE49-F238E27FC236}">
                <a16:creationId xmlns:a16="http://schemas.microsoft.com/office/drawing/2014/main" id="{EB38A311-1AAC-4AF7-B52E-FAB605AA96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F9C9960-F500-4F8E-81A6-3EC8B5928E77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2707" name="Footer Placeholder 2">
            <a:extLst>
              <a:ext uri="{FF2B5EF4-FFF2-40B4-BE49-F238E27FC236}">
                <a16:creationId xmlns:a16="http://schemas.microsoft.com/office/drawing/2014/main" id="{0C6FD440-7027-4BF9-851E-7736D20BB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72708" name="Slide Number Placeholder 3">
            <a:extLst>
              <a:ext uri="{FF2B5EF4-FFF2-40B4-BE49-F238E27FC236}">
                <a16:creationId xmlns:a16="http://schemas.microsoft.com/office/drawing/2014/main" id="{26496A18-EB3A-4708-B5F0-F7A6049F9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26F85C-3984-4895-A988-6E4B5B4B9E4C}" type="slidenum">
              <a:rPr lang="en-GB" altLang="en-US">
                <a:latin typeface="Comic Sans MS" panose="030F0702030302020204" pitchFamily="66" charset="0"/>
              </a:rPr>
              <a:pPr eaLnBrk="1" hangingPunct="1"/>
              <a:t>15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2709" name="Text Box 2">
            <a:extLst>
              <a:ext uri="{FF2B5EF4-FFF2-40B4-BE49-F238E27FC236}">
                <a16:creationId xmlns:a16="http://schemas.microsoft.com/office/drawing/2014/main" id="{33E54E91-D07B-4758-B9D6-E5DCC0856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066800"/>
            <a:ext cx="8888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anose="030F0702030302020204" pitchFamily="66" charset="0"/>
              </a:rPr>
              <a:t>The pie chart shows the results of a class survey into favourite restaurant food.</a:t>
            </a:r>
          </a:p>
        </p:txBody>
      </p:sp>
      <p:grpSp>
        <p:nvGrpSpPr>
          <p:cNvPr id="72710" name="Group 3">
            <a:extLst>
              <a:ext uri="{FF2B5EF4-FFF2-40B4-BE49-F238E27FC236}">
                <a16:creationId xmlns:a16="http://schemas.microsoft.com/office/drawing/2014/main" id="{FA80998E-0D5F-4B2C-8C0C-FFF37FDEEBE1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498725"/>
            <a:ext cx="2867025" cy="2695575"/>
            <a:chOff x="3288" y="2523"/>
            <a:chExt cx="1806" cy="1698"/>
          </a:xfrm>
        </p:grpSpPr>
        <p:pic>
          <p:nvPicPr>
            <p:cNvPr id="72721" name="Picture 4">
              <a:extLst>
                <a:ext uri="{FF2B5EF4-FFF2-40B4-BE49-F238E27FC236}">
                  <a16:creationId xmlns:a16="http://schemas.microsoft.com/office/drawing/2014/main" id="{E5508669-30A0-48F8-A7CD-50A1A67AED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523"/>
              <a:ext cx="1806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2" name="Text Box 5">
              <a:extLst>
                <a:ext uri="{FF2B5EF4-FFF2-40B4-BE49-F238E27FC236}">
                  <a16:creationId xmlns:a16="http://schemas.microsoft.com/office/drawing/2014/main" id="{D6AB16AC-B5E6-4F22-A96C-7D9BD96E2D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1" y="2883"/>
              <a:ext cx="8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Chinese</a:t>
              </a:r>
            </a:p>
          </p:txBody>
        </p:sp>
        <p:sp>
          <p:nvSpPr>
            <p:cNvPr id="72723" name="Text Box 6">
              <a:extLst>
                <a:ext uri="{FF2B5EF4-FFF2-40B4-BE49-F238E27FC236}">
                  <a16:creationId xmlns:a16="http://schemas.microsoft.com/office/drawing/2014/main" id="{FB1B3414-BE86-47F8-B3BD-4BA308791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87020">
              <a:off x="3686" y="3742"/>
              <a:ext cx="6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</a:rPr>
                <a:t>French</a:t>
              </a:r>
            </a:p>
          </p:txBody>
        </p:sp>
        <p:sp>
          <p:nvSpPr>
            <p:cNvPr id="72724" name="Text Box 7">
              <a:extLst>
                <a:ext uri="{FF2B5EF4-FFF2-40B4-BE49-F238E27FC236}">
                  <a16:creationId xmlns:a16="http://schemas.microsoft.com/office/drawing/2014/main" id="{34A4ACF2-179A-4C86-A71D-21A83A8A3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22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ndian</a:t>
              </a:r>
            </a:p>
          </p:txBody>
        </p:sp>
        <p:sp>
          <p:nvSpPr>
            <p:cNvPr id="72725" name="Text Box 8">
              <a:extLst>
                <a:ext uri="{FF2B5EF4-FFF2-40B4-BE49-F238E27FC236}">
                  <a16:creationId xmlns:a16="http://schemas.microsoft.com/office/drawing/2014/main" id="{1C59A6E1-FB4E-4AF5-A58B-637E32E71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430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talian</a:t>
              </a:r>
            </a:p>
          </p:txBody>
        </p:sp>
      </p:grpSp>
      <p:sp>
        <p:nvSpPr>
          <p:cNvPr id="72711" name="Rectangle 9">
            <a:extLst>
              <a:ext uri="{FF2B5EF4-FFF2-40B4-BE49-F238E27FC236}">
                <a16:creationId xmlns:a16="http://schemas.microsoft.com/office/drawing/2014/main" id="{FB127F23-B439-443C-9C7A-F0EC0CA5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Comic Sans MS" panose="030F0702030302020204" pitchFamily="66" charset="0"/>
              </a:rPr>
              <a:t>Pie Charts</a:t>
            </a:r>
            <a:endParaRPr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3100" name="Text Box 12">
            <a:extLst>
              <a:ext uri="{FF2B5EF4-FFF2-40B4-BE49-F238E27FC236}">
                <a16:creationId xmlns:a16="http://schemas.microsoft.com/office/drawing/2014/main" id="{84C4D17A-B282-400B-A0AC-240C5F669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835525"/>
            <a:ext cx="1144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talian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8" name="Text Box 15">
            <a:extLst>
              <a:ext uri="{FF2B5EF4-FFF2-40B4-BE49-F238E27FC236}">
                <a16:creationId xmlns:a16="http://schemas.microsoft.com/office/drawing/2014/main" id="{6E71B652-41BB-44C2-80E9-9087B3B1F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4837113"/>
            <a:ext cx="1187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French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72714" name="Text Box 20">
            <a:extLst>
              <a:ext uri="{FF2B5EF4-FFF2-40B4-BE49-F238E27FC236}">
                <a16:creationId xmlns:a16="http://schemas.microsoft.com/office/drawing/2014/main" id="{96FA29A6-8179-4FC0-9983-447A836D9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051050"/>
            <a:ext cx="7700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Write down the percentage of the class that choose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5" name="Text Box 22">
            <a:extLst>
              <a:ext uri="{FF2B5EF4-FFF2-40B4-BE49-F238E27FC236}">
                <a16:creationId xmlns:a16="http://schemas.microsoft.com/office/drawing/2014/main" id="{E31E2B15-E856-4E1C-B5F1-931DFCB7E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3330575"/>
            <a:ext cx="1316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hinese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3" name="Text Box 25">
            <a:extLst>
              <a:ext uri="{FF2B5EF4-FFF2-40B4-BE49-F238E27FC236}">
                <a16:creationId xmlns:a16="http://schemas.microsoft.com/office/drawing/2014/main" id="{1514E473-018A-4B9F-BB06-8550AB1D3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330575"/>
            <a:ext cx="1101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ndian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0210C27-71B5-42C7-8F25-686BD4FF9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333057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0%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D625B72-59B9-406C-93EF-99D107613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333057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0%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151D2C1-6AD0-473A-AF41-BB88A3CB2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48355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0%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E16DFFA-F14D-4AED-B2C6-55E1E7F29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835525"/>
            <a:ext cx="763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/>
      <p:bldP spid="3098" grpId="0"/>
      <p:bldP spid="3095" grpId="0"/>
      <p:bldP spid="3093" grpId="0"/>
      <p:bldP spid="22" grpId="0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78CAD848-4CCF-49A1-83D5-2EC9747A1BC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53306-A935-4EC7-8646-248F49626ECD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9C330AF7-7EBC-4F78-9BC8-B0D0FC39D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762F70FE-27E4-4085-9A51-40680CEF887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73238" y="581025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ie Charts</a:t>
            </a:r>
          </a:p>
        </p:txBody>
      </p:sp>
      <p:pic>
        <p:nvPicPr>
          <p:cNvPr id="4107" name="Picture 2" descr="scottishflag">
            <a:extLst>
              <a:ext uri="{FF2B5EF4-FFF2-40B4-BE49-F238E27FC236}">
                <a16:creationId xmlns:a16="http://schemas.microsoft.com/office/drawing/2014/main" id="{99CD82F9-E6BE-4F5A-8213-6EB4BE9938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3">
            <a:extLst>
              <a:ext uri="{FF2B5EF4-FFF2-40B4-BE49-F238E27FC236}">
                <a16:creationId xmlns:a16="http://schemas.microsoft.com/office/drawing/2014/main" id="{61A417A9-E41F-4C57-9F0A-BE6154D1E29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109" name="Picture 4" descr="Office Objects 0572">
            <a:extLst>
              <a:ext uri="{FF2B5EF4-FFF2-40B4-BE49-F238E27FC236}">
                <a16:creationId xmlns:a16="http://schemas.microsoft.com/office/drawing/2014/main" id="{34CB2DE0-30A4-4201-98D6-039CC4F40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220093AB-FD2B-466F-BCB4-8892FA371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3788" y="2005013"/>
            <a:ext cx="7589837" cy="416877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4111" name="TextBox 12">
            <a:extLst>
              <a:ext uri="{FF2B5EF4-FFF2-40B4-BE49-F238E27FC236}">
                <a16:creationId xmlns:a16="http://schemas.microsoft.com/office/drawing/2014/main" id="{34980441-A881-4892-91DE-61350396F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032000"/>
            <a:ext cx="2759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50 people were asked</a:t>
            </a:r>
          </a:p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what was there </a:t>
            </a:r>
          </a:p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favourite holiday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B56E578-2DDE-4CE2-A9DA-02D5AB099CBB}"/>
              </a:ext>
            </a:extLst>
          </p:cNvPr>
          <p:cNvCxnSpPr/>
          <p:nvPr/>
        </p:nvCxnSpPr>
        <p:spPr>
          <a:xfrm flipV="1">
            <a:off x="6197600" y="3771900"/>
            <a:ext cx="165100" cy="762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F29D4A3-5BB3-4F2A-89E6-B50A78C99823}"/>
              </a:ext>
            </a:extLst>
          </p:cNvPr>
          <p:cNvCxnSpPr/>
          <p:nvPr/>
        </p:nvCxnSpPr>
        <p:spPr>
          <a:xfrm>
            <a:off x="6172200" y="4826000"/>
            <a:ext cx="152400" cy="1143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AE19589-0EFE-4CC9-9116-AB4C0E9F1BCA}"/>
              </a:ext>
            </a:extLst>
          </p:cNvPr>
          <p:cNvCxnSpPr/>
          <p:nvPr/>
        </p:nvCxnSpPr>
        <p:spPr>
          <a:xfrm rot="5400000" flipH="1" flipV="1">
            <a:off x="5683250" y="3003550"/>
            <a:ext cx="190500" cy="1524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E47F23F-1D0D-4DA8-94A3-E579044E8E10}"/>
              </a:ext>
            </a:extLst>
          </p:cNvPr>
          <p:cNvCxnSpPr/>
          <p:nvPr/>
        </p:nvCxnSpPr>
        <p:spPr>
          <a:xfrm rot="5400000" flipH="1" flipV="1">
            <a:off x="4756151" y="27749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DD0058F-9AB7-47C6-83B7-B4354055A715}"/>
              </a:ext>
            </a:extLst>
          </p:cNvPr>
          <p:cNvCxnSpPr/>
          <p:nvPr/>
        </p:nvCxnSpPr>
        <p:spPr>
          <a:xfrm rot="5400000" flipH="1" flipV="1">
            <a:off x="4781551" y="57467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02667A3-4520-44DB-8563-C08C7F3F3974}"/>
              </a:ext>
            </a:extLst>
          </p:cNvPr>
          <p:cNvCxnSpPr/>
          <p:nvPr/>
        </p:nvCxnSpPr>
        <p:spPr>
          <a:xfrm rot="16200000" flipV="1">
            <a:off x="5634038" y="5418138"/>
            <a:ext cx="2270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254EF9D-03E2-4E52-8DEC-468469568527}"/>
              </a:ext>
            </a:extLst>
          </p:cNvPr>
          <p:cNvCxnSpPr/>
          <p:nvPr/>
        </p:nvCxnSpPr>
        <p:spPr>
          <a:xfrm rot="16200000" flipV="1">
            <a:off x="3989388" y="2960688"/>
            <a:ext cx="227012" cy="1508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AE0A3E7-EF84-43DF-A675-EDD87CEC9F2D}"/>
              </a:ext>
            </a:extLst>
          </p:cNvPr>
          <p:cNvCxnSpPr/>
          <p:nvPr/>
        </p:nvCxnSpPr>
        <p:spPr>
          <a:xfrm rot="10800000">
            <a:off x="3367088" y="3748088"/>
            <a:ext cx="2143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B40FD93-8831-4E7B-98D7-0F88876ACD34}"/>
              </a:ext>
            </a:extLst>
          </p:cNvPr>
          <p:cNvCxnSpPr/>
          <p:nvPr/>
        </p:nvCxnSpPr>
        <p:spPr>
          <a:xfrm rot="10800000" flipV="1">
            <a:off x="3367088" y="4711700"/>
            <a:ext cx="201612" cy="5238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4A0E9D2-F848-41BA-BCC5-08B30DCE0A08}"/>
              </a:ext>
            </a:extLst>
          </p:cNvPr>
          <p:cNvCxnSpPr/>
          <p:nvPr/>
        </p:nvCxnSpPr>
        <p:spPr>
          <a:xfrm rot="5400000">
            <a:off x="3892550" y="5391150"/>
            <a:ext cx="177800" cy="1397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F8D9349-F706-4B4B-A10B-0736F845F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568700"/>
            <a:ext cx="212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How many chos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C2E1EC6-C23A-455C-AF07-AA49DE4FE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3987800"/>
            <a:ext cx="1169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Americ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1DC0CF5-E7DD-408B-9E51-EC9B83D9A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3513138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33"/>
                </a:solidFill>
                <a:latin typeface="Comic Sans MS" panose="030F0702030302020204" pitchFamily="66" charset="0"/>
              </a:rPr>
              <a:t>Spain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D149D3EE-54A1-4B42-A410-DE8A2D1A7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4387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87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6B9712A7-BF7D-497E-87C8-5FCB45C21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311775"/>
          <a:ext cx="1639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311775"/>
                        <a:ext cx="1639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8E634DCD-1DA1-4C00-B85D-1FFA6C095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5765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765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E7784287-A828-46BF-B932-61754FED8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5" y="3879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879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0E5C7380-869D-4250-B560-69DE51E53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9588" y="4803775"/>
          <a:ext cx="16113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177480" progId="Equation.DSMT4">
                  <p:embed/>
                </p:oleObj>
              </mc:Choice>
              <mc:Fallback>
                <p:oleObj name="Equation" r:id="rId13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803775"/>
                        <a:ext cx="16113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2D647557-5DC6-4FDE-BD11-B9DB83F7B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5257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257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Date Placeholder 1">
            <a:extLst>
              <a:ext uri="{FF2B5EF4-FFF2-40B4-BE49-F238E27FC236}">
                <a16:creationId xmlns:a16="http://schemas.microsoft.com/office/drawing/2014/main" id="{DD5992B0-66A7-46A5-8FFD-55B3253100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0171C7-7E77-4AA0-BBA5-E8BF35F40E37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5131" name="Footer Placeholder 2">
            <a:extLst>
              <a:ext uri="{FF2B5EF4-FFF2-40B4-BE49-F238E27FC236}">
                <a16:creationId xmlns:a16="http://schemas.microsoft.com/office/drawing/2014/main" id="{36A4636D-9074-4302-AD82-0D58B1217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5132" name="Slide Number Placeholder 3">
            <a:extLst>
              <a:ext uri="{FF2B5EF4-FFF2-40B4-BE49-F238E27FC236}">
                <a16:creationId xmlns:a16="http://schemas.microsoft.com/office/drawing/2014/main" id="{15DF27B4-3DE8-473D-8F2C-A64A52FB9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DA809DD-C893-4FC6-9E51-AD3A1BB1E834}" type="slidenum">
              <a:rPr lang="en-GB" altLang="en-US">
                <a:latin typeface="Comic Sans MS" panose="030F0702030302020204" pitchFamily="66" charset="0"/>
              </a:rPr>
              <a:pPr eaLnBrk="1" hangingPunct="1"/>
              <a:t>17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5133" name="Text Box 2">
            <a:extLst>
              <a:ext uri="{FF2B5EF4-FFF2-40B4-BE49-F238E27FC236}">
                <a16:creationId xmlns:a16="http://schemas.microsoft.com/office/drawing/2014/main" id="{BE1222B1-ABDC-48AF-A212-CB01CF56F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723900"/>
            <a:ext cx="86217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A drinks machine dispenses 500 drinks on a Monday. The information is displayed in the pie chart. Use the information to find the number of each drink sold.</a:t>
            </a:r>
          </a:p>
        </p:txBody>
      </p:sp>
      <p:grpSp>
        <p:nvGrpSpPr>
          <p:cNvPr id="5134" name="Group 3">
            <a:extLst>
              <a:ext uri="{FF2B5EF4-FFF2-40B4-BE49-F238E27FC236}">
                <a16:creationId xmlns:a16="http://schemas.microsoft.com/office/drawing/2014/main" id="{9E517C09-77DF-469B-9636-34F9EA4A35FB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498725"/>
            <a:ext cx="2867025" cy="2695575"/>
            <a:chOff x="3288" y="2523"/>
            <a:chExt cx="1806" cy="1698"/>
          </a:xfrm>
        </p:grpSpPr>
        <p:pic>
          <p:nvPicPr>
            <p:cNvPr id="5149" name="Picture 4">
              <a:extLst>
                <a:ext uri="{FF2B5EF4-FFF2-40B4-BE49-F238E27FC236}">
                  <a16:creationId xmlns:a16="http://schemas.microsoft.com/office/drawing/2014/main" id="{C6B1D4D8-1C05-4074-BCDA-86672A1232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523"/>
              <a:ext cx="1806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0" name="Text Box 5">
              <a:extLst>
                <a:ext uri="{FF2B5EF4-FFF2-40B4-BE49-F238E27FC236}">
                  <a16:creationId xmlns:a16="http://schemas.microsoft.com/office/drawing/2014/main" id="{7848E7F9-47CF-48C2-B29D-60F271727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795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tea</a:t>
              </a:r>
            </a:p>
          </p:txBody>
        </p:sp>
        <p:sp>
          <p:nvSpPr>
            <p:cNvPr id="5151" name="Text Box 6">
              <a:extLst>
                <a:ext uri="{FF2B5EF4-FFF2-40B4-BE49-F238E27FC236}">
                  <a16:creationId xmlns:a16="http://schemas.microsoft.com/office/drawing/2014/main" id="{FB956F6A-FCE5-4D5F-9907-941F9F0DD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838"/>
              <a:ext cx="4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milk</a:t>
              </a:r>
            </a:p>
          </p:txBody>
        </p:sp>
        <p:sp>
          <p:nvSpPr>
            <p:cNvPr id="5152" name="Text Box 7">
              <a:extLst>
                <a:ext uri="{FF2B5EF4-FFF2-40B4-BE49-F238E27FC236}">
                  <a16:creationId xmlns:a16="http://schemas.microsoft.com/office/drawing/2014/main" id="{2624BD65-0A85-4085-8A2A-D33A5769E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22"/>
              <a:ext cx="7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5153" name="Text Box 8">
              <a:extLst>
                <a:ext uri="{FF2B5EF4-FFF2-40B4-BE49-F238E27FC236}">
                  <a16:creationId xmlns:a16="http://schemas.microsoft.com/office/drawing/2014/main" id="{C1BE2D10-EC55-4375-8820-6FC4AFBBA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430"/>
              <a:ext cx="7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coffee</a:t>
              </a:r>
            </a:p>
          </p:txBody>
        </p:sp>
      </p:grpSp>
      <p:sp>
        <p:nvSpPr>
          <p:cNvPr id="5135" name="Rectangle 9">
            <a:extLst>
              <a:ext uri="{FF2B5EF4-FFF2-40B4-BE49-F238E27FC236}">
                <a16:creationId xmlns:a16="http://schemas.microsoft.com/office/drawing/2014/main" id="{B6AFF418-F940-412C-BF29-C9DB241E7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FC3E0B27-CC31-4B9E-8EC7-2A4F74BEB252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897438"/>
            <a:ext cx="6492875" cy="1393825"/>
            <a:chOff x="342" y="3085"/>
            <a:chExt cx="4090" cy="878"/>
          </a:xfrm>
        </p:grpSpPr>
        <p:pic>
          <p:nvPicPr>
            <p:cNvPr id="5147" name="Picture 11" descr="Milk 17">
              <a:extLst>
                <a:ext uri="{FF2B5EF4-FFF2-40B4-BE49-F238E27FC236}">
                  <a16:creationId xmlns:a16="http://schemas.microsoft.com/office/drawing/2014/main" id="{4FD3F250-02B1-4822-944D-91F01B7AA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4" y="3373"/>
              <a:ext cx="308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8" name="Text Box 12">
              <a:extLst>
                <a:ext uri="{FF2B5EF4-FFF2-40B4-BE49-F238E27FC236}">
                  <a16:creationId xmlns:a16="http://schemas.microsoft.com/office/drawing/2014/main" id="{64E0BFD9-84AF-4A50-BE8B-C6CE9536B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3085"/>
              <a:ext cx="9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Milk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10%</a:t>
              </a:r>
              <a:endParaRPr lang="en-US" altLang="en-US" sz="2400">
                <a:solidFill>
                  <a:srgbClr val="660066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C7009F31-FB94-46FD-B480-DFD857788BC4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2328863"/>
            <a:ext cx="5527675" cy="3827462"/>
            <a:chOff x="342" y="1467"/>
            <a:chExt cx="3482" cy="2411"/>
          </a:xfrm>
        </p:grpSpPr>
        <p:pic>
          <p:nvPicPr>
            <p:cNvPr id="5145" name="Picture 14" descr="Juice - Orange 05">
              <a:extLst>
                <a:ext uri="{FF2B5EF4-FFF2-40B4-BE49-F238E27FC236}">
                  <a16:creationId xmlns:a16="http://schemas.microsoft.com/office/drawing/2014/main" id="{6F2342DB-C8BF-4CEA-84F7-57274C01F9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3" y="1467"/>
              <a:ext cx="391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15">
              <a:extLst>
                <a:ext uri="{FF2B5EF4-FFF2-40B4-BE49-F238E27FC236}">
                  <a16:creationId xmlns:a16="http://schemas.microsoft.com/office/drawing/2014/main" id="{EB8592AB-7FBF-465A-BAC4-BE73E2F46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359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Squash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40%</a:t>
              </a:r>
              <a:endParaRPr lang="en-US" altLang="en-US" sz="2400">
                <a:solidFill>
                  <a:srgbClr val="660066"/>
                </a:solidFill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B7038C0A-AC68-4244-B1DE-0989BDDE0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33782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91960" progId="Equation.DSMT4">
                  <p:embed/>
                </p:oleObj>
              </mc:Choice>
              <mc:Fallback>
                <p:oleObj name="Equation" r:id="rId5" imgW="10411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782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>
            <a:extLst>
              <a:ext uri="{FF2B5EF4-FFF2-40B4-BE49-F238E27FC236}">
                <a16:creationId xmlns:a16="http://schemas.microsoft.com/office/drawing/2014/main" id="{9CAA77B9-36B6-4365-8DB0-FF554CD74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1751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91960" progId="Equation.DSMT4">
                  <p:embed/>
                </p:oleObj>
              </mc:Choice>
              <mc:Fallback>
                <p:oleObj name="Equation" r:id="rId7" imgW="16002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1751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A1032B99-CF48-4B7E-B9C3-9D930754F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981575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981575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A1832582-1BB0-4D2A-A0B5-0CF918E89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57658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765800"/>
                        <a:ext cx="163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Text Box 20">
            <a:extLst>
              <a:ext uri="{FF2B5EF4-FFF2-40B4-BE49-F238E27FC236}">
                <a16:creationId xmlns:a16="http://schemas.microsoft.com/office/drawing/2014/main" id="{76C0EF9B-75C9-43FA-930D-F0C3045A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406650"/>
            <a:ext cx="438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Each part is 100%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  <a:sym typeface="Euclid Symbol" pitchFamily="18" charset="2"/>
              </a:rPr>
              <a:t>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 10 = 10%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6B6867EE-8656-4770-BB94-E40848CED4C8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095750"/>
            <a:ext cx="8394700" cy="1824038"/>
            <a:chOff x="342" y="2580"/>
            <a:chExt cx="5288" cy="1149"/>
          </a:xfrm>
        </p:grpSpPr>
        <p:sp>
          <p:nvSpPr>
            <p:cNvPr id="5143" name="Text Box 22">
              <a:extLst>
                <a:ext uri="{FF2B5EF4-FFF2-40B4-BE49-F238E27FC236}">
                  <a16:creationId xmlns:a16="http://schemas.microsoft.com/office/drawing/2014/main" id="{220D514F-CF5B-4971-914E-2F96EC05A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580"/>
              <a:ext cx="1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Coffee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30%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5144" name="Picture 23" descr="Drink 40">
              <a:extLst>
                <a:ext uri="{FF2B5EF4-FFF2-40B4-BE49-F238E27FC236}">
                  <a16:creationId xmlns:a16="http://schemas.microsoft.com/office/drawing/2014/main" id="{DE6FA334-F1B9-4057-8DEB-AB6578B63A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0" y="3085"/>
              <a:ext cx="370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0110BCB4-214B-4CAB-B29A-1178A1980A29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911350"/>
            <a:ext cx="8302625" cy="1841500"/>
            <a:chOff x="342" y="1204"/>
            <a:chExt cx="5230" cy="1160"/>
          </a:xfrm>
        </p:grpSpPr>
        <p:sp>
          <p:nvSpPr>
            <p:cNvPr id="5141" name="Text Box 25">
              <a:extLst>
                <a:ext uri="{FF2B5EF4-FFF2-40B4-BE49-F238E27FC236}">
                  <a16:creationId xmlns:a16="http://schemas.microsoft.com/office/drawing/2014/main" id="{5C6153FB-BE02-4E1B-B3F5-AAFC28025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076"/>
              <a:ext cx="8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Tea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20%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5142" name="Picture 26" descr="j0187771">
              <a:extLst>
                <a:ext uri="{FF2B5EF4-FFF2-40B4-BE49-F238E27FC236}">
                  <a16:creationId xmlns:a16="http://schemas.microsoft.com/office/drawing/2014/main" id="{CA314426-74C4-4575-9B2E-AB52D565EB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" y="1204"/>
              <a:ext cx="624" cy="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4779" name="Object 27">
            <a:extLst>
              <a:ext uri="{FF2B5EF4-FFF2-40B4-BE49-F238E27FC236}">
                <a16:creationId xmlns:a16="http://schemas.microsoft.com/office/drawing/2014/main" id="{0CD8E505-66CB-477F-BC88-8B62BC61D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337978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37978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>
            <a:extLst>
              <a:ext uri="{FF2B5EF4-FFF2-40B4-BE49-F238E27FC236}">
                <a16:creationId xmlns:a16="http://schemas.microsoft.com/office/drawing/2014/main" id="{9676403B-2F20-4BE2-AF53-37CABEB71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417353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291960" progId="Equation.DSMT4">
                  <p:embed/>
                </p:oleObj>
              </mc:Choice>
              <mc:Fallback>
                <p:oleObj name="Equation" r:id="rId17" imgW="77436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7353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>
            <a:extLst>
              <a:ext uri="{FF2B5EF4-FFF2-40B4-BE49-F238E27FC236}">
                <a16:creationId xmlns:a16="http://schemas.microsoft.com/office/drawing/2014/main" id="{8A485A10-D806-46F9-87B7-406157429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49815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9815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>
            <a:extLst>
              <a:ext uri="{FF2B5EF4-FFF2-40B4-BE49-F238E27FC236}">
                <a16:creationId xmlns:a16="http://schemas.microsoft.com/office/drawing/2014/main" id="{C89E44BC-8BA9-46F3-8016-C366E10B6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57658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291960" progId="Equation.DSMT4">
                  <p:embed/>
                </p:oleObj>
              </mc:Choice>
              <mc:Fallback>
                <p:oleObj name="Equation" r:id="rId21" imgW="83808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7658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1">
            <a:extLst>
              <a:ext uri="{FF2B5EF4-FFF2-40B4-BE49-F238E27FC236}">
                <a16:creationId xmlns:a16="http://schemas.microsoft.com/office/drawing/2014/main" id="{F2BEC66A-9AFC-4084-979A-B6CB72B904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B44097-5277-4819-B57C-F1AC95680978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3731" name="Footer Placeholder 2">
            <a:extLst>
              <a:ext uri="{FF2B5EF4-FFF2-40B4-BE49-F238E27FC236}">
                <a16:creationId xmlns:a16="http://schemas.microsoft.com/office/drawing/2014/main" id="{A2445C6F-B806-471D-8889-94054087D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5284A4D8-4CAA-444B-B27B-7940D3E67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554F9-5011-43F9-8908-94AD5F90FB61}" type="slidenum">
              <a:rPr lang="en-GB" altLang="en-US">
                <a:latin typeface="Comic Sans MS" panose="030F0702030302020204" pitchFamily="66" charset="0"/>
              </a:rPr>
              <a:pPr eaLnBrk="1" hangingPunct="1"/>
              <a:t>18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97FBFB9-724B-416B-9553-B8ECC93E3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132013"/>
            <a:ext cx="728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5050"/>
                </a:solidFill>
                <a:latin typeface="Comic Sans MS" panose="030F0702030302020204" pitchFamily="66" charset="0"/>
              </a:rPr>
              <a:t>Whole circle is divide into 20 equal pieces</a:t>
            </a:r>
          </a:p>
        </p:txBody>
      </p:sp>
      <p:sp>
        <p:nvSpPr>
          <p:cNvPr id="73734" name="Rectangle 4">
            <a:extLst>
              <a:ext uri="{FF2B5EF4-FFF2-40B4-BE49-F238E27FC236}">
                <a16:creationId xmlns:a16="http://schemas.microsoft.com/office/drawing/2014/main" id="{0873E352-868C-41C2-92F9-BC0CE6840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 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73759" name="Text Box 31">
            <a:extLst>
              <a:ext uri="{FF2B5EF4-FFF2-40B4-BE49-F238E27FC236}">
                <a16:creationId xmlns:a16="http://schemas.microsoft.com/office/drawing/2014/main" id="{1CA20181-0E65-4877-AB7A-23638AF3F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484313"/>
            <a:ext cx="8840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333399"/>
                </a:solidFill>
                <a:latin typeface="Comic Sans MS" panose="030F0702030302020204" pitchFamily="66" charset="0"/>
              </a:rPr>
              <a:t>Count the number of parts the circle is divided into.</a:t>
            </a:r>
            <a:endParaRPr lang="en-US" altLang="en-US" sz="2800">
              <a:solidFill>
                <a:srgbClr val="33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CE6D1B10-BB36-42DD-97E8-97FC76EF4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967038"/>
            <a:ext cx="333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1 piece is equal to 5% 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pic>
        <p:nvPicPr>
          <p:cNvPr id="54281" name="Picture 3">
            <a:extLst>
              <a:ext uri="{FF2B5EF4-FFF2-40B4-BE49-F238E27FC236}">
                <a16:creationId xmlns:a16="http://schemas.microsoft.com/office/drawing/2014/main" id="{4D0454D8-59F8-4707-9960-894780B7E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127000" y="2800350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AB10608C-43EF-47AA-A9CF-C045219C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4098925"/>
            <a:ext cx="625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5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3759" grpId="0" autoUpdateAnimBg="0"/>
      <p:bldP spid="73761" grpId="0" autoUpdateAnimBg="0"/>
      <p:bldP spid="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15">
            <a:extLst>
              <a:ext uri="{FF2B5EF4-FFF2-40B4-BE49-F238E27FC236}">
                <a16:creationId xmlns:a16="http://schemas.microsoft.com/office/drawing/2014/main" id="{43227D8B-2EFE-4318-99B0-7582B0223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" y="1052513"/>
            <a:ext cx="1108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NU 3-20a </a:t>
            </a:r>
            <a:r>
              <a:rPr lang="en-GB" altLang="en-US" sz="1200">
                <a:latin typeface="Comic Sans MS" panose="030F0702030302020204" pitchFamily="66" charset="0"/>
              </a:rPr>
              <a:t>	</a:t>
            </a:r>
            <a:endParaRPr lang="en-GB" altLang="en-US" sz="12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NU 2-20b </a:t>
            </a: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TH 2-21a </a:t>
            </a: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TH 3-21a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D93743EA-A3BF-4F5C-8EBE-69CEF1376DC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53306-A935-4EC7-8646-248F49626ECD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3A3A5499-2576-41A6-B94E-88EBF8B661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C59496E7-B2F6-4934-918C-DAEC9B3091D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400050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ie Charts</a:t>
            </a:r>
          </a:p>
        </p:txBody>
      </p:sp>
      <p:pic>
        <p:nvPicPr>
          <p:cNvPr id="74758" name="Picture 2" descr="scottishflag">
            <a:extLst>
              <a:ext uri="{FF2B5EF4-FFF2-40B4-BE49-F238E27FC236}">
                <a16:creationId xmlns:a16="http://schemas.microsoft.com/office/drawing/2014/main" id="{2F4D9C2D-5809-4745-94DC-1C40359300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Text Box 3">
            <a:extLst>
              <a:ext uri="{FF2B5EF4-FFF2-40B4-BE49-F238E27FC236}">
                <a16:creationId xmlns:a16="http://schemas.microsoft.com/office/drawing/2014/main" id="{0C977856-0FB4-42B8-99C5-CF54C81695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74760" name="Picture 4" descr="Office Objects 0572">
            <a:extLst>
              <a:ext uri="{FF2B5EF4-FFF2-40B4-BE49-F238E27FC236}">
                <a16:creationId xmlns:a16="http://schemas.microsoft.com/office/drawing/2014/main" id="{2C10B5C0-ABAE-45FF-ABAD-AF41A8B04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>
            <a:extLst>
              <a:ext uri="{FF2B5EF4-FFF2-40B4-BE49-F238E27FC236}">
                <a16:creationId xmlns:a16="http://schemas.microsoft.com/office/drawing/2014/main" id="{700FDFDC-735C-460C-BF2A-BCAA75875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6850" y="1897063"/>
            <a:ext cx="6157913" cy="48847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1" name="Cloud 30">
            <a:extLst>
              <a:ext uri="{FF2B5EF4-FFF2-40B4-BE49-F238E27FC236}">
                <a16:creationId xmlns:a16="http://schemas.microsoft.com/office/drawing/2014/main" id="{2E826843-F74F-4781-9C70-C26525F316E2}"/>
              </a:ext>
            </a:extLst>
          </p:cNvPr>
          <p:cNvSpPr/>
          <p:nvPr/>
        </p:nvSpPr>
        <p:spPr>
          <a:xfrm>
            <a:off x="0" y="16510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does each part stand for ?</a:t>
            </a:r>
          </a:p>
        </p:txBody>
      </p:sp>
      <p:sp>
        <p:nvSpPr>
          <p:cNvPr id="33" name="Cloud 32">
            <a:extLst>
              <a:ext uri="{FF2B5EF4-FFF2-40B4-BE49-F238E27FC236}">
                <a16:creationId xmlns:a16="http://schemas.microsoft.com/office/drawing/2014/main" id="{881080C0-DA61-4D96-A913-51EADF2D2047}"/>
              </a:ext>
            </a:extLst>
          </p:cNvPr>
          <p:cNvSpPr/>
          <p:nvPr/>
        </p:nvSpPr>
        <p:spPr>
          <a:xfrm>
            <a:off x="0" y="238125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fraction represents each mealtime ?</a:t>
            </a:r>
          </a:p>
        </p:txBody>
      </p:sp>
      <p:sp>
        <p:nvSpPr>
          <p:cNvPr id="34" name="Cloud 33">
            <a:extLst>
              <a:ext uri="{FF2B5EF4-FFF2-40B4-BE49-F238E27FC236}">
                <a16:creationId xmlns:a16="http://schemas.microsoft.com/office/drawing/2014/main" id="{3FBD7B0D-F942-4BCA-A56F-A64A12EBECD2}"/>
              </a:ext>
            </a:extLst>
          </p:cNvPr>
          <p:cNvSpPr/>
          <p:nvPr/>
        </p:nvSpPr>
        <p:spPr>
          <a:xfrm>
            <a:off x="5265738" y="3238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There is 100 pupils in the survey?</a:t>
            </a:r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23E6DC5A-C6B0-46C5-A209-03109C0C54CB}"/>
              </a:ext>
            </a:extLst>
          </p:cNvPr>
          <p:cNvSpPr/>
          <p:nvPr/>
        </p:nvSpPr>
        <p:spPr>
          <a:xfrm>
            <a:off x="0" y="4000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is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1/20 of  100.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19312C23-AF7E-4BB3-817D-90498A591A8E}"/>
              </a:ext>
            </a:extLst>
          </p:cNvPr>
          <p:cNvSpPr/>
          <p:nvPr/>
        </p:nvSpPr>
        <p:spPr>
          <a:xfrm>
            <a:off x="152400" y="5524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How many people chose each mealtime?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6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A01D3FE3-44C4-4814-9B47-3FFF1AEDB8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2799D-2C46-4016-81DA-369E752EECD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FD760EE-54E4-4D86-8DBD-A6D6DFF4A5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9B5F0394-F761-4A70-8DF4-4A42FB3B08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666177-EDDB-4931-B7D6-D7374364FC45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30" name="Picture 2" descr="scottishflag">
            <a:extLst>
              <a:ext uri="{FF2B5EF4-FFF2-40B4-BE49-F238E27FC236}">
                <a16:creationId xmlns:a16="http://schemas.microsoft.com/office/drawing/2014/main" id="{2336D75A-B64C-4688-B129-26B0DA8B6C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">
            <a:extLst>
              <a:ext uri="{FF2B5EF4-FFF2-40B4-BE49-F238E27FC236}">
                <a16:creationId xmlns:a16="http://schemas.microsoft.com/office/drawing/2014/main" id="{57AAA8F2-EA4B-4145-A7EE-1B9E7C88E8A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32" name="Text Box 5">
            <a:extLst>
              <a:ext uri="{FF2B5EF4-FFF2-40B4-BE49-F238E27FC236}">
                <a16:creationId xmlns:a16="http://schemas.microsoft.com/office/drawing/2014/main" id="{FD6D729B-8C7D-4F64-BF0C-F6E89AEB3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1033" name="Text Box 6">
            <a:extLst>
              <a:ext uri="{FF2B5EF4-FFF2-40B4-BE49-F238E27FC236}">
                <a16:creationId xmlns:a16="http://schemas.microsoft.com/office/drawing/2014/main" id="{1E3A3B1D-FE00-49C2-8693-78795CD1F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24155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1026" name="Object 7">
            <a:extLst>
              <a:ext uri="{FF2B5EF4-FFF2-40B4-BE49-F238E27FC236}">
                <a16:creationId xmlns:a16="http://schemas.microsoft.com/office/drawing/2014/main" id="{382AEB2B-08F9-49D3-9D15-447CA414B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241550"/>
          <a:ext cx="2105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41550"/>
                        <a:ext cx="2105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8">
            <a:extLst>
              <a:ext uri="{FF2B5EF4-FFF2-40B4-BE49-F238E27FC236}">
                <a16:creationId xmlns:a16="http://schemas.microsoft.com/office/drawing/2014/main" id="{12864B36-A3E4-47DD-A29B-12AC2E802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951163"/>
            <a:ext cx="623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How long between 8:40am to 1.20pm</a:t>
            </a:r>
          </a:p>
        </p:txBody>
      </p:sp>
      <p:sp>
        <p:nvSpPr>
          <p:cNvPr id="1035" name="Text Box 9">
            <a:extLst>
              <a:ext uri="{FF2B5EF4-FFF2-40B4-BE49-F238E27FC236}">
                <a16:creationId xmlns:a16="http://schemas.microsoft.com/office/drawing/2014/main" id="{7218BF0D-CC14-485A-BFDD-F22F603A2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3662363"/>
            <a:ext cx="227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36.9 x 6</a:t>
            </a:r>
          </a:p>
        </p:txBody>
      </p:sp>
      <p:sp>
        <p:nvSpPr>
          <p:cNvPr id="1036" name="Text Box 10">
            <a:extLst>
              <a:ext uri="{FF2B5EF4-FFF2-40B4-BE49-F238E27FC236}">
                <a16:creationId xmlns:a16="http://schemas.microsoft.com/office/drawing/2014/main" id="{A4671997-F747-465E-9659-01D08FDDF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373563"/>
            <a:ext cx="260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34.7 x 100</a:t>
            </a:r>
          </a:p>
        </p:txBody>
      </p:sp>
      <p:sp>
        <p:nvSpPr>
          <p:cNvPr id="1037" name="Text Box 11">
            <a:extLst>
              <a:ext uri="{FF2B5EF4-FFF2-40B4-BE49-F238E27FC236}">
                <a16:creationId xmlns:a16="http://schemas.microsoft.com/office/drawing/2014/main" id="{A20937C4-3721-4BB2-BF30-27EC17ABD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5084763"/>
            <a:ext cx="496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5.	Put these numbers in order</a:t>
            </a:r>
          </a:p>
        </p:txBody>
      </p:sp>
      <p:sp>
        <p:nvSpPr>
          <p:cNvPr id="1038" name="Text Box 12">
            <a:extLst>
              <a:ext uri="{FF2B5EF4-FFF2-40B4-BE49-F238E27FC236}">
                <a16:creationId xmlns:a16="http://schemas.microsoft.com/office/drawing/2014/main" id="{AC50594A-634B-44F2-8688-83AE84170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557838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2, 55, 62, 51, 59, 62, 52, 59, 61, 55</a:t>
            </a:r>
          </a:p>
        </p:txBody>
      </p:sp>
      <p:pic>
        <p:nvPicPr>
          <p:cNvPr id="1039" name="Picture 13" descr="Office Objects 0572">
            <a:extLst>
              <a:ext uri="{FF2B5EF4-FFF2-40B4-BE49-F238E27FC236}">
                <a16:creationId xmlns:a16="http://schemas.microsoft.com/office/drawing/2014/main" id="{13AECF76-7E5F-4A3B-A7F8-C56D80889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C663056A-B153-474A-B803-210C06F5FF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FCFAAD-D719-489F-8AF7-7505650A3E9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4DBFF497-8D72-4A8D-AECA-EE5950C9F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E07D01F7-BF8A-4737-BC05-E78CED8747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E04008-8283-4EB1-B31A-B157BA225F77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0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5781" name="Rectangle 2">
            <a:extLst>
              <a:ext uri="{FF2B5EF4-FFF2-40B4-BE49-F238E27FC236}">
                <a16:creationId xmlns:a16="http://schemas.microsoft.com/office/drawing/2014/main" id="{FF1EFB73-CB7D-46CC-9CDB-AD6188C2D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2" name="Text Box 3">
            <a:extLst>
              <a:ext uri="{FF2B5EF4-FFF2-40B4-BE49-F238E27FC236}">
                <a16:creationId xmlns:a16="http://schemas.microsoft.com/office/drawing/2014/main" id="{0ED8C21B-032D-4043-8413-ED441EE4B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2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6)</a:t>
            </a:r>
          </a:p>
        </p:txBody>
      </p:sp>
      <p:pic>
        <p:nvPicPr>
          <p:cNvPr id="75783" name="Picture 4" descr="ag00463_">
            <a:extLst>
              <a:ext uri="{FF2B5EF4-FFF2-40B4-BE49-F238E27FC236}">
                <a16:creationId xmlns:a16="http://schemas.microsoft.com/office/drawing/2014/main" id="{ECE583B7-E792-4981-84D8-3FD49C9E06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5" descr="scottishflag">
            <a:extLst>
              <a:ext uri="{FF2B5EF4-FFF2-40B4-BE49-F238E27FC236}">
                <a16:creationId xmlns:a16="http://schemas.microsoft.com/office/drawing/2014/main" id="{DB6C4E86-6775-487B-9317-9B28D6FBE1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5" name="Picture 6" descr="Office Objects 0572">
            <a:extLst>
              <a:ext uri="{FF2B5EF4-FFF2-40B4-BE49-F238E27FC236}">
                <a16:creationId xmlns:a16="http://schemas.microsoft.com/office/drawing/2014/main" id="{2B28D6A8-E204-4469-BE27-82FE75A2B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Text Box 7">
            <a:extLst>
              <a:ext uri="{FF2B5EF4-FFF2-40B4-BE49-F238E27FC236}">
                <a16:creationId xmlns:a16="http://schemas.microsoft.com/office/drawing/2014/main" id="{DE18438D-D05F-4366-BB12-F25205BD55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0EC967F6-AE89-41F0-B630-D884504D5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-Charts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741AFB88-3D24-4BB1-BAA4-1678195B14B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A71B70-1D38-43A7-B6FF-FF19BB470A1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5E54C9E8-FC09-4491-BE08-6620DB4885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B81CFB72-F976-403A-8939-D28D864D942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6150" name="Picture 3" descr="scottishflag">
            <a:extLst>
              <a:ext uri="{FF2B5EF4-FFF2-40B4-BE49-F238E27FC236}">
                <a16:creationId xmlns:a16="http://schemas.microsoft.com/office/drawing/2014/main" id="{113B8A0E-DA09-4726-B9CF-510402F24A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>
            <a:extLst>
              <a:ext uri="{FF2B5EF4-FFF2-40B4-BE49-F238E27FC236}">
                <a16:creationId xmlns:a16="http://schemas.microsoft.com/office/drawing/2014/main" id="{0F3238FC-98A6-49D5-A6D4-BD7B092257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1E5D7261-6848-43ED-9598-9CCCEA312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2103438"/>
          <a:ext cx="7053263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2755800" progId="Equation.DSMT4">
                  <p:embed/>
                </p:oleObj>
              </mc:Choice>
              <mc:Fallback>
                <p:oleObj name="Equation" r:id="rId3" imgW="4038480" imgH="275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103438"/>
                        <a:ext cx="7053263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6" descr="Office Objects 0572">
            <a:extLst>
              <a:ext uri="{FF2B5EF4-FFF2-40B4-BE49-F238E27FC236}">
                <a16:creationId xmlns:a16="http://schemas.microsoft.com/office/drawing/2014/main" id="{F7BCD131-EADF-4E2D-B737-044102AFD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878FB3A-8C67-4235-A5B8-69DC89D20C6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01D67-72F5-4888-BAFF-8AEECF6E2B0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57725CD-194D-483F-8AAA-BC750C5C67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6804" name="Picture 2" descr="scottishflag">
            <a:extLst>
              <a:ext uri="{FF2B5EF4-FFF2-40B4-BE49-F238E27FC236}">
                <a16:creationId xmlns:a16="http://schemas.microsoft.com/office/drawing/2014/main" id="{DAF2A68F-A859-458F-AD5C-41624E700F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 Box 3">
            <a:extLst>
              <a:ext uri="{FF2B5EF4-FFF2-40B4-BE49-F238E27FC236}">
                <a16:creationId xmlns:a16="http://schemas.microsoft.com/office/drawing/2014/main" id="{DB6F047C-DF0F-4B40-91B3-6C9E7ECB07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6806" name="Picture 4" descr="Office Objects 0572">
            <a:extLst>
              <a:ext uri="{FF2B5EF4-FFF2-40B4-BE49-F238E27FC236}">
                <a16:creationId xmlns:a16="http://schemas.microsoft.com/office/drawing/2014/main" id="{6A27E567-42CA-401C-A3AE-14E58A321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7" name="Rectangle 5">
            <a:extLst>
              <a:ext uri="{FF2B5EF4-FFF2-40B4-BE49-F238E27FC236}">
                <a16:creationId xmlns:a16="http://schemas.microsoft.com/office/drawing/2014/main" id="{97509912-89F8-4348-A492-CD418051E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5560111F-271F-4430-920F-98F8EA8C4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6809" name="Line 7">
            <a:extLst>
              <a:ext uri="{FF2B5EF4-FFF2-40B4-BE49-F238E27FC236}">
                <a16:creationId xmlns:a16="http://schemas.microsoft.com/office/drawing/2014/main" id="{823EC978-345E-4D0C-AF73-79620432C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0A32D819-F75B-440E-849A-1CE36BD65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 Charts</a:t>
            </a:r>
          </a:p>
        </p:txBody>
      </p:sp>
      <p:sp>
        <p:nvSpPr>
          <p:cNvPr id="76811" name="Text Box 13">
            <a:extLst>
              <a:ext uri="{FF2B5EF4-FFF2-40B4-BE49-F238E27FC236}">
                <a16:creationId xmlns:a16="http://schemas.microsoft.com/office/drawing/2014/main" id="{742A6AE7-5B74-410B-8486-E49A19D7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888" y="1362075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ng Pie Charts</a:t>
            </a:r>
          </a:p>
        </p:txBody>
      </p: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69D5C8D9-59E7-42F6-87B5-5FA5EA8B3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construct an accurate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	Pie-Chart using protractor.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0E463DBB-BC14-47DD-9266-6F4B56632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47963"/>
            <a:ext cx="4114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nd fractions of 360</a:t>
            </a:r>
            <a:r>
              <a:rPr lang="en-GB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 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41F2A217-1471-411D-8802-9F73B766A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92550"/>
            <a:ext cx="41148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rmAutofit fontScale="92500"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Use these fractions to construct a Pie Chart using a protractor.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  <p:bldP spid="1515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>
            <a:extLst>
              <a:ext uri="{FF2B5EF4-FFF2-40B4-BE49-F238E27FC236}">
                <a16:creationId xmlns:a16="http://schemas.microsoft.com/office/drawing/2014/main" id="{71B7F7B2-13AA-4000-B2B8-55C2FC798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60F550D1-3FE5-4436-B835-7DC4DC362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300</a:t>
            </a:r>
          </a:p>
        </p:txBody>
      </p:sp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D2E88906-4091-4CA1-88ED-DB8294811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06080" progId="Equation.DSMT4">
                  <p:embed/>
                </p:oleObj>
              </mc:Choice>
              <mc:Fallback>
                <p:oleObj name="Equation" r:id="rId2" imgW="2171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>
            <a:extLst>
              <a:ext uri="{FF2B5EF4-FFF2-40B4-BE49-F238E27FC236}">
                <a16:creationId xmlns:a16="http://schemas.microsoft.com/office/drawing/2014/main" id="{383E3781-E9F0-4338-ACBA-E03465C90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0" name="Line 6">
            <a:extLst>
              <a:ext uri="{FF2B5EF4-FFF2-40B4-BE49-F238E27FC236}">
                <a16:creationId xmlns:a16="http://schemas.microsoft.com/office/drawing/2014/main" id="{CDF52DC3-754F-4EC9-9C0E-8E44B48535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79" name="Picture 7">
            <a:extLst>
              <a:ext uri="{FF2B5EF4-FFF2-40B4-BE49-F238E27FC236}">
                <a16:creationId xmlns:a16="http://schemas.microsoft.com/office/drawing/2014/main" id="{C3EA45DB-97D1-4FAE-ABB5-96D456DCF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2728913"/>
            <a:ext cx="625475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0" name="Group 8">
            <a:extLst>
              <a:ext uri="{FF2B5EF4-FFF2-40B4-BE49-F238E27FC236}">
                <a16:creationId xmlns:a16="http://schemas.microsoft.com/office/drawing/2014/main" id="{08B7C48B-B8BA-4BF5-B8E8-A237DE042BDC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7182" name="Group 9">
              <a:extLst>
                <a:ext uri="{FF2B5EF4-FFF2-40B4-BE49-F238E27FC236}">
                  <a16:creationId xmlns:a16="http://schemas.microsoft.com/office/drawing/2014/main" id="{EDB1D44E-EB0D-490D-B126-7511CA42CB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7216" name="Oval 10">
                <a:extLst>
                  <a:ext uri="{FF2B5EF4-FFF2-40B4-BE49-F238E27FC236}">
                    <a16:creationId xmlns:a16="http://schemas.microsoft.com/office/drawing/2014/main" id="{BCC4C29E-0FB4-4A65-A15E-6D22EFF04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7" name="Oval 11">
                <a:extLst>
                  <a:ext uri="{FF2B5EF4-FFF2-40B4-BE49-F238E27FC236}">
                    <a16:creationId xmlns:a16="http://schemas.microsoft.com/office/drawing/2014/main" id="{35C7E0F5-5160-4ACC-BBEC-18E1C19C2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83" name="Group 12">
              <a:extLst>
                <a:ext uri="{FF2B5EF4-FFF2-40B4-BE49-F238E27FC236}">
                  <a16:creationId xmlns:a16="http://schemas.microsoft.com/office/drawing/2014/main" id="{8B33F221-2E73-460B-9935-89DF442EBD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7202" name="Text Box 13">
                <a:extLst>
                  <a:ext uri="{FF2B5EF4-FFF2-40B4-BE49-F238E27FC236}">
                    <a16:creationId xmlns:a16="http://schemas.microsoft.com/office/drawing/2014/main" id="{023F250D-D425-4AC4-8DA0-4CF9020610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7203" name="Text Box 14">
                <a:extLst>
                  <a:ext uri="{FF2B5EF4-FFF2-40B4-BE49-F238E27FC236}">
                    <a16:creationId xmlns:a16="http://schemas.microsoft.com/office/drawing/2014/main" id="{12995D19-E48D-4E71-9C9C-60BDEF08D5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7204" name="Group 15">
                <a:extLst>
                  <a:ext uri="{FF2B5EF4-FFF2-40B4-BE49-F238E27FC236}">
                    <a16:creationId xmlns:a16="http://schemas.microsoft.com/office/drawing/2014/main" id="{37C18D4E-02B5-4884-B84B-AB26CA11ED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7205" name="Text Box 16">
                  <a:extLst>
                    <a:ext uri="{FF2B5EF4-FFF2-40B4-BE49-F238E27FC236}">
                      <a16:creationId xmlns:a16="http://schemas.microsoft.com/office/drawing/2014/main" id="{41229185-1D59-4881-9928-074B19E87B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7206" name="Text Box 17">
                  <a:extLst>
                    <a:ext uri="{FF2B5EF4-FFF2-40B4-BE49-F238E27FC236}">
                      <a16:creationId xmlns:a16="http://schemas.microsoft.com/office/drawing/2014/main" id="{A0EAA07D-C8E6-47EF-8722-F8FB39BE43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7207" name="Text Box 18">
                  <a:extLst>
                    <a:ext uri="{FF2B5EF4-FFF2-40B4-BE49-F238E27FC236}">
                      <a16:creationId xmlns:a16="http://schemas.microsoft.com/office/drawing/2014/main" id="{073D0280-AFA8-4769-86FB-FEDF9B5773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7208" name="Text Box 19">
                  <a:extLst>
                    <a:ext uri="{FF2B5EF4-FFF2-40B4-BE49-F238E27FC236}">
                      <a16:creationId xmlns:a16="http://schemas.microsoft.com/office/drawing/2014/main" id="{92D46ADF-08A6-4AA9-87D7-9D91D93D14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7209" name="Text Box 20">
                  <a:extLst>
                    <a:ext uri="{FF2B5EF4-FFF2-40B4-BE49-F238E27FC236}">
                      <a16:creationId xmlns:a16="http://schemas.microsoft.com/office/drawing/2014/main" id="{53D44900-CEA6-4696-AD66-0758C80D00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7210" name="Text Box 21">
                  <a:extLst>
                    <a:ext uri="{FF2B5EF4-FFF2-40B4-BE49-F238E27FC236}">
                      <a16:creationId xmlns:a16="http://schemas.microsoft.com/office/drawing/2014/main" id="{1554CC77-2244-4C9B-AD14-24F488DA11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7211" name="Text Box 22">
                  <a:extLst>
                    <a:ext uri="{FF2B5EF4-FFF2-40B4-BE49-F238E27FC236}">
                      <a16:creationId xmlns:a16="http://schemas.microsoft.com/office/drawing/2014/main" id="{95B6604A-CD22-4E89-894D-085F973C0E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7212" name="Text Box 23">
                  <a:extLst>
                    <a:ext uri="{FF2B5EF4-FFF2-40B4-BE49-F238E27FC236}">
                      <a16:creationId xmlns:a16="http://schemas.microsoft.com/office/drawing/2014/main" id="{83D9238B-0F64-413B-827C-B185CC8F94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7213" name="Text Box 24">
                  <a:extLst>
                    <a:ext uri="{FF2B5EF4-FFF2-40B4-BE49-F238E27FC236}">
                      <a16:creationId xmlns:a16="http://schemas.microsoft.com/office/drawing/2014/main" id="{47355419-906B-413B-A29A-5FA1A52F12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avourite Sport</a:t>
                  </a:r>
                </a:p>
              </p:txBody>
            </p:sp>
            <p:sp>
              <p:nvSpPr>
                <p:cNvPr id="7214" name="Text Box 25">
                  <a:extLst>
                    <a:ext uri="{FF2B5EF4-FFF2-40B4-BE49-F238E27FC236}">
                      <a16:creationId xmlns:a16="http://schemas.microsoft.com/office/drawing/2014/main" id="{CB64F115-9C77-4C79-A603-C8DAE60646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7215" name="Text Box 26">
                  <a:extLst>
                    <a:ext uri="{FF2B5EF4-FFF2-40B4-BE49-F238E27FC236}">
                      <a16:creationId xmlns:a16="http://schemas.microsoft.com/office/drawing/2014/main" id="{0826D236-D1C3-4B24-BEAB-DB81DBFF60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7184" name="Picture 27">
              <a:extLst>
                <a:ext uri="{FF2B5EF4-FFF2-40B4-BE49-F238E27FC236}">
                  <a16:creationId xmlns:a16="http://schemas.microsoft.com/office/drawing/2014/main" id="{F8004E73-D3CF-4287-BC21-25657E7AB2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28">
              <a:extLst>
                <a:ext uri="{FF2B5EF4-FFF2-40B4-BE49-F238E27FC236}">
                  <a16:creationId xmlns:a16="http://schemas.microsoft.com/office/drawing/2014/main" id="{A24C0EE1-984E-437C-8D39-6CA0635247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86" name="Group 29">
              <a:extLst>
                <a:ext uri="{FF2B5EF4-FFF2-40B4-BE49-F238E27FC236}">
                  <a16:creationId xmlns:a16="http://schemas.microsoft.com/office/drawing/2014/main" id="{19B7E65B-16CF-4BFB-80B0-77040CA2CEB0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7188" name="Freeform 30">
                <a:extLst>
                  <a:ext uri="{FF2B5EF4-FFF2-40B4-BE49-F238E27FC236}">
                    <a16:creationId xmlns:a16="http://schemas.microsoft.com/office/drawing/2014/main" id="{4F323EBF-B56D-4D07-9492-BA2BC211B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89" name="Freeform 31">
                <a:extLst>
                  <a:ext uri="{FF2B5EF4-FFF2-40B4-BE49-F238E27FC236}">
                    <a16:creationId xmlns:a16="http://schemas.microsoft.com/office/drawing/2014/main" id="{C0A93D92-4F5B-44DA-B13D-0303A44D71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0" name="Freeform 32">
                <a:extLst>
                  <a:ext uri="{FF2B5EF4-FFF2-40B4-BE49-F238E27FC236}">
                    <a16:creationId xmlns:a16="http://schemas.microsoft.com/office/drawing/2014/main" id="{67CA4C8D-AD9E-4749-A6B0-894B804B90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1" name="Freeform 33">
                <a:extLst>
                  <a:ext uri="{FF2B5EF4-FFF2-40B4-BE49-F238E27FC236}">
                    <a16:creationId xmlns:a16="http://schemas.microsoft.com/office/drawing/2014/main" id="{AD2D8967-1393-4454-82B3-1A41E5A6F5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2" name="Freeform 34">
                <a:extLst>
                  <a:ext uri="{FF2B5EF4-FFF2-40B4-BE49-F238E27FC236}">
                    <a16:creationId xmlns:a16="http://schemas.microsoft.com/office/drawing/2014/main" id="{3A90ED22-5B1B-4993-A7AA-385696C77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3" name="Freeform 35">
                <a:extLst>
                  <a:ext uri="{FF2B5EF4-FFF2-40B4-BE49-F238E27FC236}">
                    <a16:creationId xmlns:a16="http://schemas.microsoft.com/office/drawing/2014/main" id="{63354A10-D165-4099-B673-E84F84B86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4" name="Freeform 36">
                <a:extLst>
                  <a:ext uri="{FF2B5EF4-FFF2-40B4-BE49-F238E27FC236}">
                    <a16:creationId xmlns:a16="http://schemas.microsoft.com/office/drawing/2014/main" id="{24C29EE7-D3C2-4188-8758-2A06830EBE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5" name="Freeform 37">
                <a:extLst>
                  <a:ext uri="{FF2B5EF4-FFF2-40B4-BE49-F238E27FC236}">
                    <a16:creationId xmlns:a16="http://schemas.microsoft.com/office/drawing/2014/main" id="{B0AACA3C-5FF2-47C1-9F1B-383E371CEF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6" name="Freeform 38">
                <a:extLst>
                  <a:ext uri="{FF2B5EF4-FFF2-40B4-BE49-F238E27FC236}">
                    <a16:creationId xmlns:a16="http://schemas.microsoft.com/office/drawing/2014/main" id="{4C4AA90B-796A-4240-8EE5-7DB6C4C8E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7" name="Freeform 39">
                <a:extLst>
                  <a:ext uri="{FF2B5EF4-FFF2-40B4-BE49-F238E27FC236}">
                    <a16:creationId xmlns:a16="http://schemas.microsoft.com/office/drawing/2014/main" id="{B9731015-C909-4887-8817-1E12E1FE66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8" name="Freeform 40">
                <a:extLst>
                  <a:ext uri="{FF2B5EF4-FFF2-40B4-BE49-F238E27FC236}">
                    <a16:creationId xmlns:a16="http://schemas.microsoft.com/office/drawing/2014/main" id="{6EBAA60E-7E1D-4D4B-835E-F392893FE5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9" name="Freeform 41">
                <a:extLst>
                  <a:ext uri="{FF2B5EF4-FFF2-40B4-BE49-F238E27FC236}">
                    <a16:creationId xmlns:a16="http://schemas.microsoft.com/office/drawing/2014/main" id="{B80A253D-000C-4929-9886-E981E635E5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00" name="Freeform 42">
                <a:extLst>
                  <a:ext uri="{FF2B5EF4-FFF2-40B4-BE49-F238E27FC236}">
                    <a16:creationId xmlns:a16="http://schemas.microsoft.com/office/drawing/2014/main" id="{8DDED55A-829A-409F-AE87-D20003266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01" name="Freeform 43">
                <a:extLst>
                  <a:ext uri="{FF2B5EF4-FFF2-40B4-BE49-F238E27FC236}">
                    <a16:creationId xmlns:a16="http://schemas.microsoft.com/office/drawing/2014/main" id="{59591A2A-9662-41E0-A737-538E3F6695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7187" name="Picture 44">
              <a:extLst>
                <a:ext uri="{FF2B5EF4-FFF2-40B4-BE49-F238E27FC236}">
                  <a16:creationId xmlns:a16="http://schemas.microsoft.com/office/drawing/2014/main" id="{9946CE9D-5C9B-4755-A597-E5C85E0033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0269" name="Line 45">
            <a:extLst>
              <a:ext uri="{FF2B5EF4-FFF2-40B4-BE49-F238E27FC236}">
                <a16:creationId xmlns:a16="http://schemas.microsoft.com/office/drawing/2014/main" id="{232C2DCE-7684-41F5-9793-5C02084A9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3113" y="3190875"/>
            <a:ext cx="0" cy="1595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0270" name="Object 46">
            <a:extLst>
              <a:ext uri="{FF2B5EF4-FFF2-40B4-BE49-F238E27FC236}">
                <a16:creationId xmlns:a16="http://schemas.microsoft.com/office/drawing/2014/main" id="{485D88AE-83DB-4CE3-9F0D-DC0B84BC1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1" name="Object 47">
            <a:extLst>
              <a:ext uri="{FF2B5EF4-FFF2-40B4-BE49-F238E27FC236}">
                <a16:creationId xmlns:a16="http://schemas.microsoft.com/office/drawing/2014/main" id="{88CBF84F-24A9-4104-8985-8D5BD263C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2" name="Object 48">
            <a:extLst>
              <a:ext uri="{FF2B5EF4-FFF2-40B4-BE49-F238E27FC236}">
                <a16:creationId xmlns:a16="http://schemas.microsoft.com/office/drawing/2014/main" id="{18E8D398-68C3-450C-9BBE-8DE24BEE2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3" name="Object 49">
            <a:extLst>
              <a:ext uri="{FF2B5EF4-FFF2-40B4-BE49-F238E27FC236}">
                <a16:creationId xmlns:a16="http://schemas.microsoft.com/office/drawing/2014/main" id="{3D9A01BD-1B75-4028-80B2-283002848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9" name="Group 2">
            <a:extLst>
              <a:ext uri="{FF2B5EF4-FFF2-40B4-BE49-F238E27FC236}">
                <a16:creationId xmlns:a16="http://schemas.microsoft.com/office/drawing/2014/main" id="{223270ED-1EAC-44B5-A192-E4EC8817DD54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8241" name="Text Box 3">
              <a:extLst>
                <a:ext uri="{FF2B5EF4-FFF2-40B4-BE49-F238E27FC236}">
                  <a16:creationId xmlns:a16="http://schemas.microsoft.com/office/drawing/2014/main" id="{48B74619-371F-415C-AE21-25A4084BA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8242" name="Text Box 4">
              <a:extLst>
                <a:ext uri="{FF2B5EF4-FFF2-40B4-BE49-F238E27FC236}">
                  <a16:creationId xmlns:a16="http://schemas.microsoft.com/office/drawing/2014/main" id="{0559D803-CECC-4DC7-9FBC-69272D406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8200" name="Line 5">
            <a:extLst>
              <a:ext uri="{FF2B5EF4-FFF2-40B4-BE49-F238E27FC236}">
                <a16:creationId xmlns:a16="http://schemas.microsoft.com/office/drawing/2014/main" id="{D9F529FE-5D6A-46AA-88A0-358A03E021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6">
            <a:extLst>
              <a:ext uri="{FF2B5EF4-FFF2-40B4-BE49-F238E27FC236}">
                <a16:creationId xmlns:a16="http://schemas.microsoft.com/office/drawing/2014/main" id="{C8919BD5-8398-4C12-A000-726F4539AB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3113" y="3190875"/>
            <a:ext cx="0" cy="1595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55" name="Text Box 7">
            <a:extLst>
              <a:ext uri="{FF2B5EF4-FFF2-40B4-BE49-F238E27FC236}">
                <a16:creationId xmlns:a16="http://schemas.microsoft.com/office/drawing/2014/main" id="{22651EA5-3DFF-4D1E-9B47-669CF050AD5C}"/>
              </a:ext>
            </a:extLst>
          </p:cNvPr>
          <p:cNvSpPr txBox="1">
            <a:spLocks noChangeArrowheads="1"/>
          </p:cNvSpPr>
          <p:nvPr/>
        </p:nvSpPr>
        <p:spPr bwMode="auto">
          <a:xfrm rot="2441687">
            <a:off x="6202363" y="3832225"/>
            <a:ext cx="1035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ugby</a:t>
            </a:r>
          </a:p>
        </p:txBody>
      </p:sp>
      <p:grpSp>
        <p:nvGrpSpPr>
          <p:cNvPr id="8203" name="Group 8">
            <a:extLst>
              <a:ext uri="{FF2B5EF4-FFF2-40B4-BE49-F238E27FC236}">
                <a16:creationId xmlns:a16="http://schemas.microsoft.com/office/drawing/2014/main" id="{6959B0DA-3E51-4EF2-A60B-9CE88A89C000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8204" name="Group 9">
              <a:extLst>
                <a:ext uri="{FF2B5EF4-FFF2-40B4-BE49-F238E27FC236}">
                  <a16:creationId xmlns:a16="http://schemas.microsoft.com/office/drawing/2014/main" id="{1EDC3CCF-15A0-4C77-91F0-1051D86839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8239" name="Oval 10">
                <a:extLst>
                  <a:ext uri="{FF2B5EF4-FFF2-40B4-BE49-F238E27FC236}">
                    <a16:creationId xmlns:a16="http://schemas.microsoft.com/office/drawing/2014/main" id="{FDA15404-3A60-4EC9-B31B-B5C5058D4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0" name="Oval 11">
                <a:extLst>
                  <a:ext uri="{FF2B5EF4-FFF2-40B4-BE49-F238E27FC236}">
                    <a16:creationId xmlns:a16="http://schemas.microsoft.com/office/drawing/2014/main" id="{5FB32017-82E8-44A6-BFBC-A54573017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205" name="Group 12">
              <a:extLst>
                <a:ext uri="{FF2B5EF4-FFF2-40B4-BE49-F238E27FC236}">
                  <a16:creationId xmlns:a16="http://schemas.microsoft.com/office/drawing/2014/main" id="{6B1837A7-D87B-410C-B569-4D7ED1100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8225" name="Text Box 13">
                <a:extLst>
                  <a:ext uri="{FF2B5EF4-FFF2-40B4-BE49-F238E27FC236}">
                    <a16:creationId xmlns:a16="http://schemas.microsoft.com/office/drawing/2014/main" id="{205B426D-AF93-409E-B9CC-E50D76B16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8226" name="Text Box 14">
                <a:extLst>
                  <a:ext uri="{FF2B5EF4-FFF2-40B4-BE49-F238E27FC236}">
                    <a16:creationId xmlns:a16="http://schemas.microsoft.com/office/drawing/2014/main" id="{87E60CC8-F8EA-4CC0-BA07-7FED30B18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8227" name="Group 15">
                <a:extLst>
                  <a:ext uri="{FF2B5EF4-FFF2-40B4-BE49-F238E27FC236}">
                    <a16:creationId xmlns:a16="http://schemas.microsoft.com/office/drawing/2014/main" id="{36229303-F418-45E7-AF77-EA00AEA128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8228" name="Text Box 16">
                  <a:extLst>
                    <a:ext uri="{FF2B5EF4-FFF2-40B4-BE49-F238E27FC236}">
                      <a16:creationId xmlns:a16="http://schemas.microsoft.com/office/drawing/2014/main" id="{7154FCB9-1559-4309-9CBF-336124B6E3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8229" name="Text Box 17">
                  <a:extLst>
                    <a:ext uri="{FF2B5EF4-FFF2-40B4-BE49-F238E27FC236}">
                      <a16:creationId xmlns:a16="http://schemas.microsoft.com/office/drawing/2014/main" id="{88FAE398-E95E-4E02-856E-988C2CDF93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8230" name="Text Box 18">
                  <a:extLst>
                    <a:ext uri="{FF2B5EF4-FFF2-40B4-BE49-F238E27FC236}">
                      <a16:creationId xmlns:a16="http://schemas.microsoft.com/office/drawing/2014/main" id="{85402F94-6CD1-4775-8E0D-61BA4C82FA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8231" name="Text Box 19">
                  <a:extLst>
                    <a:ext uri="{FF2B5EF4-FFF2-40B4-BE49-F238E27FC236}">
                      <a16:creationId xmlns:a16="http://schemas.microsoft.com/office/drawing/2014/main" id="{75A15C61-9E30-42AC-871F-2427D3497A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8232" name="Text Box 20">
                  <a:extLst>
                    <a:ext uri="{FF2B5EF4-FFF2-40B4-BE49-F238E27FC236}">
                      <a16:creationId xmlns:a16="http://schemas.microsoft.com/office/drawing/2014/main" id="{3F6E4619-F851-41A6-8C8D-3A74F2A870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8233" name="Text Box 21">
                  <a:extLst>
                    <a:ext uri="{FF2B5EF4-FFF2-40B4-BE49-F238E27FC236}">
                      <a16:creationId xmlns:a16="http://schemas.microsoft.com/office/drawing/2014/main" id="{D8EC71BE-AB25-4E2D-88C7-2B9AAF15D1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8234" name="Text Box 22">
                  <a:extLst>
                    <a:ext uri="{FF2B5EF4-FFF2-40B4-BE49-F238E27FC236}">
                      <a16:creationId xmlns:a16="http://schemas.microsoft.com/office/drawing/2014/main" id="{9A7A6838-13D6-48DC-8B99-B9AF4BCF72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8235" name="Text Box 23">
                  <a:extLst>
                    <a:ext uri="{FF2B5EF4-FFF2-40B4-BE49-F238E27FC236}">
                      <a16:creationId xmlns:a16="http://schemas.microsoft.com/office/drawing/2014/main" id="{8E4839DD-646F-434A-960A-7735FC6F41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8236" name="Text Box 24">
                  <a:extLst>
                    <a:ext uri="{FF2B5EF4-FFF2-40B4-BE49-F238E27FC236}">
                      <a16:creationId xmlns:a16="http://schemas.microsoft.com/office/drawing/2014/main" id="{EAD84EE0-86DF-43CB-853D-716C33908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avourite Sport</a:t>
                  </a:r>
                </a:p>
              </p:txBody>
            </p:sp>
            <p:sp>
              <p:nvSpPr>
                <p:cNvPr id="8237" name="Text Box 25">
                  <a:extLst>
                    <a:ext uri="{FF2B5EF4-FFF2-40B4-BE49-F238E27FC236}">
                      <a16:creationId xmlns:a16="http://schemas.microsoft.com/office/drawing/2014/main" id="{429AF211-D0D2-4B1E-ABDB-39F8B8E54F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8238" name="Text Box 26">
                  <a:extLst>
                    <a:ext uri="{FF2B5EF4-FFF2-40B4-BE49-F238E27FC236}">
                      <a16:creationId xmlns:a16="http://schemas.microsoft.com/office/drawing/2014/main" id="{C3FDA7D6-8277-4932-8C5F-5C11C4BAE3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8206" name="Picture 27">
              <a:extLst>
                <a:ext uri="{FF2B5EF4-FFF2-40B4-BE49-F238E27FC236}">
                  <a16:creationId xmlns:a16="http://schemas.microsoft.com/office/drawing/2014/main" id="{7BA5FF2B-E6B7-4FD7-95BA-15CD3BEF5F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28">
              <a:extLst>
                <a:ext uri="{FF2B5EF4-FFF2-40B4-BE49-F238E27FC236}">
                  <a16:creationId xmlns:a16="http://schemas.microsoft.com/office/drawing/2014/main" id="{1BA280B2-D2C6-49E6-B082-E0C0C90208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8" name="Group 29">
              <a:extLst>
                <a:ext uri="{FF2B5EF4-FFF2-40B4-BE49-F238E27FC236}">
                  <a16:creationId xmlns:a16="http://schemas.microsoft.com/office/drawing/2014/main" id="{67E5DF66-41D0-4B82-A13F-4B4912BFA2A1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8211" name="Freeform 30">
                <a:extLst>
                  <a:ext uri="{FF2B5EF4-FFF2-40B4-BE49-F238E27FC236}">
                    <a16:creationId xmlns:a16="http://schemas.microsoft.com/office/drawing/2014/main" id="{E3C45BC2-8E3D-4FF6-813E-0633744E17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2" name="Freeform 31">
                <a:extLst>
                  <a:ext uri="{FF2B5EF4-FFF2-40B4-BE49-F238E27FC236}">
                    <a16:creationId xmlns:a16="http://schemas.microsoft.com/office/drawing/2014/main" id="{170117D7-46EA-4B83-9971-A54985FB3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3" name="Freeform 32">
                <a:extLst>
                  <a:ext uri="{FF2B5EF4-FFF2-40B4-BE49-F238E27FC236}">
                    <a16:creationId xmlns:a16="http://schemas.microsoft.com/office/drawing/2014/main" id="{EE45D00E-FC9E-4492-9852-417AEFC17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4" name="Freeform 33">
                <a:extLst>
                  <a:ext uri="{FF2B5EF4-FFF2-40B4-BE49-F238E27FC236}">
                    <a16:creationId xmlns:a16="http://schemas.microsoft.com/office/drawing/2014/main" id="{FC5295A0-BEB4-49AD-A87E-A390070571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5" name="Freeform 34">
                <a:extLst>
                  <a:ext uri="{FF2B5EF4-FFF2-40B4-BE49-F238E27FC236}">
                    <a16:creationId xmlns:a16="http://schemas.microsoft.com/office/drawing/2014/main" id="{9E38A6F3-A140-4F95-BBE6-CBE43F7D6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6" name="Freeform 35">
                <a:extLst>
                  <a:ext uri="{FF2B5EF4-FFF2-40B4-BE49-F238E27FC236}">
                    <a16:creationId xmlns:a16="http://schemas.microsoft.com/office/drawing/2014/main" id="{2FB038F2-D2CF-4E8B-9CB5-402736A7C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7" name="Freeform 36">
                <a:extLst>
                  <a:ext uri="{FF2B5EF4-FFF2-40B4-BE49-F238E27FC236}">
                    <a16:creationId xmlns:a16="http://schemas.microsoft.com/office/drawing/2014/main" id="{ABA030B1-2CE1-4F56-B422-C714BCD37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8" name="Freeform 37">
                <a:extLst>
                  <a:ext uri="{FF2B5EF4-FFF2-40B4-BE49-F238E27FC236}">
                    <a16:creationId xmlns:a16="http://schemas.microsoft.com/office/drawing/2014/main" id="{C71353D1-0EB9-48FE-B1D3-A9B5A55489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9" name="Freeform 38">
                <a:extLst>
                  <a:ext uri="{FF2B5EF4-FFF2-40B4-BE49-F238E27FC236}">
                    <a16:creationId xmlns:a16="http://schemas.microsoft.com/office/drawing/2014/main" id="{A34F8C7D-4F04-486B-B14F-ECBB32F38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0" name="Freeform 39">
                <a:extLst>
                  <a:ext uri="{FF2B5EF4-FFF2-40B4-BE49-F238E27FC236}">
                    <a16:creationId xmlns:a16="http://schemas.microsoft.com/office/drawing/2014/main" id="{C0144653-6D03-4E21-AAB4-7B04B0784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1" name="Freeform 40">
                <a:extLst>
                  <a:ext uri="{FF2B5EF4-FFF2-40B4-BE49-F238E27FC236}">
                    <a16:creationId xmlns:a16="http://schemas.microsoft.com/office/drawing/2014/main" id="{ABD52A1C-DB32-4248-9CF4-238614498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2" name="Freeform 41">
                <a:extLst>
                  <a:ext uri="{FF2B5EF4-FFF2-40B4-BE49-F238E27FC236}">
                    <a16:creationId xmlns:a16="http://schemas.microsoft.com/office/drawing/2014/main" id="{90802670-3748-43AD-A9B7-47A592A0DC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3" name="Freeform 42">
                <a:extLst>
                  <a:ext uri="{FF2B5EF4-FFF2-40B4-BE49-F238E27FC236}">
                    <a16:creationId xmlns:a16="http://schemas.microsoft.com/office/drawing/2014/main" id="{6CDAEB60-6A0A-4021-B815-5627B82C2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4" name="Freeform 43">
                <a:extLst>
                  <a:ext uri="{FF2B5EF4-FFF2-40B4-BE49-F238E27FC236}">
                    <a16:creationId xmlns:a16="http://schemas.microsoft.com/office/drawing/2014/main" id="{54C3B836-AE2D-4A2F-9440-2D285D78A7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8209" name="Picture 44">
              <a:extLst>
                <a:ext uri="{FF2B5EF4-FFF2-40B4-BE49-F238E27FC236}">
                  <a16:creationId xmlns:a16="http://schemas.microsoft.com/office/drawing/2014/main" id="{47536560-2A78-4FD2-8DE4-F8532D63B1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0" name="Picture 45">
              <a:extLst>
                <a:ext uri="{FF2B5EF4-FFF2-40B4-BE49-F238E27FC236}">
                  <a16:creationId xmlns:a16="http://schemas.microsoft.com/office/drawing/2014/main" id="{E5C5DC9C-1E95-4B21-82DD-A24622BEF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194" name="Object 46">
            <a:extLst>
              <a:ext uri="{FF2B5EF4-FFF2-40B4-BE49-F238E27FC236}">
                <a16:creationId xmlns:a16="http://schemas.microsoft.com/office/drawing/2014/main" id="{55960823-EEAC-4A0A-B335-390EEE2FD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7">
            <a:extLst>
              <a:ext uri="{FF2B5EF4-FFF2-40B4-BE49-F238E27FC236}">
                <a16:creationId xmlns:a16="http://schemas.microsoft.com/office/drawing/2014/main" id="{71C66545-C275-42E6-927C-C6683275A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8">
            <a:extLst>
              <a:ext uri="{FF2B5EF4-FFF2-40B4-BE49-F238E27FC236}">
                <a16:creationId xmlns:a16="http://schemas.microsoft.com/office/drawing/2014/main" id="{4ACC3523-D2D3-48F3-9E2F-70066409A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9">
            <a:extLst>
              <a:ext uri="{FF2B5EF4-FFF2-40B4-BE49-F238E27FC236}">
                <a16:creationId xmlns:a16="http://schemas.microsoft.com/office/drawing/2014/main" id="{90DAD436-1FBE-4812-9D5A-BE1B96874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0">
            <a:extLst>
              <a:ext uri="{FF2B5EF4-FFF2-40B4-BE49-F238E27FC236}">
                <a16:creationId xmlns:a16="http://schemas.microsoft.com/office/drawing/2014/main" id="{28B202FD-56FF-436E-BF4A-3C152366F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>
            <a:extLst>
              <a:ext uri="{FF2B5EF4-FFF2-40B4-BE49-F238E27FC236}">
                <a16:creationId xmlns:a16="http://schemas.microsoft.com/office/drawing/2014/main" id="{279F912D-896F-40FA-BB4D-C2150DB7E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3" y="28527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4" name="Group 3">
            <a:extLst>
              <a:ext uri="{FF2B5EF4-FFF2-40B4-BE49-F238E27FC236}">
                <a16:creationId xmlns:a16="http://schemas.microsoft.com/office/drawing/2014/main" id="{1B6B5189-2241-4581-B75A-169246A8B98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9268" name="Text Box 4">
              <a:extLst>
                <a:ext uri="{FF2B5EF4-FFF2-40B4-BE49-F238E27FC236}">
                  <a16:creationId xmlns:a16="http://schemas.microsoft.com/office/drawing/2014/main" id="{CA5BE018-808C-4FEB-8AEA-BDD140C6F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9269" name="Text Box 5">
              <a:extLst>
                <a:ext uri="{FF2B5EF4-FFF2-40B4-BE49-F238E27FC236}">
                  <a16:creationId xmlns:a16="http://schemas.microsoft.com/office/drawing/2014/main" id="{F45B6AD9-4D85-4386-8733-2E1ED563F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2278" name="Line 6">
            <a:extLst>
              <a:ext uri="{FF2B5EF4-FFF2-40B4-BE49-F238E27FC236}">
                <a16:creationId xmlns:a16="http://schemas.microsoft.com/office/drawing/2014/main" id="{4C31DD80-6F87-402B-A4F3-4A57C6EF87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0350" y="3270250"/>
            <a:ext cx="514350" cy="1549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6" name="Group 7">
            <a:extLst>
              <a:ext uri="{FF2B5EF4-FFF2-40B4-BE49-F238E27FC236}">
                <a16:creationId xmlns:a16="http://schemas.microsoft.com/office/drawing/2014/main" id="{94598674-1716-47FE-B4D7-9A9A0CA5A6ED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9227" name="Group 8">
              <a:extLst>
                <a:ext uri="{FF2B5EF4-FFF2-40B4-BE49-F238E27FC236}">
                  <a16:creationId xmlns:a16="http://schemas.microsoft.com/office/drawing/2014/main" id="{13F3F318-50B5-4682-B9F8-1491F694B7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1" y="276"/>
              <a:ext cx="3145" cy="1128"/>
              <a:chOff x="2171" y="276"/>
              <a:chExt cx="3145" cy="1128"/>
            </a:xfrm>
          </p:grpSpPr>
          <p:sp>
            <p:nvSpPr>
              <p:cNvPr id="9266" name="Text Box 9">
                <a:extLst>
                  <a:ext uri="{FF2B5EF4-FFF2-40B4-BE49-F238E27FC236}">
                    <a16:creationId xmlns:a16="http://schemas.microsoft.com/office/drawing/2014/main" id="{DE64D026-12F8-42DD-A008-A926FBFFA4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9267" name="Text Box 10">
                <a:extLst>
                  <a:ext uri="{FF2B5EF4-FFF2-40B4-BE49-F238E27FC236}">
                    <a16:creationId xmlns:a16="http://schemas.microsoft.com/office/drawing/2014/main" id="{CB034C32-BC52-4263-BF8F-9665250DD8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</p:grpSp>
        <p:grpSp>
          <p:nvGrpSpPr>
            <p:cNvPr id="9228" name="Group 11">
              <a:extLst>
                <a:ext uri="{FF2B5EF4-FFF2-40B4-BE49-F238E27FC236}">
                  <a16:creationId xmlns:a16="http://schemas.microsoft.com/office/drawing/2014/main" id="{CB469CA6-5E7A-4044-B1A4-961B5F6AE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9255" name="Text Box 12">
                <a:extLst>
                  <a:ext uri="{FF2B5EF4-FFF2-40B4-BE49-F238E27FC236}">
                    <a16:creationId xmlns:a16="http://schemas.microsoft.com/office/drawing/2014/main" id="{6992E38A-CC0D-42CA-811F-157A2B7C69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9256" name="Text Box 13">
                <a:extLst>
                  <a:ext uri="{FF2B5EF4-FFF2-40B4-BE49-F238E27FC236}">
                    <a16:creationId xmlns:a16="http://schemas.microsoft.com/office/drawing/2014/main" id="{139E01E1-6959-4525-905C-D6C5E26DDE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9257" name="Text Box 14">
                <a:extLst>
                  <a:ext uri="{FF2B5EF4-FFF2-40B4-BE49-F238E27FC236}">
                    <a16:creationId xmlns:a16="http://schemas.microsoft.com/office/drawing/2014/main" id="{19E84352-F6FB-4720-89FC-89D469D34D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9258" name="Text Box 15">
                <a:extLst>
                  <a:ext uri="{FF2B5EF4-FFF2-40B4-BE49-F238E27FC236}">
                    <a16:creationId xmlns:a16="http://schemas.microsoft.com/office/drawing/2014/main" id="{6997EE96-C4D7-47A2-A370-74B2B02B88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9259" name="Text Box 16">
                <a:extLst>
                  <a:ext uri="{FF2B5EF4-FFF2-40B4-BE49-F238E27FC236}">
                    <a16:creationId xmlns:a16="http://schemas.microsoft.com/office/drawing/2014/main" id="{CC3D9F36-663E-4386-BC66-4FC0733D9E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9260" name="Text Box 17">
                <a:extLst>
                  <a:ext uri="{FF2B5EF4-FFF2-40B4-BE49-F238E27FC236}">
                    <a16:creationId xmlns:a16="http://schemas.microsoft.com/office/drawing/2014/main" id="{486364E1-764D-42A8-9B83-D6FDF15AA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9261" name="Text Box 18">
                <a:extLst>
                  <a:ext uri="{FF2B5EF4-FFF2-40B4-BE49-F238E27FC236}">
                    <a16:creationId xmlns:a16="http://schemas.microsoft.com/office/drawing/2014/main" id="{0BD5087A-5C46-401E-A5E0-14F9F5BCD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9262" name="Text Box 19">
                <a:extLst>
                  <a:ext uri="{FF2B5EF4-FFF2-40B4-BE49-F238E27FC236}">
                    <a16:creationId xmlns:a16="http://schemas.microsoft.com/office/drawing/2014/main" id="{24E91A3C-BA99-4580-8725-90703AE690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9263" name="Text Box 20">
                <a:extLst>
                  <a:ext uri="{FF2B5EF4-FFF2-40B4-BE49-F238E27FC236}">
                    <a16:creationId xmlns:a16="http://schemas.microsoft.com/office/drawing/2014/main" id="{5E039639-5079-465B-9452-C71EE742B6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9264" name="Text Box 21">
                <a:extLst>
                  <a:ext uri="{FF2B5EF4-FFF2-40B4-BE49-F238E27FC236}">
                    <a16:creationId xmlns:a16="http://schemas.microsoft.com/office/drawing/2014/main" id="{5F8B10A3-CBAA-4B00-A352-E6F5E2CDA5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9265" name="Text Box 22">
                <a:extLst>
                  <a:ext uri="{FF2B5EF4-FFF2-40B4-BE49-F238E27FC236}">
                    <a16:creationId xmlns:a16="http://schemas.microsoft.com/office/drawing/2014/main" id="{97251A64-FBDF-450E-BC29-A0B5B3E670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9229" name="Picture 23">
              <a:extLst>
                <a:ext uri="{FF2B5EF4-FFF2-40B4-BE49-F238E27FC236}">
                  <a16:creationId xmlns:a16="http://schemas.microsoft.com/office/drawing/2014/main" id="{D044DE51-5384-4C97-9CD5-7482BDD5AD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24">
              <a:extLst>
                <a:ext uri="{FF2B5EF4-FFF2-40B4-BE49-F238E27FC236}">
                  <a16:creationId xmlns:a16="http://schemas.microsoft.com/office/drawing/2014/main" id="{9C709AB1-A734-43D3-9413-DA6D5D536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31" name="Group 25">
              <a:extLst>
                <a:ext uri="{FF2B5EF4-FFF2-40B4-BE49-F238E27FC236}">
                  <a16:creationId xmlns:a16="http://schemas.microsoft.com/office/drawing/2014/main" id="{9BAEF598-4BB0-49AD-8F9E-77EDE313E6AB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9241" name="Freeform 26">
                <a:extLst>
                  <a:ext uri="{FF2B5EF4-FFF2-40B4-BE49-F238E27FC236}">
                    <a16:creationId xmlns:a16="http://schemas.microsoft.com/office/drawing/2014/main" id="{35E1CEBC-27C8-47CE-9AE4-0C719A5B5D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2" name="Freeform 27">
                <a:extLst>
                  <a:ext uri="{FF2B5EF4-FFF2-40B4-BE49-F238E27FC236}">
                    <a16:creationId xmlns:a16="http://schemas.microsoft.com/office/drawing/2014/main" id="{43B0CF6C-96DD-4E1D-B904-8B86A0A238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3" name="Freeform 28">
                <a:extLst>
                  <a:ext uri="{FF2B5EF4-FFF2-40B4-BE49-F238E27FC236}">
                    <a16:creationId xmlns:a16="http://schemas.microsoft.com/office/drawing/2014/main" id="{4929B2C0-8BB4-4D20-B495-F380F5419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4" name="Freeform 29">
                <a:extLst>
                  <a:ext uri="{FF2B5EF4-FFF2-40B4-BE49-F238E27FC236}">
                    <a16:creationId xmlns:a16="http://schemas.microsoft.com/office/drawing/2014/main" id="{AF41AE72-3A8F-4BA5-B874-4B135C92B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5" name="Freeform 30">
                <a:extLst>
                  <a:ext uri="{FF2B5EF4-FFF2-40B4-BE49-F238E27FC236}">
                    <a16:creationId xmlns:a16="http://schemas.microsoft.com/office/drawing/2014/main" id="{7B2F5E0F-391D-40B7-B2A3-A9AFE3D5D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6" name="Freeform 31">
                <a:extLst>
                  <a:ext uri="{FF2B5EF4-FFF2-40B4-BE49-F238E27FC236}">
                    <a16:creationId xmlns:a16="http://schemas.microsoft.com/office/drawing/2014/main" id="{CDE9A798-7BE9-4DA8-938A-D2C29CA4F7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7" name="Freeform 32">
                <a:extLst>
                  <a:ext uri="{FF2B5EF4-FFF2-40B4-BE49-F238E27FC236}">
                    <a16:creationId xmlns:a16="http://schemas.microsoft.com/office/drawing/2014/main" id="{35CF5501-A3CB-4157-93DA-C66ECC89E4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8" name="Freeform 33">
                <a:extLst>
                  <a:ext uri="{FF2B5EF4-FFF2-40B4-BE49-F238E27FC236}">
                    <a16:creationId xmlns:a16="http://schemas.microsoft.com/office/drawing/2014/main" id="{12E37384-834F-4408-A17E-897D8963C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9" name="Freeform 34">
                <a:extLst>
                  <a:ext uri="{FF2B5EF4-FFF2-40B4-BE49-F238E27FC236}">
                    <a16:creationId xmlns:a16="http://schemas.microsoft.com/office/drawing/2014/main" id="{6A0FC4ED-DF9D-4559-BB58-D06EB30611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0" name="Freeform 35">
                <a:extLst>
                  <a:ext uri="{FF2B5EF4-FFF2-40B4-BE49-F238E27FC236}">
                    <a16:creationId xmlns:a16="http://schemas.microsoft.com/office/drawing/2014/main" id="{D8A840F3-C0B9-49D2-9517-653BEFB0A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1" name="Freeform 36">
                <a:extLst>
                  <a:ext uri="{FF2B5EF4-FFF2-40B4-BE49-F238E27FC236}">
                    <a16:creationId xmlns:a16="http://schemas.microsoft.com/office/drawing/2014/main" id="{2CEC581A-F078-4C8C-958C-715D250E4C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2" name="Freeform 37">
                <a:extLst>
                  <a:ext uri="{FF2B5EF4-FFF2-40B4-BE49-F238E27FC236}">
                    <a16:creationId xmlns:a16="http://schemas.microsoft.com/office/drawing/2014/main" id="{59AE171F-7AE1-4254-8E94-5537A45EF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3" name="Freeform 38">
                <a:extLst>
                  <a:ext uri="{FF2B5EF4-FFF2-40B4-BE49-F238E27FC236}">
                    <a16:creationId xmlns:a16="http://schemas.microsoft.com/office/drawing/2014/main" id="{19F01831-F695-4018-8A11-C94A66D41E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4" name="Freeform 39">
                <a:extLst>
                  <a:ext uri="{FF2B5EF4-FFF2-40B4-BE49-F238E27FC236}">
                    <a16:creationId xmlns:a16="http://schemas.microsoft.com/office/drawing/2014/main" id="{75832DD2-1AE9-4BE7-87E6-AD27548E4E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9232" name="Picture 40">
              <a:extLst>
                <a:ext uri="{FF2B5EF4-FFF2-40B4-BE49-F238E27FC236}">
                  <a16:creationId xmlns:a16="http://schemas.microsoft.com/office/drawing/2014/main" id="{08B915B2-DFDB-4E04-818C-E3CD310B28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33" name="Group 41">
              <a:extLst>
                <a:ext uri="{FF2B5EF4-FFF2-40B4-BE49-F238E27FC236}">
                  <a16:creationId xmlns:a16="http://schemas.microsoft.com/office/drawing/2014/main" id="{5120E7D5-DBCD-4655-A6FD-118CC5B0933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9235" name="Group 42">
                <a:extLst>
                  <a:ext uri="{FF2B5EF4-FFF2-40B4-BE49-F238E27FC236}">
                    <a16:creationId xmlns:a16="http://schemas.microsoft.com/office/drawing/2014/main" id="{B419C827-C5FF-469C-AB05-B545EC6F3B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9239" name="Oval 43">
                  <a:extLst>
                    <a:ext uri="{FF2B5EF4-FFF2-40B4-BE49-F238E27FC236}">
                      <a16:creationId xmlns:a16="http://schemas.microsoft.com/office/drawing/2014/main" id="{36FCC02C-4C07-405D-9647-FF0DA35EF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9240" name="Oval 44">
                  <a:extLst>
                    <a:ext uri="{FF2B5EF4-FFF2-40B4-BE49-F238E27FC236}">
                      <a16:creationId xmlns:a16="http://schemas.microsoft.com/office/drawing/2014/main" id="{2A6C5D63-8BE3-44FE-952D-3D758BAAC9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9236" name="Line 45">
                <a:extLst>
                  <a:ext uri="{FF2B5EF4-FFF2-40B4-BE49-F238E27FC236}">
                    <a16:creationId xmlns:a16="http://schemas.microsoft.com/office/drawing/2014/main" id="{EFA3BF93-82F1-4397-B00E-55D1B4C89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46">
                <a:extLst>
                  <a:ext uri="{FF2B5EF4-FFF2-40B4-BE49-F238E27FC236}">
                    <a16:creationId xmlns:a16="http://schemas.microsoft.com/office/drawing/2014/main" id="{13055A1D-C289-48BC-BCA1-F4A0052E2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2010"/>
                <a:ext cx="0" cy="10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Text Box 47">
                <a:extLst>
                  <a:ext uri="{FF2B5EF4-FFF2-40B4-BE49-F238E27FC236}">
                    <a16:creationId xmlns:a16="http://schemas.microsoft.com/office/drawing/2014/main" id="{5A836555-F6B8-4104-90C3-0FFB83E9C7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41687">
                <a:off x="3907" y="2414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</p:grpSp>
        <p:pic>
          <p:nvPicPr>
            <p:cNvPr id="9234" name="Picture 48">
              <a:extLst>
                <a:ext uri="{FF2B5EF4-FFF2-40B4-BE49-F238E27FC236}">
                  <a16:creationId xmlns:a16="http://schemas.microsoft.com/office/drawing/2014/main" id="{C4070ACA-2A69-4544-A157-87B714B9E6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218" name="Object 49">
            <a:extLst>
              <a:ext uri="{FF2B5EF4-FFF2-40B4-BE49-F238E27FC236}">
                <a16:creationId xmlns:a16="http://schemas.microsoft.com/office/drawing/2014/main" id="{C26B6B2C-FF98-46CA-A80E-2B97624D5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0">
            <a:extLst>
              <a:ext uri="{FF2B5EF4-FFF2-40B4-BE49-F238E27FC236}">
                <a16:creationId xmlns:a16="http://schemas.microsoft.com/office/drawing/2014/main" id="{CC965E82-2807-412C-9FF8-D9DFBEF69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1">
            <a:extLst>
              <a:ext uri="{FF2B5EF4-FFF2-40B4-BE49-F238E27FC236}">
                <a16:creationId xmlns:a16="http://schemas.microsoft.com/office/drawing/2014/main" id="{EDCD2126-00DE-4349-8EDB-1B3C7C0DE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2">
            <a:extLst>
              <a:ext uri="{FF2B5EF4-FFF2-40B4-BE49-F238E27FC236}">
                <a16:creationId xmlns:a16="http://schemas.microsoft.com/office/drawing/2014/main" id="{1259CC24-2848-4B31-813E-46F443CA3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3">
            <a:extLst>
              <a:ext uri="{FF2B5EF4-FFF2-40B4-BE49-F238E27FC236}">
                <a16:creationId xmlns:a16="http://schemas.microsoft.com/office/drawing/2014/main" id="{54AE2446-D022-4BED-9EA1-1ED53DD63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7" name="Group 2">
            <a:extLst>
              <a:ext uri="{FF2B5EF4-FFF2-40B4-BE49-F238E27FC236}">
                <a16:creationId xmlns:a16="http://schemas.microsoft.com/office/drawing/2014/main" id="{5027A86D-DF6C-4F2A-AB29-BB53C37683B2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0291" name="Text Box 3">
              <a:extLst>
                <a:ext uri="{FF2B5EF4-FFF2-40B4-BE49-F238E27FC236}">
                  <a16:creationId xmlns:a16="http://schemas.microsoft.com/office/drawing/2014/main" id="{8B1E4A9C-44E8-4D90-B996-E98729401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292" name="Text Box 4">
              <a:extLst>
                <a:ext uri="{FF2B5EF4-FFF2-40B4-BE49-F238E27FC236}">
                  <a16:creationId xmlns:a16="http://schemas.microsoft.com/office/drawing/2014/main" id="{0FEDAE7A-1E5E-4EFD-AAF1-D9AC1035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0248" name="Group 5">
            <a:extLst>
              <a:ext uri="{FF2B5EF4-FFF2-40B4-BE49-F238E27FC236}">
                <a16:creationId xmlns:a16="http://schemas.microsoft.com/office/drawing/2014/main" id="{DFAC2C15-8396-4668-BA6F-3E42399DF529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0280" name="Text Box 6">
              <a:extLst>
                <a:ext uri="{FF2B5EF4-FFF2-40B4-BE49-F238E27FC236}">
                  <a16:creationId xmlns:a16="http://schemas.microsoft.com/office/drawing/2014/main" id="{D887A14F-C21B-484E-8C06-8B55B6A92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0281" name="Text Box 7">
              <a:extLst>
                <a:ext uri="{FF2B5EF4-FFF2-40B4-BE49-F238E27FC236}">
                  <a16:creationId xmlns:a16="http://schemas.microsoft.com/office/drawing/2014/main" id="{B3CE3264-BAA8-4C73-ADA8-9F7BF6706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0282" name="Text Box 8">
              <a:extLst>
                <a:ext uri="{FF2B5EF4-FFF2-40B4-BE49-F238E27FC236}">
                  <a16:creationId xmlns:a16="http://schemas.microsoft.com/office/drawing/2014/main" id="{EDC9EA52-E825-4A14-9F32-0CDE3512E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0283" name="Text Box 9">
              <a:extLst>
                <a:ext uri="{FF2B5EF4-FFF2-40B4-BE49-F238E27FC236}">
                  <a16:creationId xmlns:a16="http://schemas.microsoft.com/office/drawing/2014/main" id="{EF3C35C8-5474-40FA-82F3-B364A8550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0284" name="Text Box 10">
              <a:extLst>
                <a:ext uri="{FF2B5EF4-FFF2-40B4-BE49-F238E27FC236}">
                  <a16:creationId xmlns:a16="http://schemas.microsoft.com/office/drawing/2014/main" id="{2D225EC0-1AED-4E21-A385-58914115D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0285" name="Text Box 11">
              <a:extLst>
                <a:ext uri="{FF2B5EF4-FFF2-40B4-BE49-F238E27FC236}">
                  <a16:creationId xmlns:a16="http://schemas.microsoft.com/office/drawing/2014/main" id="{5EC50C3D-08BD-4AE6-A83C-42341A14D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0286" name="Text Box 12">
              <a:extLst>
                <a:ext uri="{FF2B5EF4-FFF2-40B4-BE49-F238E27FC236}">
                  <a16:creationId xmlns:a16="http://schemas.microsoft.com/office/drawing/2014/main" id="{4398413A-5C50-4CC5-85EC-8155BDF40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0287" name="Text Box 13">
              <a:extLst>
                <a:ext uri="{FF2B5EF4-FFF2-40B4-BE49-F238E27FC236}">
                  <a16:creationId xmlns:a16="http://schemas.microsoft.com/office/drawing/2014/main" id="{0A90EA04-BBB4-40A3-AA3E-2D4D5F408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0288" name="Text Box 14">
              <a:extLst>
                <a:ext uri="{FF2B5EF4-FFF2-40B4-BE49-F238E27FC236}">
                  <a16:creationId xmlns:a16="http://schemas.microsoft.com/office/drawing/2014/main" id="{8DF0EE57-38FC-4CAF-9A23-D4306C6E8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0289" name="Text Box 15">
              <a:extLst>
                <a:ext uri="{FF2B5EF4-FFF2-40B4-BE49-F238E27FC236}">
                  <a16:creationId xmlns:a16="http://schemas.microsoft.com/office/drawing/2014/main" id="{42DCCE07-D01E-4959-BCB8-F7386E0F0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0290" name="Text Box 16">
              <a:extLst>
                <a:ext uri="{FF2B5EF4-FFF2-40B4-BE49-F238E27FC236}">
                  <a16:creationId xmlns:a16="http://schemas.microsoft.com/office/drawing/2014/main" id="{83A50293-EA85-47ED-9768-537E47C1D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0249" name="Line 17">
            <a:extLst>
              <a:ext uri="{FF2B5EF4-FFF2-40B4-BE49-F238E27FC236}">
                <a16:creationId xmlns:a16="http://schemas.microsoft.com/office/drawing/2014/main" id="{0774B73C-B9C2-429B-B434-B1B6FA485B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0350" y="3270250"/>
            <a:ext cx="514350" cy="1549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4" name="Text Box 18">
            <a:extLst>
              <a:ext uri="{FF2B5EF4-FFF2-40B4-BE49-F238E27FC236}">
                <a16:creationId xmlns:a16="http://schemas.microsoft.com/office/drawing/2014/main" id="{547D6D2E-F572-4ED1-8BCF-A8B4B167BB20}"/>
              </a:ext>
            </a:extLst>
          </p:cNvPr>
          <p:cNvSpPr txBox="1">
            <a:spLocks noChangeArrowheads="1"/>
          </p:cNvSpPr>
          <p:nvPr/>
        </p:nvSpPr>
        <p:spPr bwMode="auto">
          <a:xfrm rot="2799249">
            <a:off x="6037263" y="3860800"/>
            <a:ext cx="124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Football</a:t>
            </a:r>
          </a:p>
        </p:txBody>
      </p:sp>
      <p:grpSp>
        <p:nvGrpSpPr>
          <p:cNvPr id="10251" name="Group 19">
            <a:extLst>
              <a:ext uri="{FF2B5EF4-FFF2-40B4-BE49-F238E27FC236}">
                <a16:creationId xmlns:a16="http://schemas.microsoft.com/office/drawing/2014/main" id="{8D1C226B-B6EA-4108-962E-2BD39C8405B8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0252" name="Text Box 20">
              <a:extLst>
                <a:ext uri="{FF2B5EF4-FFF2-40B4-BE49-F238E27FC236}">
                  <a16:creationId xmlns:a16="http://schemas.microsoft.com/office/drawing/2014/main" id="{D2E89D2F-C329-4126-9709-FA3C89DFF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0253" name="Text Box 21">
              <a:extLst>
                <a:ext uri="{FF2B5EF4-FFF2-40B4-BE49-F238E27FC236}">
                  <a16:creationId xmlns:a16="http://schemas.microsoft.com/office/drawing/2014/main" id="{7DF2E841-DFFC-4603-8BF8-1423683DF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0254" name="Picture 22">
              <a:extLst>
                <a:ext uri="{FF2B5EF4-FFF2-40B4-BE49-F238E27FC236}">
                  <a16:creationId xmlns:a16="http://schemas.microsoft.com/office/drawing/2014/main" id="{64BE8B26-6F24-4CDC-867F-018F1F1A32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5" name="Picture 23">
              <a:extLst>
                <a:ext uri="{FF2B5EF4-FFF2-40B4-BE49-F238E27FC236}">
                  <a16:creationId xmlns:a16="http://schemas.microsoft.com/office/drawing/2014/main" id="{68890A6A-A209-44BC-BDC2-1B8DF82B46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56" name="Group 24">
              <a:extLst>
                <a:ext uri="{FF2B5EF4-FFF2-40B4-BE49-F238E27FC236}">
                  <a16:creationId xmlns:a16="http://schemas.microsoft.com/office/drawing/2014/main" id="{419E3CED-449F-4780-AD9C-52DB9599EA34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0266" name="Freeform 25">
                <a:extLst>
                  <a:ext uri="{FF2B5EF4-FFF2-40B4-BE49-F238E27FC236}">
                    <a16:creationId xmlns:a16="http://schemas.microsoft.com/office/drawing/2014/main" id="{ECA7525A-C8C4-4504-9FC3-0C6540E79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7" name="Freeform 26">
                <a:extLst>
                  <a:ext uri="{FF2B5EF4-FFF2-40B4-BE49-F238E27FC236}">
                    <a16:creationId xmlns:a16="http://schemas.microsoft.com/office/drawing/2014/main" id="{E8CA103E-B64D-40B5-8DFD-FC52DA177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8" name="Freeform 27">
                <a:extLst>
                  <a:ext uri="{FF2B5EF4-FFF2-40B4-BE49-F238E27FC236}">
                    <a16:creationId xmlns:a16="http://schemas.microsoft.com/office/drawing/2014/main" id="{254A0232-919C-4780-91C0-9B2C2C1A3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9" name="Freeform 28">
                <a:extLst>
                  <a:ext uri="{FF2B5EF4-FFF2-40B4-BE49-F238E27FC236}">
                    <a16:creationId xmlns:a16="http://schemas.microsoft.com/office/drawing/2014/main" id="{E2F5105D-9175-44B7-9A57-862F0F092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0" name="Freeform 29">
                <a:extLst>
                  <a:ext uri="{FF2B5EF4-FFF2-40B4-BE49-F238E27FC236}">
                    <a16:creationId xmlns:a16="http://schemas.microsoft.com/office/drawing/2014/main" id="{CB76496F-F1C3-4AAC-A2AB-1C2FE8717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1" name="Freeform 30">
                <a:extLst>
                  <a:ext uri="{FF2B5EF4-FFF2-40B4-BE49-F238E27FC236}">
                    <a16:creationId xmlns:a16="http://schemas.microsoft.com/office/drawing/2014/main" id="{E8E3E56E-4CF6-4BD6-B092-1C108B480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2" name="Freeform 31">
                <a:extLst>
                  <a:ext uri="{FF2B5EF4-FFF2-40B4-BE49-F238E27FC236}">
                    <a16:creationId xmlns:a16="http://schemas.microsoft.com/office/drawing/2014/main" id="{8275809B-A2B5-4AA4-916A-EB00E62BB1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3" name="Freeform 32">
                <a:extLst>
                  <a:ext uri="{FF2B5EF4-FFF2-40B4-BE49-F238E27FC236}">
                    <a16:creationId xmlns:a16="http://schemas.microsoft.com/office/drawing/2014/main" id="{968131C8-3A1C-491E-ACCA-682438BBD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4" name="Freeform 33">
                <a:extLst>
                  <a:ext uri="{FF2B5EF4-FFF2-40B4-BE49-F238E27FC236}">
                    <a16:creationId xmlns:a16="http://schemas.microsoft.com/office/drawing/2014/main" id="{31F7704A-F258-4349-B8AF-0958ED0B16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5" name="Freeform 34">
                <a:extLst>
                  <a:ext uri="{FF2B5EF4-FFF2-40B4-BE49-F238E27FC236}">
                    <a16:creationId xmlns:a16="http://schemas.microsoft.com/office/drawing/2014/main" id="{982A71EA-A19E-4946-8A86-377EABE8CD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6" name="Freeform 35">
                <a:extLst>
                  <a:ext uri="{FF2B5EF4-FFF2-40B4-BE49-F238E27FC236}">
                    <a16:creationId xmlns:a16="http://schemas.microsoft.com/office/drawing/2014/main" id="{80087573-EAEA-49E6-9622-EDAB2448D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7" name="Freeform 36">
                <a:extLst>
                  <a:ext uri="{FF2B5EF4-FFF2-40B4-BE49-F238E27FC236}">
                    <a16:creationId xmlns:a16="http://schemas.microsoft.com/office/drawing/2014/main" id="{DA58F388-6B47-4372-AF77-029D6332F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8" name="Freeform 37">
                <a:extLst>
                  <a:ext uri="{FF2B5EF4-FFF2-40B4-BE49-F238E27FC236}">
                    <a16:creationId xmlns:a16="http://schemas.microsoft.com/office/drawing/2014/main" id="{FF6576F0-280F-423D-BF3D-F20DD1E3D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9" name="Freeform 38">
                <a:extLst>
                  <a:ext uri="{FF2B5EF4-FFF2-40B4-BE49-F238E27FC236}">
                    <a16:creationId xmlns:a16="http://schemas.microsoft.com/office/drawing/2014/main" id="{A06701CC-4F7B-40F8-B97F-F895C2AD0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257" name="Picture 39">
              <a:extLst>
                <a:ext uri="{FF2B5EF4-FFF2-40B4-BE49-F238E27FC236}">
                  <a16:creationId xmlns:a16="http://schemas.microsoft.com/office/drawing/2014/main" id="{45827CF0-B4E0-44E3-86E6-C686874755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58" name="Group 40">
              <a:extLst>
                <a:ext uri="{FF2B5EF4-FFF2-40B4-BE49-F238E27FC236}">
                  <a16:creationId xmlns:a16="http://schemas.microsoft.com/office/drawing/2014/main" id="{0E8028FB-BB7C-45C7-B25B-6036493F7E5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0260" name="Group 41">
                <a:extLst>
                  <a:ext uri="{FF2B5EF4-FFF2-40B4-BE49-F238E27FC236}">
                    <a16:creationId xmlns:a16="http://schemas.microsoft.com/office/drawing/2014/main" id="{2831437D-7AA5-4E5D-93A4-26BAE1E69E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10264" name="Oval 42">
                  <a:extLst>
                    <a:ext uri="{FF2B5EF4-FFF2-40B4-BE49-F238E27FC236}">
                      <a16:creationId xmlns:a16="http://schemas.microsoft.com/office/drawing/2014/main" id="{C2084C12-891E-4B42-85AA-2C460DFC7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0265" name="Oval 43">
                  <a:extLst>
                    <a:ext uri="{FF2B5EF4-FFF2-40B4-BE49-F238E27FC236}">
                      <a16:creationId xmlns:a16="http://schemas.microsoft.com/office/drawing/2014/main" id="{4D1D4CCA-B205-4615-96EE-7063B3EAA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10261" name="Line 44">
                <a:extLst>
                  <a:ext uri="{FF2B5EF4-FFF2-40B4-BE49-F238E27FC236}">
                    <a16:creationId xmlns:a16="http://schemas.microsoft.com/office/drawing/2014/main" id="{EC19A72B-810F-4AD0-98A7-9A26BBC28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Line 45">
                <a:extLst>
                  <a:ext uri="{FF2B5EF4-FFF2-40B4-BE49-F238E27FC236}">
                    <a16:creationId xmlns:a16="http://schemas.microsoft.com/office/drawing/2014/main" id="{3073FDE2-1381-41EE-944C-A7F7BB1CF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2010"/>
                <a:ext cx="0" cy="10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Text Box 46">
                <a:extLst>
                  <a:ext uri="{FF2B5EF4-FFF2-40B4-BE49-F238E27FC236}">
                    <a16:creationId xmlns:a16="http://schemas.microsoft.com/office/drawing/2014/main" id="{90448FF9-7C83-466A-A3F6-61A3A58BCE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41687">
                <a:off x="3907" y="2414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</p:grpSp>
        <p:pic>
          <p:nvPicPr>
            <p:cNvPr id="10259" name="Picture 47">
              <a:extLst>
                <a:ext uri="{FF2B5EF4-FFF2-40B4-BE49-F238E27FC236}">
                  <a16:creationId xmlns:a16="http://schemas.microsoft.com/office/drawing/2014/main" id="{17A8E10C-01D1-4F86-A7F9-19F8B3110C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242" name="Object 48">
            <a:extLst>
              <a:ext uri="{FF2B5EF4-FFF2-40B4-BE49-F238E27FC236}">
                <a16:creationId xmlns:a16="http://schemas.microsoft.com/office/drawing/2014/main" id="{6661A95F-6C70-4A09-8302-59091F04D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9">
            <a:extLst>
              <a:ext uri="{FF2B5EF4-FFF2-40B4-BE49-F238E27FC236}">
                <a16:creationId xmlns:a16="http://schemas.microsoft.com/office/drawing/2014/main" id="{1C2BF4FD-A7AB-478C-BD10-57A09F460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0">
            <a:extLst>
              <a:ext uri="{FF2B5EF4-FFF2-40B4-BE49-F238E27FC236}">
                <a16:creationId xmlns:a16="http://schemas.microsoft.com/office/drawing/2014/main" id="{32880E9E-B130-40C6-80AA-AB323579A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1">
            <a:extLst>
              <a:ext uri="{FF2B5EF4-FFF2-40B4-BE49-F238E27FC236}">
                <a16:creationId xmlns:a16="http://schemas.microsoft.com/office/drawing/2014/main" id="{B4492005-2FD7-4460-B91E-D41F34B48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2">
            <a:extLst>
              <a:ext uri="{FF2B5EF4-FFF2-40B4-BE49-F238E27FC236}">
                <a16:creationId xmlns:a16="http://schemas.microsoft.com/office/drawing/2014/main" id="{A261B2E8-A5D6-462A-B28E-3198E2FEA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>
            <a:extLst>
              <a:ext uri="{FF2B5EF4-FFF2-40B4-BE49-F238E27FC236}">
                <a16:creationId xmlns:a16="http://schemas.microsoft.com/office/drawing/2014/main" id="{0EE5B0DD-B7A4-48E6-8173-D340C97A6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286702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2" name="Group 3">
            <a:extLst>
              <a:ext uri="{FF2B5EF4-FFF2-40B4-BE49-F238E27FC236}">
                <a16:creationId xmlns:a16="http://schemas.microsoft.com/office/drawing/2014/main" id="{4B21FA53-3EEF-4965-8F21-E2CABED8E3CC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1318" name="Text Box 4">
              <a:extLst>
                <a:ext uri="{FF2B5EF4-FFF2-40B4-BE49-F238E27FC236}">
                  <a16:creationId xmlns:a16="http://schemas.microsoft.com/office/drawing/2014/main" id="{9B7F26D4-8407-479C-AA93-A44B17B1E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1319" name="Text Box 5">
              <a:extLst>
                <a:ext uri="{FF2B5EF4-FFF2-40B4-BE49-F238E27FC236}">
                  <a16:creationId xmlns:a16="http://schemas.microsoft.com/office/drawing/2014/main" id="{BAF8FDD4-D8BE-4524-B0D7-424733FAE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4326" name="Line 6">
            <a:extLst>
              <a:ext uri="{FF2B5EF4-FFF2-40B4-BE49-F238E27FC236}">
                <a16:creationId xmlns:a16="http://schemas.microsoft.com/office/drawing/2014/main" id="{5F027B87-82ED-48F6-9914-532A0D5D33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492500"/>
            <a:ext cx="958850" cy="1333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4" name="Group 7">
            <a:extLst>
              <a:ext uri="{FF2B5EF4-FFF2-40B4-BE49-F238E27FC236}">
                <a16:creationId xmlns:a16="http://schemas.microsoft.com/office/drawing/2014/main" id="{AF2CCB06-F512-41B8-B30E-2FF05106A1E3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1275" name="Text Box 8">
              <a:extLst>
                <a:ext uri="{FF2B5EF4-FFF2-40B4-BE49-F238E27FC236}">
                  <a16:creationId xmlns:a16="http://schemas.microsoft.com/office/drawing/2014/main" id="{F9849EF9-6028-4751-BD3D-6C15FF7F7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1276" name="Text Box 9">
              <a:extLst>
                <a:ext uri="{FF2B5EF4-FFF2-40B4-BE49-F238E27FC236}">
                  <a16:creationId xmlns:a16="http://schemas.microsoft.com/office/drawing/2014/main" id="{B97F9E73-383D-44FA-B598-29C8F8D1D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grpSp>
          <p:nvGrpSpPr>
            <p:cNvPr id="11277" name="Group 10">
              <a:extLst>
                <a:ext uri="{FF2B5EF4-FFF2-40B4-BE49-F238E27FC236}">
                  <a16:creationId xmlns:a16="http://schemas.microsoft.com/office/drawing/2014/main" id="{519BE534-B620-4753-A1AD-DBC09C233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1307" name="Text Box 11">
                <a:extLst>
                  <a:ext uri="{FF2B5EF4-FFF2-40B4-BE49-F238E27FC236}">
                    <a16:creationId xmlns:a16="http://schemas.microsoft.com/office/drawing/2014/main" id="{7D51A683-EB5A-4603-9566-B21D630DC8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1308" name="Text Box 12">
                <a:extLst>
                  <a:ext uri="{FF2B5EF4-FFF2-40B4-BE49-F238E27FC236}">
                    <a16:creationId xmlns:a16="http://schemas.microsoft.com/office/drawing/2014/main" id="{2CE30597-F36D-4186-AC2D-B1135762AE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1309" name="Text Box 13">
                <a:extLst>
                  <a:ext uri="{FF2B5EF4-FFF2-40B4-BE49-F238E27FC236}">
                    <a16:creationId xmlns:a16="http://schemas.microsoft.com/office/drawing/2014/main" id="{E7D38804-0D84-4181-A516-FCA2824EE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1310" name="Text Box 14">
                <a:extLst>
                  <a:ext uri="{FF2B5EF4-FFF2-40B4-BE49-F238E27FC236}">
                    <a16:creationId xmlns:a16="http://schemas.microsoft.com/office/drawing/2014/main" id="{5494AAA2-381C-4CEB-9E89-472A240F5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1311" name="Text Box 15">
                <a:extLst>
                  <a:ext uri="{FF2B5EF4-FFF2-40B4-BE49-F238E27FC236}">
                    <a16:creationId xmlns:a16="http://schemas.microsoft.com/office/drawing/2014/main" id="{C6345A5C-7135-43E7-ADF2-74A0F0470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11312" name="Text Box 16">
                <a:extLst>
                  <a:ext uri="{FF2B5EF4-FFF2-40B4-BE49-F238E27FC236}">
                    <a16:creationId xmlns:a16="http://schemas.microsoft.com/office/drawing/2014/main" id="{C90E7391-E9FE-4356-A0B6-C44F44FBAC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11313" name="Text Box 17">
                <a:extLst>
                  <a:ext uri="{FF2B5EF4-FFF2-40B4-BE49-F238E27FC236}">
                    <a16:creationId xmlns:a16="http://schemas.microsoft.com/office/drawing/2014/main" id="{DA4F0C0F-0869-4232-99D2-6FCC0A491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11314" name="Text Box 18">
                <a:extLst>
                  <a:ext uri="{FF2B5EF4-FFF2-40B4-BE49-F238E27FC236}">
                    <a16:creationId xmlns:a16="http://schemas.microsoft.com/office/drawing/2014/main" id="{4B113513-E442-4A1D-8651-979686EF7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11315" name="Text Box 19">
                <a:extLst>
                  <a:ext uri="{FF2B5EF4-FFF2-40B4-BE49-F238E27FC236}">
                    <a16:creationId xmlns:a16="http://schemas.microsoft.com/office/drawing/2014/main" id="{EECDA947-249F-4722-97AA-D872F3AE01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11316" name="Text Box 20">
                <a:extLst>
                  <a:ext uri="{FF2B5EF4-FFF2-40B4-BE49-F238E27FC236}">
                    <a16:creationId xmlns:a16="http://schemas.microsoft.com/office/drawing/2014/main" id="{74FEA9AE-C784-438D-B0FF-80AFFB2D6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1317" name="Text Box 21">
                <a:extLst>
                  <a:ext uri="{FF2B5EF4-FFF2-40B4-BE49-F238E27FC236}">
                    <a16:creationId xmlns:a16="http://schemas.microsoft.com/office/drawing/2014/main" id="{32221B19-01D2-4356-9FFC-D3FC57FDF5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11278" name="Picture 22">
              <a:extLst>
                <a:ext uri="{FF2B5EF4-FFF2-40B4-BE49-F238E27FC236}">
                  <a16:creationId xmlns:a16="http://schemas.microsoft.com/office/drawing/2014/main" id="{15F44A18-8FC9-4F13-B492-4C3CB24FC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9" name="Picture 23">
              <a:extLst>
                <a:ext uri="{FF2B5EF4-FFF2-40B4-BE49-F238E27FC236}">
                  <a16:creationId xmlns:a16="http://schemas.microsoft.com/office/drawing/2014/main" id="{BD848145-0A4A-40F7-9BC2-B967047E24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0" name="Group 24">
              <a:extLst>
                <a:ext uri="{FF2B5EF4-FFF2-40B4-BE49-F238E27FC236}">
                  <a16:creationId xmlns:a16="http://schemas.microsoft.com/office/drawing/2014/main" id="{80DA8E9E-897D-41A3-B639-5914BFEC0A96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1293" name="Freeform 25">
                <a:extLst>
                  <a:ext uri="{FF2B5EF4-FFF2-40B4-BE49-F238E27FC236}">
                    <a16:creationId xmlns:a16="http://schemas.microsoft.com/office/drawing/2014/main" id="{98755EFA-7A5C-4EFE-ADC2-E7E1B0A6A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4" name="Freeform 26">
                <a:extLst>
                  <a:ext uri="{FF2B5EF4-FFF2-40B4-BE49-F238E27FC236}">
                    <a16:creationId xmlns:a16="http://schemas.microsoft.com/office/drawing/2014/main" id="{4635D24A-1962-45BC-B8E9-7E87A4CC5B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5" name="Freeform 27">
                <a:extLst>
                  <a:ext uri="{FF2B5EF4-FFF2-40B4-BE49-F238E27FC236}">
                    <a16:creationId xmlns:a16="http://schemas.microsoft.com/office/drawing/2014/main" id="{4459EA27-2388-43D5-9E06-B16ADEF763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6" name="Freeform 28">
                <a:extLst>
                  <a:ext uri="{FF2B5EF4-FFF2-40B4-BE49-F238E27FC236}">
                    <a16:creationId xmlns:a16="http://schemas.microsoft.com/office/drawing/2014/main" id="{5CB80C2C-4F1A-41D0-8860-16EE93FB3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7" name="Freeform 29">
                <a:extLst>
                  <a:ext uri="{FF2B5EF4-FFF2-40B4-BE49-F238E27FC236}">
                    <a16:creationId xmlns:a16="http://schemas.microsoft.com/office/drawing/2014/main" id="{7C1B6061-D030-4C57-9F91-A9B99BA1E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8" name="Freeform 30">
                <a:extLst>
                  <a:ext uri="{FF2B5EF4-FFF2-40B4-BE49-F238E27FC236}">
                    <a16:creationId xmlns:a16="http://schemas.microsoft.com/office/drawing/2014/main" id="{483E459E-EAFD-4F9B-ACE7-EB9371F30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9" name="Freeform 31">
                <a:extLst>
                  <a:ext uri="{FF2B5EF4-FFF2-40B4-BE49-F238E27FC236}">
                    <a16:creationId xmlns:a16="http://schemas.microsoft.com/office/drawing/2014/main" id="{DCE437AF-2686-4981-AB2C-C33388D11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0" name="Freeform 32">
                <a:extLst>
                  <a:ext uri="{FF2B5EF4-FFF2-40B4-BE49-F238E27FC236}">
                    <a16:creationId xmlns:a16="http://schemas.microsoft.com/office/drawing/2014/main" id="{87ED41DB-5078-49DA-9ED6-903341DABE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1" name="Freeform 33">
                <a:extLst>
                  <a:ext uri="{FF2B5EF4-FFF2-40B4-BE49-F238E27FC236}">
                    <a16:creationId xmlns:a16="http://schemas.microsoft.com/office/drawing/2014/main" id="{B541A87D-FF28-4EC2-803B-16260171F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2" name="Freeform 34">
                <a:extLst>
                  <a:ext uri="{FF2B5EF4-FFF2-40B4-BE49-F238E27FC236}">
                    <a16:creationId xmlns:a16="http://schemas.microsoft.com/office/drawing/2014/main" id="{F8175DE6-78E2-4001-9D6F-CA57FBD3A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3" name="Freeform 35">
                <a:extLst>
                  <a:ext uri="{FF2B5EF4-FFF2-40B4-BE49-F238E27FC236}">
                    <a16:creationId xmlns:a16="http://schemas.microsoft.com/office/drawing/2014/main" id="{8843CBE4-6723-4733-AEDC-08FE0853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4" name="Freeform 36">
                <a:extLst>
                  <a:ext uri="{FF2B5EF4-FFF2-40B4-BE49-F238E27FC236}">
                    <a16:creationId xmlns:a16="http://schemas.microsoft.com/office/drawing/2014/main" id="{A271ACDC-DBCD-481A-9C1B-4CE2A2865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5" name="Freeform 37">
                <a:extLst>
                  <a:ext uri="{FF2B5EF4-FFF2-40B4-BE49-F238E27FC236}">
                    <a16:creationId xmlns:a16="http://schemas.microsoft.com/office/drawing/2014/main" id="{5FDF0884-E025-469A-8438-59934448A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6" name="Freeform 38">
                <a:extLst>
                  <a:ext uri="{FF2B5EF4-FFF2-40B4-BE49-F238E27FC236}">
                    <a16:creationId xmlns:a16="http://schemas.microsoft.com/office/drawing/2014/main" id="{A28DEF68-BD66-4BEA-B085-6F22682C57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1281" name="Picture 39">
              <a:extLst>
                <a:ext uri="{FF2B5EF4-FFF2-40B4-BE49-F238E27FC236}">
                  <a16:creationId xmlns:a16="http://schemas.microsoft.com/office/drawing/2014/main" id="{D33C13CF-6786-4D48-B2C4-0FC7529A2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2" name="Group 40">
              <a:extLst>
                <a:ext uri="{FF2B5EF4-FFF2-40B4-BE49-F238E27FC236}">
                  <a16:creationId xmlns:a16="http://schemas.microsoft.com/office/drawing/2014/main" id="{A89D6D3B-8516-43C3-B2A6-3537A0249B75}"/>
                </a:ext>
              </a:extLst>
            </p:cNvPr>
            <p:cNvGrpSpPr>
              <a:grpSpLocks/>
            </p:cNvGrpSpPr>
            <p:nvPr/>
          </p:nvGrpSpPr>
          <p:grpSpPr bwMode="auto">
            <a:xfrm rot="6507782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1284" name="Group 41">
                <a:extLst>
                  <a:ext uri="{FF2B5EF4-FFF2-40B4-BE49-F238E27FC236}">
                    <a16:creationId xmlns:a16="http://schemas.microsoft.com/office/drawing/2014/main" id="{0D64B53C-698E-4B8D-A46A-45B4975DC5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1287" name="Group 42">
                  <a:extLst>
                    <a:ext uri="{FF2B5EF4-FFF2-40B4-BE49-F238E27FC236}">
                      <a16:creationId xmlns:a16="http://schemas.microsoft.com/office/drawing/2014/main" id="{59BD19BB-65E4-490B-A025-9E5F17C46C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11291" name="Oval 43">
                    <a:extLst>
                      <a:ext uri="{FF2B5EF4-FFF2-40B4-BE49-F238E27FC236}">
                        <a16:creationId xmlns:a16="http://schemas.microsoft.com/office/drawing/2014/main" id="{4F81D0D7-5167-43BA-8F91-7917351655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1292" name="Oval 44">
                    <a:extLst>
                      <a:ext uri="{FF2B5EF4-FFF2-40B4-BE49-F238E27FC236}">
                        <a16:creationId xmlns:a16="http://schemas.microsoft.com/office/drawing/2014/main" id="{097E5B5F-2BA5-422B-BA39-21FF29AD1A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11288" name="Line 45">
                  <a:extLst>
                    <a:ext uri="{FF2B5EF4-FFF2-40B4-BE49-F238E27FC236}">
                      <a16:creationId xmlns:a16="http://schemas.microsoft.com/office/drawing/2014/main" id="{1851D0F0-C45A-46C3-97E8-2F36C8658E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95" y="3016"/>
                  <a:ext cx="9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9" name="Line 46">
                  <a:extLst>
                    <a:ext uri="{FF2B5EF4-FFF2-40B4-BE49-F238E27FC236}">
                      <a16:creationId xmlns:a16="http://schemas.microsoft.com/office/drawing/2014/main" id="{69251D59-D21D-49FD-B288-85E94813C4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7" y="2010"/>
                  <a:ext cx="0" cy="100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0" name="Text Box 47">
                  <a:extLst>
                    <a:ext uri="{FF2B5EF4-FFF2-40B4-BE49-F238E27FC236}">
                      <a16:creationId xmlns:a16="http://schemas.microsoft.com/office/drawing/2014/main" id="{99A1D3DA-6BC1-44FC-BDFD-1408E76BCD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441687">
                  <a:off x="3907" y="2414"/>
                  <a:ext cx="65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</p:grpSp>
          <p:sp>
            <p:nvSpPr>
              <p:cNvPr id="11285" name="Line 48">
                <a:extLst>
                  <a:ext uri="{FF2B5EF4-FFF2-40B4-BE49-F238E27FC236}">
                    <a16:creationId xmlns:a16="http://schemas.microsoft.com/office/drawing/2014/main" id="{43ADC2FD-36C4-4AEA-9F91-97996DA6E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64" y="2060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Text Box 49">
                <a:extLst>
                  <a:ext uri="{FF2B5EF4-FFF2-40B4-BE49-F238E27FC236}">
                    <a16:creationId xmlns:a16="http://schemas.microsoft.com/office/drawing/2014/main" id="{FFED169F-4334-4526-958D-4A7CED9B03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799249">
                <a:off x="3803" y="2432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Football</a:t>
                </a:r>
              </a:p>
            </p:txBody>
          </p:sp>
        </p:grpSp>
        <p:pic>
          <p:nvPicPr>
            <p:cNvPr id="11283" name="Picture 50">
              <a:extLst>
                <a:ext uri="{FF2B5EF4-FFF2-40B4-BE49-F238E27FC236}">
                  <a16:creationId xmlns:a16="http://schemas.microsoft.com/office/drawing/2014/main" id="{6BC6433B-81DE-4A99-9431-B1235C577D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266" name="Object 51">
            <a:extLst>
              <a:ext uri="{FF2B5EF4-FFF2-40B4-BE49-F238E27FC236}">
                <a16:creationId xmlns:a16="http://schemas.microsoft.com/office/drawing/2014/main" id="{B0A6F968-927F-4E39-A205-30F484B69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2">
            <a:extLst>
              <a:ext uri="{FF2B5EF4-FFF2-40B4-BE49-F238E27FC236}">
                <a16:creationId xmlns:a16="http://schemas.microsoft.com/office/drawing/2014/main" id="{5BEC9D1D-1F4B-4819-9C05-E300B0427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3">
            <a:extLst>
              <a:ext uri="{FF2B5EF4-FFF2-40B4-BE49-F238E27FC236}">
                <a16:creationId xmlns:a16="http://schemas.microsoft.com/office/drawing/2014/main" id="{A9861337-03A1-4331-A439-D3D4B8FB9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4">
            <a:extLst>
              <a:ext uri="{FF2B5EF4-FFF2-40B4-BE49-F238E27FC236}">
                <a16:creationId xmlns:a16="http://schemas.microsoft.com/office/drawing/2014/main" id="{E24CE145-B732-48C2-8DFC-AA1B5A7DF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5">
            <a:extLst>
              <a:ext uri="{FF2B5EF4-FFF2-40B4-BE49-F238E27FC236}">
                <a16:creationId xmlns:a16="http://schemas.microsoft.com/office/drawing/2014/main" id="{44D2A909-F17C-4C20-8DED-6EEE5785E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5" name="Group 2">
            <a:extLst>
              <a:ext uri="{FF2B5EF4-FFF2-40B4-BE49-F238E27FC236}">
                <a16:creationId xmlns:a16="http://schemas.microsoft.com/office/drawing/2014/main" id="{5E1710FA-CD90-4973-B16B-2E5C733A8621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2343" name="Text Box 3">
              <a:extLst>
                <a:ext uri="{FF2B5EF4-FFF2-40B4-BE49-F238E27FC236}">
                  <a16:creationId xmlns:a16="http://schemas.microsoft.com/office/drawing/2014/main" id="{C76F8038-7D6A-4056-BAB6-01E6D65A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2344" name="Text Box 4">
              <a:extLst>
                <a:ext uri="{FF2B5EF4-FFF2-40B4-BE49-F238E27FC236}">
                  <a16:creationId xmlns:a16="http://schemas.microsoft.com/office/drawing/2014/main" id="{CEEAAC2D-B3D8-4462-95DC-8DE69657E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5349" name="Text Box 5">
            <a:extLst>
              <a:ext uri="{FF2B5EF4-FFF2-40B4-BE49-F238E27FC236}">
                <a16:creationId xmlns:a16="http://schemas.microsoft.com/office/drawing/2014/main" id="{E21FDCD0-3BDD-4C8B-81E1-85FD33A7CC4D}"/>
              </a:ext>
            </a:extLst>
          </p:cNvPr>
          <p:cNvSpPr txBox="1">
            <a:spLocks noChangeArrowheads="1"/>
          </p:cNvSpPr>
          <p:nvPr/>
        </p:nvSpPr>
        <p:spPr bwMode="auto">
          <a:xfrm rot="2970114">
            <a:off x="6343650" y="3981450"/>
            <a:ext cx="127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anose="030F0702030302020204" pitchFamily="66" charset="0"/>
              </a:rPr>
              <a:t>Cricket</a:t>
            </a:r>
          </a:p>
        </p:txBody>
      </p:sp>
      <p:grpSp>
        <p:nvGrpSpPr>
          <p:cNvPr id="12297" name="Group 6">
            <a:extLst>
              <a:ext uri="{FF2B5EF4-FFF2-40B4-BE49-F238E27FC236}">
                <a16:creationId xmlns:a16="http://schemas.microsoft.com/office/drawing/2014/main" id="{5FB8213E-FF06-44B8-8E54-89120847F9A2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2298" name="Text Box 7">
              <a:extLst>
                <a:ext uri="{FF2B5EF4-FFF2-40B4-BE49-F238E27FC236}">
                  <a16:creationId xmlns:a16="http://schemas.microsoft.com/office/drawing/2014/main" id="{BF98C85A-5A09-4669-BD72-CAC052F34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2299" name="Text Box 8">
              <a:extLst>
                <a:ext uri="{FF2B5EF4-FFF2-40B4-BE49-F238E27FC236}">
                  <a16:creationId xmlns:a16="http://schemas.microsoft.com/office/drawing/2014/main" id="{33D45BB4-8FA3-4AE2-B87E-CDA376C25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grpSp>
          <p:nvGrpSpPr>
            <p:cNvPr id="12300" name="Group 9">
              <a:extLst>
                <a:ext uri="{FF2B5EF4-FFF2-40B4-BE49-F238E27FC236}">
                  <a16:creationId xmlns:a16="http://schemas.microsoft.com/office/drawing/2014/main" id="{3BB6AE12-6177-43BB-8690-89414C03EB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2332" name="Text Box 10">
                <a:extLst>
                  <a:ext uri="{FF2B5EF4-FFF2-40B4-BE49-F238E27FC236}">
                    <a16:creationId xmlns:a16="http://schemas.microsoft.com/office/drawing/2014/main" id="{708EF4DF-8304-44D3-A6FA-EF18FF5A6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2333" name="Text Box 11">
                <a:extLst>
                  <a:ext uri="{FF2B5EF4-FFF2-40B4-BE49-F238E27FC236}">
                    <a16:creationId xmlns:a16="http://schemas.microsoft.com/office/drawing/2014/main" id="{1D71FA56-1FF5-402E-83D2-49794890B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2334" name="Text Box 12">
                <a:extLst>
                  <a:ext uri="{FF2B5EF4-FFF2-40B4-BE49-F238E27FC236}">
                    <a16:creationId xmlns:a16="http://schemas.microsoft.com/office/drawing/2014/main" id="{D6766824-CCF8-41CD-913B-A3E2AD510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2335" name="Text Box 13">
                <a:extLst>
                  <a:ext uri="{FF2B5EF4-FFF2-40B4-BE49-F238E27FC236}">
                    <a16:creationId xmlns:a16="http://schemas.microsoft.com/office/drawing/2014/main" id="{8372A58A-9136-49E4-BD3D-82414A35BD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2336" name="Text Box 14">
                <a:extLst>
                  <a:ext uri="{FF2B5EF4-FFF2-40B4-BE49-F238E27FC236}">
                    <a16:creationId xmlns:a16="http://schemas.microsoft.com/office/drawing/2014/main" id="{51DA2279-3257-4044-8475-61C7D63BA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12337" name="Text Box 15">
                <a:extLst>
                  <a:ext uri="{FF2B5EF4-FFF2-40B4-BE49-F238E27FC236}">
                    <a16:creationId xmlns:a16="http://schemas.microsoft.com/office/drawing/2014/main" id="{7D6A775E-E7BF-460D-84B5-519222BA3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12338" name="Text Box 16">
                <a:extLst>
                  <a:ext uri="{FF2B5EF4-FFF2-40B4-BE49-F238E27FC236}">
                    <a16:creationId xmlns:a16="http://schemas.microsoft.com/office/drawing/2014/main" id="{B51BB9E5-29AA-44CA-9E5E-3A14A0D4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12339" name="Text Box 17">
                <a:extLst>
                  <a:ext uri="{FF2B5EF4-FFF2-40B4-BE49-F238E27FC236}">
                    <a16:creationId xmlns:a16="http://schemas.microsoft.com/office/drawing/2014/main" id="{898797A2-FF4D-4D16-A157-6908D5347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12340" name="Text Box 18">
                <a:extLst>
                  <a:ext uri="{FF2B5EF4-FFF2-40B4-BE49-F238E27FC236}">
                    <a16:creationId xmlns:a16="http://schemas.microsoft.com/office/drawing/2014/main" id="{38FF5284-9553-44C8-AA1B-08C43217E9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12341" name="Text Box 19">
                <a:extLst>
                  <a:ext uri="{FF2B5EF4-FFF2-40B4-BE49-F238E27FC236}">
                    <a16:creationId xmlns:a16="http://schemas.microsoft.com/office/drawing/2014/main" id="{EF3BBF6D-989E-42A8-A61B-0DDB942A2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2342" name="Text Box 20">
                <a:extLst>
                  <a:ext uri="{FF2B5EF4-FFF2-40B4-BE49-F238E27FC236}">
                    <a16:creationId xmlns:a16="http://schemas.microsoft.com/office/drawing/2014/main" id="{3A327F88-844B-49F8-8F42-2DE9CD5DD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12301" name="Picture 21">
              <a:extLst>
                <a:ext uri="{FF2B5EF4-FFF2-40B4-BE49-F238E27FC236}">
                  <a16:creationId xmlns:a16="http://schemas.microsoft.com/office/drawing/2014/main" id="{FC9775D8-152E-46B8-94F9-6361DF14A1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2" name="Picture 22">
              <a:extLst>
                <a:ext uri="{FF2B5EF4-FFF2-40B4-BE49-F238E27FC236}">
                  <a16:creationId xmlns:a16="http://schemas.microsoft.com/office/drawing/2014/main" id="{A86AFE07-DB0A-4E47-89E4-D4BF9A3169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3" name="Group 23">
              <a:extLst>
                <a:ext uri="{FF2B5EF4-FFF2-40B4-BE49-F238E27FC236}">
                  <a16:creationId xmlns:a16="http://schemas.microsoft.com/office/drawing/2014/main" id="{0462D918-CF97-4A71-9998-2BEDAAFE9BC2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2318" name="Freeform 24">
                <a:extLst>
                  <a:ext uri="{FF2B5EF4-FFF2-40B4-BE49-F238E27FC236}">
                    <a16:creationId xmlns:a16="http://schemas.microsoft.com/office/drawing/2014/main" id="{B92BBB85-763F-4D84-917A-BF09F3A31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19" name="Freeform 25">
                <a:extLst>
                  <a:ext uri="{FF2B5EF4-FFF2-40B4-BE49-F238E27FC236}">
                    <a16:creationId xmlns:a16="http://schemas.microsoft.com/office/drawing/2014/main" id="{12D434DE-F813-40C5-966C-F3C6B35C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0" name="Freeform 26">
                <a:extLst>
                  <a:ext uri="{FF2B5EF4-FFF2-40B4-BE49-F238E27FC236}">
                    <a16:creationId xmlns:a16="http://schemas.microsoft.com/office/drawing/2014/main" id="{0E7E7058-9DBF-4B28-88F4-492B532411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1" name="Freeform 27">
                <a:extLst>
                  <a:ext uri="{FF2B5EF4-FFF2-40B4-BE49-F238E27FC236}">
                    <a16:creationId xmlns:a16="http://schemas.microsoft.com/office/drawing/2014/main" id="{3E749B51-0A30-4223-8786-B4BA436BE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2" name="Freeform 28">
                <a:extLst>
                  <a:ext uri="{FF2B5EF4-FFF2-40B4-BE49-F238E27FC236}">
                    <a16:creationId xmlns:a16="http://schemas.microsoft.com/office/drawing/2014/main" id="{AE7F310F-C6C3-45B6-94F9-EA6BE4D66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3" name="Freeform 29">
                <a:extLst>
                  <a:ext uri="{FF2B5EF4-FFF2-40B4-BE49-F238E27FC236}">
                    <a16:creationId xmlns:a16="http://schemas.microsoft.com/office/drawing/2014/main" id="{095E8478-ABC8-485F-83C5-C5DAAFF5B6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4" name="Freeform 30">
                <a:extLst>
                  <a:ext uri="{FF2B5EF4-FFF2-40B4-BE49-F238E27FC236}">
                    <a16:creationId xmlns:a16="http://schemas.microsoft.com/office/drawing/2014/main" id="{E6649459-8327-4A46-BFE7-0B66D1AEC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5" name="Freeform 31">
                <a:extLst>
                  <a:ext uri="{FF2B5EF4-FFF2-40B4-BE49-F238E27FC236}">
                    <a16:creationId xmlns:a16="http://schemas.microsoft.com/office/drawing/2014/main" id="{5C8C05CC-BF56-4509-AC01-21317C046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6" name="Freeform 32">
                <a:extLst>
                  <a:ext uri="{FF2B5EF4-FFF2-40B4-BE49-F238E27FC236}">
                    <a16:creationId xmlns:a16="http://schemas.microsoft.com/office/drawing/2014/main" id="{522599B0-31FE-461B-9842-77BC4B2B9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7" name="Freeform 33">
                <a:extLst>
                  <a:ext uri="{FF2B5EF4-FFF2-40B4-BE49-F238E27FC236}">
                    <a16:creationId xmlns:a16="http://schemas.microsoft.com/office/drawing/2014/main" id="{21FFF5FA-FAF5-4F19-8F25-FFB9D474C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8" name="Freeform 34">
                <a:extLst>
                  <a:ext uri="{FF2B5EF4-FFF2-40B4-BE49-F238E27FC236}">
                    <a16:creationId xmlns:a16="http://schemas.microsoft.com/office/drawing/2014/main" id="{8A2BC1AD-DAA0-488A-9294-41E79AB64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9" name="Freeform 35">
                <a:extLst>
                  <a:ext uri="{FF2B5EF4-FFF2-40B4-BE49-F238E27FC236}">
                    <a16:creationId xmlns:a16="http://schemas.microsoft.com/office/drawing/2014/main" id="{2A53DF97-4EC7-4F36-B405-74A2413068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30" name="Freeform 36">
                <a:extLst>
                  <a:ext uri="{FF2B5EF4-FFF2-40B4-BE49-F238E27FC236}">
                    <a16:creationId xmlns:a16="http://schemas.microsoft.com/office/drawing/2014/main" id="{F6E1121A-548B-4C15-9878-72AE095E41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31" name="Freeform 37">
                <a:extLst>
                  <a:ext uri="{FF2B5EF4-FFF2-40B4-BE49-F238E27FC236}">
                    <a16:creationId xmlns:a16="http://schemas.microsoft.com/office/drawing/2014/main" id="{37B7992D-8B87-43EE-A6C7-4AB73D39C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2304" name="Picture 38">
              <a:extLst>
                <a:ext uri="{FF2B5EF4-FFF2-40B4-BE49-F238E27FC236}">
                  <a16:creationId xmlns:a16="http://schemas.microsoft.com/office/drawing/2014/main" id="{35E895DA-E83C-4666-A385-BE45E2A84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5" name="Group 39">
              <a:extLst>
                <a:ext uri="{FF2B5EF4-FFF2-40B4-BE49-F238E27FC236}">
                  <a16:creationId xmlns:a16="http://schemas.microsoft.com/office/drawing/2014/main" id="{B6B3E721-057D-4CC7-8A52-69F2F54FB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2307" name="Group 40">
                <a:extLst>
                  <a:ext uri="{FF2B5EF4-FFF2-40B4-BE49-F238E27FC236}">
                    <a16:creationId xmlns:a16="http://schemas.microsoft.com/office/drawing/2014/main" id="{A729AEA2-722C-4EA9-B2DA-B8144C32BB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6507782"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2309" name="Group 41">
                  <a:extLst>
                    <a:ext uri="{FF2B5EF4-FFF2-40B4-BE49-F238E27FC236}">
                      <a16:creationId xmlns:a16="http://schemas.microsoft.com/office/drawing/2014/main" id="{9FF36668-B0C4-45DF-B844-D5579AD570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2312" name="Group 42">
                    <a:extLst>
                      <a:ext uri="{FF2B5EF4-FFF2-40B4-BE49-F238E27FC236}">
                        <a16:creationId xmlns:a16="http://schemas.microsoft.com/office/drawing/2014/main" id="{49969329-BB12-4C45-9950-AA43928039C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55" y="2010"/>
                    <a:ext cx="2041" cy="2041"/>
                    <a:chOff x="1980" y="1510"/>
                    <a:chExt cx="1600" cy="1600"/>
                  </a:xfrm>
                </p:grpSpPr>
                <p:sp>
                  <p:nvSpPr>
                    <p:cNvPr id="12316" name="Oval 43">
                      <a:extLst>
                        <a:ext uri="{FF2B5EF4-FFF2-40B4-BE49-F238E27FC236}">
                          <a16:creationId xmlns:a16="http://schemas.microsoft.com/office/drawing/2014/main" id="{B1B0B712-988D-4B4D-8564-5FDEB599A72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80" y="1510"/>
                      <a:ext cx="1600" cy="160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>
                        <a:latin typeface="Comic Sans MS" panose="030F0702030302020204" pitchFamily="66" charset="0"/>
                      </a:endParaRPr>
                    </a:p>
                  </p:txBody>
                </p:sp>
                <p:sp>
                  <p:nvSpPr>
                    <p:cNvPr id="12317" name="Oval 44">
                      <a:extLst>
                        <a:ext uri="{FF2B5EF4-FFF2-40B4-BE49-F238E27FC236}">
                          <a16:creationId xmlns:a16="http://schemas.microsoft.com/office/drawing/2014/main" id="{FF2EBAE9-2B7E-4055-8970-FBF3A96B273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2" y="2284"/>
                      <a:ext cx="29" cy="29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>
                        <a:latin typeface="Comic Sans MS" panose="030F0702030302020204" pitchFamily="66" charset="0"/>
                      </a:endParaRPr>
                    </a:p>
                  </p:txBody>
                </p:sp>
              </p:grpSp>
              <p:sp>
                <p:nvSpPr>
                  <p:cNvPr id="12313" name="Line 45">
                    <a:extLst>
                      <a:ext uri="{FF2B5EF4-FFF2-40B4-BE49-F238E27FC236}">
                        <a16:creationId xmlns:a16="http://schemas.microsoft.com/office/drawing/2014/main" id="{C461046D-F8D0-4D25-9A3D-3CA7362B89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5" y="3016"/>
                    <a:ext cx="99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14" name="Line 46">
                    <a:extLst>
                      <a:ext uri="{FF2B5EF4-FFF2-40B4-BE49-F238E27FC236}">
                        <a16:creationId xmlns:a16="http://schemas.microsoft.com/office/drawing/2014/main" id="{E401E097-AD68-4144-8A7C-2395213A31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87" y="2010"/>
                    <a:ext cx="0" cy="1005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15" name="Text Box 47">
                    <a:extLst>
                      <a:ext uri="{FF2B5EF4-FFF2-40B4-BE49-F238E27FC236}">
                        <a16:creationId xmlns:a16="http://schemas.microsoft.com/office/drawing/2014/main" id="{B555711F-A77A-44EE-B1A7-5222B0E4388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441687">
                    <a:off x="3907" y="2414"/>
                    <a:ext cx="652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Rugby</a:t>
                    </a:r>
                  </a:p>
                </p:txBody>
              </p:sp>
            </p:grpSp>
            <p:sp>
              <p:nvSpPr>
                <p:cNvPr id="12310" name="Line 48">
                  <a:extLst>
                    <a:ext uri="{FF2B5EF4-FFF2-40B4-BE49-F238E27FC236}">
                      <a16:creationId xmlns:a16="http://schemas.microsoft.com/office/drawing/2014/main" id="{22D7B5DD-9F0C-4458-A0EB-176F9F2FD5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64" y="2060"/>
                  <a:ext cx="324" cy="976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1" name="Text Box 49">
                  <a:extLst>
                    <a:ext uri="{FF2B5EF4-FFF2-40B4-BE49-F238E27FC236}">
                      <a16:creationId xmlns:a16="http://schemas.microsoft.com/office/drawing/2014/main" id="{9857A6A3-2323-4997-89E6-A8A43F7011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799249">
                  <a:off x="3803" y="2432"/>
                  <a:ext cx="78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</p:grpSp>
          <p:sp>
            <p:nvSpPr>
              <p:cNvPr id="12308" name="Line 50">
                <a:extLst>
                  <a:ext uri="{FF2B5EF4-FFF2-40B4-BE49-F238E27FC236}">
                    <a16:creationId xmlns:a16="http://schemas.microsoft.com/office/drawing/2014/main" id="{FA0B6966-308E-42F4-BE39-AECB09708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0" y="2200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2306" name="Picture 51">
              <a:extLst>
                <a:ext uri="{FF2B5EF4-FFF2-40B4-BE49-F238E27FC236}">
                  <a16:creationId xmlns:a16="http://schemas.microsoft.com/office/drawing/2014/main" id="{B20AA8AC-6CC1-477B-B5DE-F20EFC07CE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290" name="Object 52">
            <a:extLst>
              <a:ext uri="{FF2B5EF4-FFF2-40B4-BE49-F238E27FC236}">
                <a16:creationId xmlns:a16="http://schemas.microsoft.com/office/drawing/2014/main" id="{EE7EFAB6-6D92-46C9-A3E2-F56FDA96A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3">
            <a:extLst>
              <a:ext uri="{FF2B5EF4-FFF2-40B4-BE49-F238E27FC236}">
                <a16:creationId xmlns:a16="http://schemas.microsoft.com/office/drawing/2014/main" id="{FB9F2AA4-11E3-46D0-BC70-1B1D189FA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4">
            <a:extLst>
              <a:ext uri="{FF2B5EF4-FFF2-40B4-BE49-F238E27FC236}">
                <a16:creationId xmlns:a16="http://schemas.microsoft.com/office/drawing/2014/main" id="{CE7633A4-43ED-4F76-9692-343037F1D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5">
            <a:extLst>
              <a:ext uri="{FF2B5EF4-FFF2-40B4-BE49-F238E27FC236}">
                <a16:creationId xmlns:a16="http://schemas.microsoft.com/office/drawing/2014/main" id="{FAD9F878-B228-44D3-8C0B-C293CF02F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6">
            <a:extLst>
              <a:ext uri="{FF2B5EF4-FFF2-40B4-BE49-F238E27FC236}">
                <a16:creationId xmlns:a16="http://schemas.microsoft.com/office/drawing/2014/main" id="{5943EA45-DAFE-4B00-8275-125A4D36E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>
            <a:extLst>
              <a:ext uri="{FF2B5EF4-FFF2-40B4-BE49-F238E27FC236}">
                <a16:creationId xmlns:a16="http://schemas.microsoft.com/office/drawing/2014/main" id="{AE426489-FDD2-4970-BDDB-E55746D8D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284162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0" name="Group 3">
            <a:extLst>
              <a:ext uri="{FF2B5EF4-FFF2-40B4-BE49-F238E27FC236}">
                <a16:creationId xmlns:a16="http://schemas.microsoft.com/office/drawing/2014/main" id="{0B09489C-6657-482F-AA0D-DB14E857049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3370" name="Text Box 4">
              <a:extLst>
                <a:ext uri="{FF2B5EF4-FFF2-40B4-BE49-F238E27FC236}">
                  <a16:creationId xmlns:a16="http://schemas.microsoft.com/office/drawing/2014/main" id="{DEDB8CD8-B11F-4CD7-932B-A047D557B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3371" name="Text Box 5">
              <a:extLst>
                <a:ext uri="{FF2B5EF4-FFF2-40B4-BE49-F238E27FC236}">
                  <a16:creationId xmlns:a16="http://schemas.microsoft.com/office/drawing/2014/main" id="{D3D2D03E-4E9D-4C8A-A6AB-BA06A88EB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3321" name="Group 6">
            <a:extLst>
              <a:ext uri="{FF2B5EF4-FFF2-40B4-BE49-F238E27FC236}">
                <a16:creationId xmlns:a16="http://schemas.microsoft.com/office/drawing/2014/main" id="{81EF2889-3120-4613-9190-CCD295A5C695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3359" name="Text Box 7">
              <a:extLst>
                <a:ext uri="{FF2B5EF4-FFF2-40B4-BE49-F238E27FC236}">
                  <a16:creationId xmlns:a16="http://schemas.microsoft.com/office/drawing/2014/main" id="{AB091F03-B282-45DE-8B00-C6E04432C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3360" name="Text Box 8">
              <a:extLst>
                <a:ext uri="{FF2B5EF4-FFF2-40B4-BE49-F238E27FC236}">
                  <a16:creationId xmlns:a16="http://schemas.microsoft.com/office/drawing/2014/main" id="{36003814-DACA-4DDB-9D56-2DCDA683B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3361" name="Text Box 9">
              <a:extLst>
                <a:ext uri="{FF2B5EF4-FFF2-40B4-BE49-F238E27FC236}">
                  <a16:creationId xmlns:a16="http://schemas.microsoft.com/office/drawing/2014/main" id="{84737009-46AD-412A-B299-638275F56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3362" name="Text Box 10">
              <a:extLst>
                <a:ext uri="{FF2B5EF4-FFF2-40B4-BE49-F238E27FC236}">
                  <a16:creationId xmlns:a16="http://schemas.microsoft.com/office/drawing/2014/main" id="{3D04B372-9376-46CF-B5F9-ED51097D8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3363" name="Text Box 11">
              <a:extLst>
                <a:ext uri="{FF2B5EF4-FFF2-40B4-BE49-F238E27FC236}">
                  <a16:creationId xmlns:a16="http://schemas.microsoft.com/office/drawing/2014/main" id="{4CA6CCA6-0970-4967-A73D-FFCBD31C4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3364" name="Text Box 12">
              <a:extLst>
                <a:ext uri="{FF2B5EF4-FFF2-40B4-BE49-F238E27FC236}">
                  <a16:creationId xmlns:a16="http://schemas.microsoft.com/office/drawing/2014/main" id="{D8C218B9-5D2A-453F-BC44-B2DEBC741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3365" name="Text Box 13">
              <a:extLst>
                <a:ext uri="{FF2B5EF4-FFF2-40B4-BE49-F238E27FC236}">
                  <a16:creationId xmlns:a16="http://schemas.microsoft.com/office/drawing/2014/main" id="{A34F15D3-B484-48D0-A943-72459C81D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3366" name="Text Box 14">
              <a:extLst>
                <a:ext uri="{FF2B5EF4-FFF2-40B4-BE49-F238E27FC236}">
                  <a16:creationId xmlns:a16="http://schemas.microsoft.com/office/drawing/2014/main" id="{D2022880-8ACA-4757-B355-4ECE9E062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3367" name="Text Box 15">
              <a:extLst>
                <a:ext uri="{FF2B5EF4-FFF2-40B4-BE49-F238E27FC236}">
                  <a16:creationId xmlns:a16="http://schemas.microsoft.com/office/drawing/2014/main" id="{E32EE512-41E6-48BA-A135-EE9AA22F6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3368" name="Text Box 16">
              <a:extLst>
                <a:ext uri="{FF2B5EF4-FFF2-40B4-BE49-F238E27FC236}">
                  <a16:creationId xmlns:a16="http://schemas.microsoft.com/office/drawing/2014/main" id="{35D0729E-2E9A-4FF4-BE46-C872FBAB6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3369" name="Text Box 17">
              <a:extLst>
                <a:ext uri="{FF2B5EF4-FFF2-40B4-BE49-F238E27FC236}">
                  <a16:creationId xmlns:a16="http://schemas.microsoft.com/office/drawing/2014/main" id="{6C01D8C4-CD1F-4CC6-95FB-5E102D2D5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86386" name="Line 18">
            <a:extLst>
              <a:ext uri="{FF2B5EF4-FFF2-40B4-BE49-F238E27FC236}">
                <a16:creationId xmlns:a16="http://schemas.microsoft.com/office/drawing/2014/main" id="{6E528AD8-D134-4A93-9479-3C0A84B540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251200"/>
            <a:ext cx="501650" cy="1555750"/>
          </a:xfrm>
          <a:prstGeom prst="line">
            <a:avLst/>
          </a:prstGeom>
          <a:noFill/>
          <a:ln w="19050">
            <a:solidFill>
              <a:srgbClr val="DE06C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23" name="Group 19">
            <a:extLst>
              <a:ext uri="{FF2B5EF4-FFF2-40B4-BE49-F238E27FC236}">
                <a16:creationId xmlns:a16="http://schemas.microsoft.com/office/drawing/2014/main" id="{FA6E4C5F-8053-4F32-A549-227AE4A8BDB3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3324" name="Text Box 20">
              <a:extLst>
                <a:ext uri="{FF2B5EF4-FFF2-40B4-BE49-F238E27FC236}">
                  <a16:creationId xmlns:a16="http://schemas.microsoft.com/office/drawing/2014/main" id="{2DB67806-F634-4E4C-BE1E-8337AED66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3325" name="Text Box 21">
              <a:extLst>
                <a:ext uri="{FF2B5EF4-FFF2-40B4-BE49-F238E27FC236}">
                  <a16:creationId xmlns:a16="http://schemas.microsoft.com/office/drawing/2014/main" id="{8629ABAA-6B70-490A-ABF5-41EFD3134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3326" name="Picture 22">
              <a:extLst>
                <a:ext uri="{FF2B5EF4-FFF2-40B4-BE49-F238E27FC236}">
                  <a16:creationId xmlns:a16="http://schemas.microsoft.com/office/drawing/2014/main" id="{3A82BA2B-D6B9-4BDC-BFEF-1CF60F5E5C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23">
              <a:extLst>
                <a:ext uri="{FF2B5EF4-FFF2-40B4-BE49-F238E27FC236}">
                  <a16:creationId xmlns:a16="http://schemas.microsoft.com/office/drawing/2014/main" id="{D29B2E78-018F-484C-ABBB-955D0BB46C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8" name="Group 24">
              <a:extLst>
                <a:ext uri="{FF2B5EF4-FFF2-40B4-BE49-F238E27FC236}">
                  <a16:creationId xmlns:a16="http://schemas.microsoft.com/office/drawing/2014/main" id="{037869FE-F27B-4E94-96E0-01DE2074E828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3345" name="Freeform 25">
                <a:extLst>
                  <a:ext uri="{FF2B5EF4-FFF2-40B4-BE49-F238E27FC236}">
                    <a16:creationId xmlns:a16="http://schemas.microsoft.com/office/drawing/2014/main" id="{C5294EF1-6227-45F3-9B82-116E3AE88B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6" name="Freeform 26">
                <a:extLst>
                  <a:ext uri="{FF2B5EF4-FFF2-40B4-BE49-F238E27FC236}">
                    <a16:creationId xmlns:a16="http://schemas.microsoft.com/office/drawing/2014/main" id="{31A9A4FA-8E1A-4C25-96A4-D47F69CAA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7" name="Freeform 27">
                <a:extLst>
                  <a:ext uri="{FF2B5EF4-FFF2-40B4-BE49-F238E27FC236}">
                    <a16:creationId xmlns:a16="http://schemas.microsoft.com/office/drawing/2014/main" id="{477CD64F-35E3-4735-BDD6-142293450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8" name="Freeform 28">
                <a:extLst>
                  <a:ext uri="{FF2B5EF4-FFF2-40B4-BE49-F238E27FC236}">
                    <a16:creationId xmlns:a16="http://schemas.microsoft.com/office/drawing/2014/main" id="{A94DDC06-A95C-47C5-A0BD-005AC96E81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9" name="Freeform 29">
                <a:extLst>
                  <a:ext uri="{FF2B5EF4-FFF2-40B4-BE49-F238E27FC236}">
                    <a16:creationId xmlns:a16="http://schemas.microsoft.com/office/drawing/2014/main" id="{1CDF461F-040D-4E72-BA1B-C48F50E01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0" name="Freeform 30">
                <a:extLst>
                  <a:ext uri="{FF2B5EF4-FFF2-40B4-BE49-F238E27FC236}">
                    <a16:creationId xmlns:a16="http://schemas.microsoft.com/office/drawing/2014/main" id="{5B688513-A1D5-4968-9318-4AB109024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1" name="Freeform 31">
                <a:extLst>
                  <a:ext uri="{FF2B5EF4-FFF2-40B4-BE49-F238E27FC236}">
                    <a16:creationId xmlns:a16="http://schemas.microsoft.com/office/drawing/2014/main" id="{0F4DCEA0-73B4-4CE7-9D77-2CFF9C6B0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2" name="Freeform 32">
                <a:extLst>
                  <a:ext uri="{FF2B5EF4-FFF2-40B4-BE49-F238E27FC236}">
                    <a16:creationId xmlns:a16="http://schemas.microsoft.com/office/drawing/2014/main" id="{127A35C2-AF55-49B5-9C19-D6E787F05F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3" name="Freeform 33">
                <a:extLst>
                  <a:ext uri="{FF2B5EF4-FFF2-40B4-BE49-F238E27FC236}">
                    <a16:creationId xmlns:a16="http://schemas.microsoft.com/office/drawing/2014/main" id="{4C76EDE3-B297-45B9-9930-E219E9B81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4" name="Freeform 34">
                <a:extLst>
                  <a:ext uri="{FF2B5EF4-FFF2-40B4-BE49-F238E27FC236}">
                    <a16:creationId xmlns:a16="http://schemas.microsoft.com/office/drawing/2014/main" id="{59AA74F1-CF5E-4CD1-8844-BCFBC1789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5" name="Freeform 35">
                <a:extLst>
                  <a:ext uri="{FF2B5EF4-FFF2-40B4-BE49-F238E27FC236}">
                    <a16:creationId xmlns:a16="http://schemas.microsoft.com/office/drawing/2014/main" id="{4B36E0F8-4862-443B-A2A6-E19610EE1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6" name="Freeform 36">
                <a:extLst>
                  <a:ext uri="{FF2B5EF4-FFF2-40B4-BE49-F238E27FC236}">
                    <a16:creationId xmlns:a16="http://schemas.microsoft.com/office/drawing/2014/main" id="{B688BA7B-E952-4E18-88F6-F9640A1D4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7" name="Freeform 37">
                <a:extLst>
                  <a:ext uri="{FF2B5EF4-FFF2-40B4-BE49-F238E27FC236}">
                    <a16:creationId xmlns:a16="http://schemas.microsoft.com/office/drawing/2014/main" id="{678FD051-C4A1-4C11-A7E1-408CC9984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8" name="Freeform 38">
                <a:extLst>
                  <a:ext uri="{FF2B5EF4-FFF2-40B4-BE49-F238E27FC236}">
                    <a16:creationId xmlns:a16="http://schemas.microsoft.com/office/drawing/2014/main" id="{2E78D5D2-29FC-487D-AD2A-184C7863DE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3329" name="Picture 39">
              <a:extLst>
                <a:ext uri="{FF2B5EF4-FFF2-40B4-BE49-F238E27FC236}">
                  <a16:creationId xmlns:a16="http://schemas.microsoft.com/office/drawing/2014/main" id="{9F98D89C-4084-4B18-8C8C-CDFA5FEFC1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30" name="Group 40">
              <a:extLst>
                <a:ext uri="{FF2B5EF4-FFF2-40B4-BE49-F238E27FC236}">
                  <a16:creationId xmlns:a16="http://schemas.microsoft.com/office/drawing/2014/main" id="{B353329C-2665-4E05-9C09-2D12486BA44F}"/>
                </a:ext>
              </a:extLst>
            </p:cNvPr>
            <p:cNvGrpSpPr>
              <a:grpSpLocks/>
            </p:cNvGrpSpPr>
            <p:nvPr/>
          </p:nvGrpSpPr>
          <p:grpSpPr bwMode="auto">
            <a:xfrm rot="3266681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3332" name="Group 41">
                <a:extLst>
                  <a:ext uri="{FF2B5EF4-FFF2-40B4-BE49-F238E27FC236}">
                    <a16:creationId xmlns:a16="http://schemas.microsoft.com/office/drawing/2014/main" id="{490FB766-317D-439D-A8DE-E257986FD9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3334" name="Group 42">
                  <a:extLst>
                    <a:ext uri="{FF2B5EF4-FFF2-40B4-BE49-F238E27FC236}">
                      <a16:creationId xmlns:a16="http://schemas.microsoft.com/office/drawing/2014/main" id="{8D7080A7-BC23-47BA-8501-AED59C516F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507782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3336" name="Group 43">
                    <a:extLst>
                      <a:ext uri="{FF2B5EF4-FFF2-40B4-BE49-F238E27FC236}">
                        <a16:creationId xmlns:a16="http://schemas.microsoft.com/office/drawing/2014/main" id="{C1441EA5-9373-4E36-B336-7AC668DFC2F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5400000">
                    <a:off x="2655" y="2010"/>
                    <a:ext cx="2041" cy="2041"/>
                    <a:chOff x="2655" y="2010"/>
                    <a:chExt cx="2041" cy="2041"/>
                  </a:xfrm>
                </p:grpSpPr>
                <p:grpSp>
                  <p:nvGrpSpPr>
                    <p:cNvPr id="13339" name="Group 44">
                      <a:extLst>
                        <a:ext uri="{FF2B5EF4-FFF2-40B4-BE49-F238E27FC236}">
                          <a16:creationId xmlns:a16="http://schemas.microsoft.com/office/drawing/2014/main" id="{E18A499D-0839-492A-993B-D536053133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5" y="2010"/>
                      <a:ext cx="2041" cy="2041"/>
                      <a:chOff x="1980" y="1510"/>
                      <a:chExt cx="1600" cy="1600"/>
                    </a:xfrm>
                  </p:grpSpPr>
                  <p:sp>
                    <p:nvSpPr>
                      <p:cNvPr id="13343" name="Oval 45">
                        <a:extLst>
                          <a:ext uri="{FF2B5EF4-FFF2-40B4-BE49-F238E27FC236}">
                            <a16:creationId xmlns:a16="http://schemas.microsoft.com/office/drawing/2014/main" id="{CDBA2152-765C-4F50-B982-1A6BE3B73A9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80" y="1510"/>
                        <a:ext cx="1600" cy="1600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  <p:sp>
                    <p:nvSpPr>
                      <p:cNvPr id="13344" name="Oval 46">
                        <a:extLst>
                          <a:ext uri="{FF2B5EF4-FFF2-40B4-BE49-F238E27FC236}">
                            <a16:creationId xmlns:a16="http://schemas.microsoft.com/office/drawing/2014/main" id="{8EF1BAD2-A03F-4482-8C36-6B95A370FE9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72" y="2284"/>
                        <a:ext cx="29" cy="29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</p:grpSp>
                <p:sp>
                  <p:nvSpPr>
                    <p:cNvPr id="13340" name="Line 47">
                      <a:extLst>
                        <a:ext uri="{FF2B5EF4-FFF2-40B4-BE49-F238E27FC236}">
                          <a16:creationId xmlns:a16="http://schemas.microsoft.com/office/drawing/2014/main" id="{C429027C-ABC6-42EF-8430-D283773B53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5" y="3016"/>
                      <a:ext cx="9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41" name="Line 48">
                      <a:extLst>
                        <a:ext uri="{FF2B5EF4-FFF2-40B4-BE49-F238E27FC236}">
                          <a16:creationId xmlns:a16="http://schemas.microsoft.com/office/drawing/2014/main" id="{66D55FA3-21BC-4129-A6D4-D729A1D9232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87" y="2010"/>
                      <a:ext cx="0" cy="100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42" name="Text Box 49">
                      <a:extLst>
                        <a:ext uri="{FF2B5EF4-FFF2-40B4-BE49-F238E27FC236}">
                          <a16:creationId xmlns:a16="http://schemas.microsoft.com/office/drawing/2014/main" id="{AC042E43-4DB6-41C1-BEC1-634D236D5EF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 rot="2441687">
                      <a:off x="3907" y="2414"/>
                      <a:ext cx="652" cy="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GB" altLang="en-US" sz="2200">
                          <a:latin typeface="Comic Sans MS" panose="030F0702030302020204" pitchFamily="66" charset="0"/>
                        </a:rPr>
                        <a:t>Rugby</a:t>
                      </a:r>
                    </a:p>
                  </p:txBody>
                </p:sp>
              </p:grpSp>
              <p:sp>
                <p:nvSpPr>
                  <p:cNvPr id="13337" name="Line 50">
                    <a:extLst>
                      <a:ext uri="{FF2B5EF4-FFF2-40B4-BE49-F238E27FC236}">
                        <a16:creationId xmlns:a16="http://schemas.microsoft.com/office/drawing/2014/main" id="{2B4020F5-F666-40FB-AA8B-5B2C5D9B06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64" y="2060"/>
                    <a:ext cx="324" cy="976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38" name="Text Box 51">
                    <a:extLst>
                      <a:ext uri="{FF2B5EF4-FFF2-40B4-BE49-F238E27FC236}">
                        <a16:creationId xmlns:a16="http://schemas.microsoft.com/office/drawing/2014/main" id="{F64845E1-2F75-4771-9DAB-BE6B302654A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799249">
                    <a:off x="3803" y="2432"/>
                    <a:ext cx="787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Football</a:t>
                    </a:r>
                  </a:p>
                </p:txBody>
              </p:sp>
            </p:grpSp>
            <p:sp>
              <p:nvSpPr>
                <p:cNvPr id="13335" name="Line 52">
                  <a:extLst>
                    <a:ext uri="{FF2B5EF4-FFF2-40B4-BE49-F238E27FC236}">
                      <a16:creationId xmlns:a16="http://schemas.microsoft.com/office/drawing/2014/main" id="{5751C0EA-F108-40F7-A392-97090756A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2200"/>
                  <a:ext cx="604" cy="8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33" name="Text Box 53">
                <a:extLst>
                  <a:ext uri="{FF2B5EF4-FFF2-40B4-BE49-F238E27FC236}">
                    <a16:creationId xmlns:a16="http://schemas.microsoft.com/office/drawing/2014/main" id="{2CBC94C0-B0E4-4C68-ADDB-EB528AF44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970114">
                <a:off x="3996" y="250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</p:grpSp>
        <p:pic>
          <p:nvPicPr>
            <p:cNvPr id="13331" name="Picture 54">
              <a:extLst>
                <a:ext uri="{FF2B5EF4-FFF2-40B4-BE49-F238E27FC236}">
                  <a16:creationId xmlns:a16="http://schemas.microsoft.com/office/drawing/2014/main" id="{F51FC0F5-2C00-458B-9B4C-3EB2E19D83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3314" name="Object 55">
            <a:extLst>
              <a:ext uri="{FF2B5EF4-FFF2-40B4-BE49-F238E27FC236}">
                <a16:creationId xmlns:a16="http://schemas.microsoft.com/office/drawing/2014/main" id="{ABB0C639-FFCC-4C8F-B32B-465A47638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6">
            <a:extLst>
              <a:ext uri="{FF2B5EF4-FFF2-40B4-BE49-F238E27FC236}">
                <a16:creationId xmlns:a16="http://schemas.microsoft.com/office/drawing/2014/main" id="{7CC46EEC-C7AC-4758-9D3A-ECC49BA8D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7">
            <a:extLst>
              <a:ext uri="{FF2B5EF4-FFF2-40B4-BE49-F238E27FC236}">
                <a16:creationId xmlns:a16="http://schemas.microsoft.com/office/drawing/2014/main" id="{52B0A9DC-C900-435F-88EB-4279993B6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8">
            <a:extLst>
              <a:ext uri="{FF2B5EF4-FFF2-40B4-BE49-F238E27FC236}">
                <a16:creationId xmlns:a16="http://schemas.microsoft.com/office/drawing/2014/main" id="{43849648-BD5A-4C2D-A707-4ABDD15F1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9">
            <a:extLst>
              <a:ext uri="{FF2B5EF4-FFF2-40B4-BE49-F238E27FC236}">
                <a16:creationId xmlns:a16="http://schemas.microsoft.com/office/drawing/2014/main" id="{8CFEA5BC-A800-4E4E-95F0-68BCDCAEC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7261779E-F241-4B7A-863E-9419CF386B4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84FFB-E788-4650-AA18-9F3856D2262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6D28A4E9-6C79-471B-9EFD-A7B33DE6EF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2468" name="Picture 2" descr="Office Objects 0572">
            <a:extLst>
              <a:ext uri="{FF2B5EF4-FFF2-40B4-BE49-F238E27FC236}">
                <a16:creationId xmlns:a16="http://schemas.microsoft.com/office/drawing/2014/main" id="{5E5F79FA-0C49-4448-B69E-2F6CEDC56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Rectangle 3">
            <a:extLst>
              <a:ext uri="{FF2B5EF4-FFF2-40B4-BE49-F238E27FC236}">
                <a16:creationId xmlns:a16="http://schemas.microsoft.com/office/drawing/2014/main" id="{1ABFBED6-5D76-45CF-95AF-0B7A95B7C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66916" name="Rectangle 4">
            <a:extLst>
              <a:ext uri="{FF2B5EF4-FFF2-40B4-BE49-F238E27FC236}">
                <a16:creationId xmlns:a16="http://schemas.microsoft.com/office/drawing/2014/main" id="{05CF4C36-4EBF-43C1-AA9A-10DF51D41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166917" name="Text Box 5">
            <a:extLst>
              <a:ext uri="{FF2B5EF4-FFF2-40B4-BE49-F238E27FC236}">
                <a16:creationId xmlns:a16="http://schemas.microsoft.com/office/drawing/2014/main" id="{99DA92AB-FC51-4411-99E4-988377A57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3025775"/>
            <a:ext cx="3852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Be able to </a:t>
            </a:r>
            <a:r>
              <a:rPr lang="en-GB" dirty="0">
                <a:latin typeface="Comic Sans MS" pitchFamily="66" charset="0"/>
              </a:rPr>
              <a:t>construct frequency tables, bar graphs and line graphs. 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2472" name="Line 6">
            <a:extLst>
              <a:ext uri="{FF2B5EF4-FFF2-40B4-BE49-F238E27FC236}">
                <a16:creationId xmlns:a16="http://schemas.microsoft.com/office/drawing/2014/main" id="{244C793C-08D8-4389-91CF-19C7C6106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19" name="Rectangle 7">
            <a:extLst>
              <a:ext uri="{FF2B5EF4-FFF2-40B4-BE49-F238E27FC236}">
                <a16:creationId xmlns:a16="http://schemas.microsoft.com/office/drawing/2014/main" id="{BE18D021-8A98-4F6C-B8F5-0ED4E7BC8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construct frequency tables, bar graphs and line graphs.</a:t>
            </a:r>
          </a:p>
        </p:txBody>
      </p:sp>
      <p:pic>
        <p:nvPicPr>
          <p:cNvPr id="62474" name="Picture 9" descr="scottishflag">
            <a:extLst>
              <a:ext uri="{FF2B5EF4-FFF2-40B4-BE49-F238E27FC236}">
                <a16:creationId xmlns:a16="http://schemas.microsoft.com/office/drawing/2014/main" id="{6E96C092-61D8-490C-A28F-07C2F4351A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5" name="Text Box 10">
            <a:extLst>
              <a:ext uri="{FF2B5EF4-FFF2-40B4-BE49-F238E27FC236}">
                <a16:creationId xmlns:a16="http://schemas.microsoft.com/office/drawing/2014/main" id="{957A15B7-EE8C-478F-84FD-98D5C96CE79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66923" name="Rectangle 11">
            <a:extLst>
              <a:ext uri="{FF2B5EF4-FFF2-40B4-BE49-F238E27FC236}">
                <a16:creationId xmlns:a16="http://schemas.microsoft.com/office/drawing/2014/main" id="{630768BE-EAF7-4A0F-A50A-E84B9462E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Graphs Charts &amp; Tables</a:t>
            </a:r>
            <a:endParaRPr lang="en-GB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/>
      <p:bldP spid="1669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3" name="Group 2">
            <a:extLst>
              <a:ext uri="{FF2B5EF4-FFF2-40B4-BE49-F238E27FC236}">
                <a16:creationId xmlns:a16="http://schemas.microsoft.com/office/drawing/2014/main" id="{AC2DB564-382B-489F-B5CF-3ED10FCB05F4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4395" name="Text Box 3">
              <a:extLst>
                <a:ext uri="{FF2B5EF4-FFF2-40B4-BE49-F238E27FC236}">
                  <a16:creationId xmlns:a16="http://schemas.microsoft.com/office/drawing/2014/main" id="{2F095D05-9228-4F23-AF2F-6926D233D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4396" name="Text Box 4">
              <a:extLst>
                <a:ext uri="{FF2B5EF4-FFF2-40B4-BE49-F238E27FC236}">
                  <a16:creationId xmlns:a16="http://schemas.microsoft.com/office/drawing/2014/main" id="{8249BB89-1CAC-4498-A68B-71D686617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4344" name="Group 5">
            <a:extLst>
              <a:ext uri="{FF2B5EF4-FFF2-40B4-BE49-F238E27FC236}">
                <a16:creationId xmlns:a16="http://schemas.microsoft.com/office/drawing/2014/main" id="{02184CEB-7E8B-4C2E-A171-56E3A9EB7F38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4384" name="Text Box 6">
              <a:extLst>
                <a:ext uri="{FF2B5EF4-FFF2-40B4-BE49-F238E27FC236}">
                  <a16:creationId xmlns:a16="http://schemas.microsoft.com/office/drawing/2014/main" id="{D2CCE26C-F4C6-4AF9-825A-93A56B0AA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4385" name="Text Box 7">
              <a:extLst>
                <a:ext uri="{FF2B5EF4-FFF2-40B4-BE49-F238E27FC236}">
                  <a16:creationId xmlns:a16="http://schemas.microsoft.com/office/drawing/2014/main" id="{7CEC17F4-6A04-4468-A87F-050B5F8DB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4386" name="Text Box 8">
              <a:extLst>
                <a:ext uri="{FF2B5EF4-FFF2-40B4-BE49-F238E27FC236}">
                  <a16:creationId xmlns:a16="http://schemas.microsoft.com/office/drawing/2014/main" id="{9F9474D2-0B8B-43F2-8EEA-D0E8A2528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4387" name="Text Box 9">
              <a:extLst>
                <a:ext uri="{FF2B5EF4-FFF2-40B4-BE49-F238E27FC236}">
                  <a16:creationId xmlns:a16="http://schemas.microsoft.com/office/drawing/2014/main" id="{43D8D3AB-A36A-4EC8-8723-748B9166E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4388" name="Text Box 10">
              <a:extLst>
                <a:ext uri="{FF2B5EF4-FFF2-40B4-BE49-F238E27FC236}">
                  <a16:creationId xmlns:a16="http://schemas.microsoft.com/office/drawing/2014/main" id="{20F37064-F3F1-41D5-ADCC-EA10CFA5B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4389" name="Text Box 11">
              <a:extLst>
                <a:ext uri="{FF2B5EF4-FFF2-40B4-BE49-F238E27FC236}">
                  <a16:creationId xmlns:a16="http://schemas.microsoft.com/office/drawing/2014/main" id="{63102910-A6CF-4800-916E-9BD3F1BE50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4390" name="Text Box 12">
              <a:extLst>
                <a:ext uri="{FF2B5EF4-FFF2-40B4-BE49-F238E27FC236}">
                  <a16:creationId xmlns:a16="http://schemas.microsoft.com/office/drawing/2014/main" id="{233B4B98-046B-47F1-936D-A76FFFB28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4391" name="Text Box 13">
              <a:extLst>
                <a:ext uri="{FF2B5EF4-FFF2-40B4-BE49-F238E27FC236}">
                  <a16:creationId xmlns:a16="http://schemas.microsoft.com/office/drawing/2014/main" id="{19546E45-E8F2-479F-89E0-EA95717DC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4392" name="Text Box 14">
              <a:extLst>
                <a:ext uri="{FF2B5EF4-FFF2-40B4-BE49-F238E27FC236}">
                  <a16:creationId xmlns:a16="http://schemas.microsoft.com/office/drawing/2014/main" id="{90D17A8A-F803-44B7-9B23-5C9A18AB3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4393" name="Text Box 15">
              <a:extLst>
                <a:ext uri="{FF2B5EF4-FFF2-40B4-BE49-F238E27FC236}">
                  <a16:creationId xmlns:a16="http://schemas.microsoft.com/office/drawing/2014/main" id="{F314555B-596A-4448-8BAD-A0DE4B1DB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4394" name="Text Box 16">
              <a:extLst>
                <a:ext uri="{FF2B5EF4-FFF2-40B4-BE49-F238E27FC236}">
                  <a16:creationId xmlns:a16="http://schemas.microsoft.com/office/drawing/2014/main" id="{963C34BA-D881-4544-8507-BC060EE32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4345" name="Line 17">
            <a:extLst>
              <a:ext uri="{FF2B5EF4-FFF2-40B4-BE49-F238E27FC236}">
                <a16:creationId xmlns:a16="http://schemas.microsoft.com/office/drawing/2014/main" id="{650775B9-8C4F-4814-BE12-26AA219B26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251200"/>
            <a:ext cx="501650" cy="1555750"/>
          </a:xfrm>
          <a:prstGeom prst="line">
            <a:avLst/>
          </a:prstGeom>
          <a:noFill/>
          <a:ln w="19050">
            <a:solidFill>
              <a:srgbClr val="DE06C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410" name="Text Box 18">
            <a:extLst>
              <a:ext uri="{FF2B5EF4-FFF2-40B4-BE49-F238E27FC236}">
                <a16:creationId xmlns:a16="http://schemas.microsoft.com/office/drawing/2014/main" id="{22270EAA-1A75-4894-8BFE-C9EA8822E65A}"/>
              </a:ext>
            </a:extLst>
          </p:cNvPr>
          <p:cNvSpPr txBox="1">
            <a:spLocks noChangeArrowheads="1"/>
          </p:cNvSpPr>
          <p:nvPr/>
        </p:nvSpPr>
        <p:spPr bwMode="auto">
          <a:xfrm rot="2816429">
            <a:off x="5980906" y="3891757"/>
            <a:ext cx="174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Ice Hockey</a:t>
            </a:r>
          </a:p>
        </p:txBody>
      </p:sp>
      <p:sp>
        <p:nvSpPr>
          <p:cNvPr id="187411" name="Text Box 19">
            <a:extLst>
              <a:ext uri="{FF2B5EF4-FFF2-40B4-BE49-F238E27FC236}">
                <a16:creationId xmlns:a16="http://schemas.microsoft.com/office/drawing/2014/main" id="{345C21A0-0DDA-41F6-AD2F-4C1BC418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775" y="3222625"/>
            <a:ext cx="127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Squash</a:t>
            </a:r>
          </a:p>
        </p:txBody>
      </p:sp>
      <p:grpSp>
        <p:nvGrpSpPr>
          <p:cNvPr id="14348" name="Group 20">
            <a:extLst>
              <a:ext uri="{FF2B5EF4-FFF2-40B4-BE49-F238E27FC236}">
                <a16:creationId xmlns:a16="http://schemas.microsoft.com/office/drawing/2014/main" id="{2414FE39-9087-4C2D-9FBB-44E37DF3BD91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4349" name="Text Box 21">
              <a:extLst>
                <a:ext uri="{FF2B5EF4-FFF2-40B4-BE49-F238E27FC236}">
                  <a16:creationId xmlns:a16="http://schemas.microsoft.com/office/drawing/2014/main" id="{6E80BECE-8C10-4AEA-A78F-FF848AF42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4350" name="Text Box 22">
              <a:extLst>
                <a:ext uri="{FF2B5EF4-FFF2-40B4-BE49-F238E27FC236}">
                  <a16:creationId xmlns:a16="http://schemas.microsoft.com/office/drawing/2014/main" id="{E366461E-884E-46D2-930E-3CA99B117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4351" name="Picture 23">
              <a:extLst>
                <a:ext uri="{FF2B5EF4-FFF2-40B4-BE49-F238E27FC236}">
                  <a16:creationId xmlns:a16="http://schemas.microsoft.com/office/drawing/2014/main" id="{1F776139-568C-4169-94C4-F3A6DAA156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2" name="Picture 24">
              <a:extLst>
                <a:ext uri="{FF2B5EF4-FFF2-40B4-BE49-F238E27FC236}">
                  <a16:creationId xmlns:a16="http://schemas.microsoft.com/office/drawing/2014/main" id="{910778CB-9E96-4D1A-919D-D121B583DF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3" name="Group 25">
              <a:extLst>
                <a:ext uri="{FF2B5EF4-FFF2-40B4-BE49-F238E27FC236}">
                  <a16:creationId xmlns:a16="http://schemas.microsoft.com/office/drawing/2014/main" id="{891F1153-6358-4584-9F2E-771F8B53A36D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4370" name="Freeform 26">
                <a:extLst>
                  <a:ext uri="{FF2B5EF4-FFF2-40B4-BE49-F238E27FC236}">
                    <a16:creationId xmlns:a16="http://schemas.microsoft.com/office/drawing/2014/main" id="{30CE74B6-388F-4A2E-84E9-C9B3AA3D8D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1" name="Freeform 27">
                <a:extLst>
                  <a:ext uri="{FF2B5EF4-FFF2-40B4-BE49-F238E27FC236}">
                    <a16:creationId xmlns:a16="http://schemas.microsoft.com/office/drawing/2014/main" id="{0A7FA555-4DC6-4CC2-B127-D0A985AAD0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2" name="Freeform 28">
                <a:extLst>
                  <a:ext uri="{FF2B5EF4-FFF2-40B4-BE49-F238E27FC236}">
                    <a16:creationId xmlns:a16="http://schemas.microsoft.com/office/drawing/2014/main" id="{38150367-9F45-42DB-9887-8B8DB8E0AE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3" name="Freeform 29">
                <a:extLst>
                  <a:ext uri="{FF2B5EF4-FFF2-40B4-BE49-F238E27FC236}">
                    <a16:creationId xmlns:a16="http://schemas.microsoft.com/office/drawing/2014/main" id="{01BB21F6-CF26-4E3A-BDC7-63B20528D6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4" name="Freeform 30">
                <a:extLst>
                  <a:ext uri="{FF2B5EF4-FFF2-40B4-BE49-F238E27FC236}">
                    <a16:creationId xmlns:a16="http://schemas.microsoft.com/office/drawing/2014/main" id="{67C449C7-4B3F-46BB-8B9F-61C04B1704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5" name="Freeform 31">
                <a:extLst>
                  <a:ext uri="{FF2B5EF4-FFF2-40B4-BE49-F238E27FC236}">
                    <a16:creationId xmlns:a16="http://schemas.microsoft.com/office/drawing/2014/main" id="{8A23E3B3-5C97-451D-B744-11C483532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6" name="Freeform 32">
                <a:extLst>
                  <a:ext uri="{FF2B5EF4-FFF2-40B4-BE49-F238E27FC236}">
                    <a16:creationId xmlns:a16="http://schemas.microsoft.com/office/drawing/2014/main" id="{EAD77D99-A4F0-4CC6-A40A-5FC1B8C89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7" name="Freeform 33">
                <a:extLst>
                  <a:ext uri="{FF2B5EF4-FFF2-40B4-BE49-F238E27FC236}">
                    <a16:creationId xmlns:a16="http://schemas.microsoft.com/office/drawing/2014/main" id="{4055F524-6A10-49CD-87BF-A98537908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8" name="Freeform 34">
                <a:extLst>
                  <a:ext uri="{FF2B5EF4-FFF2-40B4-BE49-F238E27FC236}">
                    <a16:creationId xmlns:a16="http://schemas.microsoft.com/office/drawing/2014/main" id="{52A87B9E-6F96-459F-8E1A-44D2BE7D2B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9" name="Freeform 35">
                <a:extLst>
                  <a:ext uri="{FF2B5EF4-FFF2-40B4-BE49-F238E27FC236}">
                    <a16:creationId xmlns:a16="http://schemas.microsoft.com/office/drawing/2014/main" id="{CD4D0F2B-818B-492F-9FCD-5E9554D5FC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0" name="Freeform 36">
                <a:extLst>
                  <a:ext uri="{FF2B5EF4-FFF2-40B4-BE49-F238E27FC236}">
                    <a16:creationId xmlns:a16="http://schemas.microsoft.com/office/drawing/2014/main" id="{69F5759C-FC65-4DB8-830F-6749F305E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1" name="Freeform 37">
                <a:extLst>
                  <a:ext uri="{FF2B5EF4-FFF2-40B4-BE49-F238E27FC236}">
                    <a16:creationId xmlns:a16="http://schemas.microsoft.com/office/drawing/2014/main" id="{33CF7F09-B1B0-4867-935A-70448CCC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2" name="Freeform 38">
                <a:extLst>
                  <a:ext uri="{FF2B5EF4-FFF2-40B4-BE49-F238E27FC236}">
                    <a16:creationId xmlns:a16="http://schemas.microsoft.com/office/drawing/2014/main" id="{19F71F38-C7C5-461C-83A3-B2B18A80DA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3" name="Freeform 39">
                <a:extLst>
                  <a:ext uri="{FF2B5EF4-FFF2-40B4-BE49-F238E27FC236}">
                    <a16:creationId xmlns:a16="http://schemas.microsoft.com/office/drawing/2014/main" id="{EE8BABF4-9823-4AA1-9951-3F64FDC52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4354" name="Picture 40">
              <a:extLst>
                <a:ext uri="{FF2B5EF4-FFF2-40B4-BE49-F238E27FC236}">
                  <a16:creationId xmlns:a16="http://schemas.microsoft.com/office/drawing/2014/main" id="{0E8DC203-1C8B-4AAA-B276-AAC223B325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5" name="Group 41">
              <a:extLst>
                <a:ext uri="{FF2B5EF4-FFF2-40B4-BE49-F238E27FC236}">
                  <a16:creationId xmlns:a16="http://schemas.microsoft.com/office/drawing/2014/main" id="{9C9C42E4-0EEC-4477-8438-80660015FE27}"/>
                </a:ext>
              </a:extLst>
            </p:cNvPr>
            <p:cNvGrpSpPr>
              <a:grpSpLocks/>
            </p:cNvGrpSpPr>
            <p:nvPr/>
          </p:nvGrpSpPr>
          <p:grpSpPr bwMode="auto">
            <a:xfrm rot="3266681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4357" name="Group 42">
                <a:extLst>
                  <a:ext uri="{FF2B5EF4-FFF2-40B4-BE49-F238E27FC236}">
                    <a16:creationId xmlns:a16="http://schemas.microsoft.com/office/drawing/2014/main" id="{D7056089-9760-4E50-8F7C-F4E908C1B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4359" name="Group 43">
                  <a:extLst>
                    <a:ext uri="{FF2B5EF4-FFF2-40B4-BE49-F238E27FC236}">
                      <a16:creationId xmlns:a16="http://schemas.microsoft.com/office/drawing/2014/main" id="{0ED2FE3E-AE57-43B8-9776-5152CFF2BF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507782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4361" name="Group 44">
                    <a:extLst>
                      <a:ext uri="{FF2B5EF4-FFF2-40B4-BE49-F238E27FC236}">
                        <a16:creationId xmlns:a16="http://schemas.microsoft.com/office/drawing/2014/main" id="{01A02E75-9548-43D4-AA3A-C8FC6FD466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5400000">
                    <a:off x="2655" y="2010"/>
                    <a:ext cx="2041" cy="2041"/>
                    <a:chOff x="2655" y="2010"/>
                    <a:chExt cx="2041" cy="2041"/>
                  </a:xfrm>
                </p:grpSpPr>
                <p:grpSp>
                  <p:nvGrpSpPr>
                    <p:cNvPr id="14364" name="Group 45">
                      <a:extLst>
                        <a:ext uri="{FF2B5EF4-FFF2-40B4-BE49-F238E27FC236}">
                          <a16:creationId xmlns:a16="http://schemas.microsoft.com/office/drawing/2014/main" id="{DE65FC1E-9F0C-4CC9-905E-C8688FF4634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5" y="2010"/>
                      <a:ext cx="2041" cy="2041"/>
                      <a:chOff x="1980" y="1510"/>
                      <a:chExt cx="1600" cy="1600"/>
                    </a:xfrm>
                  </p:grpSpPr>
                  <p:sp>
                    <p:nvSpPr>
                      <p:cNvPr id="14368" name="Oval 46">
                        <a:extLst>
                          <a:ext uri="{FF2B5EF4-FFF2-40B4-BE49-F238E27FC236}">
                            <a16:creationId xmlns:a16="http://schemas.microsoft.com/office/drawing/2014/main" id="{31118A21-7B7D-4D7A-BF91-9EA2B61BC49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80" y="1510"/>
                        <a:ext cx="1600" cy="1600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  <p:sp>
                    <p:nvSpPr>
                      <p:cNvPr id="14369" name="Oval 47">
                        <a:extLst>
                          <a:ext uri="{FF2B5EF4-FFF2-40B4-BE49-F238E27FC236}">
                            <a16:creationId xmlns:a16="http://schemas.microsoft.com/office/drawing/2014/main" id="{76A57F0D-7A7A-4195-90F0-7A843E18599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72" y="2284"/>
                        <a:ext cx="29" cy="29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</p:grpSp>
                <p:sp>
                  <p:nvSpPr>
                    <p:cNvPr id="14365" name="Line 48">
                      <a:extLst>
                        <a:ext uri="{FF2B5EF4-FFF2-40B4-BE49-F238E27FC236}">
                          <a16:creationId xmlns:a16="http://schemas.microsoft.com/office/drawing/2014/main" id="{4C73D8E2-3CCB-475D-9A18-11B965288A9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5" y="3016"/>
                      <a:ext cx="9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366" name="Line 49">
                      <a:extLst>
                        <a:ext uri="{FF2B5EF4-FFF2-40B4-BE49-F238E27FC236}">
                          <a16:creationId xmlns:a16="http://schemas.microsoft.com/office/drawing/2014/main" id="{8B9B90DA-816D-41BE-81BE-F9B5EA39989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87" y="2010"/>
                      <a:ext cx="0" cy="100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367" name="Text Box 50">
                      <a:extLst>
                        <a:ext uri="{FF2B5EF4-FFF2-40B4-BE49-F238E27FC236}">
                          <a16:creationId xmlns:a16="http://schemas.microsoft.com/office/drawing/2014/main" id="{64FA9FA4-B86A-42A1-86B3-78E1356F6B2C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 rot="2441687">
                      <a:off x="3907" y="2414"/>
                      <a:ext cx="652" cy="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GB" altLang="en-US" sz="2200">
                          <a:latin typeface="Comic Sans MS" panose="030F0702030302020204" pitchFamily="66" charset="0"/>
                        </a:rPr>
                        <a:t>Rugby</a:t>
                      </a:r>
                    </a:p>
                  </p:txBody>
                </p:sp>
              </p:grpSp>
              <p:sp>
                <p:nvSpPr>
                  <p:cNvPr id="14362" name="Line 51">
                    <a:extLst>
                      <a:ext uri="{FF2B5EF4-FFF2-40B4-BE49-F238E27FC236}">
                        <a16:creationId xmlns:a16="http://schemas.microsoft.com/office/drawing/2014/main" id="{EA5C88EB-DA57-4356-A2E7-DB32C56564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64" y="2060"/>
                    <a:ext cx="324" cy="976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63" name="Text Box 52">
                    <a:extLst>
                      <a:ext uri="{FF2B5EF4-FFF2-40B4-BE49-F238E27FC236}">
                        <a16:creationId xmlns:a16="http://schemas.microsoft.com/office/drawing/2014/main" id="{BC4CD361-9937-4240-A4D9-7046A3D427B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799249">
                    <a:off x="3803" y="2432"/>
                    <a:ext cx="787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Football</a:t>
                    </a:r>
                  </a:p>
                </p:txBody>
              </p:sp>
            </p:grpSp>
            <p:sp>
              <p:nvSpPr>
                <p:cNvPr id="14360" name="Line 53">
                  <a:extLst>
                    <a:ext uri="{FF2B5EF4-FFF2-40B4-BE49-F238E27FC236}">
                      <a16:creationId xmlns:a16="http://schemas.microsoft.com/office/drawing/2014/main" id="{AA6E54D3-9C64-451B-83DA-77DB1EB322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2200"/>
                  <a:ext cx="604" cy="8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358" name="Text Box 54">
                <a:extLst>
                  <a:ext uri="{FF2B5EF4-FFF2-40B4-BE49-F238E27FC236}">
                    <a16:creationId xmlns:a16="http://schemas.microsoft.com/office/drawing/2014/main" id="{7600090A-6EB4-448B-81ED-E28A9ABBD8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970114">
                <a:off x="3996" y="250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</p:grpSp>
        <p:pic>
          <p:nvPicPr>
            <p:cNvPr id="14356" name="Picture 55">
              <a:extLst>
                <a:ext uri="{FF2B5EF4-FFF2-40B4-BE49-F238E27FC236}">
                  <a16:creationId xmlns:a16="http://schemas.microsoft.com/office/drawing/2014/main" id="{DC5A83A9-C9A0-482B-BDC8-3DB1113320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338" name="Object 56">
            <a:extLst>
              <a:ext uri="{FF2B5EF4-FFF2-40B4-BE49-F238E27FC236}">
                <a16:creationId xmlns:a16="http://schemas.microsoft.com/office/drawing/2014/main" id="{FE113329-D34B-46C3-8741-C8C83B903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7">
            <a:extLst>
              <a:ext uri="{FF2B5EF4-FFF2-40B4-BE49-F238E27FC236}">
                <a16:creationId xmlns:a16="http://schemas.microsoft.com/office/drawing/2014/main" id="{C175DA7C-A7E4-4276-A547-BBD80E18F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8">
            <a:extLst>
              <a:ext uri="{FF2B5EF4-FFF2-40B4-BE49-F238E27FC236}">
                <a16:creationId xmlns:a16="http://schemas.microsoft.com/office/drawing/2014/main" id="{1BF35D33-7D63-4AA7-A88D-C4ABB9C72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9">
            <a:extLst>
              <a:ext uri="{FF2B5EF4-FFF2-40B4-BE49-F238E27FC236}">
                <a16:creationId xmlns:a16="http://schemas.microsoft.com/office/drawing/2014/main" id="{654CC38C-B1C3-4A81-96C2-B6FC76823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0">
            <a:extLst>
              <a:ext uri="{FF2B5EF4-FFF2-40B4-BE49-F238E27FC236}">
                <a16:creationId xmlns:a16="http://schemas.microsoft.com/office/drawing/2014/main" id="{23ADFADD-9ACF-4793-82D4-32D160C3D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0" grpId="0" autoUpdateAnimBg="0"/>
      <p:bldP spid="18741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2">
            <a:extLst>
              <a:ext uri="{FF2B5EF4-FFF2-40B4-BE49-F238E27FC236}">
                <a16:creationId xmlns:a16="http://schemas.microsoft.com/office/drawing/2014/main" id="{5EE17754-647D-4A17-90CE-CAB1306714AE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5422" name="Text Box 3">
              <a:extLst>
                <a:ext uri="{FF2B5EF4-FFF2-40B4-BE49-F238E27FC236}">
                  <a16:creationId xmlns:a16="http://schemas.microsoft.com/office/drawing/2014/main" id="{973FA005-7F79-4255-AA02-61051DCA6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5423" name="Text Box 4">
              <a:extLst>
                <a:ext uri="{FF2B5EF4-FFF2-40B4-BE49-F238E27FC236}">
                  <a16:creationId xmlns:a16="http://schemas.microsoft.com/office/drawing/2014/main" id="{6E47AD0E-CC56-43A0-9FF0-4BA7A5AFE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5368" name="Group 5">
            <a:extLst>
              <a:ext uri="{FF2B5EF4-FFF2-40B4-BE49-F238E27FC236}">
                <a16:creationId xmlns:a16="http://schemas.microsoft.com/office/drawing/2014/main" id="{34D72F0A-E49C-4EC5-860C-147960149598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5411" name="Text Box 6">
              <a:extLst>
                <a:ext uri="{FF2B5EF4-FFF2-40B4-BE49-F238E27FC236}">
                  <a16:creationId xmlns:a16="http://schemas.microsoft.com/office/drawing/2014/main" id="{47C5D3D3-DDBC-464D-8326-534AA760D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5412" name="Text Box 7">
              <a:extLst>
                <a:ext uri="{FF2B5EF4-FFF2-40B4-BE49-F238E27FC236}">
                  <a16:creationId xmlns:a16="http://schemas.microsoft.com/office/drawing/2014/main" id="{1F53B0AD-DFEC-4663-B220-81E2B33EB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5413" name="Text Box 8">
              <a:extLst>
                <a:ext uri="{FF2B5EF4-FFF2-40B4-BE49-F238E27FC236}">
                  <a16:creationId xmlns:a16="http://schemas.microsoft.com/office/drawing/2014/main" id="{C5E2A051-D2AE-49E1-B5C3-BFB8041CC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5414" name="Text Box 9">
              <a:extLst>
                <a:ext uri="{FF2B5EF4-FFF2-40B4-BE49-F238E27FC236}">
                  <a16:creationId xmlns:a16="http://schemas.microsoft.com/office/drawing/2014/main" id="{BBD5F475-1C1A-438B-BB5F-CEE23F892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5415" name="Text Box 10">
              <a:extLst>
                <a:ext uri="{FF2B5EF4-FFF2-40B4-BE49-F238E27FC236}">
                  <a16:creationId xmlns:a16="http://schemas.microsoft.com/office/drawing/2014/main" id="{5DA693FE-8121-4832-8AAB-8689B6670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5416" name="Text Box 11">
              <a:extLst>
                <a:ext uri="{FF2B5EF4-FFF2-40B4-BE49-F238E27FC236}">
                  <a16:creationId xmlns:a16="http://schemas.microsoft.com/office/drawing/2014/main" id="{F459D0BF-5D4F-421C-9CC7-0942C494A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5417" name="Text Box 12">
              <a:extLst>
                <a:ext uri="{FF2B5EF4-FFF2-40B4-BE49-F238E27FC236}">
                  <a16:creationId xmlns:a16="http://schemas.microsoft.com/office/drawing/2014/main" id="{D31FE010-34D9-437E-AE5B-17973CA00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5418" name="Text Box 13">
              <a:extLst>
                <a:ext uri="{FF2B5EF4-FFF2-40B4-BE49-F238E27FC236}">
                  <a16:creationId xmlns:a16="http://schemas.microsoft.com/office/drawing/2014/main" id="{7DAFF192-0E5A-4AD6-8335-1A6C880E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5419" name="Text Box 14">
              <a:extLst>
                <a:ext uri="{FF2B5EF4-FFF2-40B4-BE49-F238E27FC236}">
                  <a16:creationId xmlns:a16="http://schemas.microsoft.com/office/drawing/2014/main" id="{70817907-4A67-4524-A411-695BE79B3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5420" name="Text Box 15">
              <a:extLst>
                <a:ext uri="{FF2B5EF4-FFF2-40B4-BE49-F238E27FC236}">
                  <a16:creationId xmlns:a16="http://schemas.microsoft.com/office/drawing/2014/main" id="{701C81A4-642D-4661-AE1B-63D716BFC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5421" name="Text Box 16">
              <a:extLst>
                <a:ext uri="{FF2B5EF4-FFF2-40B4-BE49-F238E27FC236}">
                  <a16:creationId xmlns:a16="http://schemas.microsoft.com/office/drawing/2014/main" id="{807ACD2A-69F3-41FD-B39E-3DFC9BE69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0ECC2819-4A79-4C21-8AA5-53A07D4123B2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4462463"/>
            <a:ext cx="1463675" cy="849312"/>
            <a:chOff x="3347" y="2811"/>
            <a:chExt cx="922" cy="535"/>
          </a:xfrm>
        </p:grpSpPr>
        <p:sp>
          <p:nvSpPr>
            <p:cNvPr id="15406" name="Text Box 18">
              <a:extLst>
                <a:ext uri="{FF2B5EF4-FFF2-40B4-BE49-F238E27FC236}">
                  <a16:creationId xmlns:a16="http://schemas.microsoft.com/office/drawing/2014/main" id="{C8EBB38B-6F72-48FA-87F9-9AACAF860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5" y="281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90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7" name="Text Box 19">
              <a:extLst>
                <a:ext uri="{FF2B5EF4-FFF2-40B4-BE49-F238E27FC236}">
                  <a16:creationId xmlns:a16="http://schemas.microsoft.com/office/drawing/2014/main" id="{34DB51FC-924F-479B-8BD4-EC920E906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" y="2840"/>
              <a:ext cx="5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108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8" name="Text Box 20">
              <a:extLst>
                <a:ext uri="{FF2B5EF4-FFF2-40B4-BE49-F238E27FC236}">
                  <a16:creationId xmlns:a16="http://schemas.microsoft.com/office/drawing/2014/main" id="{9DBBA514-6F02-4A50-A174-7C652AAC4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309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54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9" name="Text Box 21">
              <a:extLst>
                <a:ext uri="{FF2B5EF4-FFF2-40B4-BE49-F238E27FC236}">
                  <a16:creationId xmlns:a16="http://schemas.microsoft.com/office/drawing/2014/main" id="{DB6C73C7-6988-4302-A923-00986761F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3" y="3134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72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10" name="Text Box 22">
              <a:extLst>
                <a:ext uri="{FF2B5EF4-FFF2-40B4-BE49-F238E27FC236}">
                  <a16:creationId xmlns:a16="http://schemas.microsoft.com/office/drawing/2014/main" id="{574C5112-C1CC-4FCC-AB37-94AAB1613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987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36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370" name="Group 23">
            <a:extLst>
              <a:ext uri="{FF2B5EF4-FFF2-40B4-BE49-F238E27FC236}">
                <a16:creationId xmlns:a16="http://schemas.microsoft.com/office/drawing/2014/main" id="{364EC5C3-1E8A-4AC6-BEA7-41F1C31D9AEB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5371" name="Text Box 24">
              <a:extLst>
                <a:ext uri="{FF2B5EF4-FFF2-40B4-BE49-F238E27FC236}">
                  <a16:creationId xmlns:a16="http://schemas.microsoft.com/office/drawing/2014/main" id="{F03A8B43-7D99-461C-9713-4F158536C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5372" name="Text Box 25">
              <a:extLst>
                <a:ext uri="{FF2B5EF4-FFF2-40B4-BE49-F238E27FC236}">
                  <a16:creationId xmlns:a16="http://schemas.microsoft.com/office/drawing/2014/main" id="{2DC722A0-CEAD-4753-9C5F-D8474FBA5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5373" name="Picture 26">
              <a:extLst>
                <a:ext uri="{FF2B5EF4-FFF2-40B4-BE49-F238E27FC236}">
                  <a16:creationId xmlns:a16="http://schemas.microsoft.com/office/drawing/2014/main" id="{2A7466D6-6F8E-45E4-AF4B-E78607D5F6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27">
              <a:extLst>
                <a:ext uri="{FF2B5EF4-FFF2-40B4-BE49-F238E27FC236}">
                  <a16:creationId xmlns:a16="http://schemas.microsoft.com/office/drawing/2014/main" id="{7F288DB7-670D-4BF5-A715-EFBE47E56F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5" name="Group 28">
              <a:extLst>
                <a:ext uri="{FF2B5EF4-FFF2-40B4-BE49-F238E27FC236}">
                  <a16:creationId xmlns:a16="http://schemas.microsoft.com/office/drawing/2014/main" id="{515C7EC4-B3C5-4D68-A59F-971B937F6A82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5392" name="Freeform 29">
                <a:extLst>
                  <a:ext uri="{FF2B5EF4-FFF2-40B4-BE49-F238E27FC236}">
                    <a16:creationId xmlns:a16="http://schemas.microsoft.com/office/drawing/2014/main" id="{61AB461D-A959-4D96-991B-A65CE1EC6E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3" name="Freeform 30">
                <a:extLst>
                  <a:ext uri="{FF2B5EF4-FFF2-40B4-BE49-F238E27FC236}">
                    <a16:creationId xmlns:a16="http://schemas.microsoft.com/office/drawing/2014/main" id="{D6E7A995-61DD-4459-9EDF-21CF1B89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4" name="Freeform 31">
                <a:extLst>
                  <a:ext uri="{FF2B5EF4-FFF2-40B4-BE49-F238E27FC236}">
                    <a16:creationId xmlns:a16="http://schemas.microsoft.com/office/drawing/2014/main" id="{75B84995-9E5E-4C1C-8002-B465EAA4F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5" name="Freeform 32">
                <a:extLst>
                  <a:ext uri="{FF2B5EF4-FFF2-40B4-BE49-F238E27FC236}">
                    <a16:creationId xmlns:a16="http://schemas.microsoft.com/office/drawing/2014/main" id="{238EDFAC-ADBD-4F01-A20B-9B597C1B5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6" name="Freeform 33">
                <a:extLst>
                  <a:ext uri="{FF2B5EF4-FFF2-40B4-BE49-F238E27FC236}">
                    <a16:creationId xmlns:a16="http://schemas.microsoft.com/office/drawing/2014/main" id="{CC854575-E119-41D0-B1EA-8DCE69289A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7" name="Freeform 34">
                <a:extLst>
                  <a:ext uri="{FF2B5EF4-FFF2-40B4-BE49-F238E27FC236}">
                    <a16:creationId xmlns:a16="http://schemas.microsoft.com/office/drawing/2014/main" id="{D40BA748-52C5-414F-8AA1-E7DA15964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8" name="Freeform 35">
                <a:extLst>
                  <a:ext uri="{FF2B5EF4-FFF2-40B4-BE49-F238E27FC236}">
                    <a16:creationId xmlns:a16="http://schemas.microsoft.com/office/drawing/2014/main" id="{F5144C11-D79B-4D57-B0BB-EE76916811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9" name="Freeform 36">
                <a:extLst>
                  <a:ext uri="{FF2B5EF4-FFF2-40B4-BE49-F238E27FC236}">
                    <a16:creationId xmlns:a16="http://schemas.microsoft.com/office/drawing/2014/main" id="{F82E78A0-BDC5-4499-86E3-65B85AEF4F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0" name="Freeform 37">
                <a:extLst>
                  <a:ext uri="{FF2B5EF4-FFF2-40B4-BE49-F238E27FC236}">
                    <a16:creationId xmlns:a16="http://schemas.microsoft.com/office/drawing/2014/main" id="{032CA97A-4CCE-4E6D-A5AB-B7E0B288F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1" name="Freeform 38">
                <a:extLst>
                  <a:ext uri="{FF2B5EF4-FFF2-40B4-BE49-F238E27FC236}">
                    <a16:creationId xmlns:a16="http://schemas.microsoft.com/office/drawing/2014/main" id="{38CA2585-AC7D-4790-B6DF-E79B8DF68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2" name="Freeform 39">
                <a:extLst>
                  <a:ext uri="{FF2B5EF4-FFF2-40B4-BE49-F238E27FC236}">
                    <a16:creationId xmlns:a16="http://schemas.microsoft.com/office/drawing/2014/main" id="{A72A6774-E605-4950-A7BE-4992806F87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3" name="Freeform 40">
                <a:extLst>
                  <a:ext uri="{FF2B5EF4-FFF2-40B4-BE49-F238E27FC236}">
                    <a16:creationId xmlns:a16="http://schemas.microsoft.com/office/drawing/2014/main" id="{DC0D7247-CC7B-483F-8320-6BAE12EC0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4" name="Freeform 41">
                <a:extLst>
                  <a:ext uri="{FF2B5EF4-FFF2-40B4-BE49-F238E27FC236}">
                    <a16:creationId xmlns:a16="http://schemas.microsoft.com/office/drawing/2014/main" id="{3291517C-DEEA-44D4-B312-D3D9E414C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5" name="Freeform 42">
                <a:extLst>
                  <a:ext uri="{FF2B5EF4-FFF2-40B4-BE49-F238E27FC236}">
                    <a16:creationId xmlns:a16="http://schemas.microsoft.com/office/drawing/2014/main" id="{996D8E33-DCC1-4E14-BF52-18070D8D6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5376" name="Picture 43">
              <a:extLst>
                <a:ext uri="{FF2B5EF4-FFF2-40B4-BE49-F238E27FC236}">
                  <a16:creationId xmlns:a16="http://schemas.microsoft.com/office/drawing/2014/main" id="{815266D3-FAF4-401E-A63E-2DA38CEDC9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7" name="Group 44">
              <a:extLst>
                <a:ext uri="{FF2B5EF4-FFF2-40B4-BE49-F238E27FC236}">
                  <a16:creationId xmlns:a16="http://schemas.microsoft.com/office/drawing/2014/main" id="{4D10A560-39C5-4DFB-9388-E87F2512FC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5379" name="Group 45">
                <a:extLst>
                  <a:ext uri="{FF2B5EF4-FFF2-40B4-BE49-F238E27FC236}">
                    <a16:creationId xmlns:a16="http://schemas.microsoft.com/office/drawing/2014/main" id="{C0B8A89A-43F8-451F-8560-96FF045F7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0131"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15390" name="Oval 46">
                  <a:extLst>
                    <a:ext uri="{FF2B5EF4-FFF2-40B4-BE49-F238E27FC236}">
                      <a16:creationId xmlns:a16="http://schemas.microsoft.com/office/drawing/2014/main" id="{18D7CFE4-785E-483C-87E6-9AF31EA34B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5391" name="Oval 47">
                  <a:extLst>
                    <a:ext uri="{FF2B5EF4-FFF2-40B4-BE49-F238E27FC236}">
                      <a16:creationId xmlns:a16="http://schemas.microsoft.com/office/drawing/2014/main" id="{FD08ADF8-E7A2-4B29-A1F6-72EDE3050E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15380" name="Text Box 48">
                <a:extLst>
                  <a:ext uri="{FF2B5EF4-FFF2-40B4-BE49-F238E27FC236}">
                    <a16:creationId xmlns:a16="http://schemas.microsoft.com/office/drawing/2014/main" id="{4DB96BA4-E394-497A-AF7C-47032B039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21557">
                <a:off x="3904" y="2410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5381" name="Line 49">
                <a:extLst>
                  <a:ext uri="{FF2B5EF4-FFF2-40B4-BE49-F238E27FC236}">
                    <a16:creationId xmlns:a16="http://schemas.microsoft.com/office/drawing/2014/main" id="{A051FBC4-A365-419E-AEE4-4C599D1A2D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20131" flipH="1" flipV="1">
                <a:off x="3031" y="2695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Text Box 50">
                <a:extLst>
                  <a:ext uri="{FF2B5EF4-FFF2-40B4-BE49-F238E27FC236}">
                    <a16:creationId xmlns:a16="http://schemas.microsoft.com/office/drawing/2014/main" id="{FD3B9A15-34AE-4DD6-8898-C53A4DB6E4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620880">
                <a:off x="2814" y="2377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5383" name="Line 51">
                <a:extLst>
                  <a:ext uri="{FF2B5EF4-FFF2-40B4-BE49-F238E27FC236}">
                    <a16:creationId xmlns:a16="http://schemas.microsoft.com/office/drawing/2014/main" id="{61694555-0E84-411B-8F90-8D05264DA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672089" flipV="1">
                <a:off x="3235" y="3092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Text Box 52">
                <a:extLst>
                  <a:ext uri="{FF2B5EF4-FFF2-40B4-BE49-F238E27FC236}">
                    <a16:creationId xmlns:a16="http://schemas.microsoft.com/office/drawing/2014/main" id="{F870ED62-4722-4726-90A8-C31E36031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8957798">
                <a:off x="2712" y="347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5385" name="Line 53">
                <a:extLst>
                  <a:ext uri="{FF2B5EF4-FFF2-40B4-BE49-F238E27FC236}">
                    <a16:creationId xmlns:a16="http://schemas.microsoft.com/office/drawing/2014/main" id="{99D324AF-7C26-497B-A539-41D99F539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405407" flipV="1">
                <a:off x="3949" y="2819"/>
                <a:ext cx="316" cy="980"/>
              </a:xfrm>
              <a:prstGeom prst="line">
                <a:avLst/>
              </a:prstGeom>
              <a:noFill/>
              <a:ln w="19050">
                <a:solidFill>
                  <a:srgbClr val="DE06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Text Box 54">
                <a:extLst>
                  <a:ext uri="{FF2B5EF4-FFF2-40B4-BE49-F238E27FC236}">
                    <a16:creationId xmlns:a16="http://schemas.microsoft.com/office/drawing/2014/main" id="{1E7A788B-B7D0-4AEF-886C-764B5271C4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9221836">
                <a:off x="3368" y="3638"/>
                <a:ext cx="109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5387" name="Text Box 55">
                <a:extLst>
                  <a:ext uri="{FF2B5EF4-FFF2-40B4-BE49-F238E27FC236}">
                    <a16:creationId xmlns:a16="http://schemas.microsoft.com/office/drawing/2014/main" id="{914099CA-121A-45CF-98CA-D685772245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6405407">
                <a:off x="4090" y="3237"/>
                <a:ext cx="8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5388" name="Line 56">
                <a:extLst>
                  <a:ext uri="{FF2B5EF4-FFF2-40B4-BE49-F238E27FC236}">
                    <a16:creationId xmlns:a16="http://schemas.microsoft.com/office/drawing/2014/main" id="{A5E971FD-5BC1-4F61-A1E1-42750AED3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4" y="2012"/>
                <a:ext cx="0" cy="10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57">
                <a:extLst>
                  <a:ext uri="{FF2B5EF4-FFF2-40B4-BE49-F238E27FC236}">
                    <a16:creationId xmlns:a16="http://schemas.microsoft.com/office/drawing/2014/main" id="{ABC12FF1-8EE4-43AE-8234-4FE81C558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4" y="3008"/>
                <a:ext cx="10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5378" name="Picture 58">
              <a:extLst>
                <a:ext uri="{FF2B5EF4-FFF2-40B4-BE49-F238E27FC236}">
                  <a16:creationId xmlns:a16="http://schemas.microsoft.com/office/drawing/2014/main" id="{BC431A4C-3305-4299-9AA3-7EDD38CC7D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362" name="Object 59">
            <a:extLst>
              <a:ext uri="{FF2B5EF4-FFF2-40B4-BE49-F238E27FC236}">
                <a16:creationId xmlns:a16="http://schemas.microsoft.com/office/drawing/2014/main" id="{145F1CA9-53F0-4A94-8690-02D438E42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0">
            <a:extLst>
              <a:ext uri="{FF2B5EF4-FFF2-40B4-BE49-F238E27FC236}">
                <a16:creationId xmlns:a16="http://schemas.microsoft.com/office/drawing/2014/main" id="{01AEBC18-3945-4FD3-9F9E-0C83C1370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1">
            <a:extLst>
              <a:ext uri="{FF2B5EF4-FFF2-40B4-BE49-F238E27FC236}">
                <a16:creationId xmlns:a16="http://schemas.microsoft.com/office/drawing/2014/main" id="{26FB6C60-F40B-49E6-A799-46DB09E32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2">
            <a:extLst>
              <a:ext uri="{FF2B5EF4-FFF2-40B4-BE49-F238E27FC236}">
                <a16:creationId xmlns:a16="http://schemas.microsoft.com/office/drawing/2014/main" id="{D95D93B1-570F-4531-AA69-19B26E2F7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3">
            <a:extLst>
              <a:ext uri="{FF2B5EF4-FFF2-40B4-BE49-F238E27FC236}">
                <a16:creationId xmlns:a16="http://schemas.microsoft.com/office/drawing/2014/main" id="{E10BCC46-C504-49D1-B153-8015F198C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1144AF69-7490-4F43-B048-F7623E8C7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>
            <a:extLst>
              <a:ext uri="{FF2B5EF4-FFF2-40B4-BE49-F238E27FC236}">
                <a16:creationId xmlns:a16="http://schemas.microsoft.com/office/drawing/2014/main" id="{476C9887-566F-4B2E-A1F3-B1D40518D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07186109-1FE8-47FC-BBD7-6CEE0A764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aphicFrame>
        <p:nvGraphicFramePr>
          <p:cNvPr id="3077" name="Object 2">
            <a:extLst>
              <a:ext uri="{FF2B5EF4-FFF2-40B4-BE49-F238E27FC236}">
                <a16:creationId xmlns:a16="http://schemas.microsoft.com/office/drawing/2014/main" id="{B0808445-CB59-4711-B6A7-D5D78A7F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">
            <a:extLst>
              <a:ext uri="{FF2B5EF4-FFF2-40B4-BE49-F238E27FC236}">
                <a16:creationId xmlns:a16="http://schemas.microsoft.com/office/drawing/2014/main" id="{0CBCB6CA-8676-4959-B6A0-14EDA540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406080" progId="Equation.DSMT4">
                  <p:embed/>
                </p:oleObj>
              </mc:Choice>
              <mc:Fallback>
                <p:oleObj name="Equation" r:id="rId5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>
            <a:extLst>
              <a:ext uri="{FF2B5EF4-FFF2-40B4-BE49-F238E27FC236}">
                <a16:creationId xmlns:a16="http://schemas.microsoft.com/office/drawing/2014/main" id="{DCFEBAB4-7210-47CC-BDB7-A248B52245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D98BD909-838C-4E66-867A-3B20F2C531E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16450" y="3759200"/>
            <a:ext cx="1231900" cy="10350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1" name="Object 4">
            <a:extLst>
              <a:ext uri="{FF2B5EF4-FFF2-40B4-BE49-F238E27FC236}">
                <a16:creationId xmlns:a16="http://schemas.microsoft.com/office/drawing/2014/main" id="{DADB5DCC-A906-4B43-80C7-2B5BAEA0C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06080" progId="Equation.DSMT4">
                  <p:embed/>
                </p:oleObj>
              </mc:Choice>
              <mc:Fallback>
                <p:oleObj name="Equation" r:id="rId7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">
            <a:extLst>
              <a:ext uri="{FF2B5EF4-FFF2-40B4-BE49-F238E27FC236}">
                <a16:creationId xmlns:a16="http://schemas.microsoft.com/office/drawing/2014/main" id="{935EC2DE-4CFF-4A33-BBDD-5D01FEC63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406080" progId="Equation.DSMT4">
                  <p:embed/>
                </p:oleObj>
              </mc:Choice>
              <mc:Fallback>
                <p:oleObj name="Equation" r:id="rId9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">
            <a:extLst>
              <a:ext uri="{FF2B5EF4-FFF2-40B4-BE49-F238E27FC236}">
                <a16:creationId xmlns:a16="http://schemas.microsoft.com/office/drawing/2014/main" id="{B3405942-E27D-425D-AAF0-EDF665C43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406080" progId="Equation.DSMT4">
                  <p:embed/>
                </p:oleObj>
              </mc:Choice>
              <mc:Fallback>
                <p:oleObj name="Equation" r:id="rId11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E4D237CA-9296-4E68-A197-6F72EC896BC0}"/>
              </a:ext>
            </a:extLst>
          </p:cNvPr>
          <p:cNvGrpSpPr>
            <a:grpSpLocks/>
          </p:cNvGrpSpPr>
          <p:nvPr/>
        </p:nvGrpSpPr>
        <p:grpSpPr bwMode="auto">
          <a:xfrm>
            <a:off x="0" y="285750"/>
            <a:ext cx="9144000" cy="6145213"/>
            <a:chOff x="0" y="180"/>
            <a:chExt cx="5760" cy="3871"/>
          </a:xfrm>
        </p:grpSpPr>
        <p:grpSp>
          <p:nvGrpSpPr>
            <p:cNvPr id="16397" name="Group 13">
              <a:extLst>
                <a:ext uri="{FF2B5EF4-FFF2-40B4-BE49-F238E27FC236}">
                  <a16:creationId xmlns:a16="http://schemas.microsoft.com/office/drawing/2014/main" id="{2AE742A1-7B93-4C55-82FA-A1F51ACBA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6643" name="Oval 14">
                <a:extLst>
                  <a:ext uri="{FF2B5EF4-FFF2-40B4-BE49-F238E27FC236}">
                    <a16:creationId xmlns:a16="http://schemas.microsoft.com/office/drawing/2014/main" id="{792AE3AA-B60A-494B-9F55-6037908AB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44" name="Oval 15">
                <a:extLst>
                  <a:ext uri="{FF2B5EF4-FFF2-40B4-BE49-F238E27FC236}">
                    <a16:creationId xmlns:a16="http://schemas.microsoft.com/office/drawing/2014/main" id="{98FF7D5E-2003-4FB7-9CE7-4CB1F35BB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98" name="Group 16">
              <a:extLst>
                <a:ext uri="{FF2B5EF4-FFF2-40B4-BE49-F238E27FC236}">
                  <a16:creationId xmlns:a16="http://schemas.microsoft.com/office/drawing/2014/main" id="{236048F5-63C5-48CC-8018-F2AB541385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16629" name="Text Box 17">
                <a:extLst>
                  <a:ext uri="{FF2B5EF4-FFF2-40B4-BE49-F238E27FC236}">
                    <a16:creationId xmlns:a16="http://schemas.microsoft.com/office/drawing/2014/main" id="{07CE6310-616B-469B-ADE9-774BBD2CE6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6630" name="Text Box 18">
                <a:extLst>
                  <a:ext uri="{FF2B5EF4-FFF2-40B4-BE49-F238E27FC236}">
                    <a16:creationId xmlns:a16="http://schemas.microsoft.com/office/drawing/2014/main" id="{5D31630D-2852-436D-B8CB-5D5145FBBF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1024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musical instruments they played. The information is given in the table. Display the information in a pie chart.</a:t>
                </a:r>
              </a:p>
            </p:txBody>
          </p:sp>
          <p:grpSp>
            <p:nvGrpSpPr>
              <p:cNvPr id="16631" name="Group 19">
                <a:extLst>
                  <a:ext uri="{FF2B5EF4-FFF2-40B4-BE49-F238E27FC236}">
                    <a16:creationId xmlns:a16="http://schemas.microsoft.com/office/drawing/2014/main" id="{3F1BEC50-E6A4-49ED-8605-E4AD9C0CA9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6632" name="Text Box 20">
                  <a:extLst>
                    <a:ext uri="{FF2B5EF4-FFF2-40B4-BE49-F238E27FC236}">
                      <a16:creationId xmlns:a16="http://schemas.microsoft.com/office/drawing/2014/main" id="{2B1E55BD-E0C0-4439-A518-7E50C0DC6E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Guitar</a:t>
                  </a:r>
                </a:p>
              </p:txBody>
            </p:sp>
            <p:sp>
              <p:nvSpPr>
                <p:cNvPr id="16633" name="Text Box 21">
                  <a:extLst>
                    <a:ext uri="{FF2B5EF4-FFF2-40B4-BE49-F238E27FC236}">
                      <a16:creationId xmlns:a16="http://schemas.microsoft.com/office/drawing/2014/main" id="{BDAFB4CA-659F-4429-A8D5-5667F2AD54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iolin</a:t>
                  </a:r>
                </a:p>
              </p:txBody>
            </p:sp>
            <p:sp>
              <p:nvSpPr>
                <p:cNvPr id="16634" name="Text Box 22">
                  <a:extLst>
                    <a:ext uri="{FF2B5EF4-FFF2-40B4-BE49-F238E27FC236}">
                      <a16:creationId xmlns:a16="http://schemas.microsoft.com/office/drawing/2014/main" id="{BA7FDE3A-7E6B-429B-9FA0-40422B9886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ecorder</a:t>
                  </a:r>
                </a:p>
              </p:txBody>
            </p:sp>
            <p:sp>
              <p:nvSpPr>
                <p:cNvPr id="16635" name="Text Box 23">
                  <a:extLst>
                    <a:ext uri="{FF2B5EF4-FFF2-40B4-BE49-F238E27FC236}">
                      <a16:creationId xmlns:a16="http://schemas.microsoft.com/office/drawing/2014/main" id="{FB17D52F-9BE4-4B8A-9DE6-998AB637F2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Drum</a:t>
                  </a:r>
                </a:p>
              </p:txBody>
            </p:sp>
            <p:sp>
              <p:nvSpPr>
                <p:cNvPr id="16636" name="Text Box 24">
                  <a:extLst>
                    <a:ext uri="{FF2B5EF4-FFF2-40B4-BE49-F238E27FC236}">
                      <a16:creationId xmlns:a16="http://schemas.microsoft.com/office/drawing/2014/main" id="{6345B309-102B-4282-B674-367BC12EC8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5</a:t>
                  </a:r>
                </a:p>
              </p:txBody>
            </p:sp>
            <p:sp>
              <p:nvSpPr>
                <p:cNvPr id="16637" name="Text Box 25">
                  <a:extLst>
                    <a:ext uri="{FF2B5EF4-FFF2-40B4-BE49-F238E27FC236}">
                      <a16:creationId xmlns:a16="http://schemas.microsoft.com/office/drawing/2014/main" id="{B4EBC864-9F5B-4903-A06A-1C36531CB7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0</a:t>
                  </a:r>
                </a:p>
              </p:txBody>
            </p:sp>
            <p:sp>
              <p:nvSpPr>
                <p:cNvPr id="16638" name="Text Box 26">
                  <a:extLst>
                    <a:ext uri="{FF2B5EF4-FFF2-40B4-BE49-F238E27FC236}">
                      <a16:creationId xmlns:a16="http://schemas.microsoft.com/office/drawing/2014/main" id="{07C97BE5-BBB0-4C4E-947D-9B5682E985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5</a:t>
                  </a:r>
                </a:p>
              </p:txBody>
            </p:sp>
            <p:sp>
              <p:nvSpPr>
                <p:cNvPr id="16639" name="Text Box 27">
                  <a:extLst>
                    <a:ext uri="{FF2B5EF4-FFF2-40B4-BE49-F238E27FC236}">
                      <a16:creationId xmlns:a16="http://schemas.microsoft.com/office/drawing/2014/main" id="{842A7AD6-9BDB-4202-BD50-48E9F8AB4B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</a:t>
                  </a:r>
                </a:p>
              </p:txBody>
            </p:sp>
            <p:sp>
              <p:nvSpPr>
                <p:cNvPr id="16640" name="Text Box 28">
                  <a:extLst>
                    <a:ext uri="{FF2B5EF4-FFF2-40B4-BE49-F238E27FC236}">
                      <a16:creationId xmlns:a16="http://schemas.microsoft.com/office/drawing/2014/main" id="{123A0725-A0C8-4E9B-AF4D-280FEA8C45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Musical Instrument</a:t>
                  </a:r>
                </a:p>
              </p:txBody>
            </p:sp>
            <p:sp>
              <p:nvSpPr>
                <p:cNvPr id="16641" name="Text Box 29">
                  <a:extLst>
                    <a:ext uri="{FF2B5EF4-FFF2-40B4-BE49-F238E27FC236}">
                      <a16:creationId xmlns:a16="http://schemas.microsoft.com/office/drawing/2014/main" id="{18927D59-6231-4807-A9C9-A0D22378D4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Keyboard</a:t>
                  </a:r>
                </a:p>
              </p:txBody>
            </p:sp>
            <p:sp>
              <p:nvSpPr>
                <p:cNvPr id="16642" name="Text Box 30">
                  <a:extLst>
                    <a:ext uri="{FF2B5EF4-FFF2-40B4-BE49-F238E27FC236}">
                      <a16:creationId xmlns:a16="http://schemas.microsoft.com/office/drawing/2014/main" id="{165797EE-8E3C-446D-A10F-8B797102F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5</a:t>
                  </a:r>
                </a:p>
              </p:txBody>
            </p:sp>
          </p:grpSp>
        </p:grpSp>
        <p:grpSp>
          <p:nvGrpSpPr>
            <p:cNvPr id="16399" name="Group 31">
              <a:extLst>
                <a:ext uri="{FF2B5EF4-FFF2-40B4-BE49-F238E27FC236}">
                  <a16:creationId xmlns:a16="http://schemas.microsoft.com/office/drawing/2014/main" id="{5F833873-84EA-446E-BAA6-79159A3B636E}"/>
                </a:ext>
              </a:extLst>
            </p:cNvPr>
            <p:cNvGrpSpPr>
              <a:grpSpLocks/>
            </p:cNvGrpSpPr>
            <p:nvPr/>
          </p:nvGrpSpPr>
          <p:grpSpPr bwMode="auto">
            <a:xfrm rot="459996">
              <a:off x="4864" y="2488"/>
              <a:ext cx="896" cy="1554"/>
              <a:chOff x="4651" y="2560"/>
              <a:chExt cx="896" cy="1554"/>
            </a:xfrm>
          </p:grpSpPr>
          <p:sp>
            <p:nvSpPr>
              <p:cNvPr id="16523" name="Freeform 32">
                <a:extLst>
                  <a:ext uri="{FF2B5EF4-FFF2-40B4-BE49-F238E27FC236}">
                    <a16:creationId xmlns:a16="http://schemas.microsoft.com/office/drawing/2014/main" id="{4CCE298E-3AE5-4CF1-8D81-F6BFCC3CBC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841"/>
                <a:ext cx="896" cy="273"/>
              </a:xfrm>
              <a:custGeom>
                <a:avLst/>
                <a:gdLst>
                  <a:gd name="T0" fmla="*/ 0 w 3585"/>
                  <a:gd name="T1" fmla="*/ 0 h 1094"/>
                  <a:gd name="T2" fmla="*/ 0 w 3585"/>
                  <a:gd name="T3" fmla="*/ 0 h 1094"/>
                  <a:gd name="T4" fmla="*/ 0 w 3585"/>
                  <a:gd name="T5" fmla="*/ 0 h 1094"/>
                  <a:gd name="T6" fmla="*/ 0 w 3585"/>
                  <a:gd name="T7" fmla="*/ 0 h 1094"/>
                  <a:gd name="T8" fmla="*/ 0 w 3585"/>
                  <a:gd name="T9" fmla="*/ 0 h 1094"/>
                  <a:gd name="T10" fmla="*/ 0 w 3585"/>
                  <a:gd name="T11" fmla="*/ 0 h 1094"/>
                  <a:gd name="T12" fmla="*/ 0 w 3585"/>
                  <a:gd name="T13" fmla="*/ 0 h 1094"/>
                  <a:gd name="T14" fmla="*/ 0 w 3585"/>
                  <a:gd name="T15" fmla="*/ 0 h 1094"/>
                  <a:gd name="T16" fmla="*/ 0 w 3585"/>
                  <a:gd name="T17" fmla="*/ 0 h 1094"/>
                  <a:gd name="T18" fmla="*/ 0 w 3585"/>
                  <a:gd name="T19" fmla="*/ 0 h 1094"/>
                  <a:gd name="T20" fmla="*/ 0 w 3585"/>
                  <a:gd name="T21" fmla="*/ 0 h 1094"/>
                  <a:gd name="T22" fmla="*/ 0 w 3585"/>
                  <a:gd name="T23" fmla="*/ 0 h 1094"/>
                  <a:gd name="T24" fmla="*/ 0 w 3585"/>
                  <a:gd name="T25" fmla="*/ 0 h 1094"/>
                  <a:gd name="T26" fmla="*/ 0 w 3585"/>
                  <a:gd name="T27" fmla="*/ 0 h 1094"/>
                  <a:gd name="T28" fmla="*/ 0 w 3585"/>
                  <a:gd name="T29" fmla="*/ 0 h 1094"/>
                  <a:gd name="T30" fmla="*/ 0 w 3585"/>
                  <a:gd name="T31" fmla="*/ 0 h 1094"/>
                  <a:gd name="T32" fmla="*/ 0 w 3585"/>
                  <a:gd name="T33" fmla="*/ 0 h 1094"/>
                  <a:gd name="T34" fmla="*/ 0 w 3585"/>
                  <a:gd name="T35" fmla="*/ 0 h 1094"/>
                  <a:gd name="T36" fmla="*/ 0 w 3585"/>
                  <a:gd name="T37" fmla="*/ 0 h 1094"/>
                  <a:gd name="T38" fmla="*/ 0 w 3585"/>
                  <a:gd name="T39" fmla="*/ 0 h 1094"/>
                  <a:gd name="T40" fmla="*/ 0 w 3585"/>
                  <a:gd name="T41" fmla="*/ 0 h 1094"/>
                  <a:gd name="T42" fmla="*/ 0 w 3585"/>
                  <a:gd name="T43" fmla="*/ 0 h 1094"/>
                  <a:gd name="T44" fmla="*/ 0 w 3585"/>
                  <a:gd name="T45" fmla="*/ 0 h 1094"/>
                  <a:gd name="T46" fmla="*/ 0 w 3585"/>
                  <a:gd name="T47" fmla="*/ 0 h 1094"/>
                  <a:gd name="T48" fmla="*/ 0 w 3585"/>
                  <a:gd name="T49" fmla="*/ 0 h 1094"/>
                  <a:gd name="T50" fmla="*/ 0 w 3585"/>
                  <a:gd name="T51" fmla="*/ 0 h 1094"/>
                  <a:gd name="T52" fmla="*/ 0 w 3585"/>
                  <a:gd name="T53" fmla="*/ 0 h 1094"/>
                  <a:gd name="T54" fmla="*/ 0 w 3585"/>
                  <a:gd name="T55" fmla="*/ 0 h 1094"/>
                  <a:gd name="T56" fmla="*/ 0 w 3585"/>
                  <a:gd name="T57" fmla="*/ 0 h 1094"/>
                  <a:gd name="T58" fmla="*/ 0 w 3585"/>
                  <a:gd name="T59" fmla="*/ 0 h 1094"/>
                  <a:gd name="T60" fmla="*/ 0 w 3585"/>
                  <a:gd name="T61" fmla="*/ 0 h 1094"/>
                  <a:gd name="T62" fmla="*/ 0 w 3585"/>
                  <a:gd name="T63" fmla="*/ 0 h 1094"/>
                  <a:gd name="T64" fmla="*/ 0 w 3585"/>
                  <a:gd name="T65" fmla="*/ 0 h 1094"/>
                  <a:gd name="T66" fmla="*/ 0 w 3585"/>
                  <a:gd name="T67" fmla="*/ 0 h 1094"/>
                  <a:gd name="T68" fmla="*/ 0 w 3585"/>
                  <a:gd name="T69" fmla="*/ 0 h 1094"/>
                  <a:gd name="T70" fmla="*/ 0 w 3585"/>
                  <a:gd name="T71" fmla="*/ 0 h 10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85"/>
                  <a:gd name="T109" fmla="*/ 0 h 1094"/>
                  <a:gd name="T110" fmla="*/ 3585 w 3585"/>
                  <a:gd name="T111" fmla="*/ 1094 h 10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85" h="1094">
                    <a:moveTo>
                      <a:pt x="2684" y="105"/>
                    </a:moveTo>
                    <a:lnTo>
                      <a:pt x="2759" y="110"/>
                    </a:lnTo>
                    <a:lnTo>
                      <a:pt x="2836" y="115"/>
                    </a:lnTo>
                    <a:lnTo>
                      <a:pt x="2912" y="120"/>
                    </a:lnTo>
                    <a:lnTo>
                      <a:pt x="2991" y="128"/>
                    </a:lnTo>
                    <a:lnTo>
                      <a:pt x="3066" y="139"/>
                    </a:lnTo>
                    <a:lnTo>
                      <a:pt x="3140" y="155"/>
                    </a:lnTo>
                    <a:lnTo>
                      <a:pt x="3213" y="176"/>
                    </a:lnTo>
                    <a:lnTo>
                      <a:pt x="3284" y="205"/>
                    </a:lnTo>
                    <a:lnTo>
                      <a:pt x="3335" y="231"/>
                    </a:lnTo>
                    <a:lnTo>
                      <a:pt x="3389" y="262"/>
                    </a:lnTo>
                    <a:lnTo>
                      <a:pt x="3441" y="297"/>
                    </a:lnTo>
                    <a:lnTo>
                      <a:pt x="3491" y="337"/>
                    </a:lnTo>
                    <a:lnTo>
                      <a:pt x="3532" y="379"/>
                    </a:lnTo>
                    <a:lnTo>
                      <a:pt x="3563" y="426"/>
                    </a:lnTo>
                    <a:lnTo>
                      <a:pt x="3581" y="477"/>
                    </a:lnTo>
                    <a:lnTo>
                      <a:pt x="3585" y="531"/>
                    </a:lnTo>
                    <a:lnTo>
                      <a:pt x="3568" y="594"/>
                    </a:lnTo>
                    <a:lnTo>
                      <a:pt x="3538" y="653"/>
                    </a:lnTo>
                    <a:lnTo>
                      <a:pt x="3495" y="708"/>
                    </a:lnTo>
                    <a:lnTo>
                      <a:pt x="3446" y="758"/>
                    </a:lnTo>
                    <a:lnTo>
                      <a:pt x="3387" y="802"/>
                    </a:lnTo>
                    <a:lnTo>
                      <a:pt x="3325" y="839"/>
                    </a:lnTo>
                    <a:lnTo>
                      <a:pt x="3261" y="869"/>
                    </a:lnTo>
                    <a:lnTo>
                      <a:pt x="3197" y="894"/>
                    </a:lnTo>
                    <a:lnTo>
                      <a:pt x="3015" y="942"/>
                    </a:lnTo>
                    <a:lnTo>
                      <a:pt x="2831" y="983"/>
                    </a:lnTo>
                    <a:lnTo>
                      <a:pt x="2645" y="1015"/>
                    </a:lnTo>
                    <a:lnTo>
                      <a:pt x="2460" y="1043"/>
                    </a:lnTo>
                    <a:lnTo>
                      <a:pt x="2271" y="1061"/>
                    </a:lnTo>
                    <a:lnTo>
                      <a:pt x="2083" y="1077"/>
                    </a:lnTo>
                    <a:lnTo>
                      <a:pt x="1895" y="1087"/>
                    </a:lnTo>
                    <a:lnTo>
                      <a:pt x="1707" y="1094"/>
                    </a:lnTo>
                    <a:lnTo>
                      <a:pt x="1599" y="1092"/>
                    </a:lnTo>
                    <a:lnTo>
                      <a:pt x="1491" y="1082"/>
                    </a:lnTo>
                    <a:lnTo>
                      <a:pt x="1384" y="1066"/>
                    </a:lnTo>
                    <a:lnTo>
                      <a:pt x="1279" y="1047"/>
                    </a:lnTo>
                    <a:lnTo>
                      <a:pt x="1173" y="1023"/>
                    </a:lnTo>
                    <a:lnTo>
                      <a:pt x="1066" y="997"/>
                    </a:lnTo>
                    <a:lnTo>
                      <a:pt x="961" y="970"/>
                    </a:lnTo>
                    <a:lnTo>
                      <a:pt x="858" y="944"/>
                    </a:lnTo>
                    <a:lnTo>
                      <a:pt x="769" y="921"/>
                    </a:lnTo>
                    <a:lnTo>
                      <a:pt x="681" y="901"/>
                    </a:lnTo>
                    <a:lnTo>
                      <a:pt x="592" y="878"/>
                    </a:lnTo>
                    <a:lnTo>
                      <a:pt x="505" y="854"/>
                    </a:lnTo>
                    <a:lnTo>
                      <a:pt x="418" y="823"/>
                    </a:lnTo>
                    <a:lnTo>
                      <a:pt x="336" y="791"/>
                    </a:lnTo>
                    <a:lnTo>
                      <a:pt x="256" y="751"/>
                    </a:lnTo>
                    <a:lnTo>
                      <a:pt x="181" y="705"/>
                    </a:lnTo>
                    <a:lnTo>
                      <a:pt x="142" y="673"/>
                    </a:lnTo>
                    <a:lnTo>
                      <a:pt x="102" y="634"/>
                    </a:lnTo>
                    <a:lnTo>
                      <a:pt x="63" y="588"/>
                    </a:lnTo>
                    <a:lnTo>
                      <a:pt x="33" y="541"/>
                    </a:lnTo>
                    <a:lnTo>
                      <a:pt x="10" y="491"/>
                    </a:lnTo>
                    <a:lnTo>
                      <a:pt x="0" y="446"/>
                    </a:lnTo>
                    <a:lnTo>
                      <a:pt x="6" y="403"/>
                    </a:lnTo>
                    <a:lnTo>
                      <a:pt x="31" y="368"/>
                    </a:lnTo>
                    <a:lnTo>
                      <a:pt x="125" y="291"/>
                    </a:lnTo>
                    <a:lnTo>
                      <a:pt x="229" y="225"/>
                    </a:lnTo>
                    <a:lnTo>
                      <a:pt x="340" y="169"/>
                    </a:lnTo>
                    <a:lnTo>
                      <a:pt x="457" y="123"/>
                    </a:lnTo>
                    <a:lnTo>
                      <a:pt x="575" y="85"/>
                    </a:lnTo>
                    <a:lnTo>
                      <a:pt x="698" y="54"/>
                    </a:lnTo>
                    <a:lnTo>
                      <a:pt x="821" y="33"/>
                    </a:lnTo>
                    <a:lnTo>
                      <a:pt x="944" y="18"/>
                    </a:lnTo>
                    <a:lnTo>
                      <a:pt x="1161" y="2"/>
                    </a:lnTo>
                    <a:lnTo>
                      <a:pt x="1378" y="0"/>
                    </a:lnTo>
                    <a:lnTo>
                      <a:pt x="1595" y="7"/>
                    </a:lnTo>
                    <a:lnTo>
                      <a:pt x="1812" y="23"/>
                    </a:lnTo>
                    <a:lnTo>
                      <a:pt x="2030" y="41"/>
                    </a:lnTo>
                    <a:lnTo>
                      <a:pt x="2248" y="64"/>
                    </a:lnTo>
                    <a:lnTo>
                      <a:pt x="2466" y="85"/>
                    </a:lnTo>
                    <a:lnTo>
                      <a:pt x="2684" y="10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4" name="Freeform 33">
                <a:extLst>
                  <a:ext uri="{FF2B5EF4-FFF2-40B4-BE49-F238E27FC236}">
                    <a16:creationId xmlns:a16="http://schemas.microsoft.com/office/drawing/2014/main" id="{50E13BF8-97CB-4166-9F27-B768B9B7B8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0" y="3846"/>
                <a:ext cx="879" cy="263"/>
              </a:xfrm>
              <a:custGeom>
                <a:avLst/>
                <a:gdLst>
                  <a:gd name="T0" fmla="*/ 0 w 3514"/>
                  <a:gd name="T1" fmla="*/ 0 h 1049"/>
                  <a:gd name="T2" fmla="*/ 0 w 3514"/>
                  <a:gd name="T3" fmla="*/ 0 h 1049"/>
                  <a:gd name="T4" fmla="*/ 0 w 3514"/>
                  <a:gd name="T5" fmla="*/ 0 h 1049"/>
                  <a:gd name="T6" fmla="*/ 0 w 3514"/>
                  <a:gd name="T7" fmla="*/ 0 h 1049"/>
                  <a:gd name="T8" fmla="*/ 0 w 3514"/>
                  <a:gd name="T9" fmla="*/ 0 h 1049"/>
                  <a:gd name="T10" fmla="*/ 0 w 3514"/>
                  <a:gd name="T11" fmla="*/ 0 h 1049"/>
                  <a:gd name="T12" fmla="*/ 0 w 3514"/>
                  <a:gd name="T13" fmla="*/ 0 h 1049"/>
                  <a:gd name="T14" fmla="*/ 0 w 3514"/>
                  <a:gd name="T15" fmla="*/ 0 h 1049"/>
                  <a:gd name="T16" fmla="*/ 0 w 3514"/>
                  <a:gd name="T17" fmla="*/ 0 h 1049"/>
                  <a:gd name="T18" fmla="*/ 0 w 3514"/>
                  <a:gd name="T19" fmla="*/ 0 h 1049"/>
                  <a:gd name="T20" fmla="*/ 0 w 3514"/>
                  <a:gd name="T21" fmla="*/ 0 h 1049"/>
                  <a:gd name="T22" fmla="*/ 0 w 3514"/>
                  <a:gd name="T23" fmla="*/ 0 h 1049"/>
                  <a:gd name="T24" fmla="*/ 0 w 3514"/>
                  <a:gd name="T25" fmla="*/ 0 h 1049"/>
                  <a:gd name="T26" fmla="*/ 0 w 3514"/>
                  <a:gd name="T27" fmla="*/ 0 h 1049"/>
                  <a:gd name="T28" fmla="*/ 0 w 3514"/>
                  <a:gd name="T29" fmla="*/ 0 h 1049"/>
                  <a:gd name="T30" fmla="*/ 0 w 3514"/>
                  <a:gd name="T31" fmla="*/ 0 h 1049"/>
                  <a:gd name="T32" fmla="*/ 0 w 3514"/>
                  <a:gd name="T33" fmla="*/ 0 h 1049"/>
                  <a:gd name="T34" fmla="*/ 0 w 3514"/>
                  <a:gd name="T35" fmla="*/ 0 h 1049"/>
                  <a:gd name="T36" fmla="*/ 0 w 3514"/>
                  <a:gd name="T37" fmla="*/ 0 h 1049"/>
                  <a:gd name="T38" fmla="*/ 0 w 3514"/>
                  <a:gd name="T39" fmla="*/ 0 h 1049"/>
                  <a:gd name="T40" fmla="*/ 0 w 3514"/>
                  <a:gd name="T41" fmla="*/ 0 h 1049"/>
                  <a:gd name="T42" fmla="*/ 0 w 3514"/>
                  <a:gd name="T43" fmla="*/ 0 h 1049"/>
                  <a:gd name="T44" fmla="*/ 0 w 3514"/>
                  <a:gd name="T45" fmla="*/ 0 h 1049"/>
                  <a:gd name="T46" fmla="*/ 0 w 3514"/>
                  <a:gd name="T47" fmla="*/ 0 h 1049"/>
                  <a:gd name="T48" fmla="*/ 0 w 3514"/>
                  <a:gd name="T49" fmla="*/ 0 h 1049"/>
                  <a:gd name="T50" fmla="*/ 0 w 3514"/>
                  <a:gd name="T51" fmla="*/ 0 h 1049"/>
                  <a:gd name="T52" fmla="*/ 0 w 3514"/>
                  <a:gd name="T53" fmla="*/ 0 h 1049"/>
                  <a:gd name="T54" fmla="*/ 0 w 3514"/>
                  <a:gd name="T55" fmla="*/ 0 h 1049"/>
                  <a:gd name="T56" fmla="*/ 0 w 3514"/>
                  <a:gd name="T57" fmla="*/ 0 h 1049"/>
                  <a:gd name="T58" fmla="*/ 0 w 3514"/>
                  <a:gd name="T59" fmla="*/ 0 h 1049"/>
                  <a:gd name="T60" fmla="*/ 0 w 3514"/>
                  <a:gd name="T61" fmla="*/ 0 h 1049"/>
                  <a:gd name="T62" fmla="*/ 0 w 3514"/>
                  <a:gd name="T63" fmla="*/ 0 h 1049"/>
                  <a:gd name="T64" fmla="*/ 0 w 3514"/>
                  <a:gd name="T65" fmla="*/ 0 h 1049"/>
                  <a:gd name="T66" fmla="*/ 0 w 3514"/>
                  <a:gd name="T67" fmla="*/ 0 h 1049"/>
                  <a:gd name="T68" fmla="*/ 0 w 3514"/>
                  <a:gd name="T69" fmla="*/ 0 h 1049"/>
                  <a:gd name="T70" fmla="*/ 0 w 3514"/>
                  <a:gd name="T71" fmla="*/ 0 h 104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14"/>
                  <a:gd name="T109" fmla="*/ 0 h 1049"/>
                  <a:gd name="T110" fmla="*/ 3514 w 3514"/>
                  <a:gd name="T111" fmla="*/ 1049 h 104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14" h="1049">
                    <a:moveTo>
                      <a:pt x="2630" y="101"/>
                    </a:moveTo>
                    <a:lnTo>
                      <a:pt x="2704" y="105"/>
                    </a:lnTo>
                    <a:lnTo>
                      <a:pt x="2780" y="110"/>
                    </a:lnTo>
                    <a:lnTo>
                      <a:pt x="2855" y="114"/>
                    </a:lnTo>
                    <a:lnTo>
                      <a:pt x="2931" y="123"/>
                    </a:lnTo>
                    <a:lnTo>
                      <a:pt x="3005" y="133"/>
                    </a:lnTo>
                    <a:lnTo>
                      <a:pt x="3078" y="147"/>
                    </a:lnTo>
                    <a:lnTo>
                      <a:pt x="3149" y="168"/>
                    </a:lnTo>
                    <a:lnTo>
                      <a:pt x="3218" y="197"/>
                    </a:lnTo>
                    <a:lnTo>
                      <a:pt x="3268" y="221"/>
                    </a:lnTo>
                    <a:lnTo>
                      <a:pt x="3322" y="250"/>
                    </a:lnTo>
                    <a:lnTo>
                      <a:pt x="3374" y="284"/>
                    </a:lnTo>
                    <a:lnTo>
                      <a:pt x="3422" y="322"/>
                    </a:lnTo>
                    <a:lnTo>
                      <a:pt x="3462" y="363"/>
                    </a:lnTo>
                    <a:lnTo>
                      <a:pt x="3494" y="408"/>
                    </a:lnTo>
                    <a:lnTo>
                      <a:pt x="3510" y="456"/>
                    </a:lnTo>
                    <a:lnTo>
                      <a:pt x="3514" y="509"/>
                    </a:lnTo>
                    <a:lnTo>
                      <a:pt x="3497" y="570"/>
                    </a:lnTo>
                    <a:lnTo>
                      <a:pt x="3467" y="626"/>
                    </a:lnTo>
                    <a:lnTo>
                      <a:pt x="3426" y="680"/>
                    </a:lnTo>
                    <a:lnTo>
                      <a:pt x="3376" y="728"/>
                    </a:lnTo>
                    <a:lnTo>
                      <a:pt x="3319" y="769"/>
                    </a:lnTo>
                    <a:lnTo>
                      <a:pt x="3258" y="805"/>
                    </a:lnTo>
                    <a:lnTo>
                      <a:pt x="3195" y="834"/>
                    </a:lnTo>
                    <a:lnTo>
                      <a:pt x="3133" y="857"/>
                    </a:lnTo>
                    <a:lnTo>
                      <a:pt x="2954" y="903"/>
                    </a:lnTo>
                    <a:lnTo>
                      <a:pt x="2774" y="943"/>
                    </a:lnTo>
                    <a:lnTo>
                      <a:pt x="2592" y="974"/>
                    </a:lnTo>
                    <a:lnTo>
                      <a:pt x="2409" y="1000"/>
                    </a:lnTo>
                    <a:lnTo>
                      <a:pt x="2225" y="1018"/>
                    </a:lnTo>
                    <a:lnTo>
                      <a:pt x="2041" y="1033"/>
                    </a:lnTo>
                    <a:lnTo>
                      <a:pt x="1857" y="1042"/>
                    </a:lnTo>
                    <a:lnTo>
                      <a:pt x="1673" y="1049"/>
                    </a:lnTo>
                    <a:lnTo>
                      <a:pt x="1567" y="1047"/>
                    </a:lnTo>
                    <a:lnTo>
                      <a:pt x="1462" y="1037"/>
                    </a:lnTo>
                    <a:lnTo>
                      <a:pt x="1357" y="1022"/>
                    </a:lnTo>
                    <a:lnTo>
                      <a:pt x="1253" y="1004"/>
                    </a:lnTo>
                    <a:lnTo>
                      <a:pt x="1148" y="981"/>
                    </a:lnTo>
                    <a:lnTo>
                      <a:pt x="1044" y="956"/>
                    </a:lnTo>
                    <a:lnTo>
                      <a:pt x="940" y="931"/>
                    </a:lnTo>
                    <a:lnTo>
                      <a:pt x="839" y="905"/>
                    </a:lnTo>
                    <a:lnTo>
                      <a:pt x="752" y="884"/>
                    </a:lnTo>
                    <a:lnTo>
                      <a:pt x="666" y="863"/>
                    </a:lnTo>
                    <a:lnTo>
                      <a:pt x="579" y="841"/>
                    </a:lnTo>
                    <a:lnTo>
                      <a:pt x="494" y="818"/>
                    </a:lnTo>
                    <a:lnTo>
                      <a:pt x="409" y="791"/>
                    </a:lnTo>
                    <a:lnTo>
                      <a:pt x="328" y="759"/>
                    </a:lnTo>
                    <a:lnTo>
                      <a:pt x="250" y="722"/>
                    </a:lnTo>
                    <a:lnTo>
                      <a:pt x="177" y="677"/>
                    </a:lnTo>
                    <a:lnTo>
                      <a:pt x="137" y="646"/>
                    </a:lnTo>
                    <a:lnTo>
                      <a:pt x="99" y="608"/>
                    </a:lnTo>
                    <a:lnTo>
                      <a:pt x="61" y="565"/>
                    </a:lnTo>
                    <a:lnTo>
                      <a:pt x="32" y="519"/>
                    </a:lnTo>
                    <a:lnTo>
                      <a:pt x="9" y="471"/>
                    </a:lnTo>
                    <a:lnTo>
                      <a:pt x="0" y="426"/>
                    </a:lnTo>
                    <a:lnTo>
                      <a:pt x="5" y="385"/>
                    </a:lnTo>
                    <a:lnTo>
                      <a:pt x="29" y="352"/>
                    </a:lnTo>
                    <a:lnTo>
                      <a:pt x="122" y="277"/>
                    </a:lnTo>
                    <a:lnTo>
                      <a:pt x="223" y="215"/>
                    </a:lnTo>
                    <a:lnTo>
                      <a:pt x="332" y="160"/>
                    </a:lnTo>
                    <a:lnTo>
                      <a:pt x="446" y="117"/>
                    </a:lnTo>
                    <a:lnTo>
                      <a:pt x="564" y="81"/>
                    </a:lnTo>
                    <a:lnTo>
                      <a:pt x="684" y="52"/>
                    </a:lnTo>
                    <a:lnTo>
                      <a:pt x="805" y="30"/>
                    </a:lnTo>
                    <a:lnTo>
                      <a:pt x="926" y="17"/>
                    </a:lnTo>
                    <a:lnTo>
                      <a:pt x="1137" y="1"/>
                    </a:lnTo>
                    <a:lnTo>
                      <a:pt x="1349" y="0"/>
                    </a:lnTo>
                    <a:lnTo>
                      <a:pt x="1563" y="6"/>
                    </a:lnTo>
                    <a:lnTo>
                      <a:pt x="1777" y="21"/>
                    </a:lnTo>
                    <a:lnTo>
                      <a:pt x="1989" y="38"/>
                    </a:lnTo>
                    <a:lnTo>
                      <a:pt x="2203" y="60"/>
                    </a:lnTo>
                    <a:lnTo>
                      <a:pt x="2417" y="81"/>
                    </a:lnTo>
                    <a:lnTo>
                      <a:pt x="2630" y="101"/>
                    </a:lnTo>
                    <a:close/>
                  </a:path>
                </a:pathLst>
              </a:custGeom>
              <a:solidFill>
                <a:srgbClr val="E6E8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5" name="Freeform 34">
                <a:extLst>
                  <a:ext uri="{FF2B5EF4-FFF2-40B4-BE49-F238E27FC236}">
                    <a16:creationId xmlns:a16="http://schemas.microsoft.com/office/drawing/2014/main" id="{5AA0943B-0758-4CC5-89EF-2B618B044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852"/>
                <a:ext cx="861" cy="251"/>
              </a:xfrm>
              <a:custGeom>
                <a:avLst/>
                <a:gdLst>
                  <a:gd name="T0" fmla="*/ 0 w 3443"/>
                  <a:gd name="T1" fmla="*/ 0 h 1006"/>
                  <a:gd name="T2" fmla="*/ 0 w 3443"/>
                  <a:gd name="T3" fmla="*/ 0 h 1006"/>
                  <a:gd name="T4" fmla="*/ 0 w 3443"/>
                  <a:gd name="T5" fmla="*/ 0 h 1006"/>
                  <a:gd name="T6" fmla="*/ 0 w 3443"/>
                  <a:gd name="T7" fmla="*/ 0 h 1006"/>
                  <a:gd name="T8" fmla="*/ 0 w 3443"/>
                  <a:gd name="T9" fmla="*/ 0 h 1006"/>
                  <a:gd name="T10" fmla="*/ 0 w 3443"/>
                  <a:gd name="T11" fmla="*/ 0 h 1006"/>
                  <a:gd name="T12" fmla="*/ 0 w 3443"/>
                  <a:gd name="T13" fmla="*/ 0 h 1006"/>
                  <a:gd name="T14" fmla="*/ 0 w 3443"/>
                  <a:gd name="T15" fmla="*/ 0 h 1006"/>
                  <a:gd name="T16" fmla="*/ 0 w 3443"/>
                  <a:gd name="T17" fmla="*/ 0 h 1006"/>
                  <a:gd name="T18" fmla="*/ 0 w 3443"/>
                  <a:gd name="T19" fmla="*/ 0 h 1006"/>
                  <a:gd name="T20" fmla="*/ 0 w 3443"/>
                  <a:gd name="T21" fmla="*/ 0 h 1006"/>
                  <a:gd name="T22" fmla="*/ 0 w 3443"/>
                  <a:gd name="T23" fmla="*/ 0 h 1006"/>
                  <a:gd name="T24" fmla="*/ 0 w 3443"/>
                  <a:gd name="T25" fmla="*/ 0 h 1006"/>
                  <a:gd name="T26" fmla="*/ 0 w 3443"/>
                  <a:gd name="T27" fmla="*/ 0 h 1006"/>
                  <a:gd name="T28" fmla="*/ 0 w 3443"/>
                  <a:gd name="T29" fmla="*/ 0 h 1006"/>
                  <a:gd name="T30" fmla="*/ 0 w 3443"/>
                  <a:gd name="T31" fmla="*/ 0 h 1006"/>
                  <a:gd name="T32" fmla="*/ 0 w 3443"/>
                  <a:gd name="T33" fmla="*/ 0 h 1006"/>
                  <a:gd name="T34" fmla="*/ 0 w 3443"/>
                  <a:gd name="T35" fmla="*/ 0 h 1006"/>
                  <a:gd name="T36" fmla="*/ 0 w 3443"/>
                  <a:gd name="T37" fmla="*/ 0 h 1006"/>
                  <a:gd name="T38" fmla="*/ 0 w 3443"/>
                  <a:gd name="T39" fmla="*/ 0 h 1006"/>
                  <a:gd name="T40" fmla="*/ 0 w 3443"/>
                  <a:gd name="T41" fmla="*/ 0 h 1006"/>
                  <a:gd name="T42" fmla="*/ 0 w 3443"/>
                  <a:gd name="T43" fmla="*/ 0 h 1006"/>
                  <a:gd name="T44" fmla="*/ 0 w 3443"/>
                  <a:gd name="T45" fmla="*/ 0 h 1006"/>
                  <a:gd name="T46" fmla="*/ 0 w 3443"/>
                  <a:gd name="T47" fmla="*/ 0 h 1006"/>
                  <a:gd name="T48" fmla="*/ 0 w 3443"/>
                  <a:gd name="T49" fmla="*/ 0 h 1006"/>
                  <a:gd name="T50" fmla="*/ 0 w 3443"/>
                  <a:gd name="T51" fmla="*/ 0 h 1006"/>
                  <a:gd name="T52" fmla="*/ 0 w 3443"/>
                  <a:gd name="T53" fmla="*/ 0 h 1006"/>
                  <a:gd name="T54" fmla="*/ 0 w 3443"/>
                  <a:gd name="T55" fmla="*/ 0 h 1006"/>
                  <a:gd name="T56" fmla="*/ 0 w 3443"/>
                  <a:gd name="T57" fmla="*/ 0 h 1006"/>
                  <a:gd name="T58" fmla="*/ 0 w 3443"/>
                  <a:gd name="T59" fmla="*/ 0 h 1006"/>
                  <a:gd name="T60" fmla="*/ 0 w 3443"/>
                  <a:gd name="T61" fmla="*/ 0 h 1006"/>
                  <a:gd name="T62" fmla="*/ 0 w 3443"/>
                  <a:gd name="T63" fmla="*/ 0 h 1006"/>
                  <a:gd name="T64" fmla="*/ 0 w 3443"/>
                  <a:gd name="T65" fmla="*/ 0 h 1006"/>
                  <a:gd name="T66" fmla="*/ 0 w 3443"/>
                  <a:gd name="T67" fmla="*/ 0 h 1006"/>
                  <a:gd name="T68" fmla="*/ 0 w 3443"/>
                  <a:gd name="T69" fmla="*/ 0 h 1006"/>
                  <a:gd name="T70" fmla="*/ 0 w 3443"/>
                  <a:gd name="T71" fmla="*/ 0 h 100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443"/>
                  <a:gd name="T109" fmla="*/ 0 h 1006"/>
                  <a:gd name="T110" fmla="*/ 3443 w 3443"/>
                  <a:gd name="T111" fmla="*/ 1006 h 100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443" h="1006">
                    <a:moveTo>
                      <a:pt x="2576" y="97"/>
                    </a:moveTo>
                    <a:lnTo>
                      <a:pt x="2649" y="100"/>
                    </a:lnTo>
                    <a:lnTo>
                      <a:pt x="2724" y="105"/>
                    </a:lnTo>
                    <a:lnTo>
                      <a:pt x="2797" y="110"/>
                    </a:lnTo>
                    <a:lnTo>
                      <a:pt x="2872" y="119"/>
                    </a:lnTo>
                    <a:lnTo>
                      <a:pt x="2945" y="128"/>
                    </a:lnTo>
                    <a:lnTo>
                      <a:pt x="3017" y="143"/>
                    </a:lnTo>
                    <a:lnTo>
                      <a:pt x="3086" y="162"/>
                    </a:lnTo>
                    <a:lnTo>
                      <a:pt x="3155" y="190"/>
                    </a:lnTo>
                    <a:lnTo>
                      <a:pt x="3203" y="213"/>
                    </a:lnTo>
                    <a:lnTo>
                      <a:pt x="3255" y="242"/>
                    </a:lnTo>
                    <a:lnTo>
                      <a:pt x="3306" y="274"/>
                    </a:lnTo>
                    <a:lnTo>
                      <a:pt x="3353" y="311"/>
                    </a:lnTo>
                    <a:lnTo>
                      <a:pt x="3391" y="349"/>
                    </a:lnTo>
                    <a:lnTo>
                      <a:pt x="3423" y="393"/>
                    </a:lnTo>
                    <a:lnTo>
                      <a:pt x="3440" y="439"/>
                    </a:lnTo>
                    <a:lnTo>
                      <a:pt x="3443" y="489"/>
                    </a:lnTo>
                    <a:lnTo>
                      <a:pt x="3426" y="547"/>
                    </a:lnTo>
                    <a:lnTo>
                      <a:pt x="3397" y="602"/>
                    </a:lnTo>
                    <a:lnTo>
                      <a:pt x="3358" y="651"/>
                    </a:lnTo>
                    <a:lnTo>
                      <a:pt x="3309" y="698"/>
                    </a:lnTo>
                    <a:lnTo>
                      <a:pt x="3253" y="737"/>
                    </a:lnTo>
                    <a:lnTo>
                      <a:pt x="3193" y="772"/>
                    </a:lnTo>
                    <a:lnTo>
                      <a:pt x="3131" y="801"/>
                    </a:lnTo>
                    <a:lnTo>
                      <a:pt x="3070" y="823"/>
                    </a:lnTo>
                    <a:lnTo>
                      <a:pt x="2895" y="867"/>
                    </a:lnTo>
                    <a:lnTo>
                      <a:pt x="2719" y="906"/>
                    </a:lnTo>
                    <a:lnTo>
                      <a:pt x="2540" y="935"/>
                    </a:lnTo>
                    <a:lnTo>
                      <a:pt x="2362" y="960"/>
                    </a:lnTo>
                    <a:lnTo>
                      <a:pt x="2181" y="977"/>
                    </a:lnTo>
                    <a:lnTo>
                      <a:pt x="2001" y="992"/>
                    </a:lnTo>
                    <a:lnTo>
                      <a:pt x="1820" y="1000"/>
                    </a:lnTo>
                    <a:lnTo>
                      <a:pt x="1640" y="1006"/>
                    </a:lnTo>
                    <a:lnTo>
                      <a:pt x="1535" y="1004"/>
                    </a:lnTo>
                    <a:lnTo>
                      <a:pt x="1432" y="995"/>
                    </a:lnTo>
                    <a:lnTo>
                      <a:pt x="1329" y="981"/>
                    </a:lnTo>
                    <a:lnTo>
                      <a:pt x="1228" y="964"/>
                    </a:lnTo>
                    <a:lnTo>
                      <a:pt x="1125" y="941"/>
                    </a:lnTo>
                    <a:lnTo>
                      <a:pt x="1024" y="918"/>
                    </a:lnTo>
                    <a:lnTo>
                      <a:pt x="923" y="893"/>
                    </a:lnTo>
                    <a:lnTo>
                      <a:pt x="822" y="868"/>
                    </a:lnTo>
                    <a:lnTo>
                      <a:pt x="738" y="848"/>
                    </a:lnTo>
                    <a:lnTo>
                      <a:pt x="653" y="829"/>
                    </a:lnTo>
                    <a:lnTo>
                      <a:pt x="568" y="807"/>
                    </a:lnTo>
                    <a:lnTo>
                      <a:pt x="484" y="785"/>
                    </a:lnTo>
                    <a:lnTo>
                      <a:pt x="401" y="759"/>
                    </a:lnTo>
                    <a:lnTo>
                      <a:pt x="321" y="728"/>
                    </a:lnTo>
                    <a:lnTo>
                      <a:pt x="245" y="692"/>
                    </a:lnTo>
                    <a:lnTo>
                      <a:pt x="173" y="650"/>
                    </a:lnTo>
                    <a:lnTo>
                      <a:pt x="134" y="620"/>
                    </a:lnTo>
                    <a:lnTo>
                      <a:pt x="97" y="583"/>
                    </a:lnTo>
                    <a:lnTo>
                      <a:pt x="61" y="541"/>
                    </a:lnTo>
                    <a:lnTo>
                      <a:pt x="32" y="498"/>
                    </a:lnTo>
                    <a:lnTo>
                      <a:pt x="9" y="452"/>
                    </a:lnTo>
                    <a:lnTo>
                      <a:pt x="0" y="410"/>
                    </a:lnTo>
                    <a:lnTo>
                      <a:pt x="5" y="370"/>
                    </a:lnTo>
                    <a:lnTo>
                      <a:pt x="29" y="338"/>
                    </a:lnTo>
                    <a:lnTo>
                      <a:pt x="120" y="267"/>
                    </a:lnTo>
                    <a:lnTo>
                      <a:pt x="220" y="208"/>
                    </a:lnTo>
                    <a:lnTo>
                      <a:pt x="325" y="156"/>
                    </a:lnTo>
                    <a:lnTo>
                      <a:pt x="437" y="114"/>
                    </a:lnTo>
                    <a:lnTo>
                      <a:pt x="552" y="78"/>
                    </a:lnTo>
                    <a:lnTo>
                      <a:pt x="670" y="51"/>
                    </a:lnTo>
                    <a:lnTo>
                      <a:pt x="789" y="30"/>
                    </a:lnTo>
                    <a:lnTo>
                      <a:pt x="907" y="17"/>
                    </a:lnTo>
                    <a:lnTo>
                      <a:pt x="1113" y="3"/>
                    </a:lnTo>
                    <a:lnTo>
                      <a:pt x="1322" y="0"/>
                    </a:lnTo>
                    <a:lnTo>
                      <a:pt x="1531" y="6"/>
                    </a:lnTo>
                    <a:lnTo>
                      <a:pt x="1741" y="21"/>
                    </a:lnTo>
                    <a:lnTo>
                      <a:pt x="1950" y="38"/>
                    </a:lnTo>
                    <a:lnTo>
                      <a:pt x="2159" y="58"/>
                    </a:lnTo>
                    <a:lnTo>
                      <a:pt x="2368" y="78"/>
                    </a:lnTo>
                    <a:lnTo>
                      <a:pt x="2576" y="97"/>
                    </a:lnTo>
                    <a:close/>
                  </a:path>
                </a:pathLst>
              </a:custGeom>
              <a:solidFill>
                <a:srgbClr val="CFD1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6" name="Freeform 35">
                <a:extLst>
                  <a:ext uri="{FF2B5EF4-FFF2-40B4-BE49-F238E27FC236}">
                    <a16:creationId xmlns:a16="http://schemas.microsoft.com/office/drawing/2014/main" id="{893EDDB9-57B1-4D4C-9710-DB344DB1E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9" y="3857"/>
                <a:ext cx="843" cy="241"/>
              </a:xfrm>
              <a:custGeom>
                <a:avLst/>
                <a:gdLst>
                  <a:gd name="T0" fmla="*/ 0 w 3371"/>
                  <a:gd name="T1" fmla="*/ 0 h 963"/>
                  <a:gd name="T2" fmla="*/ 0 w 3371"/>
                  <a:gd name="T3" fmla="*/ 0 h 963"/>
                  <a:gd name="T4" fmla="*/ 0 w 3371"/>
                  <a:gd name="T5" fmla="*/ 0 h 963"/>
                  <a:gd name="T6" fmla="*/ 0 w 3371"/>
                  <a:gd name="T7" fmla="*/ 0 h 963"/>
                  <a:gd name="T8" fmla="*/ 0 w 3371"/>
                  <a:gd name="T9" fmla="*/ 0 h 963"/>
                  <a:gd name="T10" fmla="*/ 0 w 3371"/>
                  <a:gd name="T11" fmla="*/ 0 h 963"/>
                  <a:gd name="T12" fmla="*/ 0 w 3371"/>
                  <a:gd name="T13" fmla="*/ 0 h 963"/>
                  <a:gd name="T14" fmla="*/ 0 w 3371"/>
                  <a:gd name="T15" fmla="*/ 0 h 963"/>
                  <a:gd name="T16" fmla="*/ 0 w 3371"/>
                  <a:gd name="T17" fmla="*/ 0 h 963"/>
                  <a:gd name="T18" fmla="*/ 0 w 3371"/>
                  <a:gd name="T19" fmla="*/ 0 h 963"/>
                  <a:gd name="T20" fmla="*/ 0 w 3371"/>
                  <a:gd name="T21" fmla="*/ 0 h 963"/>
                  <a:gd name="T22" fmla="*/ 0 w 3371"/>
                  <a:gd name="T23" fmla="*/ 0 h 963"/>
                  <a:gd name="T24" fmla="*/ 0 w 3371"/>
                  <a:gd name="T25" fmla="*/ 0 h 963"/>
                  <a:gd name="T26" fmla="*/ 0 w 3371"/>
                  <a:gd name="T27" fmla="*/ 0 h 963"/>
                  <a:gd name="T28" fmla="*/ 0 w 3371"/>
                  <a:gd name="T29" fmla="*/ 0 h 963"/>
                  <a:gd name="T30" fmla="*/ 0 w 3371"/>
                  <a:gd name="T31" fmla="*/ 0 h 963"/>
                  <a:gd name="T32" fmla="*/ 0 w 3371"/>
                  <a:gd name="T33" fmla="*/ 0 h 963"/>
                  <a:gd name="T34" fmla="*/ 0 w 3371"/>
                  <a:gd name="T35" fmla="*/ 0 h 963"/>
                  <a:gd name="T36" fmla="*/ 0 w 3371"/>
                  <a:gd name="T37" fmla="*/ 0 h 963"/>
                  <a:gd name="T38" fmla="*/ 0 w 3371"/>
                  <a:gd name="T39" fmla="*/ 0 h 963"/>
                  <a:gd name="T40" fmla="*/ 0 w 3371"/>
                  <a:gd name="T41" fmla="*/ 0 h 963"/>
                  <a:gd name="T42" fmla="*/ 0 w 3371"/>
                  <a:gd name="T43" fmla="*/ 0 h 963"/>
                  <a:gd name="T44" fmla="*/ 0 w 3371"/>
                  <a:gd name="T45" fmla="*/ 0 h 963"/>
                  <a:gd name="T46" fmla="*/ 0 w 3371"/>
                  <a:gd name="T47" fmla="*/ 0 h 963"/>
                  <a:gd name="T48" fmla="*/ 0 w 3371"/>
                  <a:gd name="T49" fmla="*/ 0 h 963"/>
                  <a:gd name="T50" fmla="*/ 0 w 3371"/>
                  <a:gd name="T51" fmla="*/ 0 h 963"/>
                  <a:gd name="T52" fmla="*/ 0 w 3371"/>
                  <a:gd name="T53" fmla="*/ 0 h 963"/>
                  <a:gd name="T54" fmla="*/ 0 w 3371"/>
                  <a:gd name="T55" fmla="*/ 0 h 963"/>
                  <a:gd name="T56" fmla="*/ 0 w 3371"/>
                  <a:gd name="T57" fmla="*/ 0 h 963"/>
                  <a:gd name="T58" fmla="*/ 0 w 3371"/>
                  <a:gd name="T59" fmla="*/ 0 h 963"/>
                  <a:gd name="T60" fmla="*/ 0 w 3371"/>
                  <a:gd name="T61" fmla="*/ 0 h 963"/>
                  <a:gd name="T62" fmla="*/ 0 w 3371"/>
                  <a:gd name="T63" fmla="*/ 0 h 963"/>
                  <a:gd name="T64" fmla="*/ 0 w 3371"/>
                  <a:gd name="T65" fmla="*/ 0 h 963"/>
                  <a:gd name="T66" fmla="*/ 0 w 3371"/>
                  <a:gd name="T67" fmla="*/ 0 h 963"/>
                  <a:gd name="T68" fmla="*/ 0 w 3371"/>
                  <a:gd name="T69" fmla="*/ 0 h 963"/>
                  <a:gd name="T70" fmla="*/ 0 w 3371"/>
                  <a:gd name="T71" fmla="*/ 0 h 96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71"/>
                  <a:gd name="T109" fmla="*/ 0 h 963"/>
                  <a:gd name="T110" fmla="*/ 3371 w 3371"/>
                  <a:gd name="T111" fmla="*/ 963 h 96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71" h="963">
                    <a:moveTo>
                      <a:pt x="2524" y="94"/>
                    </a:moveTo>
                    <a:lnTo>
                      <a:pt x="2594" y="98"/>
                    </a:lnTo>
                    <a:lnTo>
                      <a:pt x="2666" y="101"/>
                    </a:lnTo>
                    <a:lnTo>
                      <a:pt x="2739" y="105"/>
                    </a:lnTo>
                    <a:lnTo>
                      <a:pt x="2813" y="113"/>
                    </a:lnTo>
                    <a:lnTo>
                      <a:pt x="2883" y="122"/>
                    </a:lnTo>
                    <a:lnTo>
                      <a:pt x="2954" y="136"/>
                    </a:lnTo>
                    <a:lnTo>
                      <a:pt x="3021" y="154"/>
                    </a:lnTo>
                    <a:lnTo>
                      <a:pt x="3089" y="181"/>
                    </a:lnTo>
                    <a:lnTo>
                      <a:pt x="3137" y="203"/>
                    </a:lnTo>
                    <a:lnTo>
                      <a:pt x="3188" y="230"/>
                    </a:lnTo>
                    <a:lnTo>
                      <a:pt x="3237" y="261"/>
                    </a:lnTo>
                    <a:lnTo>
                      <a:pt x="3283" y="297"/>
                    </a:lnTo>
                    <a:lnTo>
                      <a:pt x="3322" y="334"/>
                    </a:lnTo>
                    <a:lnTo>
                      <a:pt x="3352" y="375"/>
                    </a:lnTo>
                    <a:lnTo>
                      <a:pt x="3369" y="420"/>
                    </a:lnTo>
                    <a:lnTo>
                      <a:pt x="3371" y="468"/>
                    </a:lnTo>
                    <a:lnTo>
                      <a:pt x="3355" y="523"/>
                    </a:lnTo>
                    <a:lnTo>
                      <a:pt x="3327" y="576"/>
                    </a:lnTo>
                    <a:lnTo>
                      <a:pt x="3287" y="623"/>
                    </a:lnTo>
                    <a:lnTo>
                      <a:pt x="3240" y="668"/>
                    </a:lnTo>
                    <a:lnTo>
                      <a:pt x="3184" y="705"/>
                    </a:lnTo>
                    <a:lnTo>
                      <a:pt x="3126" y="739"/>
                    </a:lnTo>
                    <a:lnTo>
                      <a:pt x="3066" y="765"/>
                    </a:lnTo>
                    <a:lnTo>
                      <a:pt x="3006" y="787"/>
                    </a:lnTo>
                    <a:lnTo>
                      <a:pt x="2834" y="829"/>
                    </a:lnTo>
                    <a:lnTo>
                      <a:pt x="2663" y="866"/>
                    </a:lnTo>
                    <a:lnTo>
                      <a:pt x="2488" y="895"/>
                    </a:lnTo>
                    <a:lnTo>
                      <a:pt x="2313" y="919"/>
                    </a:lnTo>
                    <a:lnTo>
                      <a:pt x="2135" y="936"/>
                    </a:lnTo>
                    <a:lnTo>
                      <a:pt x="1959" y="949"/>
                    </a:lnTo>
                    <a:lnTo>
                      <a:pt x="1782" y="957"/>
                    </a:lnTo>
                    <a:lnTo>
                      <a:pt x="1605" y="963"/>
                    </a:lnTo>
                    <a:lnTo>
                      <a:pt x="1503" y="961"/>
                    </a:lnTo>
                    <a:lnTo>
                      <a:pt x="1401" y="952"/>
                    </a:lnTo>
                    <a:lnTo>
                      <a:pt x="1301" y="939"/>
                    </a:lnTo>
                    <a:lnTo>
                      <a:pt x="1201" y="922"/>
                    </a:lnTo>
                    <a:lnTo>
                      <a:pt x="1101" y="901"/>
                    </a:lnTo>
                    <a:lnTo>
                      <a:pt x="1002" y="878"/>
                    </a:lnTo>
                    <a:lnTo>
                      <a:pt x="903" y="853"/>
                    </a:lnTo>
                    <a:lnTo>
                      <a:pt x="805" y="831"/>
                    </a:lnTo>
                    <a:lnTo>
                      <a:pt x="722" y="811"/>
                    </a:lnTo>
                    <a:lnTo>
                      <a:pt x="638" y="792"/>
                    </a:lnTo>
                    <a:lnTo>
                      <a:pt x="555" y="773"/>
                    </a:lnTo>
                    <a:lnTo>
                      <a:pt x="474" y="751"/>
                    </a:lnTo>
                    <a:lnTo>
                      <a:pt x="392" y="725"/>
                    </a:lnTo>
                    <a:lnTo>
                      <a:pt x="315" y="697"/>
                    </a:lnTo>
                    <a:lnTo>
                      <a:pt x="239" y="661"/>
                    </a:lnTo>
                    <a:lnTo>
                      <a:pt x="169" y="622"/>
                    </a:lnTo>
                    <a:lnTo>
                      <a:pt x="131" y="594"/>
                    </a:lnTo>
                    <a:lnTo>
                      <a:pt x="94" y="559"/>
                    </a:lnTo>
                    <a:lnTo>
                      <a:pt x="58" y="519"/>
                    </a:lnTo>
                    <a:lnTo>
                      <a:pt x="30" y="477"/>
                    </a:lnTo>
                    <a:lnTo>
                      <a:pt x="8" y="433"/>
                    </a:lnTo>
                    <a:lnTo>
                      <a:pt x="0" y="392"/>
                    </a:lnTo>
                    <a:lnTo>
                      <a:pt x="4" y="355"/>
                    </a:lnTo>
                    <a:lnTo>
                      <a:pt x="27" y="325"/>
                    </a:lnTo>
                    <a:lnTo>
                      <a:pt x="117" y="256"/>
                    </a:lnTo>
                    <a:lnTo>
                      <a:pt x="215" y="198"/>
                    </a:lnTo>
                    <a:lnTo>
                      <a:pt x="318" y="148"/>
                    </a:lnTo>
                    <a:lnTo>
                      <a:pt x="428" y="108"/>
                    </a:lnTo>
                    <a:lnTo>
                      <a:pt x="539" y="75"/>
                    </a:lnTo>
                    <a:lnTo>
                      <a:pt x="655" y="48"/>
                    </a:lnTo>
                    <a:lnTo>
                      <a:pt x="771" y="29"/>
                    </a:lnTo>
                    <a:lnTo>
                      <a:pt x="887" y="16"/>
                    </a:lnTo>
                    <a:lnTo>
                      <a:pt x="1090" y="2"/>
                    </a:lnTo>
                    <a:lnTo>
                      <a:pt x="1295" y="0"/>
                    </a:lnTo>
                    <a:lnTo>
                      <a:pt x="1499" y="6"/>
                    </a:lnTo>
                    <a:lnTo>
                      <a:pt x="1704" y="20"/>
                    </a:lnTo>
                    <a:lnTo>
                      <a:pt x="1908" y="36"/>
                    </a:lnTo>
                    <a:lnTo>
                      <a:pt x="2114" y="57"/>
                    </a:lnTo>
                    <a:lnTo>
                      <a:pt x="2319" y="76"/>
                    </a:lnTo>
                    <a:lnTo>
                      <a:pt x="2524" y="94"/>
                    </a:lnTo>
                    <a:close/>
                  </a:path>
                </a:pathLst>
              </a:custGeom>
              <a:solidFill>
                <a:srgbClr val="B3B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7" name="Freeform 36">
                <a:extLst>
                  <a:ext uri="{FF2B5EF4-FFF2-40B4-BE49-F238E27FC236}">
                    <a16:creationId xmlns:a16="http://schemas.microsoft.com/office/drawing/2014/main" id="{413F1FE1-9228-4EC9-893F-057FB433BE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862"/>
                <a:ext cx="826" cy="230"/>
              </a:xfrm>
              <a:custGeom>
                <a:avLst/>
                <a:gdLst>
                  <a:gd name="T0" fmla="*/ 0 w 3303"/>
                  <a:gd name="T1" fmla="*/ 0 h 917"/>
                  <a:gd name="T2" fmla="*/ 0 w 3303"/>
                  <a:gd name="T3" fmla="*/ 0 h 917"/>
                  <a:gd name="T4" fmla="*/ 0 w 3303"/>
                  <a:gd name="T5" fmla="*/ 0 h 917"/>
                  <a:gd name="T6" fmla="*/ 0 w 3303"/>
                  <a:gd name="T7" fmla="*/ 0 h 917"/>
                  <a:gd name="T8" fmla="*/ 0 w 3303"/>
                  <a:gd name="T9" fmla="*/ 0 h 917"/>
                  <a:gd name="T10" fmla="*/ 0 w 3303"/>
                  <a:gd name="T11" fmla="*/ 0 h 917"/>
                  <a:gd name="T12" fmla="*/ 0 w 3303"/>
                  <a:gd name="T13" fmla="*/ 0 h 917"/>
                  <a:gd name="T14" fmla="*/ 0 w 3303"/>
                  <a:gd name="T15" fmla="*/ 0 h 917"/>
                  <a:gd name="T16" fmla="*/ 0 w 3303"/>
                  <a:gd name="T17" fmla="*/ 0 h 917"/>
                  <a:gd name="T18" fmla="*/ 0 w 3303"/>
                  <a:gd name="T19" fmla="*/ 0 h 917"/>
                  <a:gd name="T20" fmla="*/ 0 w 3303"/>
                  <a:gd name="T21" fmla="*/ 0 h 917"/>
                  <a:gd name="T22" fmla="*/ 0 w 3303"/>
                  <a:gd name="T23" fmla="*/ 0 h 917"/>
                  <a:gd name="T24" fmla="*/ 0 w 3303"/>
                  <a:gd name="T25" fmla="*/ 0 h 917"/>
                  <a:gd name="T26" fmla="*/ 0 w 3303"/>
                  <a:gd name="T27" fmla="*/ 0 h 917"/>
                  <a:gd name="T28" fmla="*/ 0 w 3303"/>
                  <a:gd name="T29" fmla="*/ 0 h 917"/>
                  <a:gd name="T30" fmla="*/ 0 w 3303"/>
                  <a:gd name="T31" fmla="*/ 0 h 917"/>
                  <a:gd name="T32" fmla="*/ 0 w 3303"/>
                  <a:gd name="T33" fmla="*/ 0 h 917"/>
                  <a:gd name="T34" fmla="*/ 0 w 3303"/>
                  <a:gd name="T35" fmla="*/ 0 h 917"/>
                  <a:gd name="T36" fmla="*/ 0 w 3303"/>
                  <a:gd name="T37" fmla="*/ 0 h 917"/>
                  <a:gd name="T38" fmla="*/ 0 w 3303"/>
                  <a:gd name="T39" fmla="*/ 0 h 917"/>
                  <a:gd name="T40" fmla="*/ 0 w 3303"/>
                  <a:gd name="T41" fmla="*/ 0 h 917"/>
                  <a:gd name="T42" fmla="*/ 0 w 3303"/>
                  <a:gd name="T43" fmla="*/ 0 h 917"/>
                  <a:gd name="T44" fmla="*/ 0 w 3303"/>
                  <a:gd name="T45" fmla="*/ 0 h 917"/>
                  <a:gd name="T46" fmla="*/ 0 w 3303"/>
                  <a:gd name="T47" fmla="*/ 0 h 917"/>
                  <a:gd name="T48" fmla="*/ 0 w 3303"/>
                  <a:gd name="T49" fmla="*/ 0 h 917"/>
                  <a:gd name="T50" fmla="*/ 0 w 3303"/>
                  <a:gd name="T51" fmla="*/ 0 h 917"/>
                  <a:gd name="T52" fmla="*/ 0 w 3303"/>
                  <a:gd name="T53" fmla="*/ 0 h 917"/>
                  <a:gd name="T54" fmla="*/ 0 w 3303"/>
                  <a:gd name="T55" fmla="*/ 0 h 917"/>
                  <a:gd name="T56" fmla="*/ 0 w 3303"/>
                  <a:gd name="T57" fmla="*/ 0 h 917"/>
                  <a:gd name="T58" fmla="*/ 0 w 3303"/>
                  <a:gd name="T59" fmla="*/ 0 h 917"/>
                  <a:gd name="T60" fmla="*/ 0 w 3303"/>
                  <a:gd name="T61" fmla="*/ 0 h 917"/>
                  <a:gd name="T62" fmla="*/ 0 w 3303"/>
                  <a:gd name="T63" fmla="*/ 0 h 917"/>
                  <a:gd name="T64" fmla="*/ 0 w 3303"/>
                  <a:gd name="T65" fmla="*/ 0 h 917"/>
                  <a:gd name="T66" fmla="*/ 0 w 3303"/>
                  <a:gd name="T67" fmla="*/ 0 h 917"/>
                  <a:gd name="T68" fmla="*/ 0 w 3303"/>
                  <a:gd name="T69" fmla="*/ 0 h 917"/>
                  <a:gd name="T70" fmla="*/ 0 w 3303"/>
                  <a:gd name="T71" fmla="*/ 0 h 91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03"/>
                  <a:gd name="T109" fmla="*/ 0 h 917"/>
                  <a:gd name="T110" fmla="*/ 3303 w 3303"/>
                  <a:gd name="T111" fmla="*/ 917 h 91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03" h="917">
                    <a:moveTo>
                      <a:pt x="2472" y="88"/>
                    </a:moveTo>
                    <a:lnTo>
                      <a:pt x="2541" y="92"/>
                    </a:lnTo>
                    <a:lnTo>
                      <a:pt x="2612" y="95"/>
                    </a:lnTo>
                    <a:lnTo>
                      <a:pt x="2684" y="99"/>
                    </a:lnTo>
                    <a:lnTo>
                      <a:pt x="2755" y="107"/>
                    </a:lnTo>
                    <a:lnTo>
                      <a:pt x="2824" y="116"/>
                    </a:lnTo>
                    <a:lnTo>
                      <a:pt x="2894" y="129"/>
                    </a:lnTo>
                    <a:lnTo>
                      <a:pt x="2960" y="147"/>
                    </a:lnTo>
                    <a:lnTo>
                      <a:pt x="3025" y="172"/>
                    </a:lnTo>
                    <a:lnTo>
                      <a:pt x="3072" y="193"/>
                    </a:lnTo>
                    <a:lnTo>
                      <a:pt x="3122" y="218"/>
                    </a:lnTo>
                    <a:lnTo>
                      <a:pt x="3170" y="247"/>
                    </a:lnTo>
                    <a:lnTo>
                      <a:pt x="3216" y="281"/>
                    </a:lnTo>
                    <a:lnTo>
                      <a:pt x="3253" y="317"/>
                    </a:lnTo>
                    <a:lnTo>
                      <a:pt x="3282" y="357"/>
                    </a:lnTo>
                    <a:lnTo>
                      <a:pt x="3299" y="399"/>
                    </a:lnTo>
                    <a:lnTo>
                      <a:pt x="3303" y="445"/>
                    </a:lnTo>
                    <a:lnTo>
                      <a:pt x="3286" y="498"/>
                    </a:lnTo>
                    <a:lnTo>
                      <a:pt x="3259" y="548"/>
                    </a:lnTo>
                    <a:lnTo>
                      <a:pt x="3220" y="594"/>
                    </a:lnTo>
                    <a:lnTo>
                      <a:pt x="3174" y="636"/>
                    </a:lnTo>
                    <a:lnTo>
                      <a:pt x="3119" y="672"/>
                    </a:lnTo>
                    <a:lnTo>
                      <a:pt x="3063" y="704"/>
                    </a:lnTo>
                    <a:lnTo>
                      <a:pt x="3003" y="729"/>
                    </a:lnTo>
                    <a:lnTo>
                      <a:pt x="2944" y="750"/>
                    </a:lnTo>
                    <a:lnTo>
                      <a:pt x="2777" y="791"/>
                    </a:lnTo>
                    <a:lnTo>
                      <a:pt x="2608" y="824"/>
                    </a:lnTo>
                    <a:lnTo>
                      <a:pt x="2436" y="852"/>
                    </a:lnTo>
                    <a:lnTo>
                      <a:pt x="2266" y="875"/>
                    </a:lnTo>
                    <a:lnTo>
                      <a:pt x="2092" y="891"/>
                    </a:lnTo>
                    <a:lnTo>
                      <a:pt x="1919" y="903"/>
                    </a:lnTo>
                    <a:lnTo>
                      <a:pt x="1746" y="911"/>
                    </a:lnTo>
                    <a:lnTo>
                      <a:pt x="1573" y="917"/>
                    </a:lnTo>
                    <a:lnTo>
                      <a:pt x="1473" y="915"/>
                    </a:lnTo>
                    <a:lnTo>
                      <a:pt x="1374" y="908"/>
                    </a:lnTo>
                    <a:lnTo>
                      <a:pt x="1275" y="894"/>
                    </a:lnTo>
                    <a:lnTo>
                      <a:pt x="1177" y="878"/>
                    </a:lnTo>
                    <a:lnTo>
                      <a:pt x="1079" y="857"/>
                    </a:lnTo>
                    <a:lnTo>
                      <a:pt x="981" y="835"/>
                    </a:lnTo>
                    <a:lnTo>
                      <a:pt x="885" y="812"/>
                    </a:lnTo>
                    <a:lnTo>
                      <a:pt x="789" y="791"/>
                    </a:lnTo>
                    <a:lnTo>
                      <a:pt x="707" y="773"/>
                    </a:lnTo>
                    <a:lnTo>
                      <a:pt x="626" y="754"/>
                    </a:lnTo>
                    <a:lnTo>
                      <a:pt x="544" y="735"/>
                    </a:lnTo>
                    <a:lnTo>
                      <a:pt x="465" y="716"/>
                    </a:lnTo>
                    <a:lnTo>
                      <a:pt x="385" y="690"/>
                    </a:lnTo>
                    <a:lnTo>
                      <a:pt x="309" y="663"/>
                    </a:lnTo>
                    <a:lnTo>
                      <a:pt x="235" y="630"/>
                    </a:lnTo>
                    <a:lnTo>
                      <a:pt x="166" y="591"/>
                    </a:lnTo>
                    <a:lnTo>
                      <a:pt x="129" y="565"/>
                    </a:lnTo>
                    <a:lnTo>
                      <a:pt x="93" y="531"/>
                    </a:lnTo>
                    <a:lnTo>
                      <a:pt x="58" y="494"/>
                    </a:lnTo>
                    <a:lnTo>
                      <a:pt x="30" y="454"/>
                    </a:lnTo>
                    <a:lnTo>
                      <a:pt x="8" y="411"/>
                    </a:lnTo>
                    <a:lnTo>
                      <a:pt x="0" y="373"/>
                    </a:lnTo>
                    <a:lnTo>
                      <a:pt x="5" y="337"/>
                    </a:lnTo>
                    <a:lnTo>
                      <a:pt x="28" y="309"/>
                    </a:lnTo>
                    <a:lnTo>
                      <a:pt x="115" y="244"/>
                    </a:lnTo>
                    <a:lnTo>
                      <a:pt x="211" y="188"/>
                    </a:lnTo>
                    <a:lnTo>
                      <a:pt x="313" y="141"/>
                    </a:lnTo>
                    <a:lnTo>
                      <a:pt x="420" y="102"/>
                    </a:lnTo>
                    <a:lnTo>
                      <a:pt x="530" y="70"/>
                    </a:lnTo>
                    <a:lnTo>
                      <a:pt x="643" y="46"/>
                    </a:lnTo>
                    <a:lnTo>
                      <a:pt x="757" y="26"/>
                    </a:lnTo>
                    <a:lnTo>
                      <a:pt x="870" y="14"/>
                    </a:lnTo>
                    <a:lnTo>
                      <a:pt x="1069" y="1"/>
                    </a:lnTo>
                    <a:lnTo>
                      <a:pt x="1269" y="0"/>
                    </a:lnTo>
                    <a:lnTo>
                      <a:pt x="1469" y="5"/>
                    </a:lnTo>
                    <a:lnTo>
                      <a:pt x="1669" y="18"/>
                    </a:lnTo>
                    <a:lnTo>
                      <a:pt x="1870" y="34"/>
                    </a:lnTo>
                    <a:lnTo>
                      <a:pt x="2070" y="53"/>
                    </a:lnTo>
                    <a:lnTo>
                      <a:pt x="2271" y="71"/>
                    </a:lnTo>
                    <a:lnTo>
                      <a:pt x="2472" y="88"/>
                    </a:lnTo>
                    <a:close/>
                  </a:path>
                </a:pathLst>
              </a:custGeom>
              <a:solidFill>
                <a:srgbClr val="99A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8" name="Freeform 37">
                <a:extLst>
                  <a:ext uri="{FF2B5EF4-FFF2-40B4-BE49-F238E27FC236}">
                    <a16:creationId xmlns:a16="http://schemas.microsoft.com/office/drawing/2014/main" id="{8BE428A3-FAFD-4030-BACD-130160093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8" y="3868"/>
                <a:ext cx="808" cy="218"/>
              </a:xfrm>
              <a:custGeom>
                <a:avLst/>
                <a:gdLst>
                  <a:gd name="T0" fmla="*/ 0 w 3232"/>
                  <a:gd name="T1" fmla="*/ 0 h 874"/>
                  <a:gd name="T2" fmla="*/ 0 w 3232"/>
                  <a:gd name="T3" fmla="*/ 0 h 874"/>
                  <a:gd name="T4" fmla="*/ 0 w 3232"/>
                  <a:gd name="T5" fmla="*/ 0 h 874"/>
                  <a:gd name="T6" fmla="*/ 0 w 3232"/>
                  <a:gd name="T7" fmla="*/ 0 h 874"/>
                  <a:gd name="T8" fmla="*/ 0 w 3232"/>
                  <a:gd name="T9" fmla="*/ 0 h 874"/>
                  <a:gd name="T10" fmla="*/ 0 w 3232"/>
                  <a:gd name="T11" fmla="*/ 0 h 874"/>
                  <a:gd name="T12" fmla="*/ 0 w 3232"/>
                  <a:gd name="T13" fmla="*/ 0 h 874"/>
                  <a:gd name="T14" fmla="*/ 0 w 3232"/>
                  <a:gd name="T15" fmla="*/ 0 h 874"/>
                  <a:gd name="T16" fmla="*/ 0 w 3232"/>
                  <a:gd name="T17" fmla="*/ 0 h 874"/>
                  <a:gd name="T18" fmla="*/ 0 w 3232"/>
                  <a:gd name="T19" fmla="*/ 0 h 874"/>
                  <a:gd name="T20" fmla="*/ 0 w 3232"/>
                  <a:gd name="T21" fmla="*/ 0 h 874"/>
                  <a:gd name="T22" fmla="*/ 0 w 3232"/>
                  <a:gd name="T23" fmla="*/ 0 h 874"/>
                  <a:gd name="T24" fmla="*/ 0 w 3232"/>
                  <a:gd name="T25" fmla="*/ 0 h 874"/>
                  <a:gd name="T26" fmla="*/ 0 w 3232"/>
                  <a:gd name="T27" fmla="*/ 0 h 874"/>
                  <a:gd name="T28" fmla="*/ 0 w 3232"/>
                  <a:gd name="T29" fmla="*/ 0 h 874"/>
                  <a:gd name="T30" fmla="*/ 0 w 3232"/>
                  <a:gd name="T31" fmla="*/ 0 h 874"/>
                  <a:gd name="T32" fmla="*/ 0 w 3232"/>
                  <a:gd name="T33" fmla="*/ 0 h 874"/>
                  <a:gd name="T34" fmla="*/ 0 w 3232"/>
                  <a:gd name="T35" fmla="*/ 0 h 874"/>
                  <a:gd name="T36" fmla="*/ 0 w 3232"/>
                  <a:gd name="T37" fmla="*/ 0 h 874"/>
                  <a:gd name="T38" fmla="*/ 0 w 3232"/>
                  <a:gd name="T39" fmla="*/ 0 h 874"/>
                  <a:gd name="T40" fmla="*/ 0 w 3232"/>
                  <a:gd name="T41" fmla="*/ 0 h 874"/>
                  <a:gd name="T42" fmla="*/ 0 w 3232"/>
                  <a:gd name="T43" fmla="*/ 0 h 874"/>
                  <a:gd name="T44" fmla="*/ 0 w 3232"/>
                  <a:gd name="T45" fmla="*/ 0 h 874"/>
                  <a:gd name="T46" fmla="*/ 0 w 3232"/>
                  <a:gd name="T47" fmla="*/ 0 h 874"/>
                  <a:gd name="T48" fmla="*/ 0 w 3232"/>
                  <a:gd name="T49" fmla="*/ 0 h 874"/>
                  <a:gd name="T50" fmla="*/ 0 w 3232"/>
                  <a:gd name="T51" fmla="*/ 0 h 874"/>
                  <a:gd name="T52" fmla="*/ 0 w 3232"/>
                  <a:gd name="T53" fmla="*/ 0 h 874"/>
                  <a:gd name="T54" fmla="*/ 0 w 3232"/>
                  <a:gd name="T55" fmla="*/ 0 h 874"/>
                  <a:gd name="T56" fmla="*/ 0 w 3232"/>
                  <a:gd name="T57" fmla="*/ 0 h 874"/>
                  <a:gd name="T58" fmla="*/ 0 w 3232"/>
                  <a:gd name="T59" fmla="*/ 0 h 874"/>
                  <a:gd name="T60" fmla="*/ 0 w 3232"/>
                  <a:gd name="T61" fmla="*/ 0 h 874"/>
                  <a:gd name="T62" fmla="*/ 0 w 3232"/>
                  <a:gd name="T63" fmla="*/ 0 h 874"/>
                  <a:gd name="T64" fmla="*/ 0 w 3232"/>
                  <a:gd name="T65" fmla="*/ 0 h 874"/>
                  <a:gd name="T66" fmla="*/ 0 w 3232"/>
                  <a:gd name="T67" fmla="*/ 0 h 874"/>
                  <a:gd name="T68" fmla="*/ 0 w 3232"/>
                  <a:gd name="T69" fmla="*/ 0 h 874"/>
                  <a:gd name="T70" fmla="*/ 0 w 3232"/>
                  <a:gd name="T71" fmla="*/ 0 h 87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32"/>
                  <a:gd name="T109" fmla="*/ 0 h 874"/>
                  <a:gd name="T110" fmla="*/ 3232 w 3232"/>
                  <a:gd name="T111" fmla="*/ 874 h 87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32" h="874">
                    <a:moveTo>
                      <a:pt x="2420" y="85"/>
                    </a:moveTo>
                    <a:lnTo>
                      <a:pt x="2487" y="88"/>
                    </a:lnTo>
                    <a:lnTo>
                      <a:pt x="2557" y="92"/>
                    </a:lnTo>
                    <a:lnTo>
                      <a:pt x="2626" y="96"/>
                    </a:lnTo>
                    <a:lnTo>
                      <a:pt x="2696" y="103"/>
                    </a:lnTo>
                    <a:lnTo>
                      <a:pt x="2764" y="111"/>
                    </a:lnTo>
                    <a:lnTo>
                      <a:pt x="2831" y="123"/>
                    </a:lnTo>
                    <a:lnTo>
                      <a:pt x="2896" y="140"/>
                    </a:lnTo>
                    <a:lnTo>
                      <a:pt x="2962" y="164"/>
                    </a:lnTo>
                    <a:lnTo>
                      <a:pt x="3006" y="185"/>
                    </a:lnTo>
                    <a:lnTo>
                      <a:pt x="3056" y="209"/>
                    </a:lnTo>
                    <a:lnTo>
                      <a:pt x="3103" y="237"/>
                    </a:lnTo>
                    <a:lnTo>
                      <a:pt x="3148" y="270"/>
                    </a:lnTo>
                    <a:lnTo>
                      <a:pt x="3184" y="303"/>
                    </a:lnTo>
                    <a:lnTo>
                      <a:pt x="3213" y="341"/>
                    </a:lnTo>
                    <a:lnTo>
                      <a:pt x="3230" y="381"/>
                    </a:lnTo>
                    <a:lnTo>
                      <a:pt x="3232" y="425"/>
                    </a:lnTo>
                    <a:lnTo>
                      <a:pt x="3216" y="476"/>
                    </a:lnTo>
                    <a:lnTo>
                      <a:pt x="3189" y="523"/>
                    </a:lnTo>
                    <a:lnTo>
                      <a:pt x="3151" y="567"/>
                    </a:lnTo>
                    <a:lnTo>
                      <a:pt x="3107" y="606"/>
                    </a:lnTo>
                    <a:lnTo>
                      <a:pt x="3053" y="641"/>
                    </a:lnTo>
                    <a:lnTo>
                      <a:pt x="2998" y="672"/>
                    </a:lnTo>
                    <a:lnTo>
                      <a:pt x="2939" y="696"/>
                    </a:lnTo>
                    <a:lnTo>
                      <a:pt x="2882" y="715"/>
                    </a:lnTo>
                    <a:lnTo>
                      <a:pt x="2718" y="754"/>
                    </a:lnTo>
                    <a:lnTo>
                      <a:pt x="2552" y="786"/>
                    </a:lnTo>
                    <a:lnTo>
                      <a:pt x="2385" y="812"/>
                    </a:lnTo>
                    <a:lnTo>
                      <a:pt x="2217" y="835"/>
                    </a:lnTo>
                    <a:lnTo>
                      <a:pt x="2047" y="849"/>
                    </a:lnTo>
                    <a:lnTo>
                      <a:pt x="1878" y="861"/>
                    </a:lnTo>
                    <a:lnTo>
                      <a:pt x="1707" y="868"/>
                    </a:lnTo>
                    <a:lnTo>
                      <a:pt x="1538" y="874"/>
                    </a:lnTo>
                    <a:lnTo>
                      <a:pt x="1441" y="872"/>
                    </a:lnTo>
                    <a:lnTo>
                      <a:pt x="1344" y="865"/>
                    </a:lnTo>
                    <a:lnTo>
                      <a:pt x="1247" y="853"/>
                    </a:lnTo>
                    <a:lnTo>
                      <a:pt x="1152" y="837"/>
                    </a:lnTo>
                    <a:lnTo>
                      <a:pt x="1055" y="818"/>
                    </a:lnTo>
                    <a:lnTo>
                      <a:pt x="961" y="797"/>
                    </a:lnTo>
                    <a:lnTo>
                      <a:pt x="867" y="775"/>
                    </a:lnTo>
                    <a:lnTo>
                      <a:pt x="773" y="755"/>
                    </a:lnTo>
                    <a:lnTo>
                      <a:pt x="693" y="737"/>
                    </a:lnTo>
                    <a:lnTo>
                      <a:pt x="614" y="720"/>
                    </a:lnTo>
                    <a:lnTo>
                      <a:pt x="534" y="701"/>
                    </a:lnTo>
                    <a:lnTo>
                      <a:pt x="455" y="682"/>
                    </a:lnTo>
                    <a:lnTo>
                      <a:pt x="377" y="660"/>
                    </a:lnTo>
                    <a:lnTo>
                      <a:pt x="303" y="633"/>
                    </a:lnTo>
                    <a:lnTo>
                      <a:pt x="231" y="600"/>
                    </a:lnTo>
                    <a:lnTo>
                      <a:pt x="163" y="564"/>
                    </a:lnTo>
                    <a:lnTo>
                      <a:pt x="127" y="539"/>
                    </a:lnTo>
                    <a:lnTo>
                      <a:pt x="91" y="507"/>
                    </a:lnTo>
                    <a:lnTo>
                      <a:pt x="56" y="471"/>
                    </a:lnTo>
                    <a:lnTo>
                      <a:pt x="29" y="433"/>
                    </a:lnTo>
                    <a:lnTo>
                      <a:pt x="9" y="393"/>
                    </a:lnTo>
                    <a:lnTo>
                      <a:pt x="0" y="356"/>
                    </a:lnTo>
                    <a:lnTo>
                      <a:pt x="5" y="321"/>
                    </a:lnTo>
                    <a:lnTo>
                      <a:pt x="28" y="295"/>
                    </a:lnTo>
                    <a:lnTo>
                      <a:pt x="114" y="232"/>
                    </a:lnTo>
                    <a:lnTo>
                      <a:pt x="207" y="180"/>
                    </a:lnTo>
                    <a:lnTo>
                      <a:pt x="306" y="134"/>
                    </a:lnTo>
                    <a:lnTo>
                      <a:pt x="411" y="98"/>
                    </a:lnTo>
                    <a:lnTo>
                      <a:pt x="518" y="67"/>
                    </a:lnTo>
                    <a:lnTo>
                      <a:pt x="629" y="44"/>
                    </a:lnTo>
                    <a:lnTo>
                      <a:pt x="740" y="26"/>
                    </a:lnTo>
                    <a:lnTo>
                      <a:pt x="851" y="15"/>
                    </a:lnTo>
                    <a:lnTo>
                      <a:pt x="1046" y="1"/>
                    </a:lnTo>
                    <a:lnTo>
                      <a:pt x="1241" y="0"/>
                    </a:lnTo>
                    <a:lnTo>
                      <a:pt x="1437" y="5"/>
                    </a:lnTo>
                    <a:lnTo>
                      <a:pt x="1634" y="18"/>
                    </a:lnTo>
                    <a:lnTo>
                      <a:pt x="1829" y="33"/>
                    </a:lnTo>
                    <a:lnTo>
                      <a:pt x="2026" y="51"/>
                    </a:lnTo>
                    <a:lnTo>
                      <a:pt x="2223" y="68"/>
                    </a:lnTo>
                    <a:lnTo>
                      <a:pt x="2420" y="85"/>
                    </a:lnTo>
                    <a:close/>
                  </a:path>
                </a:pathLst>
              </a:custGeom>
              <a:solidFill>
                <a:srgbClr val="7D8A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9" name="Freeform 38">
                <a:extLst>
                  <a:ext uri="{FF2B5EF4-FFF2-40B4-BE49-F238E27FC236}">
                    <a16:creationId xmlns:a16="http://schemas.microsoft.com/office/drawing/2014/main" id="{EA83F3BA-6513-439B-A0B4-C8C279F15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2" y="2560"/>
                <a:ext cx="720" cy="1528"/>
              </a:xfrm>
              <a:custGeom>
                <a:avLst/>
                <a:gdLst>
                  <a:gd name="T0" fmla="*/ 0 w 2878"/>
                  <a:gd name="T1" fmla="*/ 0 h 6111"/>
                  <a:gd name="T2" fmla="*/ 0 w 2878"/>
                  <a:gd name="T3" fmla="*/ 0 h 6111"/>
                  <a:gd name="T4" fmla="*/ 0 w 2878"/>
                  <a:gd name="T5" fmla="*/ 0 h 6111"/>
                  <a:gd name="T6" fmla="*/ 0 w 2878"/>
                  <a:gd name="T7" fmla="*/ 0 h 6111"/>
                  <a:gd name="T8" fmla="*/ 0 w 2878"/>
                  <a:gd name="T9" fmla="*/ 0 h 6111"/>
                  <a:gd name="T10" fmla="*/ 0 w 2878"/>
                  <a:gd name="T11" fmla="*/ 0 h 6111"/>
                  <a:gd name="T12" fmla="*/ 0 w 2878"/>
                  <a:gd name="T13" fmla="*/ 0 h 6111"/>
                  <a:gd name="T14" fmla="*/ 0 w 2878"/>
                  <a:gd name="T15" fmla="*/ 0 h 6111"/>
                  <a:gd name="T16" fmla="*/ 0 w 2878"/>
                  <a:gd name="T17" fmla="*/ 0 h 6111"/>
                  <a:gd name="T18" fmla="*/ 0 w 2878"/>
                  <a:gd name="T19" fmla="*/ 0 h 6111"/>
                  <a:gd name="T20" fmla="*/ 0 w 2878"/>
                  <a:gd name="T21" fmla="*/ 0 h 6111"/>
                  <a:gd name="T22" fmla="*/ 0 w 2878"/>
                  <a:gd name="T23" fmla="*/ 0 h 6111"/>
                  <a:gd name="T24" fmla="*/ 0 w 2878"/>
                  <a:gd name="T25" fmla="*/ 0 h 6111"/>
                  <a:gd name="T26" fmla="*/ 0 w 2878"/>
                  <a:gd name="T27" fmla="*/ 0 h 6111"/>
                  <a:gd name="T28" fmla="*/ 0 w 2878"/>
                  <a:gd name="T29" fmla="*/ 0 h 6111"/>
                  <a:gd name="T30" fmla="*/ 0 w 2878"/>
                  <a:gd name="T31" fmla="*/ 0 h 6111"/>
                  <a:gd name="T32" fmla="*/ 0 w 2878"/>
                  <a:gd name="T33" fmla="*/ 0 h 6111"/>
                  <a:gd name="T34" fmla="*/ 0 w 2878"/>
                  <a:gd name="T35" fmla="*/ 0 h 6111"/>
                  <a:gd name="T36" fmla="*/ 0 w 2878"/>
                  <a:gd name="T37" fmla="*/ 0 h 6111"/>
                  <a:gd name="T38" fmla="*/ 0 w 2878"/>
                  <a:gd name="T39" fmla="*/ 0 h 6111"/>
                  <a:gd name="T40" fmla="*/ 0 w 2878"/>
                  <a:gd name="T41" fmla="*/ 0 h 6111"/>
                  <a:gd name="T42" fmla="*/ 0 w 2878"/>
                  <a:gd name="T43" fmla="*/ 0 h 6111"/>
                  <a:gd name="T44" fmla="*/ 0 w 2878"/>
                  <a:gd name="T45" fmla="*/ 0 h 6111"/>
                  <a:gd name="T46" fmla="*/ 0 w 2878"/>
                  <a:gd name="T47" fmla="*/ 0 h 6111"/>
                  <a:gd name="T48" fmla="*/ 0 w 2878"/>
                  <a:gd name="T49" fmla="*/ 0 h 6111"/>
                  <a:gd name="T50" fmla="*/ 0 w 2878"/>
                  <a:gd name="T51" fmla="*/ 0 h 6111"/>
                  <a:gd name="T52" fmla="*/ 0 w 2878"/>
                  <a:gd name="T53" fmla="*/ 0 h 6111"/>
                  <a:gd name="T54" fmla="*/ 0 w 2878"/>
                  <a:gd name="T55" fmla="*/ 0 h 6111"/>
                  <a:gd name="T56" fmla="*/ 0 w 2878"/>
                  <a:gd name="T57" fmla="*/ 0 h 6111"/>
                  <a:gd name="T58" fmla="*/ 0 w 2878"/>
                  <a:gd name="T59" fmla="*/ 0 h 6111"/>
                  <a:gd name="T60" fmla="*/ 0 w 2878"/>
                  <a:gd name="T61" fmla="*/ 0 h 6111"/>
                  <a:gd name="T62" fmla="*/ 0 w 2878"/>
                  <a:gd name="T63" fmla="*/ 0 h 6111"/>
                  <a:gd name="T64" fmla="*/ 0 w 2878"/>
                  <a:gd name="T65" fmla="*/ 0 h 6111"/>
                  <a:gd name="T66" fmla="*/ 0 w 2878"/>
                  <a:gd name="T67" fmla="*/ 0 h 6111"/>
                  <a:gd name="T68" fmla="*/ 0 w 2878"/>
                  <a:gd name="T69" fmla="*/ 0 h 6111"/>
                  <a:gd name="T70" fmla="*/ 0 w 2878"/>
                  <a:gd name="T71" fmla="*/ 0 h 6111"/>
                  <a:gd name="T72" fmla="*/ 0 w 2878"/>
                  <a:gd name="T73" fmla="*/ 0 h 6111"/>
                  <a:gd name="T74" fmla="*/ 0 w 2878"/>
                  <a:gd name="T75" fmla="*/ 0 h 6111"/>
                  <a:gd name="T76" fmla="*/ 0 w 2878"/>
                  <a:gd name="T77" fmla="*/ 0 h 6111"/>
                  <a:gd name="T78" fmla="*/ 0 w 2878"/>
                  <a:gd name="T79" fmla="*/ 0 h 6111"/>
                  <a:gd name="T80" fmla="*/ 0 w 2878"/>
                  <a:gd name="T81" fmla="*/ 0 h 6111"/>
                  <a:gd name="T82" fmla="*/ 0 w 2878"/>
                  <a:gd name="T83" fmla="*/ 0 h 6111"/>
                  <a:gd name="T84" fmla="*/ 0 w 2878"/>
                  <a:gd name="T85" fmla="*/ 0 h 6111"/>
                  <a:gd name="T86" fmla="*/ 0 w 2878"/>
                  <a:gd name="T87" fmla="*/ 0 h 6111"/>
                  <a:gd name="T88" fmla="*/ 0 w 2878"/>
                  <a:gd name="T89" fmla="*/ 0 h 6111"/>
                  <a:gd name="T90" fmla="*/ 0 w 2878"/>
                  <a:gd name="T91" fmla="*/ 0 h 6111"/>
                  <a:gd name="T92" fmla="*/ 0 w 2878"/>
                  <a:gd name="T93" fmla="*/ 0 h 6111"/>
                  <a:gd name="T94" fmla="*/ 0 w 2878"/>
                  <a:gd name="T95" fmla="*/ 0 h 6111"/>
                  <a:gd name="T96" fmla="*/ 0 w 2878"/>
                  <a:gd name="T97" fmla="*/ 0 h 6111"/>
                  <a:gd name="T98" fmla="*/ 0 w 2878"/>
                  <a:gd name="T99" fmla="*/ 0 h 6111"/>
                  <a:gd name="T100" fmla="*/ 0 w 2878"/>
                  <a:gd name="T101" fmla="*/ 0 h 6111"/>
                  <a:gd name="T102" fmla="*/ 0 w 2878"/>
                  <a:gd name="T103" fmla="*/ 0 h 611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878"/>
                  <a:gd name="T157" fmla="*/ 0 h 6111"/>
                  <a:gd name="T158" fmla="*/ 2878 w 2878"/>
                  <a:gd name="T159" fmla="*/ 6111 h 611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878" h="6111">
                    <a:moveTo>
                      <a:pt x="2363" y="127"/>
                    </a:moveTo>
                    <a:lnTo>
                      <a:pt x="2404" y="221"/>
                    </a:lnTo>
                    <a:lnTo>
                      <a:pt x="2489" y="200"/>
                    </a:lnTo>
                    <a:lnTo>
                      <a:pt x="2499" y="211"/>
                    </a:lnTo>
                    <a:lnTo>
                      <a:pt x="2520" y="211"/>
                    </a:lnTo>
                    <a:lnTo>
                      <a:pt x="2551" y="316"/>
                    </a:lnTo>
                    <a:lnTo>
                      <a:pt x="2541" y="368"/>
                    </a:lnTo>
                    <a:lnTo>
                      <a:pt x="2520" y="389"/>
                    </a:lnTo>
                    <a:lnTo>
                      <a:pt x="2469" y="389"/>
                    </a:lnTo>
                    <a:lnTo>
                      <a:pt x="2414" y="337"/>
                    </a:lnTo>
                    <a:lnTo>
                      <a:pt x="2394" y="357"/>
                    </a:lnTo>
                    <a:lnTo>
                      <a:pt x="2394" y="527"/>
                    </a:lnTo>
                    <a:lnTo>
                      <a:pt x="2404" y="537"/>
                    </a:lnTo>
                    <a:lnTo>
                      <a:pt x="2469" y="505"/>
                    </a:lnTo>
                    <a:lnTo>
                      <a:pt x="2499" y="527"/>
                    </a:lnTo>
                    <a:lnTo>
                      <a:pt x="2520" y="548"/>
                    </a:lnTo>
                    <a:lnTo>
                      <a:pt x="2520" y="695"/>
                    </a:lnTo>
                    <a:lnTo>
                      <a:pt x="2499" y="716"/>
                    </a:lnTo>
                    <a:lnTo>
                      <a:pt x="2456" y="716"/>
                    </a:lnTo>
                    <a:lnTo>
                      <a:pt x="2404" y="643"/>
                    </a:lnTo>
                    <a:lnTo>
                      <a:pt x="2394" y="633"/>
                    </a:lnTo>
                    <a:lnTo>
                      <a:pt x="2363" y="821"/>
                    </a:lnTo>
                    <a:lnTo>
                      <a:pt x="2363" y="843"/>
                    </a:lnTo>
                    <a:lnTo>
                      <a:pt x="2373" y="855"/>
                    </a:lnTo>
                    <a:lnTo>
                      <a:pt x="2435" y="832"/>
                    </a:lnTo>
                    <a:lnTo>
                      <a:pt x="2499" y="896"/>
                    </a:lnTo>
                    <a:lnTo>
                      <a:pt x="2489" y="1021"/>
                    </a:lnTo>
                    <a:lnTo>
                      <a:pt x="2446" y="1042"/>
                    </a:lnTo>
                    <a:lnTo>
                      <a:pt x="2373" y="971"/>
                    </a:lnTo>
                    <a:lnTo>
                      <a:pt x="2330" y="980"/>
                    </a:lnTo>
                    <a:lnTo>
                      <a:pt x="2225" y="1158"/>
                    </a:lnTo>
                    <a:lnTo>
                      <a:pt x="2151" y="1233"/>
                    </a:lnTo>
                    <a:lnTo>
                      <a:pt x="2162" y="1358"/>
                    </a:lnTo>
                    <a:lnTo>
                      <a:pt x="2278" y="1590"/>
                    </a:lnTo>
                    <a:lnTo>
                      <a:pt x="2363" y="1822"/>
                    </a:lnTo>
                    <a:lnTo>
                      <a:pt x="2350" y="2002"/>
                    </a:lnTo>
                    <a:lnTo>
                      <a:pt x="2258" y="2159"/>
                    </a:lnTo>
                    <a:lnTo>
                      <a:pt x="1856" y="2519"/>
                    </a:lnTo>
                    <a:lnTo>
                      <a:pt x="1750" y="2676"/>
                    </a:lnTo>
                    <a:lnTo>
                      <a:pt x="1771" y="2771"/>
                    </a:lnTo>
                    <a:lnTo>
                      <a:pt x="1907" y="2898"/>
                    </a:lnTo>
                    <a:lnTo>
                      <a:pt x="2183" y="3003"/>
                    </a:lnTo>
                    <a:lnTo>
                      <a:pt x="2520" y="3183"/>
                    </a:lnTo>
                    <a:lnTo>
                      <a:pt x="2742" y="3393"/>
                    </a:lnTo>
                    <a:lnTo>
                      <a:pt x="2858" y="3593"/>
                    </a:lnTo>
                    <a:lnTo>
                      <a:pt x="2878" y="3750"/>
                    </a:lnTo>
                    <a:lnTo>
                      <a:pt x="2867" y="3952"/>
                    </a:lnTo>
                    <a:lnTo>
                      <a:pt x="2794" y="4109"/>
                    </a:lnTo>
                    <a:lnTo>
                      <a:pt x="2605" y="4278"/>
                    </a:lnTo>
                    <a:lnTo>
                      <a:pt x="2414" y="4383"/>
                    </a:lnTo>
                    <a:lnTo>
                      <a:pt x="2330" y="4489"/>
                    </a:lnTo>
                    <a:lnTo>
                      <a:pt x="2373" y="4699"/>
                    </a:lnTo>
                    <a:lnTo>
                      <a:pt x="2478" y="4931"/>
                    </a:lnTo>
                    <a:lnTo>
                      <a:pt x="2571" y="5205"/>
                    </a:lnTo>
                    <a:lnTo>
                      <a:pt x="2562" y="5500"/>
                    </a:lnTo>
                    <a:lnTo>
                      <a:pt x="2394" y="5763"/>
                    </a:lnTo>
                    <a:lnTo>
                      <a:pt x="2192" y="5954"/>
                    </a:lnTo>
                    <a:lnTo>
                      <a:pt x="2098" y="5984"/>
                    </a:lnTo>
                    <a:lnTo>
                      <a:pt x="2003" y="6048"/>
                    </a:lnTo>
                    <a:lnTo>
                      <a:pt x="1708" y="6111"/>
                    </a:lnTo>
                    <a:lnTo>
                      <a:pt x="1497" y="6090"/>
                    </a:lnTo>
                    <a:lnTo>
                      <a:pt x="1045" y="5954"/>
                    </a:lnTo>
                    <a:lnTo>
                      <a:pt x="856" y="5879"/>
                    </a:lnTo>
                    <a:lnTo>
                      <a:pt x="570" y="5763"/>
                    </a:lnTo>
                    <a:lnTo>
                      <a:pt x="402" y="5636"/>
                    </a:lnTo>
                    <a:lnTo>
                      <a:pt x="211" y="5447"/>
                    </a:lnTo>
                    <a:lnTo>
                      <a:pt x="54" y="5226"/>
                    </a:lnTo>
                    <a:lnTo>
                      <a:pt x="21" y="5153"/>
                    </a:lnTo>
                    <a:lnTo>
                      <a:pt x="0" y="4898"/>
                    </a:lnTo>
                    <a:lnTo>
                      <a:pt x="86" y="4646"/>
                    </a:lnTo>
                    <a:lnTo>
                      <a:pt x="307" y="4383"/>
                    </a:lnTo>
                    <a:lnTo>
                      <a:pt x="623" y="4118"/>
                    </a:lnTo>
                    <a:lnTo>
                      <a:pt x="695" y="3982"/>
                    </a:lnTo>
                    <a:lnTo>
                      <a:pt x="665" y="3835"/>
                    </a:lnTo>
                    <a:lnTo>
                      <a:pt x="465" y="3540"/>
                    </a:lnTo>
                    <a:lnTo>
                      <a:pt x="412" y="3383"/>
                    </a:lnTo>
                    <a:lnTo>
                      <a:pt x="423" y="3267"/>
                    </a:lnTo>
                    <a:lnTo>
                      <a:pt x="518" y="3076"/>
                    </a:lnTo>
                    <a:lnTo>
                      <a:pt x="695" y="2907"/>
                    </a:lnTo>
                    <a:lnTo>
                      <a:pt x="1002" y="2791"/>
                    </a:lnTo>
                    <a:lnTo>
                      <a:pt x="1087" y="2791"/>
                    </a:lnTo>
                    <a:lnTo>
                      <a:pt x="1118" y="2761"/>
                    </a:lnTo>
                    <a:lnTo>
                      <a:pt x="1193" y="2529"/>
                    </a:lnTo>
                    <a:lnTo>
                      <a:pt x="1340" y="2329"/>
                    </a:lnTo>
                    <a:lnTo>
                      <a:pt x="1624" y="2066"/>
                    </a:lnTo>
                    <a:lnTo>
                      <a:pt x="1771" y="1833"/>
                    </a:lnTo>
                    <a:lnTo>
                      <a:pt x="1802" y="1665"/>
                    </a:lnTo>
                    <a:lnTo>
                      <a:pt x="1750" y="1495"/>
                    </a:lnTo>
                    <a:lnTo>
                      <a:pt x="1592" y="1253"/>
                    </a:lnTo>
                    <a:lnTo>
                      <a:pt x="1571" y="1181"/>
                    </a:lnTo>
                    <a:lnTo>
                      <a:pt x="1571" y="1128"/>
                    </a:lnTo>
                    <a:lnTo>
                      <a:pt x="1475" y="991"/>
                    </a:lnTo>
                    <a:lnTo>
                      <a:pt x="1464" y="937"/>
                    </a:lnTo>
                    <a:lnTo>
                      <a:pt x="1425" y="896"/>
                    </a:lnTo>
                    <a:lnTo>
                      <a:pt x="1434" y="843"/>
                    </a:lnTo>
                    <a:lnTo>
                      <a:pt x="1464" y="810"/>
                    </a:lnTo>
                    <a:lnTo>
                      <a:pt x="1464" y="600"/>
                    </a:lnTo>
                    <a:lnTo>
                      <a:pt x="1434" y="548"/>
                    </a:lnTo>
                    <a:lnTo>
                      <a:pt x="1487" y="432"/>
                    </a:lnTo>
                    <a:lnTo>
                      <a:pt x="1497" y="147"/>
                    </a:lnTo>
                    <a:lnTo>
                      <a:pt x="1571" y="63"/>
                    </a:lnTo>
                    <a:lnTo>
                      <a:pt x="1644" y="11"/>
                    </a:lnTo>
                    <a:lnTo>
                      <a:pt x="1708" y="0"/>
                    </a:lnTo>
                    <a:lnTo>
                      <a:pt x="2267" y="72"/>
                    </a:lnTo>
                    <a:lnTo>
                      <a:pt x="2363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0" name="Freeform 39">
                <a:extLst>
                  <a:ext uri="{FF2B5EF4-FFF2-40B4-BE49-F238E27FC236}">
                    <a16:creationId xmlns:a16="http://schemas.microsoft.com/office/drawing/2014/main" id="{31DEA93F-D7F8-4F6A-837E-24634FA438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89"/>
                <a:ext cx="198" cy="861"/>
              </a:xfrm>
              <a:custGeom>
                <a:avLst/>
                <a:gdLst>
                  <a:gd name="T0" fmla="*/ 0 w 792"/>
                  <a:gd name="T1" fmla="*/ 0 h 3445"/>
                  <a:gd name="T2" fmla="*/ 0 w 792"/>
                  <a:gd name="T3" fmla="*/ 0 h 3445"/>
                  <a:gd name="T4" fmla="*/ 0 w 792"/>
                  <a:gd name="T5" fmla="*/ 0 h 3445"/>
                  <a:gd name="T6" fmla="*/ 0 w 792"/>
                  <a:gd name="T7" fmla="*/ 0 h 3445"/>
                  <a:gd name="T8" fmla="*/ 0 w 792"/>
                  <a:gd name="T9" fmla="*/ 0 h 3445"/>
                  <a:gd name="T10" fmla="*/ 0 w 792"/>
                  <a:gd name="T11" fmla="*/ 0 h 3445"/>
                  <a:gd name="T12" fmla="*/ 0 w 792"/>
                  <a:gd name="T13" fmla="*/ 0 h 3445"/>
                  <a:gd name="T14" fmla="*/ 0 w 792"/>
                  <a:gd name="T15" fmla="*/ 0 h 3445"/>
                  <a:gd name="T16" fmla="*/ 0 w 792"/>
                  <a:gd name="T17" fmla="*/ 0 h 3445"/>
                  <a:gd name="T18" fmla="*/ 0 w 792"/>
                  <a:gd name="T19" fmla="*/ 0 h 3445"/>
                  <a:gd name="T20" fmla="*/ 0 w 792"/>
                  <a:gd name="T21" fmla="*/ 0 h 3445"/>
                  <a:gd name="T22" fmla="*/ 0 w 792"/>
                  <a:gd name="T23" fmla="*/ 0 h 3445"/>
                  <a:gd name="T24" fmla="*/ 0 w 792"/>
                  <a:gd name="T25" fmla="*/ 0 h 3445"/>
                  <a:gd name="T26" fmla="*/ 0 w 792"/>
                  <a:gd name="T27" fmla="*/ 0 h 3445"/>
                  <a:gd name="T28" fmla="*/ 0 w 792"/>
                  <a:gd name="T29" fmla="*/ 0 h 3445"/>
                  <a:gd name="T30" fmla="*/ 0 w 792"/>
                  <a:gd name="T31" fmla="*/ 0 h 3445"/>
                  <a:gd name="T32" fmla="*/ 0 w 792"/>
                  <a:gd name="T33" fmla="*/ 0 h 3445"/>
                  <a:gd name="T34" fmla="*/ 0 w 792"/>
                  <a:gd name="T35" fmla="*/ 0 h 3445"/>
                  <a:gd name="T36" fmla="*/ 0 w 792"/>
                  <a:gd name="T37" fmla="*/ 0 h 3445"/>
                  <a:gd name="T38" fmla="*/ 0 w 792"/>
                  <a:gd name="T39" fmla="*/ 0 h 3445"/>
                  <a:gd name="T40" fmla="*/ 0 w 792"/>
                  <a:gd name="T41" fmla="*/ 0 h 3445"/>
                  <a:gd name="T42" fmla="*/ 0 w 792"/>
                  <a:gd name="T43" fmla="*/ 0 h 3445"/>
                  <a:gd name="T44" fmla="*/ 0 w 792"/>
                  <a:gd name="T45" fmla="*/ 0 h 3445"/>
                  <a:gd name="T46" fmla="*/ 0 w 792"/>
                  <a:gd name="T47" fmla="*/ 0 h 3445"/>
                  <a:gd name="T48" fmla="*/ 0 w 792"/>
                  <a:gd name="T49" fmla="*/ 0 h 3445"/>
                  <a:gd name="T50" fmla="*/ 0 w 792"/>
                  <a:gd name="T51" fmla="*/ 0 h 3445"/>
                  <a:gd name="T52" fmla="*/ 0 w 792"/>
                  <a:gd name="T53" fmla="*/ 0 h 3445"/>
                  <a:gd name="T54" fmla="*/ 0 w 792"/>
                  <a:gd name="T55" fmla="*/ 0 h 3445"/>
                  <a:gd name="T56" fmla="*/ 0 w 792"/>
                  <a:gd name="T57" fmla="*/ 0 h 3445"/>
                  <a:gd name="T58" fmla="*/ 0 w 792"/>
                  <a:gd name="T59" fmla="*/ 0 h 3445"/>
                  <a:gd name="T60" fmla="*/ 0 w 792"/>
                  <a:gd name="T61" fmla="*/ 0 h 3445"/>
                  <a:gd name="T62" fmla="*/ 0 w 792"/>
                  <a:gd name="T63" fmla="*/ 0 h 3445"/>
                  <a:gd name="T64" fmla="*/ 0 w 792"/>
                  <a:gd name="T65" fmla="*/ 0 h 3445"/>
                  <a:gd name="T66" fmla="*/ 0 w 792"/>
                  <a:gd name="T67" fmla="*/ 0 h 3445"/>
                  <a:gd name="T68" fmla="*/ 0 w 792"/>
                  <a:gd name="T69" fmla="*/ 0 h 3445"/>
                  <a:gd name="T70" fmla="*/ 0 w 792"/>
                  <a:gd name="T71" fmla="*/ 0 h 3445"/>
                  <a:gd name="T72" fmla="*/ 0 w 792"/>
                  <a:gd name="T73" fmla="*/ 0 h 3445"/>
                  <a:gd name="T74" fmla="*/ 0 w 792"/>
                  <a:gd name="T75" fmla="*/ 0 h 3445"/>
                  <a:gd name="T76" fmla="*/ 0 w 792"/>
                  <a:gd name="T77" fmla="*/ 0 h 3445"/>
                  <a:gd name="T78" fmla="*/ 0 w 792"/>
                  <a:gd name="T79" fmla="*/ 0 h 3445"/>
                  <a:gd name="T80" fmla="*/ 0 w 792"/>
                  <a:gd name="T81" fmla="*/ 0 h 3445"/>
                  <a:gd name="T82" fmla="*/ 0 w 792"/>
                  <a:gd name="T83" fmla="*/ 0 h 3445"/>
                  <a:gd name="T84" fmla="*/ 0 w 792"/>
                  <a:gd name="T85" fmla="*/ 0 h 3445"/>
                  <a:gd name="T86" fmla="*/ 0 w 792"/>
                  <a:gd name="T87" fmla="*/ 0 h 3445"/>
                  <a:gd name="T88" fmla="*/ 0 w 792"/>
                  <a:gd name="T89" fmla="*/ 0 h 3445"/>
                  <a:gd name="T90" fmla="*/ 0 w 792"/>
                  <a:gd name="T91" fmla="*/ 0 h 3445"/>
                  <a:gd name="T92" fmla="*/ 0 w 792"/>
                  <a:gd name="T93" fmla="*/ 0 h 3445"/>
                  <a:gd name="T94" fmla="*/ 0 w 792"/>
                  <a:gd name="T95" fmla="*/ 0 h 3445"/>
                  <a:gd name="T96" fmla="*/ 0 w 792"/>
                  <a:gd name="T97" fmla="*/ 0 h 3445"/>
                  <a:gd name="T98" fmla="*/ 0 w 792"/>
                  <a:gd name="T99" fmla="*/ 0 h 3445"/>
                  <a:gd name="T100" fmla="*/ 0 w 792"/>
                  <a:gd name="T101" fmla="*/ 0 h 3445"/>
                  <a:gd name="T102" fmla="*/ 0 w 792"/>
                  <a:gd name="T103" fmla="*/ 0 h 3445"/>
                  <a:gd name="T104" fmla="*/ 0 w 792"/>
                  <a:gd name="T105" fmla="*/ 0 h 3445"/>
                  <a:gd name="T106" fmla="*/ 0 w 792"/>
                  <a:gd name="T107" fmla="*/ 0 h 34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792"/>
                  <a:gd name="T163" fmla="*/ 0 h 3445"/>
                  <a:gd name="T164" fmla="*/ 792 w 792"/>
                  <a:gd name="T165" fmla="*/ 3445 h 34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792" h="3445">
                    <a:moveTo>
                      <a:pt x="792" y="75"/>
                    </a:moveTo>
                    <a:lnTo>
                      <a:pt x="748" y="116"/>
                    </a:lnTo>
                    <a:lnTo>
                      <a:pt x="748" y="191"/>
                    </a:lnTo>
                    <a:lnTo>
                      <a:pt x="792" y="232"/>
                    </a:lnTo>
                    <a:lnTo>
                      <a:pt x="792" y="389"/>
                    </a:lnTo>
                    <a:lnTo>
                      <a:pt x="738" y="453"/>
                    </a:lnTo>
                    <a:lnTo>
                      <a:pt x="748" y="504"/>
                    </a:lnTo>
                    <a:lnTo>
                      <a:pt x="770" y="527"/>
                    </a:lnTo>
                    <a:lnTo>
                      <a:pt x="759" y="716"/>
                    </a:lnTo>
                    <a:lnTo>
                      <a:pt x="728" y="739"/>
                    </a:lnTo>
                    <a:lnTo>
                      <a:pt x="707" y="759"/>
                    </a:lnTo>
                    <a:lnTo>
                      <a:pt x="707" y="885"/>
                    </a:lnTo>
                    <a:lnTo>
                      <a:pt x="664" y="971"/>
                    </a:lnTo>
                    <a:lnTo>
                      <a:pt x="601" y="1053"/>
                    </a:lnTo>
                    <a:lnTo>
                      <a:pt x="548" y="1074"/>
                    </a:lnTo>
                    <a:lnTo>
                      <a:pt x="548" y="1212"/>
                    </a:lnTo>
                    <a:lnTo>
                      <a:pt x="676" y="1474"/>
                    </a:lnTo>
                    <a:lnTo>
                      <a:pt x="759" y="1706"/>
                    </a:lnTo>
                    <a:lnTo>
                      <a:pt x="748" y="1865"/>
                    </a:lnTo>
                    <a:lnTo>
                      <a:pt x="664" y="2013"/>
                    </a:lnTo>
                    <a:lnTo>
                      <a:pt x="210" y="2434"/>
                    </a:lnTo>
                    <a:lnTo>
                      <a:pt x="148" y="2560"/>
                    </a:lnTo>
                    <a:lnTo>
                      <a:pt x="189" y="2697"/>
                    </a:lnTo>
                    <a:lnTo>
                      <a:pt x="285" y="2782"/>
                    </a:lnTo>
                    <a:lnTo>
                      <a:pt x="305" y="2802"/>
                    </a:lnTo>
                    <a:lnTo>
                      <a:pt x="179" y="2877"/>
                    </a:lnTo>
                    <a:lnTo>
                      <a:pt x="116" y="2898"/>
                    </a:lnTo>
                    <a:lnTo>
                      <a:pt x="84" y="2930"/>
                    </a:lnTo>
                    <a:lnTo>
                      <a:pt x="179" y="3393"/>
                    </a:lnTo>
                    <a:lnTo>
                      <a:pt x="169" y="3445"/>
                    </a:lnTo>
                    <a:lnTo>
                      <a:pt x="128" y="3203"/>
                    </a:lnTo>
                    <a:lnTo>
                      <a:pt x="32" y="2877"/>
                    </a:lnTo>
                    <a:lnTo>
                      <a:pt x="0" y="2720"/>
                    </a:lnTo>
                    <a:lnTo>
                      <a:pt x="21" y="2645"/>
                    </a:lnTo>
                    <a:lnTo>
                      <a:pt x="21" y="2581"/>
                    </a:lnTo>
                    <a:lnTo>
                      <a:pt x="43" y="2518"/>
                    </a:lnTo>
                    <a:lnTo>
                      <a:pt x="295" y="2244"/>
                    </a:lnTo>
                    <a:lnTo>
                      <a:pt x="350" y="2223"/>
                    </a:lnTo>
                    <a:lnTo>
                      <a:pt x="421" y="2128"/>
                    </a:lnTo>
                    <a:lnTo>
                      <a:pt x="571" y="1970"/>
                    </a:lnTo>
                    <a:lnTo>
                      <a:pt x="633" y="1865"/>
                    </a:lnTo>
                    <a:lnTo>
                      <a:pt x="664" y="1759"/>
                    </a:lnTo>
                    <a:lnTo>
                      <a:pt x="664" y="1601"/>
                    </a:lnTo>
                    <a:lnTo>
                      <a:pt x="612" y="1454"/>
                    </a:lnTo>
                    <a:lnTo>
                      <a:pt x="548" y="1348"/>
                    </a:lnTo>
                    <a:lnTo>
                      <a:pt x="527" y="1275"/>
                    </a:lnTo>
                    <a:lnTo>
                      <a:pt x="486" y="1127"/>
                    </a:lnTo>
                    <a:lnTo>
                      <a:pt x="496" y="1042"/>
                    </a:lnTo>
                    <a:lnTo>
                      <a:pt x="601" y="916"/>
                    </a:lnTo>
                    <a:lnTo>
                      <a:pt x="676" y="653"/>
                    </a:lnTo>
                    <a:lnTo>
                      <a:pt x="707" y="52"/>
                    </a:lnTo>
                    <a:lnTo>
                      <a:pt x="687" y="0"/>
                    </a:lnTo>
                    <a:lnTo>
                      <a:pt x="759" y="20"/>
                    </a:lnTo>
                    <a:lnTo>
                      <a:pt x="792" y="75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1" name="Freeform 40">
                <a:extLst>
                  <a:ext uri="{FF2B5EF4-FFF2-40B4-BE49-F238E27FC236}">
                    <a16:creationId xmlns:a16="http://schemas.microsoft.com/office/drawing/2014/main" id="{36684406-C981-4619-8F3A-8B977BBE2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1" y="2592"/>
                <a:ext cx="24" cy="16"/>
              </a:xfrm>
              <a:custGeom>
                <a:avLst/>
                <a:gdLst>
                  <a:gd name="T0" fmla="*/ 0 w 94"/>
                  <a:gd name="T1" fmla="*/ 0 h 64"/>
                  <a:gd name="T2" fmla="*/ 0 w 94"/>
                  <a:gd name="T3" fmla="*/ 0 h 64"/>
                  <a:gd name="T4" fmla="*/ 0 w 94"/>
                  <a:gd name="T5" fmla="*/ 0 h 64"/>
                  <a:gd name="T6" fmla="*/ 0 w 94"/>
                  <a:gd name="T7" fmla="*/ 0 h 64"/>
                  <a:gd name="T8" fmla="*/ 0 w 94"/>
                  <a:gd name="T9" fmla="*/ 0 h 64"/>
                  <a:gd name="T10" fmla="*/ 0 w 94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4"/>
                  <a:gd name="T19" fmla="*/ 0 h 64"/>
                  <a:gd name="T20" fmla="*/ 94 w 94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4" h="64">
                    <a:moveTo>
                      <a:pt x="94" y="31"/>
                    </a:moveTo>
                    <a:lnTo>
                      <a:pt x="94" y="64"/>
                    </a:lnTo>
                    <a:lnTo>
                      <a:pt x="0" y="52"/>
                    </a:lnTo>
                    <a:lnTo>
                      <a:pt x="42" y="0"/>
                    </a:lnTo>
                    <a:lnTo>
                      <a:pt x="83" y="9"/>
                    </a:lnTo>
                    <a:lnTo>
                      <a:pt x="94" y="3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2" name="Freeform 41">
                <a:extLst>
                  <a:ext uri="{FF2B5EF4-FFF2-40B4-BE49-F238E27FC236}">
                    <a16:creationId xmlns:a16="http://schemas.microsoft.com/office/drawing/2014/main" id="{F22DF84B-03C6-49FB-AFF8-40B4829B2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05"/>
                <a:ext cx="24" cy="13"/>
              </a:xfrm>
              <a:custGeom>
                <a:avLst/>
                <a:gdLst>
                  <a:gd name="T0" fmla="*/ 0 w 97"/>
                  <a:gd name="T1" fmla="*/ 0 h 53"/>
                  <a:gd name="T2" fmla="*/ 0 w 97"/>
                  <a:gd name="T3" fmla="*/ 0 h 53"/>
                  <a:gd name="T4" fmla="*/ 0 w 97"/>
                  <a:gd name="T5" fmla="*/ 0 h 53"/>
                  <a:gd name="T6" fmla="*/ 0 w 97"/>
                  <a:gd name="T7" fmla="*/ 0 h 53"/>
                  <a:gd name="T8" fmla="*/ 0 w 97"/>
                  <a:gd name="T9" fmla="*/ 0 h 53"/>
                  <a:gd name="T10" fmla="*/ 0 w 97"/>
                  <a:gd name="T11" fmla="*/ 0 h 53"/>
                  <a:gd name="T12" fmla="*/ 0 w 97"/>
                  <a:gd name="T13" fmla="*/ 0 h 53"/>
                  <a:gd name="T14" fmla="*/ 0 w 97"/>
                  <a:gd name="T15" fmla="*/ 0 h 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7"/>
                  <a:gd name="T25" fmla="*/ 0 h 53"/>
                  <a:gd name="T26" fmla="*/ 97 w 97"/>
                  <a:gd name="T27" fmla="*/ 53 h 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7" h="53">
                    <a:moveTo>
                      <a:pt x="86" y="12"/>
                    </a:moveTo>
                    <a:lnTo>
                      <a:pt x="97" y="21"/>
                    </a:lnTo>
                    <a:lnTo>
                      <a:pt x="97" y="53"/>
                    </a:lnTo>
                    <a:lnTo>
                      <a:pt x="43" y="32"/>
                    </a:lnTo>
                    <a:lnTo>
                      <a:pt x="0" y="32"/>
                    </a:lnTo>
                    <a:lnTo>
                      <a:pt x="31" y="0"/>
                    </a:lnTo>
                    <a:lnTo>
                      <a:pt x="75" y="12"/>
                    </a:lnTo>
                    <a:lnTo>
                      <a:pt x="86" y="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3" name="Freeform 42">
                <a:extLst>
                  <a:ext uri="{FF2B5EF4-FFF2-40B4-BE49-F238E27FC236}">
                    <a16:creationId xmlns:a16="http://schemas.microsoft.com/office/drawing/2014/main" id="{6BDA226C-8A61-425B-8787-EBB4C14D9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615"/>
                <a:ext cx="27" cy="11"/>
              </a:xfrm>
              <a:custGeom>
                <a:avLst/>
                <a:gdLst>
                  <a:gd name="T0" fmla="*/ 0 w 105"/>
                  <a:gd name="T1" fmla="*/ 0 h 42"/>
                  <a:gd name="T2" fmla="*/ 0 w 105"/>
                  <a:gd name="T3" fmla="*/ 0 h 42"/>
                  <a:gd name="T4" fmla="*/ 0 w 105"/>
                  <a:gd name="T5" fmla="*/ 0 h 42"/>
                  <a:gd name="T6" fmla="*/ 0 w 105"/>
                  <a:gd name="T7" fmla="*/ 0 h 42"/>
                  <a:gd name="T8" fmla="*/ 0 w 105"/>
                  <a:gd name="T9" fmla="*/ 0 h 42"/>
                  <a:gd name="T10" fmla="*/ 0 w 105"/>
                  <a:gd name="T11" fmla="*/ 0 h 42"/>
                  <a:gd name="T12" fmla="*/ 0 w 105"/>
                  <a:gd name="T13" fmla="*/ 0 h 42"/>
                  <a:gd name="T14" fmla="*/ 0 w 105"/>
                  <a:gd name="T15" fmla="*/ 0 h 42"/>
                  <a:gd name="T16" fmla="*/ 0 w 105"/>
                  <a:gd name="T17" fmla="*/ 0 h 42"/>
                  <a:gd name="T18" fmla="*/ 0 w 105"/>
                  <a:gd name="T19" fmla="*/ 0 h 42"/>
                  <a:gd name="T20" fmla="*/ 0 w 105"/>
                  <a:gd name="T21" fmla="*/ 0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5"/>
                  <a:gd name="T34" fmla="*/ 0 h 42"/>
                  <a:gd name="T35" fmla="*/ 105 w 105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5" h="42">
                    <a:moveTo>
                      <a:pt x="105" y="42"/>
                    </a:moveTo>
                    <a:lnTo>
                      <a:pt x="74" y="42"/>
                    </a:lnTo>
                    <a:lnTo>
                      <a:pt x="74" y="22"/>
                    </a:lnTo>
                    <a:lnTo>
                      <a:pt x="64" y="11"/>
                    </a:lnTo>
                    <a:lnTo>
                      <a:pt x="42" y="11"/>
                    </a:lnTo>
                    <a:lnTo>
                      <a:pt x="33" y="22"/>
                    </a:lnTo>
                    <a:lnTo>
                      <a:pt x="33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105" y="11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4" name="Freeform 43">
                <a:extLst>
                  <a:ext uri="{FF2B5EF4-FFF2-40B4-BE49-F238E27FC236}">
                    <a16:creationId xmlns:a16="http://schemas.microsoft.com/office/drawing/2014/main" id="{2DC8481F-7F0D-411E-8D61-89909440C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3" y="2621"/>
                <a:ext cx="39" cy="29"/>
              </a:xfrm>
              <a:custGeom>
                <a:avLst/>
                <a:gdLst>
                  <a:gd name="T0" fmla="*/ 0 w 157"/>
                  <a:gd name="T1" fmla="*/ 0 h 114"/>
                  <a:gd name="T2" fmla="*/ 0 w 157"/>
                  <a:gd name="T3" fmla="*/ 0 h 114"/>
                  <a:gd name="T4" fmla="*/ 0 w 157"/>
                  <a:gd name="T5" fmla="*/ 0 h 114"/>
                  <a:gd name="T6" fmla="*/ 0 w 157"/>
                  <a:gd name="T7" fmla="*/ 0 h 114"/>
                  <a:gd name="T8" fmla="*/ 0 w 157"/>
                  <a:gd name="T9" fmla="*/ 0 h 114"/>
                  <a:gd name="T10" fmla="*/ 0 w 157"/>
                  <a:gd name="T11" fmla="*/ 0 h 114"/>
                  <a:gd name="T12" fmla="*/ 0 w 157"/>
                  <a:gd name="T13" fmla="*/ 0 h 114"/>
                  <a:gd name="T14" fmla="*/ 0 w 157"/>
                  <a:gd name="T15" fmla="*/ 0 h 114"/>
                  <a:gd name="T16" fmla="*/ 0 w 157"/>
                  <a:gd name="T17" fmla="*/ 0 h 114"/>
                  <a:gd name="T18" fmla="*/ 0 w 157"/>
                  <a:gd name="T19" fmla="*/ 0 h 114"/>
                  <a:gd name="T20" fmla="*/ 0 w 157"/>
                  <a:gd name="T21" fmla="*/ 0 h 114"/>
                  <a:gd name="T22" fmla="*/ 0 w 157"/>
                  <a:gd name="T23" fmla="*/ 0 h 114"/>
                  <a:gd name="T24" fmla="*/ 0 w 157"/>
                  <a:gd name="T25" fmla="*/ 0 h 114"/>
                  <a:gd name="T26" fmla="*/ 0 w 157"/>
                  <a:gd name="T27" fmla="*/ 0 h 11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7"/>
                  <a:gd name="T43" fmla="*/ 0 h 114"/>
                  <a:gd name="T44" fmla="*/ 157 w 157"/>
                  <a:gd name="T45" fmla="*/ 114 h 11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7" h="114">
                    <a:moveTo>
                      <a:pt x="157" y="51"/>
                    </a:moveTo>
                    <a:lnTo>
                      <a:pt x="157" y="94"/>
                    </a:lnTo>
                    <a:lnTo>
                      <a:pt x="136" y="114"/>
                    </a:lnTo>
                    <a:lnTo>
                      <a:pt x="115" y="114"/>
                    </a:lnTo>
                    <a:lnTo>
                      <a:pt x="106" y="51"/>
                    </a:lnTo>
                    <a:lnTo>
                      <a:pt x="62" y="64"/>
                    </a:lnTo>
                    <a:lnTo>
                      <a:pt x="0" y="51"/>
                    </a:lnTo>
                    <a:lnTo>
                      <a:pt x="0" y="9"/>
                    </a:lnTo>
                    <a:lnTo>
                      <a:pt x="62" y="20"/>
                    </a:lnTo>
                    <a:lnTo>
                      <a:pt x="83" y="20"/>
                    </a:lnTo>
                    <a:lnTo>
                      <a:pt x="93" y="30"/>
                    </a:lnTo>
                    <a:lnTo>
                      <a:pt x="115" y="0"/>
                    </a:lnTo>
                    <a:lnTo>
                      <a:pt x="136" y="0"/>
                    </a:lnTo>
                    <a:lnTo>
                      <a:pt x="157" y="5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5" name="Freeform 44">
                <a:extLst>
                  <a:ext uri="{FF2B5EF4-FFF2-40B4-BE49-F238E27FC236}">
                    <a16:creationId xmlns:a16="http://schemas.microsoft.com/office/drawing/2014/main" id="{C652E191-07C4-4200-A42F-C655293E5A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23"/>
                <a:ext cx="21" cy="16"/>
              </a:xfrm>
              <a:custGeom>
                <a:avLst/>
                <a:gdLst>
                  <a:gd name="T0" fmla="*/ 0 w 86"/>
                  <a:gd name="T1" fmla="*/ 0 h 64"/>
                  <a:gd name="T2" fmla="*/ 0 w 86"/>
                  <a:gd name="T3" fmla="*/ 0 h 64"/>
                  <a:gd name="T4" fmla="*/ 0 w 86"/>
                  <a:gd name="T5" fmla="*/ 0 h 64"/>
                  <a:gd name="T6" fmla="*/ 0 w 86"/>
                  <a:gd name="T7" fmla="*/ 0 h 64"/>
                  <a:gd name="T8" fmla="*/ 0 w 86"/>
                  <a:gd name="T9" fmla="*/ 0 h 64"/>
                  <a:gd name="T10" fmla="*/ 0 w 86"/>
                  <a:gd name="T11" fmla="*/ 0 h 64"/>
                  <a:gd name="T12" fmla="*/ 0 w 86"/>
                  <a:gd name="T13" fmla="*/ 0 h 64"/>
                  <a:gd name="T14" fmla="*/ 0 w 86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6"/>
                  <a:gd name="T25" fmla="*/ 0 h 64"/>
                  <a:gd name="T26" fmla="*/ 86 w 86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6" h="64">
                    <a:moveTo>
                      <a:pt x="86" y="32"/>
                    </a:moveTo>
                    <a:lnTo>
                      <a:pt x="86" y="64"/>
                    </a:lnTo>
                    <a:lnTo>
                      <a:pt x="22" y="55"/>
                    </a:lnTo>
                    <a:lnTo>
                      <a:pt x="31" y="42"/>
                    </a:lnTo>
                    <a:lnTo>
                      <a:pt x="31" y="21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86" y="3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6" name="Freeform 45">
                <a:extLst>
                  <a:ext uri="{FF2B5EF4-FFF2-40B4-BE49-F238E27FC236}">
                    <a16:creationId xmlns:a16="http://schemas.microsoft.com/office/drawing/2014/main" id="{117EC19C-1FDC-4F4C-8890-BC04A47DB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34"/>
                <a:ext cx="14" cy="53"/>
              </a:xfrm>
              <a:custGeom>
                <a:avLst/>
                <a:gdLst>
                  <a:gd name="T0" fmla="*/ 0 w 55"/>
                  <a:gd name="T1" fmla="*/ 0 h 213"/>
                  <a:gd name="T2" fmla="*/ 0 w 55"/>
                  <a:gd name="T3" fmla="*/ 0 h 213"/>
                  <a:gd name="T4" fmla="*/ 0 w 55"/>
                  <a:gd name="T5" fmla="*/ 0 h 213"/>
                  <a:gd name="T6" fmla="*/ 0 w 55"/>
                  <a:gd name="T7" fmla="*/ 0 h 213"/>
                  <a:gd name="T8" fmla="*/ 0 w 55"/>
                  <a:gd name="T9" fmla="*/ 0 h 213"/>
                  <a:gd name="T10" fmla="*/ 0 w 55"/>
                  <a:gd name="T11" fmla="*/ 0 h 2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213"/>
                  <a:gd name="T20" fmla="*/ 55 w 55"/>
                  <a:gd name="T21" fmla="*/ 213 h 2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213">
                    <a:moveTo>
                      <a:pt x="55" y="180"/>
                    </a:moveTo>
                    <a:lnTo>
                      <a:pt x="55" y="213"/>
                    </a:lnTo>
                    <a:lnTo>
                      <a:pt x="0" y="202"/>
                    </a:lnTo>
                    <a:lnTo>
                      <a:pt x="22" y="0"/>
                    </a:lnTo>
                    <a:lnTo>
                      <a:pt x="55" y="0"/>
                    </a:lnTo>
                    <a:lnTo>
                      <a:pt x="55" y="18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7" name="Freeform 46">
                <a:extLst>
                  <a:ext uri="{FF2B5EF4-FFF2-40B4-BE49-F238E27FC236}">
                    <a16:creationId xmlns:a16="http://schemas.microsoft.com/office/drawing/2014/main" id="{62A7D8C0-A90C-4CEE-B849-5E17741E2D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34"/>
                <a:ext cx="10" cy="54"/>
              </a:xfrm>
              <a:custGeom>
                <a:avLst/>
                <a:gdLst>
                  <a:gd name="T0" fmla="*/ 0 w 39"/>
                  <a:gd name="T1" fmla="*/ 0 h 214"/>
                  <a:gd name="T2" fmla="*/ 0 w 39"/>
                  <a:gd name="T3" fmla="*/ 0 h 214"/>
                  <a:gd name="T4" fmla="*/ 0 w 39"/>
                  <a:gd name="T5" fmla="*/ 0 h 214"/>
                  <a:gd name="T6" fmla="*/ 0 w 39"/>
                  <a:gd name="T7" fmla="*/ 0 h 214"/>
                  <a:gd name="T8" fmla="*/ 0 w 39"/>
                  <a:gd name="T9" fmla="*/ 0 h 2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214"/>
                  <a:gd name="T17" fmla="*/ 39 w 39"/>
                  <a:gd name="T18" fmla="*/ 214 h 2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214">
                    <a:moveTo>
                      <a:pt x="0" y="212"/>
                    </a:moveTo>
                    <a:lnTo>
                      <a:pt x="8" y="0"/>
                    </a:lnTo>
                    <a:lnTo>
                      <a:pt x="39" y="2"/>
                    </a:lnTo>
                    <a:lnTo>
                      <a:pt x="24" y="214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8" name="Freeform 47">
                <a:extLst>
                  <a:ext uri="{FF2B5EF4-FFF2-40B4-BE49-F238E27FC236}">
                    <a16:creationId xmlns:a16="http://schemas.microsoft.com/office/drawing/2014/main" id="{B8DFF4CB-5D1C-4902-8B22-C5E580E765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47"/>
                <a:ext cx="26" cy="50"/>
              </a:xfrm>
              <a:custGeom>
                <a:avLst/>
                <a:gdLst>
                  <a:gd name="T0" fmla="*/ 0 w 107"/>
                  <a:gd name="T1" fmla="*/ 0 h 200"/>
                  <a:gd name="T2" fmla="*/ 0 w 107"/>
                  <a:gd name="T3" fmla="*/ 0 h 200"/>
                  <a:gd name="T4" fmla="*/ 0 w 107"/>
                  <a:gd name="T5" fmla="*/ 0 h 200"/>
                  <a:gd name="T6" fmla="*/ 0 w 107"/>
                  <a:gd name="T7" fmla="*/ 0 h 200"/>
                  <a:gd name="T8" fmla="*/ 0 w 107"/>
                  <a:gd name="T9" fmla="*/ 0 h 200"/>
                  <a:gd name="T10" fmla="*/ 0 w 107"/>
                  <a:gd name="T11" fmla="*/ 0 h 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200"/>
                  <a:gd name="T20" fmla="*/ 107 w 107"/>
                  <a:gd name="T21" fmla="*/ 200 h 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200">
                    <a:moveTo>
                      <a:pt x="86" y="167"/>
                    </a:moveTo>
                    <a:lnTo>
                      <a:pt x="86" y="200"/>
                    </a:lnTo>
                    <a:lnTo>
                      <a:pt x="0" y="200"/>
                    </a:lnTo>
                    <a:lnTo>
                      <a:pt x="21" y="0"/>
                    </a:lnTo>
                    <a:lnTo>
                      <a:pt x="107" y="9"/>
                    </a:lnTo>
                    <a:lnTo>
                      <a:pt x="86" y="16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9" name="Freeform 48">
                <a:extLst>
                  <a:ext uri="{FF2B5EF4-FFF2-40B4-BE49-F238E27FC236}">
                    <a16:creationId xmlns:a16="http://schemas.microsoft.com/office/drawing/2014/main" id="{C42C950A-5B14-4EE6-9CBA-A11B43121A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95"/>
                <a:ext cx="11" cy="13"/>
              </a:xfrm>
              <a:custGeom>
                <a:avLst/>
                <a:gdLst>
                  <a:gd name="T0" fmla="*/ 0 w 43"/>
                  <a:gd name="T1" fmla="*/ 0 h 52"/>
                  <a:gd name="T2" fmla="*/ 0 w 43"/>
                  <a:gd name="T3" fmla="*/ 0 h 52"/>
                  <a:gd name="T4" fmla="*/ 0 w 43"/>
                  <a:gd name="T5" fmla="*/ 0 h 52"/>
                  <a:gd name="T6" fmla="*/ 0 w 43"/>
                  <a:gd name="T7" fmla="*/ 0 h 52"/>
                  <a:gd name="T8" fmla="*/ 0 w 43"/>
                  <a:gd name="T9" fmla="*/ 0 h 52"/>
                  <a:gd name="T10" fmla="*/ 0 w 43"/>
                  <a:gd name="T11" fmla="*/ 0 h 52"/>
                  <a:gd name="T12" fmla="*/ 0 w 43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3"/>
                  <a:gd name="T22" fmla="*/ 0 h 52"/>
                  <a:gd name="T23" fmla="*/ 43 w 43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3" h="52">
                    <a:moveTo>
                      <a:pt x="43" y="42"/>
                    </a:moveTo>
                    <a:lnTo>
                      <a:pt x="22" y="11"/>
                    </a:lnTo>
                    <a:lnTo>
                      <a:pt x="0" y="52"/>
                    </a:lnTo>
                    <a:lnTo>
                      <a:pt x="0" y="11"/>
                    </a:lnTo>
                    <a:lnTo>
                      <a:pt x="33" y="0"/>
                    </a:lnTo>
                    <a:lnTo>
                      <a:pt x="43" y="11"/>
                    </a:lnTo>
                    <a:lnTo>
                      <a:pt x="43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0" name="Freeform 49">
                <a:extLst>
                  <a:ext uri="{FF2B5EF4-FFF2-40B4-BE49-F238E27FC236}">
                    <a16:creationId xmlns:a16="http://schemas.microsoft.com/office/drawing/2014/main" id="{083ED510-7EDB-42B9-91CB-D7A8DF4C3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97"/>
                <a:ext cx="3" cy="11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w 10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"/>
                  <a:gd name="T13" fmla="*/ 0 h 41"/>
                  <a:gd name="T14" fmla="*/ 10 w 10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" h="41">
                    <a:moveTo>
                      <a:pt x="10" y="41"/>
                    </a:moveTo>
                    <a:lnTo>
                      <a:pt x="0" y="0"/>
                    </a:lnTo>
                    <a:lnTo>
                      <a:pt x="10" y="1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1" name="Freeform 50">
                <a:extLst>
                  <a:ext uri="{FF2B5EF4-FFF2-40B4-BE49-F238E27FC236}">
                    <a16:creationId xmlns:a16="http://schemas.microsoft.com/office/drawing/2014/main" id="{FB235BBD-C3FF-4785-A28F-6540E728F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0" y="2697"/>
                <a:ext cx="37" cy="32"/>
              </a:xfrm>
              <a:custGeom>
                <a:avLst/>
                <a:gdLst>
                  <a:gd name="T0" fmla="*/ 0 w 149"/>
                  <a:gd name="T1" fmla="*/ 0 h 126"/>
                  <a:gd name="T2" fmla="*/ 0 w 149"/>
                  <a:gd name="T3" fmla="*/ 0 h 126"/>
                  <a:gd name="T4" fmla="*/ 0 w 149"/>
                  <a:gd name="T5" fmla="*/ 0 h 126"/>
                  <a:gd name="T6" fmla="*/ 0 w 149"/>
                  <a:gd name="T7" fmla="*/ 0 h 126"/>
                  <a:gd name="T8" fmla="*/ 0 w 149"/>
                  <a:gd name="T9" fmla="*/ 0 h 126"/>
                  <a:gd name="T10" fmla="*/ 0 w 149"/>
                  <a:gd name="T11" fmla="*/ 0 h 126"/>
                  <a:gd name="T12" fmla="*/ 0 w 149"/>
                  <a:gd name="T13" fmla="*/ 0 h 126"/>
                  <a:gd name="T14" fmla="*/ 0 w 149"/>
                  <a:gd name="T15" fmla="*/ 0 h 126"/>
                  <a:gd name="T16" fmla="*/ 0 w 149"/>
                  <a:gd name="T17" fmla="*/ 0 h 126"/>
                  <a:gd name="T18" fmla="*/ 0 w 149"/>
                  <a:gd name="T19" fmla="*/ 0 h 126"/>
                  <a:gd name="T20" fmla="*/ 0 w 149"/>
                  <a:gd name="T21" fmla="*/ 0 h 126"/>
                  <a:gd name="T22" fmla="*/ 0 w 149"/>
                  <a:gd name="T23" fmla="*/ 0 h 126"/>
                  <a:gd name="T24" fmla="*/ 0 w 149"/>
                  <a:gd name="T25" fmla="*/ 0 h 126"/>
                  <a:gd name="T26" fmla="*/ 0 w 149"/>
                  <a:gd name="T27" fmla="*/ 0 h 126"/>
                  <a:gd name="T28" fmla="*/ 0 w 149"/>
                  <a:gd name="T29" fmla="*/ 0 h 126"/>
                  <a:gd name="T30" fmla="*/ 0 w 149"/>
                  <a:gd name="T31" fmla="*/ 0 h 12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"/>
                  <a:gd name="T49" fmla="*/ 0 h 126"/>
                  <a:gd name="T50" fmla="*/ 149 w 149"/>
                  <a:gd name="T51" fmla="*/ 126 h 12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" h="126">
                    <a:moveTo>
                      <a:pt x="149" y="72"/>
                    </a:moveTo>
                    <a:lnTo>
                      <a:pt x="149" y="116"/>
                    </a:lnTo>
                    <a:lnTo>
                      <a:pt x="139" y="126"/>
                    </a:lnTo>
                    <a:lnTo>
                      <a:pt x="106" y="126"/>
                    </a:lnTo>
                    <a:lnTo>
                      <a:pt x="96" y="116"/>
                    </a:lnTo>
                    <a:lnTo>
                      <a:pt x="128" y="52"/>
                    </a:lnTo>
                    <a:lnTo>
                      <a:pt x="119" y="41"/>
                    </a:lnTo>
                    <a:lnTo>
                      <a:pt x="75" y="63"/>
                    </a:lnTo>
                    <a:lnTo>
                      <a:pt x="23" y="52"/>
                    </a:lnTo>
                    <a:lnTo>
                      <a:pt x="0" y="52"/>
                    </a:lnTo>
                    <a:lnTo>
                      <a:pt x="44" y="21"/>
                    </a:lnTo>
                    <a:lnTo>
                      <a:pt x="75" y="21"/>
                    </a:lnTo>
                    <a:lnTo>
                      <a:pt x="85" y="31"/>
                    </a:lnTo>
                    <a:lnTo>
                      <a:pt x="106" y="0"/>
                    </a:lnTo>
                    <a:lnTo>
                      <a:pt x="128" y="0"/>
                    </a:lnTo>
                    <a:lnTo>
                      <a:pt x="149" y="72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2" name="Freeform 51">
                <a:extLst>
                  <a:ext uri="{FF2B5EF4-FFF2-40B4-BE49-F238E27FC236}">
                    <a16:creationId xmlns:a16="http://schemas.microsoft.com/office/drawing/2014/main" id="{10C5A9C5-61E9-4B29-AB7E-E74C40E76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05"/>
                <a:ext cx="19" cy="16"/>
              </a:xfrm>
              <a:custGeom>
                <a:avLst/>
                <a:gdLst>
                  <a:gd name="T0" fmla="*/ 0 w 75"/>
                  <a:gd name="T1" fmla="*/ 0 h 64"/>
                  <a:gd name="T2" fmla="*/ 0 w 75"/>
                  <a:gd name="T3" fmla="*/ 0 h 64"/>
                  <a:gd name="T4" fmla="*/ 0 w 75"/>
                  <a:gd name="T5" fmla="*/ 0 h 64"/>
                  <a:gd name="T6" fmla="*/ 0 w 75"/>
                  <a:gd name="T7" fmla="*/ 0 h 64"/>
                  <a:gd name="T8" fmla="*/ 0 w 75"/>
                  <a:gd name="T9" fmla="*/ 0 h 64"/>
                  <a:gd name="T10" fmla="*/ 0 w 75"/>
                  <a:gd name="T11" fmla="*/ 0 h 64"/>
                  <a:gd name="T12" fmla="*/ 0 w 75"/>
                  <a:gd name="T13" fmla="*/ 0 h 64"/>
                  <a:gd name="T14" fmla="*/ 0 w 75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5"/>
                  <a:gd name="T25" fmla="*/ 0 h 64"/>
                  <a:gd name="T26" fmla="*/ 75 w 7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5" h="64">
                    <a:moveTo>
                      <a:pt x="75" y="64"/>
                    </a:moveTo>
                    <a:lnTo>
                      <a:pt x="52" y="64"/>
                    </a:lnTo>
                    <a:lnTo>
                      <a:pt x="43" y="10"/>
                    </a:lnTo>
                    <a:lnTo>
                      <a:pt x="21" y="10"/>
                    </a:lnTo>
                    <a:lnTo>
                      <a:pt x="0" y="54"/>
                    </a:lnTo>
                    <a:lnTo>
                      <a:pt x="11" y="0"/>
                    </a:lnTo>
                    <a:lnTo>
                      <a:pt x="75" y="10"/>
                    </a:lnTo>
                    <a:lnTo>
                      <a:pt x="75" y="64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3" name="Rectangle 52">
                <a:extLst>
                  <a:ext uri="{FF2B5EF4-FFF2-40B4-BE49-F238E27FC236}">
                    <a16:creationId xmlns:a16="http://schemas.microsoft.com/office/drawing/2014/main" id="{8A472C60-514C-4FC0-B3F2-EB6E72BDC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15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4" name="Freeform 53">
                <a:extLst>
                  <a:ext uri="{FF2B5EF4-FFF2-40B4-BE49-F238E27FC236}">
                    <a16:creationId xmlns:a16="http://schemas.microsoft.com/office/drawing/2014/main" id="{68244655-62A4-4C4D-9161-EB4F94349B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18"/>
                <a:ext cx="8" cy="53"/>
              </a:xfrm>
              <a:custGeom>
                <a:avLst/>
                <a:gdLst>
                  <a:gd name="T0" fmla="*/ 0 w 31"/>
                  <a:gd name="T1" fmla="*/ 0 h 210"/>
                  <a:gd name="T2" fmla="*/ 0 w 31"/>
                  <a:gd name="T3" fmla="*/ 0 h 210"/>
                  <a:gd name="T4" fmla="*/ 0 w 31"/>
                  <a:gd name="T5" fmla="*/ 0 h 210"/>
                  <a:gd name="T6" fmla="*/ 0 w 31"/>
                  <a:gd name="T7" fmla="*/ 0 h 210"/>
                  <a:gd name="T8" fmla="*/ 0 w 31"/>
                  <a:gd name="T9" fmla="*/ 0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10"/>
                  <a:gd name="T17" fmla="*/ 31 w 31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10">
                    <a:moveTo>
                      <a:pt x="31" y="210"/>
                    </a:moveTo>
                    <a:lnTo>
                      <a:pt x="0" y="199"/>
                    </a:lnTo>
                    <a:lnTo>
                      <a:pt x="11" y="0"/>
                    </a:lnTo>
                    <a:lnTo>
                      <a:pt x="31" y="20"/>
                    </a:lnTo>
                    <a:lnTo>
                      <a:pt x="31" y="21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5" name="Rectangle 54">
                <a:extLst>
                  <a:ext uri="{FF2B5EF4-FFF2-40B4-BE49-F238E27FC236}">
                    <a16:creationId xmlns:a16="http://schemas.microsoft.com/office/drawing/2014/main" id="{F5823025-AB54-4339-9589-71E40D581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2718"/>
                <a:ext cx="3" cy="27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6" name="Freeform 55">
                <a:extLst>
                  <a:ext uri="{FF2B5EF4-FFF2-40B4-BE49-F238E27FC236}">
                    <a16:creationId xmlns:a16="http://schemas.microsoft.com/office/drawing/2014/main" id="{C5B1CE9D-78E1-4B2D-A44B-9437F5483C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32"/>
                <a:ext cx="19" cy="47"/>
              </a:xfrm>
              <a:custGeom>
                <a:avLst/>
                <a:gdLst>
                  <a:gd name="T0" fmla="*/ 0 w 75"/>
                  <a:gd name="T1" fmla="*/ 0 h 189"/>
                  <a:gd name="T2" fmla="*/ 0 w 75"/>
                  <a:gd name="T3" fmla="*/ 0 h 189"/>
                  <a:gd name="T4" fmla="*/ 0 w 75"/>
                  <a:gd name="T5" fmla="*/ 0 h 189"/>
                  <a:gd name="T6" fmla="*/ 0 w 75"/>
                  <a:gd name="T7" fmla="*/ 0 h 189"/>
                  <a:gd name="T8" fmla="*/ 0 w 75"/>
                  <a:gd name="T9" fmla="*/ 0 h 189"/>
                  <a:gd name="T10" fmla="*/ 0 w 75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89"/>
                  <a:gd name="T20" fmla="*/ 75 w 75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89">
                    <a:moveTo>
                      <a:pt x="64" y="157"/>
                    </a:moveTo>
                    <a:lnTo>
                      <a:pt x="64" y="189"/>
                    </a:lnTo>
                    <a:lnTo>
                      <a:pt x="0" y="189"/>
                    </a:lnTo>
                    <a:lnTo>
                      <a:pt x="43" y="0"/>
                    </a:lnTo>
                    <a:lnTo>
                      <a:pt x="75" y="0"/>
                    </a:lnTo>
                    <a:lnTo>
                      <a:pt x="64" y="15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7" name="Rectangle 56">
                <a:extLst>
                  <a:ext uri="{FF2B5EF4-FFF2-40B4-BE49-F238E27FC236}">
                    <a16:creationId xmlns:a16="http://schemas.microsoft.com/office/drawing/2014/main" id="{8CE9FCD0-87F0-485C-AE13-05FB2AF35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52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8" name="Freeform 57">
                <a:extLst>
                  <a:ext uri="{FF2B5EF4-FFF2-40B4-BE49-F238E27FC236}">
                    <a16:creationId xmlns:a16="http://schemas.microsoft.com/office/drawing/2014/main" id="{16CDDE4E-58BB-409A-BEBD-BAC4FA6F1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79"/>
                <a:ext cx="10" cy="13"/>
              </a:xfrm>
              <a:custGeom>
                <a:avLst/>
                <a:gdLst>
                  <a:gd name="T0" fmla="*/ 0 w 42"/>
                  <a:gd name="T1" fmla="*/ 0 h 51"/>
                  <a:gd name="T2" fmla="*/ 0 w 42"/>
                  <a:gd name="T3" fmla="*/ 0 h 51"/>
                  <a:gd name="T4" fmla="*/ 0 w 42"/>
                  <a:gd name="T5" fmla="*/ 0 h 51"/>
                  <a:gd name="T6" fmla="*/ 0 w 42"/>
                  <a:gd name="T7" fmla="*/ 0 h 51"/>
                  <a:gd name="T8" fmla="*/ 0 w 42"/>
                  <a:gd name="T9" fmla="*/ 0 h 51"/>
                  <a:gd name="T10" fmla="*/ 0 w 42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51"/>
                  <a:gd name="T20" fmla="*/ 42 w 42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51">
                    <a:moveTo>
                      <a:pt x="20" y="41"/>
                    </a:moveTo>
                    <a:lnTo>
                      <a:pt x="20" y="51"/>
                    </a:lnTo>
                    <a:lnTo>
                      <a:pt x="0" y="51"/>
                    </a:lnTo>
                    <a:lnTo>
                      <a:pt x="0" y="0"/>
                    </a:lnTo>
                    <a:lnTo>
                      <a:pt x="42" y="10"/>
                    </a:lnTo>
                    <a:lnTo>
                      <a:pt x="2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9" name="Freeform 58">
                <a:extLst>
                  <a:ext uri="{FF2B5EF4-FFF2-40B4-BE49-F238E27FC236}">
                    <a16:creationId xmlns:a16="http://schemas.microsoft.com/office/drawing/2014/main" id="{0E764778-FC5B-4F6B-8818-914A8C34A9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2" y="2779"/>
                <a:ext cx="37" cy="31"/>
              </a:xfrm>
              <a:custGeom>
                <a:avLst/>
                <a:gdLst>
                  <a:gd name="T0" fmla="*/ 0 w 150"/>
                  <a:gd name="T1" fmla="*/ 0 h 126"/>
                  <a:gd name="T2" fmla="*/ 0 w 150"/>
                  <a:gd name="T3" fmla="*/ 0 h 126"/>
                  <a:gd name="T4" fmla="*/ 0 w 150"/>
                  <a:gd name="T5" fmla="*/ 0 h 126"/>
                  <a:gd name="T6" fmla="*/ 0 w 150"/>
                  <a:gd name="T7" fmla="*/ 0 h 126"/>
                  <a:gd name="T8" fmla="*/ 0 w 150"/>
                  <a:gd name="T9" fmla="*/ 0 h 126"/>
                  <a:gd name="T10" fmla="*/ 0 w 150"/>
                  <a:gd name="T11" fmla="*/ 0 h 126"/>
                  <a:gd name="T12" fmla="*/ 0 w 150"/>
                  <a:gd name="T13" fmla="*/ 0 h 126"/>
                  <a:gd name="T14" fmla="*/ 0 w 150"/>
                  <a:gd name="T15" fmla="*/ 0 h 126"/>
                  <a:gd name="T16" fmla="*/ 0 w 150"/>
                  <a:gd name="T17" fmla="*/ 0 h 126"/>
                  <a:gd name="T18" fmla="*/ 0 w 150"/>
                  <a:gd name="T19" fmla="*/ 0 h 126"/>
                  <a:gd name="T20" fmla="*/ 0 w 150"/>
                  <a:gd name="T21" fmla="*/ 0 h 126"/>
                  <a:gd name="T22" fmla="*/ 0 w 150"/>
                  <a:gd name="T23" fmla="*/ 0 h 126"/>
                  <a:gd name="T24" fmla="*/ 0 w 150"/>
                  <a:gd name="T25" fmla="*/ 0 h 126"/>
                  <a:gd name="T26" fmla="*/ 0 w 150"/>
                  <a:gd name="T27" fmla="*/ 0 h 126"/>
                  <a:gd name="T28" fmla="*/ 0 w 150"/>
                  <a:gd name="T29" fmla="*/ 0 h 12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50"/>
                  <a:gd name="T46" fmla="*/ 0 h 126"/>
                  <a:gd name="T47" fmla="*/ 150 w 150"/>
                  <a:gd name="T48" fmla="*/ 126 h 12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50" h="126">
                    <a:moveTo>
                      <a:pt x="150" y="21"/>
                    </a:moveTo>
                    <a:lnTo>
                      <a:pt x="137" y="126"/>
                    </a:lnTo>
                    <a:lnTo>
                      <a:pt x="116" y="126"/>
                    </a:lnTo>
                    <a:lnTo>
                      <a:pt x="116" y="96"/>
                    </a:lnTo>
                    <a:lnTo>
                      <a:pt x="54" y="51"/>
                    </a:lnTo>
                    <a:lnTo>
                      <a:pt x="0" y="51"/>
                    </a:lnTo>
                    <a:lnTo>
                      <a:pt x="0" y="21"/>
                    </a:lnTo>
                    <a:lnTo>
                      <a:pt x="95" y="21"/>
                    </a:lnTo>
                    <a:lnTo>
                      <a:pt x="95" y="41"/>
                    </a:lnTo>
                    <a:lnTo>
                      <a:pt x="106" y="51"/>
                    </a:lnTo>
                    <a:lnTo>
                      <a:pt x="116" y="51"/>
                    </a:lnTo>
                    <a:lnTo>
                      <a:pt x="127" y="41"/>
                    </a:lnTo>
                    <a:lnTo>
                      <a:pt x="106" y="0"/>
                    </a:lnTo>
                    <a:lnTo>
                      <a:pt x="127" y="0"/>
                    </a:lnTo>
                    <a:lnTo>
                      <a:pt x="150" y="2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0" name="Freeform 59">
                <a:extLst>
                  <a:ext uri="{FF2B5EF4-FFF2-40B4-BE49-F238E27FC236}">
                    <a16:creationId xmlns:a16="http://schemas.microsoft.com/office/drawing/2014/main" id="{CDB45A31-90AE-4587-B18F-EDBD25FC6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784"/>
                <a:ext cx="2" cy="10"/>
              </a:xfrm>
              <a:custGeom>
                <a:avLst/>
                <a:gdLst>
                  <a:gd name="T0" fmla="*/ 0 w 9"/>
                  <a:gd name="T1" fmla="*/ 0 h 41"/>
                  <a:gd name="T2" fmla="*/ 0 w 9"/>
                  <a:gd name="T3" fmla="*/ 0 h 41"/>
                  <a:gd name="T4" fmla="*/ 0 w 9"/>
                  <a:gd name="T5" fmla="*/ 0 h 41"/>
                  <a:gd name="T6" fmla="*/ 0 w 9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41"/>
                  <a:gd name="T14" fmla="*/ 9 w 9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41">
                    <a:moveTo>
                      <a:pt x="9" y="41"/>
                    </a:moveTo>
                    <a:lnTo>
                      <a:pt x="0" y="0"/>
                    </a:lnTo>
                    <a:lnTo>
                      <a:pt x="9" y="9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1" name="Freeform 60">
                <a:extLst>
                  <a:ext uri="{FF2B5EF4-FFF2-40B4-BE49-F238E27FC236}">
                    <a16:creationId xmlns:a16="http://schemas.microsoft.com/office/drawing/2014/main" id="{965E2F90-0FBF-459C-92D4-B9971CF15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787"/>
                <a:ext cx="18" cy="16"/>
              </a:xfrm>
              <a:custGeom>
                <a:avLst/>
                <a:gdLst>
                  <a:gd name="T0" fmla="*/ 0 w 72"/>
                  <a:gd name="T1" fmla="*/ 0 h 66"/>
                  <a:gd name="T2" fmla="*/ 0 w 72"/>
                  <a:gd name="T3" fmla="*/ 0 h 66"/>
                  <a:gd name="T4" fmla="*/ 0 w 72"/>
                  <a:gd name="T5" fmla="*/ 0 h 66"/>
                  <a:gd name="T6" fmla="*/ 0 w 72"/>
                  <a:gd name="T7" fmla="*/ 0 h 66"/>
                  <a:gd name="T8" fmla="*/ 0 w 72"/>
                  <a:gd name="T9" fmla="*/ 0 h 66"/>
                  <a:gd name="T10" fmla="*/ 0 w 72"/>
                  <a:gd name="T11" fmla="*/ 0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66"/>
                  <a:gd name="T20" fmla="*/ 72 w 72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66">
                    <a:moveTo>
                      <a:pt x="72" y="55"/>
                    </a:moveTo>
                    <a:lnTo>
                      <a:pt x="52" y="11"/>
                    </a:lnTo>
                    <a:lnTo>
                      <a:pt x="0" y="66"/>
                    </a:lnTo>
                    <a:lnTo>
                      <a:pt x="20" y="0"/>
                    </a:lnTo>
                    <a:lnTo>
                      <a:pt x="72" y="11"/>
                    </a:lnTo>
                    <a:lnTo>
                      <a:pt x="72" y="55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2" name="Freeform 61">
                <a:extLst>
                  <a:ext uri="{FF2B5EF4-FFF2-40B4-BE49-F238E27FC236}">
                    <a16:creationId xmlns:a16="http://schemas.microsoft.com/office/drawing/2014/main" id="{DDA88796-971C-4971-A767-602379C14D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832"/>
                <a:ext cx="3" cy="10"/>
              </a:xfrm>
              <a:custGeom>
                <a:avLst/>
                <a:gdLst>
                  <a:gd name="T0" fmla="*/ 0 w 11"/>
                  <a:gd name="T1" fmla="*/ 0 h 41"/>
                  <a:gd name="T2" fmla="*/ 0 w 11"/>
                  <a:gd name="T3" fmla="*/ 0 h 41"/>
                  <a:gd name="T4" fmla="*/ 0 w 1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41"/>
                  <a:gd name="T11" fmla="*/ 11 w 1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41">
                    <a:moveTo>
                      <a:pt x="0" y="0"/>
                    </a:moveTo>
                    <a:lnTo>
                      <a:pt x="11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3" name="Freeform 62">
                <a:extLst>
                  <a:ext uri="{FF2B5EF4-FFF2-40B4-BE49-F238E27FC236}">
                    <a16:creationId xmlns:a16="http://schemas.microsoft.com/office/drawing/2014/main" id="{2F172C09-5194-48EB-8A0A-C74B96E297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29" y="2568"/>
                <a:ext cx="179" cy="340"/>
              </a:xfrm>
              <a:custGeom>
                <a:avLst/>
                <a:gdLst>
                  <a:gd name="T0" fmla="*/ 0 w 717"/>
                  <a:gd name="T1" fmla="*/ 0 h 1360"/>
                  <a:gd name="T2" fmla="*/ 0 w 717"/>
                  <a:gd name="T3" fmla="*/ 0 h 1360"/>
                  <a:gd name="T4" fmla="*/ 0 w 717"/>
                  <a:gd name="T5" fmla="*/ 0 h 1360"/>
                  <a:gd name="T6" fmla="*/ 0 w 717"/>
                  <a:gd name="T7" fmla="*/ 0 h 1360"/>
                  <a:gd name="T8" fmla="*/ 0 w 717"/>
                  <a:gd name="T9" fmla="*/ 0 h 1360"/>
                  <a:gd name="T10" fmla="*/ 0 w 717"/>
                  <a:gd name="T11" fmla="*/ 0 h 1360"/>
                  <a:gd name="T12" fmla="*/ 0 w 717"/>
                  <a:gd name="T13" fmla="*/ 0 h 1360"/>
                  <a:gd name="T14" fmla="*/ 0 w 717"/>
                  <a:gd name="T15" fmla="*/ 0 h 1360"/>
                  <a:gd name="T16" fmla="*/ 0 w 717"/>
                  <a:gd name="T17" fmla="*/ 0 h 1360"/>
                  <a:gd name="T18" fmla="*/ 0 w 717"/>
                  <a:gd name="T19" fmla="*/ 0 h 1360"/>
                  <a:gd name="T20" fmla="*/ 0 w 717"/>
                  <a:gd name="T21" fmla="*/ 0 h 1360"/>
                  <a:gd name="T22" fmla="*/ 0 w 717"/>
                  <a:gd name="T23" fmla="*/ 0 h 1360"/>
                  <a:gd name="T24" fmla="*/ 0 w 717"/>
                  <a:gd name="T25" fmla="*/ 0 h 1360"/>
                  <a:gd name="T26" fmla="*/ 0 w 717"/>
                  <a:gd name="T27" fmla="*/ 0 h 1360"/>
                  <a:gd name="T28" fmla="*/ 0 w 717"/>
                  <a:gd name="T29" fmla="*/ 0 h 1360"/>
                  <a:gd name="T30" fmla="*/ 0 w 717"/>
                  <a:gd name="T31" fmla="*/ 0 h 1360"/>
                  <a:gd name="T32" fmla="*/ 0 w 717"/>
                  <a:gd name="T33" fmla="*/ 0 h 1360"/>
                  <a:gd name="T34" fmla="*/ 0 w 717"/>
                  <a:gd name="T35" fmla="*/ 0 h 1360"/>
                  <a:gd name="T36" fmla="*/ 0 w 717"/>
                  <a:gd name="T37" fmla="*/ 0 h 1360"/>
                  <a:gd name="T38" fmla="*/ 0 w 717"/>
                  <a:gd name="T39" fmla="*/ 0 h 1360"/>
                  <a:gd name="T40" fmla="*/ 0 w 717"/>
                  <a:gd name="T41" fmla="*/ 0 h 1360"/>
                  <a:gd name="T42" fmla="*/ 0 w 717"/>
                  <a:gd name="T43" fmla="*/ 0 h 1360"/>
                  <a:gd name="T44" fmla="*/ 0 w 717"/>
                  <a:gd name="T45" fmla="*/ 0 h 1360"/>
                  <a:gd name="T46" fmla="*/ 0 w 717"/>
                  <a:gd name="T47" fmla="*/ 0 h 1360"/>
                  <a:gd name="T48" fmla="*/ 0 w 717"/>
                  <a:gd name="T49" fmla="*/ 0 h 1360"/>
                  <a:gd name="T50" fmla="*/ 0 w 717"/>
                  <a:gd name="T51" fmla="*/ 0 h 1360"/>
                  <a:gd name="T52" fmla="*/ 0 w 717"/>
                  <a:gd name="T53" fmla="*/ 0 h 1360"/>
                  <a:gd name="T54" fmla="*/ 0 w 717"/>
                  <a:gd name="T55" fmla="*/ 0 h 1360"/>
                  <a:gd name="T56" fmla="*/ 0 w 717"/>
                  <a:gd name="T57" fmla="*/ 0 h 1360"/>
                  <a:gd name="T58" fmla="*/ 0 w 717"/>
                  <a:gd name="T59" fmla="*/ 0 h 1360"/>
                  <a:gd name="T60" fmla="*/ 0 w 717"/>
                  <a:gd name="T61" fmla="*/ 0 h 1360"/>
                  <a:gd name="T62" fmla="*/ 0 w 717"/>
                  <a:gd name="T63" fmla="*/ 0 h 1360"/>
                  <a:gd name="T64" fmla="*/ 0 w 717"/>
                  <a:gd name="T65" fmla="*/ 0 h 1360"/>
                  <a:gd name="T66" fmla="*/ 0 w 717"/>
                  <a:gd name="T67" fmla="*/ 0 h 1360"/>
                  <a:gd name="T68" fmla="*/ 0 w 717"/>
                  <a:gd name="T69" fmla="*/ 0 h 1360"/>
                  <a:gd name="T70" fmla="*/ 0 w 717"/>
                  <a:gd name="T71" fmla="*/ 0 h 1360"/>
                  <a:gd name="T72" fmla="*/ 0 w 717"/>
                  <a:gd name="T73" fmla="*/ 0 h 1360"/>
                  <a:gd name="T74" fmla="*/ 0 w 717"/>
                  <a:gd name="T75" fmla="*/ 0 h 1360"/>
                  <a:gd name="T76" fmla="*/ 0 w 717"/>
                  <a:gd name="T77" fmla="*/ 0 h 1360"/>
                  <a:gd name="T78" fmla="*/ 0 w 717"/>
                  <a:gd name="T79" fmla="*/ 0 h 1360"/>
                  <a:gd name="T80" fmla="*/ 0 w 717"/>
                  <a:gd name="T81" fmla="*/ 0 h 1360"/>
                  <a:gd name="T82" fmla="*/ 0 w 717"/>
                  <a:gd name="T83" fmla="*/ 0 h 1360"/>
                  <a:gd name="T84" fmla="*/ 0 w 717"/>
                  <a:gd name="T85" fmla="*/ 0 h 1360"/>
                  <a:gd name="T86" fmla="*/ 0 w 717"/>
                  <a:gd name="T87" fmla="*/ 0 h 1360"/>
                  <a:gd name="T88" fmla="*/ 0 w 717"/>
                  <a:gd name="T89" fmla="*/ 0 h 1360"/>
                  <a:gd name="T90" fmla="*/ 0 w 717"/>
                  <a:gd name="T91" fmla="*/ 0 h 136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17"/>
                  <a:gd name="T139" fmla="*/ 0 h 1360"/>
                  <a:gd name="T140" fmla="*/ 717 w 717"/>
                  <a:gd name="T141" fmla="*/ 1360 h 1360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17" h="1360">
                    <a:moveTo>
                      <a:pt x="474" y="1117"/>
                    </a:moveTo>
                    <a:lnTo>
                      <a:pt x="484" y="1117"/>
                    </a:lnTo>
                    <a:lnTo>
                      <a:pt x="484" y="1159"/>
                    </a:lnTo>
                    <a:lnTo>
                      <a:pt x="474" y="1159"/>
                    </a:lnTo>
                    <a:lnTo>
                      <a:pt x="474" y="1117"/>
                    </a:lnTo>
                    <a:close/>
                    <a:moveTo>
                      <a:pt x="211" y="1011"/>
                    </a:moveTo>
                    <a:lnTo>
                      <a:pt x="222" y="990"/>
                    </a:lnTo>
                    <a:lnTo>
                      <a:pt x="252" y="1150"/>
                    </a:lnTo>
                    <a:lnTo>
                      <a:pt x="211" y="1011"/>
                    </a:lnTo>
                    <a:close/>
                    <a:moveTo>
                      <a:pt x="191" y="1150"/>
                    </a:moveTo>
                    <a:lnTo>
                      <a:pt x="158" y="1138"/>
                    </a:lnTo>
                    <a:lnTo>
                      <a:pt x="158" y="1011"/>
                    </a:lnTo>
                    <a:lnTo>
                      <a:pt x="179" y="1033"/>
                    </a:lnTo>
                    <a:lnTo>
                      <a:pt x="191" y="1150"/>
                    </a:lnTo>
                    <a:close/>
                    <a:moveTo>
                      <a:pt x="379" y="990"/>
                    </a:moveTo>
                    <a:lnTo>
                      <a:pt x="422" y="1065"/>
                    </a:lnTo>
                    <a:lnTo>
                      <a:pt x="422" y="1159"/>
                    </a:lnTo>
                    <a:lnTo>
                      <a:pt x="399" y="1159"/>
                    </a:lnTo>
                    <a:lnTo>
                      <a:pt x="358" y="1001"/>
                    </a:lnTo>
                    <a:lnTo>
                      <a:pt x="379" y="824"/>
                    </a:lnTo>
                    <a:lnTo>
                      <a:pt x="433" y="474"/>
                    </a:lnTo>
                    <a:lnTo>
                      <a:pt x="399" y="844"/>
                    </a:lnTo>
                    <a:lnTo>
                      <a:pt x="379" y="990"/>
                    </a:lnTo>
                    <a:close/>
                    <a:moveTo>
                      <a:pt x="675" y="64"/>
                    </a:moveTo>
                    <a:lnTo>
                      <a:pt x="390" y="21"/>
                    </a:lnTo>
                    <a:lnTo>
                      <a:pt x="191" y="0"/>
                    </a:lnTo>
                    <a:lnTo>
                      <a:pt x="147" y="11"/>
                    </a:lnTo>
                    <a:lnTo>
                      <a:pt x="84" y="53"/>
                    </a:lnTo>
                    <a:lnTo>
                      <a:pt x="63" y="85"/>
                    </a:lnTo>
                    <a:lnTo>
                      <a:pt x="11" y="317"/>
                    </a:lnTo>
                    <a:lnTo>
                      <a:pt x="0" y="949"/>
                    </a:lnTo>
                    <a:lnTo>
                      <a:pt x="42" y="1011"/>
                    </a:lnTo>
                    <a:lnTo>
                      <a:pt x="106" y="1117"/>
                    </a:lnTo>
                    <a:lnTo>
                      <a:pt x="95" y="990"/>
                    </a:lnTo>
                    <a:lnTo>
                      <a:pt x="84" y="981"/>
                    </a:lnTo>
                    <a:lnTo>
                      <a:pt x="95" y="517"/>
                    </a:lnTo>
                    <a:lnTo>
                      <a:pt x="89" y="489"/>
                    </a:lnTo>
                    <a:lnTo>
                      <a:pt x="95" y="464"/>
                    </a:lnTo>
                    <a:lnTo>
                      <a:pt x="127" y="137"/>
                    </a:lnTo>
                    <a:lnTo>
                      <a:pt x="179" y="64"/>
                    </a:lnTo>
                    <a:lnTo>
                      <a:pt x="232" y="53"/>
                    </a:lnTo>
                    <a:lnTo>
                      <a:pt x="294" y="96"/>
                    </a:lnTo>
                    <a:lnTo>
                      <a:pt x="303" y="236"/>
                    </a:lnTo>
                    <a:lnTo>
                      <a:pt x="294" y="306"/>
                    </a:lnTo>
                    <a:lnTo>
                      <a:pt x="273" y="685"/>
                    </a:lnTo>
                    <a:lnTo>
                      <a:pt x="242" y="929"/>
                    </a:lnTo>
                    <a:lnTo>
                      <a:pt x="306" y="1159"/>
                    </a:lnTo>
                    <a:lnTo>
                      <a:pt x="348" y="1159"/>
                    </a:lnTo>
                    <a:lnTo>
                      <a:pt x="348" y="1117"/>
                    </a:lnTo>
                    <a:lnTo>
                      <a:pt x="327" y="1065"/>
                    </a:lnTo>
                    <a:lnTo>
                      <a:pt x="327" y="885"/>
                    </a:lnTo>
                    <a:lnTo>
                      <a:pt x="368" y="580"/>
                    </a:lnTo>
                    <a:lnTo>
                      <a:pt x="422" y="381"/>
                    </a:lnTo>
                    <a:lnTo>
                      <a:pt x="433" y="190"/>
                    </a:lnTo>
                    <a:lnTo>
                      <a:pt x="484" y="116"/>
                    </a:lnTo>
                    <a:lnTo>
                      <a:pt x="559" y="105"/>
                    </a:lnTo>
                    <a:lnTo>
                      <a:pt x="611" y="148"/>
                    </a:lnTo>
                    <a:lnTo>
                      <a:pt x="622" y="326"/>
                    </a:lnTo>
                    <a:lnTo>
                      <a:pt x="601" y="381"/>
                    </a:lnTo>
                    <a:lnTo>
                      <a:pt x="559" y="960"/>
                    </a:lnTo>
                    <a:lnTo>
                      <a:pt x="527" y="990"/>
                    </a:lnTo>
                    <a:lnTo>
                      <a:pt x="506" y="1056"/>
                    </a:lnTo>
                    <a:lnTo>
                      <a:pt x="515" y="1106"/>
                    </a:lnTo>
                    <a:lnTo>
                      <a:pt x="538" y="1086"/>
                    </a:lnTo>
                    <a:lnTo>
                      <a:pt x="611" y="1001"/>
                    </a:lnTo>
                    <a:lnTo>
                      <a:pt x="684" y="801"/>
                    </a:lnTo>
                    <a:lnTo>
                      <a:pt x="717" y="474"/>
                    </a:lnTo>
                    <a:lnTo>
                      <a:pt x="717" y="105"/>
                    </a:lnTo>
                    <a:lnTo>
                      <a:pt x="675" y="64"/>
                    </a:lnTo>
                    <a:close/>
                    <a:moveTo>
                      <a:pt x="158" y="1286"/>
                    </a:moveTo>
                    <a:lnTo>
                      <a:pt x="106" y="1159"/>
                    </a:lnTo>
                    <a:lnTo>
                      <a:pt x="158" y="1276"/>
                    </a:lnTo>
                    <a:lnTo>
                      <a:pt x="158" y="1286"/>
                    </a:lnTo>
                    <a:close/>
                    <a:moveTo>
                      <a:pt x="211" y="1192"/>
                    </a:moveTo>
                    <a:lnTo>
                      <a:pt x="191" y="1192"/>
                    </a:lnTo>
                    <a:lnTo>
                      <a:pt x="158" y="1180"/>
                    </a:lnTo>
                    <a:lnTo>
                      <a:pt x="179" y="1243"/>
                    </a:lnTo>
                    <a:lnTo>
                      <a:pt x="242" y="1327"/>
                    </a:lnTo>
                    <a:lnTo>
                      <a:pt x="242" y="1318"/>
                    </a:lnTo>
                    <a:lnTo>
                      <a:pt x="211" y="1192"/>
                    </a:lnTo>
                    <a:close/>
                    <a:moveTo>
                      <a:pt x="338" y="1339"/>
                    </a:moveTo>
                    <a:lnTo>
                      <a:pt x="306" y="1339"/>
                    </a:lnTo>
                    <a:lnTo>
                      <a:pt x="252" y="1202"/>
                    </a:lnTo>
                    <a:lnTo>
                      <a:pt x="273" y="1202"/>
                    </a:lnTo>
                    <a:lnTo>
                      <a:pt x="338" y="1339"/>
                    </a:lnTo>
                    <a:close/>
                    <a:moveTo>
                      <a:pt x="390" y="1349"/>
                    </a:moveTo>
                    <a:lnTo>
                      <a:pt x="348" y="1202"/>
                    </a:lnTo>
                    <a:lnTo>
                      <a:pt x="317" y="1202"/>
                    </a:lnTo>
                    <a:lnTo>
                      <a:pt x="390" y="1349"/>
                    </a:lnTo>
                    <a:close/>
                    <a:moveTo>
                      <a:pt x="422" y="1327"/>
                    </a:moveTo>
                    <a:lnTo>
                      <a:pt x="413" y="1202"/>
                    </a:lnTo>
                    <a:lnTo>
                      <a:pt x="454" y="1360"/>
                    </a:lnTo>
                    <a:lnTo>
                      <a:pt x="422" y="1327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4" name="Freeform 63">
                <a:extLst>
                  <a:ext uri="{FF2B5EF4-FFF2-40B4-BE49-F238E27FC236}">
                    <a16:creationId xmlns:a16="http://schemas.microsoft.com/office/drawing/2014/main" id="{06BF3A58-9153-4618-BA69-5D7881BAC9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4" y="2871"/>
                <a:ext cx="269" cy="579"/>
              </a:xfrm>
              <a:custGeom>
                <a:avLst/>
                <a:gdLst>
                  <a:gd name="T0" fmla="*/ 0 w 1075"/>
                  <a:gd name="T1" fmla="*/ 0 h 2318"/>
                  <a:gd name="T2" fmla="*/ 0 w 1075"/>
                  <a:gd name="T3" fmla="*/ 0 h 2318"/>
                  <a:gd name="T4" fmla="*/ 0 w 1075"/>
                  <a:gd name="T5" fmla="*/ 0 h 2318"/>
                  <a:gd name="T6" fmla="*/ 0 w 1075"/>
                  <a:gd name="T7" fmla="*/ 0 h 2318"/>
                  <a:gd name="T8" fmla="*/ 0 w 1075"/>
                  <a:gd name="T9" fmla="*/ 0 h 2318"/>
                  <a:gd name="T10" fmla="*/ 0 w 1075"/>
                  <a:gd name="T11" fmla="*/ 0 h 2318"/>
                  <a:gd name="T12" fmla="*/ 0 w 1075"/>
                  <a:gd name="T13" fmla="*/ 0 h 2318"/>
                  <a:gd name="T14" fmla="*/ 0 w 1075"/>
                  <a:gd name="T15" fmla="*/ 0 h 2318"/>
                  <a:gd name="T16" fmla="*/ 0 w 1075"/>
                  <a:gd name="T17" fmla="*/ 0 h 2318"/>
                  <a:gd name="T18" fmla="*/ 0 w 1075"/>
                  <a:gd name="T19" fmla="*/ 0 h 2318"/>
                  <a:gd name="T20" fmla="*/ 0 w 1075"/>
                  <a:gd name="T21" fmla="*/ 0 h 2318"/>
                  <a:gd name="T22" fmla="*/ 0 w 1075"/>
                  <a:gd name="T23" fmla="*/ 0 h 2318"/>
                  <a:gd name="T24" fmla="*/ 0 w 1075"/>
                  <a:gd name="T25" fmla="*/ 0 h 2318"/>
                  <a:gd name="T26" fmla="*/ 0 w 1075"/>
                  <a:gd name="T27" fmla="*/ 0 h 2318"/>
                  <a:gd name="T28" fmla="*/ 0 w 1075"/>
                  <a:gd name="T29" fmla="*/ 0 h 2318"/>
                  <a:gd name="T30" fmla="*/ 0 w 1075"/>
                  <a:gd name="T31" fmla="*/ 0 h 2318"/>
                  <a:gd name="T32" fmla="*/ 0 w 1075"/>
                  <a:gd name="T33" fmla="*/ 0 h 2318"/>
                  <a:gd name="T34" fmla="*/ 0 w 1075"/>
                  <a:gd name="T35" fmla="*/ 0 h 2318"/>
                  <a:gd name="T36" fmla="*/ 0 w 1075"/>
                  <a:gd name="T37" fmla="*/ 0 h 2318"/>
                  <a:gd name="T38" fmla="*/ 0 w 1075"/>
                  <a:gd name="T39" fmla="*/ 0 h 2318"/>
                  <a:gd name="T40" fmla="*/ 0 w 1075"/>
                  <a:gd name="T41" fmla="*/ 0 h 2318"/>
                  <a:gd name="T42" fmla="*/ 0 w 1075"/>
                  <a:gd name="T43" fmla="*/ 0 h 2318"/>
                  <a:gd name="T44" fmla="*/ 0 w 1075"/>
                  <a:gd name="T45" fmla="*/ 0 h 2318"/>
                  <a:gd name="T46" fmla="*/ 0 w 1075"/>
                  <a:gd name="T47" fmla="*/ 0 h 2318"/>
                  <a:gd name="T48" fmla="*/ 0 w 1075"/>
                  <a:gd name="T49" fmla="*/ 0 h 2318"/>
                  <a:gd name="T50" fmla="*/ 0 w 1075"/>
                  <a:gd name="T51" fmla="*/ 0 h 2318"/>
                  <a:gd name="T52" fmla="*/ 0 w 1075"/>
                  <a:gd name="T53" fmla="*/ 0 h 2318"/>
                  <a:gd name="T54" fmla="*/ 0 w 1075"/>
                  <a:gd name="T55" fmla="*/ 0 h 2318"/>
                  <a:gd name="T56" fmla="*/ 0 w 1075"/>
                  <a:gd name="T57" fmla="*/ 0 h 2318"/>
                  <a:gd name="T58" fmla="*/ 0 w 1075"/>
                  <a:gd name="T59" fmla="*/ 0 h 2318"/>
                  <a:gd name="T60" fmla="*/ 0 w 1075"/>
                  <a:gd name="T61" fmla="*/ 0 h 2318"/>
                  <a:gd name="T62" fmla="*/ 0 w 1075"/>
                  <a:gd name="T63" fmla="*/ 0 h 2318"/>
                  <a:gd name="T64" fmla="*/ 0 w 1075"/>
                  <a:gd name="T65" fmla="*/ 0 h 2318"/>
                  <a:gd name="T66" fmla="*/ 0 w 1075"/>
                  <a:gd name="T67" fmla="*/ 0 h 2318"/>
                  <a:gd name="T68" fmla="*/ 0 w 1075"/>
                  <a:gd name="T69" fmla="*/ 0 h 2318"/>
                  <a:gd name="T70" fmla="*/ 0 w 1075"/>
                  <a:gd name="T71" fmla="*/ 0 h 2318"/>
                  <a:gd name="T72" fmla="*/ 0 w 1075"/>
                  <a:gd name="T73" fmla="*/ 0 h 2318"/>
                  <a:gd name="T74" fmla="*/ 0 w 1075"/>
                  <a:gd name="T75" fmla="*/ 0 h 2318"/>
                  <a:gd name="T76" fmla="*/ 0 w 1075"/>
                  <a:gd name="T77" fmla="*/ 0 h 2318"/>
                  <a:gd name="T78" fmla="*/ 0 w 1075"/>
                  <a:gd name="T79" fmla="*/ 0 h 2318"/>
                  <a:gd name="T80" fmla="*/ 0 w 1075"/>
                  <a:gd name="T81" fmla="*/ 0 h 2318"/>
                  <a:gd name="T82" fmla="*/ 0 w 1075"/>
                  <a:gd name="T83" fmla="*/ 0 h 2318"/>
                  <a:gd name="T84" fmla="*/ 0 w 1075"/>
                  <a:gd name="T85" fmla="*/ 0 h 2318"/>
                  <a:gd name="T86" fmla="*/ 0 w 1075"/>
                  <a:gd name="T87" fmla="*/ 0 h 2318"/>
                  <a:gd name="T88" fmla="*/ 0 w 1075"/>
                  <a:gd name="T89" fmla="*/ 0 h 2318"/>
                  <a:gd name="T90" fmla="*/ 0 w 1075"/>
                  <a:gd name="T91" fmla="*/ 0 h 2318"/>
                  <a:gd name="T92" fmla="*/ 0 w 1075"/>
                  <a:gd name="T93" fmla="*/ 0 h 2318"/>
                  <a:gd name="T94" fmla="*/ 0 w 1075"/>
                  <a:gd name="T95" fmla="*/ 0 h 2318"/>
                  <a:gd name="T96" fmla="*/ 0 w 1075"/>
                  <a:gd name="T97" fmla="*/ 0 h 2318"/>
                  <a:gd name="T98" fmla="*/ 0 w 1075"/>
                  <a:gd name="T99" fmla="*/ 0 h 2318"/>
                  <a:gd name="T100" fmla="*/ 0 w 1075"/>
                  <a:gd name="T101" fmla="*/ 0 h 2318"/>
                  <a:gd name="T102" fmla="*/ 0 w 1075"/>
                  <a:gd name="T103" fmla="*/ 0 h 2318"/>
                  <a:gd name="T104" fmla="*/ 0 w 1075"/>
                  <a:gd name="T105" fmla="*/ 0 h 2318"/>
                  <a:gd name="T106" fmla="*/ 0 w 1075"/>
                  <a:gd name="T107" fmla="*/ 0 h 2318"/>
                  <a:gd name="T108" fmla="*/ 0 w 1075"/>
                  <a:gd name="T109" fmla="*/ 0 h 2318"/>
                  <a:gd name="T110" fmla="*/ 0 w 1075"/>
                  <a:gd name="T111" fmla="*/ 0 h 2318"/>
                  <a:gd name="T112" fmla="*/ 0 w 1075"/>
                  <a:gd name="T113" fmla="*/ 0 h 2318"/>
                  <a:gd name="T114" fmla="*/ 0 w 1075"/>
                  <a:gd name="T115" fmla="*/ 0 h 2318"/>
                  <a:gd name="T116" fmla="*/ 0 w 1075"/>
                  <a:gd name="T117" fmla="*/ 0 h 231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075"/>
                  <a:gd name="T178" fmla="*/ 0 h 2318"/>
                  <a:gd name="T179" fmla="*/ 1075 w 1075"/>
                  <a:gd name="T180" fmla="*/ 2318 h 231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075" h="2318">
                    <a:moveTo>
                      <a:pt x="894" y="159"/>
                    </a:moveTo>
                    <a:lnTo>
                      <a:pt x="853" y="95"/>
                    </a:lnTo>
                    <a:lnTo>
                      <a:pt x="842" y="0"/>
                    </a:lnTo>
                    <a:lnTo>
                      <a:pt x="894" y="127"/>
                    </a:lnTo>
                    <a:lnTo>
                      <a:pt x="894" y="159"/>
                    </a:lnTo>
                    <a:close/>
                    <a:moveTo>
                      <a:pt x="906" y="211"/>
                    </a:moveTo>
                    <a:lnTo>
                      <a:pt x="917" y="201"/>
                    </a:lnTo>
                    <a:lnTo>
                      <a:pt x="938" y="285"/>
                    </a:lnTo>
                    <a:lnTo>
                      <a:pt x="906" y="211"/>
                    </a:lnTo>
                    <a:close/>
                    <a:moveTo>
                      <a:pt x="894" y="306"/>
                    </a:moveTo>
                    <a:lnTo>
                      <a:pt x="894" y="306"/>
                    </a:lnTo>
                    <a:lnTo>
                      <a:pt x="906" y="296"/>
                    </a:lnTo>
                    <a:lnTo>
                      <a:pt x="842" y="201"/>
                    </a:lnTo>
                    <a:lnTo>
                      <a:pt x="874" y="306"/>
                    </a:lnTo>
                    <a:lnTo>
                      <a:pt x="894" y="306"/>
                    </a:lnTo>
                    <a:close/>
                    <a:moveTo>
                      <a:pt x="833" y="296"/>
                    </a:moveTo>
                    <a:lnTo>
                      <a:pt x="801" y="285"/>
                    </a:lnTo>
                    <a:lnTo>
                      <a:pt x="778" y="180"/>
                    </a:lnTo>
                    <a:lnTo>
                      <a:pt x="812" y="221"/>
                    </a:lnTo>
                    <a:lnTo>
                      <a:pt x="833" y="296"/>
                    </a:lnTo>
                    <a:close/>
                    <a:moveTo>
                      <a:pt x="747" y="221"/>
                    </a:moveTo>
                    <a:lnTo>
                      <a:pt x="747" y="252"/>
                    </a:lnTo>
                    <a:lnTo>
                      <a:pt x="696" y="170"/>
                    </a:lnTo>
                    <a:lnTo>
                      <a:pt x="727" y="170"/>
                    </a:lnTo>
                    <a:lnTo>
                      <a:pt x="747" y="221"/>
                    </a:lnTo>
                    <a:close/>
                    <a:moveTo>
                      <a:pt x="727" y="285"/>
                    </a:moveTo>
                    <a:lnTo>
                      <a:pt x="727" y="285"/>
                    </a:lnTo>
                    <a:lnTo>
                      <a:pt x="717" y="275"/>
                    </a:lnTo>
                    <a:lnTo>
                      <a:pt x="642" y="159"/>
                    </a:lnTo>
                    <a:lnTo>
                      <a:pt x="696" y="285"/>
                    </a:lnTo>
                    <a:lnTo>
                      <a:pt x="727" y="285"/>
                    </a:lnTo>
                    <a:close/>
                    <a:moveTo>
                      <a:pt x="747" y="412"/>
                    </a:moveTo>
                    <a:lnTo>
                      <a:pt x="747" y="433"/>
                    </a:lnTo>
                    <a:lnTo>
                      <a:pt x="717" y="327"/>
                    </a:lnTo>
                    <a:lnTo>
                      <a:pt x="737" y="327"/>
                    </a:lnTo>
                    <a:lnTo>
                      <a:pt x="747" y="412"/>
                    </a:lnTo>
                    <a:close/>
                    <a:moveTo>
                      <a:pt x="853" y="412"/>
                    </a:moveTo>
                    <a:lnTo>
                      <a:pt x="853" y="442"/>
                    </a:lnTo>
                    <a:lnTo>
                      <a:pt x="822" y="337"/>
                    </a:lnTo>
                    <a:lnTo>
                      <a:pt x="842" y="337"/>
                    </a:lnTo>
                    <a:lnTo>
                      <a:pt x="853" y="412"/>
                    </a:lnTo>
                    <a:close/>
                    <a:moveTo>
                      <a:pt x="938" y="453"/>
                    </a:moveTo>
                    <a:lnTo>
                      <a:pt x="906" y="453"/>
                    </a:lnTo>
                    <a:lnTo>
                      <a:pt x="885" y="347"/>
                    </a:lnTo>
                    <a:lnTo>
                      <a:pt x="917" y="347"/>
                    </a:lnTo>
                    <a:lnTo>
                      <a:pt x="938" y="453"/>
                    </a:lnTo>
                    <a:close/>
                    <a:moveTo>
                      <a:pt x="1054" y="474"/>
                    </a:moveTo>
                    <a:lnTo>
                      <a:pt x="1022" y="433"/>
                    </a:lnTo>
                    <a:lnTo>
                      <a:pt x="1001" y="347"/>
                    </a:lnTo>
                    <a:lnTo>
                      <a:pt x="1054" y="442"/>
                    </a:lnTo>
                    <a:lnTo>
                      <a:pt x="1054" y="474"/>
                    </a:lnTo>
                    <a:close/>
                    <a:moveTo>
                      <a:pt x="1075" y="569"/>
                    </a:moveTo>
                    <a:lnTo>
                      <a:pt x="1054" y="602"/>
                    </a:lnTo>
                    <a:lnTo>
                      <a:pt x="1043" y="517"/>
                    </a:lnTo>
                    <a:lnTo>
                      <a:pt x="1054" y="517"/>
                    </a:lnTo>
                    <a:lnTo>
                      <a:pt x="1075" y="569"/>
                    </a:lnTo>
                    <a:close/>
                    <a:moveTo>
                      <a:pt x="1013" y="602"/>
                    </a:moveTo>
                    <a:lnTo>
                      <a:pt x="1001" y="590"/>
                    </a:lnTo>
                    <a:lnTo>
                      <a:pt x="969" y="590"/>
                    </a:lnTo>
                    <a:lnTo>
                      <a:pt x="969" y="506"/>
                    </a:lnTo>
                    <a:lnTo>
                      <a:pt x="990" y="506"/>
                    </a:lnTo>
                    <a:lnTo>
                      <a:pt x="1013" y="602"/>
                    </a:lnTo>
                    <a:close/>
                    <a:moveTo>
                      <a:pt x="917" y="579"/>
                    </a:moveTo>
                    <a:lnTo>
                      <a:pt x="906" y="579"/>
                    </a:lnTo>
                    <a:lnTo>
                      <a:pt x="906" y="496"/>
                    </a:lnTo>
                    <a:lnTo>
                      <a:pt x="928" y="496"/>
                    </a:lnTo>
                    <a:lnTo>
                      <a:pt x="917" y="579"/>
                    </a:lnTo>
                    <a:close/>
                    <a:moveTo>
                      <a:pt x="863" y="527"/>
                    </a:moveTo>
                    <a:lnTo>
                      <a:pt x="853" y="486"/>
                    </a:lnTo>
                    <a:lnTo>
                      <a:pt x="863" y="496"/>
                    </a:lnTo>
                    <a:lnTo>
                      <a:pt x="863" y="527"/>
                    </a:lnTo>
                    <a:close/>
                    <a:moveTo>
                      <a:pt x="812" y="558"/>
                    </a:moveTo>
                    <a:lnTo>
                      <a:pt x="801" y="569"/>
                    </a:lnTo>
                    <a:lnTo>
                      <a:pt x="801" y="486"/>
                    </a:lnTo>
                    <a:lnTo>
                      <a:pt x="822" y="506"/>
                    </a:lnTo>
                    <a:lnTo>
                      <a:pt x="812" y="558"/>
                    </a:lnTo>
                    <a:close/>
                    <a:moveTo>
                      <a:pt x="747" y="486"/>
                    </a:moveTo>
                    <a:lnTo>
                      <a:pt x="758" y="486"/>
                    </a:lnTo>
                    <a:lnTo>
                      <a:pt x="758" y="558"/>
                    </a:lnTo>
                    <a:lnTo>
                      <a:pt x="747" y="558"/>
                    </a:lnTo>
                    <a:lnTo>
                      <a:pt x="747" y="486"/>
                    </a:lnTo>
                    <a:close/>
                    <a:moveTo>
                      <a:pt x="717" y="674"/>
                    </a:moveTo>
                    <a:lnTo>
                      <a:pt x="706" y="685"/>
                    </a:lnTo>
                    <a:lnTo>
                      <a:pt x="685" y="685"/>
                    </a:lnTo>
                    <a:lnTo>
                      <a:pt x="717" y="602"/>
                    </a:lnTo>
                    <a:lnTo>
                      <a:pt x="737" y="602"/>
                    </a:lnTo>
                    <a:lnTo>
                      <a:pt x="717" y="674"/>
                    </a:lnTo>
                    <a:close/>
                    <a:moveTo>
                      <a:pt x="758" y="685"/>
                    </a:moveTo>
                    <a:lnTo>
                      <a:pt x="778" y="602"/>
                    </a:lnTo>
                    <a:lnTo>
                      <a:pt x="792" y="602"/>
                    </a:lnTo>
                    <a:lnTo>
                      <a:pt x="758" y="685"/>
                    </a:lnTo>
                    <a:close/>
                    <a:moveTo>
                      <a:pt x="801" y="718"/>
                    </a:moveTo>
                    <a:lnTo>
                      <a:pt x="801" y="685"/>
                    </a:lnTo>
                    <a:lnTo>
                      <a:pt x="822" y="653"/>
                    </a:lnTo>
                    <a:lnTo>
                      <a:pt x="812" y="707"/>
                    </a:lnTo>
                    <a:lnTo>
                      <a:pt x="801" y="718"/>
                    </a:lnTo>
                    <a:close/>
                    <a:moveTo>
                      <a:pt x="960" y="738"/>
                    </a:moveTo>
                    <a:lnTo>
                      <a:pt x="894" y="738"/>
                    </a:lnTo>
                    <a:lnTo>
                      <a:pt x="949" y="632"/>
                    </a:lnTo>
                    <a:lnTo>
                      <a:pt x="1001" y="632"/>
                    </a:lnTo>
                    <a:lnTo>
                      <a:pt x="960" y="738"/>
                    </a:lnTo>
                    <a:close/>
                    <a:moveTo>
                      <a:pt x="1022" y="738"/>
                    </a:moveTo>
                    <a:lnTo>
                      <a:pt x="1022" y="738"/>
                    </a:lnTo>
                    <a:lnTo>
                      <a:pt x="1043" y="695"/>
                    </a:lnTo>
                    <a:lnTo>
                      <a:pt x="1043" y="653"/>
                    </a:lnTo>
                    <a:lnTo>
                      <a:pt x="1001" y="748"/>
                    </a:lnTo>
                    <a:lnTo>
                      <a:pt x="1022" y="748"/>
                    </a:lnTo>
                    <a:lnTo>
                      <a:pt x="1022" y="738"/>
                    </a:lnTo>
                    <a:close/>
                    <a:moveTo>
                      <a:pt x="906" y="886"/>
                    </a:moveTo>
                    <a:lnTo>
                      <a:pt x="980" y="790"/>
                    </a:lnTo>
                    <a:lnTo>
                      <a:pt x="938" y="864"/>
                    </a:lnTo>
                    <a:lnTo>
                      <a:pt x="906" y="886"/>
                    </a:lnTo>
                    <a:close/>
                    <a:moveTo>
                      <a:pt x="874" y="854"/>
                    </a:moveTo>
                    <a:lnTo>
                      <a:pt x="874" y="854"/>
                    </a:lnTo>
                    <a:lnTo>
                      <a:pt x="917" y="779"/>
                    </a:lnTo>
                    <a:lnTo>
                      <a:pt x="874" y="779"/>
                    </a:lnTo>
                    <a:lnTo>
                      <a:pt x="842" y="823"/>
                    </a:lnTo>
                    <a:lnTo>
                      <a:pt x="842" y="864"/>
                    </a:lnTo>
                    <a:lnTo>
                      <a:pt x="863" y="864"/>
                    </a:lnTo>
                    <a:lnTo>
                      <a:pt x="874" y="854"/>
                    </a:lnTo>
                    <a:close/>
                    <a:moveTo>
                      <a:pt x="737" y="834"/>
                    </a:moveTo>
                    <a:lnTo>
                      <a:pt x="737" y="801"/>
                    </a:lnTo>
                    <a:lnTo>
                      <a:pt x="778" y="748"/>
                    </a:lnTo>
                    <a:lnTo>
                      <a:pt x="747" y="823"/>
                    </a:lnTo>
                    <a:lnTo>
                      <a:pt x="737" y="834"/>
                    </a:lnTo>
                    <a:close/>
                    <a:moveTo>
                      <a:pt x="673" y="823"/>
                    </a:moveTo>
                    <a:lnTo>
                      <a:pt x="685" y="779"/>
                    </a:lnTo>
                    <a:lnTo>
                      <a:pt x="727" y="738"/>
                    </a:lnTo>
                    <a:lnTo>
                      <a:pt x="696" y="801"/>
                    </a:lnTo>
                    <a:lnTo>
                      <a:pt x="673" y="823"/>
                    </a:lnTo>
                    <a:close/>
                    <a:moveTo>
                      <a:pt x="642" y="770"/>
                    </a:moveTo>
                    <a:lnTo>
                      <a:pt x="642" y="770"/>
                    </a:lnTo>
                    <a:lnTo>
                      <a:pt x="673" y="718"/>
                    </a:lnTo>
                    <a:lnTo>
                      <a:pt x="663" y="718"/>
                    </a:lnTo>
                    <a:lnTo>
                      <a:pt x="642" y="770"/>
                    </a:lnTo>
                    <a:close/>
                    <a:moveTo>
                      <a:pt x="558" y="813"/>
                    </a:moveTo>
                    <a:lnTo>
                      <a:pt x="558" y="779"/>
                    </a:lnTo>
                    <a:lnTo>
                      <a:pt x="611" y="718"/>
                    </a:lnTo>
                    <a:lnTo>
                      <a:pt x="570" y="801"/>
                    </a:lnTo>
                    <a:lnTo>
                      <a:pt x="558" y="813"/>
                    </a:lnTo>
                    <a:close/>
                    <a:moveTo>
                      <a:pt x="537" y="970"/>
                    </a:moveTo>
                    <a:lnTo>
                      <a:pt x="611" y="864"/>
                    </a:lnTo>
                    <a:lnTo>
                      <a:pt x="611" y="895"/>
                    </a:lnTo>
                    <a:lnTo>
                      <a:pt x="537" y="970"/>
                    </a:lnTo>
                    <a:close/>
                    <a:moveTo>
                      <a:pt x="579" y="1001"/>
                    </a:moveTo>
                    <a:lnTo>
                      <a:pt x="579" y="1001"/>
                    </a:lnTo>
                    <a:lnTo>
                      <a:pt x="706" y="875"/>
                    </a:lnTo>
                    <a:lnTo>
                      <a:pt x="685" y="875"/>
                    </a:lnTo>
                    <a:lnTo>
                      <a:pt x="579" y="1001"/>
                    </a:lnTo>
                    <a:close/>
                    <a:moveTo>
                      <a:pt x="652" y="1001"/>
                    </a:moveTo>
                    <a:lnTo>
                      <a:pt x="747" y="886"/>
                    </a:lnTo>
                    <a:lnTo>
                      <a:pt x="758" y="886"/>
                    </a:lnTo>
                    <a:lnTo>
                      <a:pt x="652" y="1001"/>
                    </a:lnTo>
                    <a:close/>
                    <a:moveTo>
                      <a:pt x="812" y="916"/>
                    </a:moveTo>
                    <a:lnTo>
                      <a:pt x="717" y="1011"/>
                    </a:lnTo>
                    <a:lnTo>
                      <a:pt x="717" y="1022"/>
                    </a:lnTo>
                    <a:lnTo>
                      <a:pt x="685" y="1022"/>
                    </a:lnTo>
                    <a:lnTo>
                      <a:pt x="801" y="895"/>
                    </a:lnTo>
                    <a:lnTo>
                      <a:pt x="822" y="895"/>
                    </a:lnTo>
                    <a:lnTo>
                      <a:pt x="812" y="916"/>
                    </a:lnTo>
                    <a:close/>
                    <a:moveTo>
                      <a:pt x="758" y="1044"/>
                    </a:moveTo>
                    <a:lnTo>
                      <a:pt x="758" y="1044"/>
                    </a:lnTo>
                    <a:lnTo>
                      <a:pt x="801" y="1001"/>
                    </a:lnTo>
                    <a:lnTo>
                      <a:pt x="874" y="916"/>
                    </a:lnTo>
                    <a:lnTo>
                      <a:pt x="747" y="1044"/>
                    </a:lnTo>
                    <a:lnTo>
                      <a:pt x="758" y="1044"/>
                    </a:lnTo>
                    <a:close/>
                    <a:moveTo>
                      <a:pt x="326" y="1022"/>
                    </a:moveTo>
                    <a:lnTo>
                      <a:pt x="390" y="980"/>
                    </a:lnTo>
                    <a:lnTo>
                      <a:pt x="285" y="1086"/>
                    </a:lnTo>
                    <a:lnTo>
                      <a:pt x="326" y="1022"/>
                    </a:lnTo>
                    <a:close/>
                    <a:moveTo>
                      <a:pt x="335" y="1096"/>
                    </a:moveTo>
                    <a:lnTo>
                      <a:pt x="358" y="1096"/>
                    </a:lnTo>
                    <a:lnTo>
                      <a:pt x="442" y="991"/>
                    </a:lnTo>
                    <a:lnTo>
                      <a:pt x="335" y="1096"/>
                    </a:lnTo>
                    <a:close/>
                    <a:moveTo>
                      <a:pt x="401" y="1107"/>
                    </a:moveTo>
                    <a:lnTo>
                      <a:pt x="495" y="1001"/>
                    </a:lnTo>
                    <a:lnTo>
                      <a:pt x="442" y="1065"/>
                    </a:lnTo>
                    <a:lnTo>
                      <a:pt x="401" y="1107"/>
                    </a:lnTo>
                    <a:close/>
                    <a:moveTo>
                      <a:pt x="474" y="1107"/>
                    </a:moveTo>
                    <a:lnTo>
                      <a:pt x="442" y="1138"/>
                    </a:lnTo>
                    <a:lnTo>
                      <a:pt x="548" y="1022"/>
                    </a:lnTo>
                    <a:lnTo>
                      <a:pt x="558" y="1033"/>
                    </a:lnTo>
                    <a:lnTo>
                      <a:pt x="474" y="1107"/>
                    </a:lnTo>
                    <a:close/>
                    <a:moveTo>
                      <a:pt x="537" y="1107"/>
                    </a:moveTo>
                    <a:lnTo>
                      <a:pt x="537" y="1107"/>
                    </a:lnTo>
                    <a:lnTo>
                      <a:pt x="495" y="1160"/>
                    </a:lnTo>
                    <a:lnTo>
                      <a:pt x="601" y="1055"/>
                    </a:lnTo>
                    <a:lnTo>
                      <a:pt x="537" y="1107"/>
                    </a:lnTo>
                    <a:close/>
                    <a:moveTo>
                      <a:pt x="631" y="1086"/>
                    </a:moveTo>
                    <a:lnTo>
                      <a:pt x="631" y="1086"/>
                    </a:lnTo>
                    <a:lnTo>
                      <a:pt x="673" y="1065"/>
                    </a:lnTo>
                    <a:lnTo>
                      <a:pt x="663" y="1055"/>
                    </a:lnTo>
                    <a:lnTo>
                      <a:pt x="548" y="1180"/>
                    </a:lnTo>
                    <a:lnTo>
                      <a:pt x="590" y="1149"/>
                    </a:lnTo>
                    <a:lnTo>
                      <a:pt x="631" y="1086"/>
                    </a:lnTo>
                    <a:close/>
                    <a:moveTo>
                      <a:pt x="558" y="1243"/>
                    </a:moveTo>
                    <a:lnTo>
                      <a:pt x="526" y="1276"/>
                    </a:lnTo>
                    <a:lnTo>
                      <a:pt x="548" y="1233"/>
                    </a:lnTo>
                    <a:lnTo>
                      <a:pt x="558" y="1233"/>
                    </a:lnTo>
                    <a:lnTo>
                      <a:pt x="558" y="1243"/>
                    </a:lnTo>
                    <a:close/>
                    <a:moveTo>
                      <a:pt x="452" y="1265"/>
                    </a:moveTo>
                    <a:lnTo>
                      <a:pt x="506" y="1212"/>
                    </a:lnTo>
                    <a:lnTo>
                      <a:pt x="442" y="1307"/>
                    </a:lnTo>
                    <a:lnTo>
                      <a:pt x="452" y="1265"/>
                    </a:lnTo>
                    <a:close/>
                    <a:moveTo>
                      <a:pt x="335" y="1276"/>
                    </a:moveTo>
                    <a:lnTo>
                      <a:pt x="335" y="1286"/>
                    </a:lnTo>
                    <a:lnTo>
                      <a:pt x="305" y="1286"/>
                    </a:lnTo>
                    <a:lnTo>
                      <a:pt x="401" y="1171"/>
                    </a:lnTo>
                    <a:lnTo>
                      <a:pt x="390" y="1212"/>
                    </a:lnTo>
                    <a:lnTo>
                      <a:pt x="335" y="1276"/>
                    </a:lnTo>
                    <a:close/>
                    <a:moveTo>
                      <a:pt x="200" y="1265"/>
                    </a:moveTo>
                    <a:lnTo>
                      <a:pt x="200" y="1265"/>
                    </a:lnTo>
                    <a:lnTo>
                      <a:pt x="315" y="1138"/>
                    </a:lnTo>
                    <a:lnTo>
                      <a:pt x="305" y="1127"/>
                    </a:lnTo>
                    <a:lnTo>
                      <a:pt x="211" y="1222"/>
                    </a:lnTo>
                    <a:lnTo>
                      <a:pt x="200" y="1265"/>
                    </a:lnTo>
                    <a:close/>
                    <a:moveTo>
                      <a:pt x="137" y="1255"/>
                    </a:moveTo>
                    <a:lnTo>
                      <a:pt x="125" y="1243"/>
                    </a:lnTo>
                    <a:lnTo>
                      <a:pt x="242" y="1107"/>
                    </a:lnTo>
                    <a:lnTo>
                      <a:pt x="254" y="1117"/>
                    </a:lnTo>
                    <a:lnTo>
                      <a:pt x="137" y="1255"/>
                    </a:lnTo>
                    <a:close/>
                    <a:moveTo>
                      <a:pt x="53" y="1423"/>
                    </a:moveTo>
                    <a:lnTo>
                      <a:pt x="73" y="1327"/>
                    </a:lnTo>
                    <a:lnTo>
                      <a:pt x="94" y="1286"/>
                    </a:lnTo>
                    <a:lnTo>
                      <a:pt x="114" y="1286"/>
                    </a:lnTo>
                    <a:lnTo>
                      <a:pt x="53" y="1423"/>
                    </a:lnTo>
                    <a:close/>
                    <a:moveTo>
                      <a:pt x="137" y="1443"/>
                    </a:moveTo>
                    <a:lnTo>
                      <a:pt x="137" y="1443"/>
                    </a:lnTo>
                    <a:lnTo>
                      <a:pt x="180" y="1307"/>
                    </a:lnTo>
                    <a:lnTo>
                      <a:pt x="159" y="1307"/>
                    </a:lnTo>
                    <a:lnTo>
                      <a:pt x="105" y="1402"/>
                    </a:lnTo>
                    <a:lnTo>
                      <a:pt x="105" y="1454"/>
                    </a:lnTo>
                    <a:lnTo>
                      <a:pt x="137" y="1454"/>
                    </a:lnTo>
                    <a:lnTo>
                      <a:pt x="137" y="1443"/>
                    </a:lnTo>
                    <a:close/>
                    <a:moveTo>
                      <a:pt x="264" y="1412"/>
                    </a:moveTo>
                    <a:lnTo>
                      <a:pt x="275" y="1464"/>
                    </a:lnTo>
                    <a:lnTo>
                      <a:pt x="221" y="1454"/>
                    </a:lnTo>
                    <a:lnTo>
                      <a:pt x="275" y="1327"/>
                    </a:lnTo>
                    <a:lnTo>
                      <a:pt x="305" y="1327"/>
                    </a:lnTo>
                    <a:lnTo>
                      <a:pt x="264" y="1412"/>
                    </a:lnTo>
                    <a:close/>
                    <a:moveTo>
                      <a:pt x="315" y="1402"/>
                    </a:moveTo>
                    <a:lnTo>
                      <a:pt x="346" y="1338"/>
                    </a:lnTo>
                    <a:lnTo>
                      <a:pt x="315" y="1477"/>
                    </a:lnTo>
                    <a:lnTo>
                      <a:pt x="315" y="1402"/>
                    </a:lnTo>
                    <a:close/>
                    <a:moveTo>
                      <a:pt x="305" y="1614"/>
                    </a:moveTo>
                    <a:lnTo>
                      <a:pt x="305" y="1518"/>
                    </a:lnTo>
                    <a:lnTo>
                      <a:pt x="315" y="1614"/>
                    </a:lnTo>
                    <a:lnTo>
                      <a:pt x="305" y="1614"/>
                    </a:lnTo>
                    <a:close/>
                    <a:moveTo>
                      <a:pt x="254" y="1603"/>
                    </a:moveTo>
                    <a:lnTo>
                      <a:pt x="242" y="1593"/>
                    </a:lnTo>
                    <a:lnTo>
                      <a:pt x="221" y="1593"/>
                    </a:lnTo>
                    <a:lnTo>
                      <a:pt x="221" y="1498"/>
                    </a:lnTo>
                    <a:lnTo>
                      <a:pt x="254" y="1498"/>
                    </a:lnTo>
                    <a:lnTo>
                      <a:pt x="254" y="1603"/>
                    </a:lnTo>
                    <a:close/>
                    <a:moveTo>
                      <a:pt x="180" y="1581"/>
                    </a:moveTo>
                    <a:lnTo>
                      <a:pt x="159" y="1581"/>
                    </a:lnTo>
                    <a:lnTo>
                      <a:pt x="169" y="1498"/>
                    </a:lnTo>
                    <a:lnTo>
                      <a:pt x="180" y="1570"/>
                    </a:lnTo>
                    <a:lnTo>
                      <a:pt x="180" y="1581"/>
                    </a:lnTo>
                    <a:close/>
                    <a:moveTo>
                      <a:pt x="114" y="1581"/>
                    </a:moveTo>
                    <a:lnTo>
                      <a:pt x="64" y="1581"/>
                    </a:lnTo>
                    <a:lnTo>
                      <a:pt x="64" y="1539"/>
                    </a:lnTo>
                    <a:lnTo>
                      <a:pt x="84" y="1487"/>
                    </a:lnTo>
                    <a:lnTo>
                      <a:pt x="125" y="1498"/>
                    </a:lnTo>
                    <a:lnTo>
                      <a:pt x="114" y="1581"/>
                    </a:lnTo>
                    <a:close/>
                    <a:moveTo>
                      <a:pt x="485" y="1930"/>
                    </a:moveTo>
                    <a:lnTo>
                      <a:pt x="452" y="1896"/>
                    </a:lnTo>
                    <a:lnTo>
                      <a:pt x="442" y="1813"/>
                    </a:lnTo>
                    <a:lnTo>
                      <a:pt x="485" y="1896"/>
                    </a:lnTo>
                    <a:lnTo>
                      <a:pt x="485" y="1930"/>
                    </a:lnTo>
                    <a:close/>
                    <a:moveTo>
                      <a:pt x="401" y="1887"/>
                    </a:moveTo>
                    <a:lnTo>
                      <a:pt x="390" y="1791"/>
                    </a:lnTo>
                    <a:lnTo>
                      <a:pt x="410" y="1844"/>
                    </a:lnTo>
                    <a:lnTo>
                      <a:pt x="401" y="1887"/>
                    </a:lnTo>
                    <a:close/>
                    <a:moveTo>
                      <a:pt x="390" y="1750"/>
                    </a:moveTo>
                    <a:lnTo>
                      <a:pt x="368" y="1675"/>
                    </a:lnTo>
                    <a:lnTo>
                      <a:pt x="390" y="1739"/>
                    </a:lnTo>
                    <a:lnTo>
                      <a:pt x="390" y="1750"/>
                    </a:lnTo>
                    <a:close/>
                    <a:moveTo>
                      <a:pt x="335" y="1739"/>
                    </a:moveTo>
                    <a:lnTo>
                      <a:pt x="315" y="1739"/>
                    </a:lnTo>
                    <a:lnTo>
                      <a:pt x="305" y="1655"/>
                    </a:lnTo>
                    <a:lnTo>
                      <a:pt x="335" y="1728"/>
                    </a:lnTo>
                    <a:lnTo>
                      <a:pt x="335" y="1739"/>
                    </a:lnTo>
                    <a:close/>
                    <a:moveTo>
                      <a:pt x="358" y="1887"/>
                    </a:moveTo>
                    <a:lnTo>
                      <a:pt x="326" y="1876"/>
                    </a:lnTo>
                    <a:lnTo>
                      <a:pt x="315" y="1780"/>
                    </a:lnTo>
                    <a:lnTo>
                      <a:pt x="346" y="1780"/>
                    </a:lnTo>
                    <a:lnTo>
                      <a:pt x="358" y="1887"/>
                    </a:lnTo>
                    <a:close/>
                    <a:moveTo>
                      <a:pt x="275" y="1717"/>
                    </a:moveTo>
                    <a:lnTo>
                      <a:pt x="275" y="1728"/>
                    </a:lnTo>
                    <a:lnTo>
                      <a:pt x="242" y="1728"/>
                    </a:lnTo>
                    <a:lnTo>
                      <a:pt x="232" y="1634"/>
                    </a:lnTo>
                    <a:lnTo>
                      <a:pt x="254" y="1634"/>
                    </a:lnTo>
                    <a:lnTo>
                      <a:pt x="275" y="1717"/>
                    </a:lnTo>
                    <a:close/>
                    <a:moveTo>
                      <a:pt x="285" y="1844"/>
                    </a:moveTo>
                    <a:lnTo>
                      <a:pt x="285" y="1876"/>
                    </a:lnTo>
                    <a:lnTo>
                      <a:pt x="254" y="1865"/>
                    </a:lnTo>
                    <a:lnTo>
                      <a:pt x="254" y="1771"/>
                    </a:lnTo>
                    <a:lnTo>
                      <a:pt x="275" y="1771"/>
                    </a:lnTo>
                    <a:lnTo>
                      <a:pt x="285" y="1844"/>
                    </a:lnTo>
                    <a:close/>
                    <a:moveTo>
                      <a:pt x="200" y="1717"/>
                    </a:moveTo>
                    <a:lnTo>
                      <a:pt x="169" y="1717"/>
                    </a:lnTo>
                    <a:lnTo>
                      <a:pt x="159" y="1623"/>
                    </a:lnTo>
                    <a:lnTo>
                      <a:pt x="189" y="1623"/>
                    </a:lnTo>
                    <a:lnTo>
                      <a:pt x="200" y="1717"/>
                    </a:lnTo>
                    <a:close/>
                    <a:moveTo>
                      <a:pt x="211" y="1760"/>
                    </a:moveTo>
                    <a:lnTo>
                      <a:pt x="211" y="1855"/>
                    </a:lnTo>
                    <a:lnTo>
                      <a:pt x="200" y="1844"/>
                    </a:lnTo>
                    <a:lnTo>
                      <a:pt x="180" y="1844"/>
                    </a:lnTo>
                    <a:lnTo>
                      <a:pt x="169" y="1750"/>
                    </a:lnTo>
                    <a:lnTo>
                      <a:pt x="180" y="1760"/>
                    </a:lnTo>
                    <a:lnTo>
                      <a:pt x="211" y="1760"/>
                    </a:lnTo>
                    <a:close/>
                    <a:moveTo>
                      <a:pt x="114" y="1708"/>
                    </a:moveTo>
                    <a:lnTo>
                      <a:pt x="64" y="1685"/>
                    </a:lnTo>
                    <a:lnTo>
                      <a:pt x="64" y="1623"/>
                    </a:lnTo>
                    <a:lnTo>
                      <a:pt x="114" y="1623"/>
                    </a:lnTo>
                    <a:lnTo>
                      <a:pt x="114" y="1708"/>
                    </a:lnTo>
                    <a:close/>
                    <a:moveTo>
                      <a:pt x="148" y="1844"/>
                    </a:moveTo>
                    <a:lnTo>
                      <a:pt x="84" y="1833"/>
                    </a:lnTo>
                    <a:lnTo>
                      <a:pt x="73" y="1739"/>
                    </a:lnTo>
                    <a:lnTo>
                      <a:pt x="125" y="1750"/>
                    </a:lnTo>
                    <a:lnTo>
                      <a:pt x="148" y="1844"/>
                    </a:lnTo>
                    <a:close/>
                    <a:moveTo>
                      <a:pt x="32" y="1697"/>
                    </a:moveTo>
                    <a:lnTo>
                      <a:pt x="21" y="1708"/>
                    </a:lnTo>
                    <a:lnTo>
                      <a:pt x="0" y="1675"/>
                    </a:lnTo>
                    <a:lnTo>
                      <a:pt x="0" y="1634"/>
                    </a:lnTo>
                    <a:lnTo>
                      <a:pt x="21" y="1634"/>
                    </a:lnTo>
                    <a:lnTo>
                      <a:pt x="32" y="1697"/>
                    </a:lnTo>
                    <a:close/>
                    <a:moveTo>
                      <a:pt x="43" y="1833"/>
                    </a:moveTo>
                    <a:lnTo>
                      <a:pt x="21" y="1833"/>
                    </a:lnTo>
                    <a:lnTo>
                      <a:pt x="11" y="1750"/>
                    </a:lnTo>
                    <a:lnTo>
                      <a:pt x="32" y="1750"/>
                    </a:lnTo>
                    <a:lnTo>
                      <a:pt x="43" y="1833"/>
                    </a:lnTo>
                    <a:close/>
                    <a:moveTo>
                      <a:pt x="43" y="1970"/>
                    </a:moveTo>
                    <a:lnTo>
                      <a:pt x="32" y="1876"/>
                    </a:lnTo>
                    <a:lnTo>
                      <a:pt x="64" y="1990"/>
                    </a:lnTo>
                    <a:lnTo>
                      <a:pt x="43" y="1970"/>
                    </a:lnTo>
                    <a:close/>
                    <a:moveTo>
                      <a:pt x="148" y="1887"/>
                    </a:moveTo>
                    <a:lnTo>
                      <a:pt x="148" y="2024"/>
                    </a:lnTo>
                    <a:lnTo>
                      <a:pt x="105" y="2001"/>
                    </a:lnTo>
                    <a:lnTo>
                      <a:pt x="84" y="1876"/>
                    </a:lnTo>
                    <a:lnTo>
                      <a:pt x="114" y="1887"/>
                    </a:lnTo>
                    <a:lnTo>
                      <a:pt x="148" y="1887"/>
                    </a:lnTo>
                    <a:close/>
                    <a:moveTo>
                      <a:pt x="221" y="2001"/>
                    </a:moveTo>
                    <a:lnTo>
                      <a:pt x="221" y="2024"/>
                    </a:lnTo>
                    <a:lnTo>
                      <a:pt x="200" y="2024"/>
                    </a:lnTo>
                    <a:lnTo>
                      <a:pt x="189" y="1887"/>
                    </a:lnTo>
                    <a:lnTo>
                      <a:pt x="200" y="1887"/>
                    </a:lnTo>
                    <a:lnTo>
                      <a:pt x="221" y="2001"/>
                    </a:lnTo>
                    <a:close/>
                    <a:moveTo>
                      <a:pt x="305" y="1979"/>
                    </a:moveTo>
                    <a:lnTo>
                      <a:pt x="305" y="2024"/>
                    </a:lnTo>
                    <a:lnTo>
                      <a:pt x="296" y="2034"/>
                    </a:lnTo>
                    <a:lnTo>
                      <a:pt x="264" y="2034"/>
                    </a:lnTo>
                    <a:lnTo>
                      <a:pt x="254" y="1907"/>
                    </a:lnTo>
                    <a:lnTo>
                      <a:pt x="285" y="1907"/>
                    </a:lnTo>
                    <a:lnTo>
                      <a:pt x="305" y="1979"/>
                    </a:lnTo>
                    <a:close/>
                    <a:moveTo>
                      <a:pt x="358" y="2045"/>
                    </a:moveTo>
                    <a:lnTo>
                      <a:pt x="335" y="2045"/>
                    </a:lnTo>
                    <a:lnTo>
                      <a:pt x="335" y="1919"/>
                    </a:lnTo>
                    <a:lnTo>
                      <a:pt x="346" y="1930"/>
                    </a:lnTo>
                    <a:lnTo>
                      <a:pt x="358" y="2045"/>
                    </a:lnTo>
                    <a:close/>
                    <a:moveTo>
                      <a:pt x="442" y="2076"/>
                    </a:moveTo>
                    <a:lnTo>
                      <a:pt x="442" y="2045"/>
                    </a:lnTo>
                    <a:lnTo>
                      <a:pt x="410" y="1930"/>
                    </a:lnTo>
                    <a:lnTo>
                      <a:pt x="401" y="2054"/>
                    </a:lnTo>
                    <a:lnTo>
                      <a:pt x="442" y="2076"/>
                    </a:lnTo>
                    <a:close/>
                    <a:moveTo>
                      <a:pt x="526" y="2086"/>
                    </a:moveTo>
                    <a:lnTo>
                      <a:pt x="515" y="2097"/>
                    </a:lnTo>
                    <a:lnTo>
                      <a:pt x="485" y="2065"/>
                    </a:lnTo>
                    <a:lnTo>
                      <a:pt x="463" y="1959"/>
                    </a:lnTo>
                    <a:lnTo>
                      <a:pt x="495" y="1970"/>
                    </a:lnTo>
                    <a:lnTo>
                      <a:pt x="526" y="2086"/>
                    </a:lnTo>
                    <a:close/>
                    <a:moveTo>
                      <a:pt x="474" y="2255"/>
                    </a:moveTo>
                    <a:lnTo>
                      <a:pt x="474" y="2277"/>
                    </a:lnTo>
                    <a:lnTo>
                      <a:pt x="401" y="2222"/>
                    </a:lnTo>
                    <a:lnTo>
                      <a:pt x="401" y="2106"/>
                    </a:lnTo>
                    <a:lnTo>
                      <a:pt x="452" y="2117"/>
                    </a:lnTo>
                    <a:lnTo>
                      <a:pt x="474" y="2255"/>
                    </a:lnTo>
                    <a:close/>
                    <a:moveTo>
                      <a:pt x="346" y="2202"/>
                    </a:moveTo>
                    <a:lnTo>
                      <a:pt x="335" y="2086"/>
                    </a:lnTo>
                    <a:lnTo>
                      <a:pt x="358" y="2086"/>
                    </a:lnTo>
                    <a:lnTo>
                      <a:pt x="346" y="2202"/>
                    </a:lnTo>
                    <a:close/>
                    <a:moveTo>
                      <a:pt x="296" y="2076"/>
                    </a:moveTo>
                    <a:lnTo>
                      <a:pt x="296" y="2181"/>
                    </a:lnTo>
                    <a:lnTo>
                      <a:pt x="264" y="2150"/>
                    </a:lnTo>
                    <a:lnTo>
                      <a:pt x="264" y="2065"/>
                    </a:lnTo>
                    <a:lnTo>
                      <a:pt x="275" y="2076"/>
                    </a:lnTo>
                    <a:lnTo>
                      <a:pt x="296" y="2076"/>
                    </a:lnTo>
                    <a:close/>
                    <a:moveTo>
                      <a:pt x="221" y="2161"/>
                    </a:moveTo>
                    <a:lnTo>
                      <a:pt x="189" y="2129"/>
                    </a:lnTo>
                    <a:lnTo>
                      <a:pt x="200" y="2065"/>
                    </a:lnTo>
                    <a:lnTo>
                      <a:pt x="221" y="2065"/>
                    </a:lnTo>
                    <a:lnTo>
                      <a:pt x="221" y="2161"/>
                    </a:lnTo>
                    <a:close/>
                    <a:moveTo>
                      <a:pt x="159" y="2086"/>
                    </a:moveTo>
                    <a:lnTo>
                      <a:pt x="148" y="2117"/>
                    </a:lnTo>
                    <a:lnTo>
                      <a:pt x="148" y="2140"/>
                    </a:lnTo>
                    <a:lnTo>
                      <a:pt x="105" y="2129"/>
                    </a:lnTo>
                    <a:lnTo>
                      <a:pt x="105" y="2054"/>
                    </a:lnTo>
                    <a:lnTo>
                      <a:pt x="137" y="2054"/>
                    </a:lnTo>
                    <a:lnTo>
                      <a:pt x="159" y="2086"/>
                    </a:lnTo>
                    <a:close/>
                    <a:moveTo>
                      <a:pt x="64" y="2034"/>
                    </a:moveTo>
                    <a:lnTo>
                      <a:pt x="73" y="2034"/>
                    </a:lnTo>
                    <a:lnTo>
                      <a:pt x="73" y="2097"/>
                    </a:lnTo>
                    <a:lnTo>
                      <a:pt x="64" y="2097"/>
                    </a:lnTo>
                    <a:lnTo>
                      <a:pt x="64" y="2034"/>
                    </a:lnTo>
                    <a:close/>
                    <a:moveTo>
                      <a:pt x="558" y="2318"/>
                    </a:moveTo>
                    <a:lnTo>
                      <a:pt x="526" y="2307"/>
                    </a:lnTo>
                    <a:lnTo>
                      <a:pt x="495" y="2129"/>
                    </a:lnTo>
                    <a:lnTo>
                      <a:pt x="548" y="2161"/>
                    </a:lnTo>
                    <a:lnTo>
                      <a:pt x="558" y="2318"/>
                    </a:lnTo>
                    <a:close/>
                    <a:moveTo>
                      <a:pt x="792" y="347"/>
                    </a:moveTo>
                    <a:lnTo>
                      <a:pt x="801" y="433"/>
                    </a:lnTo>
                    <a:lnTo>
                      <a:pt x="792" y="34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5" name="Freeform 64">
                <a:extLst>
                  <a:ext uri="{FF2B5EF4-FFF2-40B4-BE49-F238E27FC236}">
                    <a16:creationId xmlns:a16="http://schemas.microsoft.com/office/drawing/2014/main" id="{F0B721BD-82A6-45A0-A5C5-E426651B6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958"/>
                <a:ext cx="8" cy="29"/>
              </a:xfrm>
              <a:custGeom>
                <a:avLst/>
                <a:gdLst>
                  <a:gd name="T0" fmla="*/ 0 w 30"/>
                  <a:gd name="T1" fmla="*/ 0 h 116"/>
                  <a:gd name="T2" fmla="*/ 0 w 30"/>
                  <a:gd name="T3" fmla="*/ 0 h 116"/>
                  <a:gd name="T4" fmla="*/ 0 w 30"/>
                  <a:gd name="T5" fmla="*/ 0 h 116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116"/>
                  <a:gd name="T11" fmla="*/ 30 w 30"/>
                  <a:gd name="T12" fmla="*/ 116 h 1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116">
                    <a:moveTo>
                      <a:pt x="0" y="0"/>
                    </a:moveTo>
                    <a:lnTo>
                      <a:pt x="30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6" name="Freeform 65">
                <a:extLst>
                  <a:ext uri="{FF2B5EF4-FFF2-40B4-BE49-F238E27FC236}">
                    <a16:creationId xmlns:a16="http://schemas.microsoft.com/office/drawing/2014/main" id="{608C7EBA-A6F6-450D-BED8-503BFC299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8" y="2992"/>
                <a:ext cx="3" cy="13"/>
              </a:xfrm>
              <a:custGeom>
                <a:avLst/>
                <a:gdLst>
                  <a:gd name="T0" fmla="*/ 0 w 10"/>
                  <a:gd name="T1" fmla="*/ 0 h 52"/>
                  <a:gd name="T2" fmla="*/ 0 w 10"/>
                  <a:gd name="T3" fmla="*/ 0 h 52"/>
                  <a:gd name="T4" fmla="*/ 0 w 10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52"/>
                  <a:gd name="T11" fmla="*/ 10 w 10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52">
                    <a:moveTo>
                      <a:pt x="10" y="0"/>
                    </a:moveTo>
                    <a:lnTo>
                      <a:pt x="0" y="5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7" name="Freeform 66">
                <a:extLst>
                  <a:ext uri="{FF2B5EF4-FFF2-40B4-BE49-F238E27FC236}">
                    <a16:creationId xmlns:a16="http://schemas.microsoft.com/office/drawing/2014/main" id="{DDAA4003-E34F-4FA5-A468-305E295F98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3" y="3024"/>
                <a:ext cx="5" cy="16"/>
              </a:xfrm>
              <a:custGeom>
                <a:avLst/>
                <a:gdLst>
                  <a:gd name="T0" fmla="*/ 0 w 20"/>
                  <a:gd name="T1" fmla="*/ 0 h 63"/>
                  <a:gd name="T2" fmla="*/ 0 w 20"/>
                  <a:gd name="T3" fmla="*/ 0 h 63"/>
                  <a:gd name="T4" fmla="*/ 0 w 20"/>
                  <a:gd name="T5" fmla="*/ 0 h 63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63"/>
                  <a:gd name="T11" fmla="*/ 20 w 20"/>
                  <a:gd name="T12" fmla="*/ 63 h 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63">
                    <a:moveTo>
                      <a:pt x="20" y="0"/>
                    </a:moveTo>
                    <a:lnTo>
                      <a:pt x="0" y="6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8" name="Freeform 67">
                <a:extLst>
                  <a:ext uri="{FF2B5EF4-FFF2-40B4-BE49-F238E27FC236}">
                    <a16:creationId xmlns:a16="http://schemas.microsoft.com/office/drawing/2014/main" id="{911E588F-4C52-4154-9F4A-AB4D253BC1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5" y="3063"/>
                <a:ext cx="5" cy="11"/>
              </a:xfrm>
              <a:custGeom>
                <a:avLst/>
                <a:gdLst>
                  <a:gd name="T0" fmla="*/ 0 w 21"/>
                  <a:gd name="T1" fmla="*/ 0 h 43"/>
                  <a:gd name="T2" fmla="*/ 0 w 21"/>
                  <a:gd name="T3" fmla="*/ 0 h 43"/>
                  <a:gd name="T4" fmla="*/ 0 w 21"/>
                  <a:gd name="T5" fmla="*/ 0 h 43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43"/>
                  <a:gd name="T11" fmla="*/ 21 w 21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43">
                    <a:moveTo>
                      <a:pt x="21" y="0"/>
                    </a:moveTo>
                    <a:lnTo>
                      <a:pt x="0" y="4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9" name="Freeform 68">
                <a:extLst>
                  <a:ext uri="{FF2B5EF4-FFF2-40B4-BE49-F238E27FC236}">
                    <a16:creationId xmlns:a16="http://schemas.microsoft.com/office/drawing/2014/main" id="{53CDCFA1-881B-4B83-AA27-B6FE5B96A5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3082"/>
                <a:ext cx="24" cy="24"/>
              </a:xfrm>
              <a:custGeom>
                <a:avLst/>
                <a:gdLst>
                  <a:gd name="T0" fmla="*/ 0 w 95"/>
                  <a:gd name="T1" fmla="*/ 0 h 96"/>
                  <a:gd name="T2" fmla="*/ 0 w 95"/>
                  <a:gd name="T3" fmla="*/ 0 h 96"/>
                  <a:gd name="T4" fmla="*/ 0 w 95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96"/>
                  <a:gd name="T11" fmla="*/ 95 w 95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96">
                    <a:moveTo>
                      <a:pt x="95" y="0"/>
                    </a:moveTo>
                    <a:lnTo>
                      <a:pt x="0" y="96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0" name="Freeform 69">
                <a:extLst>
                  <a:ext uri="{FF2B5EF4-FFF2-40B4-BE49-F238E27FC236}">
                    <a16:creationId xmlns:a16="http://schemas.microsoft.com/office/drawing/2014/main" id="{2C575FA6-3151-4A56-BAA4-8056EEAC4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3140"/>
                <a:ext cx="26" cy="26"/>
              </a:xfrm>
              <a:custGeom>
                <a:avLst/>
                <a:gdLst>
                  <a:gd name="T0" fmla="*/ 0 w 106"/>
                  <a:gd name="T1" fmla="*/ 0 h 105"/>
                  <a:gd name="T2" fmla="*/ 0 w 106"/>
                  <a:gd name="T3" fmla="*/ 0 h 105"/>
                  <a:gd name="T4" fmla="*/ 0 w 106"/>
                  <a:gd name="T5" fmla="*/ 0 h 105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105"/>
                  <a:gd name="T11" fmla="*/ 106 w 106"/>
                  <a:gd name="T12" fmla="*/ 105 h 1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105">
                    <a:moveTo>
                      <a:pt x="106" y="0"/>
                    </a:moveTo>
                    <a:lnTo>
                      <a:pt x="0" y="105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1" name="Freeform 70">
                <a:extLst>
                  <a:ext uri="{FF2B5EF4-FFF2-40B4-BE49-F238E27FC236}">
                    <a16:creationId xmlns:a16="http://schemas.microsoft.com/office/drawing/2014/main" id="{D00B0B37-2E95-4B02-BDC5-4DC1C3D47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" y="3174"/>
                <a:ext cx="11" cy="13"/>
              </a:xfrm>
              <a:custGeom>
                <a:avLst/>
                <a:gdLst>
                  <a:gd name="T0" fmla="*/ 0 w 41"/>
                  <a:gd name="T1" fmla="*/ 0 h 53"/>
                  <a:gd name="T2" fmla="*/ 0 w 41"/>
                  <a:gd name="T3" fmla="*/ 0 h 53"/>
                  <a:gd name="T4" fmla="*/ 0 w 4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3"/>
                  <a:gd name="T11" fmla="*/ 41 w 4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3">
                    <a:moveTo>
                      <a:pt x="41" y="0"/>
                    </a:moveTo>
                    <a:lnTo>
                      <a:pt x="0" y="53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2" name="Freeform 71">
                <a:extLst>
                  <a:ext uri="{FF2B5EF4-FFF2-40B4-BE49-F238E27FC236}">
                    <a16:creationId xmlns:a16="http://schemas.microsoft.com/office/drawing/2014/main" id="{4E882F2B-0A43-46FF-8A47-05F0A7A4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206"/>
                <a:ext cx="8" cy="34"/>
              </a:xfrm>
              <a:custGeom>
                <a:avLst/>
                <a:gdLst>
                  <a:gd name="T0" fmla="*/ 0 w 33"/>
                  <a:gd name="T1" fmla="*/ 0 h 139"/>
                  <a:gd name="T2" fmla="*/ 0 w 33"/>
                  <a:gd name="T3" fmla="*/ 0 h 139"/>
                  <a:gd name="T4" fmla="*/ 0 w 33"/>
                  <a:gd name="T5" fmla="*/ 0 h 139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139"/>
                  <a:gd name="T11" fmla="*/ 33 w 33"/>
                  <a:gd name="T12" fmla="*/ 139 h 1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139">
                    <a:moveTo>
                      <a:pt x="33" y="0"/>
                    </a:moveTo>
                    <a:lnTo>
                      <a:pt x="0" y="13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3" name="Freeform 72">
                <a:extLst>
                  <a:ext uri="{FF2B5EF4-FFF2-40B4-BE49-F238E27FC236}">
                    <a16:creationId xmlns:a16="http://schemas.microsoft.com/office/drawing/2014/main" id="{39321170-203C-4A76-8F9A-C0B9B8D4F2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3222"/>
                <a:ext cx="2" cy="10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41"/>
                  <a:gd name="T11" fmla="*/ 10 w 10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41">
                    <a:moveTo>
                      <a:pt x="10" y="0"/>
                    </a:moveTo>
                    <a:lnTo>
                      <a:pt x="0" y="4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4" name="Freeform 73">
                <a:extLst>
                  <a:ext uri="{FF2B5EF4-FFF2-40B4-BE49-F238E27FC236}">
                    <a16:creationId xmlns:a16="http://schemas.microsoft.com/office/drawing/2014/main" id="{9E669594-DA50-4708-8D49-CF6DF32A5E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9" y="3224"/>
                <a:ext cx="3" cy="11"/>
              </a:xfrm>
              <a:custGeom>
                <a:avLst/>
                <a:gdLst>
                  <a:gd name="T0" fmla="*/ 0 w 9"/>
                  <a:gd name="T1" fmla="*/ 0 h 42"/>
                  <a:gd name="T2" fmla="*/ 0 w 9"/>
                  <a:gd name="T3" fmla="*/ 0 h 42"/>
                  <a:gd name="T4" fmla="*/ 0 w 9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42"/>
                  <a:gd name="T11" fmla="*/ 9 w 9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42">
                    <a:moveTo>
                      <a:pt x="9" y="0"/>
                    </a:moveTo>
                    <a:lnTo>
                      <a:pt x="0" y="4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5" name="Freeform 74">
                <a:extLst>
                  <a:ext uri="{FF2B5EF4-FFF2-40B4-BE49-F238E27FC236}">
                    <a16:creationId xmlns:a16="http://schemas.microsoft.com/office/drawing/2014/main" id="{62A35C15-869B-4262-9D16-EA78100A2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37"/>
                <a:ext cx="2" cy="21"/>
              </a:xfrm>
              <a:custGeom>
                <a:avLst/>
                <a:gdLst>
                  <a:gd name="T0" fmla="*/ 0 w 11"/>
                  <a:gd name="T1" fmla="*/ 0 h 84"/>
                  <a:gd name="T2" fmla="*/ 0 w 11"/>
                  <a:gd name="T3" fmla="*/ 0 h 84"/>
                  <a:gd name="T4" fmla="*/ 0 w 11"/>
                  <a:gd name="T5" fmla="*/ 0 h 84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84"/>
                  <a:gd name="T11" fmla="*/ 11 w 11"/>
                  <a:gd name="T12" fmla="*/ 84 h 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84">
                    <a:moveTo>
                      <a:pt x="11" y="0"/>
                    </a:moveTo>
                    <a:lnTo>
                      <a:pt x="0" y="8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6" name="Freeform 75">
                <a:extLst>
                  <a:ext uri="{FF2B5EF4-FFF2-40B4-BE49-F238E27FC236}">
                    <a16:creationId xmlns:a16="http://schemas.microsoft.com/office/drawing/2014/main" id="{7AAC2833-FCFE-4FF6-B806-FFB0390050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4" y="3253"/>
                <a:ext cx="3" cy="27"/>
              </a:xfrm>
              <a:custGeom>
                <a:avLst/>
                <a:gdLst>
                  <a:gd name="T0" fmla="*/ 0 w 9"/>
                  <a:gd name="T1" fmla="*/ 0 h 106"/>
                  <a:gd name="T2" fmla="*/ 0 w 9"/>
                  <a:gd name="T3" fmla="*/ 0 h 106"/>
                  <a:gd name="T4" fmla="*/ 0 w 9"/>
                  <a:gd name="T5" fmla="*/ 0 h 106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06"/>
                  <a:gd name="T11" fmla="*/ 9 w 9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06">
                    <a:moveTo>
                      <a:pt x="0" y="0"/>
                    </a:moveTo>
                    <a:lnTo>
                      <a:pt x="9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7" name="Freeform 76">
                <a:extLst>
                  <a:ext uri="{FF2B5EF4-FFF2-40B4-BE49-F238E27FC236}">
                    <a16:creationId xmlns:a16="http://schemas.microsoft.com/office/drawing/2014/main" id="{EF0E9335-2D0E-40CD-8623-BFC4F9EFD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4" y="3256"/>
                <a:ext cx="2" cy="24"/>
              </a:xfrm>
              <a:custGeom>
                <a:avLst/>
                <a:gdLst>
                  <a:gd name="T0" fmla="*/ 0 w 10"/>
                  <a:gd name="T1" fmla="*/ 0 h 95"/>
                  <a:gd name="T2" fmla="*/ 0 w 10"/>
                  <a:gd name="T3" fmla="*/ 0 h 95"/>
                  <a:gd name="T4" fmla="*/ 0 w 10"/>
                  <a:gd name="T5" fmla="*/ 0 h 95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95"/>
                  <a:gd name="T11" fmla="*/ 10 w 10"/>
                  <a:gd name="T12" fmla="*/ 95 h 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95">
                    <a:moveTo>
                      <a:pt x="0" y="0"/>
                    </a:moveTo>
                    <a:lnTo>
                      <a:pt x="10" y="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8" name="Freeform 77">
                <a:extLst>
                  <a:ext uri="{FF2B5EF4-FFF2-40B4-BE49-F238E27FC236}">
                    <a16:creationId xmlns:a16="http://schemas.microsoft.com/office/drawing/2014/main" id="{628823B2-5E0D-42DD-BC48-6003DCA757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266"/>
                <a:ext cx="39" cy="6"/>
              </a:xfrm>
              <a:custGeom>
                <a:avLst/>
                <a:gdLst>
                  <a:gd name="T0" fmla="*/ 0 w 158"/>
                  <a:gd name="T1" fmla="*/ 0 h 22"/>
                  <a:gd name="T2" fmla="*/ 0 w 158"/>
                  <a:gd name="T3" fmla="*/ 0 h 22"/>
                  <a:gd name="T4" fmla="*/ 0 w 158"/>
                  <a:gd name="T5" fmla="*/ 0 h 22"/>
                  <a:gd name="T6" fmla="*/ 0 w 158"/>
                  <a:gd name="T7" fmla="*/ 0 h 22"/>
                  <a:gd name="T8" fmla="*/ 0 w 158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22"/>
                  <a:gd name="T17" fmla="*/ 158 w 158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22">
                    <a:moveTo>
                      <a:pt x="148" y="12"/>
                    </a:moveTo>
                    <a:lnTo>
                      <a:pt x="0" y="22"/>
                    </a:lnTo>
                    <a:lnTo>
                      <a:pt x="74" y="0"/>
                    </a:lnTo>
                    <a:lnTo>
                      <a:pt x="158" y="0"/>
                    </a:lnTo>
                    <a:lnTo>
                      <a:pt x="148" y="1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9" name="Freeform 78">
                <a:extLst>
                  <a:ext uri="{FF2B5EF4-FFF2-40B4-BE49-F238E27FC236}">
                    <a16:creationId xmlns:a16="http://schemas.microsoft.com/office/drawing/2014/main" id="{2C6084F5-84B7-495B-9716-CA73F832C9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7" y="3300"/>
                <a:ext cx="267" cy="741"/>
              </a:xfrm>
              <a:custGeom>
                <a:avLst/>
                <a:gdLst>
                  <a:gd name="T0" fmla="*/ 0 w 1066"/>
                  <a:gd name="T1" fmla="*/ 0 h 2961"/>
                  <a:gd name="T2" fmla="*/ 0 w 1066"/>
                  <a:gd name="T3" fmla="*/ 0 h 2961"/>
                  <a:gd name="T4" fmla="*/ 0 w 1066"/>
                  <a:gd name="T5" fmla="*/ 0 h 2961"/>
                  <a:gd name="T6" fmla="*/ 0 w 1066"/>
                  <a:gd name="T7" fmla="*/ 0 h 2961"/>
                  <a:gd name="T8" fmla="*/ 0 w 1066"/>
                  <a:gd name="T9" fmla="*/ 0 h 2961"/>
                  <a:gd name="T10" fmla="*/ 0 w 1066"/>
                  <a:gd name="T11" fmla="*/ 0 h 2961"/>
                  <a:gd name="T12" fmla="*/ 0 w 1066"/>
                  <a:gd name="T13" fmla="*/ 0 h 2961"/>
                  <a:gd name="T14" fmla="*/ 0 w 1066"/>
                  <a:gd name="T15" fmla="*/ 0 h 2961"/>
                  <a:gd name="T16" fmla="*/ 0 w 1066"/>
                  <a:gd name="T17" fmla="*/ 0 h 2961"/>
                  <a:gd name="T18" fmla="*/ 0 w 1066"/>
                  <a:gd name="T19" fmla="*/ 0 h 2961"/>
                  <a:gd name="T20" fmla="*/ 0 w 1066"/>
                  <a:gd name="T21" fmla="*/ 0 h 2961"/>
                  <a:gd name="T22" fmla="*/ 0 w 1066"/>
                  <a:gd name="T23" fmla="*/ 0 h 2961"/>
                  <a:gd name="T24" fmla="*/ 0 w 1066"/>
                  <a:gd name="T25" fmla="*/ 0 h 2961"/>
                  <a:gd name="T26" fmla="*/ 0 w 1066"/>
                  <a:gd name="T27" fmla="*/ 0 h 2961"/>
                  <a:gd name="T28" fmla="*/ 0 w 1066"/>
                  <a:gd name="T29" fmla="*/ 0 h 2961"/>
                  <a:gd name="T30" fmla="*/ 0 w 1066"/>
                  <a:gd name="T31" fmla="*/ 0 h 2961"/>
                  <a:gd name="T32" fmla="*/ 0 w 1066"/>
                  <a:gd name="T33" fmla="*/ 0 h 2961"/>
                  <a:gd name="T34" fmla="*/ 0 w 1066"/>
                  <a:gd name="T35" fmla="*/ 0 h 2961"/>
                  <a:gd name="T36" fmla="*/ 0 w 1066"/>
                  <a:gd name="T37" fmla="*/ 0 h 2961"/>
                  <a:gd name="T38" fmla="*/ 0 w 1066"/>
                  <a:gd name="T39" fmla="*/ 0 h 2961"/>
                  <a:gd name="T40" fmla="*/ 0 w 1066"/>
                  <a:gd name="T41" fmla="*/ 0 h 2961"/>
                  <a:gd name="T42" fmla="*/ 0 w 1066"/>
                  <a:gd name="T43" fmla="*/ 0 h 2961"/>
                  <a:gd name="T44" fmla="*/ 0 w 1066"/>
                  <a:gd name="T45" fmla="*/ 0 h 2961"/>
                  <a:gd name="T46" fmla="*/ 0 w 1066"/>
                  <a:gd name="T47" fmla="*/ 0 h 2961"/>
                  <a:gd name="T48" fmla="*/ 0 w 1066"/>
                  <a:gd name="T49" fmla="*/ 0 h 2961"/>
                  <a:gd name="T50" fmla="*/ 0 w 1066"/>
                  <a:gd name="T51" fmla="*/ 0 h 2961"/>
                  <a:gd name="T52" fmla="*/ 0 w 1066"/>
                  <a:gd name="T53" fmla="*/ 0 h 2961"/>
                  <a:gd name="T54" fmla="*/ 0 w 1066"/>
                  <a:gd name="T55" fmla="*/ 0 h 2961"/>
                  <a:gd name="T56" fmla="*/ 0 w 1066"/>
                  <a:gd name="T57" fmla="*/ 0 h 2961"/>
                  <a:gd name="T58" fmla="*/ 0 w 1066"/>
                  <a:gd name="T59" fmla="*/ 0 h 2961"/>
                  <a:gd name="T60" fmla="*/ 0 w 1066"/>
                  <a:gd name="T61" fmla="*/ 0 h 2961"/>
                  <a:gd name="T62" fmla="*/ 0 w 1066"/>
                  <a:gd name="T63" fmla="*/ 0 h 2961"/>
                  <a:gd name="T64" fmla="*/ 0 w 1066"/>
                  <a:gd name="T65" fmla="*/ 0 h 2961"/>
                  <a:gd name="T66" fmla="*/ 0 w 1066"/>
                  <a:gd name="T67" fmla="*/ 0 h 2961"/>
                  <a:gd name="T68" fmla="*/ 0 w 1066"/>
                  <a:gd name="T69" fmla="*/ 0 h 2961"/>
                  <a:gd name="T70" fmla="*/ 0 w 1066"/>
                  <a:gd name="T71" fmla="*/ 0 h 29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66"/>
                  <a:gd name="T109" fmla="*/ 0 h 2961"/>
                  <a:gd name="T110" fmla="*/ 1066 w 1066"/>
                  <a:gd name="T111" fmla="*/ 2961 h 29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66" h="2961">
                    <a:moveTo>
                      <a:pt x="708" y="242"/>
                    </a:moveTo>
                    <a:lnTo>
                      <a:pt x="824" y="328"/>
                    </a:lnTo>
                    <a:lnTo>
                      <a:pt x="981" y="516"/>
                    </a:lnTo>
                    <a:lnTo>
                      <a:pt x="1066" y="696"/>
                    </a:lnTo>
                    <a:lnTo>
                      <a:pt x="1056" y="958"/>
                    </a:lnTo>
                    <a:lnTo>
                      <a:pt x="1013" y="1086"/>
                    </a:lnTo>
                    <a:lnTo>
                      <a:pt x="770" y="1307"/>
                    </a:lnTo>
                    <a:lnTo>
                      <a:pt x="602" y="1402"/>
                    </a:lnTo>
                    <a:lnTo>
                      <a:pt x="518" y="1506"/>
                    </a:lnTo>
                    <a:lnTo>
                      <a:pt x="538" y="1686"/>
                    </a:lnTo>
                    <a:lnTo>
                      <a:pt x="718" y="2098"/>
                    </a:lnTo>
                    <a:lnTo>
                      <a:pt x="760" y="2266"/>
                    </a:lnTo>
                    <a:lnTo>
                      <a:pt x="760" y="2477"/>
                    </a:lnTo>
                    <a:lnTo>
                      <a:pt x="675" y="2667"/>
                    </a:lnTo>
                    <a:lnTo>
                      <a:pt x="569" y="2803"/>
                    </a:lnTo>
                    <a:lnTo>
                      <a:pt x="391" y="2961"/>
                    </a:lnTo>
                    <a:lnTo>
                      <a:pt x="528" y="2708"/>
                    </a:lnTo>
                    <a:lnTo>
                      <a:pt x="549" y="2455"/>
                    </a:lnTo>
                    <a:lnTo>
                      <a:pt x="518" y="2255"/>
                    </a:lnTo>
                    <a:lnTo>
                      <a:pt x="486" y="2149"/>
                    </a:lnTo>
                    <a:lnTo>
                      <a:pt x="381" y="1887"/>
                    </a:lnTo>
                    <a:lnTo>
                      <a:pt x="361" y="1781"/>
                    </a:lnTo>
                    <a:lnTo>
                      <a:pt x="370" y="1623"/>
                    </a:lnTo>
                    <a:lnTo>
                      <a:pt x="433" y="1529"/>
                    </a:lnTo>
                    <a:lnTo>
                      <a:pt x="708" y="1307"/>
                    </a:lnTo>
                    <a:lnTo>
                      <a:pt x="790" y="1181"/>
                    </a:lnTo>
                    <a:lnTo>
                      <a:pt x="845" y="992"/>
                    </a:lnTo>
                    <a:lnTo>
                      <a:pt x="824" y="917"/>
                    </a:lnTo>
                    <a:lnTo>
                      <a:pt x="802" y="716"/>
                    </a:lnTo>
                    <a:lnTo>
                      <a:pt x="729" y="560"/>
                    </a:lnTo>
                    <a:lnTo>
                      <a:pt x="477" y="294"/>
                    </a:lnTo>
                    <a:lnTo>
                      <a:pt x="190" y="127"/>
                    </a:lnTo>
                    <a:lnTo>
                      <a:pt x="0" y="63"/>
                    </a:lnTo>
                    <a:lnTo>
                      <a:pt x="140" y="0"/>
                    </a:lnTo>
                    <a:lnTo>
                      <a:pt x="308" y="33"/>
                    </a:lnTo>
                    <a:lnTo>
                      <a:pt x="708" y="2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0" name="Freeform 79">
                <a:extLst>
                  <a:ext uri="{FF2B5EF4-FFF2-40B4-BE49-F238E27FC236}">
                    <a16:creationId xmlns:a16="http://schemas.microsoft.com/office/drawing/2014/main" id="{51B96A64-595C-4BEA-AEFE-6D3602F05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5" y="3411"/>
                <a:ext cx="36" cy="134"/>
              </a:xfrm>
              <a:custGeom>
                <a:avLst/>
                <a:gdLst>
                  <a:gd name="T0" fmla="*/ 0 w 147"/>
                  <a:gd name="T1" fmla="*/ 0 h 537"/>
                  <a:gd name="T2" fmla="*/ 0 w 147"/>
                  <a:gd name="T3" fmla="*/ 0 h 537"/>
                  <a:gd name="T4" fmla="*/ 0 w 147"/>
                  <a:gd name="T5" fmla="*/ 0 h 537"/>
                  <a:gd name="T6" fmla="*/ 0 w 147"/>
                  <a:gd name="T7" fmla="*/ 0 h 537"/>
                  <a:gd name="T8" fmla="*/ 0 w 147"/>
                  <a:gd name="T9" fmla="*/ 0 h 537"/>
                  <a:gd name="T10" fmla="*/ 0 w 147"/>
                  <a:gd name="T11" fmla="*/ 0 h 537"/>
                  <a:gd name="T12" fmla="*/ 0 w 147"/>
                  <a:gd name="T13" fmla="*/ 0 h 537"/>
                  <a:gd name="T14" fmla="*/ 0 w 147"/>
                  <a:gd name="T15" fmla="*/ 0 h 537"/>
                  <a:gd name="T16" fmla="*/ 0 w 147"/>
                  <a:gd name="T17" fmla="*/ 0 h 537"/>
                  <a:gd name="T18" fmla="*/ 0 w 147"/>
                  <a:gd name="T19" fmla="*/ 0 h 5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537"/>
                  <a:gd name="T32" fmla="*/ 147 w 147"/>
                  <a:gd name="T33" fmla="*/ 537 h 5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537">
                    <a:moveTo>
                      <a:pt x="31" y="272"/>
                    </a:moveTo>
                    <a:lnTo>
                      <a:pt x="106" y="442"/>
                    </a:lnTo>
                    <a:lnTo>
                      <a:pt x="147" y="483"/>
                    </a:lnTo>
                    <a:lnTo>
                      <a:pt x="147" y="537"/>
                    </a:lnTo>
                    <a:lnTo>
                      <a:pt x="42" y="399"/>
                    </a:lnTo>
                    <a:lnTo>
                      <a:pt x="0" y="272"/>
                    </a:lnTo>
                    <a:lnTo>
                      <a:pt x="31" y="105"/>
                    </a:lnTo>
                    <a:lnTo>
                      <a:pt x="147" y="0"/>
                    </a:lnTo>
                    <a:lnTo>
                      <a:pt x="31" y="125"/>
                    </a:lnTo>
                    <a:lnTo>
                      <a:pt x="31" y="27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1" name="Freeform 80">
                <a:extLst>
                  <a:ext uri="{FF2B5EF4-FFF2-40B4-BE49-F238E27FC236}">
                    <a16:creationId xmlns:a16="http://schemas.microsoft.com/office/drawing/2014/main" id="{EF4C1AE3-A411-4DA2-9CA3-1FC75EFEAE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13" y="3416"/>
                <a:ext cx="203" cy="164"/>
              </a:xfrm>
              <a:custGeom>
                <a:avLst/>
                <a:gdLst>
                  <a:gd name="T0" fmla="*/ 0 w 811"/>
                  <a:gd name="T1" fmla="*/ 0 h 653"/>
                  <a:gd name="T2" fmla="*/ 0 w 811"/>
                  <a:gd name="T3" fmla="*/ 0 h 653"/>
                  <a:gd name="T4" fmla="*/ 0 w 811"/>
                  <a:gd name="T5" fmla="*/ 0 h 653"/>
                  <a:gd name="T6" fmla="*/ 0 w 811"/>
                  <a:gd name="T7" fmla="*/ 0 h 653"/>
                  <a:gd name="T8" fmla="*/ 0 w 811"/>
                  <a:gd name="T9" fmla="*/ 0 h 653"/>
                  <a:gd name="T10" fmla="*/ 0 w 811"/>
                  <a:gd name="T11" fmla="*/ 0 h 653"/>
                  <a:gd name="T12" fmla="*/ 0 w 811"/>
                  <a:gd name="T13" fmla="*/ 0 h 653"/>
                  <a:gd name="T14" fmla="*/ 0 w 811"/>
                  <a:gd name="T15" fmla="*/ 0 h 653"/>
                  <a:gd name="T16" fmla="*/ 0 w 811"/>
                  <a:gd name="T17" fmla="*/ 0 h 653"/>
                  <a:gd name="T18" fmla="*/ 0 w 811"/>
                  <a:gd name="T19" fmla="*/ 0 h 653"/>
                  <a:gd name="T20" fmla="*/ 0 w 811"/>
                  <a:gd name="T21" fmla="*/ 0 h 653"/>
                  <a:gd name="T22" fmla="*/ 0 w 811"/>
                  <a:gd name="T23" fmla="*/ 0 h 653"/>
                  <a:gd name="T24" fmla="*/ 0 w 811"/>
                  <a:gd name="T25" fmla="*/ 0 h 653"/>
                  <a:gd name="T26" fmla="*/ 0 w 811"/>
                  <a:gd name="T27" fmla="*/ 0 h 653"/>
                  <a:gd name="T28" fmla="*/ 0 w 811"/>
                  <a:gd name="T29" fmla="*/ 0 h 653"/>
                  <a:gd name="T30" fmla="*/ 0 w 811"/>
                  <a:gd name="T31" fmla="*/ 0 h 653"/>
                  <a:gd name="T32" fmla="*/ 0 w 811"/>
                  <a:gd name="T33" fmla="*/ 0 h 653"/>
                  <a:gd name="T34" fmla="*/ 0 w 811"/>
                  <a:gd name="T35" fmla="*/ 0 h 653"/>
                  <a:gd name="T36" fmla="*/ 0 w 811"/>
                  <a:gd name="T37" fmla="*/ 0 h 653"/>
                  <a:gd name="T38" fmla="*/ 0 w 811"/>
                  <a:gd name="T39" fmla="*/ 0 h 653"/>
                  <a:gd name="T40" fmla="*/ 0 w 811"/>
                  <a:gd name="T41" fmla="*/ 0 h 653"/>
                  <a:gd name="T42" fmla="*/ 0 w 811"/>
                  <a:gd name="T43" fmla="*/ 0 h 653"/>
                  <a:gd name="T44" fmla="*/ 0 w 811"/>
                  <a:gd name="T45" fmla="*/ 0 h 653"/>
                  <a:gd name="T46" fmla="*/ 0 w 811"/>
                  <a:gd name="T47" fmla="*/ 0 h 653"/>
                  <a:gd name="T48" fmla="*/ 0 w 811"/>
                  <a:gd name="T49" fmla="*/ 0 h 653"/>
                  <a:gd name="T50" fmla="*/ 0 w 811"/>
                  <a:gd name="T51" fmla="*/ 0 h 653"/>
                  <a:gd name="T52" fmla="*/ 0 w 811"/>
                  <a:gd name="T53" fmla="*/ 0 h 653"/>
                  <a:gd name="T54" fmla="*/ 0 w 811"/>
                  <a:gd name="T55" fmla="*/ 0 h 653"/>
                  <a:gd name="T56" fmla="*/ 0 w 811"/>
                  <a:gd name="T57" fmla="*/ 0 h 653"/>
                  <a:gd name="T58" fmla="*/ 0 w 811"/>
                  <a:gd name="T59" fmla="*/ 0 h 653"/>
                  <a:gd name="T60" fmla="*/ 0 w 811"/>
                  <a:gd name="T61" fmla="*/ 0 h 653"/>
                  <a:gd name="T62" fmla="*/ 0 w 811"/>
                  <a:gd name="T63" fmla="*/ 0 h 653"/>
                  <a:gd name="T64" fmla="*/ 0 w 811"/>
                  <a:gd name="T65" fmla="*/ 0 h 653"/>
                  <a:gd name="T66" fmla="*/ 0 w 811"/>
                  <a:gd name="T67" fmla="*/ 0 h 653"/>
                  <a:gd name="T68" fmla="*/ 0 w 811"/>
                  <a:gd name="T69" fmla="*/ 0 h 653"/>
                  <a:gd name="T70" fmla="*/ 0 w 811"/>
                  <a:gd name="T71" fmla="*/ 0 h 653"/>
                  <a:gd name="T72" fmla="*/ 0 w 811"/>
                  <a:gd name="T73" fmla="*/ 0 h 653"/>
                  <a:gd name="T74" fmla="*/ 0 w 811"/>
                  <a:gd name="T75" fmla="*/ 0 h 653"/>
                  <a:gd name="T76" fmla="*/ 0 w 811"/>
                  <a:gd name="T77" fmla="*/ 0 h 653"/>
                  <a:gd name="T78" fmla="*/ 0 w 811"/>
                  <a:gd name="T79" fmla="*/ 0 h 653"/>
                  <a:gd name="T80" fmla="*/ 0 w 811"/>
                  <a:gd name="T81" fmla="*/ 0 h 653"/>
                  <a:gd name="T82" fmla="*/ 0 w 811"/>
                  <a:gd name="T83" fmla="*/ 0 h 653"/>
                  <a:gd name="T84" fmla="*/ 0 w 811"/>
                  <a:gd name="T85" fmla="*/ 0 h 653"/>
                  <a:gd name="T86" fmla="*/ 0 w 811"/>
                  <a:gd name="T87" fmla="*/ 0 h 653"/>
                  <a:gd name="T88" fmla="*/ 0 w 811"/>
                  <a:gd name="T89" fmla="*/ 0 h 653"/>
                  <a:gd name="T90" fmla="*/ 0 w 811"/>
                  <a:gd name="T91" fmla="*/ 0 h 653"/>
                  <a:gd name="T92" fmla="*/ 0 w 811"/>
                  <a:gd name="T93" fmla="*/ 0 h 653"/>
                  <a:gd name="T94" fmla="*/ 0 w 811"/>
                  <a:gd name="T95" fmla="*/ 0 h 653"/>
                  <a:gd name="T96" fmla="*/ 0 w 811"/>
                  <a:gd name="T97" fmla="*/ 0 h 653"/>
                  <a:gd name="T98" fmla="*/ 0 w 811"/>
                  <a:gd name="T99" fmla="*/ 0 h 653"/>
                  <a:gd name="T100" fmla="*/ 0 w 811"/>
                  <a:gd name="T101" fmla="*/ 0 h 653"/>
                  <a:gd name="T102" fmla="*/ 0 w 811"/>
                  <a:gd name="T103" fmla="*/ 0 h 653"/>
                  <a:gd name="T104" fmla="*/ 0 w 811"/>
                  <a:gd name="T105" fmla="*/ 0 h 653"/>
                  <a:gd name="T106" fmla="*/ 0 w 811"/>
                  <a:gd name="T107" fmla="*/ 0 h 653"/>
                  <a:gd name="T108" fmla="*/ 0 w 811"/>
                  <a:gd name="T109" fmla="*/ 0 h 653"/>
                  <a:gd name="T110" fmla="*/ 0 w 811"/>
                  <a:gd name="T111" fmla="*/ 0 h 653"/>
                  <a:gd name="T112" fmla="*/ 0 w 811"/>
                  <a:gd name="T113" fmla="*/ 0 h 653"/>
                  <a:gd name="T114" fmla="*/ 0 w 811"/>
                  <a:gd name="T115" fmla="*/ 0 h 653"/>
                  <a:gd name="T116" fmla="*/ 0 w 811"/>
                  <a:gd name="T117" fmla="*/ 0 h 65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11"/>
                  <a:gd name="T178" fmla="*/ 0 h 653"/>
                  <a:gd name="T179" fmla="*/ 811 w 811"/>
                  <a:gd name="T180" fmla="*/ 653 h 653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11" h="653">
                    <a:moveTo>
                      <a:pt x="579" y="190"/>
                    </a:moveTo>
                    <a:lnTo>
                      <a:pt x="547" y="622"/>
                    </a:lnTo>
                    <a:lnTo>
                      <a:pt x="536" y="633"/>
                    </a:lnTo>
                    <a:lnTo>
                      <a:pt x="463" y="633"/>
                    </a:lnTo>
                    <a:lnTo>
                      <a:pt x="474" y="326"/>
                    </a:lnTo>
                    <a:lnTo>
                      <a:pt x="474" y="85"/>
                    </a:lnTo>
                    <a:lnTo>
                      <a:pt x="558" y="137"/>
                    </a:lnTo>
                    <a:lnTo>
                      <a:pt x="579" y="190"/>
                    </a:lnTo>
                    <a:close/>
                    <a:moveTo>
                      <a:pt x="419" y="633"/>
                    </a:moveTo>
                    <a:lnTo>
                      <a:pt x="348" y="611"/>
                    </a:lnTo>
                    <a:lnTo>
                      <a:pt x="389" y="296"/>
                    </a:lnTo>
                    <a:lnTo>
                      <a:pt x="410" y="64"/>
                    </a:lnTo>
                    <a:lnTo>
                      <a:pt x="430" y="64"/>
                    </a:lnTo>
                    <a:lnTo>
                      <a:pt x="419" y="633"/>
                    </a:lnTo>
                    <a:close/>
                    <a:moveTo>
                      <a:pt x="305" y="579"/>
                    </a:moveTo>
                    <a:lnTo>
                      <a:pt x="348" y="326"/>
                    </a:lnTo>
                    <a:lnTo>
                      <a:pt x="359" y="32"/>
                    </a:lnTo>
                    <a:lnTo>
                      <a:pt x="338" y="190"/>
                    </a:lnTo>
                    <a:lnTo>
                      <a:pt x="273" y="579"/>
                    </a:lnTo>
                    <a:lnTo>
                      <a:pt x="305" y="579"/>
                    </a:lnTo>
                    <a:close/>
                    <a:moveTo>
                      <a:pt x="273" y="401"/>
                    </a:moveTo>
                    <a:lnTo>
                      <a:pt x="232" y="537"/>
                    </a:lnTo>
                    <a:lnTo>
                      <a:pt x="232" y="558"/>
                    </a:lnTo>
                    <a:lnTo>
                      <a:pt x="198" y="537"/>
                    </a:lnTo>
                    <a:lnTo>
                      <a:pt x="273" y="180"/>
                    </a:lnTo>
                    <a:lnTo>
                      <a:pt x="284" y="21"/>
                    </a:lnTo>
                    <a:lnTo>
                      <a:pt x="305" y="21"/>
                    </a:lnTo>
                    <a:lnTo>
                      <a:pt x="273" y="401"/>
                    </a:lnTo>
                    <a:close/>
                    <a:moveTo>
                      <a:pt x="243" y="116"/>
                    </a:moveTo>
                    <a:lnTo>
                      <a:pt x="243" y="0"/>
                    </a:lnTo>
                    <a:lnTo>
                      <a:pt x="178" y="0"/>
                    </a:lnTo>
                    <a:lnTo>
                      <a:pt x="189" y="169"/>
                    </a:lnTo>
                    <a:lnTo>
                      <a:pt x="157" y="411"/>
                    </a:lnTo>
                    <a:lnTo>
                      <a:pt x="127" y="473"/>
                    </a:lnTo>
                    <a:lnTo>
                      <a:pt x="157" y="507"/>
                    </a:lnTo>
                    <a:lnTo>
                      <a:pt x="168" y="507"/>
                    </a:lnTo>
                    <a:lnTo>
                      <a:pt x="168" y="483"/>
                    </a:lnTo>
                    <a:lnTo>
                      <a:pt x="198" y="401"/>
                    </a:lnTo>
                    <a:lnTo>
                      <a:pt x="243" y="116"/>
                    </a:lnTo>
                    <a:close/>
                    <a:moveTo>
                      <a:pt x="105" y="411"/>
                    </a:moveTo>
                    <a:lnTo>
                      <a:pt x="105" y="422"/>
                    </a:lnTo>
                    <a:lnTo>
                      <a:pt x="95" y="432"/>
                    </a:lnTo>
                    <a:lnTo>
                      <a:pt x="11" y="296"/>
                    </a:lnTo>
                    <a:lnTo>
                      <a:pt x="0" y="210"/>
                    </a:lnTo>
                    <a:lnTo>
                      <a:pt x="11" y="105"/>
                    </a:lnTo>
                    <a:lnTo>
                      <a:pt x="42" y="52"/>
                    </a:lnTo>
                    <a:lnTo>
                      <a:pt x="137" y="0"/>
                    </a:lnTo>
                    <a:lnTo>
                      <a:pt x="127" y="347"/>
                    </a:lnTo>
                    <a:lnTo>
                      <a:pt x="105" y="411"/>
                    </a:lnTo>
                    <a:close/>
                    <a:moveTo>
                      <a:pt x="705" y="210"/>
                    </a:moveTo>
                    <a:lnTo>
                      <a:pt x="790" y="337"/>
                    </a:lnTo>
                    <a:lnTo>
                      <a:pt x="811" y="473"/>
                    </a:lnTo>
                    <a:lnTo>
                      <a:pt x="790" y="579"/>
                    </a:lnTo>
                    <a:lnTo>
                      <a:pt x="705" y="644"/>
                    </a:lnTo>
                    <a:lnTo>
                      <a:pt x="610" y="653"/>
                    </a:lnTo>
                    <a:lnTo>
                      <a:pt x="590" y="653"/>
                    </a:lnTo>
                    <a:lnTo>
                      <a:pt x="621" y="169"/>
                    </a:lnTo>
                    <a:lnTo>
                      <a:pt x="621" y="180"/>
                    </a:lnTo>
                    <a:lnTo>
                      <a:pt x="705" y="210"/>
                    </a:lnTo>
                    <a:close/>
                  </a:path>
                </a:pathLst>
              </a:custGeom>
              <a:solidFill>
                <a:srgbClr val="5442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2" name="Freeform 81">
                <a:extLst>
                  <a:ext uri="{FF2B5EF4-FFF2-40B4-BE49-F238E27FC236}">
                    <a16:creationId xmlns:a16="http://schemas.microsoft.com/office/drawing/2014/main" id="{96E42C7C-BE25-4D15-A8C6-D119A58185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2" y="3545"/>
                <a:ext cx="8" cy="13"/>
              </a:xfrm>
              <a:custGeom>
                <a:avLst/>
                <a:gdLst>
                  <a:gd name="T0" fmla="*/ 0 w 32"/>
                  <a:gd name="T1" fmla="*/ 0 h 52"/>
                  <a:gd name="T2" fmla="*/ 0 w 32"/>
                  <a:gd name="T3" fmla="*/ 0 h 52"/>
                  <a:gd name="T4" fmla="*/ 0 w 32"/>
                  <a:gd name="T5" fmla="*/ 0 h 52"/>
                  <a:gd name="T6" fmla="*/ 0 w 32"/>
                  <a:gd name="T7" fmla="*/ 0 h 52"/>
                  <a:gd name="T8" fmla="*/ 0 w 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52"/>
                  <a:gd name="T17" fmla="*/ 32 w 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52">
                    <a:moveTo>
                      <a:pt x="32" y="52"/>
                    </a:moveTo>
                    <a:lnTo>
                      <a:pt x="0" y="52"/>
                    </a:lnTo>
                    <a:lnTo>
                      <a:pt x="0" y="0"/>
                    </a:lnTo>
                    <a:lnTo>
                      <a:pt x="32" y="31"/>
                    </a:lnTo>
                    <a:lnTo>
                      <a:pt x="32" y="5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3" name="Freeform 82">
                <a:extLst>
                  <a:ext uri="{FF2B5EF4-FFF2-40B4-BE49-F238E27FC236}">
                    <a16:creationId xmlns:a16="http://schemas.microsoft.com/office/drawing/2014/main" id="{0C9DD7E6-6B0A-4375-AC28-81A8B59A0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8" y="3561"/>
                <a:ext cx="11" cy="8"/>
              </a:xfrm>
              <a:custGeom>
                <a:avLst/>
                <a:gdLst>
                  <a:gd name="T0" fmla="*/ 0 w 43"/>
                  <a:gd name="T1" fmla="*/ 0 h 32"/>
                  <a:gd name="T2" fmla="*/ 0 w 43"/>
                  <a:gd name="T3" fmla="*/ 0 h 32"/>
                  <a:gd name="T4" fmla="*/ 0 w 43"/>
                  <a:gd name="T5" fmla="*/ 0 h 32"/>
                  <a:gd name="T6" fmla="*/ 0 w 43"/>
                  <a:gd name="T7" fmla="*/ 0 h 32"/>
                  <a:gd name="T8" fmla="*/ 0 w 43"/>
                  <a:gd name="T9" fmla="*/ 0 h 32"/>
                  <a:gd name="T10" fmla="*/ 0 w 43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2"/>
                  <a:gd name="T20" fmla="*/ 43 w 43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2">
                    <a:moveTo>
                      <a:pt x="43" y="21"/>
                    </a:moveTo>
                    <a:lnTo>
                      <a:pt x="43" y="32"/>
                    </a:lnTo>
                    <a:lnTo>
                      <a:pt x="11" y="32"/>
                    </a:lnTo>
                    <a:lnTo>
                      <a:pt x="0" y="0"/>
                    </a:lnTo>
                    <a:lnTo>
                      <a:pt x="31" y="10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4" name="Freeform 83">
                <a:extLst>
                  <a:ext uri="{FF2B5EF4-FFF2-40B4-BE49-F238E27FC236}">
                    <a16:creationId xmlns:a16="http://schemas.microsoft.com/office/drawing/2014/main" id="{E9DDC041-84CC-4D9D-B2D0-A222BC11253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60" y="3280"/>
                <a:ext cx="632" cy="800"/>
              </a:xfrm>
              <a:custGeom>
                <a:avLst/>
                <a:gdLst>
                  <a:gd name="T0" fmla="*/ 0 w 2531"/>
                  <a:gd name="T1" fmla="*/ 0 h 3201"/>
                  <a:gd name="T2" fmla="*/ 0 w 2531"/>
                  <a:gd name="T3" fmla="*/ 0 h 3201"/>
                  <a:gd name="T4" fmla="*/ 0 w 2531"/>
                  <a:gd name="T5" fmla="*/ 0 h 3201"/>
                  <a:gd name="T6" fmla="*/ 0 w 2531"/>
                  <a:gd name="T7" fmla="*/ 0 h 3201"/>
                  <a:gd name="T8" fmla="*/ 0 w 2531"/>
                  <a:gd name="T9" fmla="*/ 0 h 3201"/>
                  <a:gd name="T10" fmla="*/ 0 w 2531"/>
                  <a:gd name="T11" fmla="*/ 0 h 3201"/>
                  <a:gd name="T12" fmla="*/ 0 w 2531"/>
                  <a:gd name="T13" fmla="*/ 0 h 3201"/>
                  <a:gd name="T14" fmla="*/ 0 w 2531"/>
                  <a:gd name="T15" fmla="*/ 0 h 3201"/>
                  <a:gd name="T16" fmla="*/ 0 w 2531"/>
                  <a:gd name="T17" fmla="*/ 0 h 3201"/>
                  <a:gd name="T18" fmla="*/ 0 w 2531"/>
                  <a:gd name="T19" fmla="*/ 0 h 3201"/>
                  <a:gd name="T20" fmla="*/ 0 w 2531"/>
                  <a:gd name="T21" fmla="*/ 0 h 3201"/>
                  <a:gd name="T22" fmla="*/ 0 w 2531"/>
                  <a:gd name="T23" fmla="*/ 0 h 3201"/>
                  <a:gd name="T24" fmla="*/ 0 w 2531"/>
                  <a:gd name="T25" fmla="*/ 0 h 3201"/>
                  <a:gd name="T26" fmla="*/ 0 w 2531"/>
                  <a:gd name="T27" fmla="*/ 0 h 3201"/>
                  <a:gd name="T28" fmla="*/ 0 w 2531"/>
                  <a:gd name="T29" fmla="*/ 0 h 3201"/>
                  <a:gd name="T30" fmla="*/ 0 w 2531"/>
                  <a:gd name="T31" fmla="*/ 0 h 3201"/>
                  <a:gd name="T32" fmla="*/ 0 w 2531"/>
                  <a:gd name="T33" fmla="*/ 0 h 3201"/>
                  <a:gd name="T34" fmla="*/ 0 w 2531"/>
                  <a:gd name="T35" fmla="*/ 0 h 3201"/>
                  <a:gd name="T36" fmla="*/ 0 w 2531"/>
                  <a:gd name="T37" fmla="*/ 0 h 3201"/>
                  <a:gd name="T38" fmla="*/ 0 w 2531"/>
                  <a:gd name="T39" fmla="*/ 0 h 3201"/>
                  <a:gd name="T40" fmla="*/ 0 w 2531"/>
                  <a:gd name="T41" fmla="*/ 0 h 3201"/>
                  <a:gd name="T42" fmla="*/ 0 w 2531"/>
                  <a:gd name="T43" fmla="*/ 0 h 3201"/>
                  <a:gd name="T44" fmla="*/ 0 w 2531"/>
                  <a:gd name="T45" fmla="*/ 0 h 3201"/>
                  <a:gd name="T46" fmla="*/ 0 w 2531"/>
                  <a:gd name="T47" fmla="*/ 0 h 3201"/>
                  <a:gd name="T48" fmla="*/ 0 w 2531"/>
                  <a:gd name="T49" fmla="*/ 0 h 3201"/>
                  <a:gd name="T50" fmla="*/ 0 w 2531"/>
                  <a:gd name="T51" fmla="*/ 0 h 3201"/>
                  <a:gd name="T52" fmla="*/ 0 w 2531"/>
                  <a:gd name="T53" fmla="*/ 0 h 3201"/>
                  <a:gd name="T54" fmla="*/ 0 w 2531"/>
                  <a:gd name="T55" fmla="*/ 0 h 3201"/>
                  <a:gd name="T56" fmla="*/ 0 w 2531"/>
                  <a:gd name="T57" fmla="*/ 0 h 3201"/>
                  <a:gd name="T58" fmla="*/ 0 w 2531"/>
                  <a:gd name="T59" fmla="*/ 0 h 3201"/>
                  <a:gd name="T60" fmla="*/ 0 w 2531"/>
                  <a:gd name="T61" fmla="*/ 0 h 3201"/>
                  <a:gd name="T62" fmla="*/ 0 w 2531"/>
                  <a:gd name="T63" fmla="*/ 0 h 3201"/>
                  <a:gd name="T64" fmla="*/ 0 w 2531"/>
                  <a:gd name="T65" fmla="*/ 0 h 3201"/>
                  <a:gd name="T66" fmla="*/ 0 w 2531"/>
                  <a:gd name="T67" fmla="*/ 0 h 3201"/>
                  <a:gd name="T68" fmla="*/ 0 w 2531"/>
                  <a:gd name="T69" fmla="*/ 0 h 3201"/>
                  <a:gd name="T70" fmla="*/ 0 w 2531"/>
                  <a:gd name="T71" fmla="*/ 0 h 3201"/>
                  <a:gd name="T72" fmla="*/ 0 w 2531"/>
                  <a:gd name="T73" fmla="*/ 0 h 3201"/>
                  <a:gd name="T74" fmla="*/ 0 w 2531"/>
                  <a:gd name="T75" fmla="*/ 0 h 3201"/>
                  <a:gd name="T76" fmla="*/ 0 w 2531"/>
                  <a:gd name="T77" fmla="*/ 0 h 3201"/>
                  <a:gd name="T78" fmla="*/ 0 w 2531"/>
                  <a:gd name="T79" fmla="*/ 0 h 3201"/>
                  <a:gd name="T80" fmla="*/ 0 w 2531"/>
                  <a:gd name="T81" fmla="*/ 0 h 3201"/>
                  <a:gd name="T82" fmla="*/ 0 w 2531"/>
                  <a:gd name="T83" fmla="*/ 0 h 3201"/>
                  <a:gd name="T84" fmla="*/ 0 w 2531"/>
                  <a:gd name="T85" fmla="*/ 0 h 3201"/>
                  <a:gd name="T86" fmla="*/ 0 w 2531"/>
                  <a:gd name="T87" fmla="*/ 0 h 3201"/>
                  <a:gd name="T88" fmla="*/ 0 w 2531"/>
                  <a:gd name="T89" fmla="*/ 0 h 3201"/>
                  <a:gd name="T90" fmla="*/ 0 w 2531"/>
                  <a:gd name="T91" fmla="*/ 0 h 3201"/>
                  <a:gd name="T92" fmla="*/ 0 w 2531"/>
                  <a:gd name="T93" fmla="*/ 0 h 3201"/>
                  <a:gd name="T94" fmla="*/ 0 w 2531"/>
                  <a:gd name="T95" fmla="*/ 0 h 3201"/>
                  <a:gd name="T96" fmla="*/ 0 w 2531"/>
                  <a:gd name="T97" fmla="*/ 0 h 3201"/>
                  <a:gd name="T98" fmla="*/ 0 w 2531"/>
                  <a:gd name="T99" fmla="*/ 0 h 3201"/>
                  <a:gd name="T100" fmla="*/ 0 w 2531"/>
                  <a:gd name="T101" fmla="*/ 0 h 3201"/>
                  <a:gd name="T102" fmla="*/ 0 w 2531"/>
                  <a:gd name="T103" fmla="*/ 0 h 3201"/>
                  <a:gd name="T104" fmla="*/ 0 w 2531"/>
                  <a:gd name="T105" fmla="*/ 0 h 3201"/>
                  <a:gd name="T106" fmla="*/ 0 w 2531"/>
                  <a:gd name="T107" fmla="*/ 0 h 3201"/>
                  <a:gd name="T108" fmla="*/ 0 w 2531"/>
                  <a:gd name="T109" fmla="*/ 0 h 3201"/>
                  <a:gd name="T110" fmla="*/ 0 w 2531"/>
                  <a:gd name="T111" fmla="*/ 0 h 3201"/>
                  <a:gd name="T112" fmla="*/ 0 w 2531"/>
                  <a:gd name="T113" fmla="*/ 0 h 3201"/>
                  <a:gd name="T114" fmla="*/ 0 w 2531"/>
                  <a:gd name="T115" fmla="*/ 0 h 320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1"/>
                  <a:gd name="T175" fmla="*/ 0 h 3201"/>
                  <a:gd name="T176" fmla="*/ 2531 w 2531"/>
                  <a:gd name="T177" fmla="*/ 3201 h 320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1" h="3201">
                    <a:moveTo>
                      <a:pt x="1130" y="1211"/>
                    </a:moveTo>
                    <a:lnTo>
                      <a:pt x="876" y="1990"/>
                    </a:lnTo>
                    <a:lnTo>
                      <a:pt x="825" y="1979"/>
                    </a:lnTo>
                    <a:lnTo>
                      <a:pt x="825" y="1938"/>
                    </a:lnTo>
                    <a:lnTo>
                      <a:pt x="940" y="1644"/>
                    </a:lnTo>
                    <a:lnTo>
                      <a:pt x="1087" y="1200"/>
                    </a:lnTo>
                    <a:lnTo>
                      <a:pt x="1098" y="1136"/>
                    </a:lnTo>
                    <a:lnTo>
                      <a:pt x="1130" y="1158"/>
                    </a:lnTo>
                    <a:lnTo>
                      <a:pt x="1130" y="1211"/>
                    </a:lnTo>
                    <a:close/>
                    <a:moveTo>
                      <a:pt x="1203" y="1252"/>
                    </a:moveTo>
                    <a:lnTo>
                      <a:pt x="1203" y="1200"/>
                    </a:lnTo>
                    <a:lnTo>
                      <a:pt x="1171" y="1191"/>
                    </a:lnTo>
                    <a:lnTo>
                      <a:pt x="1151" y="1285"/>
                    </a:lnTo>
                    <a:lnTo>
                      <a:pt x="1002" y="1739"/>
                    </a:lnTo>
                    <a:lnTo>
                      <a:pt x="929" y="2001"/>
                    </a:lnTo>
                    <a:lnTo>
                      <a:pt x="950" y="2001"/>
                    </a:lnTo>
                    <a:lnTo>
                      <a:pt x="1203" y="1252"/>
                    </a:lnTo>
                    <a:close/>
                    <a:moveTo>
                      <a:pt x="1267" y="1305"/>
                    </a:moveTo>
                    <a:lnTo>
                      <a:pt x="1267" y="1232"/>
                    </a:lnTo>
                    <a:lnTo>
                      <a:pt x="1246" y="1232"/>
                    </a:lnTo>
                    <a:lnTo>
                      <a:pt x="992" y="2021"/>
                    </a:lnTo>
                    <a:lnTo>
                      <a:pt x="1056" y="2021"/>
                    </a:lnTo>
                    <a:lnTo>
                      <a:pt x="1267" y="1305"/>
                    </a:lnTo>
                    <a:close/>
                    <a:moveTo>
                      <a:pt x="1403" y="1274"/>
                    </a:moveTo>
                    <a:lnTo>
                      <a:pt x="1383" y="1274"/>
                    </a:lnTo>
                    <a:lnTo>
                      <a:pt x="1319" y="1252"/>
                    </a:lnTo>
                    <a:lnTo>
                      <a:pt x="1192" y="1685"/>
                    </a:lnTo>
                    <a:lnTo>
                      <a:pt x="1098" y="2044"/>
                    </a:lnTo>
                    <a:lnTo>
                      <a:pt x="1171" y="2075"/>
                    </a:lnTo>
                    <a:lnTo>
                      <a:pt x="1287" y="1694"/>
                    </a:lnTo>
                    <a:lnTo>
                      <a:pt x="1403" y="1274"/>
                    </a:lnTo>
                    <a:close/>
                    <a:moveTo>
                      <a:pt x="1352" y="1979"/>
                    </a:moveTo>
                    <a:lnTo>
                      <a:pt x="1309" y="2137"/>
                    </a:lnTo>
                    <a:lnTo>
                      <a:pt x="1223" y="2095"/>
                    </a:lnTo>
                    <a:lnTo>
                      <a:pt x="1319" y="1694"/>
                    </a:lnTo>
                    <a:lnTo>
                      <a:pt x="1394" y="1506"/>
                    </a:lnTo>
                    <a:lnTo>
                      <a:pt x="1456" y="1274"/>
                    </a:lnTo>
                    <a:lnTo>
                      <a:pt x="1540" y="1264"/>
                    </a:lnTo>
                    <a:lnTo>
                      <a:pt x="1529" y="1421"/>
                    </a:lnTo>
                    <a:lnTo>
                      <a:pt x="1352" y="1979"/>
                    </a:lnTo>
                    <a:close/>
                    <a:moveTo>
                      <a:pt x="1076" y="262"/>
                    </a:moveTo>
                    <a:lnTo>
                      <a:pt x="1046" y="21"/>
                    </a:lnTo>
                    <a:lnTo>
                      <a:pt x="876" y="0"/>
                    </a:lnTo>
                    <a:lnTo>
                      <a:pt x="698" y="51"/>
                    </a:lnTo>
                    <a:lnTo>
                      <a:pt x="582" y="146"/>
                    </a:lnTo>
                    <a:lnTo>
                      <a:pt x="466" y="306"/>
                    </a:lnTo>
                    <a:lnTo>
                      <a:pt x="423" y="411"/>
                    </a:lnTo>
                    <a:lnTo>
                      <a:pt x="413" y="495"/>
                    </a:lnTo>
                    <a:lnTo>
                      <a:pt x="443" y="621"/>
                    </a:lnTo>
                    <a:lnTo>
                      <a:pt x="675" y="969"/>
                    </a:lnTo>
                    <a:lnTo>
                      <a:pt x="698" y="1116"/>
                    </a:lnTo>
                    <a:lnTo>
                      <a:pt x="644" y="1232"/>
                    </a:lnTo>
                    <a:lnTo>
                      <a:pt x="265" y="1558"/>
                    </a:lnTo>
                    <a:lnTo>
                      <a:pt x="86" y="1790"/>
                    </a:lnTo>
                    <a:lnTo>
                      <a:pt x="0" y="2034"/>
                    </a:lnTo>
                    <a:lnTo>
                      <a:pt x="23" y="2276"/>
                    </a:lnTo>
                    <a:lnTo>
                      <a:pt x="107" y="2444"/>
                    </a:lnTo>
                    <a:lnTo>
                      <a:pt x="434" y="2780"/>
                    </a:lnTo>
                    <a:lnTo>
                      <a:pt x="664" y="2919"/>
                    </a:lnTo>
                    <a:lnTo>
                      <a:pt x="1014" y="3044"/>
                    </a:lnTo>
                    <a:lnTo>
                      <a:pt x="1488" y="3191"/>
                    </a:lnTo>
                    <a:lnTo>
                      <a:pt x="1699" y="3201"/>
                    </a:lnTo>
                    <a:lnTo>
                      <a:pt x="1951" y="3140"/>
                    </a:lnTo>
                    <a:lnTo>
                      <a:pt x="2088" y="3044"/>
                    </a:lnTo>
                    <a:lnTo>
                      <a:pt x="2141" y="2970"/>
                    </a:lnTo>
                    <a:lnTo>
                      <a:pt x="2257" y="2718"/>
                    </a:lnTo>
                    <a:lnTo>
                      <a:pt x="2247" y="2402"/>
                    </a:lnTo>
                    <a:lnTo>
                      <a:pt x="2078" y="1938"/>
                    </a:lnTo>
                    <a:lnTo>
                      <a:pt x="2067" y="1717"/>
                    </a:lnTo>
                    <a:lnTo>
                      <a:pt x="2141" y="1589"/>
                    </a:lnTo>
                    <a:lnTo>
                      <a:pt x="2363" y="1421"/>
                    </a:lnTo>
                    <a:lnTo>
                      <a:pt x="2479" y="1285"/>
                    </a:lnTo>
                    <a:lnTo>
                      <a:pt x="2520" y="1200"/>
                    </a:lnTo>
                    <a:lnTo>
                      <a:pt x="2531" y="884"/>
                    </a:lnTo>
                    <a:lnTo>
                      <a:pt x="2499" y="757"/>
                    </a:lnTo>
                    <a:lnTo>
                      <a:pt x="2394" y="599"/>
                    </a:lnTo>
                    <a:lnTo>
                      <a:pt x="2173" y="390"/>
                    </a:lnTo>
                    <a:lnTo>
                      <a:pt x="1815" y="210"/>
                    </a:lnTo>
                    <a:lnTo>
                      <a:pt x="1677" y="190"/>
                    </a:lnTo>
                    <a:lnTo>
                      <a:pt x="1677" y="231"/>
                    </a:lnTo>
                    <a:lnTo>
                      <a:pt x="1709" y="336"/>
                    </a:lnTo>
                    <a:lnTo>
                      <a:pt x="1761" y="652"/>
                    </a:lnTo>
                    <a:lnTo>
                      <a:pt x="1740" y="727"/>
                    </a:lnTo>
                    <a:lnTo>
                      <a:pt x="1761" y="748"/>
                    </a:lnTo>
                    <a:lnTo>
                      <a:pt x="1835" y="863"/>
                    </a:lnTo>
                    <a:lnTo>
                      <a:pt x="1876" y="1020"/>
                    </a:lnTo>
                    <a:lnTo>
                      <a:pt x="1856" y="1126"/>
                    </a:lnTo>
                    <a:lnTo>
                      <a:pt x="1771" y="1211"/>
                    </a:lnTo>
                    <a:lnTo>
                      <a:pt x="1593" y="1264"/>
                    </a:lnTo>
                    <a:lnTo>
                      <a:pt x="1583" y="1357"/>
                    </a:lnTo>
                    <a:lnTo>
                      <a:pt x="1466" y="1728"/>
                    </a:lnTo>
                    <a:lnTo>
                      <a:pt x="1362" y="2116"/>
                    </a:lnTo>
                    <a:lnTo>
                      <a:pt x="1362" y="2160"/>
                    </a:lnTo>
                    <a:lnTo>
                      <a:pt x="1413" y="2170"/>
                    </a:lnTo>
                    <a:lnTo>
                      <a:pt x="1771" y="2338"/>
                    </a:lnTo>
                    <a:lnTo>
                      <a:pt x="1794" y="2402"/>
                    </a:lnTo>
                    <a:lnTo>
                      <a:pt x="1771" y="2560"/>
                    </a:lnTo>
                    <a:lnTo>
                      <a:pt x="1668" y="2570"/>
                    </a:lnTo>
                    <a:lnTo>
                      <a:pt x="1267" y="2413"/>
                    </a:lnTo>
                    <a:lnTo>
                      <a:pt x="1066" y="2349"/>
                    </a:lnTo>
                    <a:lnTo>
                      <a:pt x="792" y="2256"/>
                    </a:lnTo>
                    <a:lnTo>
                      <a:pt x="623" y="2201"/>
                    </a:lnTo>
                    <a:lnTo>
                      <a:pt x="571" y="2170"/>
                    </a:lnTo>
                    <a:lnTo>
                      <a:pt x="561" y="2021"/>
                    </a:lnTo>
                    <a:lnTo>
                      <a:pt x="603" y="1949"/>
                    </a:lnTo>
                    <a:lnTo>
                      <a:pt x="675" y="1938"/>
                    </a:lnTo>
                    <a:lnTo>
                      <a:pt x="771" y="1959"/>
                    </a:lnTo>
                    <a:lnTo>
                      <a:pt x="919" y="1589"/>
                    </a:lnTo>
                    <a:lnTo>
                      <a:pt x="1066" y="1116"/>
                    </a:lnTo>
                    <a:lnTo>
                      <a:pt x="940" y="937"/>
                    </a:lnTo>
                    <a:lnTo>
                      <a:pt x="899" y="799"/>
                    </a:lnTo>
                    <a:lnTo>
                      <a:pt x="919" y="643"/>
                    </a:lnTo>
                    <a:lnTo>
                      <a:pt x="1014" y="516"/>
                    </a:lnTo>
                    <a:lnTo>
                      <a:pt x="1109" y="472"/>
                    </a:lnTo>
                    <a:lnTo>
                      <a:pt x="1119" y="411"/>
                    </a:lnTo>
                    <a:lnTo>
                      <a:pt x="1076" y="262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5" name="Freeform 84">
                <a:extLst>
                  <a:ext uri="{FF2B5EF4-FFF2-40B4-BE49-F238E27FC236}">
                    <a16:creationId xmlns:a16="http://schemas.microsoft.com/office/drawing/2014/main" id="{60251CAD-78A3-4998-97D9-24CF1A09A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572"/>
                <a:ext cx="8" cy="10"/>
              </a:xfrm>
              <a:custGeom>
                <a:avLst/>
                <a:gdLst>
                  <a:gd name="T0" fmla="*/ 0 w 31"/>
                  <a:gd name="T1" fmla="*/ 0 h 42"/>
                  <a:gd name="T2" fmla="*/ 0 w 31"/>
                  <a:gd name="T3" fmla="*/ 0 h 42"/>
                  <a:gd name="T4" fmla="*/ 0 w 31"/>
                  <a:gd name="T5" fmla="*/ 0 h 42"/>
                  <a:gd name="T6" fmla="*/ 0 w 31"/>
                  <a:gd name="T7" fmla="*/ 0 h 42"/>
                  <a:gd name="T8" fmla="*/ 0 w 31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2"/>
                  <a:gd name="T17" fmla="*/ 31 w 3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2">
                    <a:moveTo>
                      <a:pt x="31" y="42"/>
                    </a:moveTo>
                    <a:lnTo>
                      <a:pt x="0" y="22"/>
                    </a:lnTo>
                    <a:lnTo>
                      <a:pt x="11" y="0"/>
                    </a:lnTo>
                    <a:lnTo>
                      <a:pt x="31" y="0"/>
                    </a:lnTo>
                    <a:lnTo>
                      <a:pt x="31" y="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6" name="Freeform 85">
                <a:extLst>
                  <a:ext uri="{FF2B5EF4-FFF2-40B4-BE49-F238E27FC236}">
                    <a16:creationId xmlns:a16="http://schemas.microsoft.com/office/drawing/2014/main" id="{1A26671F-A808-4C51-9174-4CBB52D33E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580"/>
                <a:ext cx="21" cy="5"/>
              </a:xfrm>
              <a:custGeom>
                <a:avLst/>
                <a:gdLst>
                  <a:gd name="T0" fmla="*/ 0 w 84"/>
                  <a:gd name="T1" fmla="*/ 0 h 21"/>
                  <a:gd name="T2" fmla="*/ 0 w 84"/>
                  <a:gd name="T3" fmla="*/ 0 h 21"/>
                  <a:gd name="T4" fmla="*/ 0 w 84"/>
                  <a:gd name="T5" fmla="*/ 0 h 21"/>
                  <a:gd name="T6" fmla="*/ 0 w 8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21"/>
                  <a:gd name="T14" fmla="*/ 84 w 8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21">
                    <a:moveTo>
                      <a:pt x="0" y="21"/>
                    </a:moveTo>
                    <a:lnTo>
                      <a:pt x="0" y="0"/>
                    </a:lnTo>
                    <a:lnTo>
                      <a:pt x="84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7" name="Freeform 86">
                <a:extLst>
                  <a:ext uri="{FF2B5EF4-FFF2-40B4-BE49-F238E27FC236}">
                    <a16:creationId xmlns:a16="http://schemas.microsoft.com/office/drawing/2014/main" id="{20F99A4F-D933-4A23-80E7-CDF3790B5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587"/>
                <a:ext cx="14" cy="1"/>
              </a:xfrm>
              <a:custGeom>
                <a:avLst/>
                <a:gdLst>
                  <a:gd name="T0" fmla="*/ 0 w 53"/>
                  <a:gd name="T1" fmla="*/ 0 h 1"/>
                  <a:gd name="T2" fmla="*/ 0 w 53"/>
                  <a:gd name="T3" fmla="*/ 0 h 1"/>
                  <a:gd name="T4" fmla="*/ 0 w 53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1"/>
                  <a:gd name="T11" fmla="*/ 53 w 53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1">
                    <a:moveTo>
                      <a:pt x="0" y="0"/>
                    </a:move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8" name="Freeform 87">
                <a:extLst>
                  <a:ext uri="{FF2B5EF4-FFF2-40B4-BE49-F238E27FC236}">
                    <a16:creationId xmlns:a16="http://schemas.microsoft.com/office/drawing/2014/main" id="{6AA90688-517F-421F-B1D2-BB293B597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1" y="3774"/>
                <a:ext cx="26" cy="6"/>
              </a:xfrm>
              <a:custGeom>
                <a:avLst/>
                <a:gdLst>
                  <a:gd name="T0" fmla="*/ 0 w 106"/>
                  <a:gd name="T1" fmla="*/ 0 h 22"/>
                  <a:gd name="T2" fmla="*/ 0 w 106"/>
                  <a:gd name="T3" fmla="*/ 0 h 22"/>
                  <a:gd name="T4" fmla="*/ 0 w 106"/>
                  <a:gd name="T5" fmla="*/ 0 h 22"/>
                  <a:gd name="T6" fmla="*/ 0 w 106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22"/>
                  <a:gd name="T14" fmla="*/ 106 w 106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22">
                    <a:moveTo>
                      <a:pt x="106" y="22"/>
                    </a:moveTo>
                    <a:lnTo>
                      <a:pt x="0" y="0"/>
                    </a:lnTo>
                    <a:lnTo>
                      <a:pt x="95" y="11"/>
                    </a:lnTo>
                    <a:lnTo>
                      <a:pt x="106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9" name="Freeform 88">
                <a:extLst>
                  <a:ext uri="{FF2B5EF4-FFF2-40B4-BE49-F238E27FC236}">
                    <a16:creationId xmlns:a16="http://schemas.microsoft.com/office/drawing/2014/main" id="{D0625988-423B-4C0F-837B-13D3F2B91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780"/>
                <a:ext cx="274" cy="131"/>
              </a:xfrm>
              <a:custGeom>
                <a:avLst/>
                <a:gdLst>
                  <a:gd name="T0" fmla="*/ 0 w 1096"/>
                  <a:gd name="T1" fmla="*/ 0 h 526"/>
                  <a:gd name="T2" fmla="*/ 0 w 1096"/>
                  <a:gd name="T3" fmla="*/ 0 h 526"/>
                  <a:gd name="T4" fmla="*/ 0 w 1096"/>
                  <a:gd name="T5" fmla="*/ 0 h 526"/>
                  <a:gd name="T6" fmla="*/ 0 w 1096"/>
                  <a:gd name="T7" fmla="*/ 0 h 526"/>
                  <a:gd name="T8" fmla="*/ 0 w 1096"/>
                  <a:gd name="T9" fmla="*/ 0 h 526"/>
                  <a:gd name="T10" fmla="*/ 0 w 1096"/>
                  <a:gd name="T11" fmla="*/ 0 h 526"/>
                  <a:gd name="T12" fmla="*/ 0 w 1096"/>
                  <a:gd name="T13" fmla="*/ 0 h 526"/>
                  <a:gd name="T14" fmla="*/ 0 w 1096"/>
                  <a:gd name="T15" fmla="*/ 0 h 526"/>
                  <a:gd name="T16" fmla="*/ 0 w 1096"/>
                  <a:gd name="T17" fmla="*/ 0 h 526"/>
                  <a:gd name="T18" fmla="*/ 0 w 1096"/>
                  <a:gd name="T19" fmla="*/ 0 h 526"/>
                  <a:gd name="T20" fmla="*/ 0 w 1096"/>
                  <a:gd name="T21" fmla="*/ 0 h 526"/>
                  <a:gd name="T22" fmla="*/ 0 w 1096"/>
                  <a:gd name="T23" fmla="*/ 0 h 526"/>
                  <a:gd name="T24" fmla="*/ 0 w 1096"/>
                  <a:gd name="T25" fmla="*/ 0 h 526"/>
                  <a:gd name="T26" fmla="*/ 0 w 1096"/>
                  <a:gd name="T27" fmla="*/ 0 h 526"/>
                  <a:gd name="T28" fmla="*/ 0 w 1096"/>
                  <a:gd name="T29" fmla="*/ 0 h 526"/>
                  <a:gd name="T30" fmla="*/ 0 w 1096"/>
                  <a:gd name="T31" fmla="*/ 0 h 526"/>
                  <a:gd name="T32" fmla="*/ 0 w 1096"/>
                  <a:gd name="T33" fmla="*/ 0 h 526"/>
                  <a:gd name="T34" fmla="*/ 0 w 1096"/>
                  <a:gd name="T35" fmla="*/ 0 h 526"/>
                  <a:gd name="T36" fmla="*/ 0 w 1096"/>
                  <a:gd name="T37" fmla="*/ 0 h 526"/>
                  <a:gd name="T38" fmla="*/ 0 w 1096"/>
                  <a:gd name="T39" fmla="*/ 0 h 526"/>
                  <a:gd name="T40" fmla="*/ 0 w 1096"/>
                  <a:gd name="T41" fmla="*/ 0 h 526"/>
                  <a:gd name="T42" fmla="*/ 0 w 1096"/>
                  <a:gd name="T43" fmla="*/ 0 h 526"/>
                  <a:gd name="T44" fmla="*/ 0 w 1096"/>
                  <a:gd name="T45" fmla="*/ 0 h 526"/>
                  <a:gd name="T46" fmla="*/ 0 w 1096"/>
                  <a:gd name="T47" fmla="*/ 0 h 526"/>
                  <a:gd name="T48" fmla="*/ 0 w 1096"/>
                  <a:gd name="T49" fmla="*/ 0 h 526"/>
                  <a:gd name="T50" fmla="*/ 0 w 1096"/>
                  <a:gd name="T51" fmla="*/ 0 h 526"/>
                  <a:gd name="T52" fmla="*/ 0 w 1096"/>
                  <a:gd name="T53" fmla="*/ 0 h 526"/>
                  <a:gd name="T54" fmla="*/ 0 w 1096"/>
                  <a:gd name="T55" fmla="*/ 0 h 526"/>
                  <a:gd name="T56" fmla="*/ 0 w 1096"/>
                  <a:gd name="T57" fmla="*/ 0 h 526"/>
                  <a:gd name="T58" fmla="*/ 0 w 1096"/>
                  <a:gd name="T59" fmla="*/ 0 h 526"/>
                  <a:gd name="T60" fmla="*/ 0 w 1096"/>
                  <a:gd name="T61" fmla="*/ 0 h 526"/>
                  <a:gd name="T62" fmla="*/ 0 w 1096"/>
                  <a:gd name="T63" fmla="*/ 0 h 526"/>
                  <a:gd name="T64" fmla="*/ 0 w 1096"/>
                  <a:gd name="T65" fmla="*/ 0 h 526"/>
                  <a:gd name="T66" fmla="*/ 0 w 1096"/>
                  <a:gd name="T67" fmla="*/ 0 h 526"/>
                  <a:gd name="T68" fmla="*/ 0 w 1096"/>
                  <a:gd name="T69" fmla="*/ 0 h 526"/>
                  <a:gd name="T70" fmla="*/ 0 w 1096"/>
                  <a:gd name="T71" fmla="*/ 0 h 526"/>
                  <a:gd name="T72" fmla="*/ 0 w 1096"/>
                  <a:gd name="T73" fmla="*/ 0 h 526"/>
                  <a:gd name="T74" fmla="*/ 0 w 1096"/>
                  <a:gd name="T75" fmla="*/ 0 h 526"/>
                  <a:gd name="T76" fmla="*/ 0 w 1096"/>
                  <a:gd name="T77" fmla="*/ 0 h 526"/>
                  <a:gd name="T78" fmla="*/ 0 w 1096"/>
                  <a:gd name="T79" fmla="*/ 0 h 526"/>
                  <a:gd name="T80" fmla="*/ 0 w 1096"/>
                  <a:gd name="T81" fmla="*/ 0 h 526"/>
                  <a:gd name="T82" fmla="*/ 0 w 1096"/>
                  <a:gd name="T83" fmla="*/ 0 h 526"/>
                  <a:gd name="T84" fmla="*/ 0 w 1096"/>
                  <a:gd name="T85" fmla="*/ 0 h 526"/>
                  <a:gd name="T86" fmla="*/ 0 w 1096"/>
                  <a:gd name="T87" fmla="*/ 0 h 52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6"/>
                  <a:gd name="T133" fmla="*/ 0 h 526"/>
                  <a:gd name="T134" fmla="*/ 1096 w 1096"/>
                  <a:gd name="T135" fmla="*/ 526 h 52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6" h="526">
                    <a:moveTo>
                      <a:pt x="116" y="115"/>
                    </a:moveTo>
                    <a:lnTo>
                      <a:pt x="147" y="148"/>
                    </a:lnTo>
                    <a:lnTo>
                      <a:pt x="189" y="53"/>
                    </a:lnTo>
                    <a:lnTo>
                      <a:pt x="242" y="74"/>
                    </a:lnTo>
                    <a:lnTo>
                      <a:pt x="232" y="148"/>
                    </a:lnTo>
                    <a:lnTo>
                      <a:pt x="232" y="159"/>
                    </a:lnTo>
                    <a:lnTo>
                      <a:pt x="252" y="180"/>
                    </a:lnTo>
                    <a:lnTo>
                      <a:pt x="263" y="180"/>
                    </a:lnTo>
                    <a:lnTo>
                      <a:pt x="283" y="159"/>
                    </a:lnTo>
                    <a:lnTo>
                      <a:pt x="283" y="94"/>
                    </a:lnTo>
                    <a:lnTo>
                      <a:pt x="326" y="94"/>
                    </a:lnTo>
                    <a:lnTo>
                      <a:pt x="305" y="148"/>
                    </a:lnTo>
                    <a:lnTo>
                      <a:pt x="305" y="189"/>
                    </a:lnTo>
                    <a:lnTo>
                      <a:pt x="337" y="210"/>
                    </a:lnTo>
                    <a:lnTo>
                      <a:pt x="358" y="189"/>
                    </a:lnTo>
                    <a:lnTo>
                      <a:pt x="358" y="115"/>
                    </a:lnTo>
                    <a:lnTo>
                      <a:pt x="411" y="115"/>
                    </a:lnTo>
                    <a:lnTo>
                      <a:pt x="389" y="210"/>
                    </a:lnTo>
                    <a:lnTo>
                      <a:pt x="432" y="231"/>
                    </a:lnTo>
                    <a:lnTo>
                      <a:pt x="463" y="136"/>
                    </a:lnTo>
                    <a:lnTo>
                      <a:pt x="538" y="169"/>
                    </a:lnTo>
                    <a:lnTo>
                      <a:pt x="506" y="231"/>
                    </a:lnTo>
                    <a:lnTo>
                      <a:pt x="506" y="255"/>
                    </a:lnTo>
                    <a:lnTo>
                      <a:pt x="527" y="275"/>
                    </a:lnTo>
                    <a:lnTo>
                      <a:pt x="538" y="275"/>
                    </a:lnTo>
                    <a:lnTo>
                      <a:pt x="589" y="180"/>
                    </a:lnTo>
                    <a:lnTo>
                      <a:pt x="675" y="221"/>
                    </a:lnTo>
                    <a:lnTo>
                      <a:pt x="664" y="285"/>
                    </a:lnTo>
                    <a:lnTo>
                      <a:pt x="675" y="296"/>
                    </a:lnTo>
                    <a:lnTo>
                      <a:pt x="695" y="296"/>
                    </a:lnTo>
                    <a:lnTo>
                      <a:pt x="716" y="264"/>
                    </a:lnTo>
                    <a:lnTo>
                      <a:pt x="716" y="241"/>
                    </a:lnTo>
                    <a:lnTo>
                      <a:pt x="1032" y="357"/>
                    </a:lnTo>
                    <a:lnTo>
                      <a:pt x="1096" y="412"/>
                    </a:lnTo>
                    <a:lnTo>
                      <a:pt x="1096" y="526"/>
                    </a:lnTo>
                    <a:lnTo>
                      <a:pt x="654" y="369"/>
                    </a:lnTo>
                    <a:lnTo>
                      <a:pt x="527" y="316"/>
                    </a:lnTo>
                    <a:lnTo>
                      <a:pt x="358" y="285"/>
                    </a:lnTo>
                    <a:lnTo>
                      <a:pt x="52" y="159"/>
                    </a:lnTo>
                    <a:lnTo>
                      <a:pt x="20" y="159"/>
                    </a:lnTo>
                    <a:lnTo>
                      <a:pt x="0" y="136"/>
                    </a:lnTo>
                    <a:lnTo>
                      <a:pt x="11" y="0"/>
                    </a:lnTo>
                    <a:lnTo>
                      <a:pt x="127" y="43"/>
                    </a:lnTo>
                    <a:lnTo>
                      <a:pt x="116" y="115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0" name="Freeform 89">
                <a:extLst>
                  <a:ext uri="{FF2B5EF4-FFF2-40B4-BE49-F238E27FC236}">
                    <a16:creationId xmlns:a16="http://schemas.microsoft.com/office/drawing/2014/main" id="{E0FF0B0A-6FBA-41C0-AEAA-DB8C797174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1" y="3782"/>
                <a:ext cx="15" cy="6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22"/>
                  <a:gd name="T14" fmla="*/ 63 w 63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22">
                    <a:moveTo>
                      <a:pt x="63" y="22"/>
                    </a:moveTo>
                    <a:lnTo>
                      <a:pt x="0" y="0"/>
                    </a:lnTo>
                    <a:lnTo>
                      <a:pt x="52" y="9"/>
                    </a:lnTo>
                    <a:lnTo>
                      <a:pt x="63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1" name="Freeform 90">
                <a:extLst>
                  <a:ext uri="{FF2B5EF4-FFF2-40B4-BE49-F238E27FC236}">
                    <a16:creationId xmlns:a16="http://schemas.microsoft.com/office/drawing/2014/main" id="{5148D418-86AB-42B1-AF15-9EEB818A2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791"/>
                <a:ext cx="8" cy="5"/>
              </a:xfrm>
              <a:custGeom>
                <a:avLst/>
                <a:gdLst>
                  <a:gd name="T0" fmla="*/ 0 w 32"/>
                  <a:gd name="T1" fmla="*/ 0 h 21"/>
                  <a:gd name="T2" fmla="*/ 0 w 32"/>
                  <a:gd name="T3" fmla="*/ 0 h 21"/>
                  <a:gd name="T4" fmla="*/ 0 w 32"/>
                  <a:gd name="T5" fmla="*/ 0 h 21"/>
                  <a:gd name="T6" fmla="*/ 0 w 3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1"/>
                  <a:gd name="T14" fmla="*/ 32 w 3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1">
                    <a:moveTo>
                      <a:pt x="32" y="2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32" y="2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2" name="Freeform 91">
                <a:extLst>
                  <a:ext uri="{FF2B5EF4-FFF2-40B4-BE49-F238E27FC236}">
                    <a16:creationId xmlns:a16="http://schemas.microsoft.com/office/drawing/2014/main" id="{DD83B956-D3DA-45A2-BD2C-9EE3BFEB3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3793"/>
                <a:ext cx="16" cy="5"/>
              </a:xfrm>
              <a:custGeom>
                <a:avLst/>
                <a:gdLst>
                  <a:gd name="T0" fmla="*/ 0 w 64"/>
                  <a:gd name="T1" fmla="*/ 0 h 21"/>
                  <a:gd name="T2" fmla="*/ 0 w 64"/>
                  <a:gd name="T3" fmla="*/ 0 h 21"/>
                  <a:gd name="T4" fmla="*/ 0 w 64"/>
                  <a:gd name="T5" fmla="*/ 0 h 21"/>
                  <a:gd name="T6" fmla="*/ 0 w 64"/>
                  <a:gd name="T7" fmla="*/ 0 h 21"/>
                  <a:gd name="T8" fmla="*/ 0 w 64"/>
                  <a:gd name="T9" fmla="*/ 0 h 21"/>
                  <a:gd name="T10" fmla="*/ 0 w 6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21"/>
                  <a:gd name="T20" fmla="*/ 64 w 64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21">
                    <a:moveTo>
                      <a:pt x="53" y="11"/>
                    </a:moveTo>
                    <a:lnTo>
                      <a:pt x="64" y="21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32" y="11"/>
                    </a:lnTo>
                    <a:lnTo>
                      <a:pt x="53" y="1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3" name="Freeform 92">
                <a:extLst>
                  <a:ext uri="{FF2B5EF4-FFF2-40B4-BE49-F238E27FC236}">
                    <a16:creationId xmlns:a16="http://schemas.microsoft.com/office/drawing/2014/main" id="{D357A4F5-14F4-4527-BF85-9000EE2C8D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1" y="3801"/>
                <a:ext cx="19" cy="10"/>
              </a:xfrm>
              <a:custGeom>
                <a:avLst/>
                <a:gdLst>
                  <a:gd name="T0" fmla="*/ 0 w 75"/>
                  <a:gd name="T1" fmla="*/ 0 h 41"/>
                  <a:gd name="T2" fmla="*/ 0 w 75"/>
                  <a:gd name="T3" fmla="*/ 0 h 41"/>
                  <a:gd name="T4" fmla="*/ 0 w 75"/>
                  <a:gd name="T5" fmla="*/ 0 h 41"/>
                  <a:gd name="T6" fmla="*/ 0 w 75"/>
                  <a:gd name="T7" fmla="*/ 0 h 41"/>
                  <a:gd name="T8" fmla="*/ 0 w 7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41"/>
                  <a:gd name="T17" fmla="*/ 75 w 7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41">
                    <a:moveTo>
                      <a:pt x="75" y="41"/>
                    </a:moveTo>
                    <a:lnTo>
                      <a:pt x="0" y="21"/>
                    </a:lnTo>
                    <a:lnTo>
                      <a:pt x="0" y="0"/>
                    </a:lnTo>
                    <a:lnTo>
                      <a:pt x="75" y="21"/>
                    </a:lnTo>
                    <a:lnTo>
                      <a:pt x="75" y="4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4" name="Freeform 93">
                <a:extLst>
                  <a:ext uri="{FF2B5EF4-FFF2-40B4-BE49-F238E27FC236}">
                    <a16:creationId xmlns:a16="http://schemas.microsoft.com/office/drawing/2014/main" id="{97319500-4E4B-4478-B87D-9F60F00F10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0" y="3811"/>
                <a:ext cx="24" cy="11"/>
              </a:xfrm>
              <a:custGeom>
                <a:avLst/>
                <a:gdLst>
                  <a:gd name="T0" fmla="*/ 0 w 95"/>
                  <a:gd name="T1" fmla="*/ 0 h 44"/>
                  <a:gd name="T2" fmla="*/ 0 w 95"/>
                  <a:gd name="T3" fmla="*/ 0 h 44"/>
                  <a:gd name="T4" fmla="*/ 0 w 95"/>
                  <a:gd name="T5" fmla="*/ 0 h 44"/>
                  <a:gd name="T6" fmla="*/ 0 w 95"/>
                  <a:gd name="T7" fmla="*/ 0 h 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44"/>
                  <a:gd name="T14" fmla="*/ 95 w 95"/>
                  <a:gd name="T15" fmla="*/ 44 h 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44">
                    <a:moveTo>
                      <a:pt x="32" y="44"/>
                    </a:moveTo>
                    <a:lnTo>
                      <a:pt x="0" y="0"/>
                    </a:lnTo>
                    <a:lnTo>
                      <a:pt x="95" y="44"/>
                    </a:lnTo>
                    <a:lnTo>
                      <a:pt x="32" y="44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5" name="Freeform 94">
                <a:extLst>
                  <a:ext uri="{FF2B5EF4-FFF2-40B4-BE49-F238E27FC236}">
                    <a16:creationId xmlns:a16="http://schemas.microsoft.com/office/drawing/2014/main" id="{0B1860E7-94B3-46B6-90F1-E9197FC512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827"/>
                <a:ext cx="95" cy="42"/>
              </a:xfrm>
              <a:custGeom>
                <a:avLst/>
                <a:gdLst>
                  <a:gd name="T0" fmla="*/ 0 w 379"/>
                  <a:gd name="T1" fmla="*/ 0 h 168"/>
                  <a:gd name="T2" fmla="*/ 0 w 379"/>
                  <a:gd name="T3" fmla="*/ 0 h 168"/>
                  <a:gd name="T4" fmla="*/ 0 w 379"/>
                  <a:gd name="T5" fmla="*/ 0 h 168"/>
                  <a:gd name="T6" fmla="*/ 0 w 379"/>
                  <a:gd name="T7" fmla="*/ 0 h 168"/>
                  <a:gd name="T8" fmla="*/ 0 w 379"/>
                  <a:gd name="T9" fmla="*/ 0 h 168"/>
                  <a:gd name="T10" fmla="*/ 0 w 379"/>
                  <a:gd name="T11" fmla="*/ 0 h 1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9"/>
                  <a:gd name="T19" fmla="*/ 0 h 168"/>
                  <a:gd name="T20" fmla="*/ 379 w 379"/>
                  <a:gd name="T21" fmla="*/ 168 h 1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9" h="168">
                    <a:moveTo>
                      <a:pt x="379" y="168"/>
                    </a:moveTo>
                    <a:lnTo>
                      <a:pt x="200" y="86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284" y="107"/>
                    </a:lnTo>
                    <a:lnTo>
                      <a:pt x="379" y="168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6" name="Rectangle 95">
                <a:extLst>
                  <a:ext uri="{FF2B5EF4-FFF2-40B4-BE49-F238E27FC236}">
                    <a16:creationId xmlns:a16="http://schemas.microsoft.com/office/drawing/2014/main" id="{AD2A5A50-36C2-4069-A3D6-A69D0D182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5" y="3880"/>
                <a:ext cx="2" cy="31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7" name="Freeform 96">
                <a:extLst>
                  <a:ext uri="{FF2B5EF4-FFF2-40B4-BE49-F238E27FC236}">
                    <a16:creationId xmlns:a16="http://schemas.microsoft.com/office/drawing/2014/main" id="{CFF9257A-C52E-4031-B3A0-3E85D94ED5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7" y="3413"/>
                <a:ext cx="131" cy="166"/>
              </a:xfrm>
              <a:custGeom>
                <a:avLst/>
                <a:gdLst>
                  <a:gd name="T0" fmla="*/ 0 w 524"/>
                  <a:gd name="T1" fmla="*/ 0 h 664"/>
                  <a:gd name="T2" fmla="*/ 0 w 524"/>
                  <a:gd name="T3" fmla="*/ 0 h 664"/>
                  <a:gd name="T4" fmla="*/ 0 w 524"/>
                  <a:gd name="T5" fmla="*/ 0 h 664"/>
                  <a:gd name="T6" fmla="*/ 0 w 524"/>
                  <a:gd name="T7" fmla="*/ 0 h 664"/>
                  <a:gd name="T8" fmla="*/ 0 w 524"/>
                  <a:gd name="T9" fmla="*/ 0 h 664"/>
                  <a:gd name="T10" fmla="*/ 0 w 524"/>
                  <a:gd name="T11" fmla="*/ 0 h 664"/>
                  <a:gd name="T12" fmla="*/ 0 w 524"/>
                  <a:gd name="T13" fmla="*/ 0 h 664"/>
                  <a:gd name="T14" fmla="*/ 0 w 524"/>
                  <a:gd name="T15" fmla="*/ 0 h 664"/>
                  <a:gd name="T16" fmla="*/ 0 w 524"/>
                  <a:gd name="T17" fmla="*/ 0 h 664"/>
                  <a:gd name="T18" fmla="*/ 0 w 524"/>
                  <a:gd name="T19" fmla="*/ 0 h 664"/>
                  <a:gd name="T20" fmla="*/ 0 w 524"/>
                  <a:gd name="T21" fmla="*/ 0 h 664"/>
                  <a:gd name="T22" fmla="*/ 0 w 524"/>
                  <a:gd name="T23" fmla="*/ 0 h 664"/>
                  <a:gd name="T24" fmla="*/ 0 w 524"/>
                  <a:gd name="T25" fmla="*/ 0 h 664"/>
                  <a:gd name="T26" fmla="*/ 0 w 524"/>
                  <a:gd name="T27" fmla="*/ 0 h 664"/>
                  <a:gd name="T28" fmla="*/ 0 w 524"/>
                  <a:gd name="T29" fmla="*/ 0 h 664"/>
                  <a:gd name="T30" fmla="*/ 0 w 524"/>
                  <a:gd name="T31" fmla="*/ 0 h 664"/>
                  <a:gd name="T32" fmla="*/ 0 w 524"/>
                  <a:gd name="T33" fmla="*/ 0 h 664"/>
                  <a:gd name="T34" fmla="*/ 0 w 524"/>
                  <a:gd name="T35" fmla="*/ 0 h 664"/>
                  <a:gd name="T36" fmla="*/ 0 w 524"/>
                  <a:gd name="T37" fmla="*/ 0 h 664"/>
                  <a:gd name="T38" fmla="*/ 0 w 524"/>
                  <a:gd name="T39" fmla="*/ 0 h 664"/>
                  <a:gd name="T40" fmla="*/ 0 w 524"/>
                  <a:gd name="T41" fmla="*/ 0 h 664"/>
                  <a:gd name="T42" fmla="*/ 0 w 524"/>
                  <a:gd name="T43" fmla="*/ 0 h 664"/>
                  <a:gd name="T44" fmla="*/ 0 w 524"/>
                  <a:gd name="T45" fmla="*/ 0 h 664"/>
                  <a:gd name="T46" fmla="*/ 0 w 524"/>
                  <a:gd name="T47" fmla="*/ 0 h 664"/>
                  <a:gd name="T48" fmla="*/ 0 w 524"/>
                  <a:gd name="T49" fmla="*/ 0 h 664"/>
                  <a:gd name="T50" fmla="*/ 0 w 524"/>
                  <a:gd name="T51" fmla="*/ 0 h 664"/>
                  <a:gd name="T52" fmla="*/ 0 w 524"/>
                  <a:gd name="T53" fmla="*/ 0 h 664"/>
                  <a:gd name="T54" fmla="*/ 0 w 524"/>
                  <a:gd name="T55" fmla="*/ 0 h 664"/>
                  <a:gd name="T56" fmla="*/ 0 w 524"/>
                  <a:gd name="T57" fmla="*/ 0 h 664"/>
                  <a:gd name="T58" fmla="*/ 0 w 524"/>
                  <a:gd name="T59" fmla="*/ 0 h 664"/>
                  <a:gd name="T60" fmla="*/ 0 w 524"/>
                  <a:gd name="T61" fmla="*/ 0 h 664"/>
                  <a:gd name="T62" fmla="*/ 0 w 524"/>
                  <a:gd name="T63" fmla="*/ 0 h 664"/>
                  <a:gd name="T64" fmla="*/ 0 w 524"/>
                  <a:gd name="T65" fmla="*/ 0 h 664"/>
                  <a:gd name="T66" fmla="*/ 0 w 524"/>
                  <a:gd name="T67" fmla="*/ 0 h 664"/>
                  <a:gd name="T68" fmla="*/ 0 w 524"/>
                  <a:gd name="T69" fmla="*/ 0 h 664"/>
                  <a:gd name="T70" fmla="*/ 0 w 524"/>
                  <a:gd name="T71" fmla="*/ 0 h 664"/>
                  <a:gd name="T72" fmla="*/ 0 w 524"/>
                  <a:gd name="T73" fmla="*/ 0 h 664"/>
                  <a:gd name="T74" fmla="*/ 0 w 524"/>
                  <a:gd name="T75" fmla="*/ 0 h 664"/>
                  <a:gd name="T76" fmla="*/ 0 w 524"/>
                  <a:gd name="T77" fmla="*/ 0 h 664"/>
                  <a:gd name="T78" fmla="*/ 0 w 524"/>
                  <a:gd name="T79" fmla="*/ 0 h 664"/>
                  <a:gd name="T80" fmla="*/ 0 w 524"/>
                  <a:gd name="T81" fmla="*/ 0 h 664"/>
                  <a:gd name="T82" fmla="*/ 0 w 524"/>
                  <a:gd name="T83" fmla="*/ 0 h 664"/>
                  <a:gd name="T84" fmla="*/ 0 w 524"/>
                  <a:gd name="T85" fmla="*/ 0 h 664"/>
                  <a:gd name="T86" fmla="*/ 0 w 524"/>
                  <a:gd name="T87" fmla="*/ 0 h 664"/>
                  <a:gd name="T88" fmla="*/ 0 w 524"/>
                  <a:gd name="T89" fmla="*/ 0 h 664"/>
                  <a:gd name="T90" fmla="*/ 0 w 524"/>
                  <a:gd name="T91" fmla="*/ 0 h 664"/>
                  <a:gd name="T92" fmla="*/ 0 w 524"/>
                  <a:gd name="T93" fmla="*/ 0 h 664"/>
                  <a:gd name="T94" fmla="*/ 0 w 524"/>
                  <a:gd name="T95" fmla="*/ 0 h 664"/>
                  <a:gd name="T96" fmla="*/ 0 w 524"/>
                  <a:gd name="T97" fmla="*/ 0 h 664"/>
                  <a:gd name="T98" fmla="*/ 0 w 524"/>
                  <a:gd name="T99" fmla="*/ 0 h 664"/>
                  <a:gd name="T100" fmla="*/ 0 w 524"/>
                  <a:gd name="T101" fmla="*/ 0 h 664"/>
                  <a:gd name="T102" fmla="*/ 0 w 524"/>
                  <a:gd name="T103" fmla="*/ 0 h 664"/>
                  <a:gd name="T104" fmla="*/ 0 w 524"/>
                  <a:gd name="T105" fmla="*/ 0 h 664"/>
                  <a:gd name="T106" fmla="*/ 0 w 524"/>
                  <a:gd name="T107" fmla="*/ 0 h 664"/>
                  <a:gd name="T108" fmla="*/ 0 w 524"/>
                  <a:gd name="T109" fmla="*/ 0 h 664"/>
                  <a:gd name="T110" fmla="*/ 0 w 524"/>
                  <a:gd name="T111" fmla="*/ 0 h 664"/>
                  <a:gd name="T112" fmla="*/ 0 w 524"/>
                  <a:gd name="T113" fmla="*/ 0 h 664"/>
                  <a:gd name="T114" fmla="*/ 0 w 524"/>
                  <a:gd name="T115" fmla="*/ 0 h 664"/>
                  <a:gd name="T116" fmla="*/ 0 w 524"/>
                  <a:gd name="T117" fmla="*/ 0 h 664"/>
                  <a:gd name="T118" fmla="*/ 0 w 524"/>
                  <a:gd name="T119" fmla="*/ 0 h 66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4"/>
                  <a:gd name="T181" fmla="*/ 0 h 664"/>
                  <a:gd name="T182" fmla="*/ 524 w 524"/>
                  <a:gd name="T183" fmla="*/ 664 h 66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4" h="664">
                    <a:moveTo>
                      <a:pt x="0" y="445"/>
                    </a:moveTo>
                    <a:lnTo>
                      <a:pt x="10" y="435"/>
                    </a:lnTo>
                    <a:lnTo>
                      <a:pt x="10" y="424"/>
                    </a:lnTo>
                    <a:lnTo>
                      <a:pt x="32" y="360"/>
                    </a:lnTo>
                    <a:lnTo>
                      <a:pt x="37" y="17"/>
                    </a:lnTo>
                    <a:lnTo>
                      <a:pt x="32" y="3"/>
                    </a:lnTo>
                    <a:lnTo>
                      <a:pt x="58" y="0"/>
                    </a:lnTo>
                    <a:lnTo>
                      <a:pt x="125" y="10"/>
                    </a:lnTo>
                    <a:lnTo>
                      <a:pt x="186" y="23"/>
                    </a:lnTo>
                    <a:lnTo>
                      <a:pt x="189" y="34"/>
                    </a:lnTo>
                    <a:lnTo>
                      <a:pt x="178" y="193"/>
                    </a:lnTo>
                    <a:lnTo>
                      <a:pt x="101" y="553"/>
                    </a:lnTo>
                    <a:lnTo>
                      <a:pt x="140" y="573"/>
                    </a:lnTo>
                    <a:lnTo>
                      <a:pt x="137" y="550"/>
                    </a:lnTo>
                    <a:lnTo>
                      <a:pt x="178" y="414"/>
                    </a:lnTo>
                    <a:lnTo>
                      <a:pt x="210" y="35"/>
                    </a:lnTo>
                    <a:lnTo>
                      <a:pt x="239" y="51"/>
                    </a:lnTo>
                    <a:lnTo>
                      <a:pt x="250" y="48"/>
                    </a:lnTo>
                    <a:lnTo>
                      <a:pt x="243" y="203"/>
                    </a:lnTo>
                    <a:lnTo>
                      <a:pt x="178" y="592"/>
                    </a:lnTo>
                    <a:lnTo>
                      <a:pt x="208" y="599"/>
                    </a:lnTo>
                    <a:lnTo>
                      <a:pt x="210" y="592"/>
                    </a:lnTo>
                    <a:lnTo>
                      <a:pt x="253" y="339"/>
                    </a:lnTo>
                    <a:lnTo>
                      <a:pt x="263" y="55"/>
                    </a:lnTo>
                    <a:lnTo>
                      <a:pt x="300" y="63"/>
                    </a:lnTo>
                    <a:lnTo>
                      <a:pt x="315" y="77"/>
                    </a:lnTo>
                    <a:lnTo>
                      <a:pt x="294" y="309"/>
                    </a:lnTo>
                    <a:lnTo>
                      <a:pt x="254" y="617"/>
                    </a:lnTo>
                    <a:lnTo>
                      <a:pt x="146" y="576"/>
                    </a:lnTo>
                    <a:lnTo>
                      <a:pt x="101" y="553"/>
                    </a:lnTo>
                    <a:lnTo>
                      <a:pt x="49" y="508"/>
                    </a:lnTo>
                    <a:lnTo>
                      <a:pt x="0" y="445"/>
                    </a:lnTo>
                    <a:close/>
                    <a:moveTo>
                      <a:pt x="335" y="81"/>
                    </a:moveTo>
                    <a:lnTo>
                      <a:pt x="359" y="94"/>
                    </a:lnTo>
                    <a:lnTo>
                      <a:pt x="379" y="106"/>
                    </a:lnTo>
                    <a:lnTo>
                      <a:pt x="379" y="339"/>
                    </a:lnTo>
                    <a:lnTo>
                      <a:pt x="369" y="648"/>
                    </a:lnTo>
                    <a:lnTo>
                      <a:pt x="322" y="641"/>
                    </a:lnTo>
                    <a:lnTo>
                      <a:pt x="335" y="81"/>
                    </a:lnTo>
                    <a:close/>
                    <a:moveTo>
                      <a:pt x="476" y="163"/>
                    </a:moveTo>
                    <a:lnTo>
                      <a:pt x="516" y="181"/>
                    </a:lnTo>
                    <a:lnTo>
                      <a:pt x="524" y="214"/>
                    </a:lnTo>
                    <a:lnTo>
                      <a:pt x="498" y="614"/>
                    </a:lnTo>
                    <a:lnTo>
                      <a:pt x="491" y="664"/>
                    </a:lnTo>
                    <a:lnTo>
                      <a:pt x="462" y="658"/>
                    </a:lnTo>
                    <a:lnTo>
                      <a:pt x="449" y="657"/>
                    </a:lnTo>
                    <a:lnTo>
                      <a:pt x="452" y="635"/>
                    </a:lnTo>
                    <a:lnTo>
                      <a:pt x="484" y="203"/>
                    </a:lnTo>
                    <a:lnTo>
                      <a:pt x="476" y="163"/>
                    </a:lnTo>
                    <a:close/>
                    <a:moveTo>
                      <a:pt x="148" y="129"/>
                    </a:moveTo>
                    <a:lnTo>
                      <a:pt x="148" y="13"/>
                    </a:lnTo>
                    <a:lnTo>
                      <a:pt x="82" y="3"/>
                    </a:lnTo>
                    <a:lnTo>
                      <a:pt x="94" y="182"/>
                    </a:lnTo>
                    <a:lnTo>
                      <a:pt x="62" y="424"/>
                    </a:lnTo>
                    <a:lnTo>
                      <a:pt x="32" y="486"/>
                    </a:lnTo>
                    <a:lnTo>
                      <a:pt x="62" y="520"/>
                    </a:lnTo>
                    <a:lnTo>
                      <a:pt x="73" y="520"/>
                    </a:lnTo>
                    <a:lnTo>
                      <a:pt x="73" y="496"/>
                    </a:lnTo>
                    <a:lnTo>
                      <a:pt x="103" y="414"/>
                    </a:lnTo>
                    <a:lnTo>
                      <a:pt x="148" y="1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8" name="Freeform 97">
                <a:extLst>
                  <a:ext uri="{FF2B5EF4-FFF2-40B4-BE49-F238E27FC236}">
                    <a16:creationId xmlns:a16="http://schemas.microsoft.com/office/drawing/2014/main" id="{C424E86E-DE22-4E50-9662-D3629D32E8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633"/>
                <a:ext cx="9" cy="169"/>
              </a:xfrm>
              <a:custGeom>
                <a:avLst/>
                <a:gdLst>
                  <a:gd name="T0" fmla="*/ 0 w 37"/>
                  <a:gd name="T1" fmla="*/ 0 h 674"/>
                  <a:gd name="T2" fmla="*/ 0 w 37"/>
                  <a:gd name="T3" fmla="*/ 0 h 674"/>
                  <a:gd name="T4" fmla="*/ 0 w 37"/>
                  <a:gd name="T5" fmla="*/ 0 h 674"/>
                  <a:gd name="T6" fmla="*/ 0 w 37"/>
                  <a:gd name="T7" fmla="*/ 0 h 674"/>
                  <a:gd name="T8" fmla="*/ 0 w 37"/>
                  <a:gd name="T9" fmla="*/ 0 h 674"/>
                  <a:gd name="T10" fmla="*/ 0 w 37"/>
                  <a:gd name="T11" fmla="*/ 0 h 674"/>
                  <a:gd name="T12" fmla="*/ 0 w 37"/>
                  <a:gd name="T13" fmla="*/ 0 h 674"/>
                  <a:gd name="T14" fmla="*/ 0 w 37"/>
                  <a:gd name="T15" fmla="*/ 0 h 674"/>
                  <a:gd name="T16" fmla="*/ 0 w 37"/>
                  <a:gd name="T17" fmla="*/ 0 h 6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7"/>
                  <a:gd name="T28" fmla="*/ 0 h 674"/>
                  <a:gd name="T29" fmla="*/ 37 w 37"/>
                  <a:gd name="T30" fmla="*/ 674 h 6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7" h="674">
                    <a:moveTo>
                      <a:pt x="4" y="0"/>
                    </a:moveTo>
                    <a:lnTo>
                      <a:pt x="36" y="5"/>
                    </a:lnTo>
                    <a:lnTo>
                      <a:pt x="27" y="254"/>
                    </a:lnTo>
                    <a:lnTo>
                      <a:pt x="37" y="581"/>
                    </a:lnTo>
                    <a:lnTo>
                      <a:pt x="16" y="674"/>
                    </a:lnTo>
                    <a:lnTo>
                      <a:pt x="9" y="605"/>
                    </a:lnTo>
                    <a:lnTo>
                      <a:pt x="10" y="430"/>
                    </a:lnTo>
                    <a:lnTo>
                      <a:pt x="0" y="23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9" name="Freeform 98">
                <a:extLst>
                  <a:ext uri="{FF2B5EF4-FFF2-40B4-BE49-F238E27FC236}">
                    <a16:creationId xmlns:a16="http://schemas.microsoft.com/office/drawing/2014/main" id="{7722CC42-89CD-47FA-B67E-A36BA5A7F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6" y="2707"/>
                <a:ext cx="11" cy="84"/>
              </a:xfrm>
              <a:custGeom>
                <a:avLst/>
                <a:gdLst>
                  <a:gd name="T0" fmla="*/ 0 w 45"/>
                  <a:gd name="T1" fmla="*/ 0 h 340"/>
                  <a:gd name="T2" fmla="*/ 0 w 45"/>
                  <a:gd name="T3" fmla="*/ 0 h 340"/>
                  <a:gd name="T4" fmla="*/ 0 w 45"/>
                  <a:gd name="T5" fmla="*/ 0 h 340"/>
                  <a:gd name="T6" fmla="*/ 0 w 45"/>
                  <a:gd name="T7" fmla="*/ 0 h 340"/>
                  <a:gd name="T8" fmla="*/ 0 w 45"/>
                  <a:gd name="T9" fmla="*/ 0 h 340"/>
                  <a:gd name="T10" fmla="*/ 0 w 45"/>
                  <a:gd name="T11" fmla="*/ 0 h 340"/>
                  <a:gd name="T12" fmla="*/ 0 w 45"/>
                  <a:gd name="T13" fmla="*/ 0 h 340"/>
                  <a:gd name="T14" fmla="*/ 0 w 45"/>
                  <a:gd name="T15" fmla="*/ 0 h 340"/>
                  <a:gd name="T16" fmla="*/ 0 w 45"/>
                  <a:gd name="T17" fmla="*/ 0 h 340"/>
                  <a:gd name="T18" fmla="*/ 0 w 45"/>
                  <a:gd name="T19" fmla="*/ 0 h 340"/>
                  <a:gd name="T20" fmla="*/ 0 w 45"/>
                  <a:gd name="T21" fmla="*/ 0 h 340"/>
                  <a:gd name="T22" fmla="*/ 0 w 45"/>
                  <a:gd name="T23" fmla="*/ 0 h 340"/>
                  <a:gd name="T24" fmla="*/ 0 w 45"/>
                  <a:gd name="T25" fmla="*/ 0 h 340"/>
                  <a:gd name="T26" fmla="*/ 0 w 45"/>
                  <a:gd name="T27" fmla="*/ 0 h 340"/>
                  <a:gd name="T28" fmla="*/ 0 w 45"/>
                  <a:gd name="T29" fmla="*/ 0 h 340"/>
                  <a:gd name="T30" fmla="*/ 0 w 45"/>
                  <a:gd name="T31" fmla="*/ 0 h 340"/>
                  <a:gd name="T32" fmla="*/ 0 w 45"/>
                  <a:gd name="T33" fmla="*/ 0 h 340"/>
                  <a:gd name="T34" fmla="*/ 0 w 45"/>
                  <a:gd name="T35" fmla="*/ 0 h 340"/>
                  <a:gd name="T36" fmla="*/ 0 w 45"/>
                  <a:gd name="T37" fmla="*/ 0 h 340"/>
                  <a:gd name="T38" fmla="*/ 0 w 45"/>
                  <a:gd name="T39" fmla="*/ 0 h 3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5"/>
                  <a:gd name="T61" fmla="*/ 0 h 340"/>
                  <a:gd name="T62" fmla="*/ 45 w 45"/>
                  <a:gd name="T63" fmla="*/ 340 h 3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5" h="340">
                    <a:moveTo>
                      <a:pt x="0" y="29"/>
                    </a:moveTo>
                    <a:lnTo>
                      <a:pt x="25" y="0"/>
                    </a:lnTo>
                    <a:lnTo>
                      <a:pt x="42" y="201"/>
                    </a:lnTo>
                    <a:lnTo>
                      <a:pt x="45" y="325"/>
                    </a:lnTo>
                    <a:lnTo>
                      <a:pt x="42" y="324"/>
                    </a:lnTo>
                    <a:lnTo>
                      <a:pt x="39" y="324"/>
                    </a:lnTo>
                    <a:lnTo>
                      <a:pt x="32" y="324"/>
                    </a:lnTo>
                    <a:lnTo>
                      <a:pt x="25" y="325"/>
                    </a:lnTo>
                    <a:lnTo>
                      <a:pt x="18" y="325"/>
                    </a:lnTo>
                    <a:lnTo>
                      <a:pt x="13" y="329"/>
                    </a:lnTo>
                    <a:lnTo>
                      <a:pt x="10" y="332"/>
                    </a:lnTo>
                    <a:lnTo>
                      <a:pt x="10" y="340"/>
                    </a:lnTo>
                    <a:lnTo>
                      <a:pt x="9" y="331"/>
                    </a:lnTo>
                    <a:lnTo>
                      <a:pt x="7" y="299"/>
                    </a:lnTo>
                    <a:lnTo>
                      <a:pt x="6" y="248"/>
                    </a:lnTo>
                    <a:lnTo>
                      <a:pt x="5" y="191"/>
                    </a:lnTo>
                    <a:lnTo>
                      <a:pt x="3" y="132"/>
                    </a:lnTo>
                    <a:lnTo>
                      <a:pt x="1" y="80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0" name="Freeform 99">
                <a:extLst>
                  <a:ext uri="{FF2B5EF4-FFF2-40B4-BE49-F238E27FC236}">
                    <a16:creationId xmlns:a16="http://schemas.microsoft.com/office/drawing/2014/main" id="{9CE0F233-2046-4992-82AC-CC0E1C634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2720"/>
                <a:ext cx="25" cy="84"/>
              </a:xfrm>
              <a:custGeom>
                <a:avLst/>
                <a:gdLst>
                  <a:gd name="T0" fmla="*/ 0 w 101"/>
                  <a:gd name="T1" fmla="*/ 0 h 334"/>
                  <a:gd name="T2" fmla="*/ 0 w 101"/>
                  <a:gd name="T3" fmla="*/ 0 h 334"/>
                  <a:gd name="T4" fmla="*/ 0 w 101"/>
                  <a:gd name="T5" fmla="*/ 0 h 334"/>
                  <a:gd name="T6" fmla="*/ 0 w 101"/>
                  <a:gd name="T7" fmla="*/ 0 h 334"/>
                  <a:gd name="T8" fmla="*/ 0 w 101"/>
                  <a:gd name="T9" fmla="*/ 0 h 334"/>
                  <a:gd name="T10" fmla="*/ 0 w 101"/>
                  <a:gd name="T11" fmla="*/ 0 h 334"/>
                  <a:gd name="T12" fmla="*/ 0 w 101"/>
                  <a:gd name="T13" fmla="*/ 0 h 334"/>
                  <a:gd name="T14" fmla="*/ 0 w 101"/>
                  <a:gd name="T15" fmla="*/ 0 h 334"/>
                  <a:gd name="T16" fmla="*/ 0 w 101"/>
                  <a:gd name="T17" fmla="*/ 0 h 334"/>
                  <a:gd name="T18" fmla="*/ 0 w 101"/>
                  <a:gd name="T19" fmla="*/ 0 h 334"/>
                  <a:gd name="T20" fmla="*/ 0 w 101"/>
                  <a:gd name="T21" fmla="*/ 0 h 334"/>
                  <a:gd name="T22" fmla="*/ 0 w 101"/>
                  <a:gd name="T23" fmla="*/ 0 h 3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1"/>
                  <a:gd name="T37" fmla="*/ 0 h 334"/>
                  <a:gd name="T38" fmla="*/ 101 w 101"/>
                  <a:gd name="T39" fmla="*/ 334 h 3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1" h="334">
                    <a:moveTo>
                      <a:pt x="59" y="0"/>
                    </a:moveTo>
                    <a:lnTo>
                      <a:pt x="101" y="3"/>
                    </a:lnTo>
                    <a:lnTo>
                      <a:pt x="32" y="334"/>
                    </a:lnTo>
                    <a:lnTo>
                      <a:pt x="0" y="321"/>
                    </a:lnTo>
                    <a:lnTo>
                      <a:pt x="2" y="306"/>
                    </a:lnTo>
                    <a:lnTo>
                      <a:pt x="8" y="270"/>
                    </a:lnTo>
                    <a:lnTo>
                      <a:pt x="18" y="218"/>
                    </a:lnTo>
                    <a:lnTo>
                      <a:pt x="29" y="160"/>
                    </a:lnTo>
                    <a:lnTo>
                      <a:pt x="38" y="101"/>
                    </a:lnTo>
                    <a:lnTo>
                      <a:pt x="49" y="50"/>
                    </a:lnTo>
                    <a:lnTo>
                      <a:pt x="55" y="13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1" name="Freeform 100">
                <a:extLst>
                  <a:ext uri="{FF2B5EF4-FFF2-40B4-BE49-F238E27FC236}">
                    <a16:creationId xmlns:a16="http://schemas.microsoft.com/office/drawing/2014/main" id="{8550554D-01F7-4102-AE51-A83693379C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26"/>
                <a:ext cx="10" cy="34"/>
              </a:xfrm>
              <a:custGeom>
                <a:avLst/>
                <a:gdLst>
                  <a:gd name="T0" fmla="*/ 0 w 40"/>
                  <a:gd name="T1" fmla="*/ 0 h 136"/>
                  <a:gd name="T2" fmla="*/ 0 w 40"/>
                  <a:gd name="T3" fmla="*/ 0 h 136"/>
                  <a:gd name="T4" fmla="*/ 0 w 40"/>
                  <a:gd name="T5" fmla="*/ 0 h 136"/>
                  <a:gd name="T6" fmla="*/ 0 w 40"/>
                  <a:gd name="T7" fmla="*/ 0 h 136"/>
                  <a:gd name="T8" fmla="*/ 0 w 40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136"/>
                  <a:gd name="T17" fmla="*/ 40 w 4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136">
                    <a:moveTo>
                      <a:pt x="17" y="0"/>
                    </a:moveTo>
                    <a:lnTo>
                      <a:pt x="40" y="19"/>
                    </a:lnTo>
                    <a:lnTo>
                      <a:pt x="25" y="66"/>
                    </a:lnTo>
                    <a:lnTo>
                      <a:pt x="0" y="13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2" name="Freeform 101">
                <a:extLst>
                  <a:ext uri="{FF2B5EF4-FFF2-40B4-BE49-F238E27FC236}">
                    <a16:creationId xmlns:a16="http://schemas.microsoft.com/office/drawing/2014/main" id="{D70446AE-CB67-4C08-8E7F-08A29E4650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7" y="2628"/>
                <a:ext cx="18" cy="5"/>
              </a:xfrm>
              <a:custGeom>
                <a:avLst/>
                <a:gdLst>
                  <a:gd name="T0" fmla="*/ 0 w 69"/>
                  <a:gd name="T1" fmla="*/ 0 h 22"/>
                  <a:gd name="T2" fmla="*/ 0 w 69"/>
                  <a:gd name="T3" fmla="*/ 0 h 22"/>
                  <a:gd name="T4" fmla="*/ 0 w 69"/>
                  <a:gd name="T5" fmla="*/ 0 h 22"/>
                  <a:gd name="T6" fmla="*/ 0 w 69"/>
                  <a:gd name="T7" fmla="*/ 0 h 22"/>
                  <a:gd name="T8" fmla="*/ 0 w 69"/>
                  <a:gd name="T9" fmla="*/ 0 h 22"/>
                  <a:gd name="T10" fmla="*/ 0 w 69"/>
                  <a:gd name="T11" fmla="*/ 0 h 22"/>
                  <a:gd name="T12" fmla="*/ 0 w 69"/>
                  <a:gd name="T13" fmla="*/ 0 h 22"/>
                  <a:gd name="T14" fmla="*/ 0 w 69"/>
                  <a:gd name="T15" fmla="*/ 0 h 22"/>
                  <a:gd name="T16" fmla="*/ 0 w 69"/>
                  <a:gd name="T17" fmla="*/ 0 h 22"/>
                  <a:gd name="T18" fmla="*/ 0 w 69"/>
                  <a:gd name="T19" fmla="*/ 0 h 22"/>
                  <a:gd name="T20" fmla="*/ 0 w 69"/>
                  <a:gd name="T21" fmla="*/ 0 h 22"/>
                  <a:gd name="T22" fmla="*/ 0 w 69"/>
                  <a:gd name="T23" fmla="*/ 0 h 22"/>
                  <a:gd name="T24" fmla="*/ 0 w 69"/>
                  <a:gd name="T25" fmla="*/ 0 h 22"/>
                  <a:gd name="T26" fmla="*/ 0 w 69"/>
                  <a:gd name="T27" fmla="*/ 0 h 22"/>
                  <a:gd name="T28" fmla="*/ 0 w 69"/>
                  <a:gd name="T29" fmla="*/ 0 h 22"/>
                  <a:gd name="T30" fmla="*/ 0 w 69"/>
                  <a:gd name="T31" fmla="*/ 0 h 22"/>
                  <a:gd name="T32" fmla="*/ 0 w 69"/>
                  <a:gd name="T33" fmla="*/ 0 h 22"/>
                  <a:gd name="T34" fmla="*/ 0 w 6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9"/>
                  <a:gd name="T55" fmla="*/ 0 h 22"/>
                  <a:gd name="T56" fmla="*/ 69 w 6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9" h="22">
                    <a:moveTo>
                      <a:pt x="0" y="10"/>
                    </a:moveTo>
                    <a:lnTo>
                      <a:pt x="8" y="5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35" y="0"/>
                    </a:lnTo>
                    <a:lnTo>
                      <a:pt x="42" y="0"/>
                    </a:lnTo>
                    <a:lnTo>
                      <a:pt x="51" y="5"/>
                    </a:lnTo>
                    <a:lnTo>
                      <a:pt x="59" y="9"/>
                    </a:lnTo>
                    <a:lnTo>
                      <a:pt x="69" y="17"/>
                    </a:lnTo>
                    <a:lnTo>
                      <a:pt x="58" y="19"/>
                    </a:lnTo>
                    <a:lnTo>
                      <a:pt x="49" y="21"/>
                    </a:lnTo>
                    <a:lnTo>
                      <a:pt x="41" y="21"/>
                    </a:lnTo>
                    <a:lnTo>
                      <a:pt x="34" y="22"/>
                    </a:lnTo>
                    <a:lnTo>
                      <a:pt x="25" y="19"/>
                    </a:lnTo>
                    <a:lnTo>
                      <a:pt x="17" y="17"/>
                    </a:lnTo>
                    <a:lnTo>
                      <a:pt x="8" y="13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3" name="Freeform 102">
                <a:extLst>
                  <a:ext uri="{FF2B5EF4-FFF2-40B4-BE49-F238E27FC236}">
                    <a16:creationId xmlns:a16="http://schemas.microsoft.com/office/drawing/2014/main" id="{6FB59042-C928-4775-96C0-8949CF26E3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2706"/>
                <a:ext cx="15" cy="6"/>
              </a:xfrm>
              <a:custGeom>
                <a:avLst/>
                <a:gdLst>
                  <a:gd name="T0" fmla="*/ 0 w 59"/>
                  <a:gd name="T1" fmla="*/ 0 h 22"/>
                  <a:gd name="T2" fmla="*/ 0 w 59"/>
                  <a:gd name="T3" fmla="*/ 0 h 22"/>
                  <a:gd name="T4" fmla="*/ 0 w 59"/>
                  <a:gd name="T5" fmla="*/ 0 h 22"/>
                  <a:gd name="T6" fmla="*/ 0 w 59"/>
                  <a:gd name="T7" fmla="*/ 0 h 22"/>
                  <a:gd name="T8" fmla="*/ 0 w 59"/>
                  <a:gd name="T9" fmla="*/ 0 h 22"/>
                  <a:gd name="T10" fmla="*/ 0 w 59"/>
                  <a:gd name="T11" fmla="*/ 0 h 22"/>
                  <a:gd name="T12" fmla="*/ 0 w 59"/>
                  <a:gd name="T13" fmla="*/ 0 h 22"/>
                  <a:gd name="T14" fmla="*/ 0 w 59"/>
                  <a:gd name="T15" fmla="*/ 0 h 22"/>
                  <a:gd name="T16" fmla="*/ 0 w 59"/>
                  <a:gd name="T17" fmla="*/ 0 h 22"/>
                  <a:gd name="T18" fmla="*/ 0 w 59"/>
                  <a:gd name="T19" fmla="*/ 0 h 22"/>
                  <a:gd name="T20" fmla="*/ 0 w 59"/>
                  <a:gd name="T21" fmla="*/ 0 h 22"/>
                  <a:gd name="T22" fmla="*/ 0 w 59"/>
                  <a:gd name="T23" fmla="*/ 0 h 22"/>
                  <a:gd name="T24" fmla="*/ 0 w 59"/>
                  <a:gd name="T25" fmla="*/ 0 h 22"/>
                  <a:gd name="T26" fmla="*/ 0 w 59"/>
                  <a:gd name="T27" fmla="*/ 0 h 22"/>
                  <a:gd name="T28" fmla="*/ 0 w 59"/>
                  <a:gd name="T29" fmla="*/ 0 h 22"/>
                  <a:gd name="T30" fmla="*/ 0 w 59"/>
                  <a:gd name="T31" fmla="*/ 0 h 22"/>
                  <a:gd name="T32" fmla="*/ 0 w 59"/>
                  <a:gd name="T33" fmla="*/ 0 h 22"/>
                  <a:gd name="T34" fmla="*/ 0 w 5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9"/>
                  <a:gd name="T55" fmla="*/ 0 h 22"/>
                  <a:gd name="T56" fmla="*/ 59 w 5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9" h="22">
                    <a:moveTo>
                      <a:pt x="0" y="11"/>
                    </a:moveTo>
                    <a:lnTo>
                      <a:pt x="6" y="5"/>
                    </a:lnTo>
                    <a:lnTo>
                      <a:pt x="13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50" y="5"/>
                    </a:lnTo>
                    <a:lnTo>
                      <a:pt x="59" y="9"/>
                    </a:lnTo>
                    <a:lnTo>
                      <a:pt x="51" y="12"/>
                    </a:lnTo>
                    <a:lnTo>
                      <a:pt x="44" y="17"/>
                    </a:lnTo>
                    <a:lnTo>
                      <a:pt x="36" y="20"/>
                    </a:lnTo>
                    <a:lnTo>
                      <a:pt x="29" y="22"/>
                    </a:lnTo>
                    <a:lnTo>
                      <a:pt x="22" y="21"/>
                    </a:lnTo>
                    <a:lnTo>
                      <a:pt x="15" y="20"/>
                    </a:lnTo>
                    <a:lnTo>
                      <a:pt x="7" y="1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4" name="Freeform 103">
                <a:extLst>
                  <a:ext uri="{FF2B5EF4-FFF2-40B4-BE49-F238E27FC236}">
                    <a16:creationId xmlns:a16="http://schemas.microsoft.com/office/drawing/2014/main" id="{1E7CF723-EF8F-492C-AB2F-CE7ABA0D03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7" y="2785"/>
                <a:ext cx="16" cy="5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w 63"/>
                  <a:gd name="T11" fmla="*/ 0 h 22"/>
                  <a:gd name="T12" fmla="*/ 0 w 63"/>
                  <a:gd name="T13" fmla="*/ 0 h 22"/>
                  <a:gd name="T14" fmla="*/ 0 w 63"/>
                  <a:gd name="T15" fmla="*/ 0 h 22"/>
                  <a:gd name="T16" fmla="*/ 0 w 63"/>
                  <a:gd name="T17" fmla="*/ 0 h 22"/>
                  <a:gd name="T18" fmla="*/ 0 w 63"/>
                  <a:gd name="T19" fmla="*/ 0 h 22"/>
                  <a:gd name="T20" fmla="*/ 0 w 63"/>
                  <a:gd name="T21" fmla="*/ 0 h 22"/>
                  <a:gd name="T22" fmla="*/ 0 w 63"/>
                  <a:gd name="T23" fmla="*/ 0 h 22"/>
                  <a:gd name="T24" fmla="*/ 0 w 63"/>
                  <a:gd name="T25" fmla="*/ 0 h 22"/>
                  <a:gd name="T26" fmla="*/ 0 w 63"/>
                  <a:gd name="T27" fmla="*/ 0 h 22"/>
                  <a:gd name="T28" fmla="*/ 0 w 63"/>
                  <a:gd name="T29" fmla="*/ 0 h 22"/>
                  <a:gd name="T30" fmla="*/ 0 w 63"/>
                  <a:gd name="T31" fmla="*/ 0 h 22"/>
                  <a:gd name="T32" fmla="*/ 0 w 63"/>
                  <a:gd name="T33" fmla="*/ 0 h 22"/>
                  <a:gd name="T34" fmla="*/ 0 w 63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3"/>
                  <a:gd name="T55" fmla="*/ 0 h 22"/>
                  <a:gd name="T56" fmla="*/ 63 w 63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3" h="22">
                    <a:moveTo>
                      <a:pt x="0" y="13"/>
                    </a:moveTo>
                    <a:lnTo>
                      <a:pt x="8" y="6"/>
                    </a:lnTo>
                    <a:lnTo>
                      <a:pt x="17" y="3"/>
                    </a:lnTo>
                    <a:lnTo>
                      <a:pt x="24" y="0"/>
                    </a:lnTo>
                    <a:lnTo>
                      <a:pt x="32" y="0"/>
                    </a:lnTo>
                    <a:lnTo>
                      <a:pt x="38" y="1"/>
                    </a:lnTo>
                    <a:lnTo>
                      <a:pt x="46" y="5"/>
                    </a:lnTo>
                    <a:lnTo>
                      <a:pt x="53" y="10"/>
                    </a:lnTo>
                    <a:lnTo>
                      <a:pt x="63" y="18"/>
                    </a:lnTo>
                    <a:lnTo>
                      <a:pt x="63" y="21"/>
                    </a:lnTo>
                    <a:lnTo>
                      <a:pt x="53" y="21"/>
                    </a:lnTo>
                    <a:lnTo>
                      <a:pt x="46" y="22"/>
                    </a:lnTo>
                    <a:lnTo>
                      <a:pt x="38" y="21"/>
                    </a:lnTo>
                    <a:lnTo>
                      <a:pt x="31" y="21"/>
                    </a:lnTo>
                    <a:lnTo>
                      <a:pt x="23" y="18"/>
                    </a:lnTo>
                    <a:lnTo>
                      <a:pt x="16" y="17"/>
                    </a:lnTo>
                    <a:lnTo>
                      <a:pt x="7" y="15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5" name="Freeform 104">
                <a:extLst>
                  <a:ext uri="{FF2B5EF4-FFF2-40B4-BE49-F238E27FC236}">
                    <a16:creationId xmlns:a16="http://schemas.microsoft.com/office/drawing/2014/main" id="{7E3BC0FC-A270-442D-A2BC-BF64B9BE2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9" y="3827"/>
                <a:ext cx="300" cy="111"/>
              </a:xfrm>
              <a:custGeom>
                <a:avLst/>
                <a:gdLst>
                  <a:gd name="T0" fmla="*/ 0 w 1200"/>
                  <a:gd name="T1" fmla="*/ 0 h 440"/>
                  <a:gd name="T2" fmla="*/ 0 w 1200"/>
                  <a:gd name="T3" fmla="*/ 0 h 440"/>
                  <a:gd name="T4" fmla="*/ 0 w 1200"/>
                  <a:gd name="T5" fmla="*/ 0 h 440"/>
                  <a:gd name="T6" fmla="*/ 0 w 1200"/>
                  <a:gd name="T7" fmla="*/ 0 h 440"/>
                  <a:gd name="T8" fmla="*/ 0 w 1200"/>
                  <a:gd name="T9" fmla="*/ 0 h 440"/>
                  <a:gd name="T10" fmla="*/ 0 w 1200"/>
                  <a:gd name="T11" fmla="*/ 0 h 440"/>
                  <a:gd name="T12" fmla="*/ 0 w 1200"/>
                  <a:gd name="T13" fmla="*/ 0 h 440"/>
                  <a:gd name="T14" fmla="*/ 0 w 1200"/>
                  <a:gd name="T15" fmla="*/ 0 h 440"/>
                  <a:gd name="T16" fmla="*/ 0 w 1200"/>
                  <a:gd name="T17" fmla="*/ 0 h 440"/>
                  <a:gd name="T18" fmla="*/ 0 w 1200"/>
                  <a:gd name="T19" fmla="*/ 0 h 440"/>
                  <a:gd name="T20" fmla="*/ 0 w 1200"/>
                  <a:gd name="T21" fmla="*/ 0 h 440"/>
                  <a:gd name="T22" fmla="*/ 0 w 1200"/>
                  <a:gd name="T23" fmla="*/ 0 h 440"/>
                  <a:gd name="T24" fmla="*/ 0 w 1200"/>
                  <a:gd name="T25" fmla="*/ 0 h 440"/>
                  <a:gd name="T26" fmla="*/ 0 w 1200"/>
                  <a:gd name="T27" fmla="*/ 0 h 440"/>
                  <a:gd name="T28" fmla="*/ 0 w 1200"/>
                  <a:gd name="T29" fmla="*/ 0 h 4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0"/>
                  <a:gd name="T46" fmla="*/ 0 h 440"/>
                  <a:gd name="T47" fmla="*/ 1200 w 1200"/>
                  <a:gd name="T48" fmla="*/ 440 h 4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0" h="440">
                    <a:moveTo>
                      <a:pt x="0" y="3"/>
                    </a:moveTo>
                    <a:lnTo>
                      <a:pt x="25" y="71"/>
                    </a:lnTo>
                    <a:lnTo>
                      <a:pt x="1113" y="440"/>
                    </a:lnTo>
                    <a:lnTo>
                      <a:pt x="1200" y="428"/>
                    </a:lnTo>
                    <a:lnTo>
                      <a:pt x="1200" y="222"/>
                    </a:lnTo>
                    <a:lnTo>
                      <a:pt x="1195" y="219"/>
                    </a:lnTo>
                    <a:lnTo>
                      <a:pt x="1174" y="368"/>
                    </a:lnTo>
                    <a:lnTo>
                      <a:pt x="1071" y="378"/>
                    </a:lnTo>
                    <a:lnTo>
                      <a:pt x="670" y="221"/>
                    </a:lnTo>
                    <a:lnTo>
                      <a:pt x="469" y="157"/>
                    </a:lnTo>
                    <a:lnTo>
                      <a:pt x="195" y="64"/>
                    </a:lnTo>
                    <a:lnTo>
                      <a:pt x="26" y="9"/>
                    </a:lnTo>
                    <a:lnTo>
                      <a:pt x="11" y="0"/>
                    </a:lnTo>
                    <a:lnTo>
                      <a:pt x="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6" name="Freeform 105">
                <a:extLst>
                  <a:ext uri="{FF2B5EF4-FFF2-40B4-BE49-F238E27FC236}">
                    <a16:creationId xmlns:a16="http://schemas.microsoft.com/office/drawing/2014/main" id="{6C536DFA-1029-46F4-9423-8C8469A6E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4" y="3294"/>
                <a:ext cx="608" cy="770"/>
              </a:xfrm>
              <a:custGeom>
                <a:avLst/>
                <a:gdLst>
                  <a:gd name="T0" fmla="*/ 0 w 2433"/>
                  <a:gd name="T1" fmla="*/ 0 h 3083"/>
                  <a:gd name="T2" fmla="*/ 0 w 2433"/>
                  <a:gd name="T3" fmla="*/ 0 h 3083"/>
                  <a:gd name="T4" fmla="*/ 0 w 2433"/>
                  <a:gd name="T5" fmla="*/ 0 h 3083"/>
                  <a:gd name="T6" fmla="*/ 0 w 2433"/>
                  <a:gd name="T7" fmla="*/ 0 h 3083"/>
                  <a:gd name="T8" fmla="*/ 0 w 2433"/>
                  <a:gd name="T9" fmla="*/ 0 h 3083"/>
                  <a:gd name="T10" fmla="*/ 0 w 2433"/>
                  <a:gd name="T11" fmla="*/ 0 h 3083"/>
                  <a:gd name="T12" fmla="*/ 0 w 2433"/>
                  <a:gd name="T13" fmla="*/ 0 h 3083"/>
                  <a:gd name="T14" fmla="*/ 0 w 2433"/>
                  <a:gd name="T15" fmla="*/ 0 h 3083"/>
                  <a:gd name="T16" fmla="*/ 0 w 2433"/>
                  <a:gd name="T17" fmla="*/ 0 h 3083"/>
                  <a:gd name="T18" fmla="*/ 0 w 2433"/>
                  <a:gd name="T19" fmla="*/ 0 h 3083"/>
                  <a:gd name="T20" fmla="*/ 0 w 2433"/>
                  <a:gd name="T21" fmla="*/ 0 h 3083"/>
                  <a:gd name="T22" fmla="*/ 0 w 2433"/>
                  <a:gd name="T23" fmla="*/ 0 h 3083"/>
                  <a:gd name="T24" fmla="*/ 0 w 2433"/>
                  <a:gd name="T25" fmla="*/ 0 h 3083"/>
                  <a:gd name="T26" fmla="*/ 0 w 2433"/>
                  <a:gd name="T27" fmla="*/ 0 h 3083"/>
                  <a:gd name="T28" fmla="*/ 0 w 2433"/>
                  <a:gd name="T29" fmla="*/ 0 h 3083"/>
                  <a:gd name="T30" fmla="*/ 0 w 2433"/>
                  <a:gd name="T31" fmla="*/ 0 h 3083"/>
                  <a:gd name="T32" fmla="*/ 0 w 2433"/>
                  <a:gd name="T33" fmla="*/ 0 h 3083"/>
                  <a:gd name="T34" fmla="*/ 0 w 2433"/>
                  <a:gd name="T35" fmla="*/ 0 h 3083"/>
                  <a:gd name="T36" fmla="*/ 0 w 2433"/>
                  <a:gd name="T37" fmla="*/ 0 h 3083"/>
                  <a:gd name="T38" fmla="*/ 0 w 2433"/>
                  <a:gd name="T39" fmla="*/ 0 h 3083"/>
                  <a:gd name="T40" fmla="*/ 0 w 2433"/>
                  <a:gd name="T41" fmla="*/ 0 h 3083"/>
                  <a:gd name="T42" fmla="*/ 0 w 2433"/>
                  <a:gd name="T43" fmla="*/ 0 h 3083"/>
                  <a:gd name="T44" fmla="*/ 0 w 2433"/>
                  <a:gd name="T45" fmla="*/ 0 h 3083"/>
                  <a:gd name="T46" fmla="*/ 0 w 2433"/>
                  <a:gd name="T47" fmla="*/ 0 h 3083"/>
                  <a:gd name="T48" fmla="*/ 0 w 2433"/>
                  <a:gd name="T49" fmla="*/ 0 h 3083"/>
                  <a:gd name="T50" fmla="*/ 0 w 2433"/>
                  <a:gd name="T51" fmla="*/ 0 h 3083"/>
                  <a:gd name="T52" fmla="*/ 0 w 2433"/>
                  <a:gd name="T53" fmla="*/ 0 h 3083"/>
                  <a:gd name="T54" fmla="*/ 0 w 2433"/>
                  <a:gd name="T55" fmla="*/ 0 h 3083"/>
                  <a:gd name="T56" fmla="*/ 0 w 2433"/>
                  <a:gd name="T57" fmla="*/ 0 h 3083"/>
                  <a:gd name="T58" fmla="*/ 0 w 2433"/>
                  <a:gd name="T59" fmla="*/ 0 h 3083"/>
                  <a:gd name="T60" fmla="*/ 0 w 2433"/>
                  <a:gd name="T61" fmla="*/ 0 h 3083"/>
                  <a:gd name="T62" fmla="*/ 0 w 2433"/>
                  <a:gd name="T63" fmla="*/ 0 h 3083"/>
                  <a:gd name="T64" fmla="*/ 0 w 2433"/>
                  <a:gd name="T65" fmla="*/ 0 h 3083"/>
                  <a:gd name="T66" fmla="*/ 0 w 2433"/>
                  <a:gd name="T67" fmla="*/ 0 h 3083"/>
                  <a:gd name="T68" fmla="*/ 0 w 2433"/>
                  <a:gd name="T69" fmla="*/ 0 h 3083"/>
                  <a:gd name="T70" fmla="*/ 0 w 2433"/>
                  <a:gd name="T71" fmla="*/ 0 h 3083"/>
                  <a:gd name="T72" fmla="*/ 0 w 2433"/>
                  <a:gd name="T73" fmla="*/ 0 h 3083"/>
                  <a:gd name="T74" fmla="*/ 0 w 2433"/>
                  <a:gd name="T75" fmla="*/ 0 h 3083"/>
                  <a:gd name="T76" fmla="*/ 0 w 2433"/>
                  <a:gd name="T77" fmla="*/ 0 h 3083"/>
                  <a:gd name="T78" fmla="*/ 0 w 2433"/>
                  <a:gd name="T79" fmla="*/ 0 h 3083"/>
                  <a:gd name="T80" fmla="*/ 0 w 2433"/>
                  <a:gd name="T81" fmla="*/ 0 h 3083"/>
                  <a:gd name="T82" fmla="*/ 0 w 2433"/>
                  <a:gd name="T83" fmla="*/ 0 h 3083"/>
                  <a:gd name="T84" fmla="*/ 0 w 2433"/>
                  <a:gd name="T85" fmla="*/ 0 h 3083"/>
                  <a:gd name="T86" fmla="*/ 0 w 2433"/>
                  <a:gd name="T87" fmla="*/ 0 h 3083"/>
                  <a:gd name="T88" fmla="*/ 0 w 2433"/>
                  <a:gd name="T89" fmla="*/ 0 h 3083"/>
                  <a:gd name="T90" fmla="*/ 0 w 2433"/>
                  <a:gd name="T91" fmla="*/ 0 h 3083"/>
                  <a:gd name="T92" fmla="*/ 0 w 2433"/>
                  <a:gd name="T93" fmla="*/ 0 h 3083"/>
                  <a:gd name="T94" fmla="*/ 0 w 2433"/>
                  <a:gd name="T95" fmla="*/ 0 h 3083"/>
                  <a:gd name="T96" fmla="*/ 0 w 2433"/>
                  <a:gd name="T97" fmla="*/ 0 h 3083"/>
                  <a:gd name="T98" fmla="*/ 0 w 2433"/>
                  <a:gd name="T99" fmla="*/ 0 h 3083"/>
                  <a:gd name="T100" fmla="*/ 0 w 2433"/>
                  <a:gd name="T101" fmla="*/ 0 h 3083"/>
                  <a:gd name="T102" fmla="*/ 0 w 2433"/>
                  <a:gd name="T103" fmla="*/ 0 h 308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433"/>
                  <a:gd name="T157" fmla="*/ 0 h 3083"/>
                  <a:gd name="T158" fmla="*/ 2433 w 2433"/>
                  <a:gd name="T159" fmla="*/ 3083 h 308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433" h="3083">
                    <a:moveTo>
                      <a:pt x="0" y="2020"/>
                    </a:moveTo>
                    <a:lnTo>
                      <a:pt x="101" y="1688"/>
                    </a:lnTo>
                    <a:lnTo>
                      <a:pt x="395" y="1426"/>
                    </a:lnTo>
                    <a:lnTo>
                      <a:pt x="664" y="1149"/>
                    </a:lnTo>
                    <a:lnTo>
                      <a:pt x="676" y="919"/>
                    </a:lnTo>
                    <a:lnTo>
                      <a:pt x="401" y="506"/>
                    </a:lnTo>
                    <a:lnTo>
                      <a:pt x="426" y="308"/>
                    </a:lnTo>
                    <a:lnTo>
                      <a:pt x="602" y="75"/>
                    </a:lnTo>
                    <a:lnTo>
                      <a:pt x="839" y="0"/>
                    </a:lnTo>
                    <a:lnTo>
                      <a:pt x="927" y="63"/>
                    </a:lnTo>
                    <a:lnTo>
                      <a:pt x="983" y="337"/>
                    </a:lnTo>
                    <a:lnTo>
                      <a:pt x="802" y="593"/>
                    </a:lnTo>
                    <a:lnTo>
                      <a:pt x="814" y="907"/>
                    </a:lnTo>
                    <a:lnTo>
                      <a:pt x="934" y="1050"/>
                    </a:lnTo>
                    <a:lnTo>
                      <a:pt x="1028" y="1181"/>
                    </a:lnTo>
                    <a:lnTo>
                      <a:pt x="1028" y="1344"/>
                    </a:lnTo>
                    <a:lnTo>
                      <a:pt x="914" y="1682"/>
                    </a:lnTo>
                    <a:lnTo>
                      <a:pt x="765" y="1832"/>
                    </a:lnTo>
                    <a:lnTo>
                      <a:pt x="551" y="1838"/>
                    </a:lnTo>
                    <a:lnTo>
                      <a:pt x="433" y="2026"/>
                    </a:lnTo>
                    <a:lnTo>
                      <a:pt x="495" y="2207"/>
                    </a:lnTo>
                    <a:lnTo>
                      <a:pt x="751" y="2382"/>
                    </a:lnTo>
                    <a:lnTo>
                      <a:pt x="1315" y="2583"/>
                    </a:lnTo>
                    <a:lnTo>
                      <a:pt x="1701" y="2650"/>
                    </a:lnTo>
                    <a:lnTo>
                      <a:pt x="1815" y="2520"/>
                    </a:lnTo>
                    <a:lnTo>
                      <a:pt x="1783" y="2282"/>
                    </a:lnTo>
                    <a:lnTo>
                      <a:pt x="1377" y="1995"/>
                    </a:lnTo>
                    <a:lnTo>
                      <a:pt x="1315" y="1682"/>
                    </a:lnTo>
                    <a:lnTo>
                      <a:pt x="1439" y="1419"/>
                    </a:lnTo>
                    <a:lnTo>
                      <a:pt x="1709" y="1230"/>
                    </a:lnTo>
                    <a:lnTo>
                      <a:pt x="1858" y="1043"/>
                    </a:lnTo>
                    <a:lnTo>
                      <a:pt x="1857" y="843"/>
                    </a:lnTo>
                    <a:lnTo>
                      <a:pt x="1758" y="656"/>
                    </a:lnTo>
                    <a:lnTo>
                      <a:pt x="1721" y="206"/>
                    </a:lnTo>
                    <a:lnTo>
                      <a:pt x="1996" y="337"/>
                    </a:lnTo>
                    <a:lnTo>
                      <a:pt x="2303" y="575"/>
                    </a:lnTo>
                    <a:lnTo>
                      <a:pt x="2433" y="913"/>
                    </a:lnTo>
                    <a:lnTo>
                      <a:pt x="2409" y="1181"/>
                    </a:lnTo>
                    <a:lnTo>
                      <a:pt x="2241" y="1344"/>
                    </a:lnTo>
                    <a:lnTo>
                      <a:pt x="2002" y="1494"/>
                    </a:lnTo>
                    <a:lnTo>
                      <a:pt x="1940" y="1743"/>
                    </a:lnTo>
                    <a:lnTo>
                      <a:pt x="2027" y="2083"/>
                    </a:lnTo>
                    <a:lnTo>
                      <a:pt x="2141" y="2444"/>
                    </a:lnTo>
                    <a:lnTo>
                      <a:pt x="2127" y="2695"/>
                    </a:lnTo>
                    <a:lnTo>
                      <a:pt x="1921" y="3008"/>
                    </a:lnTo>
                    <a:lnTo>
                      <a:pt x="1709" y="3083"/>
                    </a:lnTo>
                    <a:lnTo>
                      <a:pt x="1390" y="3083"/>
                    </a:lnTo>
                    <a:lnTo>
                      <a:pt x="927" y="2945"/>
                    </a:lnTo>
                    <a:lnTo>
                      <a:pt x="476" y="2744"/>
                    </a:lnTo>
                    <a:lnTo>
                      <a:pt x="163" y="2463"/>
                    </a:lnTo>
                    <a:lnTo>
                      <a:pt x="14" y="2207"/>
                    </a:lnTo>
                    <a:lnTo>
                      <a:pt x="0" y="2020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7" name="Freeform 106">
                <a:extLst>
                  <a:ext uri="{FF2B5EF4-FFF2-40B4-BE49-F238E27FC236}">
                    <a16:creationId xmlns:a16="http://schemas.microsoft.com/office/drawing/2014/main" id="{F364B25F-00BA-4AC5-A495-902C9D27D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8" y="3299"/>
                <a:ext cx="601" cy="763"/>
              </a:xfrm>
              <a:custGeom>
                <a:avLst/>
                <a:gdLst>
                  <a:gd name="T0" fmla="*/ 0 w 2403"/>
                  <a:gd name="T1" fmla="*/ 0 h 3051"/>
                  <a:gd name="T2" fmla="*/ 0 w 2403"/>
                  <a:gd name="T3" fmla="*/ 0 h 3051"/>
                  <a:gd name="T4" fmla="*/ 0 w 2403"/>
                  <a:gd name="T5" fmla="*/ 0 h 3051"/>
                  <a:gd name="T6" fmla="*/ 0 w 2403"/>
                  <a:gd name="T7" fmla="*/ 0 h 3051"/>
                  <a:gd name="T8" fmla="*/ 0 w 2403"/>
                  <a:gd name="T9" fmla="*/ 0 h 3051"/>
                  <a:gd name="T10" fmla="*/ 0 w 2403"/>
                  <a:gd name="T11" fmla="*/ 0 h 3051"/>
                  <a:gd name="T12" fmla="*/ 0 w 2403"/>
                  <a:gd name="T13" fmla="*/ 0 h 3051"/>
                  <a:gd name="T14" fmla="*/ 0 w 2403"/>
                  <a:gd name="T15" fmla="*/ 0 h 3051"/>
                  <a:gd name="T16" fmla="*/ 0 w 2403"/>
                  <a:gd name="T17" fmla="*/ 0 h 3051"/>
                  <a:gd name="T18" fmla="*/ 0 w 2403"/>
                  <a:gd name="T19" fmla="*/ 0 h 3051"/>
                  <a:gd name="T20" fmla="*/ 0 w 2403"/>
                  <a:gd name="T21" fmla="*/ 0 h 3051"/>
                  <a:gd name="T22" fmla="*/ 0 w 2403"/>
                  <a:gd name="T23" fmla="*/ 0 h 3051"/>
                  <a:gd name="T24" fmla="*/ 0 w 2403"/>
                  <a:gd name="T25" fmla="*/ 0 h 3051"/>
                  <a:gd name="T26" fmla="*/ 0 w 2403"/>
                  <a:gd name="T27" fmla="*/ 0 h 3051"/>
                  <a:gd name="T28" fmla="*/ 0 w 2403"/>
                  <a:gd name="T29" fmla="*/ 0 h 3051"/>
                  <a:gd name="T30" fmla="*/ 0 w 2403"/>
                  <a:gd name="T31" fmla="*/ 0 h 3051"/>
                  <a:gd name="T32" fmla="*/ 0 w 2403"/>
                  <a:gd name="T33" fmla="*/ 0 h 3051"/>
                  <a:gd name="T34" fmla="*/ 0 w 2403"/>
                  <a:gd name="T35" fmla="*/ 0 h 3051"/>
                  <a:gd name="T36" fmla="*/ 0 w 2403"/>
                  <a:gd name="T37" fmla="*/ 0 h 3051"/>
                  <a:gd name="T38" fmla="*/ 0 w 2403"/>
                  <a:gd name="T39" fmla="*/ 0 h 3051"/>
                  <a:gd name="T40" fmla="*/ 0 w 2403"/>
                  <a:gd name="T41" fmla="*/ 0 h 3051"/>
                  <a:gd name="T42" fmla="*/ 0 w 2403"/>
                  <a:gd name="T43" fmla="*/ 0 h 3051"/>
                  <a:gd name="T44" fmla="*/ 0 w 2403"/>
                  <a:gd name="T45" fmla="*/ 0 h 3051"/>
                  <a:gd name="T46" fmla="*/ 0 w 2403"/>
                  <a:gd name="T47" fmla="*/ 0 h 3051"/>
                  <a:gd name="T48" fmla="*/ 0 w 2403"/>
                  <a:gd name="T49" fmla="*/ 0 h 3051"/>
                  <a:gd name="T50" fmla="*/ 0 w 2403"/>
                  <a:gd name="T51" fmla="*/ 0 h 3051"/>
                  <a:gd name="T52" fmla="*/ 0 w 2403"/>
                  <a:gd name="T53" fmla="*/ 0 h 3051"/>
                  <a:gd name="T54" fmla="*/ 0 w 2403"/>
                  <a:gd name="T55" fmla="*/ 0 h 3051"/>
                  <a:gd name="T56" fmla="*/ 0 w 2403"/>
                  <a:gd name="T57" fmla="*/ 0 h 3051"/>
                  <a:gd name="T58" fmla="*/ 0 w 2403"/>
                  <a:gd name="T59" fmla="*/ 0 h 3051"/>
                  <a:gd name="T60" fmla="*/ 0 w 2403"/>
                  <a:gd name="T61" fmla="*/ 0 h 3051"/>
                  <a:gd name="T62" fmla="*/ 0 w 2403"/>
                  <a:gd name="T63" fmla="*/ 0 h 3051"/>
                  <a:gd name="T64" fmla="*/ 0 w 2403"/>
                  <a:gd name="T65" fmla="*/ 0 h 3051"/>
                  <a:gd name="T66" fmla="*/ 0 w 2403"/>
                  <a:gd name="T67" fmla="*/ 0 h 3051"/>
                  <a:gd name="T68" fmla="*/ 0 w 2403"/>
                  <a:gd name="T69" fmla="*/ 0 h 3051"/>
                  <a:gd name="T70" fmla="*/ 0 w 2403"/>
                  <a:gd name="T71" fmla="*/ 0 h 3051"/>
                  <a:gd name="T72" fmla="*/ 0 w 2403"/>
                  <a:gd name="T73" fmla="*/ 0 h 3051"/>
                  <a:gd name="T74" fmla="*/ 0 w 2403"/>
                  <a:gd name="T75" fmla="*/ 0 h 3051"/>
                  <a:gd name="T76" fmla="*/ 0 w 2403"/>
                  <a:gd name="T77" fmla="*/ 0 h 3051"/>
                  <a:gd name="T78" fmla="*/ 0 w 2403"/>
                  <a:gd name="T79" fmla="*/ 0 h 3051"/>
                  <a:gd name="T80" fmla="*/ 0 w 2403"/>
                  <a:gd name="T81" fmla="*/ 0 h 3051"/>
                  <a:gd name="T82" fmla="*/ 0 w 2403"/>
                  <a:gd name="T83" fmla="*/ 0 h 3051"/>
                  <a:gd name="T84" fmla="*/ 0 w 2403"/>
                  <a:gd name="T85" fmla="*/ 0 h 3051"/>
                  <a:gd name="T86" fmla="*/ 0 w 2403"/>
                  <a:gd name="T87" fmla="*/ 0 h 3051"/>
                  <a:gd name="T88" fmla="*/ 0 w 2403"/>
                  <a:gd name="T89" fmla="*/ 0 h 3051"/>
                  <a:gd name="T90" fmla="*/ 0 w 2403"/>
                  <a:gd name="T91" fmla="*/ 0 h 3051"/>
                  <a:gd name="T92" fmla="*/ 0 w 2403"/>
                  <a:gd name="T93" fmla="*/ 0 h 3051"/>
                  <a:gd name="T94" fmla="*/ 0 w 2403"/>
                  <a:gd name="T95" fmla="*/ 0 h 3051"/>
                  <a:gd name="T96" fmla="*/ 0 w 2403"/>
                  <a:gd name="T97" fmla="*/ 0 h 3051"/>
                  <a:gd name="T98" fmla="*/ 0 w 2403"/>
                  <a:gd name="T99" fmla="*/ 0 h 3051"/>
                  <a:gd name="T100" fmla="*/ 0 w 2403"/>
                  <a:gd name="T101" fmla="*/ 0 h 3051"/>
                  <a:gd name="T102" fmla="*/ 0 w 2403"/>
                  <a:gd name="T103" fmla="*/ 0 h 3051"/>
                  <a:gd name="T104" fmla="*/ 0 w 2403"/>
                  <a:gd name="T105" fmla="*/ 0 h 3051"/>
                  <a:gd name="T106" fmla="*/ 0 w 2403"/>
                  <a:gd name="T107" fmla="*/ 0 h 3051"/>
                  <a:gd name="T108" fmla="*/ 0 w 2403"/>
                  <a:gd name="T109" fmla="*/ 0 h 3051"/>
                  <a:gd name="T110" fmla="*/ 0 w 2403"/>
                  <a:gd name="T111" fmla="*/ 0 h 3051"/>
                  <a:gd name="T112" fmla="*/ 0 w 2403"/>
                  <a:gd name="T113" fmla="*/ 0 h 3051"/>
                  <a:gd name="T114" fmla="*/ 0 w 2403"/>
                  <a:gd name="T115" fmla="*/ 0 h 305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3"/>
                  <a:gd name="T175" fmla="*/ 0 h 3051"/>
                  <a:gd name="T176" fmla="*/ 2403 w 2403"/>
                  <a:gd name="T177" fmla="*/ 3051 h 305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3" h="3051">
                    <a:moveTo>
                      <a:pt x="0" y="1993"/>
                    </a:moveTo>
                    <a:lnTo>
                      <a:pt x="12" y="1953"/>
                    </a:lnTo>
                    <a:lnTo>
                      <a:pt x="24" y="1913"/>
                    </a:lnTo>
                    <a:lnTo>
                      <a:pt x="36" y="1874"/>
                    </a:lnTo>
                    <a:lnTo>
                      <a:pt x="49" y="1834"/>
                    </a:lnTo>
                    <a:lnTo>
                      <a:pt x="61" y="1794"/>
                    </a:lnTo>
                    <a:lnTo>
                      <a:pt x="74" y="1754"/>
                    </a:lnTo>
                    <a:lnTo>
                      <a:pt x="87" y="1714"/>
                    </a:lnTo>
                    <a:lnTo>
                      <a:pt x="100" y="1674"/>
                    </a:lnTo>
                    <a:lnTo>
                      <a:pt x="136" y="1642"/>
                    </a:lnTo>
                    <a:lnTo>
                      <a:pt x="172" y="1609"/>
                    </a:lnTo>
                    <a:lnTo>
                      <a:pt x="208" y="1577"/>
                    </a:lnTo>
                    <a:lnTo>
                      <a:pt x="246" y="1544"/>
                    </a:lnTo>
                    <a:lnTo>
                      <a:pt x="282" y="1511"/>
                    </a:lnTo>
                    <a:lnTo>
                      <a:pt x="318" y="1479"/>
                    </a:lnTo>
                    <a:lnTo>
                      <a:pt x="355" y="1446"/>
                    </a:lnTo>
                    <a:lnTo>
                      <a:pt x="392" y="1415"/>
                    </a:lnTo>
                    <a:lnTo>
                      <a:pt x="425" y="1379"/>
                    </a:lnTo>
                    <a:lnTo>
                      <a:pt x="460" y="1344"/>
                    </a:lnTo>
                    <a:lnTo>
                      <a:pt x="493" y="1307"/>
                    </a:lnTo>
                    <a:lnTo>
                      <a:pt x="528" y="1272"/>
                    </a:lnTo>
                    <a:lnTo>
                      <a:pt x="561" y="1236"/>
                    </a:lnTo>
                    <a:lnTo>
                      <a:pt x="596" y="1201"/>
                    </a:lnTo>
                    <a:lnTo>
                      <a:pt x="630" y="1166"/>
                    </a:lnTo>
                    <a:lnTo>
                      <a:pt x="665" y="1132"/>
                    </a:lnTo>
                    <a:lnTo>
                      <a:pt x="665" y="1101"/>
                    </a:lnTo>
                    <a:lnTo>
                      <a:pt x="665" y="1071"/>
                    </a:lnTo>
                    <a:lnTo>
                      <a:pt x="666" y="1040"/>
                    </a:lnTo>
                    <a:lnTo>
                      <a:pt x="667" y="1011"/>
                    </a:lnTo>
                    <a:lnTo>
                      <a:pt x="667" y="981"/>
                    </a:lnTo>
                    <a:lnTo>
                      <a:pt x="667" y="951"/>
                    </a:lnTo>
                    <a:lnTo>
                      <a:pt x="668" y="922"/>
                    </a:lnTo>
                    <a:lnTo>
                      <a:pt x="670" y="893"/>
                    </a:lnTo>
                    <a:lnTo>
                      <a:pt x="637" y="841"/>
                    </a:lnTo>
                    <a:lnTo>
                      <a:pt x="604" y="791"/>
                    </a:lnTo>
                    <a:lnTo>
                      <a:pt x="572" y="740"/>
                    </a:lnTo>
                    <a:lnTo>
                      <a:pt x="539" y="689"/>
                    </a:lnTo>
                    <a:lnTo>
                      <a:pt x="507" y="637"/>
                    </a:lnTo>
                    <a:lnTo>
                      <a:pt x="474" y="586"/>
                    </a:lnTo>
                    <a:lnTo>
                      <a:pt x="441" y="536"/>
                    </a:lnTo>
                    <a:lnTo>
                      <a:pt x="409" y="485"/>
                    </a:lnTo>
                    <a:lnTo>
                      <a:pt x="411" y="460"/>
                    </a:lnTo>
                    <a:lnTo>
                      <a:pt x="414" y="437"/>
                    </a:lnTo>
                    <a:lnTo>
                      <a:pt x="416" y="411"/>
                    </a:lnTo>
                    <a:lnTo>
                      <a:pt x="420" y="388"/>
                    </a:lnTo>
                    <a:lnTo>
                      <a:pt x="422" y="364"/>
                    </a:lnTo>
                    <a:lnTo>
                      <a:pt x="425" y="341"/>
                    </a:lnTo>
                    <a:lnTo>
                      <a:pt x="428" y="317"/>
                    </a:lnTo>
                    <a:lnTo>
                      <a:pt x="432" y="294"/>
                    </a:lnTo>
                    <a:lnTo>
                      <a:pt x="451" y="265"/>
                    </a:lnTo>
                    <a:lnTo>
                      <a:pt x="472" y="236"/>
                    </a:lnTo>
                    <a:lnTo>
                      <a:pt x="492" y="207"/>
                    </a:lnTo>
                    <a:lnTo>
                      <a:pt x="514" y="180"/>
                    </a:lnTo>
                    <a:lnTo>
                      <a:pt x="533" y="151"/>
                    </a:lnTo>
                    <a:lnTo>
                      <a:pt x="554" y="123"/>
                    </a:lnTo>
                    <a:lnTo>
                      <a:pt x="574" y="95"/>
                    </a:lnTo>
                    <a:lnTo>
                      <a:pt x="596" y="67"/>
                    </a:lnTo>
                    <a:lnTo>
                      <a:pt x="623" y="58"/>
                    </a:lnTo>
                    <a:lnTo>
                      <a:pt x="650" y="49"/>
                    </a:lnTo>
                    <a:lnTo>
                      <a:pt x="677" y="41"/>
                    </a:lnTo>
                    <a:lnTo>
                      <a:pt x="705" y="32"/>
                    </a:lnTo>
                    <a:lnTo>
                      <a:pt x="731" y="24"/>
                    </a:lnTo>
                    <a:lnTo>
                      <a:pt x="760" y="15"/>
                    </a:lnTo>
                    <a:lnTo>
                      <a:pt x="787" y="7"/>
                    </a:lnTo>
                    <a:lnTo>
                      <a:pt x="816" y="0"/>
                    </a:lnTo>
                    <a:lnTo>
                      <a:pt x="825" y="7"/>
                    </a:lnTo>
                    <a:lnTo>
                      <a:pt x="836" y="14"/>
                    </a:lnTo>
                    <a:lnTo>
                      <a:pt x="846" y="21"/>
                    </a:lnTo>
                    <a:lnTo>
                      <a:pt x="857" y="30"/>
                    </a:lnTo>
                    <a:lnTo>
                      <a:pt x="868" y="37"/>
                    </a:lnTo>
                    <a:lnTo>
                      <a:pt x="878" y="46"/>
                    </a:lnTo>
                    <a:lnTo>
                      <a:pt x="889" y="53"/>
                    </a:lnTo>
                    <a:lnTo>
                      <a:pt x="900" y="61"/>
                    </a:lnTo>
                    <a:lnTo>
                      <a:pt x="903" y="90"/>
                    </a:lnTo>
                    <a:lnTo>
                      <a:pt x="905" y="122"/>
                    </a:lnTo>
                    <a:lnTo>
                      <a:pt x="907" y="151"/>
                    </a:lnTo>
                    <a:lnTo>
                      <a:pt x="911" y="182"/>
                    </a:lnTo>
                    <a:lnTo>
                      <a:pt x="913" y="212"/>
                    </a:lnTo>
                    <a:lnTo>
                      <a:pt x="917" y="242"/>
                    </a:lnTo>
                    <a:lnTo>
                      <a:pt x="920" y="273"/>
                    </a:lnTo>
                    <a:lnTo>
                      <a:pt x="923" y="304"/>
                    </a:lnTo>
                    <a:lnTo>
                      <a:pt x="901" y="334"/>
                    </a:lnTo>
                    <a:lnTo>
                      <a:pt x="882" y="366"/>
                    </a:lnTo>
                    <a:lnTo>
                      <a:pt x="862" y="396"/>
                    </a:lnTo>
                    <a:lnTo>
                      <a:pt x="842" y="427"/>
                    </a:lnTo>
                    <a:lnTo>
                      <a:pt x="821" y="457"/>
                    </a:lnTo>
                    <a:lnTo>
                      <a:pt x="801" y="490"/>
                    </a:lnTo>
                    <a:lnTo>
                      <a:pt x="781" y="520"/>
                    </a:lnTo>
                    <a:lnTo>
                      <a:pt x="761" y="553"/>
                    </a:lnTo>
                    <a:lnTo>
                      <a:pt x="764" y="593"/>
                    </a:lnTo>
                    <a:lnTo>
                      <a:pt x="767" y="635"/>
                    </a:lnTo>
                    <a:lnTo>
                      <a:pt x="771" y="675"/>
                    </a:lnTo>
                    <a:lnTo>
                      <a:pt x="775" y="717"/>
                    </a:lnTo>
                    <a:lnTo>
                      <a:pt x="778" y="758"/>
                    </a:lnTo>
                    <a:lnTo>
                      <a:pt x="782" y="799"/>
                    </a:lnTo>
                    <a:lnTo>
                      <a:pt x="786" y="840"/>
                    </a:lnTo>
                    <a:lnTo>
                      <a:pt x="789" y="882"/>
                    </a:lnTo>
                    <a:lnTo>
                      <a:pt x="802" y="900"/>
                    </a:lnTo>
                    <a:lnTo>
                      <a:pt x="817" y="920"/>
                    </a:lnTo>
                    <a:lnTo>
                      <a:pt x="830" y="939"/>
                    </a:lnTo>
                    <a:lnTo>
                      <a:pt x="845" y="958"/>
                    </a:lnTo>
                    <a:lnTo>
                      <a:pt x="858" y="976"/>
                    </a:lnTo>
                    <a:lnTo>
                      <a:pt x="872" y="996"/>
                    </a:lnTo>
                    <a:lnTo>
                      <a:pt x="887" y="1015"/>
                    </a:lnTo>
                    <a:lnTo>
                      <a:pt x="901" y="1034"/>
                    </a:lnTo>
                    <a:lnTo>
                      <a:pt x="911" y="1050"/>
                    </a:lnTo>
                    <a:lnTo>
                      <a:pt x="921" y="1067"/>
                    </a:lnTo>
                    <a:lnTo>
                      <a:pt x="930" y="1083"/>
                    </a:lnTo>
                    <a:lnTo>
                      <a:pt x="940" y="1100"/>
                    </a:lnTo>
                    <a:lnTo>
                      <a:pt x="950" y="1115"/>
                    </a:lnTo>
                    <a:lnTo>
                      <a:pt x="959" y="1132"/>
                    </a:lnTo>
                    <a:lnTo>
                      <a:pt x="969" y="1148"/>
                    </a:lnTo>
                    <a:lnTo>
                      <a:pt x="980" y="1165"/>
                    </a:lnTo>
                    <a:lnTo>
                      <a:pt x="977" y="1183"/>
                    </a:lnTo>
                    <a:lnTo>
                      <a:pt x="977" y="1202"/>
                    </a:lnTo>
                    <a:lnTo>
                      <a:pt x="975" y="1222"/>
                    </a:lnTo>
                    <a:lnTo>
                      <a:pt x="975" y="1241"/>
                    </a:lnTo>
                    <a:lnTo>
                      <a:pt x="973" y="1259"/>
                    </a:lnTo>
                    <a:lnTo>
                      <a:pt x="973" y="1280"/>
                    </a:lnTo>
                    <a:lnTo>
                      <a:pt x="970" y="1298"/>
                    </a:lnTo>
                    <a:lnTo>
                      <a:pt x="970" y="1318"/>
                    </a:lnTo>
                    <a:lnTo>
                      <a:pt x="956" y="1354"/>
                    </a:lnTo>
                    <a:lnTo>
                      <a:pt x="941" y="1392"/>
                    </a:lnTo>
                    <a:lnTo>
                      <a:pt x="927" y="1429"/>
                    </a:lnTo>
                    <a:lnTo>
                      <a:pt x="913" y="1467"/>
                    </a:lnTo>
                    <a:lnTo>
                      <a:pt x="899" y="1504"/>
                    </a:lnTo>
                    <a:lnTo>
                      <a:pt x="885" y="1543"/>
                    </a:lnTo>
                    <a:lnTo>
                      <a:pt x="870" y="1580"/>
                    </a:lnTo>
                    <a:lnTo>
                      <a:pt x="857" y="1619"/>
                    </a:lnTo>
                    <a:lnTo>
                      <a:pt x="839" y="1636"/>
                    </a:lnTo>
                    <a:lnTo>
                      <a:pt x="821" y="1654"/>
                    </a:lnTo>
                    <a:lnTo>
                      <a:pt x="802" y="1672"/>
                    </a:lnTo>
                    <a:lnTo>
                      <a:pt x="786" y="1690"/>
                    </a:lnTo>
                    <a:lnTo>
                      <a:pt x="767" y="1708"/>
                    </a:lnTo>
                    <a:lnTo>
                      <a:pt x="751" y="1726"/>
                    </a:lnTo>
                    <a:lnTo>
                      <a:pt x="732" y="1744"/>
                    </a:lnTo>
                    <a:lnTo>
                      <a:pt x="715" y="1764"/>
                    </a:lnTo>
                    <a:lnTo>
                      <a:pt x="690" y="1767"/>
                    </a:lnTo>
                    <a:lnTo>
                      <a:pt x="665" y="1771"/>
                    </a:lnTo>
                    <a:lnTo>
                      <a:pt x="639" y="1775"/>
                    </a:lnTo>
                    <a:lnTo>
                      <a:pt x="614" y="1778"/>
                    </a:lnTo>
                    <a:lnTo>
                      <a:pt x="589" y="1782"/>
                    </a:lnTo>
                    <a:lnTo>
                      <a:pt x="563" y="1787"/>
                    </a:lnTo>
                    <a:lnTo>
                      <a:pt x="538" y="1790"/>
                    </a:lnTo>
                    <a:lnTo>
                      <a:pt x="513" y="1795"/>
                    </a:lnTo>
                    <a:lnTo>
                      <a:pt x="497" y="1819"/>
                    </a:lnTo>
                    <a:lnTo>
                      <a:pt x="481" y="1845"/>
                    </a:lnTo>
                    <a:lnTo>
                      <a:pt x="466" y="1869"/>
                    </a:lnTo>
                    <a:lnTo>
                      <a:pt x="451" y="1894"/>
                    </a:lnTo>
                    <a:lnTo>
                      <a:pt x="435" y="1919"/>
                    </a:lnTo>
                    <a:lnTo>
                      <a:pt x="421" y="1945"/>
                    </a:lnTo>
                    <a:lnTo>
                      <a:pt x="405" y="1970"/>
                    </a:lnTo>
                    <a:lnTo>
                      <a:pt x="391" y="1996"/>
                    </a:lnTo>
                    <a:lnTo>
                      <a:pt x="398" y="2021"/>
                    </a:lnTo>
                    <a:lnTo>
                      <a:pt x="405" y="2046"/>
                    </a:lnTo>
                    <a:lnTo>
                      <a:pt x="412" y="2072"/>
                    </a:lnTo>
                    <a:lnTo>
                      <a:pt x="421" y="2098"/>
                    </a:lnTo>
                    <a:lnTo>
                      <a:pt x="428" y="2124"/>
                    </a:lnTo>
                    <a:lnTo>
                      <a:pt x="435" y="2150"/>
                    </a:lnTo>
                    <a:lnTo>
                      <a:pt x="443" y="2175"/>
                    </a:lnTo>
                    <a:lnTo>
                      <a:pt x="451" y="2202"/>
                    </a:lnTo>
                    <a:lnTo>
                      <a:pt x="484" y="2224"/>
                    </a:lnTo>
                    <a:lnTo>
                      <a:pt x="516" y="2248"/>
                    </a:lnTo>
                    <a:lnTo>
                      <a:pt x="549" y="2270"/>
                    </a:lnTo>
                    <a:lnTo>
                      <a:pt x="583" y="2294"/>
                    </a:lnTo>
                    <a:lnTo>
                      <a:pt x="615" y="2317"/>
                    </a:lnTo>
                    <a:lnTo>
                      <a:pt x="649" y="2340"/>
                    </a:lnTo>
                    <a:lnTo>
                      <a:pt x="682" y="2363"/>
                    </a:lnTo>
                    <a:lnTo>
                      <a:pt x="715" y="2387"/>
                    </a:lnTo>
                    <a:lnTo>
                      <a:pt x="786" y="2411"/>
                    </a:lnTo>
                    <a:lnTo>
                      <a:pt x="858" y="2436"/>
                    </a:lnTo>
                    <a:lnTo>
                      <a:pt x="928" y="2460"/>
                    </a:lnTo>
                    <a:lnTo>
                      <a:pt x="1000" y="2486"/>
                    </a:lnTo>
                    <a:lnTo>
                      <a:pt x="1070" y="2511"/>
                    </a:lnTo>
                    <a:lnTo>
                      <a:pt x="1142" y="2536"/>
                    </a:lnTo>
                    <a:lnTo>
                      <a:pt x="1213" y="2562"/>
                    </a:lnTo>
                    <a:lnTo>
                      <a:pt x="1285" y="2587"/>
                    </a:lnTo>
                    <a:lnTo>
                      <a:pt x="1336" y="2598"/>
                    </a:lnTo>
                    <a:lnTo>
                      <a:pt x="1387" y="2609"/>
                    </a:lnTo>
                    <a:lnTo>
                      <a:pt x="1439" y="2620"/>
                    </a:lnTo>
                    <a:lnTo>
                      <a:pt x="1491" y="2631"/>
                    </a:lnTo>
                    <a:lnTo>
                      <a:pt x="1541" y="2642"/>
                    </a:lnTo>
                    <a:lnTo>
                      <a:pt x="1594" y="2652"/>
                    </a:lnTo>
                    <a:lnTo>
                      <a:pt x="1645" y="2663"/>
                    </a:lnTo>
                    <a:lnTo>
                      <a:pt x="1698" y="2675"/>
                    </a:lnTo>
                    <a:lnTo>
                      <a:pt x="1713" y="2654"/>
                    </a:lnTo>
                    <a:lnTo>
                      <a:pt x="1728" y="2634"/>
                    </a:lnTo>
                    <a:lnTo>
                      <a:pt x="1744" y="2613"/>
                    </a:lnTo>
                    <a:lnTo>
                      <a:pt x="1760" y="2593"/>
                    </a:lnTo>
                    <a:lnTo>
                      <a:pt x="1774" y="2573"/>
                    </a:lnTo>
                    <a:lnTo>
                      <a:pt x="1790" y="2552"/>
                    </a:lnTo>
                    <a:lnTo>
                      <a:pt x="1806" y="2532"/>
                    </a:lnTo>
                    <a:lnTo>
                      <a:pt x="1823" y="2512"/>
                    </a:lnTo>
                    <a:lnTo>
                      <a:pt x="1818" y="2480"/>
                    </a:lnTo>
                    <a:lnTo>
                      <a:pt x="1813" y="2448"/>
                    </a:lnTo>
                    <a:lnTo>
                      <a:pt x="1809" y="2416"/>
                    </a:lnTo>
                    <a:lnTo>
                      <a:pt x="1806" y="2384"/>
                    </a:lnTo>
                    <a:lnTo>
                      <a:pt x="1801" y="2352"/>
                    </a:lnTo>
                    <a:lnTo>
                      <a:pt x="1797" y="2320"/>
                    </a:lnTo>
                    <a:lnTo>
                      <a:pt x="1792" y="2289"/>
                    </a:lnTo>
                    <a:lnTo>
                      <a:pt x="1789" y="2258"/>
                    </a:lnTo>
                    <a:lnTo>
                      <a:pt x="1743" y="2219"/>
                    </a:lnTo>
                    <a:lnTo>
                      <a:pt x="1698" y="2183"/>
                    </a:lnTo>
                    <a:lnTo>
                      <a:pt x="1652" y="2144"/>
                    </a:lnTo>
                    <a:lnTo>
                      <a:pt x="1608" y="2108"/>
                    </a:lnTo>
                    <a:lnTo>
                      <a:pt x="1562" y="2070"/>
                    </a:lnTo>
                    <a:lnTo>
                      <a:pt x="1517" y="2033"/>
                    </a:lnTo>
                    <a:lnTo>
                      <a:pt x="1471" y="1996"/>
                    </a:lnTo>
                    <a:lnTo>
                      <a:pt x="1427" y="1959"/>
                    </a:lnTo>
                    <a:lnTo>
                      <a:pt x="1418" y="1921"/>
                    </a:lnTo>
                    <a:lnTo>
                      <a:pt x="1411" y="1883"/>
                    </a:lnTo>
                    <a:lnTo>
                      <a:pt x="1404" y="1846"/>
                    </a:lnTo>
                    <a:lnTo>
                      <a:pt x="1396" y="1810"/>
                    </a:lnTo>
                    <a:lnTo>
                      <a:pt x="1389" y="1772"/>
                    </a:lnTo>
                    <a:lnTo>
                      <a:pt x="1382" y="1735"/>
                    </a:lnTo>
                    <a:lnTo>
                      <a:pt x="1375" y="1697"/>
                    </a:lnTo>
                    <a:lnTo>
                      <a:pt x="1367" y="1661"/>
                    </a:lnTo>
                    <a:lnTo>
                      <a:pt x="1381" y="1628"/>
                    </a:lnTo>
                    <a:lnTo>
                      <a:pt x="1394" y="1598"/>
                    </a:lnTo>
                    <a:lnTo>
                      <a:pt x="1407" y="1566"/>
                    </a:lnTo>
                    <a:lnTo>
                      <a:pt x="1422" y="1536"/>
                    </a:lnTo>
                    <a:lnTo>
                      <a:pt x="1435" y="1504"/>
                    </a:lnTo>
                    <a:lnTo>
                      <a:pt x="1450" y="1473"/>
                    </a:lnTo>
                    <a:lnTo>
                      <a:pt x="1464" y="1441"/>
                    </a:lnTo>
                    <a:lnTo>
                      <a:pt x="1478" y="1411"/>
                    </a:lnTo>
                    <a:lnTo>
                      <a:pt x="1509" y="1386"/>
                    </a:lnTo>
                    <a:lnTo>
                      <a:pt x="1540" y="1363"/>
                    </a:lnTo>
                    <a:lnTo>
                      <a:pt x="1571" y="1338"/>
                    </a:lnTo>
                    <a:lnTo>
                      <a:pt x="1604" y="1315"/>
                    </a:lnTo>
                    <a:lnTo>
                      <a:pt x="1635" y="1290"/>
                    </a:lnTo>
                    <a:lnTo>
                      <a:pt x="1668" y="1266"/>
                    </a:lnTo>
                    <a:lnTo>
                      <a:pt x="1699" y="1242"/>
                    </a:lnTo>
                    <a:lnTo>
                      <a:pt x="1732" y="1219"/>
                    </a:lnTo>
                    <a:lnTo>
                      <a:pt x="1751" y="1194"/>
                    </a:lnTo>
                    <a:lnTo>
                      <a:pt x="1772" y="1168"/>
                    </a:lnTo>
                    <a:lnTo>
                      <a:pt x="1791" y="1143"/>
                    </a:lnTo>
                    <a:lnTo>
                      <a:pt x="1812" y="1118"/>
                    </a:lnTo>
                    <a:lnTo>
                      <a:pt x="1831" y="1092"/>
                    </a:lnTo>
                    <a:lnTo>
                      <a:pt x="1852" y="1067"/>
                    </a:lnTo>
                    <a:lnTo>
                      <a:pt x="1871" y="1042"/>
                    </a:lnTo>
                    <a:lnTo>
                      <a:pt x="1891" y="1018"/>
                    </a:lnTo>
                    <a:lnTo>
                      <a:pt x="1889" y="990"/>
                    </a:lnTo>
                    <a:lnTo>
                      <a:pt x="1889" y="963"/>
                    </a:lnTo>
                    <a:lnTo>
                      <a:pt x="1887" y="935"/>
                    </a:lnTo>
                    <a:lnTo>
                      <a:pt x="1887" y="909"/>
                    </a:lnTo>
                    <a:lnTo>
                      <a:pt x="1885" y="881"/>
                    </a:lnTo>
                    <a:lnTo>
                      <a:pt x="1884" y="855"/>
                    </a:lnTo>
                    <a:lnTo>
                      <a:pt x="1883" y="828"/>
                    </a:lnTo>
                    <a:lnTo>
                      <a:pt x="1883" y="801"/>
                    </a:lnTo>
                    <a:lnTo>
                      <a:pt x="1867" y="777"/>
                    </a:lnTo>
                    <a:lnTo>
                      <a:pt x="1853" y="753"/>
                    </a:lnTo>
                    <a:lnTo>
                      <a:pt x="1838" y="729"/>
                    </a:lnTo>
                    <a:lnTo>
                      <a:pt x="1824" y="706"/>
                    </a:lnTo>
                    <a:lnTo>
                      <a:pt x="1809" y="682"/>
                    </a:lnTo>
                    <a:lnTo>
                      <a:pt x="1795" y="658"/>
                    </a:lnTo>
                    <a:lnTo>
                      <a:pt x="1780" y="634"/>
                    </a:lnTo>
                    <a:lnTo>
                      <a:pt x="1767" y="611"/>
                    </a:lnTo>
                    <a:lnTo>
                      <a:pt x="1761" y="560"/>
                    </a:lnTo>
                    <a:lnTo>
                      <a:pt x="1756" y="509"/>
                    </a:lnTo>
                    <a:lnTo>
                      <a:pt x="1750" y="458"/>
                    </a:lnTo>
                    <a:lnTo>
                      <a:pt x="1745" y="409"/>
                    </a:lnTo>
                    <a:lnTo>
                      <a:pt x="1739" y="358"/>
                    </a:lnTo>
                    <a:lnTo>
                      <a:pt x="1736" y="309"/>
                    </a:lnTo>
                    <a:lnTo>
                      <a:pt x="1730" y="259"/>
                    </a:lnTo>
                    <a:lnTo>
                      <a:pt x="1726" y="210"/>
                    </a:lnTo>
                    <a:lnTo>
                      <a:pt x="1756" y="224"/>
                    </a:lnTo>
                    <a:lnTo>
                      <a:pt x="1788" y="239"/>
                    </a:lnTo>
                    <a:lnTo>
                      <a:pt x="1818" y="254"/>
                    </a:lnTo>
                    <a:lnTo>
                      <a:pt x="1849" y="270"/>
                    </a:lnTo>
                    <a:lnTo>
                      <a:pt x="1879" y="285"/>
                    </a:lnTo>
                    <a:lnTo>
                      <a:pt x="1912" y="300"/>
                    </a:lnTo>
                    <a:lnTo>
                      <a:pt x="1942" y="316"/>
                    </a:lnTo>
                    <a:lnTo>
                      <a:pt x="1975" y="332"/>
                    </a:lnTo>
                    <a:lnTo>
                      <a:pt x="2012" y="361"/>
                    </a:lnTo>
                    <a:lnTo>
                      <a:pt x="2050" y="390"/>
                    </a:lnTo>
                    <a:lnTo>
                      <a:pt x="2087" y="419"/>
                    </a:lnTo>
                    <a:lnTo>
                      <a:pt x="2126" y="448"/>
                    </a:lnTo>
                    <a:lnTo>
                      <a:pt x="2163" y="477"/>
                    </a:lnTo>
                    <a:lnTo>
                      <a:pt x="2202" y="506"/>
                    </a:lnTo>
                    <a:lnTo>
                      <a:pt x="2239" y="535"/>
                    </a:lnTo>
                    <a:lnTo>
                      <a:pt x="2278" y="564"/>
                    </a:lnTo>
                    <a:lnTo>
                      <a:pt x="2292" y="605"/>
                    </a:lnTo>
                    <a:lnTo>
                      <a:pt x="2308" y="647"/>
                    </a:lnTo>
                    <a:lnTo>
                      <a:pt x="2324" y="688"/>
                    </a:lnTo>
                    <a:lnTo>
                      <a:pt x="2340" y="730"/>
                    </a:lnTo>
                    <a:lnTo>
                      <a:pt x="2355" y="771"/>
                    </a:lnTo>
                    <a:lnTo>
                      <a:pt x="2371" y="813"/>
                    </a:lnTo>
                    <a:lnTo>
                      <a:pt x="2386" y="855"/>
                    </a:lnTo>
                    <a:lnTo>
                      <a:pt x="2403" y="897"/>
                    </a:lnTo>
                    <a:lnTo>
                      <a:pt x="2400" y="928"/>
                    </a:lnTo>
                    <a:lnTo>
                      <a:pt x="2396" y="961"/>
                    </a:lnTo>
                    <a:lnTo>
                      <a:pt x="2392" y="993"/>
                    </a:lnTo>
                    <a:lnTo>
                      <a:pt x="2390" y="1026"/>
                    </a:lnTo>
                    <a:lnTo>
                      <a:pt x="2386" y="1057"/>
                    </a:lnTo>
                    <a:lnTo>
                      <a:pt x="2384" y="1090"/>
                    </a:lnTo>
                    <a:lnTo>
                      <a:pt x="2380" y="1123"/>
                    </a:lnTo>
                    <a:lnTo>
                      <a:pt x="2378" y="1155"/>
                    </a:lnTo>
                    <a:lnTo>
                      <a:pt x="2356" y="1174"/>
                    </a:lnTo>
                    <a:lnTo>
                      <a:pt x="2336" y="1194"/>
                    </a:lnTo>
                    <a:lnTo>
                      <a:pt x="2315" y="1213"/>
                    </a:lnTo>
                    <a:lnTo>
                      <a:pt x="2295" y="1234"/>
                    </a:lnTo>
                    <a:lnTo>
                      <a:pt x="2274" y="1253"/>
                    </a:lnTo>
                    <a:lnTo>
                      <a:pt x="2254" y="1274"/>
                    </a:lnTo>
                    <a:lnTo>
                      <a:pt x="2233" y="1293"/>
                    </a:lnTo>
                    <a:lnTo>
                      <a:pt x="2214" y="1313"/>
                    </a:lnTo>
                    <a:lnTo>
                      <a:pt x="2184" y="1331"/>
                    </a:lnTo>
                    <a:lnTo>
                      <a:pt x="2153" y="1351"/>
                    </a:lnTo>
                    <a:lnTo>
                      <a:pt x="2123" y="1370"/>
                    </a:lnTo>
                    <a:lnTo>
                      <a:pt x="2094" y="1389"/>
                    </a:lnTo>
                    <a:lnTo>
                      <a:pt x="2064" y="1408"/>
                    </a:lnTo>
                    <a:lnTo>
                      <a:pt x="2034" y="1428"/>
                    </a:lnTo>
                    <a:lnTo>
                      <a:pt x="2005" y="1446"/>
                    </a:lnTo>
                    <a:lnTo>
                      <a:pt x="1976" y="1467"/>
                    </a:lnTo>
                    <a:lnTo>
                      <a:pt x="1966" y="1497"/>
                    </a:lnTo>
                    <a:lnTo>
                      <a:pt x="1958" y="1528"/>
                    </a:lnTo>
                    <a:lnTo>
                      <a:pt x="1949" y="1560"/>
                    </a:lnTo>
                    <a:lnTo>
                      <a:pt x="1941" y="1591"/>
                    </a:lnTo>
                    <a:lnTo>
                      <a:pt x="1931" y="1621"/>
                    </a:lnTo>
                    <a:lnTo>
                      <a:pt x="1924" y="1653"/>
                    </a:lnTo>
                    <a:lnTo>
                      <a:pt x="1914" y="1684"/>
                    </a:lnTo>
                    <a:lnTo>
                      <a:pt x="1907" y="1715"/>
                    </a:lnTo>
                    <a:lnTo>
                      <a:pt x="1918" y="1759"/>
                    </a:lnTo>
                    <a:lnTo>
                      <a:pt x="1930" y="1802"/>
                    </a:lnTo>
                    <a:lnTo>
                      <a:pt x="1941" y="1846"/>
                    </a:lnTo>
                    <a:lnTo>
                      <a:pt x="1953" y="1891"/>
                    </a:lnTo>
                    <a:lnTo>
                      <a:pt x="1964" y="1934"/>
                    </a:lnTo>
                    <a:lnTo>
                      <a:pt x="1976" y="1977"/>
                    </a:lnTo>
                    <a:lnTo>
                      <a:pt x="1988" y="2021"/>
                    </a:lnTo>
                    <a:lnTo>
                      <a:pt x="2000" y="2066"/>
                    </a:lnTo>
                    <a:lnTo>
                      <a:pt x="2013" y="2110"/>
                    </a:lnTo>
                    <a:lnTo>
                      <a:pt x="2027" y="2155"/>
                    </a:lnTo>
                    <a:lnTo>
                      <a:pt x="2040" y="2200"/>
                    </a:lnTo>
                    <a:lnTo>
                      <a:pt x="2054" y="2246"/>
                    </a:lnTo>
                    <a:lnTo>
                      <a:pt x="2068" y="2290"/>
                    </a:lnTo>
                    <a:lnTo>
                      <a:pt x="2082" y="2335"/>
                    </a:lnTo>
                    <a:lnTo>
                      <a:pt x="2097" y="2380"/>
                    </a:lnTo>
                    <a:lnTo>
                      <a:pt x="2111" y="2425"/>
                    </a:lnTo>
                    <a:lnTo>
                      <a:pt x="2109" y="2454"/>
                    </a:lnTo>
                    <a:lnTo>
                      <a:pt x="2109" y="2486"/>
                    </a:lnTo>
                    <a:lnTo>
                      <a:pt x="2106" y="2515"/>
                    </a:lnTo>
                    <a:lnTo>
                      <a:pt x="2106" y="2546"/>
                    </a:lnTo>
                    <a:lnTo>
                      <a:pt x="2104" y="2576"/>
                    </a:lnTo>
                    <a:lnTo>
                      <a:pt x="2103" y="2608"/>
                    </a:lnTo>
                    <a:lnTo>
                      <a:pt x="2101" y="2638"/>
                    </a:lnTo>
                    <a:lnTo>
                      <a:pt x="2101" y="2669"/>
                    </a:lnTo>
                    <a:lnTo>
                      <a:pt x="2076" y="2707"/>
                    </a:lnTo>
                    <a:lnTo>
                      <a:pt x="2051" y="2744"/>
                    </a:lnTo>
                    <a:lnTo>
                      <a:pt x="2025" y="2782"/>
                    </a:lnTo>
                    <a:lnTo>
                      <a:pt x="2000" y="2820"/>
                    </a:lnTo>
                    <a:lnTo>
                      <a:pt x="1975" y="2858"/>
                    </a:lnTo>
                    <a:lnTo>
                      <a:pt x="1949" y="2895"/>
                    </a:lnTo>
                    <a:lnTo>
                      <a:pt x="1924" y="2933"/>
                    </a:lnTo>
                    <a:lnTo>
                      <a:pt x="1900" y="2971"/>
                    </a:lnTo>
                    <a:lnTo>
                      <a:pt x="1872" y="2981"/>
                    </a:lnTo>
                    <a:lnTo>
                      <a:pt x="1845" y="2990"/>
                    </a:lnTo>
                    <a:lnTo>
                      <a:pt x="1819" y="3000"/>
                    </a:lnTo>
                    <a:lnTo>
                      <a:pt x="1794" y="3011"/>
                    </a:lnTo>
                    <a:lnTo>
                      <a:pt x="1767" y="3021"/>
                    </a:lnTo>
                    <a:lnTo>
                      <a:pt x="1740" y="3030"/>
                    </a:lnTo>
                    <a:lnTo>
                      <a:pt x="1715" y="3040"/>
                    </a:lnTo>
                    <a:lnTo>
                      <a:pt x="1690" y="3051"/>
                    </a:lnTo>
                    <a:lnTo>
                      <a:pt x="1649" y="3050"/>
                    </a:lnTo>
                    <a:lnTo>
                      <a:pt x="1609" y="3050"/>
                    </a:lnTo>
                    <a:lnTo>
                      <a:pt x="1569" y="3048"/>
                    </a:lnTo>
                    <a:lnTo>
                      <a:pt x="1529" y="3048"/>
                    </a:lnTo>
                    <a:lnTo>
                      <a:pt x="1488" y="3048"/>
                    </a:lnTo>
                    <a:lnTo>
                      <a:pt x="1448" y="3048"/>
                    </a:lnTo>
                    <a:lnTo>
                      <a:pt x="1408" y="3048"/>
                    </a:lnTo>
                    <a:lnTo>
                      <a:pt x="1369" y="3048"/>
                    </a:lnTo>
                    <a:lnTo>
                      <a:pt x="1311" y="3030"/>
                    </a:lnTo>
                    <a:lnTo>
                      <a:pt x="1254" y="3012"/>
                    </a:lnTo>
                    <a:lnTo>
                      <a:pt x="1197" y="2995"/>
                    </a:lnTo>
                    <a:lnTo>
                      <a:pt x="1140" y="2978"/>
                    </a:lnTo>
                    <a:lnTo>
                      <a:pt x="1083" y="2960"/>
                    </a:lnTo>
                    <a:lnTo>
                      <a:pt x="1026" y="2942"/>
                    </a:lnTo>
                    <a:lnTo>
                      <a:pt x="969" y="2925"/>
                    </a:lnTo>
                    <a:lnTo>
                      <a:pt x="913" y="2908"/>
                    </a:lnTo>
                    <a:lnTo>
                      <a:pt x="858" y="2883"/>
                    </a:lnTo>
                    <a:lnTo>
                      <a:pt x="802" y="2859"/>
                    </a:lnTo>
                    <a:lnTo>
                      <a:pt x="747" y="2835"/>
                    </a:lnTo>
                    <a:lnTo>
                      <a:pt x="693" y="2811"/>
                    </a:lnTo>
                    <a:lnTo>
                      <a:pt x="637" y="2785"/>
                    </a:lnTo>
                    <a:lnTo>
                      <a:pt x="581" y="2761"/>
                    </a:lnTo>
                    <a:lnTo>
                      <a:pt x="526" y="2737"/>
                    </a:lnTo>
                    <a:lnTo>
                      <a:pt x="472" y="2713"/>
                    </a:lnTo>
                    <a:lnTo>
                      <a:pt x="432" y="2677"/>
                    </a:lnTo>
                    <a:lnTo>
                      <a:pt x="393" y="2642"/>
                    </a:lnTo>
                    <a:lnTo>
                      <a:pt x="353" y="2607"/>
                    </a:lnTo>
                    <a:lnTo>
                      <a:pt x="315" y="2572"/>
                    </a:lnTo>
                    <a:lnTo>
                      <a:pt x="275" y="2536"/>
                    </a:lnTo>
                    <a:lnTo>
                      <a:pt x="236" y="2501"/>
                    </a:lnTo>
                    <a:lnTo>
                      <a:pt x="198" y="2466"/>
                    </a:lnTo>
                    <a:lnTo>
                      <a:pt x="159" y="2431"/>
                    </a:lnTo>
                    <a:lnTo>
                      <a:pt x="141" y="2399"/>
                    </a:lnTo>
                    <a:lnTo>
                      <a:pt x="123" y="2367"/>
                    </a:lnTo>
                    <a:lnTo>
                      <a:pt x="105" y="2336"/>
                    </a:lnTo>
                    <a:lnTo>
                      <a:pt x="87" y="2306"/>
                    </a:lnTo>
                    <a:lnTo>
                      <a:pt x="68" y="2273"/>
                    </a:lnTo>
                    <a:lnTo>
                      <a:pt x="50" y="2242"/>
                    </a:lnTo>
                    <a:lnTo>
                      <a:pt x="32" y="2210"/>
                    </a:lnTo>
                    <a:lnTo>
                      <a:pt x="15" y="2180"/>
                    </a:lnTo>
                    <a:lnTo>
                      <a:pt x="13" y="2156"/>
                    </a:lnTo>
                    <a:lnTo>
                      <a:pt x="10" y="2133"/>
                    </a:lnTo>
                    <a:lnTo>
                      <a:pt x="8" y="2109"/>
                    </a:lnTo>
                    <a:lnTo>
                      <a:pt x="7" y="2086"/>
                    </a:lnTo>
                    <a:lnTo>
                      <a:pt x="4" y="2062"/>
                    </a:lnTo>
                    <a:lnTo>
                      <a:pt x="3" y="2039"/>
                    </a:lnTo>
                    <a:lnTo>
                      <a:pt x="1" y="2016"/>
                    </a:lnTo>
                    <a:lnTo>
                      <a:pt x="0" y="1993"/>
                    </a:lnTo>
                    <a:close/>
                  </a:path>
                </a:pathLst>
              </a:custGeom>
              <a:solidFill>
                <a:srgbClr val="E8B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8" name="Freeform 107">
                <a:extLst>
                  <a:ext uri="{FF2B5EF4-FFF2-40B4-BE49-F238E27FC236}">
                    <a16:creationId xmlns:a16="http://schemas.microsoft.com/office/drawing/2014/main" id="{9EBBC728-3CD6-4A77-B492-BC1B1D0EE0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1" y="3304"/>
                <a:ext cx="594" cy="756"/>
              </a:xfrm>
              <a:custGeom>
                <a:avLst/>
                <a:gdLst>
                  <a:gd name="T0" fmla="*/ 0 w 2375"/>
                  <a:gd name="T1" fmla="*/ 0 h 3021"/>
                  <a:gd name="T2" fmla="*/ 0 w 2375"/>
                  <a:gd name="T3" fmla="*/ 0 h 3021"/>
                  <a:gd name="T4" fmla="*/ 0 w 2375"/>
                  <a:gd name="T5" fmla="*/ 0 h 3021"/>
                  <a:gd name="T6" fmla="*/ 0 w 2375"/>
                  <a:gd name="T7" fmla="*/ 0 h 3021"/>
                  <a:gd name="T8" fmla="*/ 0 w 2375"/>
                  <a:gd name="T9" fmla="*/ 0 h 3021"/>
                  <a:gd name="T10" fmla="*/ 0 w 2375"/>
                  <a:gd name="T11" fmla="*/ 0 h 3021"/>
                  <a:gd name="T12" fmla="*/ 0 w 2375"/>
                  <a:gd name="T13" fmla="*/ 0 h 3021"/>
                  <a:gd name="T14" fmla="*/ 0 w 2375"/>
                  <a:gd name="T15" fmla="*/ 0 h 3021"/>
                  <a:gd name="T16" fmla="*/ 0 w 2375"/>
                  <a:gd name="T17" fmla="*/ 0 h 3021"/>
                  <a:gd name="T18" fmla="*/ 0 w 2375"/>
                  <a:gd name="T19" fmla="*/ 0 h 3021"/>
                  <a:gd name="T20" fmla="*/ 0 w 2375"/>
                  <a:gd name="T21" fmla="*/ 0 h 3021"/>
                  <a:gd name="T22" fmla="*/ 0 w 2375"/>
                  <a:gd name="T23" fmla="*/ 0 h 3021"/>
                  <a:gd name="T24" fmla="*/ 0 w 2375"/>
                  <a:gd name="T25" fmla="*/ 0 h 3021"/>
                  <a:gd name="T26" fmla="*/ 0 w 2375"/>
                  <a:gd name="T27" fmla="*/ 0 h 3021"/>
                  <a:gd name="T28" fmla="*/ 0 w 2375"/>
                  <a:gd name="T29" fmla="*/ 0 h 3021"/>
                  <a:gd name="T30" fmla="*/ 0 w 2375"/>
                  <a:gd name="T31" fmla="*/ 0 h 3021"/>
                  <a:gd name="T32" fmla="*/ 0 w 2375"/>
                  <a:gd name="T33" fmla="*/ 0 h 3021"/>
                  <a:gd name="T34" fmla="*/ 0 w 2375"/>
                  <a:gd name="T35" fmla="*/ 0 h 3021"/>
                  <a:gd name="T36" fmla="*/ 0 w 2375"/>
                  <a:gd name="T37" fmla="*/ 0 h 3021"/>
                  <a:gd name="T38" fmla="*/ 0 w 2375"/>
                  <a:gd name="T39" fmla="*/ 0 h 3021"/>
                  <a:gd name="T40" fmla="*/ 0 w 2375"/>
                  <a:gd name="T41" fmla="*/ 0 h 3021"/>
                  <a:gd name="T42" fmla="*/ 0 w 2375"/>
                  <a:gd name="T43" fmla="*/ 0 h 3021"/>
                  <a:gd name="T44" fmla="*/ 0 w 2375"/>
                  <a:gd name="T45" fmla="*/ 0 h 3021"/>
                  <a:gd name="T46" fmla="*/ 0 w 2375"/>
                  <a:gd name="T47" fmla="*/ 0 h 3021"/>
                  <a:gd name="T48" fmla="*/ 0 w 2375"/>
                  <a:gd name="T49" fmla="*/ 0 h 3021"/>
                  <a:gd name="T50" fmla="*/ 0 w 2375"/>
                  <a:gd name="T51" fmla="*/ 0 h 3021"/>
                  <a:gd name="T52" fmla="*/ 0 w 2375"/>
                  <a:gd name="T53" fmla="*/ 0 h 3021"/>
                  <a:gd name="T54" fmla="*/ 0 w 2375"/>
                  <a:gd name="T55" fmla="*/ 0 h 3021"/>
                  <a:gd name="T56" fmla="*/ 0 w 2375"/>
                  <a:gd name="T57" fmla="*/ 0 h 3021"/>
                  <a:gd name="T58" fmla="*/ 0 w 2375"/>
                  <a:gd name="T59" fmla="*/ 0 h 3021"/>
                  <a:gd name="T60" fmla="*/ 0 w 2375"/>
                  <a:gd name="T61" fmla="*/ 0 h 3021"/>
                  <a:gd name="T62" fmla="*/ 0 w 2375"/>
                  <a:gd name="T63" fmla="*/ 0 h 3021"/>
                  <a:gd name="T64" fmla="*/ 0 w 2375"/>
                  <a:gd name="T65" fmla="*/ 0 h 3021"/>
                  <a:gd name="T66" fmla="*/ 0 w 2375"/>
                  <a:gd name="T67" fmla="*/ 0 h 3021"/>
                  <a:gd name="T68" fmla="*/ 0 w 2375"/>
                  <a:gd name="T69" fmla="*/ 0 h 3021"/>
                  <a:gd name="T70" fmla="*/ 0 w 2375"/>
                  <a:gd name="T71" fmla="*/ 0 h 3021"/>
                  <a:gd name="T72" fmla="*/ 0 w 2375"/>
                  <a:gd name="T73" fmla="*/ 0 h 3021"/>
                  <a:gd name="T74" fmla="*/ 0 w 2375"/>
                  <a:gd name="T75" fmla="*/ 0 h 3021"/>
                  <a:gd name="T76" fmla="*/ 0 w 2375"/>
                  <a:gd name="T77" fmla="*/ 0 h 3021"/>
                  <a:gd name="T78" fmla="*/ 0 w 2375"/>
                  <a:gd name="T79" fmla="*/ 0 h 3021"/>
                  <a:gd name="T80" fmla="*/ 0 w 2375"/>
                  <a:gd name="T81" fmla="*/ 0 h 3021"/>
                  <a:gd name="T82" fmla="*/ 0 w 2375"/>
                  <a:gd name="T83" fmla="*/ 0 h 3021"/>
                  <a:gd name="T84" fmla="*/ 0 w 2375"/>
                  <a:gd name="T85" fmla="*/ 0 h 3021"/>
                  <a:gd name="T86" fmla="*/ 0 w 2375"/>
                  <a:gd name="T87" fmla="*/ 0 h 3021"/>
                  <a:gd name="T88" fmla="*/ 0 w 2375"/>
                  <a:gd name="T89" fmla="*/ 0 h 3021"/>
                  <a:gd name="T90" fmla="*/ 0 w 2375"/>
                  <a:gd name="T91" fmla="*/ 0 h 3021"/>
                  <a:gd name="T92" fmla="*/ 0 w 2375"/>
                  <a:gd name="T93" fmla="*/ 0 h 3021"/>
                  <a:gd name="T94" fmla="*/ 0 w 2375"/>
                  <a:gd name="T95" fmla="*/ 0 h 3021"/>
                  <a:gd name="T96" fmla="*/ 0 w 2375"/>
                  <a:gd name="T97" fmla="*/ 0 h 3021"/>
                  <a:gd name="T98" fmla="*/ 0 w 2375"/>
                  <a:gd name="T99" fmla="*/ 0 h 3021"/>
                  <a:gd name="T100" fmla="*/ 0 w 2375"/>
                  <a:gd name="T101" fmla="*/ 0 h 3021"/>
                  <a:gd name="T102" fmla="*/ 0 w 2375"/>
                  <a:gd name="T103" fmla="*/ 0 h 3021"/>
                  <a:gd name="T104" fmla="*/ 0 w 2375"/>
                  <a:gd name="T105" fmla="*/ 0 h 3021"/>
                  <a:gd name="T106" fmla="*/ 0 w 2375"/>
                  <a:gd name="T107" fmla="*/ 0 h 3021"/>
                  <a:gd name="T108" fmla="*/ 0 w 2375"/>
                  <a:gd name="T109" fmla="*/ 0 h 3021"/>
                  <a:gd name="T110" fmla="*/ 0 w 2375"/>
                  <a:gd name="T111" fmla="*/ 0 h 3021"/>
                  <a:gd name="T112" fmla="*/ 0 w 2375"/>
                  <a:gd name="T113" fmla="*/ 0 h 3021"/>
                  <a:gd name="T114" fmla="*/ 0 w 2375"/>
                  <a:gd name="T115" fmla="*/ 0 h 30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75"/>
                  <a:gd name="T175" fmla="*/ 0 h 3021"/>
                  <a:gd name="T176" fmla="*/ 2375 w 2375"/>
                  <a:gd name="T177" fmla="*/ 3021 h 302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75" h="3021">
                    <a:moveTo>
                      <a:pt x="0" y="1970"/>
                    </a:moveTo>
                    <a:lnTo>
                      <a:pt x="12" y="1931"/>
                    </a:lnTo>
                    <a:lnTo>
                      <a:pt x="24" y="1892"/>
                    </a:lnTo>
                    <a:lnTo>
                      <a:pt x="36" y="1854"/>
                    </a:lnTo>
                    <a:lnTo>
                      <a:pt x="50" y="1816"/>
                    </a:lnTo>
                    <a:lnTo>
                      <a:pt x="62" y="1778"/>
                    </a:lnTo>
                    <a:lnTo>
                      <a:pt x="75" y="1739"/>
                    </a:lnTo>
                    <a:lnTo>
                      <a:pt x="87" y="1700"/>
                    </a:lnTo>
                    <a:lnTo>
                      <a:pt x="100" y="1663"/>
                    </a:lnTo>
                    <a:lnTo>
                      <a:pt x="135" y="1630"/>
                    </a:lnTo>
                    <a:lnTo>
                      <a:pt x="172" y="1598"/>
                    </a:lnTo>
                    <a:lnTo>
                      <a:pt x="208" y="1565"/>
                    </a:lnTo>
                    <a:lnTo>
                      <a:pt x="244" y="1534"/>
                    </a:lnTo>
                    <a:lnTo>
                      <a:pt x="280" y="1501"/>
                    </a:lnTo>
                    <a:lnTo>
                      <a:pt x="316" y="1470"/>
                    </a:lnTo>
                    <a:lnTo>
                      <a:pt x="353" y="1437"/>
                    </a:lnTo>
                    <a:lnTo>
                      <a:pt x="390" y="1406"/>
                    </a:lnTo>
                    <a:lnTo>
                      <a:pt x="424" y="1368"/>
                    </a:lnTo>
                    <a:lnTo>
                      <a:pt x="459" y="1332"/>
                    </a:lnTo>
                    <a:lnTo>
                      <a:pt x="493" y="1296"/>
                    </a:lnTo>
                    <a:lnTo>
                      <a:pt x="528" y="1260"/>
                    </a:lnTo>
                    <a:lnTo>
                      <a:pt x="561" y="1223"/>
                    </a:lnTo>
                    <a:lnTo>
                      <a:pt x="596" y="1187"/>
                    </a:lnTo>
                    <a:lnTo>
                      <a:pt x="630" y="1151"/>
                    </a:lnTo>
                    <a:lnTo>
                      <a:pt x="666" y="1115"/>
                    </a:lnTo>
                    <a:lnTo>
                      <a:pt x="665" y="1083"/>
                    </a:lnTo>
                    <a:lnTo>
                      <a:pt x="665" y="1053"/>
                    </a:lnTo>
                    <a:lnTo>
                      <a:pt x="664" y="1022"/>
                    </a:lnTo>
                    <a:lnTo>
                      <a:pt x="664" y="991"/>
                    </a:lnTo>
                    <a:lnTo>
                      <a:pt x="664" y="960"/>
                    </a:lnTo>
                    <a:lnTo>
                      <a:pt x="664" y="930"/>
                    </a:lnTo>
                    <a:lnTo>
                      <a:pt x="664" y="899"/>
                    </a:lnTo>
                    <a:lnTo>
                      <a:pt x="664" y="868"/>
                    </a:lnTo>
                    <a:lnTo>
                      <a:pt x="631" y="818"/>
                    </a:lnTo>
                    <a:lnTo>
                      <a:pt x="601" y="767"/>
                    </a:lnTo>
                    <a:lnTo>
                      <a:pt x="570" y="716"/>
                    </a:lnTo>
                    <a:lnTo>
                      <a:pt x="540" y="667"/>
                    </a:lnTo>
                    <a:lnTo>
                      <a:pt x="507" y="616"/>
                    </a:lnTo>
                    <a:lnTo>
                      <a:pt x="477" y="566"/>
                    </a:lnTo>
                    <a:lnTo>
                      <a:pt x="446" y="516"/>
                    </a:lnTo>
                    <a:lnTo>
                      <a:pt x="415" y="466"/>
                    </a:lnTo>
                    <a:lnTo>
                      <a:pt x="418" y="442"/>
                    </a:lnTo>
                    <a:lnTo>
                      <a:pt x="420" y="419"/>
                    </a:lnTo>
                    <a:lnTo>
                      <a:pt x="423" y="396"/>
                    </a:lnTo>
                    <a:lnTo>
                      <a:pt x="426" y="373"/>
                    </a:lnTo>
                    <a:lnTo>
                      <a:pt x="429" y="349"/>
                    </a:lnTo>
                    <a:lnTo>
                      <a:pt x="431" y="327"/>
                    </a:lnTo>
                    <a:lnTo>
                      <a:pt x="433" y="303"/>
                    </a:lnTo>
                    <a:lnTo>
                      <a:pt x="437" y="282"/>
                    </a:lnTo>
                    <a:lnTo>
                      <a:pt x="455" y="253"/>
                    </a:lnTo>
                    <a:lnTo>
                      <a:pt x="475" y="226"/>
                    </a:lnTo>
                    <a:lnTo>
                      <a:pt x="494" y="197"/>
                    </a:lnTo>
                    <a:lnTo>
                      <a:pt x="513" y="170"/>
                    </a:lnTo>
                    <a:lnTo>
                      <a:pt x="531" y="143"/>
                    </a:lnTo>
                    <a:lnTo>
                      <a:pt x="551" y="115"/>
                    </a:lnTo>
                    <a:lnTo>
                      <a:pt x="570" y="87"/>
                    </a:lnTo>
                    <a:lnTo>
                      <a:pt x="590" y="61"/>
                    </a:lnTo>
                    <a:lnTo>
                      <a:pt x="615" y="52"/>
                    </a:lnTo>
                    <a:lnTo>
                      <a:pt x="640" y="45"/>
                    </a:lnTo>
                    <a:lnTo>
                      <a:pt x="665" y="38"/>
                    </a:lnTo>
                    <a:lnTo>
                      <a:pt x="691" y="30"/>
                    </a:lnTo>
                    <a:lnTo>
                      <a:pt x="715" y="22"/>
                    </a:lnTo>
                    <a:lnTo>
                      <a:pt x="740" y="15"/>
                    </a:lnTo>
                    <a:lnTo>
                      <a:pt x="765" y="7"/>
                    </a:lnTo>
                    <a:lnTo>
                      <a:pt x="791" y="0"/>
                    </a:lnTo>
                    <a:lnTo>
                      <a:pt x="800" y="7"/>
                    </a:lnTo>
                    <a:lnTo>
                      <a:pt x="811" y="16"/>
                    </a:lnTo>
                    <a:lnTo>
                      <a:pt x="821" y="23"/>
                    </a:lnTo>
                    <a:lnTo>
                      <a:pt x="832" y="32"/>
                    </a:lnTo>
                    <a:lnTo>
                      <a:pt x="842" y="39"/>
                    </a:lnTo>
                    <a:lnTo>
                      <a:pt x="852" y="47"/>
                    </a:lnTo>
                    <a:lnTo>
                      <a:pt x="862" y="55"/>
                    </a:lnTo>
                    <a:lnTo>
                      <a:pt x="873" y="63"/>
                    </a:lnTo>
                    <a:lnTo>
                      <a:pt x="871" y="88"/>
                    </a:lnTo>
                    <a:lnTo>
                      <a:pt x="869" y="115"/>
                    </a:lnTo>
                    <a:lnTo>
                      <a:pt x="868" y="141"/>
                    </a:lnTo>
                    <a:lnTo>
                      <a:pt x="867" y="168"/>
                    </a:lnTo>
                    <a:lnTo>
                      <a:pt x="864" y="193"/>
                    </a:lnTo>
                    <a:lnTo>
                      <a:pt x="864" y="220"/>
                    </a:lnTo>
                    <a:lnTo>
                      <a:pt x="862" y="246"/>
                    </a:lnTo>
                    <a:lnTo>
                      <a:pt x="862" y="273"/>
                    </a:lnTo>
                    <a:lnTo>
                      <a:pt x="844" y="302"/>
                    </a:lnTo>
                    <a:lnTo>
                      <a:pt x="826" y="332"/>
                    </a:lnTo>
                    <a:lnTo>
                      <a:pt x="808" y="362"/>
                    </a:lnTo>
                    <a:lnTo>
                      <a:pt x="791" y="393"/>
                    </a:lnTo>
                    <a:lnTo>
                      <a:pt x="773" y="422"/>
                    </a:lnTo>
                    <a:lnTo>
                      <a:pt x="756" y="452"/>
                    </a:lnTo>
                    <a:lnTo>
                      <a:pt x="738" y="482"/>
                    </a:lnTo>
                    <a:lnTo>
                      <a:pt x="721" y="513"/>
                    </a:lnTo>
                    <a:lnTo>
                      <a:pt x="726" y="556"/>
                    </a:lnTo>
                    <a:lnTo>
                      <a:pt x="732" y="599"/>
                    </a:lnTo>
                    <a:lnTo>
                      <a:pt x="737" y="643"/>
                    </a:lnTo>
                    <a:lnTo>
                      <a:pt x="744" y="686"/>
                    </a:lnTo>
                    <a:lnTo>
                      <a:pt x="749" y="728"/>
                    </a:lnTo>
                    <a:lnTo>
                      <a:pt x="755" y="772"/>
                    </a:lnTo>
                    <a:lnTo>
                      <a:pt x="759" y="815"/>
                    </a:lnTo>
                    <a:lnTo>
                      <a:pt x="767" y="859"/>
                    </a:lnTo>
                    <a:lnTo>
                      <a:pt x="779" y="878"/>
                    </a:lnTo>
                    <a:lnTo>
                      <a:pt x="792" y="899"/>
                    </a:lnTo>
                    <a:lnTo>
                      <a:pt x="804" y="918"/>
                    </a:lnTo>
                    <a:lnTo>
                      <a:pt x="817" y="940"/>
                    </a:lnTo>
                    <a:lnTo>
                      <a:pt x="829" y="959"/>
                    </a:lnTo>
                    <a:lnTo>
                      <a:pt x="843" y="979"/>
                    </a:lnTo>
                    <a:lnTo>
                      <a:pt x="856" y="999"/>
                    </a:lnTo>
                    <a:lnTo>
                      <a:pt x="869" y="1020"/>
                    </a:lnTo>
                    <a:lnTo>
                      <a:pt x="877" y="1036"/>
                    </a:lnTo>
                    <a:lnTo>
                      <a:pt x="885" y="1053"/>
                    </a:lnTo>
                    <a:lnTo>
                      <a:pt x="893" y="1069"/>
                    </a:lnTo>
                    <a:lnTo>
                      <a:pt x="902" y="1086"/>
                    </a:lnTo>
                    <a:lnTo>
                      <a:pt x="909" y="1101"/>
                    </a:lnTo>
                    <a:lnTo>
                      <a:pt x="918" y="1118"/>
                    </a:lnTo>
                    <a:lnTo>
                      <a:pt x="926" y="1134"/>
                    </a:lnTo>
                    <a:lnTo>
                      <a:pt x="934" y="1152"/>
                    </a:lnTo>
                    <a:lnTo>
                      <a:pt x="931" y="1169"/>
                    </a:lnTo>
                    <a:lnTo>
                      <a:pt x="928" y="1187"/>
                    </a:lnTo>
                    <a:lnTo>
                      <a:pt x="926" y="1205"/>
                    </a:lnTo>
                    <a:lnTo>
                      <a:pt x="924" y="1223"/>
                    </a:lnTo>
                    <a:lnTo>
                      <a:pt x="920" y="1240"/>
                    </a:lnTo>
                    <a:lnTo>
                      <a:pt x="918" y="1258"/>
                    </a:lnTo>
                    <a:lnTo>
                      <a:pt x="915" y="1276"/>
                    </a:lnTo>
                    <a:lnTo>
                      <a:pt x="914" y="1295"/>
                    </a:lnTo>
                    <a:lnTo>
                      <a:pt x="899" y="1327"/>
                    </a:lnTo>
                    <a:lnTo>
                      <a:pt x="885" y="1360"/>
                    </a:lnTo>
                    <a:lnTo>
                      <a:pt x="871" y="1392"/>
                    </a:lnTo>
                    <a:lnTo>
                      <a:pt x="857" y="1425"/>
                    </a:lnTo>
                    <a:lnTo>
                      <a:pt x="843" y="1458"/>
                    </a:lnTo>
                    <a:lnTo>
                      <a:pt x="828" y="1491"/>
                    </a:lnTo>
                    <a:lnTo>
                      <a:pt x="815" y="1524"/>
                    </a:lnTo>
                    <a:lnTo>
                      <a:pt x="802" y="1558"/>
                    </a:lnTo>
                    <a:lnTo>
                      <a:pt x="784" y="1575"/>
                    </a:lnTo>
                    <a:lnTo>
                      <a:pt x="767" y="1592"/>
                    </a:lnTo>
                    <a:lnTo>
                      <a:pt x="750" y="1608"/>
                    </a:lnTo>
                    <a:lnTo>
                      <a:pt x="733" y="1627"/>
                    </a:lnTo>
                    <a:lnTo>
                      <a:pt x="716" y="1644"/>
                    </a:lnTo>
                    <a:lnTo>
                      <a:pt x="699" y="1662"/>
                    </a:lnTo>
                    <a:lnTo>
                      <a:pt x="682" y="1679"/>
                    </a:lnTo>
                    <a:lnTo>
                      <a:pt x="666" y="1697"/>
                    </a:lnTo>
                    <a:lnTo>
                      <a:pt x="641" y="1703"/>
                    </a:lnTo>
                    <a:lnTo>
                      <a:pt x="618" y="1710"/>
                    </a:lnTo>
                    <a:lnTo>
                      <a:pt x="593" y="1717"/>
                    </a:lnTo>
                    <a:lnTo>
                      <a:pt x="570" y="1724"/>
                    </a:lnTo>
                    <a:lnTo>
                      <a:pt x="546" y="1732"/>
                    </a:lnTo>
                    <a:lnTo>
                      <a:pt x="523" y="1739"/>
                    </a:lnTo>
                    <a:lnTo>
                      <a:pt x="499" y="1746"/>
                    </a:lnTo>
                    <a:lnTo>
                      <a:pt x="476" y="1753"/>
                    </a:lnTo>
                    <a:lnTo>
                      <a:pt x="459" y="1779"/>
                    </a:lnTo>
                    <a:lnTo>
                      <a:pt x="443" y="1805"/>
                    </a:lnTo>
                    <a:lnTo>
                      <a:pt x="427" y="1832"/>
                    </a:lnTo>
                    <a:lnTo>
                      <a:pt x="412" y="1860"/>
                    </a:lnTo>
                    <a:lnTo>
                      <a:pt x="395" y="1885"/>
                    </a:lnTo>
                    <a:lnTo>
                      <a:pt x="380" y="1912"/>
                    </a:lnTo>
                    <a:lnTo>
                      <a:pt x="363" y="1938"/>
                    </a:lnTo>
                    <a:lnTo>
                      <a:pt x="349" y="1966"/>
                    </a:lnTo>
                    <a:lnTo>
                      <a:pt x="356" y="1995"/>
                    </a:lnTo>
                    <a:lnTo>
                      <a:pt x="363" y="2024"/>
                    </a:lnTo>
                    <a:lnTo>
                      <a:pt x="371" y="2053"/>
                    </a:lnTo>
                    <a:lnTo>
                      <a:pt x="378" y="2083"/>
                    </a:lnTo>
                    <a:lnTo>
                      <a:pt x="385" y="2112"/>
                    </a:lnTo>
                    <a:lnTo>
                      <a:pt x="392" y="2141"/>
                    </a:lnTo>
                    <a:lnTo>
                      <a:pt x="400" y="2170"/>
                    </a:lnTo>
                    <a:lnTo>
                      <a:pt x="407" y="2200"/>
                    </a:lnTo>
                    <a:lnTo>
                      <a:pt x="441" y="2223"/>
                    </a:lnTo>
                    <a:lnTo>
                      <a:pt x="475" y="2247"/>
                    </a:lnTo>
                    <a:lnTo>
                      <a:pt x="508" y="2271"/>
                    </a:lnTo>
                    <a:lnTo>
                      <a:pt x="543" y="2296"/>
                    </a:lnTo>
                    <a:lnTo>
                      <a:pt x="577" y="2320"/>
                    </a:lnTo>
                    <a:lnTo>
                      <a:pt x="612" y="2344"/>
                    </a:lnTo>
                    <a:lnTo>
                      <a:pt x="646" y="2368"/>
                    </a:lnTo>
                    <a:lnTo>
                      <a:pt x="681" y="2393"/>
                    </a:lnTo>
                    <a:lnTo>
                      <a:pt x="752" y="2417"/>
                    </a:lnTo>
                    <a:lnTo>
                      <a:pt x="823" y="2443"/>
                    </a:lnTo>
                    <a:lnTo>
                      <a:pt x="895" y="2467"/>
                    </a:lnTo>
                    <a:lnTo>
                      <a:pt x="967" y="2492"/>
                    </a:lnTo>
                    <a:lnTo>
                      <a:pt x="1038" y="2516"/>
                    </a:lnTo>
                    <a:lnTo>
                      <a:pt x="1111" y="2542"/>
                    </a:lnTo>
                    <a:lnTo>
                      <a:pt x="1182" y="2567"/>
                    </a:lnTo>
                    <a:lnTo>
                      <a:pt x="1254" y="2593"/>
                    </a:lnTo>
                    <a:lnTo>
                      <a:pt x="1309" y="2606"/>
                    </a:lnTo>
                    <a:lnTo>
                      <a:pt x="1363" y="2619"/>
                    </a:lnTo>
                    <a:lnTo>
                      <a:pt x="1419" y="2632"/>
                    </a:lnTo>
                    <a:lnTo>
                      <a:pt x="1474" y="2647"/>
                    </a:lnTo>
                    <a:lnTo>
                      <a:pt x="1528" y="2660"/>
                    </a:lnTo>
                    <a:lnTo>
                      <a:pt x="1585" y="2673"/>
                    </a:lnTo>
                    <a:lnTo>
                      <a:pt x="1640" y="2687"/>
                    </a:lnTo>
                    <a:lnTo>
                      <a:pt x="1696" y="2701"/>
                    </a:lnTo>
                    <a:lnTo>
                      <a:pt x="1712" y="2676"/>
                    </a:lnTo>
                    <a:lnTo>
                      <a:pt x="1729" y="2652"/>
                    </a:lnTo>
                    <a:lnTo>
                      <a:pt x="1745" y="2628"/>
                    </a:lnTo>
                    <a:lnTo>
                      <a:pt x="1763" y="2605"/>
                    </a:lnTo>
                    <a:lnTo>
                      <a:pt x="1778" y="2579"/>
                    </a:lnTo>
                    <a:lnTo>
                      <a:pt x="1795" y="2555"/>
                    </a:lnTo>
                    <a:lnTo>
                      <a:pt x="1811" y="2531"/>
                    </a:lnTo>
                    <a:lnTo>
                      <a:pt x="1829" y="2508"/>
                    </a:lnTo>
                    <a:lnTo>
                      <a:pt x="1824" y="2473"/>
                    </a:lnTo>
                    <a:lnTo>
                      <a:pt x="1819" y="2439"/>
                    </a:lnTo>
                    <a:lnTo>
                      <a:pt x="1816" y="2404"/>
                    </a:lnTo>
                    <a:lnTo>
                      <a:pt x="1812" y="2370"/>
                    </a:lnTo>
                    <a:lnTo>
                      <a:pt x="1807" y="2335"/>
                    </a:lnTo>
                    <a:lnTo>
                      <a:pt x="1803" y="2303"/>
                    </a:lnTo>
                    <a:lnTo>
                      <a:pt x="1799" y="2268"/>
                    </a:lnTo>
                    <a:lnTo>
                      <a:pt x="1795" y="2235"/>
                    </a:lnTo>
                    <a:lnTo>
                      <a:pt x="1754" y="2195"/>
                    </a:lnTo>
                    <a:lnTo>
                      <a:pt x="1714" y="2157"/>
                    </a:lnTo>
                    <a:lnTo>
                      <a:pt x="1675" y="2118"/>
                    </a:lnTo>
                    <a:lnTo>
                      <a:pt x="1635" y="2079"/>
                    </a:lnTo>
                    <a:lnTo>
                      <a:pt x="1595" y="2040"/>
                    </a:lnTo>
                    <a:lnTo>
                      <a:pt x="1555" y="2002"/>
                    </a:lnTo>
                    <a:lnTo>
                      <a:pt x="1515" y="1962"/>
                    </a:lnTo>
                    <a:lnTo>
                      <a:pt x="1475" y="1925"/>
                    </a:lnTo>
                    <a:lnTo>
                      <a:pt x="1468" y="1889"/>
                    </a:lnTo>
                    <a:lnTo>
                      <a:pt x="1461" y="1854"/>
                    </a:lnTo>
                    <a:lnTo>
                      <a:pt x="1454" y="1819"/>
                    </a:lnTo>
                    <a:lnTo>
                      <a:pt x="1448" y="1784"/>
                    </a:lnTo>
                    <a:lnTo>
                      <a:pt x="1440" y="1747"/>
                    </a:lnTo>
                    <a:lnTo>
                      <a:pt x="1434" y="1712"/>
                    </a:lnTo>
                    <a:lnTo>
                      <a:pt x="1427" y="1677"/>
                    </a:lnTo>
                    <a:lnTo>
                      <a:pt x="1421" y="1642"/>
                    </a:lnTo>
                    <a:lnTo>
                      <a:pt x="1432" y="1612"/>
                    </a:lnTo>
                    <a:lnTo>
                      <a:pt x="1444" y="1582"/>
                    </a:lnTo>
                    <a:lnTo>
                      <a:pt x="1456" y="1552"/>
                    </a:lnTo>
                    <a:lnTo>
                      <a:pt x="1468" y="1523"/>
                    </a:lnTo>
                    <a:lnTo>
                      <a:pt x="1479" y="1493"/>
                    </a:lnTo>
                    <a:lnTo>
                      <a:pt x="1492" y="1464"/>
                    </a:lnTo>
                    <a:lnTo>
                      <a:pt x="1503" y="1433"/>
                    </a:lnTo>
                    <a:lnTo>
                      <a:pt x="1516" y="1404"/>
                    </a:lnTo>
                    <a:lnTo>
                      <a:pt x="1545" y="1379"/>
                    </a:lnTo>
                    <a:lnTo>
                      <a:pt x="1576" y="1355"/>
                    </a:lnTo>
                    <a:lnTo>
                      <a:pt x="1606" y="1331"/>
                    </a:lnTo>
                    <a:lnTo>
                      <a:pt x="1636" y="1307"/>
                    </a:lnTo>
                    <a:lnTo>
                      <a:pt x="1665" y="1281"/>
                    </a:lnTo>
                    <a:lnTo>
                      <a:pt x="1695" y="1257"/>
                    </a:lnTo>
                    <a:lnTo>
                      <a:pt x="1725" y="1233"/>
                    </a:lnTo>
                    <a:lnTo>
                      <a:pt x="1755" y="1210"/>
                    </a:lnTo>
                    <a:lnTo>
                      <a:pt x="1776" y="1182"/>
                    </a:lnTo>
                    <a:lnTo>
                      <a:pt x="1798" y="1156"/>
                    </a:lnTo>
                    <a:lnTo>
                      <a:pt x="1818" y="1128"/>
                    </a:lnTo>
                    <a:lnTo>
                      <a:pt x="1840" y="1101"/>
                    </a:lnTo>
                    <a:lnTo>
                      <a:pt x="1860" y="1074"/>
                    </a:lnTo>
                    <a:lnTo>
                      <a:pt x="1882" y="1047"/>
                    </a:lnTo>
                    <a:lnTo>
                      <a:pt x="1904" y="1020"/>
                    </a:lnTo>
                    <a:lnTo>
                      <a:pt x="1926" y="994"/>
                    </a:lnTo>
                    <a:lnTo>
                      <a:pt x="1922" y="965"/>
                    </a:lnTo>
                    <a:lnTo>
                      <a:pt x="1921" y="936"/>
                    </a:lnTo>
                    <a:lnTo>
                      <a:pt x="1917" y="907"/>
                    </a:lnTo>
                    <a:lnTo>
                      <a:pt x="1916" y="878"/>
                    </a:lnTo>
                    <a:lnTo>
                      <a:pt x="1914" y="849"/>
                    </a:lnTo>
                    <a:lnTo>
                      <a:pt x="1911" y="820"/>
                    </a:lnTo>
                    <a:lnTo>
                      <a:pt x="1909" y="791"/>
                    </a:lnTo>
                    <a:lnTo>
                      <a:pt x="1908" y="762"/>
                    </a:lnTo>
                    <a:lnTo>
                      <a:pt x="1891" y="737"/>
                    </a:lnTo>
                    <a:lnTo>
                      <a:pt x="1874" y="714"/>
                    </a:lnTo>
                    <a:lnTo>
                      <a:pt x="1857" y="688"/>
                    </a:lnTo>
                    <a:lnTo>
                      <a:pt x="1841" y="665"/>
                    </a:lnTo>
                    <a:lnTo>
                      <a:pt x="1824" y="640"/>
                    </a:lnTo>
                    <a:lnTo>
                      <a:pt x="1807" y="617"/>
                    </a:lnTo>
                    <a:lnTo>
                      <a:pt x="1790" y="592"/>
                    </a:lnTo>
                    <a:lnTo>
                      <a:pt x="1775" y="569"/>
                    </a:lnTo>
                    <a:lnTo>
                      <a:pt x="1769" y="524"/>
                    </a:lnTo>
                    <a:lnTo>
                      <a:pt x="1763" y="480"/>
                    </a:lnTo>
                    <a:lnTo>
                      <a:pt x="1757" y="435"/>
                    </a:lnTo>
                    <a:lnTo>
                      <a:pt x="1752" y="391"/>
                    </a:lnTo>
                    <a:lnTo>
                      <a:pt x="1746" y="347"/>
                    </a:lnTo>
                    <a:lnTo>
                      <a:pt x="1741" y="302"/>
                    </a:lnTo>
                    <a:lnTo>
                      <a:pt x="1735" y="257"/>
                    </a:lnTo>
                    <a:lnTo>
                      <a:pt x="1730" y="214"/>
                    </a:lnTo>
                    <a:lnTo>
                      <a:pt x="1757" y="227"/>
                    </a:lnTo>
                    <a:lnTo>
                      <a:pt x="1786" y="242"/>
                    </a:lnTo>
                    <a:lnTo>
                      <a:pt x="1812" y="255"/>
                    </a:lnTo>
                    <a:lnTo>
                      <a:pt x="1841" y="269"/>
                    </a:lnTo>
                    <a:lnTo>
                      <a:pt x="1869" y="284"/>
                    </a:lnTo>
                    <a:lnTo>
                      <a:pt x="1897" y="298"/>
                    </a:lnTo>
                    <a:lnTo>
                      <a:pt x="1924" y="313"/>
                    </a:lnTo>
                    <a:lnTo>
                      <a:pt x="1953" y="327"/>
                    </a:lnTo>
                    <a:lnTo>
                      <a:pt x="1990" y="355"/>
                    </a:lnTo>
                    <a:lnTo>
                      <a:pt x="2027" y="384"/>
                    </a:lnTo>
                    <a:lnTo>
                      <a:pt x="2064" y="412"/>
                    </a:lnTo>
                    <a:lnTo>
                      <a:pt x="2102" y="441"/>
                    </a:lnTo>
                    <a:lnTo>
                      <a:pt x="2139" y="469"/>
                    </a:lnTo>
                    <a:lnTo>
                      <a:pt x="2177" y="498"/>
                    </a:lnTo>
                    <a:lnTo>
                      <a:pt x="2214" y="527"/>
                    </a:lnTo>
                    <a:lnTo>
                      <a:pt x="2253" y="556"/>
                    </a:lnTo>
                    <a:lnTo>
                      <a:pt x="2267" y="595"/>
                    </a:lnTo>
                    <a:lnTo>
                      <a:pt x="2282" y="637"/>
                    </a:lnTo>
                    <a:lnTo>
                      <a:pt x="2297" y="678"/>
                    </a:lnTo>
                    <a:lnTo>
                      <a:pt x="2313" y="719"/>
                    </a:lnTo>
                    <a:lnTo>
                      <a:pt x="2328" y="758"/>
                    </a:lnTo>
                    <a:lnTo>
                      <a:pt x="2343" y="801"/>
                    </a:lnTo>
                    <a:lnTo>
                      <a:pt x="2359" y="841"/>
                    </a:lnTo>
                    <a:lnTo>
                      <a:pt x="2375" y="883"/>
                    </a:lnTo>
                    <a:lnTo>
                      <a:pt x="2371" y="913"/>
                    </a:lnTo>
                    <a:lnTo>
                      <a:pt x="2368" y="944"/>
                    </a:lnTo>
                    <a:lnTo>
                      <a:pt x="2364" y="975"/>
                    </a:lnTo>
                    <a:lnTo>
                      <a:pt x="2360" y="1007"/>
                    </a:lnTo>
                    <a:lnTo>
                      <a:pt x="2357" y="1037"/>
                    </a:lnTo>
                    <a:lnTo>
                      <a:pt x="2353" y="1069"/>
                    </a:lnTo>
                    <a:lnTo>
                      <a:pt x="2349" y="1099"/>
                    </a:lnTo>
                    <a:lnTo>
                      <a:pt x="2346" y="1132"/>
                    </a:lnTo>
                    <a:lnTo>
                      <a:pt x="2325" y="1150"/>
                    </a:lnTo>
                    <a:lnTo>
                      <a:pt x="2306" y="1169"/>
                    </a:lnTo>
                    <a:lnTo>
                      <a:pt x="2285" y="1188"/>
                    </a:lnTo>
                    <a:lnTo>
                      <a:pt x="2266" y="1208"/>
                    </a:lnTo>
                    <a:lnTo>
                      <a:pt x="2246" y="1226"/>
                    </a:lnTo>
                    <a:lnTo>
                      <a:pt x="2226" y="1245"/>
                    </a:lnTo>
                    <a:lnTo>
                      <a:pt x="2206" y="1264"/>
                    </a:lnTo>
                    <a:lnTo>
                      <a:pt x="2186" y="1284"/>
                    </a:lnTo>
                    <a:lnTo>
                      <a:pt x="2156" y="1303"/>
                    </a:lnTo>
                    <a:lnTo>
                      <a:pt x="2126" y="1322"/>
                    </a:lnTo>
                    <a:lnTo>
                      <a:pt x="2097" y="1342"/>
                    </a:lnTo>
                    <a:lnTo>
                      <a:pt x="2068" y="1362"/>
                    </a:lnTo>
                    <a:lnTo>
                      <a:pt x="2038" y="1381"/>
                    </a:lnTo>
                    <a:lnTo>
                      <a:pt x="2008" y="1402"/>
                    </a:lnTo>
                    <a:lnTo>
                      <a:pt x="1979" y="1421"/>
                    </a:lnTo>
                    <a:lnTo>
                      <a:pt x="1950" y="1442"/>
                    </a:lnTo>
                    <a:lnTo>
                      <a:pt x="1939" y="1472"/>
                    </a:lnTo>
                    <a:lnTo>
                      <a:pt x="1930" y="1503"/>
                    </a:lnTo>
                    <a:lnTo>
                      <a:pt x="1920" y="1534"/>
                    </a:lnTo>
                    <a:lnTo>
                      <a:pt x="1911" y="1565"/>
                    </a:lnTo>
                    <a:lnTo>
                      <a:pt x="1902" y="1595"/>
                    </a:lnTo>
                    <a:lnTo>
                      <a:pt x="1892" y="1627"/>
                    </a:lnTo>
                    <a:lnTo>
                      <a:pt x="1882" y="1658"/>
                    </a:lnTo>
                    <a:lnTo>
                      <a:pt x="1874" y="1689"/>
                    </a:lnTo>
                    <a:lnTo>
                      <a:pt x="1885" y="1734"/>
                    </a:lnTo>
                    <a:lnTo>
                      <a:pt x="1898" y="1780"/>
                    </a:lnTo>
                    <a:lnTo>
                      <a:pt x="1909" y="1825"/>
                    </a:lnTo>
                    <a:lnTo>
                      <a:pt x="1922" y="1871"/>
                    </a:lnTo>
                    <a:lnTo>
                      <a:pt x="1934" y="1915"/>
                    </a:lnTo>
                    <a:lnTo>
                      <a:pt x="1946" y="1961"/>
                    </a:lnTo>
                    <a:lnTo>
                      <a:pt x="1958" y="2007"/>
                    </a:lnTo>
                    <a:lnTo>
                      <a:pt x="1972" y="2053"/>
                    </a:lnTo>
                    <a:lnTo>
                      <a:pt x="1985" y="2096"/>
                    </a:lnTo>
                    <a:lnTo>
                      <a:pt x="1998" y="2140"/>
                    </a:lnTo>
                    <a:lnTo>
                      <a:pt x="2011" y="2184"/>
                    </a:lnTo>
                    <a:lnTo>
                      <a:pt x="2026" y="2229"/>
                    </a:lnTo>
                    <a:lnTo>
                      <a:pt x="2039" y="2273"/>
                    </a:lnTo>
                    <a:lnTo>
                      <a:pt x="2054" y="2318"/>
                    </a:lnTo>
                    <a:lnTo>
                      <a:pt x="2068" y="2362"/>
                    </a:lnTo>
                    <a:lnTo>
                      <a:pt x="2083" y="2408"/>
                    </a:lnTo>
                    <a:lnTo>
                      <a:pt x="2081" y="2437"/>
                    </a:lnTo>
                    <a:lnTo>
                      <a:pt x="2080" y="2466"/>
                    </a:lnTo>
                    <a:lnTo>
                      <a:pt x="2079" y="2496"/>
                    </a:lnTo>
                    <a:lnTo>
                      <a:pt x="2078" y="2526"/>
                    </a:lnTo>
                    <a:lnTo>
                      <a:pt x="2077" y="2555"/>
                    </a:lnTo>
                    <a:lnTo>
                      <a:pt x="2075" y="2585"/>
                    </a:lnTo>
                    <a:lnTo>
                      <a:pt x="2074" y="2616"/>
                    </a:lnTo>
                    <a:lnTo>
                      <a:pt x="2074" y="2646"/>
                    </a:lnTo>
                    <a:lnTo>
                      <a:pt x="2049" y="2682"/>
                    </a:lnTo>
                    <a:lnTo>
                      <a:pt x="2025" y="2718"/>
                    </a:lnTo>
                    <a:lnTo>
                      <a:pt x="1999" y="2754"/>
                    </a:lnTo>
                    <a:lnTo>
                      <a:pt x="1975" y="2792"/>
                    </a:lnTo>
                    <a:lnTo>
                      <a:pt x="1950" y="2828"/>
                    </a:lnTo>
                    <a:lnTo>
                      <a:pt x="1926" y="2864"/>
                    </a:lnTo>
                    <a:lnTo>
                      <a:pt x="1902" y="2900"/>
                    </a:lnTo>
                    <a:lnTo>
                      <a:pt x="1877" y="2938"/>
                    </a:lnTo>
                    <a:lnTo>
                      <a:pt x="1851" y="2948"/>
                    </a:lnTo>
                    <a:lnTo>
                      <a:pt x="1825" y="2958"/>
                    </a:lnTo>
                    <a:lnTo>
                      <a:pt x="1799" y="2968"/>
                    </a:lnTo>
                    <a:lnTo>
                      <a:pt x="1774" y="2979"/>
                    </a:lnTo>
                    <a:lnTo>
                      <a:pt x="1747" y="2989"/>
                    </a:lnTo>
                    <a:lnTo>
                      <a:pt x="1722" y="2999"/>
                    </a:lnTo>
                    <a:lnTo>
                      <a:pt x="1696" y="3010"/>
                    </a:lnTo>
                    <a:lnTo>
                      <a:pt x="1671" y="3021"/>
                    </a:lnTo>
                    <a:lnTo>
                      <a:pt x="1630" y="3020"/>
                    </a:lnTo>
                    <a:lnTo>
                      <a:pt x="1590" y="3019"/>
                    </a:lnTo>
                    <a:lnTo>
                      <a:pt x="1549" y="3018"/>
                    </a:lnTo>
                    <a:lnTo>
                      <a:pt x="1509" y="3018"/>
                    </a:lnTo>
                    <a:lnTo>
                      <a:pt x="1468" y="3016"/>
                    </a:lnTo>
                    <a:lnTo>
                      <a:pt x="1428" y="3015"/>
                    </a:lnTo>
                    <a:lnTo>
                      <a:pt x="1388" y="3015"/>
                    </a:lnTo>
                    <a:lnTo>
                      <a:pt x="1349" y="3015"/>
                    </a:lnTo>
                    <a:lnTo>
                      <a:pt x="1292" y="2997"/>
                    </a:lnTo>
                    <a:lnTo>
                      <a:pt x="1236" y="2979"/>
                    </a:lnTo>
                    <a:lnTo>
                      <a:pt x="1180" y="2962"/>
                    </a:lnTo>
                    <a:lnTo>
                      <a:pt x="1124" y="2945"/>
                    </a:lnTo>
                    <a:lnTo>
                      <a:pt x="1067" y="2927"/>
                    </a:lnTo>
                    <a:lnTo>
                      <a:pt x="1012" y="2909"/>
                    </a:lnTo>
                    <a:lnTo>
                      <a:pt x="955" y="2892"/>
                    </a:lnTo>
                    <a:lnTo>
                      <a:pt x="899" y="2875"/>
                    </a:lnTo>
                    <a:lnTo>
                      <a:pt x="845" y="2850"/>
                    </a:lnTo>
                    <a:lnTo>
                      <a:pt x="791" y="2827"/>
                    </a:lnTo>
                    <a:lnTo>
                      <a:pt x="737" y="2801"/>
                    </a:lnTo>
                    <a:lnTo>
                      <a:pt x="682" y="2779"/>
                    </a:lnTo>
                    <a:lnTo>
                      <a:pt x="628" y="2754"/>
                    </a:lnTo>
                    <a:lnTo>
                      <a:pt x="575" y="2730"/>
                    </a:lnTo>
                    <a:lnTo>
                      <a:pt x="522" y="2706"/>
                    </a:lnTo>
                    <a:lnTo>
                      <a:pt x="468" y="2683"/>
                    </a:lnTo>
                    <a:lnTo>
                      <a:pt x="429" y="2647"/>
                    </a:lnTo>
                    <a:lnTo>
                      <a:pt x="390" y="2612"/>
                    </a:lnTo>
                    <a:lnTo>
                      <a:pt x="350" y="2577"/>
                    </a:lnTo>
                    <a:lnTo>
                      <a:pt x="312" y="2542"/>
                    </a:lnTo>
                    <a:lnTo>
                      <a:pt x="272" y="2506"/>
                    </a:lnTo>
                    <a:lnTo>
                      <a:pt x="233" y="2471"/>
                    </a:lnTo>
                    <a:lnTo>
                      <a:pt x="193" y="2436"/>
                    </a:lnTo>
                    <a:lnTo>
                      <a:pt x="155" y="2402"/>
                    </a:lnTo>
                    <a:lnTo>
                      <a:pt x="137" y="2369"/>
                    </a:lnTo>
                    <a:lnTo>
                      <a:pt x="120" y="2339"/>
                    </a:lnTo>
                    <a:lnTo>
                      <a:pt x="103" y="2308"/>
                    </a:lnTo>
                    <a:lnTo>
                      <a:pt x="86" y="2277"/>
                    </a:lnTo>
                    <a:lnTo>
                      <a:pt x="68" y="2246"/>
                    </a:lnTo>
                    <a:lnTo>
                      <a:pt x="51" y="2216"/>
                    </a:lnTo>
                    <a:lnTo>
                      <a:pt x="34" y="2184"/>
                    </a:lnTo>
                    <a:lnTo>
                      <a:pt x="18" y="2154"/>
                    </a:lnTo>
                    <a:lnTo>
                      <a:pt x="15" y="2130"/>
                    </a:lnTo>
                    <a:lnTo>
                      <a:pt x="12" y="2107"/>
                    </a:lnTo>
                    <a:lnTo>
                      <a:pt x="10" y="2084"/>
                    </a:lnTo>
                    <a:lnTo>
                      <a:pt x="9" y="2061"/>
                    </a:lnTo>
                    <a:lnTo>
                      <a:pt x="5" y="2037"/>
                    </a:lnTo>
                    <a:lnTo>
                      <a:pt x="4" y="2015"/>
                    </a:lnTo>
                    <a:lnTo>
                      <a:pt x="1" y="1991"/>
                    </a:lnTo>
                    <a:lnTo>
                      <a:pt x="0" y="1970"/>
                    </a:lnTo>
                    <a:close/>
                  </a:path>
                </a:pathLst>
              </a:custGeom>
              <a:solidFill>
                <a:srgbClr val="EDB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9" name="Freeform 108">
                <a:extLst>
                  <a:ext uri="{FF2B5EF4-FFF2-40B4-BE49-F238E27FC236}">
                    <a16:creationId xmlns:a16="http://schemas.microsoft.com/office/drawing/2014/main" id="{B83DB9B0-0069-4385-A4AC-81B5D9D09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5" y="3310"/>
                <a:ext cx="586" cy="747"/>
              </a:xfrm>
              <a:custGeom>
                <a:avLst/>
                <a:gdLst>
                  <a:gd name="T0" fmla="*/ 0 w 2346"/>
                  <a:gd name="T1" fmla="*/ 0 h 2988"/>
                  <a:gd name="T2" fmla="*/ 0 w 2346"/>
                  <a:gd name="T3" fmla="*/ 0 h 2988"/>
                  <a:gd name="T4" fmla="*/ 0 w 2346"/>
                  <a:gd name="T5" fmla="*/ 0 h 2988"/>
                  <a:gd name="T6" fmla="*/ 0 w 2346"/>
                  <a:gd name="T7" fmla="*/ 0 h 2988"/>
                  <a:gd name="T8" fmla="*/ 0 w 2346"/>
                  <a:gd name="T9" fmla="*/ 0 h 2988"/>
                  <a:gd name="T10" fmla="*/ 0 w 2346"/>
                  <a:gd name="T11" fmla="*/ 0 h 2988"/>
                  <a:gd name="T12" fmla="*/ 0 w 2346"/>
                  <a:gd name="T13" fmla="*/ 0 h 2988"/>
                  <a:gd name="T14" fmla="*/ 0 w 2346"/>
                  <a:gd name="T15" fmla="*/ 0 h 2988"/>
                  <a:gd name="T16" fmla="*/ 0 w 2346"/>
                  <a:gd name="T17" fmla="*/ 0 h 2988"/>
                  <a:gd name="T18" fmla="*/ 0 w 2346"/>
                  <a:gd name="T19" fmla="*/ 0 h 2988"/>
                  <a:gd name="T20" fmla="*/ 0 w 2346"/>
                  <a:gd name="T21" fmla="*/ 0 h 2988"/>
                  <a:gd name="T22" fmla="*/ 0 w 2346"/>
                  <a:gd name="T23" fmla="*/ 0 h 2988"/>
                  <a:gd name="T24" fmla="*/ 0 w 2346"/>
                  <a:gd name="T25" fmla="*/ 0 h 2988"/>
                  <a:gd name="T26" fmla="*/ 0 w 2346"/>
                  <a:gd name="T27" fmla="*/ 0 h 2988"/>
                  <a:gd name="T28" fmla="*/ 0 w 2346"/>
                  <a:gd name="T29" fmla="*/ 0 h 2988"/>
                  <a:gd name="T30" fmla="*/ 0 w 2346"/>
                  <a:gd name="T31" fmla="*/ 0 h 2988"/>
                  <a:gd name="T32" fmla="*/ 0 w 2346"/>
                  <a:gd name="T33" fmla="*/ 0 h 2988"/>
                  <a:gd name="T34" fmla="*/ 0 w 2346"/>
                  <a:gd name="T35" fmla="*/ 0 h 2988"/>
                  <a:gd name="T36" fmla="*/ 0 w 2346"/>
                  <a:gd name="T37" fmla="*/ 0 h 2988"/>
                  <a:gd name="T38" fmla="*/ 0 w 2346"/>
                  <a:gd name="T39" fmla="*/ 0 h 2988"/>
                  <a:gd name="T40" fmla="*/ 0 w 2346"/>
                  <a:gd name="T41" fmla="*/ 0 h 2988"/>
                  <a:gd name="T42" fmla="*/ 0 w 2346"/>
                  <a:gd name="T43" fmla="*/ 0 h 2988"/>
                  <a:gd name="T44" fmla="*/ 0 w 2346"/>
                  <a:gd name="T45" fmla="*/ 0 h 2988"/>
                  <a:gd name="T46" fmla="*/ 0 w 2346"/>
                  <a:gd name="T47" fmla="*/ 0 h 2988"/>
                  <a:gd name="T48" fmla="*/ 0 w 2346"/>
                  <a:gd name="T49" fmla="*/ 0 h 2988"/>
                  <a:gd name="T50" fmla="*/ 0 w 2346"/>
                  <a:gd name="T51" fmla="*/ 0 h 2988"/>
                  <a:gd name="T52" fmla="*/ 0 w 2346"/>
                  <a:gd name="T53" fmla="*/ 0 h 2988"/>
                  <a:gd name="T54" fmla="*/ 0 w 2346"/>
                  <a:gd name="T55" fmla="*/ 0 h 2988"/>
                  <a:gd name="T56" fmla="*/ 0 w 2346"/>
                  <a:gd name="T57" fmla="*/ 0 h 2988"/>
                  <a:gd name="T58" fmla="*/ 0 w 2346"/>
                  <a:gd name="T59" fmla="*/ 0 h 2988"/>
                  <a:gd name="T60" fmla="*/ 0 w 2346"/>
                  <a:gd name="T61" fmla="*/ 0 h 2988"/>
                  <a:gd name="T62" fmla="*/ 0 w 2346"/>
                  <a:gd name="T63" fmla="*/ 0 h 2988"/>
                  <a:gd name="T64" fmla="*/ 0 w 2346"/>
                  <a:gd name="T65" fmla="*/ 0 h 2988"/>
                  <a:gd name="T66" fmla="*/ 0 w 2346"/>
                  <a:gd name="T67" fmla="*/ 0 h 2988"/>
                  <a:gd name="T68" fmla="*/ 0 w 2346"/>
                  <a:gd name="T69" fmla="*/ 0 h 2988"/>
                  <a:gd name="T70" fmla="*/ 0 w 2346"/>
                  <a:gd name="T71" fmla="*/ 0 h 2988"/>
                  <a:gd name="T72" fmla="*/ 0 w 2346"/>
                  <a:gd name="T73" fmla="*/ 0 h 2988"/>
                  <a:gd name="T74" fmla="*/ 0 w 2346"/>
                  <a:gd name="T75" fmla="*/ 0 h 2988"/>
                  <a:gd name="T76" fmla="*/ 0 w 2346"/>
                  <a:gd name="T77" fmla="*/ 0 h 2988"/>
                  <a:gd name="T78" fmla="*/ 0 w 2346"/>
                  <a:gd name="T79" fmla="*/ 0 h 2988"/>
                  <a:gd name="T80" fmla="*/ 0 w 2346"/>
                  <a:gd name="T81" fmla="*/ 0 h 2988"/>
                  <a:gd name="T82" fmla="*/ 0 w 2346"/>
                  <a:gd name="T83" fmla="*/ 0 h 2988"/>
                  <a:gd name="T84" fmla="*/ 0 w 2346"/>
                  <a:gd name="T85" fmla="*/ 0 h 2988"/>
                  <a:gd name="T86" fmla="*/ 0 w 2346"/>
                  <a:gd name="T87" fmla="*/ 0 h 2988"/>
                  <a:gd name="T88" fmla="*/ 0 w 2346"/>
                  <a:gd name="T89" fmla="*/ 0 h 2988"/>
                  <a:gd name="T90" fmla="*/ 0 w 2346"/>
                  <a:gd name="T91" fmla="*/ 0 h 2988"/>
                  <a:gd name="T92" fmla="*/ 0 w 2346"/>
                  <a:gd name="T93" fmla="*/ 0 h 2988"/>
                  <a:gd name="T94" fmla="*/ 0 w 2346"/>
                  <a:gd name="T95" fmla="*/ 0 h 2988"/>
                  <a:gd name="T96" fmla="*/ 0 w 2346"/>
                  <a:gd name="T97" fmla="*/ 0 h 2988"/>
                  <a:gd name="T98" fmla="*/ 0 w 2346"/>
                  <a:gd name="T99" fmla="*/ 0 h 2988"/>
                  <a:gd name="T100" fmla="*/ 0 w 2346"/>
                  <a:gd name="T101" fmla="*/ 0 h 2988"/>
                  <a:gd name="T102" fmla="*/ 0 w 2346"/>
                  <a:gd name="T103" fmla="*/ 0 h 2988"/>
                  <a:gd name="T104" fmla="*/ 0 w 2346"/>
                  <a:gd name="T105" fmla="*/ 0 h 2988"/>
                  <a:gd name="T106" fmla="*/ 0 w 2346"/>
                  <a:gd name="T107" fmla="*/ 0 h 2988"/>
                  <a:gd name="T108" fmla="*/ 0 w 2346"/>
                  <a:gd name="T109" fmla="*/ 0 h 2988"/>
                  <a:gd name="T110" fmla="*/ 0 w 2346"/>
                  <a:gd name="T111" fmla="*/ 0 h 2988"/>
                  <a:gd name="T112" fmla="*/ 0 w 2346"/>
                  <a:gd name="T113" fmla="*/ 0 h 2988"/>
                  <a:gd name="T114" fmla="*/ 0 w 2346"/>
                  <a:gd name="T115" fmla="*/ 0 h 298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46"/>
                  <a:gd name="T175" fmla="*/ 0 h 2988"/>
                  <a:gd name="T176" fmla="*/ 2346 w 2346"/>
                  <a:gd name="T177" fmla="*/ 2988 h 2988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46" h="2988">
                    <a:moveTo>
                      <a:pt x="0" y="1944"/>
                    </a:moveTo>
                    <a:lnTo>
                      <a:pt x="12" y="1906"/>
                    </a:lnTo>
                    <a:lnTo>
                      <a:pt x="25" y="1870"/>
                    </a:lnTo>
                    <a:lnTo>
                      <a:pt x="37" y="1833"/>
                    </a:lnTo>
                    <a:lnTo>
                      <a:pt x="50" y="1797"/>
                    </a:lnTo>
                    <a:lnTo>
                      <a:pt x="62" y="1759"/>
                    </a:lnTo>
                    <a:lnTo>
                      <a:pt x="75" y="1723"/>
                    </a:lnTo>
                    <a:lnTo>
                      <a:pt x="87" y="1686"/>
                    </a:lnTo>
                    <a:lnTo>
                      <a:pt x="101" y="1649"/>
                    </a:lnTo>
                    <a:lnTo>
                      <a:pt x="136" y="1617"/>
                    </a:lnTo>
                    <a:lnTo>
                      <a:pt x="172" y="1585"/>
                    </a:lnTo>
                    <a:lnTo>
                      <a:pt x="208" y="1553"/>
                    </a:lnTo>
                    <a:lnTo>
                      <a:pt x="244" y="1521"/>
                    </a:lnTo>
                    <a:lnTo>
                      <a:pt x="279" y="1489"/>
                    </a:lnTo>
                    <a:lnTo>
                      <a:pt x="315" y="1457"/>
                    </a:lnTo>
                    <a:lnTo>
                      <a:pt x="352" y="1426"/>
                    </a:lnTo>
                    <a:lnTo>
                      <a:pt x="388" y="1395"/>
                    </a:lnTo>
                    <a:lnTo>
                      <a:pt x="422" y="1357"/>
                    </a:lnTo>
                    <a:lnTo>
                      <a:pt x="457" y="1320"/>
                    </a:lnTo>
                    <a:lnTo>
                      <a:pt x="492" y="1282"/>
                    </a:lnTo>
                    <a:lnTo>
                      <a:pt x="528" y="1246"/>
                    </a:lnTo>
                    <a:lnTo>
                      <a:pt x="562" y="1209"/>
                    </a:lnTo>
                    <a:lnTo>
                      <a:pt x="597" y="1171"/>
                    </a:lnTo>
                    <a:lnTo>
                      <a:pt x="632" y="1134"/>
                    </a:lnTo>
                    <a:lnTo>
                      <a:pt x="668" y="1097"/>
                    </a:lnTo>
                    <a:lnTo>
                      <a:pt x="666" y="1065"/>
                    </a:lnTo>
                    <a:lnTo>
                      <a:pt x="664" y="1033"/>
                    </a:lnTo>
                    <a:lnTo>
                      <a:pt x="663" y="1001"/>
                    </a:lnTo>
                    <a:lnTo>
                      <a:pt x="662" y="969"/>
                    </a:lnTo>
                    <a:lnTo>
                      <a:pt x="661" y="937"/>
                    </a:lnTo>
                    <a:lnTo>
                      <a:pt x="660" y="905"/>
                    </a:lnTo>
                    <a:lnTo>
                      <a:pt x="658" y="874"/>
                    </a:lnTo>
                    <a:lnTo>
                      <a:pt x="658" y="843"/>
                    </a:lnTo>
                    <a:lnTo>
                      <a:pt x="628" y="792"/>
                    </a:lnTo>
                    <a:lnTo>
                      <a:pt x="599" y="742"/>
                    </a:lnTo>
                    <a:lnTo>
                      <a:pt x="570" y="693"/>
                    </a:lnTo>
                    <a:lnTo>
                      <a:pt x="541" y="643"/>
                    </a:lnTo>
                    <a:lnTo>
                      <a:pt x="511" y="593"/>
                    </a:lnTo>
                    <a:lnTo>
                      <a:pt x="482" y="543"/>
                    </a:lnTo>
                    <a:lnTo>
                      <a:pt x="453" y="494"/>
                    </a:lnTo>
                    <a:lnTo>
                      <a:pt x="424" y="445"/>
                    </a:lnTo>
                    <a:lnTo>
                      <a:pt x="425" y="423"/>
                    </a:lnTo>
                    <a:lnTo>
                      <a:pt x="428" y="401"/>
                    </a:lnTo>
                    <a:lnTo>
                      <a:pt x="430" y="378"/>
                    </a:lnTo>
                    <a:lnTo>
                      <a:pt x="433" y="356"/>
                    </a:lnTo>
                    <a:lnTo>
                      <a:pt x="434" y="333"/>
                    </a:lnTo>
                    <a:lnTo>
                      <a:pt x="437" y="311"/>
                    </a:lnTo>
                    <a:lnTo>
                      <a:pt x="439" y="288"/>
                    </a:lnTo>
                    <a:lnTo>
                      <a:pt x="442" y="267"/>
                    </a:lnTo>
                    <a:lnTo>
                      <a:pt x="459" y="239"/>
                    </a:lnTo>
                    <a:lnTo>
                      <a:pt x="477" y="212"/>
                    </a:lnTo>
                    <a:lnTo>
                      <a:pt x="495" y="186"/>
                    </a:lnTo>
                    <a:lnTo>
                      <a:pt x="513" y="159"/>
                    </a:lnTo>
                    <a:lnTo>
                      <a:pt x="532" y="132"/>
                    </a:lnTo>
                    <a:lnTo>
                      <a:pt x="550" y="105"/>
                    </a:lnTo>
                    <a:lnTo>
                      <a:pt x="568" y="78"/>
                    </a:lnTo>
                    <a:lnTo>
                      <a:pt x="586" y="52"/>
                    </a:lnTo>
                    <a:lnTo>
                      <a:pt x="608" y="45"/>
                    </a:lnTo>
                    <a:lnTo>
                      <a:pt x="631" y="39"/>
                    </a:lnTo>
                    <a:lnTo>
                      <a:pt x="653" y="31"/>
                    </a:lnTo>
                    <a:lnTo>
                      <a:pt x="676" y="25"/>
                    </a:lnTo>
                    <a:lnTo>
                      <a:pt x="698" y="18"/>
                    </a:lnTo>
                    <a:lnTo>
                      <a:pt x="721" y="12"/>
                    </a:lnTo>
                    <a:lnTo>
                      <a:pt x="744" y="6"/>
                    </a:lnTo>
                    <a:lnTo>
                      <a:pt x="768" y="0"/>
                    </a:lnTo>
                    <a:lnTo>
                      <a:pt x="778" y="7"/>
                    </a:lnTo>
                    <a:lnTo>
                      <a:pt x="787" y="14"/>
                    </a:lnTo>
                    <a:lnTo>
                      <a:pt x="797" y="23"/>
                    </a:lnTo>
                    <a:lnTo>
                      <a:pt x="808" y="31"/>
                    </a:lnTo>
                    <a:lnTo>
                      <a:pt x="818" y="39"/>
                    </a:lnTo>
                    <a:lnTo>
                      <a:pt x="827" y="46"/>
                    </a:lnTo>
                    <a:lnTo>
                      <a:pt x="837" y="54"/>
                    </a:lnTo>
                    <a:lnTo>
                      <a:pt x="848" y="63"/>
                    </a:lnTo>
                    <a:lnTo>
                      <a:pt x="842" y="84"/>
                    </a:lnTo>
                    <a:lnTo>
                      <a:pt x="836" y="106"/>
                    </a:lnTo>
                    <a:lnTo>
                      <a:pt x="830" y="128"/>
                    </a:lnTo>
                    <a:lnTo>
                      <a:pt x="825" y="151"/>
                    </a:lnTo>
                    <a:lnTo>
                      <a:pt x="819" y="173"/>
                    </a:lnTo>
                    <a:lnTo>
                      <a:pt x="814" y="194"/>
                    </a:lnTo>
                    <a:lnTo>
                      <a:pt x="808" y="216"/>
                    </a:lnTo>
                    <a:lnTo>
                      <a:pt x="803" y="239"/>
                    </a:lnTo>
                    <a:lnTo>
                      <a:pt x="787" y="268"/>
                    </a:lnTo>
                    <a:lnTo>
                      <a:pt x="772" y="297"/>
                    </a:lnTo>
                    <a:lnTo>
                      <a:pt x="756" y="326"/>
                    </a:lnTo>
                    <a:lnTo>
                      <a:pt x="742" y="356"/>
                    </a:lnTo>
                    <a:lnTo>
                      <a:pt x="726" y="385"/>
                    </a:lnTo>
                    <a:lnTo>
                      <a:pt x="711" y="414"/>
                    </a:lnTo>
                    <a:lnTo>
                      <a:pt x="696" y="443"/>
                    </a:lnTo>
                    <a:lnTo>
                      <a:pt x="681" y="473"/>
                    </a:lnTo>
                    <a:lnTo>
                      <a:pt x="688" y="518"/>
                    </a:lnTo>
                    <a:lnTo>
                      <a:pt x="696" y="563"/>
                    </a:lnTo>
                    <a:lnTo>
                      <a:pt x="703" y="607"/>
                    </a:lnTo>
                    <a:lnTo>
                      <a:pt x="711" y="653"/>
                    </a:lnTo>
                    <a:lnTo>
                      <a:pt x="719" y="698"/>
                    </a:lnTo>
                    <a:lnTo>
                      <a:pt x="727" y="744"/>
                    </a:lnTo>
                    <a:lnTo>
                      <a:pt x="734" y="788"/>
                    </a:lnTo>
                    <a:lnTo>
                      <a:pt x="743" y="834"/>
                    </a:lnTo>
                    <a:lnTo>
                      <a:pt x="754" y="855"/>
                    </a:lnTo>
                    <a:lnTo>
                      <a:pt x="766" y="877"/>
                    </a:lnTo>
                    <a:lnTo>
                      <a:pt x="778" y="897"/>
                    </a:lnTo>
                    <a:lnTo>
                      <a:pt x="791" y="919"/>
                    </a:lnTo>
                    <a:lnTo>
                      <a:pt x="802" y="939"/>
                    </a:lnTo>
                    <a:lnTo>
                      <a:pt x="814" y="961"/>
                    </a:lnTo>
                    <a:lnTo>
                      <a:pt x="826" y="983"/>
                    </a:lnTo>
                    <a:lnTo>
                      <a:pt x="839" y="1005"/>
                    </a:lnTo>
                    <a:lnTo>
                      <a:pt x="844" y="1020"/>
                    </a:lnTo>
                    <a:lnTo>
                      <a:pt x="851" y="1037"/>
                    </a:lnTo>
                    <a:lnTo>
                      <a:pt x="856" y="1053"/>
                    </a:lnTo>
                    <a:lnTo>
                      <a:pt x="864" y="1070"/>
                    </a:lnTo>
                    <a:lnTo>
                      <a:pt x="870" y="1085"/>
                    </a:lnTo>
                    <a:lnTo>
                      <a:pt x="876" y="1102"/>
                    </a:lnTo>
                    <a:lnTo>
                      <a:pt x="882" y="1119"/>
                    </a:lnTo>
                    <a:lnTo>
                      <a:pt x="889" y="1136"/>
                    </a:lnTo>
                    <a:lnTo>
                      <a:pt x="884" y="1152"/>
                    </a:lnTo>
                    <a:lnTo>
                      <a:pt x="880" y="1169"/>
                    </a:lnTo>
                    <a:lnTo>
                      <a:pt x="877" y="1184"/>
                    </a:lnTo>
                    <a:lnTo>
                      <a:pt x="873" y="1203"/>
                    </a:lnTo>
                    <a:lnTo>
                      <a:pt x="870" y="1218"/>
                    </a:lnTo>
                    <a:lnTo>
                      <a:pt x="866" y="1235"/>
                    </a:lnTo>
                    <a:lnTo>
                      <a:pt x="862" y="1251"/>
                    </a:lnTo>
                    <a:lnTo>
                      <a:pt x="859" y="1269"/>
                    </a:lnTo>
                    <a:lnTo>
                      <a:pt x="844" y="1297"/>
                    </a:lnTo>
                    <a:lnTo>
                      <a:pt x="830" y="1324"/>
                    </a:lnTo>
                    <a:lnTo>
                      <a:pt x="815" y="1352"/>
                    </a:lnTo>
                    <a:lnTo>
                      <a:pt x="802" y="1381"/>
                    </a:lnTo>
                    <a:lnTo>
                      <a:pt x="787" y="1409"/>
                    </a:lnTo>
                    <a:lnTo>
                      <a:pt x="773" y="1437"/>
                    </a:lnTo>
                    <a:lnTo>
                      <a:pt x="759" y="1466"/>
                    </a:lnTo>
                    <a:lnTo>
                      <a:pt x="745" y="1495"/>
                    </a:lnTo>
                    <a:lnTo>
                      <a:pt x="728" y="1510"/>
                    </a:lnTo>
                    <a:lnTo>
                      <a:pt x="713" y="1527"/>
                    </a:lnTo>
                    <a:lnTo>
                      <a:pt x="697" y="1543"/>
                    </a:lnTo>
                    <a:lnTo>
                      <a:pt x="681" y="1561"/>
                    </a:lnTo>
                    <a:lnTo>
                      <a:pt x="664" y="1577"/>
                    </a:lnTo>
                    <a:lnTo>
                      <a:pt x="650" y="1594"/>
                    </a:lnTo>
                    <a:lnTo>
                      <a:pt x="633" y="1611"/>
                    </a:lnTo>
                    <a:lnTo>
                      <a:pt x="618" y="1629"/>
                    </a:lnTo>
                    <a:lnTo>
                      <a:pt x="596" y="1638"/>
                    </a:lnTo>
                    <a:lnTo>
                      <a:pt x="573" y="1648"/>
                    </a:lnTo>
                    <a:lnTo>
                      <a:pt x="550" y="1658"/>
                    </a:lnTo>
                    <a:lnTo>
                      <a:pt x="528" y="1669"/>
                    </a:lnTo>
                    <a:lnTo>
                      <a:pt x="505" y="1678"/>
                    </a:lnTo>
                    <a:lnTo>
                      <a:pt x="482" y="1689"/>
                    </a:lnTo>
                    <a:lnTo>
                      <a:pt x="460" y="1699"/>
                    </a:lnTo>
                    <a:lnTo>
                      <a:pt x="439" y="1710"/>
                    </a:lnTo>
                    <a:lnTo>
                      <a:pt x="422" y="1737"/>
                    </a:lnTo>
                    <a:lnTo>
                      <a:pt x="406" y="1765"/>
                    </a:lnTo>
                    <a:lnTo>
                      <a:pt x="389" y="1793"/>
                    </a:lnTo>
                    <a:lnTo>
                      <a:pt x="373" y="1822"/>
                    </a:lnTo>
                    <a:lnTo>
                      <a:pt x="357" y="1850"/>
                    </a:lnTo>
                    <a:lnTo>
                      <a:pt x="341" y="1879"/>
                    </a:lnTo>
                    <a:lnTo>
                      <a:pt x="324" y="1906"/>
                    </a:lnTo>
                    <a:lnTo>
                      <a:pt x="309" y="1935"/>
                    </a:lnTo>
                    <a:lnTo>
                      <a:pt x="315" y="1967"/>
                    </a:lnTo>
                    <a:lnTo>
                      <a:pt x="323" y="1999"/>
                    </a:lnTo>
                    <a:lnTo>
                      <a:pt x="329" y="2032"/>
                    </a:lnTo>
                    <a:lnTo>
                      <a:pt x="336" y="2065"/>
                    </a:lnTo>
                    <a:lnTo>
                      <a:pt x="342" y="2097"/>
                    </a:lnTo>
                    <a:lnTo>
                      <a:pt x="349" y="2130"/>
                    </a:lnTo>
                    <a:lnTo>
                      <a:pt x="357" y="2162"/>
                    </a:lnTo>
                    <a:lnTo>
                      <a:pt x="364" y="2195"/>
                    </a:lnTo>
                    <a:lnTo>
                      <a:pt x="399" y="2219"/>
                    </a:lnTo>
                    <a:lnTo>
                      <a:pt x="434" y="2245"/>
                    </a:lnTo>
                    <a:lnTo>
                      <a:pt x="469" y="2270"/>
                    </a:lnTo>
                    <a:lnTo>
                      <a:pt x="505" y="2295"/>
                    </a:lnTo>
                    <a:lnTo>
                      <a:pt x="540" y="2321"/>
                    </a:lnTo>
                    <a:lnTo>
                      <a:pt x="575" y="2346"/>
                    </a:lnTo>
                    <a:lnTo>
                      <a:pt x="610" y="2371"/>
                    </a:lnTo>
                    <a:lnTo>
                      <a:pt x="646" y="2397"/>
                    </a:lnTo>
                    <a:lnTo>
                      <a:pt x="719" y="2421"/>
                    </a:lnTo>
                    <a:lnTo>
                      <a:pt x="791" y="2446"/>
                    </a:lnTo>
                    <a:lnTo>
                      <a:pt x="864" y="2472"/>
                    </a:lnTo>
                    <a:lnTo>
                      <a:pt x="936" y="2497"/>
                    </a:lnTo>
                    <a:lnTo>
                      <a:pt x="1008" y="2521"/>
                    </a:lnTo>
                    <a:lnTo>
                      <a:pt x="1081" y="2546"/>
                    </a:lnTo>
                    <a:lnTo>
                      <a:pt x="1153" y="2572"/>
                    </a:lnTo>
                    <a:lnTo>
                      <a:pt x="1226" y="2597"/>
                    </a:lnTo>
                    <a:lnTo>
                      <a:pt x="1284" y="2613"/>
                    </a:lnTo>
                    <a:lnTo>
                      <a:pt x="1342" y="2629"/>
                    </a:lnTo>
                    <a:lnTo>
                      <a:pt x="1400" y="2644"/>
                    </a:lnTo>
                    <a:lnTo>
                      <a:pt x="1459" y="2661"/>
                    </a:lnTo>
                    <a:lnTo>
                      <a:pt x="1517" y="2677"/>
                    </a:lnTo>
                    <a:lnTo>
                      <a:pt x="1576" y="2694"/>
                    </a:lnTo>
                    <a:lnTo>
                      <a:pt x="1635" y="2709"/>
                    </a:lnTo>
                    <a:lnTo>
                      <a:pt x="1695" y="2726"/>
                    </a:lnTo>
                    <a:lnTo>
                      <a:pt x="1712" y="2697"/>
                    </a:lnTo>
                    <a:lnTo>
                      <a:pt x="1730" y="2670"/>
                    </a:lnTo>
                    <a:lnTo>
                      <a:pt x="1747" y="2641"/>
                    </a:lnTo>
                    <a:lnTo>
                      <a:pt x="1765" y="2613"/>
                    </a:lnTo>
                    <a:lnTo>
                      <a:pt x="1782" y="2584"/>
                    </a:lnTo>
                    <a:lnTo>
                      <a:pt x="1800" y="2556"/>
                    </a:lnTo>
                    <a:lnTo>
                      <a:pt x="1818" y="2528"/>
                    </a:lnTo>
                    <a:lnTo>
                      <a:pt x="1837" y="2501"/>
                    </a:lnTo>
                    <a:lnTo>
                      <a:pt x="1832" y="2464"/>
                    </a:lnTo>
                    <a:lnTo>
                      <a:pt x="1827" y="2428"/>
                    </a:lnTo>
                    <a:lnTo>
                      <a:pt x="1822" y="2392"/>
                    </a:lnTo>
                    <a:lnTo>
                      <a:pt x="1818" y="2356"/>
                    </a:lnTo>
                    <a:lnTo>
                      <a:pt x="1814" y="2319"/>
                    </a:lnTo>
                    <a:lnTo>
                      <a:pt x="1810" y="2283"/>
                    </a:lnTo>
                    <a:lnTo>
                      <a:pt x="1805" y="2247"/>
                    </a:lnTo>
                    <a:lnTo>
                      <a:pt x="1802" y="2211"/>
                    </a:lnTo>
                    <a:lnTo>
                      <a:pt x="1767" y="2170"/>
                    </a:lnTo>
                    <a:lnTo>
                      <a:pt x="1733" y="2130"/>
                    </a:lnTo>
                    <a:lnTo>
                      <a:pt x="1698" y="2089"/>
                    </a:lnTo>
                    <a:lnTo>
                      <a:pt x="1664" y="2049"/>
                    </a:lnTo>
                    <a:lnTo>
                      <a:pt x="1629" y="2008"/>
                    </a:lnTo>
                    <a:lnTo>
                      <a:pt x="1595" y="1968"/>
                    </a:lnTo>
                    <a:lnTo>
                      <a:pt x="1560" y="1928"/>
                    </a:lnTo>
                    <a:lnTo>
                      <a:pt x="1528" y="1888"/>
                    </a:lnTo>
                    <a:lnTo>
                      <a:pt x="1520" y="1855"/>
                    </a:lnTo>
                    <a:lnTo>
                      <a:pt x="1513" y="1821"/>
                    </a:lnTo>
                    <a:lnTo>
                      <a:pt x="1507" y="1787"/>
                    </a:lnTo>
                    <a:lnTo>
                      <a:pt x="1501" y="1754"/>
                    </a:lnTo>
                    <a:lnTo>
                      <a:pt x="1494" y="1721"/>
                    </a:lnTo>
                    <a:lnTo>
                      <a:pt x="1488" y="1688"/>
                    </a:lnTo>
                    <a:lnTo>
                      <a:pt x="1482" y="1654"/>
                    </a:lnTo>
                    <a:lnTo>
                      <a:pt x="1476" y="1622"/>
                    </a:lnTo>
                    <a:lnTo>
                      <a:pt x="1485" y="1593"/>
                    </a:lnTo>
                    <a:lnTo>
                      <a:pt x="1495" y="1565"/>
                    </a:lnTo>
                    <a:lnTo>
                      <a:pt x="1505" y="1537"/>
                    </a:lnTo>
                    <a:lnTo>
                      <a:pt x="1515" y="1509"/>
                    </a:lnTo>
                    <a:lnTo>
                      <a:pt x="1525" y="1480"/>
                    </a:lnTo>
                    <a:lnTo>
                      <a:pt x="1535" y="1452"/>
                    </a:lnTo>
                    <a:lnTo>
                      <a:pt x="1544" y="1425"/>
                    </a:lnTo>
                    <a:lnTo>
                      <a:pt x="1555" y="1397"/>
                    </a:lnTo>
                    <a:lnTo>
                      <a:pt x="1583" y="1372"/>
                    </a:lnTo>
                    <a:lnTo>
                      <a:pt x="1611" y="1346"/>
                    </a:lnTo>
                    <a:lnTo>
                      <a:pt x="1639" y="1321"/>
                    </a:lnTo>
                    <a:lnTo>
                      <a:pt x="1668" y="1297"/>
                    </a:lnTo>
                    <a:lnTo>
                      <a:pt x="1695" y="1271"/>
                    </a:lnTo>
                    <a:lnTo>
                      <a:pt x="1723" y="1246"/>
                    </a:lnTo>
                    <a:lnTo>
                      <a:pt x="1751" y="1221"/>
                    </a:lnTo>
                    <a:lnTo>
                      <a:pt x="1780" y="1196"/>
                    </a:lnTo>
                    <a:lnTo>
                      <a:pt x="1802" y="1168"/>
                    </a:lnTo>
                    <a:lnTo>
                      <a:pt x="1825" y="1139"/>
                    </a:lnTo>
                    <a:lnTo>
                      <a:pt x="1846" y="1110"/>
                    </a:lnTo>
                    <a:lnTo>
                      <a:pt x="1869" y="1082"/>
                    </a:lnTo>
                    <a:lnTo>
                      <a:pt x="1891" y="1053"/>
                    </a:lnTo>
                    <a:lnTo>
                      <a:pt x="1914" y="1025"/>
                    </a:lnTo>
                    <a:lnTo>
                      <a:pt x="1937" y="996"/>
                    </a:lnTo>
                    <a:lnTo>
                      <a:pt x="1960" y="968"/>
                    </a:lnTo>
                    <a:lnTo>
                      <a:pt x="1956" y="937"/>
                    </a:lnTo>
                    <a:lnTo>
                      <a:pt x="1952" y="907"/>
                    </a:lnTo>
                    <a:lnTo>
                      <a:pt x="1950" y="875"/>
                    </a:lnTo>
                    <a:lnTo>
                      <a:pt x="1948" y="845"/>
                    </a:lnTo>
                    <a:lnTo>
                      <a:pt x="1944" y="814"/>
                    </a:lnTo>
                    <a:lnTo>
                      <a:pt x="1940" y="784"/>
                    </a:lnTo>
                    <a:lnTo>
                      <a:pt x="1938" y="752"/>
                    </a:lnTo>
                    <a:lnTo>
                      <a:pt x="1936" y="722"/>
                    </a:lnTo>
                    <a:lnTo>
                      <a:pt x="1916" y="697"/>
                    </a:lnTo>
                    <a:lnTo>
                      <a:pt x="1897" y="672"/>
                    </a:lnTo>
                    <a:lnTo>
                      <a:pt x="1878" y="647"/>
                    </a:lnTo>
                    <a:lnTo>
                      <a:pt x="1860" y="623"/>
                    </a:lnTo>
                    <a:lnTo>
                      <a:pt x="1840" y="598"/>
                    </a:lnTo>
                    <a:lnTo>
                      <a:pt x="1821" y="573"/>
                    </a:lnTo>
                    <a:lnTo>
                      <a:pt x="1803" y="548"/>
                    </a:lnTo>
                    <a:lnTo>
                      <a:pt x="1785" y="524"/>
                    </a:lnTo>
                    <a:lnTo>
                      <a:pt x="1777" y="485"/>
                    </a:lnTo>
                    <a:lnTo>
                      <a:pt x="1771" y="447"/>
                    </a:lnTo>
                    <a:lnTo>
                      <a:pt x="1765" y="408"/>
                    </a:lnTo>
                    <a:lnTo>
                      <a:pt x="1761" y="369"/>
                    </a:lnTo>
                    <a:lnTo>
                      <a:pt x="1753" y="331"/>
                    </a:lnTo>
                    <a:lnTo>
                      <a:pt x="1747" y="292"/>
                    </a:lnTo>
                    <a:lnTo>
                      <a:pt x="1741" y="253"/>
                    </a:lnTo>
                    <a:lnTo>
                      <a:pt x="1736" y="216"/>
                    </a:lnTo>
                    <a:lnTo>
                      <a:pt x="1761" y="228"/>
                    </a:lnTo>
                    <a:lnTo>
                      <a:pt x="1785" y="241"/>
                    </a:lnTo>
                    <a:lnTo>
                      <a:pt x="1809" y="255"/>
                    </a:lnTo>
                    <a:lnTo>
                      <a:pt x="1834" y="268"/>
                    </a:lnTo>
                    <a:lnTo>
                      <a:pt x="1858" y="281"/>
                    </a:lnTo>
                    <a:lnTo>
                      <a:pt x="1882" y="295"/>
                    </a:lnTo>
                    <a:lnTo>
                      <a:pt x="1907" y="308"/>
                    </a:lnTo>
                    <a:lnTo>
                      <a:pt x="1932" y="322"/>
                    </a:lnTo>
                    <a:lnTo>
                      <a:pt x="1968" y="349"/>
                    </a:lnTo>
                    <a:lnTo>
                      <a:pt x="2006" y="377"/>
                    </a:lnTo>
                    <a:lnTo>
                      <a:pt x="2042" y="404"/>
                    </a:lnTo>
                    <a:lnTo>
                      <a:pt x="2079" y="432"/>
                    </a:lnTo>
                    <a:lnTo>
                      <a:pt x="2115" y="460"/>
                    </a:lnTo>
                    <a:lnTo>
                      <a:pt x="2153" y="488"/>
                    </a:lnTo>
                    <a:lnTo>
                      <a:pt x="2190" y="515"/>
                    </a:lnTo>
                    <a:lnTo>
                      <a:pt x="2228" y="544"/>
                    </a:lnTo>
                    <a:lnTo>
                      <a:pt x="2242" y="584"/>
                    </a:lnTo>
                    <a:lnTo>
                      <a:pt x="2257" y="624"/>
                    </a:lnTo>
                    <a:lnTo>
                      <a:pt x="2271" y="664"/>
                    </a:lnTo>
                    <a:lnTo>
                      <a:pt x="2287" y="705"/>
                    </a:lnTo>
                    <a:lnTo>
                      <a:pt x="2301" y="745"/>
                    </a:lnTo>
                    <a:lnTo>
                      <a:pt x="2316" y="786"/>
                    </a:lnTo>
                    <a:lnTo>
                      <a:pt x="2330" y="826"/>
                    </a:lnTo>
                    <a:lnTo>
                      <a:pt x="2346" y="867"/>
                    </a:lnTo>
                    <a:lnTo>
                      <a:pt x="2341" y="896"/>
                    </a:lnTo>
                    <a:lnTo>
                      <a:pt x="2338" y="926"/>
                    </a:lnTo>
                    <a:lnTo>
                      <a:pt x="2334" y="956"/>
                    </a:lnTo>
                    <a:lnTo>
                      <a:pt x="2330" y="986"/>
                    </a:lnTo>
                    <a:lnTo>
                      <a:pt x="2327" y="1015"/>
                    </a:lnTo>
                    <a:lnTo>
                      <a:pt x="2323" y="1046"/>
                    </a:lnTo>
                    <a:lnTo>
                      <a:pt x="2319" y="1076"/>
                    </a:lnTo>
                    <a:lnTo>
                      <a:pt x="2316" y="1106"/>
                    </a:lnTo>
                    <a:lnTo>
                      <a:pt x="2295" y="1124"/>
                    </a:lnTo>
                    <a:lnTo>
                      <a:pt x="2277" y="1142"/>
                    </a:lnTo>
                    <a:lnTo>
                      <a:pt x="2257" y="1160"/>
                    </a:lnTo>
                    <a:lnTo>
                      <a:pt x="2239" y="1180"/>
                    </a:lnTo>
                    <a:lnTo>
                      <a:pt x="2218" y="1198"/>
                    </a:lnTo>
                    <a:lnTo>
                      <a:pt x="2200" y="1216"/>
                    </a:lnTo>
                    <a:lnTo>
                      <a:pt x="2179" y="1234"/>
                    </a:lnTo>
                    <a:lnTo>
                      <a:pt x="2161" y="1253"/>
                    </a:lnTo>
                    <a:lnTo>
                      <a:pt x="2131" y="1273"/>
                    </a:lnTo>
                    <a:lnTo>
                      <a:pt x="2101" y="1293"/>
                    </a:lnTo>
                    <a:lnTo>
                      <a:pt x="2071" y="1314"/>
                    </a:lnTo>
                    <a:lnTo>
                      <a:pt x="2042" y="1334"/>
                    </a:lnTo>
                    <a:lnTo>
                      <a:pt x="2012" y="1353"/>
                    </a:lnTo>
                    <a:lnTo>
                      <a:pt x="1983" y="1374"/>
                    </a:lnTo>
                    <a:lnTo>
                      <a:pt x="1952" y="1395"/>
                    </a:lnTo>
                    <a:lnTo>
                      <a:pt x="1924" y="1415"/>
                    </a:lnTo>
                    <a:lnTo>
                      <a:pt x="1913" y="1445"/>
                    </a:lnTo>
                    <a:lnTo>
                      <a:pt x="1903" y="1477"/>
                    </a:lnTo>
                    <a:lnTo>
                      <a:pt x="1892" y="1507"/>
                    </a:lnTo>
                    <a:lnTo>
                      <a:pt x="1882" y="1538"/>
                    </a:lnTo>
                    <a:lnTo>
                      <a:pt x="1872" y="1568"/>
                    </a:lnTo>
                    <a:lnTo>
                      <a:pt x="1862" y="1600"/>
                    </a:lnTo>
                    <a:lnTo>
                      <a:pt x="1852" y="1630"/>
                    </a:lnTo>
                    <a:lnTo>
                      <a:pt x="1843" y="1661"/>
                    </a:lnTo>
                    <a:lnTo>
                      <a:pt x="1855" y="1707"/>
                    </a:lnTo>
                    <a:lnTo>
                      <a:pt x="1868" y="1754"/>
                    </a:lnTo>
                    <a:lnTo>
                      <a:pt x="1880" y="1801"/>
                    </a:lnTo>
                    <a:lnTo>
                      <a:pt x="1893" y="1849"/>
                    </a:lnTo>
                    <a:lnTo>
                      <a:pt x="1905" y="1896"/>
                    </a:lnTo>
                    <a:lnTo>
                      <a:pt x="1919" y="1943"/>
                    </a:lnTo>
                    <a:lnTo>
                      <a:pt x="1932" y="1990"/>
                    </a:lnTo>
                    <a:lnTo>
                      <a:pt x="1945" y="2037"/>
                    </a:lnTo>
                    <a:lnTo>
                      <a:pt x="1959" y="2080"/>
                    </a:lnTo>
                    <a:lnTo>
                      <a:pt x="1972" y="2124"/>
                    </a:lnTo>
                    <a:lnTo>
                      <a:pt x="1985" y="2167"/>
                    </a:lnTo>
                    <a:lnTo>
                      <a:pt x="2000" y="2212"/>
                    </a:lnTo>
                    <a:lnTo>
                      <a:pt x="2013" y="2255"/>
                    </a:lnTo>
                    <a:lnTo>
                      <a:pt x="2026" y="2300"/>
                    </a:lnTo>
                    <a:lnTo>
                      <a:pt x="2039" y="2344"/>
                    </a:lnTo>
                    <a:lnTo>
                      <a:pt x="2054" y="2388"/>
                    </a:lnTo>
                    <a:lnTo>
                      <a:pt x="2053" y="2416"/>
                    </a:lnTo>
                    <a:lnTo>
                      <a:pt x="2051" y="2445"/>
                    </a:lnTo>
                    <a:lnTo>
                      <a:pt x="2051" y="2474"/>
                    </a:lnTo>
                    <a:lnTo>
                      <a:pt x="2051" y="2503"/>
                    </a:lnTo>
                    <a:lnTo>
                      <a:pt x="2050" y="2532"/>
                    </a:lnTo>
                    <a:lnTo>
                      <a:pt x="2049" y="2561"/>
                    </a:lnTo>
                    <a:lnTo>
                      <a:pt x="2049" y="2590"/>
                    </a:lnTo>
                    <a:lnTo>
                      <a:pt x="2049" y="2619"/>
                    </a:lnTo>
                    <a:lnTo>
                      <a:pt x="2024" y="2654"/>
                    </a:lnTo>
                    <a:lnTo>
                      <a:pt x="2001" y="2689"/>
                    </a:lnTo>
                    <a:lnTo>
                      <a:pt x="1975" y="2724"/>
                    </a:lnTo>
                    <a:lnTo>
                      <a:pt x="1952" y="2760"/>
                    </a:lnTo>
                    <a:lnTo>
                      <a:pt x="1928" y="2795"/>
                    </a:lnTo>
                    <a:lnTo>
                      <a:pt x="1905" y="2830"/>
                    </a:lnTo>
                    <a:lnTo>
                      <a:pt x="1881" y="2865"/>
                    </a:lnTo>
                    <a:lnTo>
                      <a:pt x="1858" y="2901"/>
                    </a:lnTo>
                    <a:lnTo>
                      <a:pt x="1832" y="2912"/>
                    </a:lnTo>
                    <a:lnTo>
                      <a:pt x="1806" y="2923"/>
                    </a:lnTo>
                    <a:lnTo>
                      <a:pt x="1780" y="2934"/>
                    </a:lnTo>
                    <a:lnTo>
                      <a:pt x="1754" y="2945"/>
                    </a:lnTo>
                    <a:lnTo>
                      <a:pt x="1728" y="2956"/>
                    </a:lnTo>
                    <a:lnTo>
                      <a:pt x="1703" y="2967"/>
                    </a:lnTo>
                    <a:lnTo>
                      <a:pt x="1677" y="2977"/>
                    </a:lnTo>
                    <a:lnTo>
                      <a:pt x="1652" y="2988"/>
                    </a:lnTo>
                    <a:lnTo>
                      <a:pt x="1611" y="2987"/>
                    </a:lnTo>
                    <a:lnTo>
                      <a:pt x="1571" y="2986"/>
                    </a:lnTo>
                    <a:lnTo>
                      <a:pt x="1530" y="2985"/>
                    </a:lnTo>
                    <a:lnTo>
                      <a:pt x="1490" y="2984"/>
                    </a:lnTo>
                    <a:lnTo>
                      <a:pt x="1449" y="2982"/>
                    </a:lnTo>
                    <a:lnTo>
                      <a:pt x="1409" y="2981"/>
                    </a:lnTo>
                    <a:lnTo>
                      <a:pt x="1369" y="2980"/>
                    </a:lnTo>
                    <a:lnTo>
                      <a:pt x="1330" y="2980"/>
                    </a:lnTo>
                    <a:lnTo>
                      <a:pt x="1273" y="2962"/>
                    </a:lnTo>
                    <a:lnTo>
                      <a:pt x="1217" y="2945"/>
                    </a:lnTo>
                    <a:lnTo>
                      <a:pt x="1162" y="2927"/>
                    </a:lnTo>
                    <a:lnTo>
                      <a:pt x="1107" y="2910"/>
                    </a:lnTo>
                    <a:lnTo>
                      <a:pt x="1052" y="2892"/>
                    </a:lnTo>
                    <a:lnTo>
                      <a:pt x="996" y="2875"/>
                    </a:lnTo>
                    <a:lnTo>
                      <a:pt x="941" y="2857"/>
                    </a:lnTo>
                    <a:lnTo>
                      <a:pt x="886" y="2840"/>
                    </a:lnTo>
                    <a:lnTo>
                      <a:pt x="832" y="2816"/>
                    </a:lnTo>
                    <a:lnTo>
                      <a:pt x="780" y="2793"/>
                    </a:lnTo>
                    <a:lnTo>
                      <a:pt x="727" y="2769"/>
                    </a:lnTo>
                    <a:lnTo>
                      <a:pt x="675" y="2746"/>
                    </a:lnTo>
                    <a:lnTo>
                      <a:pt x="622" y="2721"/>
                    </a:lnTo>
                    <a:lnTo>
                      <a:pt x="570" y="2699"/>
                    </a:lnTo>
                    <a:lnTo>
                      <a:pt x="517" y="2674"/>
                    </a:lnTo>
                    <a:lnTo>
                      <a:pt x="465" y="2651"/>
                    </a:lnTo>
                    <a:lnTo>
                      <a:pt x="425" y="2615"/>
                    </a:lnTo>
                    <a:lnTo>
                      <a:pt x="387" y="2579"/>
                    </a:lnTo>
                    <a:lnTo>
                      <a:pt x="347" y="2544"/>
                    </a:lnTo>
                    <a:lnTo>
                      <a:pt x="308" y="2509"/>
                    </a:lnTo>
                    <a:lnTo>
                      <a:pt x="268" y="2473"/>
                    </a:lnTo>
                    <a:lnTo>
                      <a:pt x="230" y="2439"/>
                    </a:lnTo>
                    <a:lnTo>
                      <a:pt x="191" y="2403"/>
                    </a:lnTo>
                    <a:lnTo>
                      <a:pt x="152" y="2369"/>
                    </a:lnTo>
                    <a:lnTo>
                      <a:pt x="134" y="2338"/>
                    </a:lnTo>
                    <a:lnTo>
                      <a:pt x="119" y="2309"/>
                    </a:lnTo>
                    <a:lnTo>
                      <a:pt x="102" y="2277"/>
                    </a:lnTo>
                    <a:lnTo>
                      <a:pt x="86" y="2248"/>
                    </a:lnTo>
                    <a:lnTo>
                      <a:pt x="69" y="2217"/>
                    </a:lnTo>
                    <a:lnTo>
                      <a:pt x="53" y="2188"/>
                    </a:lnTo>
                    <a:lnTo>
                      <a:pt x="37" y="2156"/>
                    </a:lnTo>
                    <a:lnTo>
                      <a:pt x="21" y="2127"/>
                    </a:lnTo>
                    <a:lnTo>
                      <a:pt x="17" y="2103"/>
                    </a:lnTo>
                    <a:lnTo>
                      <a:pt x="15" y="2082"/>
                    </a:lnTo>
                    <a:lnTo>
                      <a:pt x="12" y="2057"/>
                    </a:lnTo>
                    <a:lnTo>
                      <a:pt x="10" y="2036"/>
                    </a:lnTo>
                    <a:lnTo>
                      <a:pt x="6" y="2012"/>
                    </a:lnTo>
                    <a:lnTo>
                      <a:pt x="5" y="1990"/>
                    </a:lnTo>
                    <a:lnTo>
                      <a:pt x="2" y="1966"/>
                    </a:lnTo>
                    <a:lnTo>
                      <a:pt x="0" y="1944"/>
                    </a:lnTo>
                    <a:close/>
                  </a:path>
                </a:pathLst>
              </a:custGeom>
              <a:solidFill>
                <a:srgbClr val="F2C2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0" name="Freeform 109">
                <a:extLst>
                  <a:ext uri="{FF2B5EF4-FFF2-40B4-BE49-F238E27FC236}">
                    <a16:creationId xmlns:a16="http://schemas.microsoft.com/office/drawing/2014/main" id="{234A7ED6-45F0-4B0E-A931-35325C8FE0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315"/>
                <a:ext cx="579" cy="739"/>
              </a:xfrm>
              <a:custGeom>
                <a:avLst/>
                <a:gdLst>
                  <a:gd name="T0" fmla="*/ 0 w 2318"/>
                  <a:gd name="T1" fmla="*/ 0 h 2957"/>
                  <a:gd name="T2" fmla="*/ 0 w 2318"/>
                  <a:gd name="T3" fmla="*/ 0 h 2957"/>
                  <a:gd name="T4" fmla="*/ 0 w 2318"/>
                  <a:gd name="T5" fmla="*/ 0 h 2957"/>
                  <a:gd name="T6" fmla="*/ 0 w 2318"/>
                  <a:gd name="T7" fmla="*/ 0 h 2957"/>
                  <a:gd name="T8" fmla="*/ 0 w 2318"/>
                  <a:gd name="T9" fmla="*/ 0 h 2957"/>
                  <a:gd name="T10" fmla="*/ 0 w 2318"/>
                  <a:gd name="T11" fmla="*/ 0 h 2957"/>
                  <a:gd name="T12" fmla="*/ 0 w 2318"/>
                  <a:gd name="T13" fmla="*/ 0 h 2957"/>
                  <a:gd name="T14" fmla="*/ 0 w 2318"/>
                  <a:gd name="T15" fmla="*/ 0 h 2957"/>
                  <a:gd name="T16" fmla="*/ 0 w 2318"/>
                  <a:gd name="T17" fmla="*/ 0 h 2957"/>
                  <a:gd name="T18" fmla="*/ 0 w 2318"/>
                  <a:gd name="T19" fmla="*/ 0 h 2957"/>
                  <a:gd name="T20" fmla="*/ 0 w 2318"/>
                  <a:gd name="T21" fmla="*/ 0 h 2957"/>
                  <a:gd name="T22" fmla="*/ 0 w 2318"/>
                  <a:gd name="T23" fmla="*/ 0 h 2957"/>
                  <a:gd name="T24" fmla="*/ 0 w 2318"/>
                  <a:gd name="T25" fmla="*/ 0 h 2957"/>
                  <a:gd name="T26" fmla="*/ 0 w 2318"/>
                  <a:gd name="T27" fmla="*/ 0 h 2957"/>
                  <a:gd name="T28" fmla="*/ 0 w 2318"/>
                  <a:gd name="T29" fmla="*/ 0 h 2957"/>
                  <a:gd name="T30" fmla="*/ 0 w 2318"/>
                  <a:gd name="T31" fmla="*/ 0 h 2957"/>
                  <a:gd name="T32" fmla="*/ 0 w 2318"/>
                  <a:gd name="T33" fmla="*/ 0 h 2957"/>
                  <a:gd name="T34" fmla="*/ 0 w 2318"/>
                  <a:gd name="T35" fmla="*/ 0 h 2957"/>
                  <a:gd name="T36" fmla="*/ 0 w 2318"/>
                  <a:gd name="T37" fmla="*/ 0 h 2957"/>
                  <a:gd name="T38" fmla="*/ 0 w 2318"/>
                  <a:gd name="T39" fmla="*/ 0 h 2957"/>
                  <a:gd name="T40" fmla="*/ 0 w 2318"/>
                  <a:gd name="T41" fmla="*/ 0 h 2957"/>
                  <a:gd name="T42" fmla="*/ 0 w 2318"/>
                  <a:gd name="T43" fmla="*/ 0 h 2957"/>
                  <a:gd name="T44" fmla="*/ 0 w 2318"/>
                  <a:gd name="T45" fmla="*/ 0 h 2957"/>
                  <a:gd name="T46" fmla="*/ 0 w 2318"/>
                  <a:gd name="T47" fmla="*/ 0 h 2957"/>
                  <a:gd name="T48" fmla="*/ 0 w 2318"/>
                  <a:gd name="T49" fmla="*/ 0 h 2957"/>
                  <a:gd name="T50" fmla="*/ 0 w 2318"/>
                  <a:gd name="T51" fmla="*/ 0 h 2957"/>
                  <a:gd name="T52" fmla="*/ 0 w 2318"/>
                  <a:gd name="T53" fmla="*/ 0 h 2957"/>
                  <a:gd name="T54" fmla="*/ 0 w 2318"/>
                  <a:gd name="T55" fmla="*/ 0 h 2957"/>
                  <a:gd name="T56" fmla="*/ 0 w 2318"/>
                  <a:gd name="T57" fmla="*/ 0 h 2957"/>
                  <a:gd name="T58" fmla="*/ 0 w 2318"/>
                  <a:gd name="T59" fmla="*/ 0 h 2957"/>
                  <a:gd name="T60" fmla="*/ 0 w 2318"/>
                  <a:gd name="T61" fmla="*/ 0 h 2957"/>
                  <a:gd name="T62" fmla="*/ 0 w 2318"/>
                  <a:gd name="T63" fmla="*/ 0 h 2957"/>
                  <a:gd name="T64" fmla="*/ 0 w 2318"/>
                  <a:gd name="T65" fmla="*/ 0 h 2957"/>
                  <a:gd name="T66" fmla="*/ 0 w 2318"/>
                  <a:gd name="T67" fmla="*/ 0 h 2957"/>
                  <a:gd name="T68" fmla="*/ 0 w 2318"/>
                  <a:gd name="T69" fmla="*/ 0 h 2957"/>
                  <a:gd name="T70" fmla="*/ 0 w 2318"/>
                  <a:gd name="T71" fmla="*/ 0 h 2957"/>
                  <a:gd name="T72" fmla="*/ 0 w 2318"/>
                  <a:gd name="T73" fmla="*/ 0 h 2957"/>
                  <a:gd name="T74" fmla="*/ 0 w 2318"/>
                  <a:gd name="T75" fmla="*/ 0 h 2957"/>
                  <a:gd name="T76" fmla="*/ 0 w 2318"/>
                  <a:gd name="T77" fmla="*/ 0 h 2957"/>
                  <a:gd name="T78" fmla="*/ 0 w 2318"/>
                  <a:gd name="T79" fmla="*/ 0 h 2957"/>
                  <a:gd name="T80" fmla="*/ 0 w 2318"/>
                  <a:gd name="T81" fmla="*/ 0 h 2957"/>
                  <a:gd name="T82" fmla="*/ 0 w 2318"/>
                  <a:gd name="T83" fmla="*/ 0 h 2957"/>
                  <a:gd name="T84" fmla="*/ 0 w 2318"/>
                  <a:gd name="T85" fmla="*/ 0 h 2957"/>
                  <a:gd name="T86" fmla="*/ 0 w 2318"/>
                  <a:gd name="T87" fmla="*/ 0 h 2957"/>
                  <a:gd name="T88" fmla="*/ 0 w 2318"/>
                  <a:gd name="T89" fmla="*/ 0 h 2957"/>
                  <a:gd name="T90" fmla="*/ 0 w 2318"/>
                  <a:gd name="T91" fmla="*/ 0 h 2957"/>
                  <a:gd name="T92" fmla="*/ 0 w 2318"/>
                  <a:gd name="T93" fmla="*/ 0 h 2957"/>
                  <a:gd name="T94" fmla="*/ 0 w 2318"/>
                  <a:gd name="T95" fmla="*/ 0 h 2957"/>
                  <a:gd name="T96" fmla="*/ 0 w 2318"/>
                  <a:gd name="T97" fmla="*/ 0 h 2957"/>
                  <a:gd name="T98" fmla="*/ 0 w 2318"/>
                  <a:gd name="T99" fmla="*/ 0 h 2957"/>
                  <a:gd name="T100" fmla="*/ 0 w 2318"/>
                  <a:gd name="T101" fmla="*/ 0 h 2957"/>
                  <a:gd name="T102" fmla="*/ 0 w 2318"/>
                  <a:gd name="T103" fmla="*/ 0 h 2957"/>
                  <a:gd name="T104" fmla="*/ 0 w 2318"/>
                  <a:gd name="T105" fmla="*/ 0 h 2957"/>
                  <a:gd name="T106" fmla="*/ 0 w 2318"/>
                  <a:gd name="T107" fmla="*/ 0 h 2957"/>
                  <a:gd name="T108" fmla="*/ 0 w 2318"/>
                  <a:gd name="T109" fmla="*/ 0 h 2957"/>
                  <a:gd name="T110" fmla="*/ 0 w 2318"/>
                  <a:gd name="T111" fmla="*/ 0 h 2957"/>
                  <a:gd name="T112" fmla="*/ 0 w 2318"/>
                  <a:gd name="T113" fmla="*/ 0 h 2957"/>
                  <a:gd name="T114" fmla="*/ 0 w 2318"/>
                  <a:gd name="T115" fmla="*/ 0 h 29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18"/>
                  <a:gd name="T175" fmla="*/ 0 h 2957"/>
                  <a:gd name="T176" fmla="*/ 2318 w 2318"/>
                  <a:gd name="T177" fmla="*/ 2957 h 295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18" h="2957">
                    <a:moveTo>
                      <a:pt x="0" y="1918"/>
                    </a:moveTo>
                    <a:lnTo>
                      <a:pt x="12" y="1882"/>
                    </a:lnTo>
                    <a:lnTo>
                      <a:pt x="24" y="1847"/>
                    </a:lnTo>
                    <a:lnTo>
                      <a:pt x="36" y="1812"/>
                    </a:lnTo>
                    <a:lnTo>
                      <a:pt x="49" y="1777"/>
                    </a:lnTo>
                    <a:lnTo>
                      <a:pt x="61" y="1742"/>
                    </a:lnTo>
                    <a:lnTo>
                      <a:pt x="74" y="1707"/>
                    </a:lnTo>
                    <a:lnTo>
                      <a:pt x="87" y="1672"/>
                    </a:lnTo>
                    <a:lnTo>
                      <a:pt x="100" y="1637"/>
                    </a:lnTo>
                    <a:lnTo>
                      <a:pt x="135" y="1604"/>
                    </a:lnTo>
                    <a:lnTo>
                      <a:pt x="171" y="1573"/>
                    </a:lnTo>
                    <a:lnTo>
                      <a:pt x="206" y="1542"/>
                    </a:lnTo>
                    <a:lnTo>
                      <a:pt x="242" y="1510"/>
                    </a:lnTo>
                    <a:lnTo>
                      <a:pt x="277" y="1478"/>
                    </a:lnTo>
                    <a:lnTo>
                      <a:pt x="314" y="1446"/>
                    </a:lnTo>
                    <a:lnTo>
                      <a:pt x="349" y="1415"/>
                    </a:lnTo>
                    <a:lnTo>
                      <a:pt x="385" y="1383"/>
                    </a:lnTo>
                    <a:lnTo>
                      <a:pt x="420" y="1345"/>
                    </a:lnTo>
                    <a:lnTo>
                      <a:pt x="455" y="1307"/>
                    </a:lnTo>
                    <a:lnTo>
                      <a:pt x="490" y="1269"/>
                    </a:lnTo>
                    <a:lnTo>
                      <a:pt x="526" y="1231"/>
                    </a:lnTo>
                    <a:lnTo>
                      <a:pt x="561" y="1193"/>
                    </a:lnTo>
                    <a:lnTo>
                      <a:pt x="597" y="1155"/>
                    </a:lnTo>
                    <a:lnTo>
                      <a:pt x="632" y="1117"/>
                    </a:lnTo>
                    <a:lnTo>
                      <a:pt x="668" y="1079"/>
                    </a:lnTo>
                    <a:lnTo>
                      <a:pt x="665" y="1045"/>
                    </a:lnTo>
                    <a:lnTo>
                      <a:pt x="664" y="1013"/>
                    </a:lnTo>
                    <a:lnTo>
                      <a:pt x="661" y="980"/>
                    </a:lnTo>
                    <a:lnTo>
                      <a:pt x="660" y="947"/>
                    </a:lnTo>
                    <a:lnTo>
                      <a:pt x="656" y="915"/>
                    </a:lnTo>
                    <a:lnTo>
                      <a:pt x="655" y="882"/>
                    </a:lnTo>
                    <a:lnTo>
                      <a:pt x="653" y="850"/>
                    </a:lnTo>
                    <a:lnTo>
                      <a:pt x="652" y="818"/>
                    </a:lnTo>
                    <a:lnTo>
                      <a:pt x="623" y="768"/>
                    </a:lnTo>
                    <a:lnTo>
                      <a:pt x="596" y="719"/>
                    </a:lnTo>
                    <a:lnTo>
                      <a:pt x="567" y="669"/>
                    </a:lnTo>
                    <a:lnTo>
                      <a:pt x="540" y="620"/>
                    </a:lnTo>
                    <a:lnTo>
                      <a:pt x="513" y="571"/>
                    </a:lnTo>
                    <a:lnTo>
                      <a:pt x="485" y="522"/>
                    </a:lnTo>
                    <a:lnTo>
                      <a:pt x="457" y="473"/>
                    </a:lnTo>
                    <a:lnTo>
                      <a:pt x="431" y="425"/>
                    </a:lnTo>
                    <a:lnTo>
                      <a:pt x="432" y="403"/>
                    </a:lnTo>
                    <a:lnTo>
                      <a:pt x="434" y="381"/>
                    </a:lnTo>
                    <a:lnTo>
                      <a:pt x="435" y="359"/>
                    </a:lnTo>
                    <a:lnTo>
                      <a:pt x="439" y="338"/>
                    </a:lnTo>
                    <a:lnTo>
                      <a:pt x="440" y="316"/>
                    </a:lnTo>
                    <a:lnTo>
                      <a:pt x="443" y="294"/>
                    </a:lnTo>
                    <a:lnTo>
                      <a:pt x="444" y="273"/>
                    </a:lnTo>
                    <a:lnTo>
                      <a:pt x="448" y="252"/>
                    </a:lnTo>
                    <a:lnTo>
                      <a:pt x="463" y="225"/>
                    </a:lnTo>
                    <a:lnTo>
                      <a:pt x="480" y="199"/>
                    </a:lnTo>
                    <a:lnTo>
                      <a:pt x="496" y="172"/>
                    </a:lnTo>
                    <a:lnTo>
                      <a:pt x="514" y="147"/>
                    </a:lnTo>
                    <a:lnTo>
                      <a:pt x="530" y="120"/>
                    </a:lnTo>
                    <a:lnTo>
                      <a:pt x="547" y="95"/>
                    </a:lnTo>
                    <a:lnTo>
                      <a:pt x="563" y="70"/>
                    </a:lnTo>
                    <a:lnTo>
                      <a:pt x="582" y="44"/>
                    </a:lnTo>
                    <a:lnTo>
                      <a:pt x="601" y="38"/>
                    </a:lnTo>
                    <a:lnTo>
                      <a:pt x="621" y="32"/>
                    </a:lnTo>
                    <a:lnTo>
                      <a:pt x="641" y="26"/>
                    </a:lnTo>
                    <a:lnTo>
                      <a:pt x="662" y="21"/>
                    </a:lnTo>
                    <a:lnTo>
                      <a:pt x="682" y="15"/>
                    </a:lnTo>
                    <a:lnTo>
                      <a:pt x="702" y="11"/>
                    </a:lnTo>
                    <a:lnTo>
                      <a:pt x="723" y="4"/>
                    </a:lnTo>
                    <a:lnTo>
                      <a:pt x="745" y="0"/>
                    </a:lnTo>
                    <a:lnTo>
                      <a:pt x="753" y="7"/>
                    </a:lnTo>
                    <a:lnTo>
                      <a:pt x="763" y="14"/>
                    </a:lnTo>
                    <a:lnTo>
                      <a:pt x="772" y="21"/>
                    </a:lnTo>
                    <a:lnTo>
                      <a:pt x="782" y="30"/>
                    </a:lnTo>
                    <a:lnTo>
                      <a:pt x="792" y="37"/>
                    </a:lnTo>
                    <a:lnTo>
                      <a:pt x="801" y="46"/>
                    </a:lnTo>
                    <a:lnTo>
                      <a:pt x="811" y="53"/>
                    </a:lnTo>
                    <a:lnTo>
                      <a:pt x="822" y="61"/>
                    </a:lnTo>
                    <a:lnTo>
                      <a:pt x="811" y="79"/>
                    </a:lnTo>
                    <a:lnTo>
                      <a:pt x="801" y="97"/>
                    </a:lnTo>
                    <a:lnTo>
                      <a:pt x="792" y="116"/>
                    </a:lnTo>
                    <a:lnTo>
                      <a:pt x="782" y="134"/>
                    </a:lnTo>
                    <a:lnTo>
                      <a:pt x="771" y="152"/>
                    </a:lnTo>
                    <a:lnTo>
                      <a:pt x="761" y="170"/>
                    </a:lnTo>
                    <a:lnTo>
                      <a:pt x="752" y="188"/>
                    </a:lnTo>
                    <a:lnTo>
                      <a:pt x="742" y="206"/>
                    </a:lnTo>
                    <a:lnTo>
                      <a:pt x="729" y="234"/>
                    </a:lnTo>
                    <a:lnTo>
                      <a:pt x="717" y="262"/>
                    </a:lnTo>
                    <a:lnTo>
                      <a:pt x="703" y="289"/>
                    </a:lnTo>
                    <a:lnTo>
                      <a:pt x="691" y="318"/>
                    </a:lnTo>
                    <a:lnTo>
                      <a:pt x="678" y="346"/>
                    </a:lnTo>
                    <a:lnTo>
                      <a:pt x="666" y="375"/>
                    </a:lnTo>
                    <a:lnTo>
                      <a:pt x="653" y="404"/>
                    </a:lnTo>
                    <a:lnTo>
                      <a:pt x="642" y="433"/>
                    </a:lnTo>
                    <a:lnTo>
                      <a:pt x="650" y="480"/>
                    </a:lnTo>
                    <a:lnTo>
                      <a:pt x="660" y="527"/>
                    </a:lnTo>
                    <a:lnTo>
                      <a:pt x="670" y="574"/>
                    </a:lnTo>
                    <a:lnTo>
                      <a:pt x="679" y="621"/>
                    </a:lnTo>
                    <a:lnTo>
                      <a:pt x="689" y="669"/>
                    </a:lnTo>
                    <a:lnTo>
                      <a:pt x="699" y="716"/>
                    </a:lnTo>
                    <a:lnTo>
                      <a:pt x="708" y="763"/>
                    </a:lnTo>
                    <a:lnTo>
                      <a:pt x="719" y="810"/>
                    </a:lnTo>
                    <a:lnTo>
                      <a:pt x="730" y="832"/>
                    </a:lnTo>
                    <a:lnTo>
                      <a:pt x="741" y="853"/>
                    </a:lnTo>
                    <a:lnTo>
                      <a:pt x="752" y="876"/>
                    </a:lnTo>
                    <a:lnTo>
                      <a:pt x="763" y="899"/>
                    </a:lnTo>
                    <a:lnTo>
                      <a:pt x="773" y="921"/>
                    </a:lnTo>
                    <a:lnTo>
                      <a:pt x="784" y="944"/>
                    </a:lnTo>
                    <a:lnTo>
                      <a:pt x="795" y="967"/>
                    </a:lnTo>
                    <a:lnTo>
                      <a:pt x="807" y="990"/>
                    </a:lnTo>
                    <a:lnTo>
                      <a:pt x="811" y="1005"/>
                    </a:lnTo>
                    <a:lnTo>
                      <a:pt x="816" y="1022"/>
                    </a:lnTo>
                    <a:lnTo>
                      <a:pt x="819" y="1038"/>
                    </a:lnTo>
                    <a:lnTo>
                      <a:pt x="824" y="1055"/>
                    </a:lnTo>
                    <a:lnTo>
                      <a:pt x="828" y="1071"/>
                    </a:lnTo>
                    <a:lnTo>
                      <a:pt x="833" y="1088"/>
                    </a:lnTo>
                    <a:lnTo>
                      <a:pt x="837" y="1103"/>
                    </a:lnTo>
                    <a:lnTo>
                      <a:pt x="842" y="1120"/>
                    </a:lnTo>
                    <a:lnTo>
                      <a:pt x="836" y="1135"/>
                    </a:lnTo>
                    <a:lnTo>
                      <a:pt x="831" y="1150"/>
                    </a:lnTo>
                    <a:lnTo>
                      <a:pt x="825" y="1166"/>
                    </a:lnTo>
                    <a:lnTo>
                      <a:pt x="821" y="1182"/>
                    </a:lnTo>
                    <a:lnTo>
                      <a:pt x="816" y="1196"/>
                    </a:lnTo>
                    <a:lnTo>
                      <a:pt x="811" y="1212"/>
                    </a:lnTo>
                    <a:lnTo>
                      <a:pt x="806" y="1228"/>
                    </a:lnTo>
                    <a:lnTo>
                      <a:pt x="802" y="1243"/>
                    </a:lnTo>
                    <a:lnTo>
                      <a:pt x="788" y="1265"/>
                    </a:lnTo>
                    <a:lnTo>
                      <a:pt x="773" y="1289"/>
                    </a:lnTo>
                    <a:lnTo>
                      <a:pt x="759" y="1312"/>
                    </a:lnTo>
                    <a:lnTo>
                      <a:pt x="745" y="1336"/>
                    </a:lnTo>
                    <a:lnTo>
                      <a:pt x="730" y="1359"/>
                    </a:lnTo>
                    <a:lnTo>
                      <a:pt x="717" y="1383"/>
                    </a:lnTo>
                    <a:lnTo>
                      <a:pt x="702" y="1406"/>
                    </a:lnTo>
                    <a:lnTo>
                      <a:pt x="689" y="1430"/>
                    </a:lnTo>
                    <a:lnTo>
                      <a:pt x="673" y="1446"/>
                    </a:lnTo>
                    <a:lnTo>
                      <a:pt x="659" y="1462"/>
                    </a:lnTo>
                    <a:lnTo>
                      <a:pt x="643" y="1478"/>
                    </a:lnTo>
                    <a:lnTo>
                      <a:pt x="629" y="1494"/>
                    </a:lnTo>
                    <a:lnTo>
                      <a:pt x="613" y="1510"/>
                    </a:lnTo>
                    <a:lnTo>
                      <a:pt x="598" y="1527"/>
                    </a:lnTo>
                    <a:lnTo>
                      <a:pt x="584" y="1543"/>
                    </a:lnTo>
                    <a:lnTo>
                      <a:pt x="569" y="1560"/>
                    </a:lnTo>
                    <a:lnTo>
                      <a:pt x="548" y="1573"/>
                    </a:lnTo>
                    <a:lnTo>
                      <a:pt x="526" y="1586"/>
                    </a:lnTo>
                    <a:lnTo>
                      <a:pt x="505" y="1600"/>
                    </a:lnTo>
                    <a:lnTo>
                      <a:pt x="485" y="1613"/>
                    </a:lnTo>
                    <a:lnTo>
                      <a:pt x="463" y="1626"/>
                    </a:lnTo>
                    <a:lnTo>
                      <a:pt x="441" y="1639"/>
                    </a:lnTo>
                    <a:lnTo>
                      <a:pt x="421" y="1653"/>
                    </a:lnTo>
                    <a:lnTo>
                      <a:pt x="400" y="1667"/>
                    </a:lnTo>
                    <a:lnTo>
                      <a:pt x="382" y="1696"/>
                    </a:lnTo>
                    <a:lnTo>
                      <a:pt x="367" y="1725"/>
                    </a:lnTo>
                    <a:lnTo>
                      <a:pt x="350" y="1755"/>
                    </a:lnTo>
                    <a:lnTo>
                      <a:pt x="334" y="1785"/>
                    </a:lnTo>
                    <a:lnTo>
                      <a:pt x="316" y="1814"/>
                    </a:lnTo>
                    <a:lnTo>
                      <a:pt x="300" y="1845"/>
                    </a:lnTo>
                    <a:lnTo>
                      <a:pt x="283" y="1875"/>
                    </a:lnTo>
                    <a:lnTo>
                      <a:pt x="268" y="1905"/>
                    </a:lnTo>
                    <a:lnTo>
                      <a:pt x="274" y="1940"/>
                    </a:lnTo>
                    <a:lnTo>
                      <a:pt x="280" y="1976"/>
                    </a:lnTo>
                    <a:lnTo>
                      <a:pt x="286" y="2011"/>
                    </a:lnTo>
                    <a:lnTo>
                      <a:pt x="293" y="2047"/>
                    </a:lnTo>
                    <a:lnTo>
                      <a:pt x="299" y="2082"/>
                    </a:lnTo>
                    <a:lnTo>
                      <a:pt x="306" y="2119"/>
                    </a:lnTo>
                    <a:lnTo>
                      <a:pt x="312" y="2155"/>
                    </a:lnTo>
                    <a:lnTo>
                      <a:pt x="320" y="2191"/>
                    </a:lnTo>
                    <a:lnTo>
                      <a:pt x="356" y="2217"/>
                    </a:lnTo>
                    <a:lnTo>
                      <a:pt x="392" y="2243"/>
                    </a:lnTo>
                    <a:lnTo>
                      <a:pt x="428" y="2270"/>
                    </a:lnTo>
                    <a:lnTo>
                      <a:pt x="466" y="2296"/>
                    </a:lnTo>
                    <a:lnTo>
                      <a:pt x="502" y="2322"/>
                    </a:lnTo>
                    <a:lnTo>
                      <a:pt x="538" y="2348"/>
                    </a:lnTo>
                    <a:lnTo>
                      <a:pt x="574" y="2375"/>
                    </a:lnTo>
                    <a:lnTo>
                      <a:pt x="612" y="2401"/>
                    </a:lnTo>
                    <a:lnTo>
                      <a:pt x="684" y="2425"/>
                    </a:lnTo>
                    <a:lnTo>
                      <a:pt x="757" y="2451"/>
                    </a:lnTo>
                    <a:lnTo>
                      <a:pt x="829" y="2475"/>
                    </a:lnTo>
                    <a:lnTo>
                      <a:pt x="903" y="2500"/>
                    </a:lnTo>
                    <a:lnTo>
                      <a:pt x="975" y="2526"/>
                    </a:lnTo>
                    <a:lnTo>
                      <a:pt x="1048" y="2551"/>
                    </a:lnTo>
                    <a:lnTo>
                      <a:pt x="1121" y="2576"/>
                    </a:lnTo>
                    <a:lnTo>
                      <a:pt x="1195" y="2602"/>
                    </a:lnTo>
                    <a:lnTo>
                      <a:pt x="1256" y="2620"/>
                    </a:lnTo>
                    <a:lnTo>
                      <a:pt x="1318" y="2638"/>
                    </a:lnTo>
                    <a:lnTo>
                      <a:pt x="1380" y="2656"/>
                    </a:lnTo>
                    <a:lnTo>
                      <a:pt x="1442" y="2675"/>
                    </a:lnTo>
                    <a:lnTo>
                      <a:pt x="1504" y="2693"/>
                    </a:lnTo>
                    <a:lnTo>
                      <a:pt x="1567" y="2713"/>
                    </a:lnTo>
                    <a:lnTo>
                      <a:pt x="1629" y="2731"/>
                    </a:lnTo>
                    <a:lnTo>
                      <a:pt x="1692" y="2750"/>
                    </a:lnTo>
                    <a:lnTo>
                      <a:pt x="1710" y="2718"/>
                    </a:lnTo>
                    <a:lnTo>
                      <a:pt x="1730" y="2685"/>
                    </a:lnTo>
                    <a:lnTo>
                      <a:pt x="1749" y="2652"/>
                    </a:lnTo>
                    <a:lnTo>
                      <a:pt x="1768" y="2621"/>
                    </a:lnTo>
                    <a:lnTo>
                      <a:pt x="1786" y="2588"/>
                    </a:lnTo>
                    <a:lnTo>
                      <a:pt x="1806" y="2557"/>
                    </a:lnTo>
                    <a:lnTo>
                      <a:pt x="1825" y="2524"/>
                    </a:lnTo>
                    <a:lnTo>
                      <a:pt x="1844" y="2493"/>
                    </a:lnTo>
                    <a:lnTo>
                      <a:pt x="1839" y="2453"/>
                    </a:lnTo>
                    <a:lnTo>
                      <a:pt x="1835" y="2416"/>
                    </a:lnTo>
                    <a:lnTo>
                      <a:pt x="1830" y="2377"/>
                    </a:lnTo>
                    <a:lnTo>
                      <a:pt x="1826" y="2340"/>
                    </a:lnTo>
                    <a:lnTo>
                      <a:pt x="1821" y="2300"/>
                    </a:lnTo>
                    <a:lnTo>
                      <a:pt x="1817" y="2262"/>
                    </a:lnTo>
                    <a:lnTo>
                      <a:pt x="1812" y="2224"/>
                    </a:lnTo>
                    <a:lnTo>
                      <a:pt x="1808" y="2186"/>
                    </a:lnTo>
                    <a:lnTo>
                      <a:pt x="1779" y="2144"/>
                    </a:lnTo>
                    <a:lnTo>
                      <a:pt x="1750" y="2103"/>
                    </a:lnTo>
                    <a:lnTo>
                      <a:pt x="1721" y="2061"/>
                    </a:lnTo>
                    <a:lnTo>
                      <a:pt x="1692" y="2020"/>
                    </a:lnTo>
                    <a:lnTo>
                      <a:pt x="1663" y="1977"/>
                    </a:lnTo>
                    <a:lnTo>
                      <a:pt x="1634" y="1936"/>
                    </a:lnTo>
                    <a:lnTo>
                      <a:pt x="1605" y="1894"/>
                    </a:lnTo>
                    <a:lnTo>
                      <a:pt x="1576" y="1853"/>
                    </a:lnTo>
                    <a:lnTo>
                      <a:pt x="1569" y="1820"/>
                    </a:lnTo>
                    <a:lnTo>
                      <a:pt x="1564" y="1789"/>
                    </a:lnTo>
                    <a:lnTo>
                      <a:pt x="1557" y="1758"/>
                    </a:lnTo>
                    <a:lnTo>
                      <a:pt x="1552" y="1726"/>
                    </a:lnTo>
                    <a:lnTo>
                      <a:pt x="1546" y="1694"/>
                    </a:lnTo>
                    <a:lnTo>
                      <a:pt x="1540" y="1664"/>
                    </a:lnTo>
                    <a:lnTo>
                      <a:pt x="1534" y="1631"/>
                    </a:lnTo>
                    <a:lnTo>
                      <a:pt x="1529" y="1601"/>
                    </a:lnTo>
                    <a:lnTo>
                      <a:pt x="1536" y="1573"/>
                    </a:lnTo>
                    <a:lnTo>
                      <a:pt x="1545" y="1546"/>
                    </a:lnTo>
                    <a:lnTo>
                      <a:pt x="1553" y="1520"/>
                    </a:lnTo>
                    <a:lnTo>
                      <a:pt x="1562" y="1493"/>
                    </a:lnTo>
                    <a:lnTo>
                      <a:pt x="1569" y="1467"/>
                    </a:lnTo>
                    <a:lnTo>
                      <a:pt x="1578" y="1440"/>
                    </a:lnTo>
                    <a:lnTo>
                      <a:pt x="1586" y="1414"/>
                    </a:lnTo>
                    <a:lnTo>
                      <a:pt x="1594" y="1388"/>
                    </a:lnTo>
                    <a:lnTo>
                      <a:pt x="1620" y="1363"/>
                    </a:lnTo>
                    <a:lnTo>
                      <a:pt x="1646" y="1337"/>
                    </a:lnTo>
                    <a:lnTo>
                      <a:pt x="1672" y="1312"/>
                    </a:lnTo>
                    <a:lnTo>
                      <a:pt x="1698" y="1287"/>
                    </a:lnTo>
                    <a:lnTo>
                      <a:pt x="1724" y="1261"/>
                    </a:lnTo>
                    <a:lnTo>
                      <a:pt x="1750" y="1236"/>
                    </a:lnTo>
                    <a:lnTo>
                      <a:pt x="1777" y="1211"/>
                    </a:lnTo>
                    <a:lnTo>
                      <a:pt x="1803" y="1185"/>
                    </a:lnTo>
                    <a:lnTo>
                      <a:pt x="1826" y="1154"/>
                    </a:lnTo>
                    <a:lnTo>
                      <a:pt x="1850" y="1124"/>
                    </a:lnTo>
                    <a:lnTo>
                      <a:pt x="1873" y="1094"/>
                    </a:lnTo>
                    <a:lnTo>
                      <a:pt x="1899" y="1063"/>
                    </a:lnTo>
                    <a:lnTo>
                      <a:pt x="1922" y="1032"/>
                    </a:lnTo>
                    <a:lnTo>
                      <a:pt x="1946" y="1003"/>
                    </a:lnTo>
                    <a:lnTo>
                      <a:pt x="1969" y="972"/>
                    </a:lnTo>
                    <a:lnTo>
                      <a:pt x="1994" y="943"/>
                    </a:lnTo>
                    <a:lnTo>
                      <a:pt x="1989" y="910"/>
                    </a:lnTo>
                    <a:lnTo>
                      <a:pt x="1986" y="877"/>
                    </a:lnTo>
                    <a:lnTo>
                      <a:pt x="1981" y="845"/>
                    </a:lnTo>
                    <a:lnTo>
                      <a:pt x="1977" y="812"/>
                    </a:lnTo>
                    <a:lnTo>
                      <a:pt x="1972" y="780"/>
                    </a:lnTo>
                    <a:lnTo>
                      <a:pt x="1969" y="747"/>
                    </a:lnTo>
                    <a:lnTo>
                      <a:pt x="1965" y="714"/>
                    </a:lnTo>
                    <a:lnTo>
                      <a:pt x="1961" y="682"/>
                    </a:lnTo>
                    <a:lnTo>
                      <a:pt x="1940" y="656"/>
                    </a:lnTo>
                    <a:lnTo>
                      <a:pt x="1919" y="631"/>
                    </a:lnTo>
                    <a:lnTo>
                      <a:pt x="1897" y="606"/>
                    </a:lnTo>
                    <a:lnTo>
                      <a:pt x="1877" y="580"/>
                    </a:lnTo>
                    <a:lnTo>
                      <a:pt x="1855" y="555"/>
                    </a:lnTo>
                    <a:lnTo>
                      <a:pt x="1835" y="530"/>
                    </a:lnTo>
                    <a:lnTo>
                      <a:pt x="1814" y="504"/>
                    </a:lnTo>
                    <a:lnTo>
                      <a:pt x="1794" y="479"/>
                    </a:lnTo>
                    <a:lnTo>
                      <a:pt x="1786" y="446"/>
                    </a:lnTo>
                    <a:lnTo>
                      <a:pt x="1780" y="414"/>
                    </a:lnTo>
                    <a:lnTo>
                      <a:pt x="1773" y="381"/>
                    </a:lnTo>
                    <a:lnTo>
                      <a:pt x="1767" y="349"/>
                    </a:lnTo>
                    <a:lnTo>
                      <a:pt x="1760" y="316"/>
                    </a:lnTo>
                    <a:lnTo>
                      <a:pt x="1753" y="283"/>
                    </a:lnTo>
                    <a:lnTo>
                      <a:pt x="1747" y="251"/>
                    </a:lnTo>
                    <a:lnTo>
                      <a:pt x="1740" y="219"/>
                    </a:lnTo>
                    <a:lnTo>
                      <a:pt x="1761" y="230"/>
                    </a:lnTo>
                    <a:lnTo>
                      <a:pt x="1783" y="244"/>
                    </a:lnTo>
                    <a:lnTo>
                      <a:pt x="1803" y="254"/>
                    </a:lnTo>
                    <a:lnTo>
                      <a:pt x="1825" y="268"/>
                    </a:lnTo>
                    <a:lnTo>
                      <a:pt x="1846" y="279"/>
                    </a:lnTo>
                    <a:lnTo>
                      <a:pt x="1867" y="292"/>
                    </a:lnTo>
                    <a:lnTo>
                      <a:pt x="1889" y="303"/>
                    </a:lnTo>
                    <a:lnTo>
                      <a:pt x="1911" y="316"/>
                    </a:lnTo>
                    <a:lnTo>
                      <a:pt x="1947" y="343"/>
                    </a:lnTo>
                    <a:lnTo>
                      <a:pt x="1983" y="370"/>
                    </a:lnTo>
                    <a:lnTo>
                      <a:pt x="2019" y="397"/>
                    </a:lnTo>
                    <a:lnTo>
                      <a:pt x="2057" y="425"/>
                    </a:lnTo>
                    <a:lnTo>
                      <a:pt x="2093" y="451"/>
                    </a:lnTo>
                    <a:lnTo>
                      <a:pt x="2129" y="479"/>
                    </a:lnTo>
                    <a:lnTo>
                      <a:pt x="2165" y="506"/>
                    </a:lnTo>
                    <a:lnTo>
                      <a:pt x="2203" y="533"/>
                    </a:lnTo>
                    <a:lnTo>
                      <a:pt x="2216" y="572"/>
                    </a:lnTo>
                    <a:lnTo>
                      <a:pt x="2231" y="612"/>
                    </a:lnTo>
                    <a:lnTo>
                      <a:pt x="2245" y="652"/>
                    </a:lnTo>
                    <a:lnTo>
                      <a:pt x="2260" y="692"/>
                    </a:lnTo>
                    <a:lnTo>
                      <a:pt x="2274" y="731"/>
                    </a:lnTo>
                    <a:lnTo>
                      <a:pt x="2289" y="771"/>
                    </a:lnTo>
                    <a:lnTo>
                      <a:pt x="2303" y="811"/>
                    </a:lnTo>
                    <a:lnTo>
                      <a:pt x="2318" y="851"/>
                    </a:lnTo>
                    <a:lnTo>
                      <a:pt x="2313" y="879"/>
                    </a:lnTo>
                    <a:lnTo>
                      <a:pt x="2308" y="908"/>
                    </a:lnTo>
                    <a:lnTo>
                      <a:pt x="2304" y="937"/>
                    </a:lnTo>
                    <a:lnTo>
                      <a:pt x="2301" y="966"/>
                    </a:lnTo>
                    <a:lnTo>
                      <a:pt x="2296" y="993"/>
                    </a:lnTo>
                    <a:lnTo>
                      <a:pt x="2291" y="1022"/>
                    </a:lnTo>
                    <a:lnTo>
                      <a:pt x="2287" y="1051"/>
                    </a:lnTo>
                    <a:lnTo>
                      <a:pt x="2284" y="1080"/>
                    </a:lnTo>
                    <a:lnTo>
                      <a:pt x="2264" y="1097"/>
                    </a:lnTo>
                    <a:lnTo>
                      <a:pt x="2246" y="1115"/>
                    </a:lnTo>
                    <a:lnTo>
                      <a:pt x="2227" y="1132"/>
                    </a:lnTo>
                    <a:lnTo>
                      <a:pt x="2209" y="1150"/>
                    </a:lnTo>
                    <a:lnTo>
                      <a:pt x="2190" y="1168"/>
                    </a:lnTo>
                    <a:lnTo>
                      <a:pt x="2171" y="1187"/>
                    </a:lnTo>
                    <a:lnTo>
                      <a:pt x="2153" y="1205"/>
                    </a:lnTo>
                    <a:lnTo>
                      <a:pt x="2135" y="1223"/>
                    </a:lnTo>
                    <a:lnTo>
                      <a:pt x="2105" y="1242"/>
                    </a:lnTo>
                    <a:lnTo>
                      <a:pt x="2075" y="1263"/>
                    </a:lnTo>
                    <a:lnTo>
                      <a:pt x="2045" y="1283"/>
                    </a:lnTo>
                    <a:lnTo>
                      <a:pt x="2016" y="1305"/>
                    </a:lnTo>
                    <a:lnTo>
                      <a:pt x="1986" y="1325"/>
                    </a:lnTo>
                    <a:lnTo>
                      <a:pt x="1955" y="1346"/>
                    </a:lnTo>
                    <a:lnTo>
                      <a:pt x="1926" y="1366"/>
                    </a:lnTo>
                    <a:lnTo>
                      <a:pt x="1897" y="1388"/>
                    </a:lnTo>
                    <a:lnTo>
                      <a:pt x="1885" y="1418"/>
                    </a:lnTo>
                    <a:lnTo>
                      <a:pt x="1875" y="1449"/>
                    </a:lnTo>
                    <a:lnTo>
                      <a:pt x="1864" y="1479"/>
                    </a:lnTo>
                    <a:lnTo>
                      <a:pt x="1853" y="1510"/>
                    </a:lnTo>
                    <a:lnTo>
                      <a:pt x="1842" y="1540"/>
                    </a:lnTo>
                    <a:lnTo>
                      <a:pt x="1831" y="1572"/>
                    </a:lnTo>
                    <a:lnTo>
                      <a:pt x="1820" y="1602"/>
                    </a:lnTo>
                    <a:lnTo>
                      <a:pt x="1809" y="1633"/>
                    </a:lnTo>
                    <a:lnTo>
                      <a:pt x="1821" y="1680"/>
                    </a:lnTo>
                    <a:lnTo>
                      <a:pt x="1836" y="1730"/>
                    </a:lnTo>
                    <a:lnTo>
                      <a:pt x="1848" y="1777"/>
                    </a:lnTo>
                    <a:lnTo>
                      <a:pt x="1862" y="1827"/>
                    </a:lnTo>
                    <a:lnTo>
                      <a:pt x="1876" y="1875"/>
                    </a:lnTo>
                    <a:lnTo>
                      <a:pt x="1889" y="1923"/>
                    </a:lnTo>
                    <a:lnTo>
                      <a:pt x="1903" y="1971"/>
                    </a:lnTo>
                    <a:lnTo>
                      <a:pt x="1918" y="2021"/>
                    </a:lnTo>
                    <a:lnTo>
                      <a:pt x="1930" y="2064"/>
                    </a:lnTo>
                    <a:lnTo>
                      <a:pt x="1943" y="2108"/>
                    </a:lnTo>
                    <a:lnTo>
                      <a:pt x="1957" y="2151"/>
                    </a:lnTo>
                    <a:lnTo>
                      <a:pt x="1971" y="2195"/>
                    </a:lnTo>
                    <a:lnTo>
                      <a:pt x="1984" y="2238"/>
                    </a:lnTo>
                    <a:lnTo>
                      <a:pt x="1998" y="2282"/>
                    </a:lnTo>
                    <a:lnTo>
                      <a:pt x="2011" y="2325"/>
                    </a:lnTo>
                    <a:lnTo>
                      <a:pt x="2025" y="2369"/>
                    </a:lnTo>
                    <a:lnTo>
                      <a:pt x="2024" y="2396"/>
                    </a:lnTo>
                    <a:lnTo>
                      <a:pt x="2024" y="2424"/>
                    </a:lnTo>
                    <a:lnTo>
                      <a:pt x="2023" y="2452"/>
                    </a:lnTo>
                    <a:lnTo>
                      <a:pt x="2023" y="2481"/>
                    </a:lnTo>
                    <a:lnTo>
                      <a:pt x="2023" y="2509"/>
                    </a:lnTo>
                    <a:lnTo>
                      <a:pt x="2023" y="2536"/>
                    </a:lnTo>
                    <a:lnTo>
                      <a:pt x="2023" y="2564"/>
                    </a:lnTo>
                    <a:lnTo>
                      <a:pt x="2023" y="2593"/>
                    </a:lnTo>
                    <a:lnTo>
                      <a:pt x="1999" y="2627"/>
                    </a:lnTo>
                    <a:lnTo>
                      <a:pt x="1976" y="2661"/>
                    </a:lnTo>
                    <a:lnTo>
                      <a:pt x="1952" y="2695"/>
                    </a:lnTo>
                    <a:lnTo>
                      <a:pt x="1929" y="2730"/>
                    </a:lnTo>
                    <a:lnTo>
                      <a:pt x="1905" y="2763"/>
                    </a:lnTo>
                    <a:lnTo>
                      <a:pt x="1882" y="2797"/>
                    </a:lnTo>
                    <a:lnTo>
                      <a:pt x="1858" y="2831"/>
                    </a:lnTo>
                    <a:lnTo>
                      <a:pt x="1836" y="2866"/>
                    </a:lnTo>
                    <a:lnTo>
                      <a:pt x="1811" y="2877"/>
                    </a:lnTo>
                    <a:lnTo>
                      <a:pt x="1785" y="2888"/>
                    </a:lnTo>
                    <a:lnTo>
                      <a:pt x="1760" y="2899"/>
                    </a:lnTo>
                    <a:lnTo>
                      <a:pt x="1734" y="2911"/>
                    </a:lnTo>
                    <a:lnTo>
                      <a:pt x="1709" y="2922"/>
                    </a:lnTo>
                    <a:lnTo>
                      <a:pt x="1684" y="2934"/>
                    </a:lnTo>
                    <a:lnTo>
                      <a:pt x="1658" y="2945"/>
                    </a:lnTo>
                    <a:lnTo>
                      <a:pt x="1633" y="2957"/>
                    </a:lnTo>
                    <a:lnTo>
                      <a:pt x="1592" y="2954"/>
                    </a:lnTo>
                    <a:lnTo>
                      <a:pt x="1551" y="2953"/>
                    </a:lnTo>
                    <a:lnTo>
                      <a:pt x="1511" y="2952"/>
                    </a:lnTo>
                    <a:lnTo>
                      <a:pt x="1471" y="2951"/>
                    </a:lnTo>
                    <a:lnTo>
                      <a:pt x="1430" y="2949"/>
                    </a:lnTo>
                    <a:lnTo>
                      <a:pt x="1389" y="2948"/>
                    </a:lnTo>
                    <a:lnTo>
                      <a:pt x="1349" y="2947"/>
                    </a:lnTo>
                    <a:lnTo>
                      <a:pt x="1310" y="2947"/>
                    </a:lnTo>
                    <a:lnTo>
                      <a:pt x="1254" y="2929"/>
                    </a:lnTo>
                    <a:lnTo>
                      <a:pt x="1200" y="2911"/>
                    </a:lnTo>
                    <a:lnTo>
                      <a:pt x="1144" y="2893"/>
                    </a:lnTo>
                    <a:lnTo>
                      <a:pt x="1090" y="2875"/>
                    </a:lnTo>
                    <a:lnTo>
                      <a:pt x="1035" y="2856"/>
                    </a:lnTo>
                    <a:lnTo>
                      <a:pt x="981" y="2838"/>
                    </a:lnTo>
                    <a:lnTo>
                      <a:pt x="927" y="2820"/>
                    </a:lnTo>
                    <a:lnTo>
                      <a:pt x="872" y="2803"/>
                    </a:lnTo>
                    <a:lnTo>
                      <a:pt x="821" y="2779"/>
                    </a:lnTo>
                    <a:lnTo>
                      <a:pt x="769" y="2756"/>
                    </a:lnTo>
                    <a:lnTo>
                      <a:pt x="717" y="2733"/>
                    </a:lnTo>
                    <a:lnTo>
                      <a:pt x="666" y="2710"/>
                    </a:lnTo>
                    <a:lnTo>
                      <a:pt x="614" y="2686"/>
                    </a:lnTo>
                    <a:lnTo>
                      <a:pt x="562" y="2664"/>
                    </a:lnTo>
                    <a:lnTo>
                      <a:pt x="512" y="2640"/>
                    </a:lnTo>
                    <a:lnTo>
                      <a:pt x="461" y="2619"/>
                    </a:lnTo>
                    <a:lnTo>
                      <a:pt x="421" y="2582"/>
                    </a:lnTo>
                    <a:lnTo>
                      <a:pt x="382" y="2547"/>
                    </a:lnTo>
                    <a:lnTo>
                      <a:pt x="343" y="2512"/>
                    </a:lnTo>
                    <a:lnTo>
                      <a:pt x="304" y="2477"/>
                    </a:lnTo>
                    <a:lnTo>
                      <a:pt x="264" y="2442"/>
                    </a:lnTo>
                    <a:lnTo>
                      <a:pt x="225" y="2407"/>
                    </a:lnTo>
                    <a:lnTo>
                      <a:pt x="187" y="2372"/>
                    </a:lnTo>
                    <a:lnTo>
                      <a:pt x="148" y="2337"/>
                    </a:lnTo>
                    <a:lnTo>
                      <a:pt x="131" y="2307"/>
                    </a:lnTo>
                    <a:lnTo>
                      <a:pt x="117" y="2278"/>
                    </a:lnTo>
                    <a:lnTo>
                      <a:pt x="100" y="2248"/>
                    </a:lnTo>
                    <a:lnTo>
                      <a:pt x="85" y="2219"/>
                    </a:lnTo>
                    <a:lnTo>
                      <a:pt x="70" y="2189"/>
                    </a:lnTo>
                    <a:lnTo>
                      <a:pt x="54" y="2160"/>
                    </a:lnTo>
                    <a:lnTo>
                      <a:pt x="38" y="2131"/>
                    </a:lnTo>
                    <a:lnTo>
                      <a:pt x="24" y="2102"/>
                    </a:lnTo>
                    <a:lnTo>
                      <a:pt x="20" y="2078"/>
                    </a:lnTo>
                    <a:lnTo>
                      <a:pt x="17" y="2055"/>
                    </a:lnTo>
                    <a:lnTo>
                      <a:pt x="14" y="2032"/>
                    </a:lnTo>
                    <a:lnTo>
                      <a:pt x="12" y="2010"/>
                    </a:lnTo>
                    <a:lnTo>
                      <a:pt x="8" y="1986"/>
                    </a:lnTo>
                    <a:lnTo>
                      <a:pt x="4" y="1963"/>
                    </a:lnTo>
                    <a:lnTo>
                      <a:pt x="2" y="1940"/>
                    </a:lnTo>
                    <a:lnTo>
                      <a:pt x="0" y="1918"/>
                    </a:lnTo>
                    <a:close/>
                  </a:path>
                </a:pathLst>
              </a:custGeom>
              <a:solidFill>
                <a:srgbClr val="FAC7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1" name="Freeform 110">
                <a:extLst>
                  <a:ext uri="{FF2B5EF4-FFF2-40B4-BE49-F238E27FC236}">
                    <a16:creationId xmlns:a16="http://schemas.microsoft.com/office/drawing/2014/main" id="{398506C3-63AF-4C48-9FCA-1B5E96D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2" y="3320"/>
                <a:ext cx="571" cy="732"/>
              </a:xfrm>
              <a:custGeom>
                <a:avLst/>
                <a:gdLst>
                  <a:gd name="T0" fmla="*/ 0 w 2288"/>
                  <a:gd name="T1" fmla="*/ 0 h 2927"/>
                  <a:gd name="T2" fmla="*/ 0 w 2288"/>
                  <a:gd name="T3" fmla="*/ 0 h 2927"/>
                  <a:gd name="T4" fmla="*/ 0 w 2288"/>
                  <a:gd name="T5" fmla="*/ 0 h 2927"/>
                  <a:gd name="T6" fmla="*/ 0 w 2288"/>
                  <a:gd name="T7" fmla="*/ 0 h 2927"/>
                  <a:gd name="T8" fmla="*/ 0 w 2288"/>
                  <a:gd name="T9" fmla="*/ 0 h 2927"/>
                  <a:gd name="T10" fmla="*/ 0 w 2288"/>
                  <a:gd name="T11" fmla="*/ 0 h 2927"/>
                  <a:gd name="T12" fmla="*/ 0 w 2288"/>
                  <a:gd name="T13" fmla="*/ 0 h 2927"/>
                  <a:gd name="T14" fmla="*/ 0 w 2288"/>
                  <a:gd name="T15" fmla="*/ 0 h 2927"/>
                  <a:gd name="T16" fmla="*/ 0 w 2288"/>
                  <a:gd name="T17" fmla="*/ 0 h 2927"/>
                  <a:gd name="T18" fmla="*/ 0 w 2288"/>
                  <a:gd name="T19" fmla="*/ 0 h 2927"/>
                  <a:gd name="T20" fmla="*/ 0 w 2288"/>
                  <a:gd name="T21" fmla="*/ 0 h 2927"/>
                  <a:gd name="T22" fmla="*/ 0 w 2288"/>
                  <a:gd name="T23" fmla="*/ 0 h 2927"/>
                  <a:gd name="T24" fmla="*/ 0 w 2288"/>
                  <a:gd name="T25" fmla="*/ 0 h 2927"/>
                  <a:gd name="T26" fmla="*/ 0 w 2288"/>
                  <a:gd name="T27" fmla="*/ 0 h 2927"/>
                  <a:gd name="T28" fmla="*/ 0 w 2288"/>
                  <a:gd name="T29" fmla="*/ 0 h 2927"/>
                  <a:gd name="T30" fmla="*/ 0 w 2288"/>
                  <a:gd name="T31" fmla="*/ 0 h 2927"/>
                  <a:gd name="T32" fmla="*/ 0 w 2288"/>
                  <a:gd name="T33" fmla="*/ 0 h 2927"/>
                  <a:gd name="T34" fmla="*/ 0 w 2288"/>
                  <a:gd name="T35" fmla="*/ 0 h 2927"/>
                  <a:gd name="T36" fmla="*/ 0 w 2288"/>
                  <a:gd name="T37" fmla="*/ 0 h 2927"/>
                  <a:gd name="T38" fmla="*/ 0 w 2288"/>
                  <a:gd name="T39" fmla="*/ 0 h 2927"/>
                  <a:gd name="T40" fmla="*/ 0 w 2288"/>
                  <a:gd name="T41" fmla="*/ 0 h 2927"/>
                  <a:gd name="T42" fmla="*/ 0 w 2288"/>
                  <a:gd name="T43" fmla="*/ 0 h 2927"/>
                  <a:gd name="T44" fmla="*/ 0 w 2288"/>
                  <a:gd name="T45" fmla="*/ 0 h 2927"/>
                  <a:gd name="T46" fmla="*/ 0 w 2288"/>
                  <a:gd name="T47" fmla="*/ 0 h 2927"/>
                  <a:gd name="T48" fmla="*/ 0 w 2288"/>
                  <a:gd name="T49" fmla="*/ 0 h 2927"/>
                  <a:gd name="T50" fmla="*/ 0 w 2288"/>
                  <a:gd name="T51" fmla="*/ 0 h 2927"/>
                  <a:gd name="T52" fmla="*/ 0 w 2288"/>
                  <a:gd name="T53" fmla="*/ 0 h 2927"/>
                  <a:gd name="T54" fmla="*/ 0 w 2288"/>
                  <a:gd name="T55" fmla="*/ 0 h 2927"/>
                  <a:gd name="T56" fmla="*/ 0 w 2288"/>
                  <a:gd name="T57" fmla="*/ 0 h 2927"/>
                  <a:gd name="T58" fmla="*/ 0 w 2288"/>
                  <a:gd name="T59" fmla="*/ 0 h 2927"/>
                  <a:gd name="T60" fmla="*/ 0 w 2288"/>
                  <a:gd name="T61" fmla="*/ 0 h 2927"/>
                  <a:gd name="T62" fmla="*/ 0 w 2288"/>
                  <a:gd name="T63" fmla="*/ 0 h 2927"/>
                  <a:gd name="T64" fmla="*/ 0 w 2288"/>
                  <a:gd name="T65" fmla="*/ 0 h 2927"/>
                  <a:gd name="T66" fmla="*/ 0 w 2288"/>
                  <a:gd name="T67" fmla="*/ 0 h 2927"/>
                  <a:gd name="T68" fmla="*/ 0 w 2288"/>
                  <a:gd name="T69" fmla="*/ 0 h 2927"/>
                  <a:gd name="T70" fmla="*/ 0 w 2288"/>
                  <a:gd name="T71" fmla="*/ 0 h 2927"/>
                  <a:gd name="T72" fmla="*/ 0 w 2288"/>
                  <a:gd name="T73" fmla="*/ 0 h 2927"/>
                  <a:gd name="T74" fmla="*/ 0 w 2288"/>
                  <a:gd name="T75" fmla="*/ 0 h 2927"/>
                  <a:gd name="T76" fmla="*/ 0 w 2288"/>
                  <a:gd name="T77" fmla="*/ 0 h 2927"/>
                  <a:gd name="T78" fmla="*/ 0 w 2288"/>
                  <a:gd name="T79" fmla="*/ 0 h 2927"/>
                  <a:gd name="T80" fmla="*/ 0 w 2288"/>
                  <a:gd name="T81" fmla="*/ 0 h 2927"/>
                  <a:gd name="T82" fmla="*/ 0 w 2288"/>
                  <a:gd name="T83" fmla="*/ 0 h 2927"/>
                  <a:gd name="T84" fmla="*/ 0 w 2288"/>
                  <a:gd name="T85" fmla="*/ 0 h 2927"/>
                  <a:gd name="T86" fmla="*/ 0 w 2288"/>
                  <a:gd name="T87" fmla="*/ 0 h 2927"/>
                  <a:gd name="T88" fmla="*/ 0 w 2288"/>
                  <a:gd name="T89" fmla="*/ 0 h 2927"/>
                  <a:gd name="T90" fmla="*/ 0 w 2288"/>
                  <a:gd name="T91" fmla="*/ 0 h 2927"/>
                  <a:gd name="T92" fmla="*/ 0 w 2288"/>
                  <a:gd name="T93" fmla="*/ 0 h 2927"/>
                  <a:gd name="T94" fmla="*/ 0 w 2288"/>
                  <a:gd name="T95" fmla="*/ 0 h 2927"/>
                  <a:gd name="T96" fmla="*/ 0 w 2288"/>
                  <a:gd name="T97" fmla="*/ 0 h 2927"/>
                  <a:gd name="T98" fmla="*/ 0 w 2288"/>
                  <a:gd name="T99" fmla="*/ 0 h 2927"/>
                  <a:gd name="T100" fmla="*/ 0 w 2288"/>
                  <a:gd name="T101" fmla="*/ 0 h 2927"/>
                  <a:gd name="T102" fmla="*/ 0 w 2288"/>
                  <a:gd name="T103" fmla="*/ 0 h 292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288"/>
                  <a:gd name="T157" fmla="*/ 0 h 2927"/>
                  <a:gd name="T158" fmla="*/ 2288 w 2288"/>
                  <a:gd name="T159" fmla="*/ 2927 h 292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288" h="2927">
                    <a:moveTo>
                      <a:pt x="0" y="1895"/>
                    </a:moveTo>
                    <a:lnTo>
                      <a:pt x="100" y="1625"/>
                    </a:lnTo>
                    <a:lnTo>
                      <a:pt x="382" y="1375"/>
                    </a:lnTo>
                    <a:lnTo>
                      <a:pt x="670" y="1063"/>
                    </a:lnTo>
                    <a:lnTo>
                      <a:pt x="645" y="793"/>
                    </a:lnTo>
                    <a:lnTo>
                      <a:pt x="438" y="406"/>
                    </a:lnTo>
                    <a:lnTo>
                      <a:pt x="450" y="240"/>
                    </a:lnTo>
                    <a:lnTo>
                      <a:pt x="576" y="38"/>
                    </a:lnTo>
                    <a:lnTo>
                      <a:pt x="720" y="0"/>
                    </a:lnTo>
                    <a:lnTo>
                      <a:pt x="795" y="63"/>
                    </a:lnTo>
                    <a:lnTo>
                      <a:pt x="682" y="174"/>
                    </a:lnTo>
                    <a:lnTo>
                      <a:pt x="601" y="394"/>
                    </a:lnTo>
                    <a:lnTo>
                      <a:pt x="696" y="787"/>
                    </a:lnTo>
                    <a:lnTo>
                      <a:pt x="776" y="975"/>
                    </a:lnTo>
                    <a:lnTo>
                      <a:pt x="795" y="1107"/>
                    </a:lnTo>
                    <a:lnTo>
                      <a:pt x="745" y="1220"/>
                    </a:lnTo>
                    <a:lnTo>
                      <a:pt x="633" y="1369"/>
                    </a:lnTo>
                    <a:lnTo>
                      <a:pt x="519" y="1494"/>
                    </a:lnTo>
                    <a:lnTo>
                      <a:pt x="364" y="1627"/>
                    </a:lnTo>
                    <a:lnTo>
                      <a:pt x="226" y="1877"/>
                    </a:lnTo>
                    <a:lnTo>
                      <a:pt x="275" y="2188"/>
                    </a:lnTo>
                    <a:lnTo>
                      <a:pt x="576" y="2408"/>
                    </a:lnTo>
                    <a:lnTo>
                      <a:pt x="1165" y="2607"/>
                    </a:lnTo>
                    <a:lnTo>
                      <a:pt x="1689" y="2777"/>
                    </a:lnTo>
                    <a:lnTo>
                      <a:pt x="1852" y="2489"/>
                    </a:lnTo>
                    <a:lnTo>
                      <a:pt x="1815" y="2164"/>
                    </a:lnTo>
                    <a:lnTo>
                      <a:pt x="1626" y="1820"/>
                    </a:lnTo>
                    <a:lnTo>
                      <a:pt x="1583" y="1582"/>
                    </a:lnTo>
                    <a:lnTo>
                      <a:pt x="1632" y="1381"/>
                    </a:lnTo>
                    <a:lnTo>
                      <a:pt x="1827" y="1175"/>
                    </a:lnTo>
                    <a:lnTo>
                      <a:pt x="2027" y="919"/>
                    </a:lnTo>
                    <a:lnTo>
                      <a:pt x="1987" y="643"/>
                    </a:lnTo>
                    <a:lnTo>
                      <a:pt x="1801" y="437"/>
                    </a:lnTo>
                    <a:lnTo>
                      <a:pt x="1746" y="225"/>
                    </a:lnTo>
                    <a:lnTo>
                      <a:pt x="1889" y="313"/>
                    </a:lnTo>
                    <a:lnTo>
                      <a:pt x="2178" y="524"/>
                    </a:lnTo>
                    <a:lnTo>
                      <a:pt x="2288" y="838"/>
                    </a:lnTo>
                    <a:lnTo>
                      <a:pt x="2253" y="1057"/>
                    </a:lnTo>
                    <a:lnTo>
                      <a:pt x="2108" y="1194"/>
                    </a:lnTo>
                    <a:lnTo>
                      <a:pt x="1871" y="1363"/>
                    </a:lnTo>
                    <a:lnTo>
                      <a:pt x="1777" y="1607"/>
                    </a:lnTo>
                    <a:lnTo>
                      <a:pt x="1889" y="2007"/>
                    </a:lnTo>
                    <a:lnTo>
                      <a:pt x="1996" y="2351"/>
                    </a:lnTo>
                    <a:lnTo>
                      <a:pt x="1996" y="2571"/>
                    </a:lnTo>
                    <a:lnTo>
                      <a:pt x="1815" y="2833"/>
                    </a:lnTo>
                    <a:lnTo>
                      <a:pt x="1614" y="2927"/>
                    </a:lnTo>
                    <a:lnTo>
                      <a:pt x="1288" y="2914"/>
                    </a:lnTo>
                    <a:lnTo>
                      <a:pt x="858" y="2770"/>
                    </a:lnTo>
                    <a:lnTo>
                      <a:pt x="458" y="2589"/>
                    </a:lnTo>
                    <a:lnTo>
                      <a:pt x="145" y="2308"/>
                    </a:lnTo>
                    <a:lnTo>
                      <a:pt x="25" y="2076"/>
                    </a:lnTo>
                    <a:lnTo>
                      <a:pt x="0" y="1895"/>
                    </a:lnTo>
                    <a:close/>
                  </a:path>
                </a:pathLst>
              </a:custGeom>
              <a:solidFill>
                <a:srgbClr val="FFCC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2" name="Freeform 111">
                <a:extLst>
                  <a:ext uri="{FF2B5EF4-FFF2-40B4-BE49-F238E27FC236}">
                    <a16:creationId xmlns:a16="http://schemas.microsoft.com/office/drawing/2014/main" id="{1A1E35BC-F8DB-4C8A-8B75-84823031D3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59" y="3575"/>
                <a:ext cx="190" cy="188"/>
              </a:xfrm>
              <a:custGeom>
                <a:avLst/>
                <a:gdLst>
                  <a:gd name="T0" fmla="*/ 0 w 761"/>
                  <a:gd name="T1" fmla="*/ 0 h 750"/>
                  <a:gd name="T2" fmla="*/ 0 w 761"/>
                  <a:gd name="T3" fmla="*/ 0 h 750"/>
                  <a:gd name="T4" fmla="*/ 0 w 761"/>
                  <a:gd name="T5" fmla="*/ 0 h 750"/>
                  <a:gd name="T6" fmla="*/ 0 w 761"/>
                  <a:gd name="T7" fmla="*/ 0 h 750"/>
                  <a:gd name="T8" fmla="*/ 0 w 761"/>
                  <a:gd name="T9" fmla="*/ 0 h 750"/>
                  <a:gd name="T10" fmla="*/ 0 w 761"/>
                  <a:gd name="T11" fmla="*/ 0 h 750"/>
                  <a:gd name="T12" fmla="*/ 0 w 761"/>
                  <a:gd name="T13" fmla="*/ 0 h 750"/>
                  <a:gd name="T14" fmla="*/ 0 w 761"/>
                  <a:gd name="T15" fmla="*/ 0 h 750"/>
                  <a:gd name="T16" fmla="*/ 0 w 761"/>
                  <a:gd name="T17" fmla="*/ 0 h 750"/>
                  <a:gd name="T18" fmla="*/ 0 w 761"/>
                  <a:gd name="T19" fmla="*/ 0 h 750"/>
                  <a:gd name="T20" fmla="*/ 0 w 761"/>
                  <a:gd name="T21" fmla="*/ 0 h 750"/>
                  <a:gd name="T22" fmla="*/ 0 w 761"/>
                  <a:gd name="T23" fmla="*/ 0 h 750"/>
                  <a:gd name="T24" fmla="*/ 0 w 761"/>
                  <a:gd name="T25" fmla="*/ 0 h 750"/>
                  <a:gd name="T26" fmla="*/ 0 w 761"/>
                  <a:gd name="T27" fmla="*/ 0 h 750"/>
                  <a:gd name="T28" fmla="*/ 0 w 761"/>
                  <a:gd name="T29" fmla="*/ 0 h 750"/>
                  <a:gd name="T30" fmla="*/ 0 w 761"/>
                  <a:gd name="T31" fmla="*/ 0 h 750"/>
                  <a:gd name="T32" fmla="*/ 0 w 761"/>
                  <a:gd name="T33" fmla="*/ 0 h 750"/>
                  <a:gd name="T34" fmla="*/ 0 w 761"/>
                  <a:gd name="T35" fmla="*/ 0 h 750"/>
                  <a:gd name="T36" fmla="*/ 0 w 761"/>
                  <a:gd name="T37" fmla="*/ 0 h 7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1"/>
                  <a:gd name="T58" fmla="*/ 0 h 750"/>
                  <a:gd name="T59" fmla="*/ 761 w 761"/>
                  <a:gd name="T60" fmla="*/ 750 h 7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1" h="750">
                    <a:moveTo>
                      <a:pt x="248" y="0"/>
                    </a:moveTo>
                    <a:lnTo>
                      <a:pt x="280" y="45"/>
                    </a:lnTo>
                    <a:lnTo>
                      <a:pt x="142" y="461"/>
                    </a:lnTo>
                    <a:lnTo>
                      <a:pt x="60" y="671"/>
                    </a:lnTo>
                    <a:lnTo>
                      <a:pt x="25" y="706"/>
                    </a:lnTo>
                    <a:lnTo>
                      <a:pt x="0" y="706"/>
                    </a:lnTo>
                    <a:lnTo>
                      <a:pt x="121" y="406"/>
                    </a:lnTo>
                    <a:lnTo>
                      <a:pt x="248" y="0"/>
                    </a:lnTo>
                    <a:close/>
                    <a:moveTo>
                      <a:pt x="288" y="167"/>
                    </a:moveTo>
                    <a:lnTo>
                      <a:pt x="154" y="576"/>
                    </a:lnTo>
                    <a:lnTo>
                      <a:pt x="174" y="556"/>
                    </a:lnTo>
                    <a:lnTo>
                      <a:pt x="288" y="218"/>
                    </a:lnTo>
                    <a:lnTo>
                      <a:pt x="288" y="167"/>
                    </a:lnTo>
                    <a:close/>
                    <a:moveTo>
                      <a:pt x="612" y="750"/>
                    </a:moveTo>
                    <a:lnTo>
                      <a:pt x="597" y="663"/>
                    </a:lnTo>
                    <a:lnTo>
                      <a:pt x="717" y="279"/>
                    </a:lnTo>
                    <a:lnTo>
                      <a:pt x="761" y="249"/>
                    </a:lnTo>
                    <a:lnTo>
                      <a:pt x="668" y="545"/>
                    </a:lnTo>
                    <a:lnTo>
                      <a:pt x="612" y="7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3" name="Freeform 112">
                <a:extLst>
                  <a:ext uri="{FF2B5EF4-FFF2-40B4-BE49-F238E27FC236}">
                    <a16:creationId xmlns:a16="http://schemas.microsoft.com/office/drawing/2014/main" id="{430FC1D8-38E1-4D42-A626-72BC9D0EE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3369"/>
                <a:ext cx="132" cy="221"/>
              </a:xfrm>
              <a:custGeom>
                <a:avLst/>
                <a:gdLst>
                  <a:gd name="T0" fmla="*/ 0 w 529"/>
                  <a:gd name="T1" fmla="*/ 0 h 888"/>
                  <a:gd name="T2" fmla="*/ 0 w 529"/>
                  <a:gd name="T3" fmla="*/ 0 h 888"/>
                  <a:gd name="T4" fmla="*/ 0 w 529"/>
                  <a:gd name="T5" fmla="*/ 0 h 888"/>
                  <a:gd name="T6" fmla="*/ 0 w 529"/>
                  <a:gd name="T7" fmla="*/ 0 h 888"/>
                  <a:gd name="T8" fmla="*/ 0 w 529"/>
                  <a:gd name="T9" fmla="*/ 0 h 888"/>
                  <a:gd name="T10" fmla="*/ 0 w 529"/>
                  <a:gd name="T11" fmla="*/ 0 h 888"/>
                  <a:gd name="T12" fmla="*/ 0 w 529"/>
                  <a:gd name="T13" fmla="*/ 0 h 888"/>
                  <a:gd name="T14" fmla="*/ 0 w 529"/>
                  <a:gd name="T15" fmla="*/ 0 h 888"/>
                  <a:gd name="T16" fmla="*/ 0 w 529"/>
                  <a:gd name="T17" fmla="*/ 0 h 888"/>
                  <a:gd name="T18" fmla="*/ 0 w 529"/>
                  <a:gd name="T19" fmla="*/ 0 h 888"/>
                  <a:gd name="T20" fmla="*/ 0 w 529"/>
                  <a:gd name="T21" fmla="*/ 0 h 888"/>
                  <a:gd name="T22" fmla="*/ 0 w 529"/>
                  <a:gd name="T23" fmla="*/ 0 h 888"/>
                  <a:gd name="T24" fmla="*/ 0 w 529"/>
                  <a:gd name="T25" fmla="*/ 0 h 8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29"/>
                  <a:gd name="T40" fmla="*/ 0 h 888"/>
                  <a:gd name="T41" fmla="*/ 529 w 529"/>
                  <a:gd name="T42" fmla="*/ 888 h 8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29" h="888">
                    <a:moveTo>
                      <a:pt x="0" y="0"/>
                    </a:moveTo>
                    <a:lnTo>
                      <a:pt x="108" y="132"/>
                    </a:lnTo>
                    <a:lnTo>
                      <a:pt x="238" y="294"/>
                    </a:lnTo>
                    <a:lnTo>
                      <a:pt x="307" y="431"/>
                    </a:lnTo>
                    <a:lnTo>
                      <a:pt x="352" y="719"/>
                    </a:lnTo>
                    <a:lnTo>
                      <a:pt x="301" y="888"/>
                    </a:lnTo>
                    <a:lnTo>
                      <a:pt x="458" y="829"/>
                    </a:lnTo>
                    <a:lnTo>
                      <a:pt x="527" y="669"/>
                    </a:lnTo>
                    <a:lnTo>
                      <a:pt x="529" y="413"/>
                    </a:lnTo>
                    <a:lnTo>
                      <a:pt x="379" y="169"/>
                    </a:lnTo>
                    <a:lnTo>
                      <a:pt x="189" y="18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4" name="Freeform 113">
                <a:extLst>
                  <a:ext uri="{FF2B5EF4-FFF2-40B4-BE49-F238E27FC236}">
                    <a16:creationId xmlns:a16="http://schemas.microsoft.com/office/drawing/2014/main" id="{1F43662F-A017-4A0E-99F8-76A7E0DEC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4" y="3385"/>
                <a:ext cx="114" cy="190"/>
              </a:xfrm>
              <a:custGeom>
                <a:avLst/>
                <a:gdLst>
                  <a:gd name="T0" fmla="*/ 0 w 459"/>
                  <a:gd name="T1" fmla="*/ 0 h 762"/>
                  <a:gd name="T2" fmla="*/ 0 w 459"/>
                  <a:gd name="T3" fmla="*/ 0 h 762"/>
                  <a:gd name="T4" fmla="*/ 0 w 459"/>
                  <a:gd name="T5" fmla="*/ 0 h 762"/>
                  <a:gd name="T6" fmla="*/ 0 w 459"/>
                  <a:gd name="T7" fmla="*/ 0 h 762"/>
                  <a:gd name="T8" fmla="*/ 0 w 459"/>
                  <a:gd name="T9" fmla="*/ 0 h 762"/>
                  <a:gd name="T10" fmla="*/ 0 w 459"/>
                  <a:gd name="T11" fmla="*/ 0 h 762"/>
                  <a:gd name="T12" fmla="*/ 0 w 459"/>
                  <a:gd name="T13" fmla="*/ 0 h 762"/>
                  <a:gd name="T14" fmla="*/ 0 w 459"/>
                  <a:gd name="T15" fmla="*/ 0 h 762"/>
                  <a:gd name="T16" fmla="*/ 0 w 459"/>
                  <a:gd name="T17" fmla="*/ 0 h 762"/>
                  <a:gd name="T18" fmla="*/ 0 w 459"/>
                  <a:gd name="T19" fmla="*/ 0 h 762"/>
                  <a:gd name="T20" fmla="*/ 0 w 459"/>
                  <a:gd name="T21" fmla="*/ 0 h 762"/>
                  <a:gd name="T22" fmla="*/ 0 w 459"/>
                  <a:gd name="T23" fmla="*/ 0 h 762"/>
                  <a:gd name="T24" fmla="*/ 0 w 459"/>
                  <a:gd name="T25" fmla="*/ 0 h 762"/>
                  <a:gd name="T26" fmla="*/ 0 w 459"/>
                  <a:gd name="T27" fmla="*/ 0 h 762"/>
                  <a:gd name="T28" fmla="*/ 0 w 459"/>
                  <a:gd name="T29" fmla="*/ 0 h 762"/>
                  <a:gd name="T30" fmla="*/ 0 w 459"/>
                  <a:gd name="T31" fmla="*/ 0 h 762"/>
                  <a:gd name="T32" fmla="*/ 0 w 459"/>
                  <a:gd name="T33" fmla="*/ 0 h 762"/>
                  <a:gd name="T34" fmla="*/ 0 w 459"/>
                  <a:gd name="T35" fmla="*/ 0 h 762"/>
                  <a:gd name="T36" fmla="*/ 0 w 459"/>
                  <a:gd name="T37" fmla="*/ 0 h 762"/>
                  <a:gd name="T38" fmla="*/ 0 w 459"/>
                  <a:gd name="T39" fmla="*/ 0 h 762"/>
                  <a:gd name="T40" fmla="*/ 0 w 459"/>
                  <a:gd name="T41" fmla="*/ 0 h 762"/>
                  <a:gd name="T42" fmla="*/ 0 w 459"/>
                  <a:gd name="T43" fmla="*/ 0 h 762"/>
                  <a:gd name="T44" fmla="*/ 0 w 459"/>
                  <a:gd name="T45" fmla="*/ 0 h 762"/>
                  <a:gd name="T46" fmla="*/ 0 w 459"/>
                  <a:gd name="T47" fmla="*/ 0 h 762"/>
                  <a:gd name="T48" fmla="*/ 0 w 459"/>
                  <a:gd name="T49" fmla="*/ 0 h 762"/>
                  <a:gd name="T50" fmla="*/ 0 w 459"/>
                  <a:gd name="T51" fmla="*/ 0 h 762"/>
                  <a:gd name="T52" fmla="*/ 0 w 459"/>
                  <a:gd name="T53" fmla="*/ 0 h 762"/>
                  <a:gd name="T54" fmla="*/ 0 w 459"/>
                  <a:gd name="T55" fmla="*/ 0 h 762"/>
                  <a:gd name="T56" fmla="*/ 0 w 459"/>
                  <a:gd name="T57" fmla="*/ 0 h 762"/>
                  <a:gd name="T58" fmla="*/ 0 w 459"/>
                  <a:gd name="T59" fmla="*/ 0 h 762"/>
                  <a:gd name="T60" fmla="*/ 0 w 459"/>
                  <a:gd name="T61" fmla="*/ 0 h 762"/>
                  <a:gd name="T62" fmla="*/ 0 w 459"/>
                  <a:gd name="T63" fmla="*/ 0 h 762"/>
                  <a:gd name="T64" fmla="*/ 0 w 459"/>
                  <a:gd name="T65" fmla="*/ 0 h 762"/>
                  <a:gd name="T66" fmla="*/ 0 w 459"/>
                  <a:gd name="T67" fmla="*/ 0 h 762"/>
                  <a:gd name="T68" fmla="*/ 0 w 459"/>
                  <a:gd name="T69" fmla="*/ 0 h 762"/>
                  <a:gd name="T70" fmla="*/ 0 w 459"/>
                  <a:gd name="T71" fmla="*/ 0 h 762"/>
                  <a:gd name="T72" fmla="*/ 0 w 459"/>
                  <a:gd name="T73" fmla="*/ 0 h 762"/>
                  <a:gd name="T74" fmla="*/ 0 w 459"/>
                  <a:gd name="T75" fmla="*/ 0 h 762"/>
                  <a:gd name="T76" fmla="*/ 0 w 459"/>
                  <a:gd name="T77" fmla="*/ 0 h 762"/>
                  <a:gd name="T78" fmla="*/ 0 w 459"/>
                  <a:gd name="T79" fmla="*/ 0 h 762"/>
                  <a:gd name="T80" fmla="*/ 0 w 459"/>
                  <a:gd name="T81" fmla="*/ 0 h 762"/>
                  <a:gd name="T82" fmla="*/ 0 w 459"/>
                  <a:gd name="T83" fmla="*/ 0 h 762"/>
                  <a:gd name="T84" fmla="*/ 0 w 459"/>
                  <a:gd name="T85" fmla="*/ 0 h 762"/>
                  <a:gd name="T86" fmla="*/ 0 w 459"/>
                  <a:gd name="T87" fmla="*/ 0 h 762"/>
                  <a:gd name="T88" fmla="*/ 0 w 459"/>
                  <a:gd name="T89" fmla="*/ 0 h 76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59"/>
                  <a:gd name="T136" fmla="*/ 0 h 762"/>
                  <a:gd name="T137" fmla="*/ 459 w 459"/>
                  <a:gd name="T138" fmla="*/ 762 h 76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59" h="762">
                    <a:moveTo>
                      <a:pt x="0" y="0"/>
                    </a:moveTo>
                    <a:lnTo>
                      <a:pt x="11" y="14"/>
                    </a:lnTo>
                    <a:lnTo>
                      <a:pt x="22" y="27"/>
                    </a:lnTo>
                    <a:lnTo>
                      <a:pt x="33" y="40"/>
                    </a:lnTo>
                    <a:lnTo>
                      <a:pt x="44" y="55"/>
                    </a:lnTo>
                    <a:lnTo>
                      <a:pt x="55" y="68"/>
                    </a:lnTo>
                    <a:lnTo>
                      <a:pt x="65" y="81"/>
                    </a:lnTo>
                    <a:lnTo>
                      <a:pt x="76" y="95"/>
                    </a:lnTo>
                    <a:lnTo>
                      <a:pt x="88" y="109"/>
                    </a:lnTo>
                    <a:lnTo>
                      <a:pt x="102" y="126"/>
                    </a:lnTo>
                    <a:lnTo>
                      <a:pt x="115" y="143"/>
                    </a:lnTo>
                    <a:lnTo>
                      <a:pt x="128" y="160"/>
                    </a:lnTo>
                    <a:lnTo>
                      <a:pt x="143" y="178"/>
                    </a:lnTo>
                    <a:lnTo>
                      <a:pt x="156" y="195"/>
                    </a:lnTo>
                    <a:lnTo>
                      <a:pt x="169" y="213"/>
                    </a:lnTo>
                    <a:lnTo>
                      <a:pt x="182" y="230"/>
                    </a:lnTo>
                    <a:lnTo>
                      <a:pt x="197" y="248"/>
                    </a:lnTo>
                    <a:lnTo>
                      <a:pt x="203" y="262"/>
                    </a:lnTo>
                    <a:lnTo>
                      <a:pt x="210" y="277"/>
                    </a:lnTo>
                    <a:lnTo>
                      <a:pt x="217" y="291"/>
                    </a:lnTo>
                    <a:lnTo>
                      <a:pt x="225" y="307"/>
                    </a:lnTo>
                    <a:lnTo>
                      <a:pt x="232" y="322"/>
                    </a:lnTo>
                    <a:lnTo>
                      <a:pt x="239" y="336"/>
                    </a:lnTo>
                    <a:lnTo>
                      <a:pt x="246" y="351"/>
                    </a:lnTo>
                    <a:lnTo>
                      <a:pt x="254" y="366"/>
                    </a:lnTo>
                    <a:lnTo>
                      <a:pt x="259" y="395"/>
                    </a:lnTo>
                    <a:lnTo>
                      <a:pt x="263" y="427"/>
                    </a:lnTo>
                    <a:lnTo>
                      <a:pt x="268" y="456"/>
                    </a:lnTo>
                    <a:lnTo>
                      <a:pt x="273" y="487"/>
                    </a:lnTo>
                    <a:lnTo>
                      <a:pt x="278" y="517"/>
                    </a:lnTo>
                    <a:lnTo>
                      <a:pt x="283" y="547"/>
                    </a:lnTo>
                    <a:lnTo>
                      <a:pt x="288" y="578"/>
                    </a:lnTo>
                    <a:lnTo>
                      <a:pt x="294" y="609"/>
                    </a:lnTo>
                    <a:lnTo>
                      <a:pt x="289" y="627"/>
                    </a:lnTo>
                    <a:lnTo>
                      <a:pt x="284" y="646"/>
                    </a:lnTo>
                    <a:lnTo>
                      <a:pt x="280" y="666"/>
                    </a:lnTo>
                    <a:lnTo>
                      <a:pt x="277" y="685"/>
                    </a:lnTo>
                    <a:lnTo>
                      <a:pt x="272" y="704"/>
                    </a:lnTo>
                    <a:lnTo>
                      <a:pt x="268" y="724"/>
                    </a:lnTo>
                    <a:lnTo>
                      <a:pt x="265" y="743"/>
                    </a:lnTo>
                    <a:lnTo>
                      <a:pt x="261" y="762"/>
                    </a:lnTo>
                    <a:lnTo>
                      <a:pt x="277" y="755"/>
                    </a:lnTo>
                    <a:lnTo>
                      <a:pt x="294" y="749"/>
                    </a:lnTo>
                    <a:lnTo>
                      <a:pt x="309" y="743"/>
                    </a:lnTo>
                    <a:lnTo>
                      <a:pt x="326" y="737"/>
                    </a:lnTo>
                    <a:lnTo>
                      <a:pt x="342" y="730"/>
                    </a:lnTo>
                    <a:lnTo>
                      <a:pt x="360" y="724"/>
                    </a:lnTo>
                    <a:lnTo>
                      <a:pt x="376" y="718"/>
                    </a:lnTo>
                    <a:lnTo>
                      <a:pt x="394" y="712"/>
                    </a:lnTo>
                    <a:lnTo>
                      <a:pt x="401" y="693"/>
                    </a:lnTo>
                    <a:lnTo>
                      <a:pt x="408" y="677"/>
                    </a:lnTo>
                    <a:lnTo>
                      <a:pt x="415" y="660"/>
                    </a:lnTo>
                    <a:lnTo>
                      <a:pt x="424" y="643"/>
                    </a:lnTo>
                    <a:lnTo>
                      <a:pt x="431" y="625"/>
                    </a:lnTo>
                    <a:lnTo>
                      <a:pt x="438" y="608"/>
                    </a:lnTo>
                    <a:lnTo>
                      <a:pt x="446" y="591"/>
                    </a:lnTo>
                    <a:lnTo>
                      <a:pt x="454" y="574"/>
                    </a:lnTo>
                    <a:lnTo>
                      <a:pt x="454" y="545"/>
                    </a:lnTo>
                    <a:lnTo>
                      <a:pt x="454" y="517"/>
                    </a:lnTo>
                    <a:lnTo>
                      <a:pt x="454" y="489"/>
                    </a:lnTo>
                    <a:lnTo>
                      <a:pt x="455" y="462"/>
                    </a:lnTo>
                    <a:lnTo>
                      <a:pt x="455" y="433"/>
                    </a:lnTo>
                    <a:lnTo>
                      <a:pt x="457" y="406"/>
                    </a:lnTo>
                    <a:lnTo>
                      <a:pt x="458" y="377"/>
                    </a:lnTo>
                    <a:lnTo>
                      <a:pt x="459" y="351"/>
                    </a:lnTo>
                    <a:lnTo>
                      <a:pt x="441" y="323"/>
                    </a:lnTo>
                    <a:lnTo>
                      <a:pt x="425" y="296"/>
                    </a:lnTo>
                    <a:lnTo>
                      <a:pt x="408" y="268"/>
                    </a:lnTo>
                    <a:lnTo>
                      <a:pt x="393" y="242"/>
                    </a:lnTo>
                    <a:lnTo>
                      <a:pt x="376" y="214"/>
                    </a:lnTo>
                    <a:lnTo>
                      <a:pt x="360" y="188"/>
                    </a:lnTo>
                    <a:lnTo>
                      <a:pt x="343" y="161"/>
                    </a:lnTo>
                    <a:lnTo>
                      <a:pt x="327" y="134"/>
                    </a:lnTo>
                    <a:lnTo>
                      <a:pt x="306" y="119"/>
                    </a:lnTo>
                    <a:lnTo>
                      <a:pt x="286" y="103"/>
                    </a:lnTo>
                    <a:lnTo>
                      <a:pt x="266" y="87"/>
                    </a:lnTo>
                    <a:lnTo>
                      <a:pt x="246" y="73"/>
                    </a:lnTo>
                    <a:lnTo>
                      <a:pt x="225" y="57"/>
                    </a:lnTo>
                    <a:lnTo>
                      <a:pt x="205" y="41"/>
                    </a:lnTo>
                    <a:lnTo>
                      <a:pt x="185" y="27"/>
                    </a:lnTo>
                    <a:lnTo>
                      <a:pt x="166" y="12"/>
                    </a:lnTo>
                    <a:lnTo>
                      <a:pt x="144" y="11"/>
                    </a:lnTo>
                    <a:lnTo>
                      <a:pt x="123" y="11"/>
                    </a:lnTo>
                    <a:lnTo>
                      <a:pt x="103" y="11"/>
                    </a:lnTo>
                    <a:lnTo>
                      <a:pt x="82" y="11"/>
                    </a:lnTo>
                    <a:lnTo>
                      <a:pt x="62" y="10"/>
                    </a:lnTo>
                    <a:lnTo>
                      <a:pt x="41" y="10"/>
                    </a:lnTo>
                    <a:lnTo>
                      <a:pt x="21" y="10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5" name="Freeform 114">
                <a:extLst>
                  <a:ext uri="{FF2B5EF4-FFF2-40B4-BE49-F238E27FC236}">
                    <a16:creationId xmlns:a16="http://schemas.microsoft.com/office/drawing/2014/main" id="{E2B51BAE-4B15-4021-A3D9-EC952537F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0" y="3400"/>
                <a:ext cx="96" cy="160"/>
              </a:xfrm>
              <a:custGeom>
                <a:avLst/>
                <a:gdLst>
                  <a:gd name="T0" fmla="*/ 0 w 386"/>
                  <a:gd name="T1" fmla="*/ 0 h 638"/>
                  <a:gd name="T2" fmla="*/ 0 w 386"/>
                  <a:gd name="T3" fmla="*/ 0 h 638"/>
                  <a:gd name="T4" fmla="*/ 0 w 386"/>
                  <a:gd name="T5" fmla="*/ 0 h 638"/>
                  <a:gd name="T6" fmla="*/ 0 w 386"/>
                  <a:gd name="T7" fmla="*/ 0 h 638"/>
                  <a:gd name="T8" fmla="*/ 0 w 386"/>
                  <a:gd name="T9" fmla="*/ 0 h 638"/>
                  <a:gd name="T10" fmla="*/ 0 w 386"/>
                  <a:gd name="T11" fmla="*/ 0 h 638"/>
                  <a:gd name="T12" fmla="*/ 0 w 386"/>
                  <a:gd name="T13" fmla="*/ 0 h 638"/>
                  <a:gd name="T14" fmla="*/ 0 w 386"/>
                  <a:gd name="T15" fmla="*/ 0 h 638"/>
                  <a:gd name="T16" fmla="*/ 0 w 386"/>
                  <a:gd name="T17" fmla="*/ 0 h 638"/>
                  <a:gd name="T18" fmla="*/ 0 w 386"/>
                  <a:gd name="T19" fmla="*/ 0 h 638"/>
                  <a:gd name="T20" fmla="*/ 0 w 386"/>
                  <a:gd name="T21" fmla="*/ 0 h 638"/>
                  <a:gd name="T22" fmla="*/ 0 w 386"/>
                  <a:gd name="T23" fmla="*/ 0 h 638"/>
                  <a:gd name="T24" fmla="*/ 0 w 386"/>
                  <a:gd name="T25" fmla="*/ 0 h 638"/>
                  <a:gd name="T26" fmla="*/ 0 w 386"/>
                  <a:gd name="T27" fmla="*/ 0 h 638"/>
                  <a:gd name="T28" fmla="*/ 0 w 386"/>
                  <a:gd name="T29" fmla="*/ 0 h 638"/>
                  <a:gd name="T30" fmla="*/ 0 w 386"/>
                  <a:gd name="T31" fmla="*/ 0 h 638"/>
                  <a:gd name="T32" fmla="*/ 0 w 386"/>
                  <a:gd name="T33" fmla="*/ 0 h 638"/>
                  <a:gd name="T34" fmla="*/ 0 w 386"/>
                  <a:gd name="T35" fmla="*/ 0 h 638"/>
                  <a:gd name="T36" fmla="*/ 0 w 386"/>
                  <a:gd name="T37" fmla="*/ 0 h 638"/>
                  <a:gd name="T38" fmla="*/ 0 w 386"/>
                  <a:gd name="T39" fmla="*/ 0 h 638"/>
                  <a:gd name="T40" fmla="*/ 0 w 386"/>
                  <a:gd name="T41" fmla="*/ 0 h 638"/>
                  <a:gd name="T42" fmla="*/ 0 w 386"/>
                  <a:gd name="T43" fmla="*/ 0 h 638"/>
                  <a:gd name="T44" fmla="*/ 0 w 386"/>
                  <a:gd name="T45" fmla="*/ 0 h 638"/>
                  <a:gd name="T46" fmla="*/ 0 w 386"/>
                  <a:gd name="T47" fmla="*/ 0 h 638"/>
                  <a:gd name="T48" fmla="*/ 0 w 386"/>
                  <a:gd name="T49" fmla="*/ 0 h 638"/>
                  <a:gd name="T50" fmla="*/ 0 w 386"/>
                  <a:gd name="T51" fmla="*/ 0 h 638"/>
                  <a:gd name="T52" fmla="*/ 0 w 386"/>
                  <a:gd name="T53" fmla="*/ 0 h 638"/>
                  <a:gd name="T54" fmla="*/ 0 w 386"/>
                  <a:gd name="T55" fmla="*/ 0 h 638"/>
                  <a:gd name="T56" fmla="*/ 0 w 386"/>
                  <a:gd name="T57" fmla="*/ 0 h 638"/>
                  <a:gd name="T58" fmla="*/ 0 w 386"/>
                  <a:gd name="T59" fmla="*/ 0 h 638"/>
                  <a:gd name="T60" fmla="*/ 0 w 386"/>
                  <a:gd name="T61" fmla="*/ 0 h 638"/>
                  <a:gd name="T62" fmla="*/ 0 w 386"/>
                  <a:gd name="T63" fmla="*/ 0 h 638"/>
                  <a:gd name="T64" fmla="*/ 0 w 386"/>
                  <a:gd name="T65" fmla="*/ 0 h 638"/>
                  <a:gd name="T66" fmla="*/ 0 w 386"/>
                  <a:gd name="T67" fmla="*/ 0 h 638"/>
                  <a:gd name="T68" fmla="*/ 0 w 386"/>
                  <a:gd name="T69" fmla="*/ 0 h 638"/>
                  <a:gd name="T70" fmla="*/ 0 w 386"/>
                  <a:gd name="T71" fmla="*/ 0 h 638"/>
                  <a:gd name="T72" fmla="*/ 0 w 386"/>
                  <a:gd name="T73" fmla="*/ 0 h 638"/>
                  <a:gd name="T74" fmla="*/ 0 w 386"/>
                  <a:gd name="T75" fmla="*/ 0 h 638"/>
                  <a:gd name="T76" fmla="*/ 0 w 386"/>
                  <a:gd name="T77" fmla="*/ 0 h 638"/>
                  <a:gd name="T78" fmla="*/ 0 w 386"/>
                  <a:gd name="T79" fmla="*/ 0 h 638"/>
                  <a:gd name="T80" fmla="*/ 0 w 386"/>
                  <a:gd name="T81" fmla="*/ 0 h 638"/>
                  <a:gd name="T82" fmla="*/ 0 w 386"/>
                  <a:gd name="T83" fmla="*/ 0 h 638"/>
                  <a:gd name="T84" fmla="*/ 0 w 386"/>
                  <a:gd name="T85" fmla="*/ 0 h 638"/>
                  <a:gd name="T86" fmla="*/ 0 w 386"/>
                  <a:gd name="T87" fmla="*/ 0 h 638"/>
                  <a:gd name="T88" fmla="*/ 0 w 386"/>
                  <a:gd name="T89" fmla="*/ 0 h 63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86"/>
                  <a:gd name="T136" fmla="*/ 0 h 638"/>
                  <a:gd name="T137" fmla="*/ 386 w 386"/>
                  <a:gd name="T138" fmla="*/ 638 h 638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86" h="638">
                    <a:moveTo>
                      <a:pt x="0" y="0"/>
                    </a:moveTo>
                    <a:lnTo>
                      <a:pt x="7" y="11"/>
                    </a:lnTo>
                    <a:lnTo>
                      <a:pt x="17" y="22"/>
                    </a:lnTo>
                    <a:lnTo>
                      <a:pt x="24" y="33"/>
                    </a:lnTo>
                    <a:lnTo>
                      <a:pt x="34" y="44"/>
                    </a:lnTo>
                    <a:lnTo>
                      <a:pt x="41" y="54"/>
                    </a:lnTo>
                    <a:lnTo>
                      <a:pt x="51" y="65"/>
                    </a:lnTo>
                    <a:lnTo>
                      <a:pt x="58" y="76"/>
                    </a:lnTo>
                    <a:lnTo>
                      <a:pt x="68" y="88"/>
                    </a:lnTo>
                    <a:lnTo>
                      <a:pt x="79" y="102"/>
                    </a:lnTo>
                    <a:lnTo>
                      <a:pt x="90" y="116"/>
                    </a:lnTo>
                    <a:lnTo>
                      <a:pt x="100" y="131"/>
                    </a:lnTo>
                    <a:lnTo>
                      <a:pt x="111" y="145"/>
                    </a:lnTo>
                    <a:lnTo>
                      <a:pt x="122" y="158"/>
                    </a:lnTo>
                    <a:lnTo>
                      <a:pt x="133" y="173"/>
                    </a:lnTo>
                    <a:lnTo>
                      <a:pt x="144" y="187"/>
                    </a:lnTo>
                    <a:lnTo>
                      <a:pt x="156" y="202"/>
                    </a:lnTo>
                    <a:lnTo>
                      <a:pt x="161" y="214"/>
                    </a:lnTo>
                    <a:lnTo>
                      <a:pt x="167" y="226"/>
                    </a:lnTo>
                    <a:lnTo>
                      <a:pt x="172" y="238"/>
                    </a:lnTo>
                    <a:lnTo>
                      <a:pt x="178" y="251"/>
                    </a:lnTo>
                    <a:lnTo>
                      <a:pt x="182" y="263"/>
                    </a:lnTo>
                    <a:lnTo>
                      <a:pt x="189" y="275"/>
                    </a:lnTo>
                    <a:lnTo>
                      <a:pt x="195" y="288"/>
                    </a:lnTo>
                    <a:lnTo>
                      <a:pt x="201" y="301"/>
                    </a:lnTo>
                    <a:lnTo>
                      <a:pt x="204" y="325"/>
                    </a:lnTo>
                    <a:lnTo>
                      <a:pt x="208" y="350"/>
                    </a:lnTo>
                    <a:lnTo>
                      <a:pt x="213" y="374"/>
                    </a:lnTo>
                    <a:lnTo>
                      <a:pt x="217" y="400"/>
                    </a:lnTo>
                    <a:lnTo>
                      <a:pt x="221" y="424"/>
                    </a:lnTo>
                    <a:lnTo>
                      <a:pt x="225" y="449"/>
                    </a:lnTo>
                    <a:lnTo>
                      <a:pt x="230" y="475"/>
                    </a:lnTo>
                    <a:lnTo>
                      <a:pt x="234" y="500"/>
                    </a:lnTo>
                    <a:lnTo>
                      <a:pt x="232" y="517"/>
                    </a:lnTo>
                    <a:lnTo>
                      <a:pt x="230" y="534"/>
                    </a:lnTo>
                    <a:lnTo>
                      <a:pt x="227" y="551"/>
                    </a:lnTo>
                    <a:lnTo>
                      <a:pt x="226" y="569"/>
                    </a:lnTo>
                    <a:lnTo>
                      <a:pt x="224" y="586"/>
                    </a:lnTo>
                    <a:lnTo>
                      <a:pt x="222" y="603"/>
                    </a:lnTo>
                    <a:lnTo>
                      <a:pt x="220" y="620"/>
                    </a:lnTo>
                    <a:lnTo>
                      <a:pt x="219" y="638"/>
                    </a:lnTo>
                    <a:lnTo>
                      <a:pt x="232" y="632"/>
                    </a:lnTo>
                    <a:lnTo>
                      <a:pt x="246" y="627"/>
                    </a:lnTo>
                    <a:lnTo>
                      <a:pt x="260" y="621"/>
                    </a:lnTo>
                    <a:lnTo>
                      <a:pt x="274" y="616"/>
                    </a:lnTo>
                    <a:lnTo>
                      <a:pt x="288" y="610"/>
                    </a:lnTo>
                    <a:lnTo>
                      <a:pt x="302" y="605"/>
                    </a:lnTo>
                    <a:lnTo>
                      <a:pt x="315" y="600"/>
                    </a:lnTo>
                    <a:lnTo>
                      <a:pt x="330" y="595"/>
                    </a:lnTo>
                    <a:lnTo>
                      <a:pt x="336" y="581"/>
                    </a:lnTo>
                    <a:lnTo>
                      <a:pt x="342" y="566"/>
                    </a:lnTo>
                    <a:lnTo>
                      <a:pt x="348" y="552"/>
                    </a:lnTo>
                    <a:lnTo>
                      <a:pt x="355" y="537"/>
                    </a:lnTo>
                    <a:lnTo>
                      <a:pt x="361" y="523"/>
                    </a:lnTo>
                    <a:lnTo>
                      <a:pt x="367" y="508"/>
                    </a:lnTo>
                    <a:lnTo>
                      <a:pt x="373" y="494"/>
                    </a:lnTo>
                    <a:lnTo>
                      <a:pt x="380" y="481"/>
                    </a:lnTo>
                    <a:lnTo>
                      <a:pt x="380" y="455"/>
                    </a:lnTo>
                    <a:lnTo>
                      <a:pt x="382" y="432"/>
                    </a:lnTo>
                    <a:lnTo>
                      <a:pt x="382" y="407"/>
                    </a:lnTo>
                    <a:lnTo>
                      <a:pt x="383" y="384"/>
                    </a:lnTo>
                    <a:lnTo>
                      <a:pt x="383" y="360"/>
                    </a:lnTo>
                    <a:lnTo>
                      <a:pt x="384" y="336"/>
                    </a:lnTo>
                    <a:lnTo>
                      <a:pt x="385" y="312"/>
                    </a:lnTo>
                    <a:lnTo>
                      <a:pt x="386" y="289"/>
                    </a:lnTo>
                    <a:lnTo>
                      <a:pt x="372" y="265"/>
                    </a:lnTo>
                    <a:lnTo>
                      <a:pt x="358" y="242"/>
                    </a:lnTo>
                    <a:lnTo>
                      <a:pt x="343" y="217"/>
                    </a:lnTo>
                    <a:lnTo>
                      <a:pt x="330" y="195"/>
                    </a:lnTo>
                    <a:lnTo>
                      <a:pt x="315" y="170"/>
                    </a:lnTo>
                    <a:lnTo>
                      <a:pt x="302" y="147"/>
                    </a:lnTo>
                    <a:lnTo>
                      <a:pt x="288" y="123"/>
                    </a:lnTo>
                    <a:lnTo>
                      <a:pt x="274" y="100"/>
                    </a:lnTo>
                    <a:lnTo>
                      <a:pt x="256" y="88"/>
                    </a:lnTo>
                    <a:lnTo>
                      <a:pt x="240" y="76"/>
                    </a:lnTo>
                    <a:lnTo>
                      <a:pt x="224" y="64"/>
                    </a:lnTo>
                    <a:lnTo>
                      <a:pt x="208" y="53"/>
                    </a:lnTo>
                    <a:lnTo>
                      <a:pt x="191" y="41"/>
                    </a:lnTo>
                    <a:lnTo>
                      <a:pt x="175" y="29"/>
                    </a:lnTo>
                    <a:lnTo>
                      <a:pt x="158" y="17"/>
                    </a:lnTo>
                    <a:lnTo>
                      <a:pt x="143" y="6"/>
                    </a:lnTo>
                    <a:lnTo>
                      <a:pt x="125" y="6"/>
                    </a:lnTo>
                    <a:lnTo>
                      <a:pt x="106" y="6"/>
                    </a:lnTo>
                    <a:lnTo>
                      <a:pt x="88" y="6"/>
                    </a:lnTo>
                    <a:lnTo>
                      <a:pt x="70" y="6"/>
                    </a:lnTo>
                    <a:lnTo>
                      <a:pt x="52" y="6"/>
                    </a:lnTo>
                    <a:lnTo>
                      <a:pt x="35" y="7"/>
                    </a:lnTo>
                    <a:lnTo>
                      <a:pt x="17" y="9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6" name="Freeform 115">
                <a:extLst>
                  <a:ext uri="{FF2B5EF4-FFF2-40B4-BE49-F238E27FC236}">
                    <a16:creationId xmlns:a16="http://schemas.microsoft.com/office/drawing/2014/main" id="{D27BFEFF-74F1-4E51-825E-7ED1F7A60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" y="3416"/>
                <a:ext cx="79" cy="128"/>
              </a:xfrm>
              <a:custGeom>
                <a:avLst/>
                <a:gdLst>
                  <a:gd name="T0" fmla="*/ 0 w 315"/>
                  <a:gd name="T1" fmla="*/ 0 h 513"/>
                  <a:gd name="T2" fmla="*/ 0 w 315"/>
                  <a:gd name="T3" fmla="*/ 0 h 513"/>
                  <a:gd name="T4" fmla="*/ 0 w 315"/>
                  <a:gd name="T5" fmla="*/ 0 h 513"/>
                  <a:gd name="T6" fmla="*/ 0 w 315"/>
                  <a:gd name="T7" fmla="*/ 0 h 513"/>
                  <a:gd name="T8" fmla="*/ 0 w 315"/>
                  <a:gd name="T9" fmla="*/ 0 h 513"/>
                  <a:gd name="T10" fmla="*/ 0 w 315"/>
                  <a:gd name="T11" fmla="*/ 0 h 513"/>
                  <a:gd name="T12" fmla="*/ 0 w 315"/>
                  <a:gd name="T13" fmla="*/ 0 h 513"/>
                  <a:gd name="T14" fmla="*/ 0 w 315"/>
                  <a:gd name="T15" fmla="*/ 0 h 513"/>
                  <a:gd name="T16" fmla="*/ 0 w 315"/>
                  <a:gd name="T17" fmla="*/ 0 h 513"/>
                  <a:gd name="T18" fmla="*/ 0 w 315"/>
                  <a:gd name="T19" fmla="*/ 0 h 513"/>
                  <a:gd name="T20" fmla="*/ 0 w 315"/>
                  <a:gd name="T21" fmla="*/ 0 h 513"/>
                  <a:gd name="T22" fmla="*/ 0 w 315"/>
                  <a:gd name="T23" fmla="*/ 0 h 513"/>
                  <a:gd name="T24" fmla="*/ 0 w 315"/>
                  <a:gd name="T25" fmla="*/ 0 h 513"/>
                  <a:gd name="T26" fmla="*/ 0 w 315"/>
                  <a:gd name="T27" fmla="*/ 0 h 513"/>
                  <a:gd name="T28" fmla="*/ 0 w 315"/>
                  <a:gd name="T29" fmla="*/ 0 h 513"/>
                  <a:gd name="T30" fmla="*/ 0 w 315"/>
                  <a:gd name="T31" fmla="*/ 0 h 513"/>
                  <a:gd name="T32" fmla="*/ 0 w 315"/>
                  <a:gd name="T33" fmla="*/ 0 h 513"/>
                  <a:gd name="T34" fmla="*/ 0 w 315"/>
                  <a:gd name="T35" fmla="*/ 0 h 513"/>
                  <a:gd name="T36" fmla="*/ 0 w 315"/>
                  <a:gd name="T37" fmla="*/ 0 h 513"/>
                  <a:gd name="T38" fmla="*/ 0 w 315"/>
                  <a:gd name="T39" fmla="*/ 0 h 513"/>
                  <a:gd name="T40" fmla="*/ 0 w 315"/>
                  <a:gd name="T41" fmla="*/ 0 h 513"/>
                  <a:gd name="T42" fmla="*/ 0 w 315"/>
                  <a:gd name="T43" fmla="*/ 0 h 513"/>
                  <a:gd name="T44" fmla="*/ 0 w 315"/>
                  <a:gd name="T45" fmla="*/ 0 h 513"/>
                  <a:gd name="T46" fmla="*/ 0 w 315"/>
                  <a:gd name="T47" fmla="*/ 0 h 513"/>
                  <a:gd name="T48" fmla="*/ 0 w 315"/>
                  <a:gd name="T49" fmla="*/ 0 h 513"/>
                  <a:gd name="T50" fmla="*/ 0 w 315"/>
                  <a:gd name="T51" fmla="*/ 0 h 513"/>
                  <a:gd name="T52" fmla="*/ 0 w 315"/>
                  <a:gd name="T53" fmla="*/ 0 h 513"/>
                  <a:gd name="T54" fmla="*/ 0 w 315"/>
                  <a:gd name="T55" fmla="*/ 0 h 513"/>
                  <a:gd name="T56" fmla="*/ 0 w 315"/>
                  <a:gd name="T57" fmla="*/ 0 h 513"/>
                  <a:gd name="T58" fmla="*/ 0 w 315"/>
                  <a:gd name="T59" fmla="*/ 0 h 513"/>
                  <a:gd name="T60" fmla="*/ 0 w 315"/>
                  <a:gd name="T61" fmla="*/ 0 h 513"/>
                  <a:gd name="T62" fmla="*/ 0 w 315"/>
                  <a:gd name="T63" fmla="*/ 0 h 513"/>
                  <a:gd name="T64" fmla="*/ 0 w 315"/>
                  <a:gd name="T65" fmla="*/ 0 h 513"/>
                  <a:gd name="T66" fmla="*/ 0 w 315"/>
                  <a:gd name="T67" fmla="*/ 0 h 513"/>
                  <a:gd name="T68" fmla="*/ 0 w 315"/>
                  <a:gd name="T69" fmla="*/ 0 h 513"/>
                  <a:gd name="T70" fmla="*/ 0 w 315"/>
                  <a:gd name="T71" fmla="*/ 0 h 513"/>
                  <a:gd name="T72" fmla="*/ 0 w 315"/>
                  <a:gd name="T73" fmla="*/ 0 h 513"/>
                  <a:gd name="T74" fmla="*/ 0 w 315"/>
                  <a:gd name="T75" fmla="*/ 0 h 513"/>
                  <a:gd name="T76" fmla="*/ 0 w 315"/>
                  <a:gd name="T77" fmla="*/ 0 h 513"/>
                  <a:gd name="T78" fmla="*/ 0 w 315"/>
                  <a:gd name="T79" fmla="*/ 0 h 513"/>
                  <a:gd name="T80" fmla="*/ 0 w 315"/>
                  <a:gd name="T81" fmla="*/ 0 h 513"/>
                  <a:gd name="T82" fmla="*/ 0 w 315"/>
                  <a:gd name="T83" fmla="*/ 0 h 513"/>
                  <a:gd name="T84" fmla="*/ 0 w 315"/>
                  <a:gd name="T85" fmla="*/ 0 h 513"/>
                  <a:gd name="T86" fmla="*/ 0 w 315"/>
                  <a:gd name="T87" fmla="*/ 0 h 513"/>
                  <a:gd name="T88" fmla="*/ 0 w 315"/>
                  <a:gd name="T89" fmla="*/ 0 h 51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15"/>
                  <a:gd name="T136" fmla="*/ 0 h 513"/>
                  <a:gd name="T137" fmla="*/ 315 w 315"/>
                  <a:gd name="T138" fmla="*/ 513 h 51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15" h="513">
                    <a:moveTo>
                      <a:pt x="0" y="1"/>
                    </a:moveTo>
                    <a:lnTo>
                      <a:pt x="5" y="8"/>
                    </a:lnTo>
                    <a:lnTo>
                      <a:pt x="11" y="17"/>
                    </a:lnTo>
                    <a:lnTo>
                      <a:pt x="17" y="25"/>
                    </a:lnTo>
                    <a:lnTo>
                      <a:pt x="24" y="34"/>
                    </a:lnTo>
                    <a:lnTo>
                      <a:pt x="30" y="41"/>
                    </a:lnTo>
                    <a:lnTo>
                      <a:pt x="36" y="49"/>
                    </a:lnTo>
                    <a:lnTo>
                      <a:pt x="42" y="58"/>
                    </a:lnTo>
                    <a:lnTo>
                      <a:pt x="49" y="66"/>
                    </a:lnTo>
                    <a:lnTo>
                      <a:pt x="57" y="77"/>
                    </a:lnTo>
                    <a:lnTo>
                      <a:pt x="65" y="88"/>
                    </a:lnTo>
                    <a:lnTo>
                      <a:pt x="72" y="99"/>
                    </a:lnTo>
                    <a:lnTo>
                      <a:pt x="81" y="111"/>
                    </a:lnTo>
                    <a:lnTo>
                      <a:pt x="88" y="122"/>
                    </a:lnTo>
                    <a:lnTo>
                      <a:pt x="97" y="134"/>
                    </a:lnTo>
                    <a:lnTo>
                      <a:pt x="105" y="145"/>
                    </a:lnTo>
                    <a:lnTo>
                      <a:pt x="113" y="157"/>
                    </a:lnTo>
                    <a:lnTo>
                      <a:pt x="117" y="165"/>
                    </a:lnTo>
                    <a:lnTo>
                      <a:pt x="121" y="175"/>
                    </a:lnTo>
                    <a:lnTo>
                      <a:pt x="126" y="185"/>
                    </a:lnTo>
                    <a:lnTo>
                      <a:pt x="130" y="196"/>
                    </a:lnTo>
                    <a:lnTo>
                      <a:pt x="134" y="205"/>
                    </a:lnTo>
                    <a:lnTo>
                      <a:pt x="138" y="215"/>
                    </a:lnTo>
                    <a:lnTo>
                      <a:pt x="142" y="225"/>
                    </a:lnTo>
                    <a:lnTo>
                      <a:pt x="147" y="235"/>
                    </a:lnTo>
                    <a:lnTo>
                      <a:pt x="151" y="253"/>
                    </a:lnTo>
                    <a:lnTo>
                      <a:pt x="154" y="274"/>
                    </a:lnTo>
                    <a:lnTo>
                      <a:pt x="158" y="292"/>
                    </a:lnTo>
                    <a:lnTo>
                      <a:pt x="162" y="313"/>
                    </a:lnTo>
                    <a:lnTo>
                      <a:pt x="165" y="332"/>
                    </a:lnTo>
                    <a:lnTo>
                      <a:pt x="169" y="351"/>
                    </a:lnTo>
                    <a:lnTo>
                      <a:pt x="173" y="371"/>
                    </a:lnTo>
                    <a:lnTo>
                      <a:pt x="176" y="391"/>
                    </a:lnTo>
                    <a:lnTo>
                      <a:pt x="176" y="406"/>
                    </a:lnTo>
                    <a:lnTo>
                      <a:pt x="176" y="420"/>
                    </a:lnTo>
                    <a:lnTo>
                      <a:pt x="176" y="436"/>
                    </a:lnTo>
                    <a:lnTo>
                      <a:pt x="176" y="452"/>
                    </a:lnTo>
                    <a:lnTo>
                      <a:pt x="176" y="466"/>
                    </a:lnTo>
                    <a:lnTo>
                      <a:pt x="176" y="482"/>
                    </a:lnTo>
                    <a:lnTo>
                      <a:pt x="176" y="497"/>
                    </a:lnTo>
                    <a:lnTo>
                      <a:pt x="177" y="513"/>
                    </a:lnTo>
                    <a:lnTo>
                      <a:pt x="188" y="508"/>
                    </a:lnTo>
                    <a:lnTo>
                      <a:pt x="199" y="503"/>
                    </a:lnTo>
                    <a:lnTo>
                      <a:pt x="210" y="499"/>
                    </a:lnTo>
                    <a:lnTo>
                      <a:pt x="222" y="495"/>
                    </a:lnTo>
                    <a:lnTo>
                      <a:pt x="233" y="490"/>
                    </a:lnTo>
                    <a:lnTo>
                      <a:pt x="244" y="487"/>
                    </a:lnTo>
                    <a:lnTo>
                      <a:pt x="255" y="482"/>
                    </a:lnTo>
                    <a:lnTo>
                      <a:pt x="267" y="478"/>
                    </a:lnTo>
                    <a:lnTo>
                      <a:pt x="272" y="466"/>
                    </a:lnTo>
                    <a:lnTo>
                      <a:pt x="276" y="454"/>
                    </a:lnTo>
                    <a:lnTo>
                      <a:pt x="281" y="442"/>
                    </a:lnTo>
                    <a:lnTo>
                      <a:pt x="287" y="431"/>
                    </a:lnTo>
                    <a:lnTo>
                      <a:pt x="292" y="419"/>
                    </a:lnTo>
                    <a:lnTo>
                      <a:pt x="297" y="408"/>
                    </a:lnTo>
                    <a:lnTo>
                      <a:pt x="302" y="396"/>
                    </a:lnTo>
                    <a:lnTo>
                      <a:pt x="308" y="385"/>
                    </a:lnTo>
                    <a:lnTo>
                      <a:pt x="308" y="365"/>
                    </a:lnTo>
                    <a:lnTo>
                      <a:pt x="309" y="345"/>
                    </a:lnTo>
                    <a:lnTo>
                      <a:pt x="310" y="325"/>
                    </a:lnTo>
                    <a:lnTo>
                      <a:pt x="311" y="305"/>
                    </a:lnTo>
                    <a:lnTo>
                      <a:pt x="311" y="285"/>
                    </a:lnTo>
                    <a:lnTo>
                      <a:pt x="313" y="266"/>
                    </a:lnTo>
                    <a:lnTo>
                      <a:pt x="314" y="246"/>
                    </a:lnTo>
                    <a:lnTo>
                      <a:pt x="315" y="227"/>
                    </a:lnTo>
                    <a:lnTo>
                      <a:pt x="303" y="206"/>
                    </a:lnTo>
                    <a:lnTo>
                      <a:pt x="291" y="186"/>
                    </a:lnTo>
                    <a:lnTo>
                      <a:pt x="279" y="165"/>
                    </a:lnTo>
                    <a:lnTo>
                      <a:pt x="268" y="146"/>
                    </a:lnTo>
                    <a:lnTo>
                      <a:pt x="256" y="126"/>
                    </a:lnTo>
                    <a:lnTo>
                      <a:pt x="244" y="106"/>
                    </a:lnTo>
                    <a:lnTo>
                      <a:pt x="233" y="86"/>
                    </a:lnTo>
                    <a:lnTo>
                      <a:pt x="222" y="66"/>
                    </a:lnTo>
                    <a:lnTo>
                      <a:pt x="208" y="57"/>
                    </a:lnTo>
                    <a:lnTo>
                      <a:pt x="196" y="48"/>
                    </a:lnTo>
                    <a:lnTo>
                      <a:pt x="182" y="40"/>
                    </a:lnTo>
                    <a:lnTo>
                      <a:pt x="170" y="33"/>
                    </a:lnTo>
                    <a:lnTo>
                      <a:pt x="157" y="24"/>
                    </a:lnTo>
                    <a:lnTo>
                      <a:pt x="145" y="16"/>
                    </a:lnTo>
                    <a:lnTo>
                      <a:pt x="133" y="7"/>
                    </a:lnTo>
                    <a:lnTo>
                      <a:pt x="121" y="0"/>
                    </a:lnTo>
                    <a:lnTo>
                      <a:pt x="105" y="0"/>
                    </a:lnTo>
                    <a:lnTo>
                      <a:pt x="89" y="1"/>
                    </a:lnTo>
                    <a:lnTo>
                      <a:pt x="75" y="2"/>
                    </a:lnTo>
                    <a:lnTo>
                      <a:pt x="60" y="4"/>
                    </a:lnTo>
                    <a:lnTo>
                      <a:pt x="45" y="4"/>
                    </a:lnTo>
                    <a:lnTo>
                      <a:pt x="29" y="5"/>
                    </a:lnTo>
                    <a:lnTo>
                      <a:pt x="14" y="6"/>
                    </a:lnTo>
                    <a:lnTo>
                      <a:pt x="0" y="7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7" name="Freeform 116">
                <a:extLst>
                  <a:ext uri="{FF2B5EF4-FFF2-40B4-BE49-F238E27FC236}">
                    <a16:creationId xmlns:a16="http://schemas.microsoft.com/office/drawing/2014/main" id="{F7997238-4059-4E09-96BB-5845B8D52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3430"/>
                <a:ext cx="61" cy="99"/>
              </a:xfrm>
              <a:custGeom>
                <a:avLst/>
                <a:gdLst>
                  <a:gd name="T0" fmla="*/ 0 w 245"/>
                  <a:gd name="T1" fmla="*/ 0 h 395"/>
                  <a:gd name="T2" fmla="*/ 0 w 245"/>
                  <a:gd name="T3" fmla="*/ 0 h 395"/>
                  <a:gd name="T4" fmla="*/ 0 w 245"/>
                  <a:gd name="T5" fmla="*/ 0 h 395"/>
                  <a:gd name="T6" fmla="*/ 0 w 245"/>
                  <a:gd name="T7" fmla="*/ 0 h 395"/>
                  <a:gd name="T8" fmla="*/ 0 w 245"/>
                  <a:gd name="T9" fmla="*/ 0 h 395"/>
                  <a:gd name="T10" fmla="*/ 0 w 245"/>
                  <a:gd name="T11" fmla="*/ 0 h 395"/>
                  <a:gd name="T12" fmla="*/ 0 w 245"/>
                  <a:gd name="T13" fmla="*/ 0 h 395"/>
                  <a:gd name="T14" fmla="*/ 0 w 245"/>
                  <a:gd name="T15" fmla="*/ 0 h 395"/>
                  <a:gd name="T16" fmla="*/ 0 w 245"/>
                  <a:gd name="T17" fmla="*/ 0 h 395"/>
                  <a:gd name="T18" fmla="*/ 0 w 245"/>
                  <a:gd name="T19" fmla="*/ 0 h 395"/>
                  <a:gd name="T20" fmla="*/ 0 w 245"/>
                  <a:gd name="T21" fmla="*/ 0 h 395"/>
                  <a:gd name="T22" fmla="*/ 0 w 245"/>
                  <a:gd name="T23" fmla="*/ 0 h 395"/>
                  <a:gd name="T24" fmla="*/ 0 w 245"/>
                  <a:gd name="T25" fmla="*/ 0 h 395"/>
                  <a:gd name="T26" fmla="*/ 0 w 245"/>
                  <a:gd name="T27" fmla="*/ 0 h 395"/>
                  <a:gd name="T28" fmla="*/ 0 w 245"/>
                  <a:gd name="T29" fmla="*/ 0 h 395"/>
                  <a:gd name="T30" fmla="*/ 0 w 245"/>
                  <a:gd name="T31" fmla="*/ 0 h 395"/>
                  <a:gd name="T32" fmla="*/ 0 w 245"/>
                  <a:gd name="T33" fmla="*/ 0 h 395"/>
                  <a:gd name="T34" fmla="*/ 0 w 245"/>
                  <a:gd name="T35" fmla="*/ 0 h 395"/>
                  <a:gd name="T36" fmla="*/ 0 w 245"/>
                  <a:gd name="T37" fmla="*/ 0 h 395"/>
                  <a:gd name="T38" fmla="*/ 0 w 245"/>
                  <a:gd name="T39" fmla="*/ 0 h 395"/>
                  <a:gd name="T40" fmla="*/ 0 w 245"/>
                  <a:gd name="T41" fmla="*/ 0 h 395"/>
                  <a:gd name="T42" fmla="*/ 0 w 245"/>
                  <a:gd name="T43" fmla="*/ 0 h 395"/>
                  <a:gd name="T44" fmla="*/ 0 w 245"/>
                  <a:gd name="T45" fmla="*/ 0 h 395"/>
                  <a:gd name="T46" fmla="*/ 0 w 245"/>
                  <a:gd name="T47" fmla="*/ 0 h 395"/>
                  <a:gd name="T48" fmla="*/ 0 w 245"/>
                  <a:gd name="T49" fmla="*/ 0 h 395"/>
                  <a:gd name="T50" fmla="*/ 0 w 245"/>
                  <a:gd name="T51" fmla="*/ 0 h 395"/>
                  <a:gd name="T52" fmla="*/ 0 w 245"/>
                  <a:gd name="T53" fmla="*/ 0 h 395"/>
                  <a:gd name="T54" fmla="*/ 0 w 245"/>
                  <a:gd name="T55" fmla="*/ 0 h 395"/>
                  <a:gd name="T56" fmla="*/ 0 w 245"/>
                  <a:gd name="T57" fmla="*/ 0 h 395"/>
                  <a:gd name="T58" fmla="*/ 0 w 245"/>
                  <a:gd name="T59" fmla="*/ 0 h 395"/>
                  <a:gd name="T60" fmla="*/ 0 w 245"/>
                  <a:gd name="T61" fmla="*/ 0 h 395"/>
                  <a:gd name="T62" fmla="*/ 0 w 245"/>
                  <a:gd name="T63" fmla="*/ 0 h 395"/>
                  <a:gd name="T64" fmla="*/ 0 w 245"/>
                  <a:gd name="T65" fmla="*/ 0 h 395"/>
                  <a:gd name="T66" fmla="*/ 0 w 245"/>
                  <a:gd name="T67" fmla="*/ 0 h 395"/>
                  <a:gd name="T68" fmla="*/ 0 w 245"/>
                  <a:gd name="T69" fmla="*/ 0 h 395"/>
                  <a:gd name="T70" fmla="*/ 0 w 245"/>
                  <a:gd name="T71" fmla="*/ 0 h 395"/>
                  <a:gd name="T72" fmla="*/ 0 w 245"/>
                  <a:gd name="T73" fmla="*/ 0 h 395"/>
                  <a:gd name="T74" fmla="*/ 0 w 245"/>
                  <a:gd name="T75" fmla="*/ 0 h 395"/>
                  <a:gd name="T76" fmla="*/ 0 w 245"/>
                  <a:gd name="T77" fmla="*/ 0 h 395"/>
                  <a:gd name="T78" fmla="*/ 0 w 245"/>
                  <a:gd name="T79" fmla="*/ 0 h 395"/>
                  <a:gd name="T80" fmla="*/ 0 w 245"/>
                  <a:gd name="T81" fmla="*/ 0 h 395"/>
                  <a:gd name="T82" fmla="*/ 0 w 245"/>
                  <a:gd name="T83" fmla="*/ 0 h 395"/>
                  <a:gd name="T84" fmla="*/ 0 w 245"/>
                  <a:gd name="T85" fmla="*/ 0 h 39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45"/>
                  <a:gd name="T130" fmla="*/ 0 h 395"/>
                  <a:gd name="T131" fmla="*/ 245 w 245"/>
                  <a:gd name="T132" fmla="*/ 395 h 39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45" h="395">
                    <a:moveTo>
                      <a:pt x="0" y="8"/>
                    </a:moveTo>
                    <a:lnTo>
                      <a:pt x="7" y="18"/>
                    </a:lnTo>
                    <a:lnTo>
                      <a:pt x="14" y="29"/>
                    </a:lnTo>
                    <a:lnTo>
                      <a:pt x="21" y="40"/>
                    </a:lnTo>
                    <a:lnTo>
                      <a:pt x="30" y="52"/>
                    </a:lnTo>
                    <a:lnTo>
                      <a:pt x="35" y="59"/>
                    </a:lnTo>
                    <a:lnTo>
                      <a:pt x="41" y="67"/>
                    </a:lnTo>
                    <a:lnTo>
                      <a:pt x="46" y="76"/>
                    </a:lnTo>
                    <a:lnTo>
                      <a:pt x="52" y="84"/>
                    </a:lnTo>
                    <a:lnTo>
                      <a:pt x="56" y="91"/>
                    </a:lnTo>
                    <a:lnTo>
                      <a:pt x="63" y="100"/>
                    </a:lnTo>
                    <a:lnTo>
                      <a:pt x="67" y="108"/>
                    </a:lnTo>
                    <a:lnTo>
                      <a:pt x="73" y="117"/>
                    </a:lnTo>
                    <a:lnTo>
                      <a:pt x="76" y="124"/>
                    </a:lnTo>
                    <a:lnTo>
                      <a:pt x="78" y="131"/>
                    </a:lnTo>
                    <a:lnTo>
                      <a:pt x="81" y="139"/>
                    </a:lnTo>
                    <a:lnTo>
                      <a:pt x="84" y="147"/>
                    </a:lnTo>
                    <a:lnTo>
                      <a:pt x="87" y="154"/>
                    </a:lnTo>
                    <a:lnTo>
                      <a:pt x="89" y="161"/>
                    </a:lnTo>
                    <a:lnTo>
                      <a:pt x="91" y="169"/>
                    </a:lnTo>
                    <a:lnTo>
                      <a:pt x="95" y="177"/>
                    </a:lnTo>
                    <a:lnTo>
                      <a:pt x="98" y="190"/>
                    </a:lnTo>
                    <a:lnTo>
                      <a:pt x="100" y="204"/>
                    </a:lnTo>
                    <a:lnTo>
                      <a:pt x="102" y="217"/>
                    </a:lnTo>
                    <a:lnTo>
                      <a:pt x="106" y="232"/>
                    </a:lnTo>
                    <a:lnTo>
                      <a:pt x="108" y="245"/>
                    </a:lnTo>
                    <a:lnTo>
                      <a:pt x="112" y="259"/>
                    </a:lnTo>
                    <a:lnTo>
                      <a:pt x="114" y="273"/>
                    </a:lnTo>
                    <a:lnTo>
                      <a:pt x="118" y="287"/>
                    </a:lnTo>
                    <a:lnTo>
                      <a:pt x="119" y="300"/>
                    </a:lnTo>
                    <a:lnTo>
                      <a:pt x="122" y="314"/>
                    </a:lnTo>
                    <a:lnTo>
                      <a:pt x="124" y="327"/>
                    </a:lnTo>
                    <a:lnTo>
                      <a:pt x="128" y="340"/>
                    </a:lnTo>
                    <a:lnTo>
                      <a:pt x="129" y="353"/>
                    </a:lnTo>
                    <a:lnTo>
                      <a:pt x="131" y="367"/>
                    </a:lnTo>
                    <a:lnTo>
                      <a:pt x="134" y="380"/>
                    </a:lnTo>
                    <a:lnTo>
                      <a:pt x="137" y="395"/>
                    </a:lnTo>
                    <a:lnTo>
                      <a:pt x="145" y="391"/>
                    </a:lnTo>
                    <a:lnTo>
                      <a:pt x="153" y="387"/>
                    </a:lnTo>
                    <a:lnTo>
                      <a:pt x="162" y="384"/>
                    </a:lnTo>
                    <a:lnTo>
                      <a:pt x="170" y="381"/>
                    </a:lnTo>
                    <a:lnTo>
                      <a:pt x="177" y="378"/>
                    </a:lnTo>
                    <a:lnTo>
                      <a:pt x="187" y="374"/>
                    </a:lnTo>
                    <a:lnTo>
                      <a:pt x="194" y="370"/>
                    </a:lnTo>
                    <a:lnTo>
                      <a:pt x="204" y="368"/>
                    </a:lnTo>
                    <a:lnTo>
                      <a:pt x="207" y="358"/>
                    </a:lnTo>
                    <a:lnTo>
                      <a:pt x="211" y="350"/>
                    </a:lnTo>
                    <a:lnTo>
                      <a:pt x="215" y="340"/>
                    </a:lnTo>
                    <a:lnTo>
                      <a:pt x="219" y="332"/>
                    </a:lnTo>
                    <a:lnTo>
                      <a:pt x="223" y="322"/>
                    </a:lnTo>
                    <a:lnTo>
                      <a:pt x="227" y="315"/>
                    </a:lnTo>
                    <a:lnTo>
                      <a:pt x="230" y="305"/>
                    </a:lnTo>
                    <a:lnTo>
                      <a:pt x="235" y="298"/>
                    </a:lnTo>
                    <a:lnTo>
                      <a:pt x="235" y="281"/>
                    </a:lnTo>
                    <a:lnTo>
                      <a:pt x="236" y="265"/>
                    </a:lnTo>
                    <a:lnTo>
                      <a:pt x="238" y="250"/>
                    </a:lnTo>
                    <a:lnTo>
                      <a:pt x="240" y="235"/>
                    </a:lnTo>
                    <a:lnTo>
                      <a:pt x="240" y="218"/>
                    </a:lnTo>
                    <a:lnTo>
                      <a:pt x="241" y="203"/>
                    </a:lnTo>
                    <a:lnTo>
                      <a:pt x="242" y="187"/>
                    </a:lnTo>
                    <a:lnTo>
                      <a:pt x="245" y="172"/>
                    </a:lnTo>
                    <a:lnTo>
                      <a:pt x="235" y="154"/>
                    </a:lnTo>
                    <a:lnTo>
                      <a:pt x="225" y="139"/>
                    </a:lnTo>
                    <a:lnTo>
                      <a:pt x="216" y="120"/>
                    </a:lnTo>
                    <a:lnTo>
                      <a:pt x="207" y="105"/>
                    </a:lnTo>
                    <a:lnTo>
                      <a:pt x="197" y="88"/>
                    </a:lnTo>
                    <a:lnTo>
                      <a:pt x="188" y="71"/>
                    </a:lnTo>
                    <a:lnTo>
                      <a:pt x="178" y="54"/>
                    </a:lnTo>
                    <a:lnTo>
                      <a:pt x="170" y="38"/>
                    </a:lnTo>
                    <a:lnTo>
                      <a:pt x="160" y="32"/>
                    </a:lnTo>
                    <a:lnTo>
                      <a:pt x="152" y="29"/>
                    </a:lnTo>
                    <a:lnTo>
                      <a:pt x="142" y="23"/>
                    </a:lnTo>
                    <a:lnTo>
                      <a:pt x="134" y="19"/>
                    </a:lnTo>
                    <a:lnTo>
                      <a:pt x="124" y="13"/>
                    </a:lnTo>
                    <a:lnTo>
                      <a:pt x="116" y="8"/>
                    </a:lnTo>
                    <a:lnTo>
                      <a:pt x="106" y="3"/>
                    </a:lnTo>
                    <a:lnTo>
                      <a:pt x="98" y="0"/>
                    </a:lnTo>
                    <a:lnTo>
                      <a:pt x="84" y="0"/>
                    </a:lnTo>
                    <a:lnTo>
                      <a:pt x="72" y="2"/>
                    </a:lnTo>
                    <a:lnTo>
                      <a:pt x="60" y="3"/>
                    </a:lnTo>
                    <a:lnTo>
                      <a:pt x="48" y="6"/>
                    </a:lnTo>
                    <a:lnTo>
                      <a:pt x="35" y="6"/>
                    </a:lnTo>
                    <a:lnTo>
                      <a:pt x="24" y="8"/>
                    </a:lnTo>
                    <a:lnTo>
                      <a:pt x="11" y="9"/>
                    </a:lnTo>
                    <a:lnTo>
                      <a:pt x="0" y="12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8" name="Freeform 117">
                <a:extLst>
                  <a:ext uri="{FF2B5EF4-FFF2-40B4-BE49-F238E27FC236}">
                    <a16:creationId xmlns:a16="http://schemas.microsoft.com/office/drawing/2014/main" id="{856D7EC2-F561-4DE8-9373-5323055D6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7" y="3444"/>
                <a:ext cx="43" cy="69"/>
              </a:xfrm>
              <a:custGeom>
                <a:avLst/>
                <a:gdLst>
                  <a:gd name="T0" fmla="*/ 0 w 172"/>
                  <a:gd name="T1" fmla="*/ 0 h 277"/>
                  <a:gd name="T2" fmla="*/ 0 w 172"/>
                  <a:gd name="T3" fmla="*/ 0 h 277"/>
                  <a:gd name="T4" fmla="*/ 0 w 172"/>
                  <a:gd name="T5" fmla="*/ 0 h 277"/>
                  <a:gd name="T6" fmla="*/ 0 w 172"/>
                  <a:gd name="T7" fmla="*/ 0 h 277"/>
                  <a:gd name="T8" fmla="*/ 0 w 172"/>
                  <a:gd name="T9" fmla="*/ 0 h 277"/>
                  <a:gd name="T10" fmla="*/ 0 w 172"/>
                  <a:gd name="T11" fmla="*/ 0 h 277"/>
                  <a:gd name="T12" fmla="*/ 0 w 172"/>
                  <a:gd name="T13" fmla="*/ 0 h 277"/>
                  <a:gd name="T14" fmla="*/ 0 w 172"/>
                  <a:gd name="T15" fmla="*/ 0 h 277"/>
                  <a:gd name="T16" fmla="*/ 0 w 172"/>
                  <a:gd name="T17" fmla="*/ 0 h 277"/>
                  <a:gd name="T18" fmla="*/ 0 w 172"/>
                  <a:gd name="T19" fmla="*/ 0 h 277"/>
                  <a:gd name="T20" fmla="*/ 0 w 172"/>
                  <a:gd name="T21" fmla="*/ 0 h 277"/>
                  <a:gd name="T22" fmla="*/ 0 w 172"/>
                  <a:gd name="T23" fmla="*/ 0 h 277"/>
                  <a:gd name="T24" fmla="*/ 0 w 172"/>
                  <a:gd name="T25" fmla="*/ 0 h 2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277"/>
                  <a:gd name="T41" fmla="*/ 172 w 172"/>
                  <a:gd name="T42" fmla="*/ 277 h 2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277">
                    <a:moveTo>
                      <a:pt x="0" y="14"/>
                    </a:moveTo>
                    <a:lnTo>
                      <a:pt x="9" y="38"/>
                    </a:lnTo>
                    <a:lnTo>
                      <a:pt x="30" y="79"/>
                    </a:lnTo>
                    <a:lnTo>
                      <a:pt x="42" y="119"/>
                    </a:lnTo>
                    <a:lnTo>
                      <a:pt x="58" y="185"/>
                    </a:lnTo>
                    <a:lnTo>
                      <a:pt x="96" y="277"/>
                    </a:lnTo>
                    <a:lnTo>
                      <a:pt x="140" y="259"/>
                    </a:lnTo>
                    <a:lnTo>
                      <a:pt x="161" y="211"/>
                    </a:lnTo>
                    <a:lnTo>
                      <a:pt x="172" y="118"/>
                    </a:lnTo>
                    <a:lnTo>
                      <a:pt x="117" y="13"/>
                    </a:lnTo>
                    <a:lnTo>
                      <a:pt x="75" y="0"/>
                    </a:lnTo>
                    <a:lnTo>
                      <a:pt x="0" y="1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9" name="Freeform 118">
                <a:extLst>
                  <a:ext uri="{FF2B5EF4-FFF2-40B4-BE49-F238E27FC236}">
                    <a16:creationId xmlns:a16="http://schemas.microsoft.com/office/drawing/2014/main" id="{8B07B9A7-43BB-4C7C-B6B0-5F3F8FAF6F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3758"/>
                <a:ext cx="93" cy="245"/>
              </a:xfrm>
              <a:custGeom>
                <a:avLst/>
                <a:gdLst>
                  <a:gd name="T0" fmla="*/ 0 w 374"/>
                  <a:gd name="T1" fmla="*/ 0 h 979"/>
                  <a:gd name="T2" fmla="*/ 0 w 374"/>
                  <a:gd name="T3" fmla="*/ 0 h 979"/>
                  <a:gd name="T4" fmla="*/ 0 w 374"/>
                  <a:gd name="T5" fmla="*/ 0 h 979"/>
                  <a:gd name="T6" fmla="*/ 0 w 374"/>
                  <a:gd name="T7" fmla="*/ 0 h 979"/>
                  <a:gd name="T8" fmla="*/ 0 w 374"/>
                  <a:gd name="T9" fmla="*/ 0 h 979"/>
                  <a:gd name="T10" fmla="*/ 0 w 374"/>
                  <a:gd name="T11" fmla="*/ 0 h 979"/>
                  <a:gd name="T12" fmla="*/ 0 w 374"/>
                  <a:gd name="T13" fmla="*/ 0 h 979"/>
                  <a:gd name="T14" fmla="*/ 0 w 374"/>
                  <a:gd name="T15" fmla="*/ 0 h 979"/>
                  <a:gd name="T16" fmla="*/ 0 w 374"/>
                  <a:gd name="T17" fmla="*/ 0 h 979"/>
                  <a:gd name="T18" fmla="*/ 0 w 374"/>
                  <a:gd name="T19" fmla="*/ 0 h 979"/>
                  <a:gd name="T20" fmla="*/ 0 w 374"/>
                  <a:gd name="T21" fmla="*/ 0 h 979"/>
                  <a:gd name="T22" fmla="*/ 0 w 374"/>
                  <a:gd name="T23" fmla="*/ 0 h 979"/>
                  <a:gd name="T24" fmla="*/ 0 w 374"/>
                  <a:gd name="T25" fmla="*/ 0 h 9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4"/>
                  <a:gd name="T40" fmla="*/ 0 h 979"/>
                  <a:gd name="T41" fmla="*/ 374 w 374"/>
                  <a:gd name="T42" fmla="*/ 979 h 9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4" h="979">
                    <a:moveTo>
                      <a:pt x="5" y="33"/>
                    </a:moveTo>
                    <a:lnTo>
                      <a:pt x="70" y="203"/>
                    </a:lnTo>
                    <a:lnTo>
                      <a:pt x="135" y="393"/>
                    </a:lnTo>
                    <a:lnTo>
                      <a:pt x="170" y="592"/>
                    </a:lnTo>
                    <a:lnTo>
                      <a:pt x="150" y="828"/>
                    </a:lnTo>
                    <a:lnTo>
                      <a:pt x="106" y="979"/>
                    </a:lnTo>
                    <a:lnTo>
                      <a:pt x="176" y="960"/>
                    </a:lnTo>
                    <a:lnTo>
                      <a:pt x="279" y="820"/>
                    </a:lnTo>
                    <a:lnTo>
                      <a:pt x="374" y="585"/>
                    </a:lnTo>
                    <a:lnTo>
                      <a:pt x="331" y="249"/>
                    </a:lnTo>
                    <a:lnTo>
                      <a:pt x="214" y="0"/>
                    </a:lnTo>
                    <a:lnTo>
                      <a:pt x="0" y="45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0" name="Freeform 119">
                <a:extLst>
                  <a:ext uri="{FF2B5EF4-FFF2-40B4-BE49-F238E27FC236}">
                    <a16:creationId xmlns:a16="http://schemas.microsoft.com/office/drawing/2014/main" id="{E810F830-DBA0-49F9-9C1B-793D8AB20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1" y="3778"/>
                <a:ext cx="84" cy="212"/>
              </a:xfrm>
              <a:custGeom>
                <a:avLst/>
                <a:gdLst>
                  <a:gd name="T0" fmla="*/ 0 w 339"/>
                  <a:gd name="T1" fmla="*/ 0 h 847"/>
                  <a:gd name="T2" fmla="*/ 0 w 339"/>
                  <a:gd name="T3" fmla="*/ 0 h 847"/>
                  <a:gd name="T4" fmla="*/ 0 w 339"/>
                  <a:gd name="T5" fmla="*/ 0 h 847"/>
                  <a:gd name="T6" fmla="*/ 0 w 339"/>
                  <a:gd name="T7" fmla="*/ 0 h 847"/>
                  <a:gd name="T8" fmla="*/ 0 w 339"/>
                  <a:gd name="T9" fmla="*/ 0 h 847"/>
                  <a:gd name="T10" fmla="*/ 0 w 339"/>
                  <a:gd name="T11" fmla="*/ 0 h 847"/>
                  <a:gd name="T12" fmla="*/ 0 w 339"/>
                  <a:gd name="T13" fmla="*/ 0 h 847"/>
                  <a:gd name="T14" fmla="*/ 0 w 339"/>
                  <a:gd name="T15" fmla="*/ 0 h 847"/>
                  <a:gd name="T16" fmla="*/ 0 w 339"/>
                  <a:gd name="T17" fmla="*/ 0 h 847"/>
                  <a:gd name="T18" fmla="*/ 0 w 339"/>
                  <a:gd name="T19" fmla="*/ 0 h 847"/>
                  <a:gd name="T20" fmla="*/ 0 w 339"/>
                  <a:gd name="T21" fmla="*/ 0 h 847"/>
                  <a:gd name="T22" fmla="*/ 0 w 339"/>
                  <a:gd name="T23" fmla="*/ 0 h 847"/>
                  <a:gd name="T24" fmla="*/ 0 w 339"/>
                  <a:gd name="T25" fmla="*/ 0 h 847"/>
                  <a:gd name="T26" fmla="*/ 0 w 339"/>
                  <a:gd name="T27" fmla="*/ 0 h 847"/>
                  <a:gd name="T28" fmla="*/ 0 w 339"/>
                  <a:gd name="T29" fmla="*/ 0 h 847"/>
                  <a:gd name="T30" fmla="*/ 0 w 339"/>
                  <a:gd name="T31" fmla="*/ 0 h 847"/>
                  <a:gd name="T32" fmla="*/ 0 w 339"/>
                  <a:gd name="T33" fmla="*/ 0 h 847"/>
                  <a:gd name="T34" fmla="*/ 0 w 339"/>
                  <a:gd name="T35" fmla="*/ 0 h 847"/>
                  <a:gd name="T36" fmla="*/ 0 w 339"/>
                  <a:gd name="T37" fmla="*/ 0 h 847"/>
                  <a:gd name="T38" fmla="*/ 0 w 339"/>
                  <a:gd name="T39" fmla="*/ 0 h 847"/>
                  <a:gd name="T40" fmla="*/ 0 w 339"/>
                  <a:gd name="T41" fmla="*/ 0 h 847"/>
                  <a:gd name="T42" fmla="*/ 0 w 339"/>
                  <a:gd name="T43" fmla="*/ 0 h 847"/>
                  <a:gd name="T44" fmla="*/ 0 w 339"/>
                  <a:gd name="T45" fmla="*/ 0 h 847"/>
                  <a:gd name="T46" fmla="*/ 0 w 339"/>
                  <a:gd name="T47" fmla="*/ 0 h 847"/>
                  <a:gd name="T48" fmla="*/ 0 w 339"/>
                  <a:gd name="T49" fmla="*/ 0 h 847"/>
                  <a:gd name="T50" fmla="*/ 0 w 339"/>
                  <a:gd name="T51" fmla="*/ 0 h 847"/>
                  <a:gd name="T52" fmla="*/ 0 w 339"/>
                  <a:gd name="T53" fmla="*/ 0 h 847"/>
                  <a:gd name="T54" fmla="*/ 0 w 339"/>
                  <a:gd name="T55" fmla="*/ 0 h 847"/>
                  <a:gd name="T56" fmla="*/ 0 w 339"/>
                  <a:gd name="T57" fmla="*/ 0 h 847"/>
                  <a:gd name="T58" fmla="*/ 0 w 339"/>
                  <a:gd name="T59" fmla="*/ 0 h 847"/>
                  <a:gd name="T60" fmla="*/ 0 w 339"/>
                  <a:gd name="T61" fmla="*/ 0 h 847"/>
                  <a:gd name="T62" fmla="*/ 0 w 339"/>
                  <a:gd name="T63" fmla="*/ 0 h 847"/>
                  <a:gd name="T64" fmla="*/ 0 w 339"/>
                  <a:gd name="T65" fmla="*/ 0 h 847"/>
                  <a:gd name="T66" fmla="*/ 0 w 339"/>
                  <a:gd name="T67" fmla="*/ 0 h 847"/>
                  <a:gd name="T68" fmla="*/ 0 w 339"/>
                  <a:gd name="T69" fmla="*/ 0 h 847"/>
                  <a:gd name="T70" fmla="*/ 0 w 339"/>
                  <a:gd name="T71" fmla="*/ 0 h 847"/>
                  <a:gd name="T72" fmla="*/ 0 w 339"/>
                  <a:gd name="T73" fmla="*/ 0 h 847"/>
                  <a:gd name="T74" fmla="*/ 0 w 339"/>
                  <a:gd name="T75" fmla="*/ 0 h 847"/>
                  <a:gd name="T76" fmla="*/ 0 w 339"/>
                  <a:gd name="T77" fmla="*/ 0 h 847"/>
                  <a:gd name="T78" fmla="*/ 0 w 339"/>
                  <a:gd name="T79" fmla="*/ 0 h 847"/>
                  <a:gd name="T80" fmla="*/ 0 w 339"/>
                  <a:gd name="T81" fmla="*/ 0 h 847"/>
                  <a:gd name="T82" fmla="*/ 0 w 339"/>
                  <a:gd name="T83" fmla="*/ 0 h 847"/>
                  <a:gd name="T84" fmla="*/ 0 w 339"/>
                  <a:gd name="T85" fmla="*/ 0 h 847"/>
                  <a:gd name="T86" fmla="*/ 0 w 339"/>
                  <a:gd name="T87" fmla="*/ 0 h 847"/>
                  <a:gd name="T88" fmla="*/ 0 w 339"/>
                  <a:gd name="T89" fmla="*/ 0 h 84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39"/>
                  <a:gd name="T136" fmla="*/ 0 h 847"/>
                  <a:gd name="T137" fmla="*/ 339 w 339"/>
                  <a:gd name="T138" fmla="*/ 847 h 84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39" h="847">
                    <a:moveTo>
                      <a:pt x="3" y="29"/>
                    </a:moveTo>
                    <a:lnTo>
                      <a:pt x="9" y="46"/>
                    </a:lnTo>
                    <a:lnTo>
                      <a:pt x="17" y="64"/>
                    </a:lnTo>
                    <a:lnTo>
                      <a:pt x="23" y="82"/>
                    </a:lnTo>
                    <a:lnTo>
                      <a:pt x="30" y="100"/>
                    </a:lnTo>
                    <a:lnTo>
                      <a:pt x="36" y="118"/>
                    </a:lnTo>
                    <a:lnTo>
                      <a:pt x="43" y="136"/>
                    </a:lnTo>
                    <a:lnTo>
                      <a:pt x="50" y="154"/>
                    </a:lnTo>
                    <a:lnTo>
                      <a:pt x="58" y="173"/>
                    </a:lnTo>
                    <a:lnTo>
                      <a:pt x="64" y="192"/>
                    </a:lnTo>
                    <a:lnTo>
                      <a:pt x="70" y="212"/>
                    </a:lnTo>
                    <a:lnTo>
                      <a:pt x="77" y="233"/>
                    </a:lnTo>
                    <a:lnTo>
                      <a:pt x="84" y="253"/>
                    </a:lnTo>
                    <a:lnTo>
                      <a:pt x="90" y="273"/>
                    </a:lnTo>
                    <a:lnTo>
                      <a:pt x="96" y="294"/>
                    </a:lnTo>
                    <a:lnTo>
                      <a:pt x="104" y="314"/>
                    </a:lnTo>
                    <a:lnTo>
                      <a:pt x="111" y="336"/>
                    </a:lnTo>
                    <a:lnTo>
                      <a:pt x="114" y="356"/>
                    </a:lnTo>
                    <a:lnTo>
                      <a:pt x="118" y="377"/>
                    </a:lnTo>
                    <a:lnTo>
                      <a:pt x="122" y="398"/>
                    </a:lnTo>
                    <a:lnTo>
                      <a:pt x="127" y="420"/>
                    </a:lnTo>
                    <a:lnTo>
                      <a:pt x="130" y="441"/>
                    </a:lnTo>
                    <a:lnTo>
                      <a:pt x="134" y="461"/>
                    </a:lnTo>
                    <a:lnTo>
                      <a:pt x="137" y="483"/>
                    </a:lnTo>
                    <a:lnTo>
                      <a:pt x="142" y="505"/>
                    </a:lnTo>
                    <a:lnTo>
                      <a:pt x="140" y="530"/>
                    </a:lnTo>
                    <a:lnTo>
                      <a:pt x="137" y="555"/>
                    </a:lnTo>
                    <a:lnTo>
                      <a:pt x="135" y="581"/>
                    </a:lnTo>
                    <a:lnTo>
                      <a:pt x="134" y="606"/>
                    </a:lnTo>
                    <a:lnTo>
                      <a:pt x="131" y="631"/>
                    </a:lnTo>
                    <a:lnTo>
                      <a:pt x="129" y="657"/>
                    </a:lnTo>
                    <a:lnTo>
                      <a:pt x="127" y="682"/>
                    </a:lnTo>
                    <a:lnTo>
                      <a:pt x="125" y="709"/>
                    </a:lnTo>
                    <a:lnTo>
                      <a:pt x="120" y="726"/>
                    </a:lnTo>
                    <a:lnTo>
                      <a:pt x="116" y="742"/>
                    </a:lnTo>
                    <a:lnTo>
                      <a:pt x="111" y="759"/>
                    </a:lnTo>
                    <a:lnTo>
                      <a:pt x="107" y="777"/>
                    </a:lnTo>
                    <a:lnTo>
                      <a:pt x="102" y="794"/>
                    </a:lnTo>
                    <a:lnTo>
                      <a:pt x="98" y="812"/>
                    </a:lnTo>
                    <a:lnTo>
                      <a:pt x="94" y="829"/>
                    </a:lnTo>
                    <a:lnTo>
                      <a:pt x="90" y="847"/>
                    </a:lnTo>
                    <a:lnTo>
                      <a:pt x="98" y="844"/>
                    </a:lnTo>
                    <a:lnTo>
                      <a:pt x="106" y="841"/>
                    </a:lnTo>
                    <a:lnTo>
                      <a:pt x="114" y="839"/>
                    </a:lnTo>
                    <a:lnTo>
                      <a:pt x="123" y="837"/>
                    </a:lnTo>
                    <a:lnTo>
                      <a:pt x="131" y="834"/>
                    </a:lnTo>
                    <a:lnTo>
                      <a:pt x="140" y="832"/>
                    </a:lnTo>
                    <a:lnTo>
                      <a:pt x="148" y="829"/>
                    </a:lnTo>
                    <a:lnTo>
                      <a:pt x="158" y="827"/>
                    </a:lnTo>
                    <a:lnTo>
                      <a:pt x="169" y="812"/>
                    </a:lnTo>
                    <a:lnTo>
                      <a:pt x="181" y="798"/>
                    </a:lnTo>
                    <a:lnTo>
                      <a:pt x="193" y="784"/>
                    </a:lnTo>
                    <a:lnTo>
                      <a:pt x="206" y="769"/>
                    </a:lnTo>
                    <a:lnTo>
                      <a:pt x="217" y="755"/>
                    </a:lnTo>
                    <a:lnTo>
                      <a:pt x="229" y="740"/>
                    </a:lnTo>
                    <a:lnTo>
                      <a:pt x="241" y="726"/>
                    </a:lnTo>
                    <a:lnTo>
                      <a:pt x="254" y="712"/>
                    </a:lnTo>
                    <a:lnTo>
                      <a:pt x="264" y="686"/>
                    </a:lnTo>
                    <a:lnTo>
                      <a:pt x="275" y="659"/>
                    </a:lnTo>
                    <a:lnTo>
                      <a:pt x="285" y="633"/>
                    </a:lnTo>
                    <a:lnTo>
                      <a:pt x="296" y="607"/>
                    </a:lnTo>
                    <a:lnTo>
                      <a:pt x="306" y="581"/>
                    </a:lnTo>
                    <a:lnTo>
                      <a:pt x="317" y="554"/>
                    </a:lnTo>
                    <a:lnTo>
                      <a:pt x="328" y="528"/>
                    </a:lnTo>
                    <a:lnTo>
                      <a:pt x="339" y="502"/>
                    </a:lnTo>
                    <a:lnTo>
                      <a:pt x="333" y="462"/>
                    </a:lnTo>
                    <a:lnTo>
                      <a:pt x="327" y="425"/>
                    </a:lnTo>
                    <a:lnTo>
                      <a:pt x="321" y="386"/>
                    </a:lnTo>
                    <a:lnTo>
                      <a:pt x="316" y="349"/>
                    </a:lnTo>
                    <a:lnTo>
                      <a:pt x="310" y="309"/>
                    </a:lnTo>
                    <a:lnTo>
                      <a:pt x="305" y="272"/>
                    </a:lnTo>
                    <a:lnTo>
                      <a:pt x="299" y="233"/>
                    </a:lnTo>
                    <a:lnTo>
                      <a:pt x="294" y="195"/>
                    </a:lnTo>
                    <a:lnTo>
                      <a:pt x="281" y="170"/>
                    </a:lnTo>
                    <a:lnTo>
                      <a:pt x="269" y="146"/>
                    </a:lnTo>
                    <a:lnTo>
                      <a:pt x="256" y="122"/>
                    </a:lnTo>
                    <a:lnTo>
                      <a:pt x="244" y="98"/>
                    </a:lnTo>
                    <a:lnTo>
                      <a:pt x="230" y="72"/>
                    </a:lnTo>
                    <a:lnTo>
                      <a:pt x="218" y="48"/>
                    </a:lnTo>
                    <a:lnTo>
                      <a:pt x="205" y="24"/>
                    </a:lnTo>
                    <a:lnTo>
                      <a:pt x="193" y="0"/>
                    </a:lnTo>
                    <a:lnTo>
                      <a:pt x="168" y="3"/>
                    </a:lnTo>
                    <a:lnTo>
                      <a:pt x="143" y="8"/>
                    </a:lnTo>
                    <a:lnTo>
                      <a:pt x="119" y="13"/>
                    </a:lnTo>
                    <a:lnTo>
                      <a:pt x="96" y="19"/>
                    </a:lnTo>
                    <a:lnTo>
                      <a:pt x="71" y="23"/>
                    </a:lnTo>
                    <a:lnTo>
                      <a:pt x="48" y="29"/>
                    </a:lnTo>
                    <a:lnTo>
                      <a:pt x="23" y="32"/>
                    </a:lnTo>
                    <a:lnTo>
                      <a:pt x="0" y="39"/>
                    </a:lnTo>
                    <a:lnTo>
                      <a:pt x="3" y="29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1" name="Freeform 120">
                <a:extLst>
                  <a:ext uri="{FF2B5EF4-FFF2-40B4-BE49-F238E27FC236}">
                    <a16:creationId xmlns:a16="http://schemas.microsoft.com/office/drawing/2014/main" id="{F7A32389-0EE3-4ED3-B6BC-0DBD93E96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9" y="3798"/>
                <a:ext cx="76" cy="179"/>
              </a:xfrm>
              <a:custGeom>
                <a:avLst/>
                <a:gdLst>
                  <a:gd name="T0" fmla="*/ 0 w 303"/>
                  <a:gd name="T1" fmla="*/ 0 h 716"/>
                  <a:gd name="T2" fmla="*/ 0 w 303"/>
                  <a:gd name="T3" fmla="*/ 0 h 716"/>
                  <a:gd name="T4" fmla="*/ 0 w 303"/>
                  <a:gd name="T5" fmla="*/ 0 h 716"/>
                  <a:gd name="T6" fmla="*/ 0 w 303"/>
                  <a:gd name="T7" fmla="*/ 0 h 716"/>
                  <a:gd name="T8" fmla="*/ 0 w 303"/>
                  <a:gd name="T9" fmla="*/ 0 h 716"/>
                  <a:gd name="T10" fmla="*/ 0 w 303"/>
                  <a:gd name="T11" fmla="*/ 0 h 716"/>
                  <a:gd name="T12" fmla="*/ 0 w 303"/>
                  <a:gd name="T13" fmla="*/ 0 h 716"/>
                  <a:gd name="T14" fmla="*/ 0 w 303"/>
                  <a:gd name="T15" fmla="*/ 0 h 716"/>
                  <a:gd name="T16" fmla="*/ 0 w 303"/>
                  <a:gd name="T17" fmla="*/ 0 h 716"/>
                  <a:gd name="T18" fmla="*/ 0 w 303"/>
                  <a:gd name="T19" fmla="*/ 0 h 716"/>
                  <a:gd name="T20" fmla="*/ 0 w 303"/>
                  <a:gd name="T21" fmla="*/ 0 h 716"/>
                  <a:gd name="T22" fmla="*/ 0 w 303"/>
                  <a:gd name="T23" fmla="*/ 0 h 716"/>
                  <a:gd name="T24" fmla="*/ 0 w 303"/>
                  <a:gd name="T25" fmla="*/ 0 h 716"/>
                  <a:gd name="T26" fmla="*/ 0 w 303"/>
                  <a:gd name="T27" fmla="*/ 0 h 716"/>
                  <a:gd name="T28" fmla="*/ 0 w 303"/>
                  <a:gd name="T29" fmla="*/ 0 h 716"/>
                  <a:gd name="T30" fmla="*/ 0 w 303"/>
                  <a:gd name="T31" fmla="*/ 0 h 716"/>
                  <a:gd name="T32" fmla="*/ 0 w 303"/>
                  <a:gd name="T33" fmla="*/ 0 h 716"/>
                  <a:gd name="T34" fmla="*/ 0 w 303"/>
                  <a:gd name="T35" fmla="*/ 0 h 716"/>
                  <a:gd name="T36" fmla="*/ 0 w 303"/>
                  <a:gd name="T37" fmla="*/ 0 h 716"/>
                  <a:gd name="T38" fmla="*/ 0 w 303"/>
                  <a:gd name="T39" fmla="*/ 0 h 716"/>
                  <a:gd name="T40" fmla="*/ 0 w 303"/>
                  <a:gd name="T41" fmla="*/ 0 h 716"/>
                  <a:gd name="T42" fmla="*/ 0 w 303"/>
                  <a:gd name="T43" fmla="*/ 0 h 716"/>
                  <a:gd name="T44" fmla="*/ 0 w 303"/>
                  <a:gd name="T45" fmla="*/ 0 h 716"/>
                  <a:gd name="T46" fmla="*/ 0 w 303"/>
                  <a:gd name="T47" fmla="*/ 0 h 716"/>
                  <a:gd name="T48" fmla="*/ 0 w 303"/>
                  <a:gd name="T49" fmla="*/ 0 h 716"/>
                  <a:gd name="T50" fmla="*/ 0 w 303"/>
                  <a:gd name="T51" fmla="*/ 0 h 716"/>
                  <a:gd name="T52" fmla="*/ 0 w 303"/>
                  <a:gd name="T53" fmla="*/ 0 h 716"/>
                  <a:gd name="T54" fmla="*/ 0 w 303"/>
                  <a:gd name="T55" fmla="*/ 0 h 716"/>
                  <a:gd name="T56" fmla="*/ 0 w 303"/>
                  <a:gd name="T57" fmla="*/ 0 h 716"/>
                  <a:gd name="T58" fmla="*/ 0 w 303"/>
                  <a:gd name="T59" fmla="*/ 0 h 716"/>
                  <a:gd name="T60" fmla="*/ 0 w 303"/>
                  <a:gd name="T61" fmla="*/ 0 h 716"/>
                  <a:gd name="T62" fmla="*/ 0 w 303"/>
                  <a:gd name="T63" fmla="*/ 0 h 716"/>
                  <a:gd name="T64" fmla="*/ 0 w 303"/>
                  <a:gd name="T65" fmla="*/ 0 h 716"/>
                  <a:gd name="T66" fmla="*/ 0 w 303"/>
                  <a:gd name="T67" fmla="*/ 0 h 716"/>
                  <a:gd name="T68" fmla="*/ 0 w 303"/>
                  <a:gd name="T69" fmla="*/ 0 h 716"/>
                  <a:gd name="T70" fmla="*/ 0 w 303"/>
                  <a:gd name="T71" fmla="*/ 0 h 716"/>
                  <a:gd name="T72" fmla="*/ 0 w 303"/>
                  <a:gd name="T73" fmla="*/ 0 h 716"/>
                  <a:gd name="T74" fmla="*/ 0 w 303"/>
                  <a:gd name="T75" fmla="*/ 0 h 716"/>
                  <a:gd name="T76" fmla="*/ 0 w 303"/>
                  <a:gd name="T77" fmla="*/ 0 h 716"/>
                  <a:gd name="T78" fmla="*/ 0 w 303"/>
                  <a:gd name="T79" fmla="*/ 0 h 716"/>
                  <a:gd name="T80" fmla="*/ 0 w 303"/>
                  <a:gd name="T81" fmla="*/ 0 h 716"/>
                  <a:gd name="T82" fmla="*/ 0 w 303"/>
                  <a:gd name="T83" fmla="*/ 0 h 716"/>
                  <a:gd name="T84" fmla="*/ 0 w 303"/>
                  <a:gd name="T85" fmla="*/ 0 h 716"/>
                  <a:gd name="T86" fmla="*/ 0 w 303"/>
                  <a:gd name="T87" fmla="*/ 0 h 716"/>
                  <a:gd name="T88" fmla="*/ 0 w 303"/>
                  <a:gd name="T89" fmla="*/ 0 h 7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03"/>
                  <a:gd name="T136" fmla="*/ 0 h 716"/>
                  <a:gd name="T137" fmla="*/ 303 w 303"/>
                  <a:gd name="T138" fmla="*/ 716 h 71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03" h="716">
                    <a:moveTo>
                      <a:pt x="3" y="24"/>
                    </a:moveTo>
                    <a:lnTo>
                      <a:pt x="8" y="38"/>
                    </a:lnTo>
                    <a:lnTo>
                      <a:pt x="12" y="53"/>
                    </a:lnTo>
                    <a:lnTo>
                      <a:pt x="17" y="67"/>
                    </a:lnTo>
                    <a:lnTo>
                      <a:pt x="23" y="82"/>
                    </a:lnTo>
                    <a:lnTo>
                      <a:pt x="28" y="96"/>
                    </a:lnTo>
                    <a:lnTo>
                      <a:pt x="34" y="111"/>
                    </a:lnTo>
                    <a:lnTo>
                      <a:pt x="39" y="125"/>
                    </a:lnTo>
                    <a:lnTo>
                      <a:pt x="45" y="141"/>
                    </a:lnTo>
                    <a:lnTo>
                      <a:pt x="50" y="158"/>
                    </a:lnTo>
                    <a:lnTo>
                      <a:pt x="56" y="175"/>
                    </a:lnTo>
                    <a:lnTo>
                      <a:pt x="61" y="192"/>
                    </a:lnTo>
                    <a:lnTo>
                      <a:pt x="67" y="210"/>
                    </a:lnTo>
                    <a:lnTo>
                      <a:pt x="72" y="227"/>
                    </a:lnTo>
                    <a:lnTo>
                      <a:pt x="78" y="243"/>
                    </a:lnTo>
                    <a:lnTo>
                      <a:pt x="82" y="260"/>
                    </a:lnTo>
                    <a:lnTo>
                      <a:pt x="88" y="278"/>
                    </a:lnTo>
                    <a:lnTo>
                      <a:pt x="91" y="295"/>
                    </a:lnTo>
                    <a:lnTo>
                      <a:pt x="95" y="312"/>
                    </a:lnTo>
                    <a:lnTo>
                      <a:pt x="98" y="329"/>
                    </a:lnTo>
                    <a:lnTo>
                      <a:pt x="102" y="347"/>
                    </a:lnTo>
                    <a:lnTo>
                      <a:pt x="105" y="364"/>
                    </a:lnTo>
                    <a:lnTo>
                      <a:pt x="109" y="381"/>
                    </a:lnTo>
                    <a:lnTo>
                      <a:pt x="113" y="399"/>
                    </a:lnTo>
                    <a:lnTo>
                      <a:pt x="116" y="417"/>
                    </a:lnTo>
                    <a:lnTo>
                      <a:pt x="114" y="438"/>
                    </a:lnTo>
                    <a:lnTo>
                      <a:pt x="113" y="460"/>
                    </a:lnTo>
                    <a:lnTo>
                      <a:pt x="110" y="480"/>
                    </a:lnTo>
                    <a:lnTo>
                      <a:pt x="109" y="502"/>
                    </a:lnTo>
                    <a:lnTo>
                      <a:pt x="107" y="522"/>
                    </a:lnTo>
                    <a:lnTo>
                      <a:pt x="105" y="544"/>
                    </a:lnTo>
                    <a:lnTo>
                      <a:pt x="103" y="566"/>
                    </a:lnTo>
                    <a:lnTo>
                      <a:pt x="103" y="588"/>
                    </a:lnTo>
                    <a:lnTo>
                      <a:pt x="99" y="602"/>
                    </a:lnTo>
                    <a:lnTo>
                      <a:pt x="96" y="619"/>
                    </a:lnTo>
                    <a:lnTo>
                      <a:pt x="92" y="633"/>
                    </a:lnTo>
                    <a:lnTo>
                      <a:pt x="88" y="650"/>
                    </a:lnTo>
                    <a:lnTo>
                      <a:pt x="85" y="666"/>
                    </a:lnTo>
                    <a:lnTo>
                      <a:pt x="81" y="683"/>
                    </a:lnTo>
                    <a:lnTo>
                      <a:pt x="78" y="699"/>
                    </a:lnTo>
                    <a:lnTo>
                      <a:pt x="75" y="716"/>
                    </a:lnTo>
                    <a:lnTo>
                      <a:pt x="82" y="712"/>
                    </a:lnTo>
                    <a:lnTo>
                      <a:pt x="90" y="710"/>
                    </a:lnTo>
                    <a:lnTo>
                      <a:pt x="98" y="707"/>
                    </a:lnTo>
                    <a:lnTo>
                      <a:pt x="107" y="705"/>
                    </a:lnTo>
                    <a:lnTo>
                      <a:pt x="114" y="701"/>
                    </a:lnTo>
                    <a:lnTo>
                      <a:pt x="123" y="700"/>
                    </a:lnTo>
                    <a:lnTo>
                      <a:pt x="131" y="696"/>
                    </a:lnTo>
                    <a:lnTo>
                      <a:pt x="140" y="695"/>
                    </a:lnTo>
                    <a:lnTo>
                      <a:pt x="151" y="683"/>
                    </a:lnTo>
                    <a:lnTo>
                      <a:pt x="162" y="672"/>
                    </a:lnTo>
                    <a:lnTo>
                      <a:pt x="173" y="660"/>
                    </a:lnTo>
                    <a:lnTo>
                      <a:pt x="185" y="649"/>
                    </a:lnTo>
                    <a:lnTo>
                      <a:pt x="196" y="638"/>
                    </a:lnTo>
                    <a:lnTo>
                      <a:pt x="207" y="627"/>
                    </a:lnTo>
                    <a:lnTo>
                      <a:pt x="218" y="617"/>
                    </a:lnTo>
                    <a:lnTo>
                      <a:pt x="230" y="606"/>
                    </a:lnTo>
                    <a:lnTo>
                      <a:pt x="238" y="582"/>
                    </a:lnTo>
                    <a:lnTo>
                      <a:pt x="248" y="559"/>
                    </a:lnTo>
                    <a:lnTo>
                      <a:pt x="256" y="534"/>
                    </a:lnTo>
                    <a:lnTo>
                      <a:pt x="266" y="512"/>
                    </a:lnTo>
                    <a:lnTo>
                      <a:pt x="274" y="487"/>
                    </a:lnTo>
                    <a:lnTo>
                      <a:pt x="284" y="466"/>
                    </a:lnTo>
                    <a:lnTo>
                      <a:pt x="294" y="441"/>
                    </a:lnTo>
                    <a:lnTo>
                      <a:pt x="303" y="420"/>
                    </a:lnTo>
                    <a:lnTo>
                      <a:pt x="297" y="384"/>
                    </a:lnTo>
                    <a:lnTo>
                      <a:pt x="293" y="350"/>
                    </a:lnTo>
                    <a:lnTo>
                      <a:pt x="286" y="313"/>
                    </a:lnTo>
                    <a:lnTo>
                      <a:pt x="282" y="280"/>
                    </a:lnTo>
                    <a:lnTo>
                      <a:pt x="276" y="245"/>
                    </a:lnTo>
                    <a:lnTo>
                      <a:pt x="271" y="211"/>
                    </a:lnTo>
                    <a:lnTo>
                      <a:pt x="265" y="176"/>
                    </a:lnTo>
                    <a:lnTo>
                      <a:pt x="261" y="142"/>
                    </a:lnTo>
                    <a:lnTo>
                      <a:pt x="249" y="124"/>
                    </a:lnTo>
                    <a:lnTo>
                      <a:pt x="238" y="106"/>
                    </a:lnTo>
                    <a:lnTo>
                      <a:pt x="226" y="88"/>
                    </a:lnTo>
                    <a:lnTo>
                      <a:pt x="215" y="71"/>
                    </a:lnTo>
                    <a:lnTo>
                      <a:pt x="203" y="53"/>
                    </a:lnTo>
                    <a:lnTo>
                      <a:pt x="192" y="35"/>
                    </a:lnTo>
                    <a:lnTo>
                      <a:pt x="181" y="16"/>
                    </a:lnTo>
                    <a:lnTo>
                      <a:pt x="171" y="0"/>
                    </a:lnTo>
                    <a:lnTo>
                      <a:pt x="149" y="3"/>
                    </a:lnTo>
                    <a:lnTo>
                      <a:pt x="127" y="7"/>
                    </a:lnTo>
                    <a:lnTo>
                      <a:pt x="105" y="10"/>
                    </a:lnTo>
                    <a:lnTo>
                      <a:pt x="85" y="15"/>
                    </a:lnTo>
                    <a:lnTo>
                      <a:pt x="63" y="19"/>
                    </a:lnTo>
                    <a:lnTo>
                      <a:pt x="43" y="24"/>
                    </a:lnTo>
                    <a:lnTo>
                      <a:pt x="21" y="27"/>
                    </a:lnTo>
                    <a:lnTo>
                      <a:pt x="0" y="32"/>
                    </a:lnTo>
                    <a:lnTo>
                      <a:pt x="3" y="24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2" name="Freeform 121">
                <a:extLst>
                  <a:ext uri="{FF2B5EF4-FFF2-40B4-BE49-F238E27FC236}">
                    <a16:creationId xmlns:a16="http://schemas.microsoft.com/office/drawing/2014/main" id="{C77D2A8B-575A-4354-91DB-0D7F75D39C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7" y="3818"/>
                <a:ext cx="67" cy="146"/>
              </a:xfrm>
              <a:custGeom>
                <a:avLst/>
                <a:gdLst>
                  <a:gd name="T0" fmla="*/ 0 w 267"/>
                  <a:gd name="T1" fmla="*/ 0 h 583"/>
                  <a:gd name="T2" fmla="*/ 0 w 267"/>
                  <a:gd name="T3" fmla="*/ 0 h 583"/>
                  <a:gd name="T4" fmla="*/ 0 w 267"/>
                  <a:gd name="T5" fmla="*/ 0 h 583"/>
                  <a:gd name="T6" fmla="*/ 0 w 267"/>
                  <a:gd name="T7" fmla="*/ 0 h 583"/>
                  <a:gd name="T8" fmla="*/ 0 w 267"/>
                  <a:gd name="T9" fmla="*/ 0 h 583"/>
                  <a:gd name="T10" fmla="*/ 0 w 267"/>
                  <a:gd name="T11" fmla="*/ 0 h 583"/>
                  <a:gd name="T12" fmla="*/ 0 w 267"/>
                  <a:gd name="T13" fmla="*/ 0 h 583"/>
                  <a:gd name="T14" fmla="*/ 0 w 267"/>
                  <a:gd name="T15" fmla="*/ 0 h 583"/>
                  <a:gd name="T16" fmla="*/ 0 w 267"/>
                  <a:gd name="T17" fmla="*/ 0 h 583"/>
                  <a:gd name="T18" fmla="*/ 0 w 267"/>
                  <a:gd name="T19" fmla="*/ 0 h 583"/>
                  <a:gd name="T20" fmla="*/ 0 w 267"/>
                  <a:gd name="T21" fmla="*/ 0 h 583"/>
                  <a:gd name="T22" fmla="*/ 0 w 267"/>
                  <a:gd name="T23" fmla="*/ 0 h 583"/>
                  <a:gd name="T24" fmla="*/ 0 w 267"/>
                  <a:gd name="T25" fmla="*/ 0 h 583"/>
                  <a:gd name="T26" fmla="*/ 0 w 267"/>
                  <a:gd name="T27" fmla="*/ 0 h 583"/>
                  <a:gd name="T28" fmla="*/ 0 w 267"/>
                  <a:gd name="T29" fmla="*/ 0 h 583"/>
                  <a:gd name="T30" fmla="*/ 0 w 267"/>
                  <a:gd name="T31" fmla="*/ 0 h 583"/>
                  <a:gd name="T32" fmla="*/ 0 w 267"/>
                  <a:gd name="T33" fmla="*/ 0 h 583"/>
                  <a:gd name="T34" fmla="*/ 0 w 267"/>
                  <a:gd name="T35" fmla="*/ 0 h 583"/>
                  <a:gd name="T36" fmla="*/ 0 w 267"/>
                  <a:gd name="T37" fmla="*/ 0 h 583"/>
                  <a:gd name="T38" fmla="*/ 0 w 267"/>
                  <a:gd name="T39" fmla="*/ 0 h 583"/>
                  <a:gd name="T40" fmla="*/ 0 w 267"/>
                  <a:gd name="T41" fmla="*/ 0 h 583"/>
                  <a:gd name="T42" fmla="*/ 0 w 267"/>
                  <a:gd name="T43" fmla="*/ 0 h 583"/>
                  <a:gd name="T44" fmla="*/ 0 w 267"/>
                  <a:gd name="T45" fmla="*/ 0 h 583"/>
                  <a:gd name="T46" fmla="*/ 0 w 267"/>
                  <a:gd name="T47" fmla="*/ 0 h 583"/>
                  <a:gd name="T48" fmla="*/ 0 w 267"/>
                  <a:gd name="T49" fmla="*/ 0 h 583"/>
                  <a:gd name="T50" fmla="*/ 0 w 267"/>
                  <a:gd name="T51" fmla="*/ 0 h 583"/>
                  <a:gd name="T52" fmla="*/ 0 w 267"/>
                  <a:gd name="T53" fmla="*/ 0 h 583"/>
                  <a:gd name="T54" fmla="*/ 0 w 267"/>
                  <a:gd name="T55" fmla="*/ 0 h 583"/>
                  <a:gd name="T56" fmla="*/ 0 w 267"/>
                  <a:gd name="T57" fmla="*/ 0 h 583"/>
                  <a:gd name="T58" fmla="*/ 0 w 267"/>
                  <a:gd name="T59" fmla="*/ 0 h 583"/>
                  <a:gd name="T60" fmla="*/ 0 w 267"/>
                  <a:gd name="T61" fmla="*/ 0 h 583"/>
                  <a:gd name="T62" fmla="*/ 0 w 267"/>
                  <a:gd name="T63" fmla="*/ 0 h 583"/>
                  <a:gd name="T64" fmla="*/ 0 w 267"/>
                  <a:gd name="T65" fmla="*/ 0 h 583"/>
                  <a:gd name="T66" fmla="*/ 0 w 267"/>
                  <a:gd name="T67" fmla="*/ 0 h 583"/>
                  <a:gd name="T68" fmla="*/ 0 w 267"/>
                  <a:gd name="T69" fmla="*/ 0 h 583"/>
                  <a:gd name="T70" fmla="*/ 0 w 267"/>
                  <a:gd name="T71" fmla="*/ 0 h 583"/>
                  <a:gd name="T72" fmla="*/ 0 w 267"/>
                  <a:gd name="T73" fmla="*/ 0 h 583"/>
                  <a:gd name="T74" fmla="*/ 0 w 267"/>
                  <a:gd name="T75" fmla="*/ 0 h 583"/>
                  <a:gd name="T76" fmla="*/ 0 w 267"/>
                  <a:gd name="T77" fmla="*/ 0 h 583"/>
                  <a:gd name="T78" fmla="*/ 0 w 267"/>
                  <a:gd name="T79" fmla="*/ 0 h 583"/>
                  <a:gd name="T80" fmla="*/ 0 w 267"/>
                  <a:gd name="T81" fmla="*/ 0 h 583"/>
                  <a:gd name="T82" fmla="*/ 0 w 267"/>
                  <a:gd name="T83" fmla="*/ 0 h 583"/>
                  <a:gd name="T84" fmla="*/ 0 w 267"/>
                  <a:gd name="T85" fmla="*/ 0 h 583"/>
                  <a:gd name="T86" fmla="*/ 0 w 267"/>
                  <a:gd name="T87" fmla="*/ 0 h 583"/>
                  <a:gd name="T88" fmla="*/ 0 w 267"/>
                  <a:gd name="T89" fmla="*/ 0 h 58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67"/>
                  <a:gd name="T136" fmla="*/ 0 h 583"/>
                  <a:gd name="T137" fmla="*/ 267 w 267"/>
                  <a:gd name="T138" fmla="*/ 583 h 58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67" h="583">
                    <a:moveTo>
                      <a:pt x="2" y="21"/>
                    </a:moveTo>
                    <a:lnTo>
                      <a:pt x="6" y="32"/>
                    </a:lnTo>
                    <a:lnTo>
                      <a:pt x="10" y="43"/>
                    </a:lnTo>
                    <a:lnTo>
                      <a:pt x="13" y="53"/>
                    </a:lnTo>
                    <a:lnTo>
                      <a:pt x="17" y="65"/>
                    </a:lnTo>
                    <a:lnTo>
                      <a:pt x="20" y="76"/>
                    </a:lnTo>
                    <a:lnTo>
                      <a:pt x="24" y="88"/>
                    </a:lnTo>
                    <a:lnTo>
                      <a:pt x="28" y="99"/>
                    </a:lnTo>
                    <a:lnTo>
                      <a:pt x="33" y="111"/>
                    </a:lnTo>
                    <a:lnTo>
                      <a:pt x="36" y="125"/>
                    </a:lnTo>
                    <a:lnTo>
                      <a:pt x="40" y="138"/>
                    </a:lnTo>
                    <a:lnTo>
                      <a:pt x="43" y="152"/>
                    </a:lnTo>
                    <a:lnTo>
                      <a:pt x="48" y="167"/>
                    </a:lnTo>
                    <a:lnTo>
                      <a:pt x="52" y="180"/>
                    </a:lnTo>
                    <a:lnTo>
                      <a:pt x="55" y="193"/>
                    </a:lnTo>
                    <a:lnTo>
                      <a:pt x="59" y="208"/>
                    </a:lnTo>
                    <a:lnTo>
                      <a:pt x="64" y="222"/>
                    </a:lnTo>
                    <a:lnTo>
                      <a:pt x="66" y="234"/>
                    </a:lnTo>
                    <a:lnTo>
                      <a:pt x="69" y="249"/>
                    </a:lnTo>
                    <a:lnTo>
                      <a:pt x="72" y="261"/>
                    </a:lnTo>
                    <a:lnTo>
                      <a:pt x="76" y="276"/>
                    </a:lnTo>
                    <a:lnTo>
                      <a:pt x="78" y="289"/>
                    </a:lnTo>
                    <a:lnTo>
                      <a:pt x="81" y="302"/>
                    </a:lnTo>
                    <a:lnTo>
                      <a:pt x="84" y="317"/>
                    </a:lnTo>
                    <a:lnTo>
                      <a:pt x="88" y="331"/>
                    </a:lnTo>
                    <a:lnTo>
                      <a:pt x="86" y="347"/>
                    </a:lnTo>
                    <a:lnTo>
                      <a:pt x="86" y="364"/>
                    </a:lnTo>
                    <a:lnTo>
                      <a:pt x="83" y="381"/>
                    </a:lnTo>
                    <a:lnTo>
                      <a:pt x="83" y="399"/>
                    </a:lnTo>
                    <a:lnTo>
                      <a:pt x="82" y="416"/>
                    </a:lnTo>
                    <a:lnTo>
                      <a:pt x="81" y="433"/>
                    </a:lnTo>
                    <a:lnTo>
                      <a:pt x="80" y="449"/>
                    </a:lnTo>
                    <a:lnTo>
                      <a:pt x="80" y="468"/>
                    </a:lnTo>
                    <a:lnTo>
                      <a:pt x="76" y="482"/>
                    </a:lnTo>
                    <a:lnTo>
                      <a:pt x="74" y="497"/>
                    </a:lnTo>
                    <a:lnTo>
                      <a:pt x="71" y="511"/>
                    </a:lnTo>
                    <a:lnTo>
                      <a:pt x="69" y="525"/>
                    </a:lnTo>
                    <a:lnTo>
                      <a:pt x="65" y="540"/>
                    </a:lnTo>
                    <a:lnTo>
                      <a:pt x="63" y="554"/>
                    </a:lnTo>
                    <a:lnTo>
                      <a:pt x="60" y="569"/>
                    </a:lnTo>
                    <a:lnTo>
                      <a:pt x="58" y="583"/>
                    </a:lnTo>
                    <a:lnTo>
                      <a:pt x="65" y="580"/>
                    </a:lnTo>
                    <a:lnTo>
                      <a:pt x="74" y="577"/>
                    </a:lnTo>
                    <a:lnTo>
                      <a:pt x="81" y="575"/>
                    </a:lnTo>
                    <a:lnTo>
                      <a:pt x="89" y="574"/>
                    </a:lnTo>
                    <a:lnTo>
                      <a:pt x="97" y="570"/>
                    </a:lnTo>
                    <a:lnTo>
                      <a:pt x="105" y="568"/>
                    </a:lnTo>
                    <a:lnTo>
                      <a:pt x="113" y="565"/>
                    </a:lnTo>
                    <a:lnTo>
                      <a:pt x="122" y="564"/>
                    </a:lnTo>
                    <a:lnTo>
                      <a:pt x="132" y="556"/>
                    </a:lnTo>
                    <a:lnTo>
                      <a:pt x="142" y="547"/>
                    </a:lnTo>
                    <a:lnTo>
                      <a:pt x="152" y="539"/>
                    </a:lnTo>
                    <a:lnTo>
                      <a:pt x="163" y="532"/>
                    </a:lnTo>
                    <a:lnTo>
                      <a:pt x="173" y="523"/>
                    </a:lnTo>
                    <a:lnTo>
                      <a:pt x="183" y="515"/>
                    </a:lnTo>
                    <a:lnTo>
                      <a:pt x="194" y="506"/>
                    </a:lnTo>
                    <a:lnTo>
                      <a:pt x="205" y="499"/>
                    </a:lnTo>
                    <a:lnTo>
                      <a:pt x="212" y="477"/>
                    </a:lnTo>
                    <a:lnTo>
                      <a:pt x="220" y="458"/>
                    </a:lnTo>
                    <a:lnTo>
                      <a:pt x="227" y="437"/>
                    </a:lnTo>
                    <a:lnTo>
                      <a:pt x="235" y="418"/>
                    </a:lnTo>
                    <a:lnTo>
                      <a:pt x="243" y="398"/>
                    </a:lnTo>
                    <a:lnTo>
                      <a:pt x="251" y="378"/>
                    </a:lnTo>
                    <a:lnTo>
                      <a:pt x="258" y="358"/>
                    </a:lnTo>
                    <a:lnTo>
                      <a:pt x="267" y="338"/>
                    </a:lnTo>
                    <a:lnTo>
                      <a:pt x="261" y="306"/>
                    </a:lnTo>
                    <a:lnTo>
                      <a:pt x="256" y="276"/>
                    </a:lnTo>
                    <a:lnTo>
                      <a:pt x="250" y="244"/>
                    </a:lnTo>
                    <a:lnTo>
                      <a:pt x="246" y="214"/>
                    </a:lnTo>
                    <a:lnTo>
                      <a:pt x="240" y="183"/>
                    </a:lnTo>
                    <a:lnTo>
                      <a:pt x="235" y="152"/>
                    </a:lnTo>
                    <a:lnTo>
                      <a:pt x="229" y="121"/>
                    </a:lnTo>
                    <a:lnTo>
                      <a:pt x="226" y="91"/>
                    </a:lnTo>
                    <a:lnTo>
                      <a:pt x="215" y="79"/>
                    </a:lnTo>
                    <a:lnTo>
                      <a:pt x="205" y="68"/>
                    </a:lnTo>
                    <a:lnTo>
                      <a:pt x="196" y="56"/>
                    </a:lnTo>
                    <a:lnTo>
                      <a:pt x="187" y="45"/>
                    </a:lnTo>
                    <a:lnTo>
                      <a:pt x="176" y="33"/>
                    </a:lnTo>
                    <a:lnTo>
                      <a:pt x="167" y="22"/>
                    </a:lnTo>
                    <a:lnTo>
                      <a:pt x="157" y="11"/>
                    </a:lnTo>
                    <a:lnTo>
                      <a:pt x="148" y="0"/>
                    </a:lnTo>
                    <a:lnTo>
                      <a:pt x="129" y="3"/>
                    </a:lnTo>
                    <a:lnTo>
                      <a:pt x="111" y="6"/>
                    </a:lnTo>
                    <a:lnTo>
                      <a:pt x="92" y="10"/>
                    </a:lnTo>
                    <a:lnTo>
                      <a:pt x="74" y="14"/>
                    </a:lnTo>
                    <a:lnTo>
                      <a:pt x="54" y="16"/>
                    </a:lnTo>
                    <a:lnTo>
                      <a:pt x="36" y="20"/>
                    </a:lnTo>
                    <a:lnTo>
                      <a:pt x="18" y="23"/>
                    </a:lnTo>
                    <a:lnTo>
                      <a:pt x="0" y="27"/>
                    </a:lnTo>
                    <a:lnTo>
                      <a:pt x="2" y="2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3" name="Freeform 122">
                <a:extLst>
                  <a:ext uri="{FF2B5EF4-FFF2-40B4-BE49-F238E27FC236}">
                    <a16:creationId xmlns:a16="http://schemas.microsoft.com/office/drawing/2014/main" id="{E334D4FB-1627-4D5A-8B55-DB4D3DC0E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5" y="3838"/>
                <a:ext cx="58" cy="113"/>
              </a:xfrm>
              <a:custGeom>
                <a:avLst/>
                <a:gdLst>
                  <a:gd name="T0" fmla="*/ 0 w 231"/>
                  <a:gd name="T1" fmla="*/ 0 h 451"/>
                  <a:gd name="T2" fmla="*/ 0 w 231"/>
                  <a:gd name="T3" fmla="*/ 0 h 451"/>
                  <a:gd name="T4" fmla="*/ 0 w 231"/>
                  <a:gd name="T5" fmla="*/ 0 h 451"/>
                  <a:gd name="T6" fmla="*/ 0 w 231"/>
                  <a:gd name="T7" fmla="*/ 0 h 451"/>
                  <a:gd name="T8" fmla="*/ 0 w 231"/>
                  <a:gd name="T9" fmla="*/ 0 h 451"/>
                  <a:gd name="T10" fmla="*/ 0 w 231"/>
                  <a:gd name="T11" fmla="*/ 0 h 451"/>
                  <a:gd name="T12" fmla="*/ 0 w 231"/>
                  <a:gd name="T13" fmla="*/ 0 h 451"/>
                  <a:gd name="T14" fmla="*/ 0 w 231"/>
                  <a:gd name="T15" fmla="*/ 0 h 451"/>
                  <a:gd name="T16" fmla="*/ 0 w 231"/>
                  <a:gd name="T17" fmla="*/ 0 h 451"/>
                  <a:gd name="T18" fmla="*/ 0 w 231"/>
                  <a:gd name="T19" fmla="*/ 0 h 451"/>
                  <a:gd name="T20" fmla="*/ 0 w 231"/>
                  <a:gd name="T21" fmla="*/ 0 h 451"/>
                  <a:gd name="T22" fmla="*/ 0 w 231"/>
                  <a:gd name="T23" fmla="*/ 0 h 451"/>
                  <a:gd name="T24" fmla="*/ 0 w 231"/>
                  <a:gd name="T25" fmla="*/ 0 h 451"/>
                  <a:gd name="T26" fmla="*/ 0 w 231"/>
                  <a:gd name="T27" fmla="*/ 0 h 451"/>
                  <a:gd name="T28" fmla="*/ 0 w 231"/>
                  <a:gd name="T29" fmla="*/ 0 h 451"/>
                  <a:gd name="T30" fmla="*/ 0 w 231"/>
                  <a:gd name="T31" fmla="*/ 0 h 451"/>
                  <a:gd name="T32" fmla="*/ 0 w 231"/>
                  <a:gd name="T33" fmla="*/ 0 h 451"/>
                  <a:gd name="T34" fmla="*/ 0 w 231"/>
                  <a:gd name="T35" fmla="*/ 0 h 451"/>
                  <a:gd name="T36" fmla="*/ 0 w 231"/>
                  <a:gd name="T37" fmla="*/ 0 h 451"/>
                  <a:gd name="T38" fmla="*/ 0 w 231"/>
                  <a:gd name="T39" fmla="*/ 0 h 451"/>
                  <a:gd name="T40" fmla="*/ 0 w 231"/>
                  <a:gd name="T41" fmla="*/ 0 h 451"/>
                  <a:gd name="T42" fmla="*/ 0 w 231"/>
                  <a:gd name="T43" fmla="*/ 0 h 451"/>
                  <a:gd name="T44" fmla="*/ 0 w 231"/>
                  <a:gd name="T45" fmla="*/ 0 h 451"/>
                  <a:gd name="T46" fmla="*/ 0 w 231"/>
                  <a:gd name="T47" fmla="*/ 0 h 451"/>
                  <a:gd name="T48" fmla="*/ 0 w 231"/>
                  <a:gd name="T49" fmla="*/ 0 h 451"/>
                  <a:gd name="T50" fmla="*/ 0 w 231"/>
                  <a:gd name="T51" fmla="*/ 0 h 451"/>
                  <a:gd name="T52" fmla="*/ 0 w 231"/>
                  <a:gd name="T53" fmla="*/ 0 h 451"/>
                  <a:gd name="T54" fmla="*/ 0 w 231"/>
                  <a:gd name="T55" fmla="*/ 0 h 451"/>
                  <a:gd name="T56" fmla="*/ 0 w 231"/>
                  <a:gd name="T57" fmla="*/ 0 h 451"/>
                  <a:gd name="T58" fmla="*/ 0 w 231"/>
                  <a:gd name="T59" fmla="*/ 0 h 451"/>
                  <a:gd name="T60" fmla="*/ 0 w 231"/>
                  <a:gd name="T61" fmla="*/ 0 h 451"/>
                  <a:gd name="T62" fmla="*/ 0 w 231"/>
                  <a:gd name="T63" fmla="*/ 0 h 451"/>
                  <a:gd name="T64" fmla="*/ 0 w 231"/>
                  <a:gd name="T65" fmla="*/ 0 h 451"/>
                  <a:gd name="T66" fmla="*/ 0 w 231"/>
                  <a:gd name="T67" fmla="*/ 0 h 451"/>
                  <a:gd name="T68" fmla="*/ 0 w 231"/>
                  <a:gd name="T69" fmla="*/ 0 h 451"/>
                  <a:gd name="T70" fmla="*/ 0 w 231"/>
                  <a:gd name="T71" fmla="*/ 0 h 451"/>
                  <a:gd name="T72" fmla="*/ 0 w 231"/>
                  <a:gd name="T73" fmla="*/ 0 h 451"/>
                  <a:gd name="T74" fmla="*/ 0 w 231"/>
                  <a:gd name="T75" fmla="*/ 0 h 451"/>
                  <a:gd name="T76" fmla="*/ 0 w 231"/>
                  <a:gd name="T77" fmla="*/ 0 h 451"/>
                  <a:gd name="T78" fmla="*/ 0 w 231"/>
                  <a:gd name="T79" fmla="*/ 0 h 451"/>
                  <a:gd name="T80" fmla="*/ 0 w 231"/>
                  <a:gd name="T81" fmla="*/ 0 h 451"/>
                  <a:gd name="T82" fmla="*/ 0 w 231"/>
                  <a:gd name="T83" fmla="*/ 0 h 451"/>
                  <a:gd name="T84" fmla="*/ 0 w 231"/>
                  <a:gd name="T85" fmla="*/ 0 h 451"/>
                  <a:gd name="T86" fmla="*/ 0 w 231"/>
                  <a:gd name="T87" fmla="*/ 0 h 451"/>
                  <a:gd name="T88" fmla="*/ 0 w 231"/>
                  <a:gd name="T89" fmla="*/ 0 h 4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31"/>
                  <a:gd name="T136" fmla="*/ 0 h 451"/>
                  <a:gd name="T137" fmla="*/ 231 w 231"/>
                  <a:gd name="T138" fmla="*/ 451 h 4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31" h="451">
                    <a:moveTo>
                      <a:pt x="2" y="16"/>
                    </a:moveTo>
                    <a:lnTo>
                      <a:pt x="3" y="23"/>
                    </a:lnTo>
                    <a:lnTo>
                      <a:pt x="6" y="30"/>
                    </a:lnTo>
                    <a:lnTo>
                      <a:pt x="7" y="39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4" y="63"/>
                    </a:lnTo>
                    <a:lnTo>
                      <a:pt x="15" y="71"/>
                    </a:lnTo>
                    <a:lnTo>
                      <a:pt x="19" y="80"/>
                    </a:lnTo>
                    <a:lnTo>
                      <a:pt x="21" y="90"/>
                    </a:lnTo>
                    <a:lnTo>
                      <a:pt x="24" y="100"/>
                    </a:lnTo>
                    <a:lnTo>
                      <a:pt x="26" y="111"/>
                    </a:lnTo>
                    <a:lnTo>
                      <a:pt x="29" y="122"/>
                    </a:lnTo>
                    <a:lnTo>
                      <a:pt x="31" y="132"/>
                    </a:lnTo>
                    <a:lnTo>
                      <a:pt x="33" y="143"/>
                    </a:lnTo>
                    <a:lnTo>
                      <a:pt x="36" y="153"/>
                    </a:lnTo>
                    <a:lnTo>
                      <a:pt x="39" y="164"/>
                    </a:lnTo>
                    <a:lnTo>
                      <a:pt x="41" y="173"/>
                    </a:lnTo>
                    <a:lnTo>
                      <a:pt x="44" y="182"/>
                    </a:lnTo>
                    <a:lnTo>
                      <a:pt x="45" y="192"/>
                    </a:lnTo>
                    <a:lnTo>
                      <a:pt x="49" y="203"/>
                    </a:lnTo>
                    <a:lnTo>
                      <a:pt x="51" y="213"/>
                    </a:lnTo>
                    <a:lnTo>
                      <a:pt x="54" y="222"/>
                    </a:lnTo>
                    <a:lnTo>
                      <a:pt x="56" y="232"/>
                    </a:lnTo>
                    <a:lnTo>
                      <a:pt x="60" y="243"/>
                    </a:lnTo>
                    <a:lnTo>
                      <a:pt x="59" y="255"/>
                    </a:lnTo>
                    <a:lnTo>
                      <a:pt x="59" y="268"/>
                    </a:lnTo>
                    <a:lnTo>
                      <a:pt x="57" y="280"/>
                    </a:lnTo>
                    <a:lnTo>
                      <a:pt x="57" y="294"/>
                    </a:lnTo>
                    <a:lnTo>
                      <a:pt x="56" y="306"/>
                    </a:lnTo>
                    <a:lnTo>
                      <a:pt x="56" y="320"/>
                    </a:lnTo>
                    <a:lnTo>
                      <a:pt x="55" y="332"/>
                    </a:lnTo>
                    <a:lnTo>
                      <a:pt x="55" y="347"/>
                    </a:lnTo>
                    <a:lnTo>
                      <a:pt x="53" y="359"/>
                    </a:lnTo>
                    <a:lnTo>
                      <a:pt x="51" y="372"/>
                    </a:lnTo>
                    <a:lnTo>
                      <a:pt x="49" y="384"/>
                    </a:lnTo>
                    <a:lnTo>
                      <a:pt x="48" y="399"/>
                    </a:lnTo>
                    <a:lnTo>
                      <a:pt x="45" y="411"/>
                    </a:lnTo>
                    <a:lnTo>
                      <a:pt x="44" y="424"/>
                    </a:lnTo>
                    <a:lnTo>
                      <a:pt x="43" y="436"/>
                    </a:lnTo>
                    <a:lnTo>
                      <a:pt x="42" y="451"/>
                    </a:lnTo>
                    <a:lnTo>
                      <a:pt x="49" y="447"/>
                    </a:lnTo>
                    <a:lnTo>
                      <a:pt x="56" y="446"/>
                    </a:lnTo>
                    <a:lnTo>
                      <a:pt x="64" y="442"/>
                    </a:lnTo>
                    <a:lnTo>
                      <a:pt x="72" y="441"/>
                    </a:lnTo>
                    <a:lnTo>
                      <a:pt x="79" y="437"/>
                    </a:lnTo>
                    <a:lnTo>
                      <a:pt x="88" y="436"/>
                    </a:lnTo>
                    <a:lnTo>
                      <a:pt x="95" y="432"/>
                    </a:lnTo>
                    <a:lnTo>
                      <a:pt x="103" y="431"/>
                    </a:lnTo>
                    <a:lnTo>
                      <a:pt x="112" y="425"/>
                    </a:lnTo>
                    <a:lnTo>
                      <a:pt x="123" y="420"/>
                    </a:lnTo>
                    <a:lnTo>
                      <a:pt x="131" y="414"/>
                    </a:lnTo>
                    <a:lnTo>
                      <a:pt x="142" y="409"/>
                    </a:lnTo>
                    <a:lnTo>
                      <a:pt x="150" y="403"/>
                    </a:lnTo>
                    <a:lnTo>
                      <a:pt x="161" y="399"/>
                    </a:lnTo>
                    <a:lnTo>
                      <a:pt x="170" y="394"/>
                    </a:lnTo>
                    <a:lnTo>
                      <a:pt x="181" y="389"/>
                    </a:lnTo>
                    <a:lnTo>
                      <a:pt x="187" y="371"/>
                    </a:lnTo>
                    <a:lnTo>
                      <a:pt x="193" y="355"/>
                    </a:lnTo>
                    <a:lnTo>
                      <a:pt x="199" y="337"/>
                    </a:lnTo>
                    <a:lnTo>
                      <a:pt x="206" y="321"/>
                    </a:lnTo>
                    <a:lnTo>
                      <a:pt x="212" y="304"/>
                    </a:lnTo>
                    <a:lnTo>
                      <a:pt x="218" y="288"/>
                    </a:lnTo>
                    <a:lnTo>
                      <a:pt x="224" y="271"/>
                    </a:lnTo>
                    <a:lnTo>
                      <a:pt x="231" y="255"/>
                    </a:lnTo>
                    <a:lnTo>
                      <a:pt x="225" y="226"/>
                    </a:lnTo>
                    <a:lnTo>
                      <a:pt x="220" y="199"/>
                    </a:lnTo>
                    <a:lnTo>
                      <a:pt x="216" y="172"/>
                    </a:lnTo>
                    <a:lnTo>
                      <a:pt x="211" y="145"/>
                    </a:lnTo>
                    <a:lnTo>
                      <a:pt x="205" y="116"/>
                    </a:lnTo>
                    <a:lnTo>
                      <a:pt x="201" y="90"/>
                    </a:lnTo>
                    <a:lnTo>
                      <a:pt x="195" y="62"/>
                    </a:lnTo>
                    <a:lnTo>
                      <a:pt x="192" y="35"/>
                    </a:lnTo>
                    <a:lnTo>
                      <a:pt x="183" y="30"/>
                    </a:lnTo>
                    <a:lnTo>
                      <a:pt x="175" y="26"/>
                    </a:lnTo>
                    <a:lnTo>
                      <a:pt x="166" y="21"/>
                    </a:lnTo>
                    <a:lnTo>
                      <a:pt x="159" y="17"/>
                    </a:lnTo>
                    <a:lnTo>
                      <a:pt x="150" y="12"/>
                    </a:lnTo>
                    <a:lnTo>
                      <a:pt x="142" y="7"/>
                    </a:lnTo>
                    <a:lnTo>
                      <a:pt x="134" y="4"/>
                    </a:lnTo>
                    <a:lnTo>
                      <a:pt x="126" y="0"/>
                    </a:lnTo>
                    <a:lnTo>
                      <a:pt x="109" y="1"/>
                    </a:lnTo>
                    <a:lnTo>
                      <a:pt x="94" y="4"/>
                    </a:lnTo>
                    <a:lnTo>
                      <a:pt x="78" y="6"/>
                    </a:lnTo>
                    <a:lnTo>
                      <a:pt x="62" y="10"/>
                    </a:lnTo>
                    <a:lnTo>
                      <a:pt x="45" y="12"/>
                    </a:lnTo>
                    <a:lnTo>
                      <a:pt x="31" y="15"/>
                    </a:lnTo>
                    <a:lnTo>
                      <a:pt x="14" y="17"/>
                    </a:lnTo>
                    <a:lnTo>
                      <a:pt x="0" y="2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4" name="Freeform 123">
                <a:extLst>
                  <a:ext uri="{FF2B5EF4-FFF2-40B4-BE49-F238E27FC236}">
                    <a16:creationId xmlns:a16="http://schemas.microsoft.com/office/drawing/2014/main" id="{C67E64CB-9DD0-4A0F-AB66-4FE9E1E72E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854"/>
                <a:ext cx="49" cy="84"/>
              </a:xfrm>
              <a:custGeom>
                <a:avLst/>
                <a:gdLst>
                  <a:gd name="T0" fmla="*/ 0 w 196"/>
                  <a:gd name="T1" fmla="*/ 0 h 336"/>
                  <a:gd name="T2" fmla="*/ 0 w 196"/>
                  <a:gd name="T3" fmla="*/ 0 h 336"/>
                  <a:gd name="T4" fmla="*/ 0 w 196"/>
                  <a:gd name="T5" fmla="*/ 0 h 336"/>
                  <a:gd name="T6" fmla="*/ 0 w 196"/>
                  <a:gd name="T7" fmla="*/ 0 h 336"/>
                  <a:gd name="T8" fmla="*/ 0 w 196"/>
                  <a:gd name="T9" fmla="*/ 0 h 336"/>
                  <a:gd name="T10" fmla="*/ 0 w 196"/>
                  <a:gd name="T11" fmla="*/ 0 h 336"/>
                  <a:gd name="T12" fmla="*/ 0 w 196"/>
                  <a:gd name="T13" fmla="*/ 0 h 336"/>
                  <a:gd name="T14" fmla="*/ 0 w 196"/>
                  <a:gd name="T15" fmla="*/ 0 h 336"/>
                  <a:gd name="T16" fmla="*/ 0 w 196"/>
                  <a:gd name="T17" fmla="*/ 0 h 336"/>
                  <a:gd name="T18" fmla="*/ 0 w 196"/>
                  <a:gd name="T19" fmla="*/ 0 h 336"/>
                  <a:gd name="T20" fmla="*/ 0 w 196"/>
                  <a:gd name="T21" fmla="*/ 0 h 336"/>
                  <a:gd name="T22" fmla="*/ 0 w 196"/>
                  <a:gd name="T23" fmla="*/ 0 h 336"/>
                  <a:gd name="T24" fmla="*/ 0 w 196"/>
                  <a:gd name="T25" fmla="*/ 0 h 3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336"/>
                  <a:gd name="T41" fmla="*/ 196 w 196"/>
                  <a:gd name="T42" fmla="*/ 336 h 3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336">
                    <a:moveTo>
                      <a:pt x="1" y="28"/>
                    </a:moveTo>
                    <a:lnTo>
                      <a:pt x="7" y="66"/>
                    </a:lnTo>
                    <a:lnTo>
                      <a:pt x="17" y="123"/>
                    </a:lnTo>
                    <a:lnTo>
                      <a:pt x="33" y="171"/>
                    </a:lnTo>
                    <a:lnTo>
                      <a:pt x="33" y="243"/>
                    </a:lnTo>
                    <a:lnTo>
                      <a:pt x="27" y="336"/>
                    </a:lnTo>
                    <a:lnTo>
                      <a:pt x="86" y="316"/>
                    </a:lnTo>
                    <a:lnTo>
                      <a:pt x="157" y="299"/>
                    </a:lnTo>
                    <a:lnTo>
                      <a:pt x="196" y="190"/>
                    </a:lnTo>
                    <a:lnTo>
                      <a:pt x="157" y="0"/>
                    </a:lnTo>
                    <a:lnTo>
                      <a:pt x="104" y="16"/>
                    </a:lnTo>
                    <a:lnTo>
                      <a:pt x="0" y="31"/>
                    </a:lnTo>
                    <a:lnTo>
                      <a:pt x="1" y="28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5" name="Freeform 124">
                <a:extLst>
                  <a:ext uri="{FF2B5EF4-FFF2-40B4-BE49-F238E27FC236}">
                    <a16:creationId xmlns:a16="http://schemas.microsoft.com/office/drawing/2014/main" id="{7E3958AA-2098-4800-BF50-53C40AC39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8"/>
                  <a:gd name="T2" fmla="*/ 0 w 443"/>
                  <a:gd name="T3" fmla="*/ 0 h 528"/>
                  <a:gd name="T4" fmla="*/ 0 w 443"/>
                  <a:gd name="T5" fmla="*/ 0 h 528"/>
                  <a:gd name="T6" fmla="*/ 0 w 443"/>
                  <a:gd name="T7" fmla="*/ 0 h 528"/>
                  <a:gd name="T8" fmla="*/ 0 w 443"/>
                  <a:gd name="T9" fmla="*/ 0 h 528"/>
                  <a:gd name="T10" fmla="*/ 0 w 443"/>
                  <a:gd name="T11" fmla="*/ 0 h 528"/>
                  <a:gd name="T12" fmla="*/ 0 w 443"/>
                  <a:gd name="T13" fmla="*/ 0 h 528"/>
                  <a:gd name="T14" fmla="*/ 0 w 443"/>
                  <a:gd name="T15" fmla="*/ 0 h 5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43"/>
                  <a:gd name="T25" fmla="*/ 0 h 528"/>
                  <a:gd name="T26" fmla="*/ 443 w 443"/>
                  <a:gd name="T27" fmla="*/ 528 h 5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43" h="528">
                    <a:moveTo>
                      <a:pt x="141" y="0"/>
                    </a:moveTo>
                    <a:lnTo>
                      <a:pt x="443" y="77"/>
                    </a:lnTo>
                    <a:lnTo>
                      <a:pt x="390" y="337"/>
                    </a:lnTo>
                    <a:lnTo>
                      <a:pt x="431" y="528"/>
                    </a:lnTo>
                    <a:lnTo>
                      <a:pt x="0" y="490"/>
                    </a:lnTo>
                    <a:lnTo>
                      <a:pt x="24" y="252"/>
                    </a:lnTo>
                    <a:lnTo>
                      <a:pt x="79" y="71"/>
                    </a:lnTo>
                    <a:lnTo>
                      <a:pt x="141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6" name="Freeform 125">
                <a:extLst>
                  <a:ext uri="{FF2B5EF4-FFF2-40B4-BE49-F238E27FC236}">
                    <a16:creationId xmlns:a16="http://schemas.microsoft.com/office/drawing/2014/main" id="{18FDC70D-494D-4484-B5C8-D34528F2A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3" y="3190"/>
                <a:ext cx="107" cy="115"/>
              </a:xfrm>
              <a:custGeom>
                <a:avLst/>
                <a:gdLst>
                  <a:gd name="T0" fmla="*/ 0 w 426"/>
                  <a:gd name="T1" fmla="*/ 0 h 457"/>
                  <a:gd name="T2" fmla="*/ 0 w 426"/>
                  <a:gd name="T3" fmla="*/ 0 h 457"/>
                  <a:gd name="T4" fmla="*/ 0 w 426"/>
                  <a:gd name="T5" fmla="*/ 0 h 457"/>
                  <a:gd name="T6" fmla="*/ 0 w 426"/>
                  <a:gd name="T7" fmla="*/ 0 h 457"/>
                  <a:gd name="T8" fmla="*/ 0 w 426"/>
                  <a:gd name="T9" fmla="*/ 0 h 457"/>
                  <a:gd name="T10" fmla="*/ 0 w 426"/>
                  <a:gd name="T11" fmla="*/ 0 h 457"/>
                  <a:gd name="T12" fmla="*/ 0 w 426"/>
                  <a:gd name="T13" fmla="*/ 0 h 457"/>
                  <a:gd name="T14" fmla="*/ 0 w 426"/>
                  <a:gd name="T15" fmla="*/ 0 h 457"/>
                  <a:gd name="T16" fmla="*/ 0 w 426"/>
                  <a:gd name="T17" fmla="*/ 0 h 457"/>
                  <a:gd name="T18" fmla="*/ 0 w 426"/>
                  <a:gd name="T19" fmla="*/ 0 h 457"/>
                  <a:gd name="T20" fmla="*/ 0 w 426"/>
                  <a:gd name="T21" fmla="*/ 0 h 457"/>
                  <a:gd name="T22" fmla="*/ 0 w 426"/>
                  <a:gd name="T23" fmla="*/ 0 h 457"/>
                  <a:gd name="T24" fmla="*/ 0 w 426"/>
                  <a:gd name="T25" fmla="*/ 0 h 457"/>
                  <a:gd name="T26" fmla="*/ 0 w 426"/>
                  <a:gd name="T27" fmla="*/ 0 h 457"/>
                  <a:gd name="T28" fmla="*/ 0 w 426"/>
                  <a:gd name="T29" fmla="*/ 0 h 457"/>
                  <a:gd name="T30" fmla="*/ 0 w 426"/>
                  <a:gd name="T31" fmla="*/ 0 h 457"/>
                  <a:gd name="T32" fmla="*/ 0 w 426"/>
                  <a:gd name="T33" fmla="*/ 0 h 457"/>
                  <a:gd name="T34" fmla="*/ 0 w 426"/>
                  <a:gd name="T35" fmla="*/ 0 h 457"/>
                  <a:gd name="T36" fmla="*/ 0 w 426"/>
                  <a:gd name="T37" fmla="*/ 0 h 457"/>
                  <a:gd name="T38" fmla="*/ 0 w 426"/>
                  <a:gd name="T39" fmla="*/ 0 h 457"/>
                  <a:gd name="T40" fmla="*/ 0 w 426"/>
                  <a:gd name="T41" fmla="*/ 0 h 457"/>
                  <a:gd name="T42" fmla="*/ 0 w 426"/>
                  <a:gd name="T43" fmla="*/ 0 h 457"/>
                  <a:gd name="T44" fmla="*/ 0 w 426"/>
                  <a:gd name="T45" fmla="*/ 0 h 457"/>
                  <a:gd name="T46" fmla="*/ 0 w 426"/>
                  <a:gd name="T47" fmla="*/ 0 h 457"/>
                  <a:gd name="T48" fmla="*/ 0 w 426"/>
                  <a:gd name="T49" fmla="*/ 0 h 457"/>
                  <a:gd name="T50" fmla="*/ 0 w 426"/>
                  <a:gd name="T51" fmla="*/ 0 h 457"/>
                  <a:gd name="T52" fmla="*/ 0 w 426"/>
                  <a:gd name="T53" fmla="*/ 0 h 457"/>
                  <a:gd name="T54" fmla="*/ 0 w 426"/>
                  <a:gd name="T55" fmla="*/ 0 h 457"/>
                  <a:gd name="T56" fmla="*/ 0 w 426"/>
                  <a:gd name="T57" fmla="*/ 0 h 457"/>
                  <a:gd name="T58" fmla="*/ 0 w 426"/>
                  <a:gd name="T59" fmla="*/ 0 h 457"/>
                  <a:gd name="T60" fmla="*/ 0 w 426"/>
                  <a:gd name="T61" fmla="*/ 0 h 457"/>
                  <a:gd name="T62" fmla="*/ 0 w 426"/>
                  <a:gd name="T63" fmla="*/ 0 h 457"/>
                  <a:gd name="T64" fmla="*/ 0 w 426"/>
                  <a:gd name="T65" fmla="*/ 0 h 457"/>
                  <a:gd name="T66" fmla="*/ 0 w 426"/>
                  <a:gd name="T67" fmla="*/ 0 h 457"/>
                  <a:gd name="T68" fmla="*/ 0 w 426"/>
                  <a:gd name="T69" fmla="*/ 0 h 457"/>
                  <a:gd name="T70" fmla="*/ 0 w 426"/>
                  <a:gd name="T71" fmla="*/ 0 h 457"/>
                  <a:gd name="T72" fmla="*/ 0 w 426"/>
                  <a:gd name="T73" fmla="*/ 0 h 457"/>
                  <a:gd name="T74" fmla="*/ 0 w 426"/>
                  <a:gd name="T75" fmla="*/ 0 h 457"/>
                  <a:gd name="T76" fmla="*/ 0 w 426"/>
                  <a:gd name="T77" fmla="*/ 0 h 457"/>
                  <a:gd name="T78" fmla="*/ 0 w 426"/>
                  <a:gd name="T79" fmla="*/ 0 h 457"/>
                  <a:gd name="T80" fmla="*/ 0 w 426"/>
                  <a:gd name="T81" fmla="*/ 0 h 457"/>
                  <a:gd name="T82" fmla="*/ 0 w 426"/>
                  <a:gd name="T83" fmla="*/ 0 h 457"/>
                  <a:gd name="T84" fmla="*/ 0 w 426"/>
                  <a:gd name="T85" fmla="*/ 0 h 457"/>
                  <a:gd name="T86" fmla="*/ 0 w 426"/>
                  <a:gd name="T87" fmla="*/ 0 h 457"/>
                  <a:gd name="T88" fmla="*/ 0 w 426"/>
                  <a:gd name="T89" fmla="*/ 0 h 457"/>
                  <a:gd name="T90" fmla="*/ 0 w 426"/>
                  <a:gd name="T91" fmla="*/ 0 h 457"/>
                  <a:gd name="T92" fmla="*/ 0 w 426"/>
                  <a:gd name="T93" fmla="*/ 0 h 457"/>
                  <a:gd name="T94" fmla="*/ 0 w 426"/>
                  <a:gd name="T95" fmla="*/ 0 h 457"/>
                  <a:gd name="T96" fmla="*/ 0 w 426"/>
                  <a:gd name="T97" fmla="*/ 0 h 457"/>
                  <a:gd name="T98" fmla="*/ 0 w 426"/>
                  <a:gd name="T99" fmla="*/ 0 h 457"/>
                  <a:gd name="T100" fmla="*/ 0 w 426"/>
                  <a:gd name="T101" fmla="*/ 0 h 457"/>
                  <a:gd name="T102" fmla="*/ 0 w 426"/>
                  <a:gd name="T103" fmla="*/ 0 h 457"/>
                  <a:gd name="T104" fmla="*/ 0 w 426"/>
                  <a:gd name="T105" fmla="*/ 0 h 457"/>
                  <a:gd name="T106" fmla="*/ 0 w 426"/>
                  <a:gd name="T107" fmla="*/ 0 h 457"/>
                  <a:gd name="T108" fmla="*/ 0 w 426"/>
                  <a:gd name="T109" fmla="*/ 0 h 457"/>
                  <a:gd name="T110" fmla="*/ 0 w 426"/>
                  <a:gd name="T111" fmla="*/ 0 h 457"/>
                  <a:gd name="T112" fmla="*/ 0 w 426"/>
                  <a:gd name="T113" fmla="*/ 0 h 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26"/>
                  <a:gd name="T172" fmla="*/ 0 h 457"/>
                  <a:gd name="T173" fmla="*/ 426 w 426"/>
                  <a:gd name="T174" fmla="*/ 457 h 45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26" h="457">
                    <a:moveTo>
                      <a:pt x="117" y="0"/>
                    </a:moveTo>
                    <a:lnTo>
                      <a:pt x="155" y="8"/>
                    </a:lnTo>
                    <a:lnTo>
                      <a:pt x="195" y="17"/>
                    </a:lnTo>
                    <a:lnTo>
                      <a:pt x="232" y="25"/>
                    </a:lnTo>
                    <a:lnTo>
                      <a:pt x="272" y="35"/>
                    </a:lnTo>
                    <a:lnTo>
                      <a:pt x="309" y="43"/>
                    </a:lnTo>
                    <a:lnTo>
                      <a:pt x="349" y="52"/>
                    </a:lnTo>
                    <a:lnTo>
                      <a:pt x="386" y="60"/>
                    </a:lnTo>
                    <a:lnTo>
                      <a:pt x="426" y="70"/>
                    </a:lnTo>
                    <a:lnTo>
                      <a:pt x="420" y="96"/>
                    </a:lnTo>
                    <a:lnTo>
                      <a:pt x="414" y="124"/>
                    </a:lnTo>
                    <a:lnTo>
                      <a:pt x="408" y="152"/>
                    </a:lnTo>
                    <a:lnTo>
                      <a:pt x="403" y="181"/>
                    </a:lnTo>
                    <a:lnTo>
                      <a:pt x="397" y="209"/>
                    </a:lnTo>
                    <a:lnTo>
                      <a:pt x="392" y="236"/>
                    </a:lnTo>
                    <a:lnTo>
                      <a:pt x="386" y="264"/>
                    </a:lnTo>
                    <a:lnTo>
                      <a:pt x="382" y="293"/>
                    </a:lnTo>
                    <a:lnTo>
                      <a:pt x="385" y="312"/>
                    </a:lnTo>
                    <a:lnTo>
                      <a:pt x="389" y="333"/>
                    </a:lnTo>
                    <a:lnTo>
                      <a:pt x="392" y="354"/>
                    </a:lnTo>
                    <a:lnTo>
                      <a:pt x="397" y="374"/>
                    </a:lnTo>
                    <a:lnTo>
                      <a:pt x="401" y="395"/>
                    </a:lnTo>
                    <a:lnTo>
                      <a:pt x="405" y="415"/>
                    </a:lnTo>
                    <a:lnTo>
                      <a:pt x="409" y="436"/>
                    </a:lnTo>
                    <a:lnTo>
                      <a:pt x="414" y="457"/>
                    </a:lnTo>
                    <a:lnTo>
                      <a:pt x="361" y="451"/>
                    </a:lnTo>
                    <a:lnTo>
                      <a:pt x="310" y="447"/>
                    </a:lnTo>
                    <a:lnTo>
                      <a:pt x="257" y="440"/>
                    </a:lnTo>
                    <a:lnTo>
                      <a:pt x="207" y="436"/>
                    </a:lnTo>
                    <a:lnTo>
                      <a:pt x="155" y="430"/>
                    </a:lnTo>
                    <a:lnTo>
                      <a:pt x="103" y="426"/>
                    </a:lnTo>
                    <a:lnTo>
                      <a:pt x="51" y="420"/>
                    </a:lnTo>
                    <a:lnTo>
                      <a:pt x="0" y="416"/>
                    </a:lnTo>
                    <a:lnTo>
                      <a:pt x="3" y="391"/>
                    </a:lnTo>
                    <a:lnTo>
                      <a:pt x="5" y="366"/>
                    </a:lnTo>
                    <a:lnTo>
                      <a:pt x="7" y="340"/>
                    </a:lnTo>
                    <a:lnTo>
                      <a:pt x="11" y="315"/>
                    </a:lnTo>
                    <a:lnTo>
                      <a:pt x="13" y="290"/>
                    </a:lnTo>
                    <a:lnTo>
                      <a:pt x="16" y="264"/>
                    </a:lnTo>
                    <a:lnTo>
                      <a:pt x="18" y="239"/>
                    </a:lnTo>
                    <a:lnTo>
                      <a:pt x="22" y="213"/>
                    </a:lnTo>
                    <a:lnTo>
                      <a:pt x="27" y="194"/>
                    </a:lnTo>
                    <a:lnTo>
                      <a:pt x="33" y="175"/>
                    </a:lnTo>
                    <a:lnTo>
                      <a:pt x="38" y="156"/>
                    </a:lnTo>
                    <a:lnTo>
                      <a:pt x="44" y="137"/>
                    </a:lnTo>
                    <a:lnTo>
                      <a:pt x="48" y="118"/>
                    </a:lnTo>
                    <a:lnTo>
                      <a:pt x="54" y="100"/>
                    </a:lnTo>
                    <a:lnTo>
                      <a:pt x="59" y="81"/>
                    </a:lnTo>
                    <a:lnTo>
                      <a:pt x="65" y="63"/>
                    </a:lnTo>
                    <a:lnTo>
                      <a:pt x="71" y="54"/>
                    </a:lnTo>
                    <a:lnTo>
                      <a:pt x="77" y="47"/>
                    </a:lnTo>
                    <a:lnTo>
                      <a:pt x="83" y="38"/>
                    </a:lnTo>
                    <a:lnTo>
                      <a:pt x="91" y="31"/>
                    </a:lnTo>
                    <a:lnTo>
                      <a:pt x="97" y="23"/>
                    </a:lnTo>
                    <a:lnTo>
                      <a:pt x="104" y="15"/>
                    </a:lnTo>
                    <a:lnTo>
                      <a:pt x="110" y="7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A387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7" name="Freeform 126">
                <a:extLst>
                  <a:ext uri="{FF2B5EF4-FFF2-40B4-BE49-F238E27FC236}">
                    <a16:creationId xmlns:a16="http://schemas.microsoft.com/office/drawing/2014/main" id="{DDD7D054-6910-4F94-B7BE-0DC7F25B1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5" y="3200"/>
                <a:ext cx="102" cy="96"/>
              </a:xfrm>
              <a:custGeom>
                <a:avLst/>
                <a:gdLst>
                  <a:gd name="T0" fmla="*/ 0 w 410"/>
                  <a:gd name="T1" fmla="*/ 0 h 387"/>
                  <a:gd name="T2" fmla="*/ 0 w 410"/>
                  <a:gd name="T3" fmla="*/ 0 h 387"/>
                  <a:gd name="T4" fmla="*/ 0 w 410"/>
                  <a:gd name="T5" fmla="*/ 0 h 387"/>
                  <a:gd name="T6" fmla="*/ 0 w 410"/>
                  <a:gd name="T7" fmla="*/ 0 h 387"/>
                  <a:gd name="T8" fmla="*/ 0 w 410"/>
                  <a:gd name="T9" fmla="*/ 0 h 387"/>
                  <a:gd name="T10" fmla="*/ 0 w 410"/>
                  <a:gd name="T11" fmla="*/ 0 h 387"/>
                  <a:gd name="T12" fmla="*/ 0 w 410"/>
                  <a:gd name="T13" fmla="*/ 0 h 387"/>
                  <a:gd name="T14" fmla="*/ 0 w 410"/>
                  <a:gd name="T15" fmla="*/ 0 h 387"/>
                  <a:gd name="T16" fmla="*/ 0 w 410"/>
                  <a:gd name="T17" fmla="*/ 0 h 387"/>
                  <a:gd name="T18" fmla="*/ 0 w 410"/>
                  <a:gd name="T19" fmla="*/ 0 h 387"/>
                  <a:gd name="T20" fmla="*/ 0 w 410"/>
                  <a:gd name="T21" fmla="*/ 0 h 387"/>
                  <a:gd name="T22" fmla="*/ 0 w 410"/>
                  <a:gd name="T23" fmla="*/ 0 h 387"/>
                  <a:gd name="T24" fmla="*/ 0 w 410"/>
                  <a:gd name="T25" fmla="*/ 0 h 387"/>
                  <a:gd name="T26" fmla="*/ 0 w 410"/>
                  <a:gd name="T27" fmla="*/ 0 h 387"/>
                  <a:gd name="T28" fmla="*/ 0 w 410"/>
                  <a:gd name="T29" fmla="*/ 0 h 387"/>
                  <a:gd name="T30" fmla="*/ 0 w 410"/>
                  <a:gd name="T31" fmla="*/ 0 h 387"/>
                  <a:gd name="T32" fmla="*/ 0 w 410"/>
                  <a:gd name="T33" fmla="*/ 0 h 387"/>
                  <a:gd name="T34" fmla="*/ 0 w 410"/>
                  <a:gd name="T35" fmla="*/ 0 h 387"/>
                  <a:gd name="T36" fmla="*/ 0 w 410"/>
                  <a:gd name="T37" fmla="*/ 0 h 387"/>
                  <a:gd name="T38" fmla="*/ 0 w 410"/>
                  <a:gd name="T39" fmla="*/ 0 h 387"/>
                  <a:gd name="T40" fmla="*/ 0 w 410"/>
                  <a:gd name="T41" fmla="*/ 0 h 387"/>
                  <a:gd name="T42" fmla="*/ 0 w 410"/>
                  <a:gd name="T43" fmla="*/ 0 h 387"/>
                  <a:gd name="T44" fmla="*/ 0 w 410"/>
                  <a:gd name="T45" fmla="*/ 0 h 387"/>
                  <a:gd name="T46" fmla="*/ 0 w 410"/>
                  <a:gd name="T47" fmla="*/ 0 h 387"/>
                  <a:gd name="T48" fmla="*/ 0 w 410"/>
                  <a:gd name="T49" fmla="*/ 0 h 387"/>
                  <a:gd name="T50" fmla="*/ 0 w 410"/>
                  <a:gd name="T51" fmla="*/ 0 h 387"/>
                  <a:gd name="T52" fmla="*/ 0 w 410"/>
                  <a:gd name="T53" fmla="*/ 0 h 387"/>
                  <a:gd name="T54" fmla="*/ 0 w 410"/>
                  <a:gd name="T55" fmla="*/ 0 h 387"/>
                  <a:gd name="T56" fmla="*/ 0 w 410"/>
                  <a:gd name="T57" fmla="*/ 0 h 387"/>
                  <a:gd name="T58" fmla="*/ 0 w 410"/>
                  <a:gd name="T59" fmla="*/ 0 h 387"/>
                  <a:gd name="T60" fmla="*/ 0 w 410"/>
                  <a:gd name="T61" fmla="*/ 0 h 387"/>
                  <a:gd name="T62" fmla="*/ 0 w 410"/>
                  <a:gd name="T63" fmla="*/ 0 h 387"/>
                  <a:gd name="T64" fmla="*/ 0 w 410"/>
                  <a:gd name="T65" fmla="*/ 0 h 387"/>
                  <a:gd name="T66" fmla="*/ 0 w 410"/>
                  <a:gd name="T67" fmla="*/ 0 h 387"/>
                  <a:gd name="T68" fmla="*/ 0 w 410"/>
                  <a:gd name="T69" fmla="*/ 0 h 387"/>
                  <a:gd name="T70" fmla="*/ 0 w 410"/>
                  <a:gd name="T71" fmla="*/ 0 h 387"/>
                  <a:gd name="T72" fmla="*/ 0 w 410"/>
                  <a:gd name="T73" fmla="*/ 0 h 387"/>
                  <a:gd name="T74" fmla="*/ 0 w 410"/>
                  <a:gd name="T75" fmla="*/ 0 h 387"/>
                  <a:gd name="T76" fmla="*/ 0 w 410"/>
                  <a:gd name="T77" fmla="*/ 0 h 387"/>
                  <a:gd name="T78" fmla="*/ 0 w 410"/>
                  <a:gd name="T79" fmla="*/ 0 h 387"/>
                  <a:gd name="T80" fmla="*/ 0 w 410"/>
                  <a:gd name="T81" fmla="*/ 0 h 387"/>
                  <a:gd name="T82" fmla="*/ 0 w 410"/>
                  <a:gd name="T83" fmla="*/ 0 h 387"/>
                  <a:gd name="T84" fmla="*/ 0 w 410"/>
                  <a:gd name="T85" fmla="*/ 0 h 387"/>
                  <a:gd name="T86" fmla="*/ 0 w 410"/>
                  <a:gd name="T87" fmla="*/ 0 h 387"/>
                  <a:gd name="T88" fmla="*/ 0 w 410"/>
                  <a:gd name="T89" fmla="*/ 0 h 387"/>
                  <a:gd name="T90" fmla="*/ 0 w 410"/>
                  <a:gd name="T91" fmla="*/ 0 h 387"/>
                  <a:gd name="T92" fmla="*/ 0 w 410"/>
                  <a:gd name="T93" fmla="*/ 0 h 387"/>
                  <a:gd name="T94" fmla="*/ 0 w 410"/>
                  <a:gd name="T95" fmla="*/ 0 h 387"/>
                  <a:gd name="T96" fmla="*/ 0 w 410"/>
                  <a:gd name="T97" fmla="*/ 0 h 387"/>
                  <a:gd name="T98" fmla="*/ 0 w 410"/>
                  <a:gd name="T99" fmla="*/ 0 h 387"/>
                  <a:gd name="T100" fmla="*/ 0 w 410"/>
                  <a:gd name="T101" fmla="*/ 0 h 387"/>
                  <a:gd name="T102" fmla="*/ 0 w 410"/>
                  <a:gd name="T103" fmla="*/ 0 h 387"/>
                  <a:gd name="T104" fmla="*/ 0 w 410"/>
                  <a:gd name="T105" fmla="*/ 0 h 387"/>
                  <a:gd name="T106" fmla="*/ 0 w 410"/>
                  <a:gd name="T107" fmla="*/ 0 h 387"/>
                  <a:gd name="T108" fmla="*/ 0 w 410"/>
                  <a:gd name="T109" fmla="*/ 0 h 387"/>
                  <a:gd name="T110" fmla="*/ 0 w 410"/>
                  <a:gd name="T111" fmla="*/ 0 h 387"/>
                  <a:gd name="T112" fmla="*/ 0 w 410"/>
                  <a:gd name="T113" fmla="*/ 0 h 3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10"/>
                  <a:gd name="T172" fmla="*/ 0 h 387"/>
                  <a:gd name="T173" fmla="*/ 410 w 410"/>
                  <a:gd name="T174" fmla="*/ 387 h 3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10" h="387">
                    <a:moveTo>
                      <a:pt x="92" y="0"/>
                    </a:moveTo>
                    <a:lnTo>
                      <a:pt x="131" y="8"/>
                    </a:lnTo>
                    <a:lnTo>
                      <a:pt x="171" y="16"/>
                    </a:lnTo>
                    <a:lnTo>
                      <a:pt x="210" y="23"/>
                    </a:lnTo>
                    <a:lnTo>
                      <a:pt x="250" y="32"/>
                    </a:lnTo>
                    <a:lnTo>
                      <a:pt x="289" y="39"/>
                    </a:lnTo>
                    <a:lnTo>
                      <a:pt x="329" y="47"/>
                    </a:lnTo>
                    <a:lnTo>
                      <a:pt x="369" y="56"/>
                    </a:lnTo>
                    <a:lnTo>
                      <a:pt x="410" y="64"/>
                    </a:lnTo>
                    <a:lnTo>
                      <a:pt x="404" y="86"/>
                    </a:lnTo>
                    <a:lnTo>
                      <a:pt x="399" y="109"/>
                    </a:lnTo>
                    <a:lnTo>
                      <a:pt x="394" y="132"/>
                    </a:lnTo>
                    <a:lnTo>
                      <a:pt x="390" y="156"/>
                    </a:lnTo>
                    <a:lnTo>
                      <a:pt x="385" y="178"/>
                    </a:lnTo>
                    <a:lnTo>
                      <a:pt x="381" y="202"/>
                    </a:lnTo>
                    <a:lnTo>
                      <a:pt x="376" y="224"/>
                    </a:lnTo>
                    <a:lnTo>
                      <a:pt x="372" y="248"/>
                    </a:lnTo>
                    <a:lnTo>
                      <a:pt x="375" y="265"/>
                    </a:lnTo>
                    <a:lnTo>
                      <a:pt x="377" y="282"/>
                    </a:lnTo>
                    <a:lnTo>
                      <a:pt x="379" y="299"/>
                    </a:lnTo>
                    <a:lnTo>
                      <a:pt x="383" y="317"/>
                    </a:lnTo>
                    <a:lnTo>
                      <a:pt x="385" y="334"/>
                    </a:lnTo>
                    <a:lnTo>
                      <a:pt x="388" y="351"/>
                    </a:lnTo>
                    <a:lnTo>
                      <a:pt x="392" y="369"/>
                    </a:lnTo>
                    <a:lnTo>
                      <a:pt x="395" y="387"/>
                    </a:lnTo>
                    <a:lnTo>
                      <a:pt x="344" y="381"/>
                    </a:lnTo>
                    <a:lnTo>
                      <a:pt x="296" y="375"/>
                    </a:lnTo>
                    <a:lnTo>
                      <a:pt x="245" y="369"/>
                    </a:lnTo>
                    <a:lnTo>
                      <a:pt x="197" y="364"/>
                    </a:lnTo>
                    <a:lnTo>
                      <a:pt x="148" y="358"/>
                    </a:lnTo>
                    <a:lnTo>
                      <a:pt x="98" y="353"/>
                    </a:lnTo>
                    <a:lnTo>
                      <a:pt x="49" y="347"/>
                    </a:lnTo>
                    <a:lnTo>
                      <a:pt x="0" y="342"/>
                    </a:lnTo>
                    <a:lnTo>
                      <a:pt x="2" y="320"/>
                    </a:lnTo>
                    <a:lnTo>
                      <a:pt x="4" y="300"/>
                    </a:lnTo>
                    <a:lnTo>
                      <a:pt x="5" y="279"/>
                    </a:lnTo>
                    <a:lnTo>
                      <a:pt x="8" y="259"/>
                    </a:lnTo>
                    <a:lnTo>
                      <a:pt x="9" y="238"/>
                    </a:lnTo>
                    <a:lnTo>
                      <a:pt x="12" y="218"/>
                    </a:lnTo>
                    <a:lnTo>
                      <a:pt x="14" y="197"/>
                    </a:lnTo>
                    <a:lnTo>
                      <a:pt x="17" y="177"/>
                    </a:lnTo>
                    <a:lnTo>
                      <a:pt x="21" y="161"/>
                    </a:lnTo>
                    <a:lnTo>
                      <a:pt x="25" y="145"/>
                    </a:lnTo>
                    <a:lnTo>
                      <a:pt x="29" y="130"/>
                    </a:lnTo>
                    <a:lnTo>
                      <a:pt x="34" y="115"/>
                    </a:lnTo>
                    <a:lnTo>
                      <a:pt x="38" y="99"/>
                    </a:lnTo>
                    <a:lnTo>
                      <a:pt x="41" y="85"/>
                    </a:lnTo>
                    <a:lnTo>
                      <a:pt x="46" y="69"/>
                    </a:lnTo>
                    <a:lnTo>
                      <a:pt x="51" y="55"/>
                    </a:lnTo>
                    <a:lnTo>
                      <a:pt x="55" y="47"/>
                    </a:lnTo>
                    <a:lnTo>
                      <a:pt x="61" y="40"/>
                    </a:lnTo>
                    <a:lnTo>
                      <a:pt x="66" y="33"/>
                    </a:lnTo>
                    <a:lnTo>
                      <a:pt x="72" y="27"/>
                    </a:lnTo>
                    <a:lnTo>
                      <a:pt x="75" y="20"/>
                    </a:lnTo>
                    <a:lnTo>
                      <a:pt x="81" y="14"/>
                    </a:lnTo>
                    <a:lnTo>
                      <a:pt x="86" y="6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AB8C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8" name="Freeform 127">
                <a:extLst>
                  <a:ext uri="{FF2B5EF4-FFF2-40B4-BE49-F238E27FC236}">
                    <a16:creationId xmlns:a16="http://schemas.microsoft.com/office/drawing/2014/main" id="{A7528A85-1F93-406E-A1E5-4CD5584021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" y="3210"/>
                <a:ext cx="97" cy="78"/>
              </a:xfrm>
              <a:custGeom>
                <a:avLst/>
                <a:gdLst>
                  <a:gd name="T0" fmla="*/ 0 w 392"/>
                  <a:gd name="T1" fmla="*/ 0 h 315"/>
                  <a:gd name="T2" fmla="*/ 0 w 392"/>
                  <a:gd name="T3" fmla="*/ 0 h 315"/>
                  <a:gd name="T4" fmla="*/ 0 w 392"/>
                  <a:gd name="T5" fmla="*/ 0 h 315"/>
                  <a:gd name="T6" fmla="*/ 0 w 392"/>
                  <a:gd name="T7" fmla="*/ 0 h 315"/>
                  <a:gd name="T8" fmla="*/ 0 w 392"/>
                  <a:gd name="T9" fmla="*/ 0 h 315"/>
                  <a:gd name="T10" fmla="*/ 0 w 392"/>
                  <a:gd name="T11" fmla="*/ 0 h 315"/>
                  <a:gd name="T12" fmla="*/ 0 w 392"/>
                  <a:gd name="T13" fmla="*/ 0 h 315"/>
                  <a:gd name="T14" fmla="*/ 0 w 392"/>
                  <a:gd name="T15" fmla="*/ 0 h 315"/>
                  <a:gd name="T16" fmla="*/ 0 w 392"/>
                  <a:gd name="T17" fmla="*/ 0 h 315"/>
                  <a:gd name="T18" fmla="*/ 0 w 392"/>
                  <a:gd name="T19" fmla="*/ 0 h 315"/>
                  <a:gd name="T20" fmla="*/ 0 w 392"/>
                  <a:gd name="T21" fmla="*/ 0 h 315"/>
                  <a:gd name="T22" fmla="*/ 0 w 392"/>
                  <a:gd name="T23" fmla="*/ 0 h 315"/>
                  <a:gd name="T24" fmla="*/ 0 w 392"/>
                  <a:gd name="T25" fmla="*/ 0 h 315"/>
                  <a:gd name="T26" fmla="*/ 0 w 392"/>
                  <a:gd name="T27" fmla="*/ 0 h 315"/>
                  <a:gd name="T28" fmla="*/ 0 w 392"/>
                  <a:gd name="T29" fmla="*/ 0 h 315"/>
                  <a:gd name="T30" fmla="*/ 0 w 392"/>
                  <a:gd name="T31" fmla="*/ 0 h 315"/>
                  <a:gd name="T32" fmla="*/ 0 w 392"/>
                  <a:gd name="T33" fmla="*/ 0 h 315"/>
                  <a:gd name="T34" fmla="*/ 0 w 392"/>
                  <a:gd name="T35" fmla="*/ 0 h 315"/>
                  <a:gd name="T36" fmla="*/ 0 w 392"/>
                  <a:gd name="T37" fmla="*/ 0 h 315"/>
                  <a:gd name="T38" fmla="*/ 0 w 392"/>
                  <a:gd name="T39" fmla="*/ 0 h 315"/>
                  <a:gd name="T40" fmla="*/ 0 w 392"/>
                  <a:gd name="T41" fmla="*/ 0 h 315"/>
                  <a:gd name="T42" fmla="*/ 0 w 392"/>
                  <a:gd name="T43" fmla="*/ 0 h 315"/>
                  <a:gd name="T44" fmla="*/ 0 w 392"/>
                  <a:gd name="T45" fmla="*/ 0 h 315"/>
                  <a:gd name="T46" fmla="*/ 0 w 392"/>
                  <a:gd name="T47" fmla="*/ 0 h 315"/>
                  <a:gd name="T48" fmla="*/ 0 w 392"/>
                  <a:gd name="T49" fmla="*/ 0 h 315"/>
                  <a:gd name="T50" fmla="*/ 0 w 392"/>
                  <a:gd name="T51" fmla="*/ 0 h 315"/>
                  <a:gd name="T52" fmla="*/ 0 w 392"/>
                  <a:gd name="T53" fmla="*/ 0 h 315"/>
                  <a:gd name="T54" fmla="*/ 0 w 392"/>
                  <a:gd name="T55" fmla="*/ 0 h 315"/>
                  <a:gd name="T56" fmla="*/ 0 w 392"/>
                  <a:gd name="T57" fmla="*/ 0 h 315"/>
                  <a:gd name="T58" fmla="*/ 0 w 392"/>
                  <a:gd name="T59" fmla="*/ 0 h 315"/>
                  <a:gd name="T60" fmla="*/ 0 w 392"/>
                  <a:gd name="T61" fmla="*/ 0 h 315"/>
                  <a:gd name="T62" fmla="*/ 0 w 392"/>
                  <a:gd name="T63" fmla="*/ 0 h 315"/>
                  <a:gd name="T64" fmla="*/ 0 w 392"/>
                  <a:gd name="T65" fmla="*/ 0 h 315"/>
                  <a:gd name="T66" fmla="*/ 0 w 392"/>
                  <a:gd name="T67" fmla="*/ 0 h 315"/>
                  <a:gd name="T68" fmla="*/ 0 w 392"/>
                  <a:gd name="T69" fmla="*/ 0 h 315"/>
                  <a:gd name="T70" fmla="*/ 0 w 392"/>
                  <a:gd name="T71" fmla="*/ 0 h 315"/>
                  <a:gd name="T72" fmla="*/ 0 w 392"/>
                  <a:gd name="T73" fmla="*/ 0 h 315"/>
                  <a:gd name="T74" fmla="*/ 0 w 392"/>
                  <a:gd name="T75" fmla="*/ 0 h 315"/>
                  <a:gd name="T76" fmla="*/ 0 w 392"/>
                  <a:gd name="T77" fmla="*/ 0 h 315"/>
                  <a:gd name="T78" fmla="*/ 0 w 392"/>
                  <a:gd name="T79" fmla="*/ 0 h 315"/>
                  <a:gd name="T80" fmla="*/ 0 w 392"/>
                  <a:gd name="T81" fmla="*/ 0 h 315"/>
                  <a:gd name="T82" fmla="*/ 0 w 392"/>
                  <a:gd name="T83" fmla="*/ 0 h 315"/>
                  <a:gd name="T84" fmla="*/ 0 w 392"/>
                  <a:gd name="T85" fmla="*/ 0 h 315"/>
                  <a:gd name="T86" fmla="*/ 0 w 392"/>
                  <a:gd name="T87" fmla="*/ 0 h 315"/>
                  <a:gd name="T88" fmla="*/ 0 w 392"/>
                  <a:gd name="T89" fmla="*/ 0 h 315"/>
                  <a:gd name="T90" fmla="*/ 0 w 392"/>
                  <a:gd name="T91" fmla="*/ 0 h 315"/>
                  <a:gd name="T92" fmla="*/ 0 w 392"/>
                  <a:gd name="T93" fmla="*/ 0 h 315"/>
                  <a:gd name="T94" fmla="*/ 0 w 392"/>
                  <a:gd name="T95" fmla="*/ 0 h 315"/>
                  <a:gd name="T96" fmla="*/ 0 w 392"/>
                  <a:gd name="T97" fmla="*/ 0 h 315"/>
                  <a:gd name="T98" fmla="*/ 0 w 392"/>
                  <a:gd name="T99" fmla="*/ 0 h 315"/>
                  <a:gd name="T100" fmla="*/ 0 w 392"/>
                  <a:gd name="T101" fmla="*/ 0 h 315"/>
                  <a:gd name="T102" fmla="*/ 0 w 392"/>
                  <a:gd name="T103" fmla="*/ 0 h 315"/>
                  <a:gd name="T104" fmla="*/ 0 w 392"/>
                  <a:gd name="T105" fmla="*/ 0 h 31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92"/>
                  <a:gd name="T160" fmla="*/ 0 h 315"/>
                  <a:gd name="T161" fmla="*/ 392 w 392"/>
                  <a:gd name="T162" fmla="*/ 315 h 31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92" h="315">
                    <a:moveTo>
                      <a:pt x="68" y="0"/>
                    </a:moveTo>
                    <a:lnTo>
                      <a:pt x="108" y="6"/>
                    </a:lnTo>
                    <a:lnTo>
                      <a:pt x="149" y="13"/>
                    </a:lnTo>
                    <a:lnTo>
                      <a:pt x="189" y="21"/>
                    </a:lnTo>
                    <a:lnTo>
                      <a:pt x="230" y="28"/>
                    </a:lnTo>
                    <a:lnTo>
                      <a:pt x="270" y="35"/>
                    </a:lnTo>
                    <a:lnTo>
                      <a:pt x="311" y="42"/>
                    </a:lnTo>
                    <a:lnTo>
                      <a:pt x="351" y="50"/>
                    </a:lnTo>
                    <a:lnTo>
                      <a:pt x="392" y="57"/>
                    </a:lnTo>
                    <a:lnTo>
                      <a:pt x="388" y="75"/>
                    </a:lnTo>
                    <a:lnTo>
                      <a:pt x="384" y="93"/>
                    </a:lnTo>
                    <a:lnTo>
                      <a:pt x="381" y="111"/>
                    </a:lnTo>
                    <a:lnTo>
                      <a:pt x="377" y="130"/>
                    </a:lnTo>
                    <a:lnTo>
                      <a:pt x="373" y="149"/>
                    </a:lnTo>
                    <a:lnTo>
                      <a:pt x="370" y="167"/>
                    </a:lnTo>
                    <a:lnTo>
                      <a:pt x="366" y="185"/>
                    </a:lnTo>
                    <a:lnTo>
                      <a:pt x="363" y="204"/>
                    </a:lnTo>
                    <a:lnTo>
                      <a:pt x="364" y="217"/>
                    </a:lnTo>
                    <a:lnTo>
                      <a:pt x="366" y="231"/>
                    </a:lnTo>
                    <a:lnTo>
                      <a:pt x="367" y="244"/>
                    </a:lnTo>
                    <a:lnTo>
                      <a:pt x="370" y="258"/>
                    </a:lnTo>
                    <a:lnTo>
                      <a:pt x="371" y="272"/>
                    </a:lnTo>
                    <a:lnTo>
                      <a:pt x="373" y="286"/>
                    </a:lnTo>
                    <a:lnTo>
                      <a:pt x="376" y="301"/>
                    </a:lnTo>
                    <a:lnTo>
                      <a:pt x="378" y="315"/>
                    </a:lnTo>
                    <a:lnTo>
                      <a:pt x="330" y="308"/>
                    </a:lnTo>
                    <a:lnTo>
                      <a:pt x="283" y="303"/>
                    </a:lnTo>
                    <a:lnTo>
                      <a:pt x="236" y="297"/>
                    </a:lnTo>
                    <a:lnTo>
                      <a:pt x="189" y="292"/>
                    </a:lnTo>
                    <a:lnTo>
                      <a:pt x="142" y="285"/>
                    </a:lnTo>
                    <a:lnTo>
                      <a:pt x="95" y="280"/>
                    </a:lnTo>
                    <a:lnTo>
                      <a:pt x="48" y="274"/>
                    </a:lnTo>
                    <a:lnTo>
                      <a:pt x="0" y="269"/>
                    </a:lnTo>
                    <a:lnTo>
                      <a:pt x="2" y="251"/>
                    </a:lnTo>
                    <a:lnTo>
                      <a:pt x="3" y="235"/>
                    </a:lnTo>
                    <a:lnTo>
                      <a:pt x="4" y="219"/>
                    </a:lnTo>
                    <a:lnTo>
                      <a:pt x="6" y="203"/>
                    </a:lnTo>
                    <a:lnTo>
                      <a:pt x="8" y="186"/>
                    </a:lnTo>
                    <a:lnTo>
                      <a:pt x="10" y="170"/>
                    </a:lnTo>
                    <a:lnTo>
                      <a:pt x="11" y="153"/>
                    </a:lnTo>
                    <a:lnTo>
                      <a:pt x="14" y="138"/>
                    </a:lnTo>
                    <a:lnTo>
                      <a:pt x="16" y="126"/>
                    </a:lnTo>
                    <a:lnTo>
                      <a:pt x="19" y="114"/>
                    </a:lnTo>
                    <a:lnTo>
                      <a:pt x="22" y="103"/>
                    </a:lnTo>
                    <a:lnTo>
                      <a:pt x="26" y="92"/>
                    </a:lnTo>
                    <a:lnTo>
                      <a:pt x="28" y="80"/>
                    </a:lnTo>
                    <a:lnTo>
                      <a:pt x="31" y="68"/>
                    </a:lnTo>
                    <a:lnTo>
                      <a:pt x="34" y="57"/>
                    </a:lnTo>
                    <a:lnTo>
                      <a:pt x="38" y="46"/>
                    </a:lnTo>
                    <a:lnTo>
                      <a:pt x="45" y="34"/>
                    </a:lnTo>
                    <a:lnTo>
                      <a:pt x="52" y="23"/>
                    </a:lnTo>
                    <a:lnTo>
                      <a:pt x="60" y="11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B394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9" name="Freeform 128">
                <a:extLst>
                  <a:ext uri="{FF2B5EF4-FFF2-40B4-BE49-F238E27FC236}">
                    <a16:creationId xmlns:a16="http://schemas.microsoft.com/office/drawing/2014/main" id="{84BDB6F9-ADCC-44AD-9C43-230A6D73D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8" y="3219"/>
                <a:ext cx="94" cy="61"/>
              </a:xfrm>
              <a:custGeom>
                <a:avLst/>
                <a:gdLst>
                  <a:gd name="T0" fmla="*/ 0 w 375"/>
                  <a:gd name="T1" fmla="*/ 0 h 244"/>
                  <a:gd name="T2" fmla="*/ 0 w 375"/>
                  <a:gd name="T3" fmla="*/ 0 h 244"/>
                  <a:gd name="T4" fmla="*/ 0 w 375"/>
                  <a:gd name="T5" fmla="*/ 0 h 244"/>
                  <a:gd name="T6" fmla="*/ 0 w 375"/>
                  <a:gd name="T7" fmla="*/ 0 h 244"/>
                  <a:gd name="T8" fmla="*/ 0 w 375"/>
                  <a:gd name="T9" fmla="*/ 0 h 244"/>
                  <a:gd name="T10" fmla="*/ 0 w 375"/>
                  <a:gd name="T11" fmla="*/ 0 h 244"/>
                  <a:gd name="T12" fmla="*/ 0 w 375"/>
                  <a:gd name="T13" fmla="*/ 0 h 244"/>
                  <a:gd name="T14" fmla="*/ 0 w 375"/>
                  <a:gd name="T15" fmla="*/ 0 h 244"/>
                  <a:gd name="T16" fmla="*/ 0 w 375"/>
                  <a:gd name="T17" fmla="*/ 0 h 244"/>
                  <a:gd name="T18" fmla="*/ 0 w 375"/>
                  <a:gd name="T19" fmla="*/ 0 h 244"/>
                  <a:gd name="T20" fmla="*/ 0 w 375"/>
                  <a:gd name="T21" fmla="*/ 0 h 244"/>
                  <a:gd name="T22" fmla="*/ 0 w 375"/>
                  <a:gd name="T23" fmla="*/ 0 h 244"/>
                  <a:gd name="T24" fmla="*/ 0 w 375"/>
                  <a:gd name="T25" fmla="*/ 0 h 244"/>
                  <a:gd name="T26" fmla="*/ 0 w 375"/>
                  <a:gd name="T27" fmla="*/ 0 h 244"/>
                  <a:gd name="T28" fmla="*/ 0 w 375"/>
                  <a:gd name="T29" fmla="*/ 0 h 244"/>
                  <a:gd name="T30" fmla="*/ 0 w 375"/>
                  <a:gd name="T31" fmla="*/ 0 h 244"/>
                  <a:gd name="T32" fmla="*/ 0 w 375"/>
                  <a:gd name="T33" fmla="*/ 0 h 244"/>
                  <a:gd name="T34" fmla="*/ 0 w 375"/>
                  <a:gd name="T35" fmla="*/ 0 h 244"/>
                  <a:gd name="T36" fmla="*/ 0 w 375"/>
                  <a:gd name="T37" fmla="*/ 0 h 244"/>
                  <a:gd name="T38" fmla="*/ 0 w 375"/>
                  <a:gd name="T39" fmla="*/ 0 h 244"/>
                  <a:gd name="T40" fmla="*/ 0 w 375"/>
                  <a:gd name="T41" fmla="*/ 0 h 244"/>
                  <a:gd name="T42" fmla="*/ 0 w 375"/>
                  <a:gd name="T43" fmla="*/ 0 h 244"/>
                  <a:gd name="T44" fmla="*/ 0 w 375"/>
                  <a:gd name="T45" fmla="*/ 0 h 244"/>
                  <a:gd name="T46" fmla="*/ 0 w 375"/>
                  <a:gd name="T47" fmla="*/ 0 h 244"/>
                  <a:gd name="T48" fmla="*/ 0 w 375"/>
                  <a:gd name="T49" fmla="*/ 0 h 244"/>
                  <a:gd name="T50" fmla="*/ 0 w 375"/>
                  <a:gd name="T51" fmla="*/ 0 h 244"/>
                  <a:gd name="T52" fmla="*/ 0 w 375"/>
                  <a:gd name="T53" fmla="*/ 0 h 244"/>
                  <a:gd name="T54" fmla="*/ 0 w 375"/>
                  <a:gd name="T55" fmla="*/ 0 h 244"/>
                  <a:gd name="T56" fmla="*/ 0 w 375"/>
                  <a:gd name="T57" fmla="*/ 0 h 244"/>
                  <a:gd name="T58" fmla="*/ 0 w 375"/>
                  <a:gd name="T59" fmla="*/ 0 h 244"/>
                  <a:gd name="T60" fmla="*/ 0 w 375"/>
                  <a:gd name="T61" fmla="*/ 0 h 244"/>
                  <a:gd name="T62" fmla="*/ 0 w 375"/>
                  <a:gd name="T63" fmla="*/ 0 h 244"/>
                  <a:gd name="T64" fmla="*/ 0 w 375"/>
                  <a:gd name="T65" fmla="*/ 0 h 244"/>
                  <a:gd name="T66" fmla="*/ 0 w 375"/>
                  <a:gd name="T67" fmla="*/ 0 h 244"/>
                  <a:gd name="T68" fmla="*/ 0 w 375"/>
                  <a:gd name="T69" fmla="*/ 0 h 244"/>
                  <a:gd name="T70" fmla="*/ 0 w 375"/>
                  <a:gd name="T71" fmla="*/ 0 h 244"/>
                  <a:gd name="T72" fmla="*/ 0 w 375"/>
                  <a:gd name="T73" fmla="*/ 0 h 244"/>
                  <a:gd name="T74" fmla="*/ 0 w 375"/>
                  <a:gd name="T75" fmla="*/ 0 h 244"/>
                  <a:gd name="T76" fmla="*/ 0 w 375"/>
                  <a:gd name="T77" fmla="*/ 0 h 244"/>
                  <a:gd name="T78" fmla="*/ 0 w 375"/>
                  <a:gd name="T79" fmla="*/ 0 h 244"/>
                  <a:gd name="T80" fmla="*/ 0 w 375"/>
                  <a:gd name="T81" fmla="*/ 0 h 244"/>
                  <a:gd name="T82" fmla="*/ 0 w 375"/>
                  <a:gd name="T83" fmla="*/ 0 h 244"/>
                  <a:gd name="T84" fmla="*/ 0 w 375"/>
                  <a:gd name="T85" fmla="*/ 0 h 244"/>
                  <a:gd name="T86" fmla="*/ 0 w 375"/>
                  <a:gd name="T87" fmla="*/ 0 h 244"/>
                  <a:gd name="T88" fmla="*/ 0 w 375"/>
                  <a:gd name="T89" fmla="*/ 0 h 244"/>
                  <a:gd name="T90" fmla="*/ 0 w 375"/>
                  <a:gd name="T91" fmla="*/ 0 h 244"/>
                  <a:gd name="T92" fmla="*/ 0 w 375"/>
                  <a:gd name="T93" fmla="*/ 0 h 244"/>
                  <a:gd name="T94" fmla="*/ 0 w 375"/>
                  <a:gd name="T95" fmla="*/ 0 h 244"/>
                  <a:gd name="T96" fmla="*/ 0 w 375"/>
                  <a:gd name="T97" fmla="*/ 0 h 244"/>
                  <a:gd name="T98" fmla="*/ 0 w 375"/>
                  <a:gd name="T99" fmla="*/ 0 h 244"/>
                  <a:gd name="T100" fmla="*/ 0 w 375"/>
                  <a:gd name="T101" fmla="*/ 0 h 244"/>
                  <a:gd name="T102" fmla="*/ 0 w 375"/>
                  <a:gd name="T103" fmla="*/ 0 h 244"/>
                  <a:gd name="T104" fmla="*/ 0 w 375"/>
                  <a:gd name="T105" fmla="*/ 0 h 24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75"/>
                  <a:gd name="T160" fmla="*/ 0 h 244"/>
                  <a:gd name="T161" fmla="*/ 375 w 375"/>
                  <a:gd name="T162" fmla="*/ 244 h 24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75" h="244">
                    <a:moveTo>
                      <a:pt x="44" y="0"/>
                    </a:moveTo>
                    <a:lnTo>
                      <a:pt x="85" y="5"/>
                    </a:lnTo>
                    <a:lnTo>
                      <a:pt x="126" y="11"/>
                    </a:lnTo>
                    <a:lnTo>
                      <a:pt x="167" y="17"/>
                    </a:lnTo>
                    <a:lnTo>
                      <a:pt x="209" y="23"/>
                    </a:lnTo>
                    <a:lnTo>
                      <a:pt x="250" y="29"/>
                    </a:lnTo>
                    <a:lnTo>
                      <a:pt x="291" y="35"/>
                    </a:lnTo>
                    <a:lnTo>
                      <a:pt x="332" y="41"/>
                    </a:lnTo>
                    <a:lnTo>
                      <a:pt x="375" y="48"/>
                    </a:lnTo>
                    <a:lnTo>
                      <a:pt x="371" y="61"/>
                    </a:lnTo>
                    <a:lnTo>
                      <a:pt x="369" y="75"/>
                    </a:lnTo>
                    <a:lnTo>
                      <a:pt x="366" y="88"/>
                    </a:lnTo>
                    <a:lnTo>
                      <a:pt x="364" y="103"/>
                    </a:lnTo>
                    <a:lnTo>
                      <a:pt x="361" y="116"/>
                    </a:lnTo>
                    <a:lnTo>
                      <a:pt x="359" y="129"/>
                    </a:lnTo>
                    <a:lnTo>
                      <a:pt x="357" y="142"/>
                    </a:lnTo>
                    <a:lnTo>
                      <a:pt x="354" y="157"/>
                    </a:lnTo>
                    <a:lnTo>
                      <a:pt x="354" y="168"/>
                    </a:lnTo>
                    <a:lnTo>
                      <a:pt x="354" y="179"/>
                    </a:lnTo>
                    <a:lnTo>
                      <a:pt x="355" y="189"/>
                    </a:lnTo>
                    <a:lnTo>
                      <a:pt x="357" y="200"/>
                    </a:lnTo>
                    <a:lnTo>
                      <a:pt x="357" y="211"/>
                    </a:lnTo>
                    <a:lnTo>
                      <a:pt x="358" y="222"/>
                    </a:lnTo>
                    <a:lnTo>
                      <a:pt x="359" y="233"/>
                    </a:lnTo>
                    <a:lnTo>
                      <a:pt x="360" y="244"/>
                    </a:lnTo>
                    <a:lnTo>
                      <a:pt x="314" y="237"/>
                    </a:lnTo>
                    <a:lnTo>
                      <a:pt x="270" y="231"/>
                    </a:lnTo>
                    <a:lnTo>
                      <a:pt x="225" y="224"/>
                    </a:lnTo>
                    <a:lnTo>
                      <a:pt x="180" y="218"/>
                    </a:lnTo>
                    <a:lnTo>
                      <a:pt x="134" y="211"/>
                    </a:lnTo>
                    <a:lnTo>
                      <a:pt x="90" y="205"/>
                    </a:lnTo>
                    <a:lnTo>
                      <a:pt x="45" y="199"/>
                    </a:lnTo>
                    <a:lnTo>
                      <a:pt x="0" y="194"/>
                    </a:lnTo>
                    <a:lnTo>
                      <a:pt x="0" y="181"/>
                    </a:lnTo>
                    <a:lnTo>
                      <a:pt x="2" y="169"/>
                    </a:lnTo>
                    <a:lnTo>
                      <a:pt x="3" y="157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8" y="122"/>
                    </a:lnTo>
                    <a:lnTo>
                      <a:pt x="9" y="110"/>
                    </a:lnTo>
                    <a:lnTo>
                      <a:pt x="11" y="99"/>
                    </a:lnTo>
                    <a:lnTo>
                      <a:pt x="11" y="90"/>
                    </a:lnTo>
                    <a:lnTo>
                      <a:pt x="14" y="82"/>
                    </a:lnTo>
                    <a:lnTo>
                      <a:pt x="15" y="74"/>
                    </a:lnTo>
                    <a:lnTo>
                      <a:pt x="17" y="66"/>
                    </a:lnTo>
                    <a:lnTo>
                      <a:pt x="19" y="58"/>
                    </a:lnTo>
                    <a:lnTo>
                      <a:pt x="21" y="51"/>
                    </a:lnTo>
                    <a:lnTo>
                      <a:pt x="22" y="43"/>
                    </a:lnTo>
                    <a:lnTo>
                      <a:pt x="25" y="36"/>
                    </a:lnTo>
                    <a:lnTo>
                      <a:pt x="28" y="26"/>
                    </a:lnTo>
                    <a:lnTo>
                      <a:pt x="34" y="18"/>
                    </a:lnTo>
                    <a:lnTo>
                      <a:pt x="38" y="8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BA99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0" name="Freeform 129">
                <a:extLst>
                  <a:ext uri="{FF2B5EF4-FFF2-40B4-BE49-F238E27FC236}">
                    <a16:creationId xmlns:a16="http://schemas.microsoft.com/office/drawing/2014/main" id="{6520379D-73A9-40FF-BAD2-10A0EC2FC4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29"/>
                <a:ext cx="89" cy="43"/>
              </a:xfrm>
              <a:custGeom>
                <a:avLst/>
                <a:gdLst>
                  <a:gd name="T0" fmla="*/ 0 w 359"/>
                  <a:gd name="T1" fmla="*/ 0 h 172"/>
                  <a:gd name="T2" fmla="*/ 0 w 359"/>
                  <a:gd name="T3" fmla="*/ 0 h 172"/>
                  <a:gd name="T4" fmla="*/ 0 w 359"/>
                  <a:gd name="T5" fmla="*/ 0 h 172"/>
                  <a:gd name="T6" fmla="*/ 0 w 359"/>
                  <a:gd name="T7" fmla="*/ 0 h 172"/>
                  <a:gd name="T8" fmla="*/ 0 w 359"/>
                  <a:gd name="T9" fmla="*/ 0 h 172"/>
                  <a:gd name="T10" fmla="*/ 0 w 359"/>
                  <a:gd name="T11" fmla="*/ 0 h 172"/>
                  <a:gd name="T12" fmla="*/ 0 w 359"/>
                  <a:gd name="T13" fmla="*/ 0 h 172"/>
                  <a:gd name="T14" fmla="*/ 0 w 359"/>
                  <a:gd name="T15" fmla="*/ 0 h 1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9"/>
                  <a:gd name="T25" fmla="*/ 0 h 172"/>
                  <a:gd name="T26" fmla="*/ 359 w 359"/>
                  <a:gd name="T27" fmla="*/ 172 h 1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9" h="172">
                    <a:moveTo>
                      <a:pt x="21" y="0"/>
                    </a:moveTo>
                    <a:lnTo>
                      <a:pt x="359" y="42"/>
                    </a:lnTo>
                    <a:lnTo>
                      <a:pt x="345" y="112"/>
                    </a:lnTo>
                    <a:lnTo>
                      <a:pt x="343" y="172"/>
                    </a:lnTo>
                    <a:lnTo>
                      <a:pt x="0" y="119"/>
                    </a:lnTo>
                    <a:lnTo>
                      <a:pt x="8" y="60"/>
                    </a:lnTo>
                    <a:lnTo>
                      <a:pt x="11" y="2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C2A1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1" name="Freeform 130">
                <a:extLst>
                  <a:ext uri="{FF2B5EF4-FFF2-40B4-BE49-F238E27FC236}">
                    <a16:creationId xmlns:a16="http://schemas.microsoft.com/office/drawing/2014/main" id="{0A639CCB-5695-4553-AB9C-7084ECC367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4"/>
                  <a:gd name="T2" fmla="*/ 0 w 443"/>
                  <a:gd name="T3" fmla="*/ 0 h 524"/>
                  <a:gd name="T4" fmla="*/ 0 w 443"/>
                  <a:gd name="T5" fmla="*/ 0 h 524"/>
                  <a:gd name="T6" fmla="*/ 0 w 443"/>
                  <a:gd name="T7" fmla="*/ 0 h 524"/>
                  <a:gd name="T8" fmla="*/ 0 w 443"/>
                  <a:gd name="T9" fmla="*/ 0 h 524"/>
                  <a:gd name="T10" fmla="*/ 0 w 443"/>
                  <a:gd name="T11" fmla="*/ 0 h 524"/>
                  <a:gd name="T12" fmla="*/ 0 w 443"/>
                  <a:gd name="T13" fmla="*/ 0 h 524"/>
                  <a:gd name="T14" fmla="*/ 0 w 443"/>
                  <a:gd name="T15" fmla="*/ 0 h 524"/>
                  <a:gd name="T16" fmla="*/ 0 w 443"/>
                  <a:gd name="T17" fmla="*/ 0 h 524"/>
                  <a:gd name="T18" fmla="*/ 0 w 443"/>
                  <a:gd name="T19" fmla="*/ 0 h 524"/>
                  <a:gd name="T20" fmla="*/ 0 w 443"/>
                  <a:gd name="T21" fmla="*/ 0 h 524"/>
                  <a:gd name="T22" fmla="*/ 0 w 443"/>
                  <a:gd name="T23" fmla="*/ 0 h 524"/>
                  <a:gd name="T24" fmla="*/ 0 w 443"/>
                  <a:gd name="T25" fmla="*/ 0 h 524"/>
                  <a:gd name="T26" fmla="*/ 0 w 443"/>
                  <a:gd name="T27" fmla="*/ 0 h 524"/>
                  <a:gd name="T28" fmla="*/ 0 w 443"/>
                  <a:gd name="T29" fmla="*/ 0 h 524"/>
                  <a:gd name="T30" fmla="*/ 0 w 443"/>
                  <a:gd name="T31" fmla="*/ 0 h 524"/>
                  <a:gd name="T32" fmla="*/ 0 w 443"/>
                  <a:gd name="T33" fmla="*/ 0 h 524"/>
                  <a:gd name="T34" fmla="*/ 0 w 443"/>
                  <a:gd name="T35" fmla="*/ 0 h 524"/>
                  <a:gd name="T36" fmla="*/ 0 w 443"/>
                  <a:gd name="T37" fmla="*/ 0 h 524"/>
                  <a:gd name="T38" fmla="*/ 0 w 443"/>
                  <a:gd name="T39" fmla="*/ 0 h 524"/>
                  <a:gd name="T40" fmla="*/ 0 w 443"/>
                  <a:gd name="T41" fmla="*/ 0 h 524"/>
                  <a:gd name="T42" fmla="*/ 0 w 443"/>
                  <a:gd name="T43" fmla="*/ 0 h 524"/>
                  <a:gd name="T44" fmla="*/ 0 w 443"/>
                  <a:gd name="T45" fmla="*/ 0 h 524"/>
                  <a:gd name="T46" fmla="*/ 0 w 443"/>
                  <a:gd name="T47" fmla="*/ 0 h 524"/>
                  <a:gd name="T48" fmla="*/ 0 w 443"/>
                  <a:gd name="T49" fmla="*/ 0 h 524"/>
                  <a:gd name="T50" fmla="*/ 0 w 443"/>
                  <a:gd name="T51" fmla="*/ 0 h 524"/>
                  <a:gd name="T52" fmla="*/ 0 w 443"/>
                  <a:gd name="T53" fmla="*/ 0 h 524"/>
                  <a:gd name="T54" fmla="*/ 0 w 443"/>
                  <a:gd name="T55" fmla="*/ 0 h 524"/>
                  <a:gd name="T56" fmla="*/ 0 w 443"/>
                  <a:gd name="T57" fmla="*/ 0 h 524"/>
                  <a:gd name="T58" fmla="*/ 0 w 443"/>
                  <a:gd name="T59" fmla="*/ 0 h 524"/>
                  <a:gd name="T60" fmla="*/ 0 w 443"/>
                  <a:gd name="T61" fmla="*/ 0 h 524"/>
                  <a:gd name="T62" fmla="*/ 0 w 443"/>
                  <a:gd name="T63" fmla="*/ 0 h 524"/>
                  <a:gd name="T64" fmla="*/ 0 w 443"/>
                  <a:gd name="T65" fmla="*/ 0 h 524"/>
                  <a:gd name="T66" fmla="*/ 0 w 443"/>
                  <a:gd name="T67" fmla="*/ 0 h 52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43"/>
                  <a:gd name="T103" fmla="*/ 0 h 524"/>
                  <a:gd name="T104" fmla="*/ 443 w 443"/>
                  <a:gd name="T105" fmla="*/ 524 h 52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43" h="524">
                    <a:moveTo>
                      <a:pt x="158" y="0"/>
                    </a:moveTo>
                    <a:lnTo>
                      <a:pt x="213" y="14"/>
                    </a:lnTo>
                    <a:lnTo>
                      <a:pt x="210" y="23"/>
                    </a:lnTo>
                    <a:lnTo>
                      <a:pt x="217" y="15"/>
                    </a:lnTo>
                    <a:lnTo>
                      <a:pt x="318" y="42"/>
                    </a:lnTo>
                    <a:lnTo>
                      <a:pt x="315" y="44"/>
                    </a:lnTo>
                    <a:lnTo>
                      <a:pt x="328" y="44"/>
                    </a:lnTo>
                    <a:lnTo>
                      <a:pt x="443" y="73"/>
                    </a:lnTo>
                    <a:lnTo>
                      <a:pt x="390" y="333"/>
                    </a:lnTo>
                    <a:lnTo>
                      <a:pt x="431" y="524"/>
                    </a:lnTo>
                    <a:lnTo>
                      <a:pt x="0" y="486"/>
                    </a:lnTo>
                    <a:lnTo>
                      <a:pt x="10" y="397"/>
                    </a:lnTo>
                    <a:lnTo>
                      <a:pt x="10" y="433"/>
                    </a:lnTo>
                    <a:lnTo>
                      <a:pt x="31" y="466"/>
                    </a:lnTo>
                    <a:lnTo>
                      <a:pt x="42" y="455"/>
                    </a:lnTo>
                    <a:lnTo>
                      <a:pt x="31" y="392"/>
                    </a:lnTo>
                    <a:lnTo>
                      <a:pt x="10" y="392"/>
                    </a:lnTo>
                    <a:lnTo>
                      <a:pt x="24" y="248"/>
                    </a:lnTo>
                    <a:lnTo>
                      <a:pt x="79" y="67"/>
                    </a:lnTo>
                    <a:lnTo>
                      <a:pt x="137" y="1"/>
                    </a:lnTo>
                    <a:lnTo>
                      <a:pt x="147" y="13"/>
                    </a:lnTo>
                    <a:lnTo>
                      <a:pt x="158" y="0"/>
                    </a:lnTo>
                    <a:close/>
                    <a:moveTo>
                      <a:pt x="63" y="181"/>
                    </a:moveTo>
                    <a:lnTo>
                      <a:pt x="124" y="44"/>
                    </a:lnTo>
                    <a:lnTo>
                      <a:pt x="104" y="44"/>
                    </a:lnTo>
                    <a:lnTo>
                      <a:pt x="83" y="85"/>
                    </a:lnTo>
                    <a:lnTo>
                      <a:pt x="63" y="181"/>
                    </a:lnTo>
                    <a:close/>
                    <a:moveTo>
                      <a:pt x="147" y="201"/>
                    </a:moveTo>
                    <a:lnTo>
                      <a:pt x="190" y="65"/>
                    </a:lnTo>
                    <a:lnTo>
                      <a:pt x="169" y="65"/>
                    </a:lnTo>
                    <a:lnTo>
                      <a:pt x="115" y="160"/>
                    </a:lnTo>
                    <a:lnTo>
                      <a:pt x="115" y="212"/>
                    </a:lnTo>
                    <a:lnTo>
                      <a:pt x="147" y="212"/>
                    </a:lnTo>
                    <a:lnTo>
                      <a:pt x="147" y="201"/>
                    </a:lnTo>
                    <a:close/>
                    <a:moveTo>
                      <a:pt x="274" y="170"/>
                    </a:moveTo>
                    <a:lnTo>
                      <a:pt x="315" y="85"/>
                    </a:lnTo>
                    <a:lnTo>
                      <a:pt x="285" y="85"/>
                    </a:lnTo>
                    <a:lnTo>
                      <a:pt x="231" y="212"/>
                    </a:lnTo>
                    <a:lnTo>
                      <a:pt x="285" y="222"/>
                    </a:lnTo>
                    <a:lnTo>
                      <a:pt x="274" y="170"/>
                    </a:lnTo>
                    <a:close/>
                    <a:moveTo>
                      <a:pt x="325" y="160"/>
                    </a:moveTo>
                    <a:lnTo>
                      <a:pt x="325" y="235"/>
                    </a:lnTo>
                    <a:lnTo>
                      <a:pt x="356" y="96"/>
                    </a:lnTo>
                    <a:lnTo>
                      <a:pt x="325" y="160"/>
                    </a:lnTo>
                    <a:close/>
                    <a:moveTo>
                      <a:pt x="315" y="372"/>
                    </a:moveTo>
                    <a:lnTo>
                      <a:pt x="325" y="372"/>
                    </a:lnTo>
                    <a:lnTo>
                      <a:pt x="315" y="276"/>
                    </a:lnTo>
                    <a:lnTo>
                      <a:pt x="315" y="372"/>
                    </a:lnTo>
                    <a:close/>
                    <a:moveTo>
                      <a:pt x="264" y="361"/>
                    </a:moveTo>
                    <a:lnTo>
                      <a:pt x="264" y="256"/>
                    </a:lnTo>
                    <a:lnTo>
                      <a:pt x="231" y="256"/>
                    </a:lnTo>
                    <a:lnTo>
                      <a:pt x="231" y="351"/>
                    </a:lnTo>
                    <a:lnTo>
                      <a:pt x="252" y="351"/>
                    </a:lnTo>
                    <a:lnTo>
                      <a:pt x="264" y="361"/>
                    </a:lnTo>
                    <a:close/>
                    <a:moveTo>
                      <a:pt x="190" y="339"/>
                    </a:moveTo>
                    <a:lnTo>
                      <a:pt x="190" y="328"/>
                    </a:lnTo>
                    <a:lnTo>
                      <a:pt x="179" y="256"/>
                    </a:lnTo>
                    <a:lnTo>
                      <a:pt x="169" y="339"/>
                    </a:lnTo>
                    <a:lnTo>
                      <a:pt x="190" y="339"/>
                    </a:lnTo>
                    <a:close/>
                    <a:moveTo>
                      <a:pt x="124" y="339"/>
                    </a:moveTo>
                    <a:lnTo>
                      <a:pt x="135" y="256"/>
                    </a:lnTo>
                    <a:lnTo>
                      <a:pt x="94" y="245"/>
                    </a:lnTo>
                    <a:lnTo>
                      <a:pt x="74" y="297"/>
                    </a:lnTo>
                    <a:lnTo>
                      <a:pt x="74" y="339"/>
                    </a:lnTo>
                    <a:lnTo>
                      <a:pt x="124" y="339"/>
                    </a:lnTo>
                    <a:close/>
                    <a:moveTo>
                      <a:pt x="400" y="508"/>
                    </a:moveTo>
                    <a:lnTo>
                      <a:pt x="400" y="497"/>
                    </a:lnTo>
                    <a:lnTo>
                      <a:pt x="378" y="433"/>
                    </a:lnTo>
                    <a:lnTo>
                      <a:pt x="400" y="5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2" name="Freeform 131">
                <a:extLst>
                  <a:ext uri="{FF2B5EF4-FFF2-40B4-BE49-F238E27FC236}">
                    <a16:creationId xmlns:a16="http://schemas.microsoft.com/office/drawing/2014/main" id="{AB72A920-7368-4FAE-8762-A65E1AAD64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50" y="2878"/>
                <a:ext cx="256" cy="428"/>
              </a:xfrm>
              <a:custGeom>
                <a:avLst/>
                <a:gdLst>
                  <a:gd name="T0" fmla="*/ 0 w 1023"/>
                  <a:gd name="T1" fmla="*/ 0 h 1712"/>
                  <a:gd name="T2" fmla="*/ 0 w 1023"/>
                  <a:gd name="T3" fmla="*/ 0 h 1712"/>
                  <a:gd name="T4" fmla="*/ 0 w 1023"/>
                  <a:gd name="T5" fmla="*/ 0 h 1712"/>
                  <a:gd name="T6" fmla="*/ 0 w 1023"/>
                  <a:gd name="T7" fmla="*/ 0 h 1712"/>
                  <a:gd name="T8" fmla="*/ 0 w 1023"/>
                  <a:gd name="T9" fmla="*/ 0 h 1712"/>
                  <a:gd name="T10" fmla="*/ 0 w 1023"/>
                  <a:gd name="T11" fmla="*/ 0 h 1712"/>
                  <a:gd name="T12" fmla="*/ 0 w 1023"/>
                  <a:gd name="T13" fmla="*/ 0 h 1712"/>
                  <a:gd name="T14" fmla="*/ 0 w 1023"/>
                  <a:gd name="T15" fmla="*/ 0 h 1712"/>
                  <a:gd name="T16" fmla="*/ 0 w 1023"/>
                  <a:gd name="T17" fmla="*/ 0 h 1712"/>
                  <a:gd name="T18" fmla="*/ 0 w 1023"/>
                  <a:gd name="T19" fmla="*/ 0 h 1712"/>
                  <a:gd name="T20" fmla="*/ 0 w 1023"/>
                  <a:gd name="T21" fmla="*/ 0 h 1712"/>
                  <a:gd name="T22" fmla="*/ 0 w 1023"/>
                  <a:gd name="T23" fmla="*/ 0 h 1712"/>
                  <a:gd name="T24" fmla="*/ 0 w 1023"/>
                  <a:gd name="T25" fmla="*/ 0 h 1712"/>
                  <a:gd name="T26" fmla="*/ 0 w 1023"/>
                  <a:gd name="T27" fmla="*/ 0 h 1712"/>
                  <a:gd name="T28" fmla="*/ 0 w 1023"/>
                  <a:gd name="T29" fmla="*/ 0 h 1712"/>
                  <a:gd name="T30" fmla="*/ 0 w 1023"/>
                  <a:gd name="T31" fmla="*/ 0 h 1712"/>
                  <a:gd name="T32" fmla="*/ 0 w 1023"/>
                  <a:gd name="T33" fmla="*/ 0 h 1712"/>
                  <a:gd name="T34" fmla="*/ 0 w 1023"/>
                  <a:gd name="T35" fmla="*/ 0 h 1712"/>
                  <a:gd name="T36" fmla="*/ 0 w 1023"/>
                  <a:gd name="T37" fmla="*/ 0 h 1712"/>
                  <a:gd name="T38" fmla="*/ 0 w 1023"/>
                  <a:gd name="T39" fmla="*/ 0 h 1712"/>
                  <a:gd name="T40" fmla="*/ 0 w 1023"/>
                  <a:gd name="T41" fmla="*/ 0 h 1712"/>
                  <a:gd name="T42" fmla="*/ 0 w 1023"/>
                  <a:gd name="T43" fmla="*/ 0 h 1712"/>
                  <a:gd name="T44" fmla="*/ 0 w 1023"/>
                  <a:gd name="T45" fmla="*/ 0 h 1712"/>
                  <a:gd name="T46" fmla="*/ 0 w 1023"/>
                  <a:gd name="T47" fmla="*/ 0 h 1712"/>
                  <a:gd name="T48" fmla="*/ 0 w 1023"/>
                  <a:gd name="T49" fmla="*/ 0 h 1712"/>
                  <a:gd name="T50" fmla="*/ 0 w 1023"/>
                  <a:gd name="T51" fmla="*/ 0 h 1712"/>
                  <a:gd name="T52" fmla="*/ 0 w 1023"/>
                  <a:gd name="T53" fmla="*/ 0 h 1712"/>
                  <a:gd name="T54" fmla="*/ 0 w 1023"/>
                  <a:gd name="T55" fmla="*/ 0 h 1712"/>
                  <a:gd name="T56" fmla="*/ 0 w 1023"/>
                  <a:gd name="T57" fmla="*/ 0 h 1712"/>
                  <a:gd name="T58" fmla="*/ 0 w 1023"/>
                  <a:gd name="T59" fmla="*/ 0 h 1712"/>
                  <a:gd name="T60" fmla="*/ 0 w 1023"/>
                  <a:gd name="T61" fmla="*/ 0 h 1712"/>
                  <a:gd name="T62" fmla="*/ 0 w 1023"/>
                  <a:gd name="T63" fmla="*/ 0 h 1712"/>
                  <a:gd name="T64" fmla="*/ 0 w 1023"/>
                  <a:gd name="T65" fmla="*/ 0 h 1712"/>
                  <a:gd name="T66" fmla="*/ 0 w 1023"/>
                  <a:gd name="T67" fmla="*/ 0 h 1712"/>
                  <a:gd name="T68" fmla="*/ 0 w 1023"/>
                  <a:gd name="T69" fmla="*/ 0 h 1712"/>
                  <a:gd name="T70" fmla="*/ 0 w 1023"/>
                  <a:gd name="T71" fmla="*/ 0 h 1712"/>
                  <a:gd name="T72" fmla="*/ 0 w 1023"/>
                  <a:gd name="T73" fmla="*/ 0 h 1712"/>
                  <a:gd name="T74" fmla="*/ 0 w 1023"/>
                  <a:gd name="T75" fmla="*/ 0 h 1712"/>
                  <a:gd name="T76" fmla="*/ 0 w 1023"/>
                  <a:gd name="T77" fmla="*/ 0 h 1712"/>
                  <a:gd name="T78" fmla="*/ 0 w 1023"/>
                  <a:gd name="T79" fmla="*/ 0 h 171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23"/>
                  <a:gd name="T121" fmla="*/ 0 h 1712"/>
                  <a:gd name="T122" fmla="*/ 1023 w 1023"/>
                  <a:gd name="T123" fmla="*/ 1712 h 1712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23" h="1712">
                    <a:moveTo>
                      <a:pt x="271" y="1712"/>
                    </a:moveTo>
                    <a:lnTo>
                      <a:pt x="271" y="1701"/>
                    </a:lnTo>
                    <a:lnTo>
                      <a:pt x="241" y="1628"/>
                    </a:lnTo>
                    <a:lnTo>
                      <a:pt x="251" y="1712"/>
                    </a:lnTo>
                    <a:lnTo>
                      <a:pt x="271" y="1712"/>
                    </a:lnTo>
                    <a:close/>
                    <a:moveTo>
                      <a:pt x="211" y="1690"/>
                    </a:moveTo>
                    <a:lnTo>
                      <a:pt x="211" y="1690"/>
                    </a:lnTo>
                    <a:lnTo>
                      <a:pt x="190" y="1607"/>
                    </a:lnTo>
                    <a:lnTo>
                      <a:pt x="168" y="1607"/>
                    </a:lnTo>
                    <a:lnTo>
                      <a:pt x="178" y="1701"/>
                    </a:lnTo>
                    <a:lnTo>
                      <a:pt x="211" y="1701"/>
                    </a:lnTo>
                    <a:lnTo>
                      <a:pt x="211" y="1690"/>
                    </a:lnTo>
                    <a:close/>
                    <a:moveTo>
                      <a:pt x="136" y="1690"/>
                    </a:moveTo>
                    <a:lnTo>
                      <a:pt x="136" y="1690"/>
                    </a:lnTo>
                    <a:lnTo>
                      <a:pt x="125" y="1596"/>
                    </a:lnTo>
                    <a:lnTo>
                      <a:pt x="95" y="1596"/>
                    </a:lnTo>
                    <a:lnTo>
                      <a:pt x="105" y="1690"/>
                    </a:lnTo>
                    <a:lnTo>
                      <a:pt x="136" y="1690"/>
                    </a:lnTo>
                    <a:close/>
                    <a:moveTo>
                      <a:pt x="50" y="1681"/>
                    </a:moveTo>
                    <a:lnTo>
                      <a:pt x="50" y="1596"/>
                    </a:lnTo>
                    <a:lnTo>
                      <a:pt x="0" y="1596"/>
                    </a:lnTo>
                    <a:lnTo>
                      <a:pt x="0" y="1658"/>
                    </a:lnTo>
                    <a:lnTo>
                      <a:pt x="50" y="1681"/>
                    </a:lnTo>
                    <a:close/>
                    <a:moveTo>
                      <a:pt x="423" y="0"/>
                    </a:moveTo>
                    <a:lnTo>
                      <a:pt x="823" y="16"/>
                    </a:lnTo>
                    <a:lnTo>
                      <a:pt x="904" y="216"/>
                    </a:lnTo>
                    <a:lnTo>
                      <a:pt x="1011" y="394"/>
                    </a:lnTo>
                    <a:lnTo>
                      <a:pt x="1023" y="645"/>
                    </a:lnTo>
                    <a:lnTo>
                      <a:pt x="848" y="895"/>
                    </a:lnTo>
                    <a:lnTo>
                      <a:pt x="670" y="1080"/>
                    </a:lnTo>
                    <a:lnTo>
                      <a:pt x="570" y="1166"/>
                    </a:lnTo>
                    <a:lnTo>
                      <a:pt x="111" y="1117"/>
                    </a:lnTo>
                    <a:lnTo>
                      <a:pt x="263" y="967"/>
                    </a:lnTo>
                    <a:lnTo>
                      <a:pt x="416" y="820"/>
                    </a:lnTo>
                    <a:lnTo>
                      <a:pt x="522" y="667"/>
                    </a:lnTo>
                    <a:lnTo>
                      <a:pt x="591" y="570"/>
                    </a:lnTo>
                    <a:lnTo>
                      <a:pt x="638" y="403"/>
                    </a:lnTo>
                    <a:lnTo>
                      <a:pt x="576" y="222"/>
                    </a:lnTo>
                    <a:lnTo>
                      <a:pt x="491" y="94"/>
                    </a:lnTo>
                    <a:lnTo>
                      <a:pt x="423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3" name="Freeform 132">
                <a:extLst>
                  <a:ext uri="{FF2B5EF4-FFF2-40B4-BE49-F238E27FC236}">
                    <a16:creationId xmlns:a16="http://schemas.microsoft.com/office/drawing/2014/main" id="{5FC67440-1A01-4373-9DBF-4E4EA1AC71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6" y="2891"/>
                <a:ext cx="210" cy="259"/>
              </a:xfrm>
              <a:custGeom>
                <a:avLst/>
                <a:gdLst>
                  <a:gd name="T0" fmla="*/ 0 w 840"/>
                  <a:gd name="T1" fmla="*/ 0 h 1036"/>
                  <a:gd name="T2" fmla="*/ 0 w 840"/>
                  <a:gd name="T3" fmla="*/ 0 h 1036"/>
                  <a:gd name="T4" fmla="*/ 0 w 840"/>
                  <a:gd name="T5" fmla="*/ 0 h 1036"/>
                  <a:gd name="T6" fmla="*/ 0 w 840"/>
                  <a:gd name="T7" fmla="*/ 0 h 1036"/>
                  <a:gd name="T8" fmla="*/ 0 w 840"/>
                  <a:gd name="T9" fmla="*/ 0 h 1036"/>
                  <a:gd name="T10" fmla="*/ 0 w 840"/>
                  <a:gd name="T11" fmla="*/ 0 h 1036"/>
                  <a:gd name="T12" fmla="*/ 0 w 840"/>
                  <a:gd name="T13" fmla="*/ 0 h 1036"/>
                  <a:gd name="T14" fmla="*/ 0 w 840"/>
                  <a:gd name="T15" fmla="*/ 0 h 1036"/>
                  <a:gd name="T16" fmla="*/ 0 w 840"/>
                  <a:gd name="T17" fmla="*/ 0 h 1036"/>
                  <a:gd name="T18" fmla="*/ 0 w 840"/>
                  <a:gd name="T19" fmla="*/ 0 h 1036"/>
                  <a:gd name="T20" fmla="*/ 0 w 840"/>
                  <a:gd name="T21" fmla="*/ 0 h 1036"/>
                  <a:gd name="T22" fmla="*/ 0 w 840"/>
                  <a:gd name="T23" fmla="*/ 0 h 1036"/>
                  <a:gd name="T24" fmla="*/ 0 w 840"/>
                  <a:gd name="T25" fmla="*/ 0 h 1036"/>
                  <a:gd name="T26" fmla="*/ 0 w 840"/>
                  <a:gd name="T27" fmla="*/ 0 h 1036"/>
                  <a:gd name="T28" fmla="*/ 0 w 840"/>
                  <a:gd name="T29" fmla="*/ 0 h 1036"/>
                  <a:gd name="T30" fmla="*/ 0 w 840"/>
                  <a:gd name="T31" fmla="*/ 0 h 1036"/>
                  <a:gd name="T32" fmla="*/ 0 w 840"/>
                  <a:gd name="T33" fmla="*/ 0 h 1036"/>
                  <a:gd name="T34" fmla="*/ 0 w 840"/>
                  <a:gd name="T35" fmla="*/ 0 h 1036"/>
                  <a:gd name="T36" fmla="*/ 0 w 840"/>
                  <a:gd name="T37" fmla="*/ 0 h 1036"/>
                  <a:gd name="T38" fmla="*/ 0 w 840"/>
                  <a:gd name="T39" fmla="*/ 0 h 1036"/>
                  <a:gd name="T40" fmla="*/ 0 w 840"/>
                  <a:gd name="T41" fmla="*/ 0 h 1036"/>
                  <a:gd name="T42" fmla="*/ 0 w 840"/>
                  <a:gd name="T43" fmla="*/ 0 h 1036"/>
                  <a:gd name="T44" fmla="*/ 0 w 840"/>
                  <a:gd name="T45" fmla="*/ 0 h 1036"/>
                  <a:gd name="T46" fmla="*/ 0 w 840"/>
                  <a:gd name="T47" fmla="*/ 0 h 1036"/>
                  <a:gd name="T48" fmla="*/ 0 w 840"/>
                  <a:gd name="T49" fmla="*/ 0 h 1036"/>
                  <a:gd name="T50" fmla="*/ 0 w 840"/>
                  <a:gd name="T51" fmla="*/ 0 h 1036"/>
                  <a:gd name="T52" fmla="*/ 0 w 840"/>
                  <a:gd name="T53" fmla="*/ 0 h 1036"/>
                  <a:gd name="T54" fmla="*/ 0 w 840"/>
                  <a:gd name="T55" fmla="*/ 0 h 1036"/>
                  <a:gd name="T56" fmla="*/ 0 w 840"/>
                  <a:gd name="T57" fmla="*/ 0 h 1036"/>
                  <a:gd name="T58" fmla="*/ 0 w 840"/>
                  <a:gd name="T59" fmla="*/ 0 h 1036"/>
                  <a:gd name="T60" fmla="*/ 0 w 840"/>
                  <a:gd name="T61" fmla="*/ 0 h 1036"/>
                  <a:gd name="T62" fmla="*/ 0 w 840"/>
                  <a:gd name="T63" fmla="*/ 0 h 1036"/>
                  <a:gd name="T64" fmla="*/ 0 w 840"/>
                  <a:gd name="T65" fmla="*/ 0 h 1036"/>
                  <a:gd name="T66" fmla="*/ 0 w 840"/>
                  <a:gd name="T67" fmla="*/ 0 h 1036"/>
                  <a:gd name="T68" fmla="*/ 0 w 840"/>
                  <a:gd name="T69" fmla="*/ 0 h 1036"/>
                  <a:gd name="T70" fmla="*/ 0 w 840"/>
                  <a:gd name="T71" fmla="*/ 0 h 1036"/>
                  <a:gd name="T72" fmla="*/ 0 w 840"/>
                  <a:gd name="T73" fmla="*/ 0 h 1036"/>
                  <a:gd name="T74" fmla="*/ 0 w 840"/>
                  <a:gd name="T75" fmla="*/ 0 h 1036"/>
                  <a:gd name="T76" fmla="*/ 0 w 840"/>
                  <a:gd name="T77" fmla="*/ 0 h 1036"/>
                  <a:gd name="T78" fmla="*/ 0 w 840"/>
                  <a:gd name="T79" fmla="*/ 0 h 1036"/>
                  <a:gd name="T80" fmla="*/ 0 w 840"/>
                  <a:gd name="T81" fmla="*/ 0 h 1036"/>
                  <a:gd name="T82" fmla="*/ 0 w 840"/>
                  <a:gd name="T83" fmla="*/ 0 h 1036"/>
                  <a:gd name="T84" fmla="*/ 0 w 840"/>
                  <a:gd name="T85" fmla="*/ 0 h 10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40"/>
                  <a:gd name="T130" fmla="*/ 0 h 1036"/>
                  <a:gd name="T131" fmla="*/ 840 w 840"/>
                  <a:gd name="T132" fmla="*/ 1036 h 10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40" h="1036">
                    <a:moveTo>
                      <a:pt x="272" y="0"/>
                    </a:moveTo>
                    <a:lnTo>
                      <a:pt x="320" y="0"/>
                    </a:lnTo>
                    <a:lnTo>
                      <a:pt x="370" y="3"/>
                    </a:lnTo>
                    <a:lnTo>
                      <a:pt x="419" y="4"/>
                    </a:lnTo>
                    <a:lnTo>
                      <a:pt x="469" y="6"/>
                    </a:lnTo>
                    <a:lnTo>
                      <a:pt x="517" y="6"/>
                    </a:lnTo>
                    <a:lnTo>
                      <a:pt x="566" y="9"/>
                    </a:lnTo>
                    <a:lnTo>
                      <a:pt x="616" y="10"/>
                    </a:lnTo>
                    <a:lnTo>
                      <a:pt x="665" y="12"/>
                    </a:lnTo>
                    <a:lnTo>
                      <a:pt x="674" y="34"/>
                    </a:lnTo>
                    <a:lnTo>
                      <a:pt x="684" y="56"/>
                    </a:lnTo>
                    <a:lnTo>
                      <a:pt x="692" y="79"/>
                    </a:lnTo>
                    <a:lnTo>
                      <a:pt x="702" y="102"/>
                    </a:lnTo>
                    <a:lnTo>
                      <a:pt x="710" y="123"/>
                    </a:lnTo>
                    <a:lnTo>
                      <a:pt x="720" y="145"/>
                    </a:lnTo>
                    <a:lnTo>
                      <a:pt x="728" y="168"/>
                    </a:lnTo>
                    <a:lnTo>
                      <a:pt x="739" y="191"/>
                    </a:lnTo>
                    <a:lnTo>
                      <a:pt x="750" y="209"/>
                    </a:lnTo>
                    <a:lnTo>
                      <a:pt x="761" y="227"/>
                    </a:lnTo>
                    <a:lnTo>
                      <a:pt x="772" y="247"/>
                    </a:lnTo>
                    <a:lnTo>
                      <a:pt x="783" y="266"/>
                    </a:lnTo>
                    <a:lnTo>
                      <a:pt x="793" y="284"/>
                    </a:lnTo>
                    <a:lnTo>
                      <a:pt x="805" y="302"/>
                    </a:lnTo>
                    <a:lnTo>
                      <a:pt x="816" y="321"/>
                    </a:lnTo>
                    <a:lnTo>
                      <a:pt x="828" y="341"/>
                    </a:lnTo>
                    <a:lnTo>
                      <a:pt x="828" y="371"/>
                    </a:lnTo>
                    <a:lnTo>
                      <a:pt x="831" y="402"/>
                    </a:lnTo>
                    <a:lnTo>
                      <a:pt x="831" y="434"/>
                    </a:lnTo>
                    <a:lnTo>
                      <a:pt x="833" y="466"/>
                    </a:lnTo>
                    <a:lnTo>
                      <a:pt x="834" y="496"/>
                    </a:lnTo>
                    <a:lnTo>
                      <a:pt x="837" y="528"/>
                    </a:lnTo>
                    <a:lnTo>
                      <a:pt x="838" y="559"/>
                    </a:lnTo>
                    <a:lnTo>
                      <a:pt x="840" y="592"/>
                    </a:lnTo>
                    <a:lnTo>
                      <a:pt x="822" y="617"/>
                    </a:lnTo>
                    <a:lnTo>
                      <a:pt x="804" y="643"/>
                    </a:lnTo>
                    <a:lnTo>
                      <a:pt x="786" y="668"/>
                    </a:lnTo>
                    <a:lnTo>
                      <a:pt x="768" y="694"/>
                    </a:lnTo>
                    <a:lnTo>
                      <a:pt x="750" y="720"/>
                    </a:lnTo>
                    <a:lnTo>
                      <a:pt x="732" y="746"/>
                    </a:lnTo>
                    <a:lnTo>
                      <a:pt x="714" y="772"/>
                    </a:lnTo>
                    <a:lnTo>
                      <a:pt x="697" y="798"/>
                    </a:lnTo>
                    <a:lnTo>
                      <a:pt x="678" y="818"/>
                    </a:lnTo>
                    <a:lnTo>
                      <a:pt x="658" y="837"/>
                    </a:lnTo>
                    <a:lnTo>
                      <a:pt x="640" y="856"/>
                    </a:lnTo>
                    <a:lnTo>
                      <a:pt x="622" y="877"/>
                    </a:lnTo>
                    <a:lnTo>
                      <a:pt x="603" y="896"/>
                    </a:lnTo>
                    <a:lnTo>
                      <a:pt x="585" y="917"/>
                    </a:lnTo>
                    <a:lnTo>
                      <a:pt x="565" y="936"/>
                    </a:lnTo>
                    <a:lnTo>
                      <a:pt x="547" y="956"/>
                    </a:lnTo>
                    <a:lnTo>
                      <a:pt x="536" y="965"/>
                    </a:lnTo>
                    <a:lnTo>
                      <a:pt x="525" y="976"/>
                    </a:lnTo>
                    <a:lnTo>
                      <a:pt x="515" y="984"/>
                    </a:lnTo>
                    <a:lnTo>
                      <a:pt x="504" y="995"/>
                    </a:lnTo>
                    <a:lnTo>
                      <a:pt x="493" y="1005"/>
                    </a:lnTo>
                    <a:lnTo>
                      <a:pt x="482" y="1014"/>
                    </a:lnTo>
                    <a:lnTo>
                      <a:pt x="471" y="1025"/>
                    </a:lnTo>
                    <a:lnTo>
                      <a:pt x="460" y="1036"/>
                    </a:lnTo>
                    <a:lnTo>
                      <a:pt x="402" y="1030"/>
                    </a:lnTo>
                    <a:lnTo>
                      <a:pt x="344" y="1024"/>
                    </a:lnTo>
                    <a:lnTo>
                      <a:pt x="286" y="1018"/>
                    </a:lnTo>
                    <a:lnTo>
                      <a:pt x="230" y="1013"/>
                    </a:lnTo>
                    <a:lnTo>
                      <a:pt x="172" y="1007"/>
                    </a:lnTo>
                    <a:lnTo>
                      <a:pt x="115" y="1002"/>
                    </a:lnTo>
                    <a:lnTo>
                      <a:pt x="57" y="996"/>
                    </a:lnTo>
                    <a:lnTo>
                      <a:pt x="0" y="992"/>
                    </a:lnTo>
                    <a:lnTo>
                      <a:pt x="15" y="975"/>
                    </a:lnTo>
                    <a:lnTo>
                      <a:pt x="32" y="959"/>
                    </a:lnTo>
                    <a:lnTo>
                      <a:pt x="46" y="943"/>
                    </a:lnTo>
                    <a:lnTo>
                      <a:pt x="63" y="928"/>
                    </a:lnTo>
                    <a:lnTo>
                      <a:pt x="79" y="911"/>
                    </a:lnTo>
                    <a:lnTo>
                      <a:pt x="94" y="896"/>
                    </a:lnTo>
                    <a:lnTo>
                      <a:pt x="110" y="879"/>
                    </a:lnTo>
                    <a:lnTo>
                      <a:pt x="127" y="865"/>
                    </a:lnTo>
                    <a:lnTo>
                      <a:pt x="141" y="848"/>
                    </a:lnTo>
                    <a:lnTo>
                      <a:pt x="158" y="833"/>
                    </a:lnTo>
                    <a:lnTo>
                      <a:pt x="173" y="816"/>
                    </a:lnTo>
                    <a:lnTo>
                      <a:pt x="190" y="802"/>
                    </a:lnTo>
                    <a:lnTo>
                      <a:pt x="204" y="785"/>
                    </a:lnTo>
                    <a:lnTo>
                      <a:pt x="221" y="771"/>
                    </a:lnTo>
                    <a:lnTo>
                      <a:pt x="236" y="754"/>
                    </a:lnTo>
                    <a:lnTo>
                      <a:pt x="253" y="739"/>
                    </a:lnTo>
                    <a:lnTo>
                      <a:pt x="263" y="722"/>
                    </a:lnTo>
                    <a:lnTo>
                      <a:pt x="274" y="708"/>
                    </a:lnTo>
                    <a:lnTo>
                      <a:pt x="285" y="691"/>
                    </a:lnTo>
                    <a:lnTo>
                      <a:pt x="296" y="676"/>
                    </a:lnTo>
                    <a:lnTo>
                      <a:pt x="307" y="659"/>
                    </a:lnTo>
                    <a:lnTo>
                      <a:pt x="318" y="645"/>
                    </a:lnTo>
                    <a:lnTo>
                      <a:pt x="329" y="628"/>
                    </a:lnTo>
                    <a:lnTo>
                      <a:pt x="339" y="614"/>
                    </a:lnTo>
                    <a:lnTo>
                      <a:pt x="347" y="600"/>
                    </a:lnTo>
                    <a:lnTo>
                      <a:pt x="356" y="588"/>
                    </a:lnTo>
                    <a:lnTo>
                      <a:pt x="364" y="576"/>
                    </a:lnTo>
                    <a:lnTo>
                      <a:pt x="373" y="565"/>
                    </a:lnTo>
                    <a:lnTo>
                      <a:pt x="382" y="552"/>
                    </a:lnTo>
                    <a:lnTo>
                      <a:pt x="390" y="540"/>
                    </a:lnTo>
                    <a:lnTo>
                      <a:pt x="399" y="528"/>
                    </a:lnTo>
                    <a:lnTo>
                      <a:pt x="408" y="517"/>
                    </a:lnTo>
                    <a:lnTo>
                      <a:pt x="413" y="495"/>
                    </a:lnTo>
                    <a:lnTo>
                      <a:pt x="419" y="475"/>
                    </a:lnTo>
                    <a:lnTo>
                      <a:pt x="425" y="454"/>
                    </a:lnTo>
                    <a:lnTo>
                      <a:pt x="431" y="434"/>
                    </a:lnTo>
                    <a:lnTo>
                      <a:pt x="436" y="412"/>
                    </a:lnTo>
                    <a:lnTo>
                      <a:pt x="443" y="391"/>
                    </a:lnTo>
                    <a:lnTo>
                      <a:pt x="448" y="371"/>
                    </a:lnTo>
                    <a:lnTo>
                      <a:pt x="455" y="350"/>
                    </a:lnTo>
                    <a:lnTo>
                      <a:pt x="448" y="331"/>
                    </a:lnTo>
                    <a:lnTo>
                      <a:pt x="442" y="313"/>
                    </a:lnTo>
                    <a:lnTo>
                      <a:pt x="436" y="295"/>
                    </a:lnTo>
                    <a:lnTo>
                      <a:pt x="430" y="277"/>
                    </a:lnTo>
                    <a:lnTo>
                      <a:pt x="423" y="257"/>
                    </a:lnTo>
                    <a:lnTo>
                      <a:pt x="417" y="239"/>
                    </a:lnTo>
                    <a:lnTo>
                      <a:pt x="411" y="221"/>
                    </a:lnTo>
                    <a:lnTo>
                      <a:pt x="405" y="203"/>
                    </a:lnTo>
                    <a:lnTo>
                      <a:pt x="395" y="189"/>
                    </a:lnTo>
                    <a:lnTo>
                      <a:pt x="387" y="174"/>
                    </a:lnTo>
                    <a:lnTo>
                      <a:pt x="377" y="160"/>
                    </a:lnTo>
                    <a:lnTo>
                      <a:pt x="368" y="145"/>
                    </a:lnTo>
                    <a:lnTo>
                      <a:pt x="359" y="131"/>
                    </a:lnTo>
                    <a:lnTo>
                      <a:pt x="350" y="116"/>
                    </a:lnTo>
                    <a:lnTo>
                      <a:pt x="341" y="102"/>
                    </a:lnTo>
                    <a:lnTo>
                      <a:pt x="332" y="88"/>
                    </a:lnTo>
                    <a:lnTo>
                      <a:pt x="324" y="76"/>
                    </a:lnTo>
                    <a:lnTo>
                      <a:pt x="317" y="65"/>
                    </a:lnTo>
                    <a:lnTo>
                      <a:pt x="309" y="55"/>
                    </a:lnTo>
                    <a:lnTo>
                      <a:pt x="302" y="44"/>
                    </a:lnTo>
                    <a:lnTo>
                      <a:pt x="294" y="33"/>
                    </a:lnTo>
                    <a:lnTo>
                      <a:pt x="286" y="22"/>
                    </a:lnTo>
                    <a:lnTo>
                      <a:pt x="279" y="11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967D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4" name="Freeform 133">
                <a:extLst>
                  <a:ext uri="{FF2B5EF4-FFF2-40B4-BE49-F238E27FC236}">
                    <a16:creationId xmlns:a16="http://schemas.microsoft.com/office/drawing/2014/main" id="{B96ACD45-FEB0-4A0E-803F-517B224F0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904"/>
                <a:ext cx="192" cy="226"/>
              </a:xfrm>
              <a:custGeom>
                <a:avLst/>
                <a:gdLst>
                  <a:gd name="T0" fmla="*/ 0 w 767"/>
                  <a:gd name="T1" fmla="*/ 0 h 907"/>
                  <a:gd name="T2" fmla="*/ 0 w 767"/>
                  <a:gd name="T3" fmla="*/ 0 h 907"/>
                  <a:gd name="T4" fmla="*/ 0 w 767"/>
                  <a:gd name="T5" fmla="*/ 0 h 907"/>
                  <a:gd name="T6" fmla="*/ 0 w 767"/>
                  <a:gd name="T7" fmla="*/ 0 h 907"/>
                  <a:gd name="T8" fmla="*/ 0 w 767"/>
                  <a:gd name="T9" fmla="*/ 0 h 907"/>
                  <a:gd name="T10" fmla="*/ 0 w 767"/>
                  <a:gd name="T11" fmla="*/ 0 h 907"/>
                  <a:gd name="T12" fmla="*/ 0 w 767"/>
                  <a:gd name="T13" fmla="*/ 0 h 907"/>
                  <a:gd name="T14" fmla="*/ 0 w 767"/>
                  <a:gd name="T15" fmla="*/ 0 h 907"/>
                  <a:gd name="T16" fmla="*/ 0 w 767"/>
                  <a:gd name="T17" fmla="*/ 0 h 907"/>
                  <a:gd name="T18" fmla="*/ 0 w 767"/>
                  <a:gd name="T19" fmla="*/ 0 h 907"/>
                  <a:gd name="T20" fmla="*/ 0 w 767"/>
                  <a:gd name="T21" fmla="*/ 0 h 907"/>
                  <a:gd name="T22" fmla="*/ 0 w 767"/>
                  <a:gd name="T23" fmla="*/ 0 h 907"/>
                  <a:gd name="T24" fmla="*/ 0 w 767"/>
                  <a:gd name="T25" fmla="*/ 0 h 907"/>
                  <a:gd name="T26" fmla="*/ 0 w 767"/>
                  <a:gd name="T27" fmla="*/ 0 h 907"/>
                  <a:gd name="T28" fmla="*/ 0 w 767"/>
                  <a:gd name="T29" fmla="*/ 0 h 907"/>
                  <a:gd name="T30" fmla="*/ 0 w 767"/>
                  <a:gd name="T31" fmla="*/ 0 h 907"/>
                  <a:gd name="T32" fmla="*/ 0 w 767"/>
                  <a:gd name="T33" fmla="*/ 0 h 907"/>
                  <a:gd name="T34" fmla="*/ 0 w 767"/>
                  <a:gd name="T35" fmla="*/ 0 h 907"/>
                  <a:gd name="T36" fmla="*/ 0 w 767"/>
                  <a:gd name="T37" fmla="*/ 0 h 907"/>
                  <a:gd name="T38" fmla="*/ 0 w 767"/>
                  <a:gd name="T39" fmla="*/ 0 h 907"/>
                  <a:gd name="T40" fmla="*/ 0 w 767"/>
                  <a:gd name="T41" fmla="*/ 0 h 907"/>
                  <a:gd name="T42" fmla="*/ 0 w 767"/>
                  <a:gd name="T43" fmla="*/ 0 h 907"/>
                  <a:gd name="T44" fmla="*/ 0 w 767"/>
                  <a:gd name="T45" fmla="*/ 0 h 907"/>
                  <a:gd name="T46" fmla="*/ 0 w 767"/>
                  <a:gd name="T47" fmla="*/ 0 h 907"/>
                  <a:gd name="T48" fmla="*/ 0 w 767"/>
                  <a:gd name="T49" fmla="*/ 0 h 907"/>
                  <a:gd name="T50" fmla="*/ 0 w 767"/>
                  <a:gd name="T51" fmla="*/ 0 h 907"/>
                  <a:gd name="T52" fmla="*/ 0 w 767"/>
                  <a:gd name="T53" fmla="*/ 0 h 907"/>
                  <a:gd name="T54" fmla="*/ 0 w 767"/>
                  <a:gd name="T55" fmla="*/ 0 h 907"/>
                  <a:gd name="T56" fmla="*/ 0 w 767"/>
                  <a:gd name="T57" fmla="*/ 0 h 907"/>
                  <a:gd name="T58" fmla="*/ 0 w 767"/>
                  <a:gd name="T59" fmla="*/ 0 h 907"/>
                  <a:gd name="T60" fmla="*/ 0 w 767"/>
                  <a:gd name="T61" fmla="*/ 0 h 907"/>
                  <a:gd name="T62" fmla="*/ 0 w 767"/>
                  <a:gd name="T63" fmla="*/ 0 h 907"/>
                  <a:gd name="T64" fmla="*/ 0 w 767"/>
                  <a:gd name="T65" fmla="*/ 0 h 907"/>
                  <a:gd name="T66" fmla="*/ 0 w 767"/>
                  <a:gd name="T67" fmla="*/ 0 h 907"/>
                  <a:gd name="T68" fmla="*/ 0 w 767"/>
                  <a:gd name="T69" fmla="*/ 0 h 907"/>
                  <a:gd name="T70" fmla="*/ 0 w 767"/>
                  <a:gd name="T71" fmla="*/ 0 h 907"/>
                  <a:gd name="T72" fmla="*/ 0 w 767"/>
                  <a:gd name="T73" fmla="*/ 0 h 907"/>
                  <a:gd name="T74" fmla="*/ 0 w 767"/>
                  <a:gd name="T75" fmla="*/ 0 h 907"/>
                  <a:gd name="T76" fmla="*/ 0 w 767"/>
                  <a:gd name="T77" fmla="*/ 0 h 907"/>
                  <a:gd name="T78" fmla="*/ 0 w 767"/>
                  <a:gd name="T79" fmla="*/ 0 h 907"/>
                  <a:gd name="T80" fmla="*/ 0 w 767"/>
                  <a:gd name="T81" fmla="*/ 0 h 907"/>
                  <a:gd name="T82" fmla="*/ 0 w 767"/>
                  <a:gd name="T83" fmla="*/ 0 h 907"/>
                  <a:gd name="T84" fmla="*/ 0 w 767"/>
                  <a:gd name="T85" fmla="*/ 0 h 9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67"/>
                  <a:gd name="T130" fmla="*/ 0 h 907"/>
                  <a:gd name="T131" fmla="*/ 767 w 767"/>
                  <a:gd name="T132" fmla="*/ 907 h 90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67" h="907">
                    <a:moveTo>
                      <a:pt x="233" y="0"/>
                    </a:moveTo>
                    <a:lnTo>
                      <a:pt x="280" y="1"/>
                    </a:lnTo>
                    <a:lnTo>
                      <a:pt x="328" y="2"/>
                    </a:lnTo>
                    <a:lnTo>
                      <a:pt x="376" y="4"/>
                    </a:lnTo>
                    <a:lnTo>
                      <a:pt x="425" y="6"/>
                    </a:lnTo>
                    <a:lnTo>
                      <a:pt x="472" y="6"/>
                    </a:lnTo>
                    <a:lnTo>
                      <a:pt x="520" y="8"/>
                    </a:lnTo>
                    <a:lnTo>
                      <a:pt x="568" y="10"/>
                    </a:lnTo>
                    <a:lnTo>
                      <a:pt x="618" y="12"/>
                    </a:lnTo>
                    <a:lnTo>
                      <a:pt x="625" y="30"/>
                    </a:lnTo>
                    <a:lnTo>
                      <a:pt x="633" y="49"/>
                    </a:lnTo>
                    <a:lnTo>
                      <a:pt x="642" y="69"/>
                    </a:lnTo>
                    <a:lnTo>
                      <a:pt x="650" y="89"/>
                    </a:lnTo>
                    <a:lnTo>
                      <a:pt x="658" y="107"/>
                    </a:lnTo>
                    <a:lnTo>
                      <a:pt x="666" y="128"/>
                    </a:lnTo>
                    <a:lnTo>
                      <a:pt x="675" y="146"/>
                    </a:lnTo>
                    <a:lnTo>
                      <a:pt x="683" y="167"/>
                    </a:lnTo>
                    <a:lnTo>
                      <a:pt x="691" y="181"/>
                    </a:lnTo>
                    <a:lnTo>
                      <a:pt x="701" y="197"/>
                    </a:lnTo>
                    <a:lnTo>
                      <a:pt x="710" y="212"/>
                    </a:lnTo>
                    <a:lnTo>
                      <a:pt x="719" y="228"/>
                    </a:lnTo>
                    <a:lnTo>
                      <a:pt x="728" y="243"/>
                    </a:lnTo>
                    <a:lnTo>
                      <a:pt x="737" y="258"/>
                    </a:lnTo>
                    <a:lnTo>
                      <a:pt x="746" y="274"/>
                    </a:lnTo>
                    <a:lnTo>
                      <a:pt x="755" y="290"/>
                    </a:lnTo>
                    <a:lnTo>
                      <a:pt x="755" y="320"/>
                    </a:lnTo>
                    <a:lnTo>
                      <a:pt x="758" y="351"/>
                    </a:lnTo>
                    <a:lnTo>
                      <a:pt x="758" y="383"/>
                    </a:lnTo>
                    <a:lnTo>
                      <a:pt x="760" y="415"/>
                    </a:lnTo>
                    <a:lnTo>
                      <a:pt x="761" y="445"/>
                    </a:lnTo>
                    <a:lnTo>
                      <a:pt x="764" y="477"/>
                    </a:lnTo>
                    <a:lnTo>
                      <a:pt x="765" y="508"/>
                    </a:lnTo>
                    <a:lnTo>
                      <a:pt x="767" y="541"/>
                    </a:lnTo>
                    <a:lnTo>
                      <a:pt x="753" y="560"/>
                    </a:lnTo>
                    <a:lnTo>
                      <a:pt x="739" y="581"/>
                    </a:lnTo>
                    <a:lnTo>
                      <a:pt x="724" y="601"/>
                    </a:lnTo>
                    <a:lnTo>
                      <a:pt x="711" y="622"/>
                    </a:lnTo>
                    <a:lnTo>
                      <a:pt x="696" y="641"/>
                    </a:lnTo>
                    <a:lnTo>
                      <a:pt x="683" y="662"/>
                    </a:lnTo>
                    <a:lnTo>
                      <a:pt x="668" y="682"/>
                    </a:lnTo>
                    <a:lnTo>
                      <a:pt x="655" y="703"/>
                    </a:lnTo>
                    <a:lnTo>
                      <a:pt x="640" y="718"/>
                    </a:lnTo>
                    <a:lnTo>
                      <a:pt x="625" y="735"/>
                    </a:lnTo>
                    <a:lnTo>
                      <a:pt x="609" y="752"/>
                    </a:lnTo>
                    <a:lnTo>
                      <a:pt x="595" y="769"/>
                    </a:lnTo>
                    <a:lnTo>
                      <a:pt x="579" y="785"/>
                    </a:lnTo>
                    <a:lnTo>
                      <a:pt x="565" y="803"/>
                    </a:lnTo>
                    <a:lnTo>
                      <a:pt x="550" y="819"/>
                    </a:lnTo>
                    <a:lnTo>
                      <a:pt x="536" y="837"/>
                    </a:lnTo>
                    <a:lnTo>
                      <a:pt x="525" y="844"/>
                    </a:lnTo>
                    <a:lnTo>
                      <a:pt x="516" y="854"/>
                    </a:lnTo>
                    <a:lnTo>
                      <a:pt x="506" y="862"/>
                    </a:lnTo>
                    <a:lnTo>
                      <a:pt x="497" y="872"/>
                    </a:lnTo>
                    <a:lnTo>
                      <a:pt x="487" y="879"/>
                    </a:lnTo>
                    <a:lnTo>
                      <a:pt x="478" y="889"/>
                    </a:lnTo>
                    <a:lnTo>
                      <a:pt x="468" y="897"/>
                    </a:lnTo>
                    <a:lnTo>
                      <a:pt x="460" y="907"/>
                    </a:lnTo>
                    <a:lnTo>
                      <a:pt x="402" y="901"/>
                    </a:lnTo>
                    <a:lnTo>
                      <a:pt x="344" y="896"/>
                    </a:lnTo>
                    <a:lnTo>
                      <a:pt x="286" y="891"/>
                    </a:lnTo>
                    <a:lnTo>
                      <a:pt x="229" y="887"/>
                    </a:lnTo>
                    <a:lnTo>
                      <a:pt x="171" y="881"/>
                    </a:lnTo>
                    <a:lnTo>
                      <a:pt x="114" y="877"/>
                    </a:lnTo>
                    <a:lnTo>
                      <a:pt x="56" y="872"/>
                    </a:lnTo>
                    <a:lnTo>
                      <a:pt x="0" y="868"/>
                    </a:lnTo>
                    <a:lnTo>
                      <a:pt x="11" y="854"/>
                    </a:lnTo>
                    <a:lnTo>
                      <a:pt x="24" y="841"/>
                    </a:lnTo>
                    <a:lnTo>
                      <a:pt x="36" y="827"/>
                    </a:lnTo>
                    <a:lnTo>
                      <a:pt x="49" y="815"/>
                    </a:lnTo>
                    <a:lnTo>
                      <a:pt x="61" y="802"/>
                    </a:lnTo>
                    <a:lnTo>
                      <a:pt x="75" y="790"/>
                    </a:lnTo>
                    <a:lnTo>
                      <a:pt x="88" y="776"/>
                    </a:lnTo>
                    <a:lnTo>
                      <a:pt x="101" y="764"/>
                    </a:lnTo>
                    <a:lnTo>
                      <a:pt x="112" y="751"/>
                    </a:lnTo>
                    <a:lnTo>
                      <a:pt x="125" y="738"/>
                    </a:lnTo>
                    <a:lnTo>
                      <a:pt x="136" y="724"/>
                    </a:lnTo>
                    <a:lnTo>
                      <a:pt x="149" y="712"/>
                    </a:lnTo>
                    <a:lnTo>
                      <a:pt x="161" y="699"/>
                    </a:lnTo>
                    <a:lnTo>
                      <a:pt x="174" y="687"/>
                    </a:lnTo>
                    <a:lnTo>
                      <a:pt x="186" y="674"/>
                    </a:lnTo>
                    <a:lnTo>
                      <a:pt x="199" y="662"/>
                    </a:lnTo>
                    <a:lnTo>
                      <a:pt x="206" y="648"/>
                    </a:lnTo>
                    <a:lnTo>
                      <a:pt x="215" y="636"/>
                    </a:lnTo>
                    <a:lnTo>
                      <a:pt x="223" y="624"/>
                    </a:lnTo>
                    <a:lnTo>
                      <a:pt x="233" y="612"/>
                    </a:lnTo>
                    <a:lnTo>
                      <a:pt x="240" y="599"/>
                    </a:lnTo>
                    <a:lnTo>
                      <a:pt x="248" y="587"/>
                    </a:lnTo>
                    <a:lnTo>
                      <a:pt x="257" y="575"/>
                    </a:lnTo>
                    <a:lnTo>
                      <a:pt x="266" y="563"/>
                    </a:lnTo>
                    <a:lnTo>
                      <a:pt x="274" y="549"/>
                    </a:lnTo>
                    <a:lnTo>
                      <a:pt x="283" y="537"/>
                    </a:lnTo>
                    <a:lnTo>
                      <a:pt x="291" y="525"/>
                    </a:lnTo>
                    <a:lnTo>
                      <a:pt x="300" y="514"/>
                    </a:lnTo>
                    <a:lnTo>
                      <a:pt x="309" y="501"/>
                    </a:lnTo>
                    <a:lnTo>
                      <a:pt x="317" y="489"/>
                    </a:lnTo>
                    <a:lnTo>
                      <a:pt x="326" y="477"/>
                    </a:lnTo>
                    <a:lnTo>
                      <a:pt x="335" y="466"/>
                    </a:lnTo>
                    <a:lnTo>
                      <a:pt x="340" y="444"/>
                    </a:lnTo>
                    <a:lnTo>
                      <a:pt x="346" y="424"/>
                    </a:lnTo>
                    <a:lnTo>
                      <a:pt x="352" y="403"/>
                    </a:lnTo>
                    <a:lnTo>
                      <a:pt x="358" y="383"/>
                    </a:lnTo>
                    <a:lnTo>
                      <a:pt x="363" y="361"/>
                    </a:lnTo>
                    <a:lnTo>
                      <a:pt x="370" y="340"/>
                    </a:lnTo>
                    <a:lnTo>
                      <a:pt x="375" y="320"/>
                    </a:lnTo>
                    <a:lnTo>
                      <a:pt x="382" y="299"/>
                    </a:lnTo>
                    <a:lnTo>
                      <a:pt x="376" y="285"/>
                    </a:lnTo>
                    <a:lnTo>
                      <a:pt x="373" y="270"/>
                    </a:lnTo>
                    <a:lnTo>
                      <a:pt x="367" y="256"/>
                    </a:lnTo>
                    <a:lnTo>
                      <a:pt x="363" y="243"/>
                    </a:lnTo>
                    <a:lnTo>
                      <a:pt x="358" y="228"/>
                    </a:lnTo>
                    <a:lnTo>
                      <a:pt x="353" y="214"/>
                    </a:lnTo>
                    <a:lnTo>
                      <a:pt x="349" y="199"/>
                    </a:lnTo>
                    <a:lnTo>
                      <a:pt x="345" y="186"/>
                    </a:lnTo>
                    <a:lnTo>
                      <a:pt x="337" y="173"/>
                    </a:lnTo>
                    <a:lnTo>
                      <a:pt x="329" y="159"/>
                    </a:lnTo>
                    <a:lnTo>
                      <a:pt x="322" y="146"/>
                    </a:lnTo>
                    <a:lnTo>
                      <a:pt x="315" y="134"/>
                    </a:lnTo>
                    <a:lnTo>
                      <a:pt x="306" y="121"/>
                    </a:lnTo>
                    <a:lnTo>
                      <a:pt x="299" y="109"/>
                    </a:lnTo>
                    <a:lnTo>
                      <a:pt x="292" y="95"/>
                    </a:lnTo>
                    <a:lnTo>
                      <a:pt x="285" y="83"/>
                    </a:lnTo>
                    <a:lnTo>
                      <a:pt x="277" y="72"/>
                    </a:lnTo>
                    <a:lnTo>
                      <a:pt x="270" y="61"/>
                    </a:lnTo>
                    <a:lnTo>
                      <a:pt x="264" y="51"/>
                    </a:lnTo>
                    <a:lnTo>
                      <a:pt x="258" y="41"/>
                    </a:lnTo>
                    <a:lnTo>
                      <a:pt x="251" y="30"/>
                    </a:lnTo>
                    <a:lnTo>
                      <a:pt x="245" y="20"/>
                    </a:lnTo>
                    <a:lnTo>
                      <a:pt x="239" y="10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9178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5" name="Freeform 134">
                <a:extLst>
                  <a:ext uri="{FF2B5EF4-FFF2-40B4-BE49-F238E27FC236}">
                    <a16:creationId xmlns:a16="http://schemas.microsoft.com/office/drawing/2014/main" id="{FA07DCD6-804C-41BA-BBE1-715C3E7783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2" y="2917"/>
                <a:ext cx="174" cy="194"/>
              </a:xfrm>
              <a:custGeom>
                <a:avLst/>
                <a:gdLst>
                  <a:gd name="T0" fmla="*/ 0 w 695"/>
                  <a:gd name="T1" fmla="*/ 0 h 776"/>
                  <a:gd name="T2" fmla="*/ 0 w 695"/>
                  <a:gd name="T3" fmla="*/ 0 h 776"/>
                  <a:gd name="T4" fmla="*/ 0 w 695"/>
                  <a:gd name="T5" fmla="*/ 0 h 776"/>
                  <a:gd name="T6" fmla="*/ 0 w 695"/>
                  <a:gd name="T7" fmla="*/ 0 h 776"/>
                  <a:gd name="T8" fmla="*/ 0 w 695"/>
                  <a:gd name="T9" fmla="*/ 0 h 776"/>
                  <a:gd name="T10" fmla="*/ 0 w 695"/>
                  <a:gd name="T11" fmla="*/ 0 h 776"/>
                  <a:gd name="T12" fmla="*/ 0 w 695"/>
                  <a:gd name="T13" fmla="*/ 0 h 776"/>
                  <a:gd name="T14" fmla="*/ 0 w 695"/>
                  <a:gd name="T15" fmla="*/ 0 h 776"/>
                  <a:gd name="T16" fmla="*/ 0 w 695"/>
                  <a:gd name="T17" fmla="*/ 0 h 776"/>
                  <a:gd name="T18" fmla="*/ 0 w 695"/>
                  <a:gd name="T19" fmla="*/ 0 h 776"/>
                  <a:gd name="T20" fmla="*/ 0 w 695"/>
                  <a:gd name="T21" fmla="*/ 0 h 776"/>
                  <a:gd name="T22" fmla="*/ 0 w 695"/>
                  <a:gd name="T23" fmla="*/ 0 h 776"/>
                  <a:gd name="T24" fmla="*/ 0 w 695"/>
                  <a:gd name="T25" fmla="*/ 0 h 776"/>
                  <a:gd name="T26" fmla="*/ 0 w 695"/>
                  <a:gd name="T27" fmla="*/ 0 h 776"/>
                  <a:gd name="T28" fmla="*/ 0 w 695"/>
                  <a:gd name="T29" fmla="*/ 0 h 776"/>
                  <a:gd name="T30" fmla="*/ 0 w 695"/>
                  <a:gd name="T31" fmla="*/ 0 h 776"/>
                  <a:gd name="T32" fmla="*/ 0 w 695"/>
                  <a:gd name="T33" fmla="*/ 0 h 776"/>
                  <a:gd name="T34" fmla="*/ 0 w 695"/>
                  <a:gd name="T35" fmla="*/ 0 h 776"/>
                  <a:gd name="T36" fmla="*/ 0 w 695"/>
                  <a:gd name="T37" fmla="*/ 0 h 776"/>
                  <a:gd name="T38" fmla="*/ 0 w 695"/>
                  <a:gd name="T39" fmla="*/ 0 h 776"/>
                  <a:gd name="T40" fmla="*/ 0 w 695"/>
                  <a:gd name="T41" fmla="*/ 0 h 776"/>
                  <a:gd name="T42" fmla="*/ 0 w 695"/>
                  <a:gd name="T43" fmla="*/ 0 h 776"/>
                  <a:gd name="T44" fmla="*/ 0 w 695"/>
                  <a:gd name="T45" fmla="*/ 0 h 776"/>
                  <a:gd name="T46" fmla="*/ 0 w 695"/>
                  <a:gd name="T47" fmla="*/ 0 h 776"/>
                  <a:gd name="T48" fmla="*/ 0 w 695"/>
                  <a:gd name="T49" fmla="*/ 0 h 776"/>
                  <a:gd name="T50" fmla="*/ 0 w 695"/>
                  <a:gd name="T51" fmla="*/ 0 h 776"/>
                  <a:gd name="T52" fmla="*/ 0 w 695"/>
                  <a:gd name="T53" fmla="*/ 0 h 776"/>
                  <a:gd name="T54" fmla="*/ 0 w 695"/>
                  <a:gd name="T55" fmla="*/ 0 h 776"/>
                  <a:gd name="T56" fmla="*/ 0 w 695"/>
                  <a:gd name="T57" fmla="*/ 0 h 776"/>
                  <a:gd name="T58" fmla="*/ 0 w 695"/>
                  <a:gd name="T59" fmla="*/ 0 h 776"/>
                  <a:gd name="T60" fmla="*/ 0 w 695"/>
                  <a:gd name="T61" fmla="*/ 0 h 776"/>
                  <a:gd name="T62" fmla="*/ 0 w 695"/>
                  <a:gd name="T63" fmla="*/ 0 h 776"/>
                  <a:gd name="T64" fmla="*/ 0 w 695"/>
                  <a:gd name="T65" fmla="*/ 0 h 776"/>
                  <a:gd name="T66" fmla="*/ 0 w 695"/>
                  <a:gd name="T67" fmla="*/ 0 h 776"/>
                  <a:gd name="T68" fmla="*/ 0 w 695"/>
                  <a:gd name="T69" fmla="*/ 0 h 776"/>
                  <a:gd name="T70" fmla="*/ 0 w 695"/>
                  <a:gd name="T71" fmla="*/ 0 h 776"/>
                  <a:gd name="T72" fmla="*/ 0 w 695"/>
                  <a:gd name="T73" fmla="*/ 0 h 776"/>
                  <a:gd name="T74" fmla="*/ 0 w 695"/>
                  <a:gd name="T75" fmla="*/ 0 h 776"/>
                  <a:gd name="T76" fmla="*/ 0 w 695"/>
                  <a:gd name="T77" fmla="*/ 0 h 776"/>
                  <a:gd name="T78" fmla="*/ 0 w 695"/>
                  <a:gd name="T79" fmla="*/ 0 h 776"/>
                  <a:gd name="T80" fmla="*/ 0 w 695"/>
                  <a:gd name="T81" fmla="*/ 0 h 776"/>
                  <a:gd name="T82" fmla="*/ 0 w 695"/>
                  <a:gd name="T83" fmla="*/ 0 h 776"/>
                  <a:gd name="T84" fmla="*/ 0 w 695"/>
                  <a:gd name="T85" fmla="*/ 0 h 77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95"/>
                  <a:gd name="T130" fmla="*/ 0 h 776"/>
                  <a:gd name="T131" fmla="*/ 695 w 695"/>
                  <a:gd name="T132" fmla="*/ 776 h 77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95" h="776">
                    <a:moveTo>
                      <a:pt x="194" y="0"/>
                    </a:moveTo>
                    <a:lnTo>
                      <a:pt x="240" y="0"/>
                    </a:lnTo>
                    <a:lnTo>
                      <a:pt x="287" y="1"/>
                    </a:lnTo>
                    <a:lnTo>
                      <a:pt x="335" y="2"/>
                    </a:lnTo>
                    <a:lnTo>
                      <a:pt x="382" y="3"/>
                    </a:lnTo>
                    <a:lnTo>
                      <a:pt x="429" y="5"/>
                    </a:lnTo>
                    <a:lnTo>
                      <a:pt x="476" y="6"/>
                    </a:lnTo>
                    <a:lnTo>
                      <a:pt x="523" y="7"/>
                    </a:lnTo>
                    <a:lnTo>
                      <a:pt x="570" y="8"/>
                    </a:lnTo>
                    <a:lnTo>
                      <a:pt x="577" y="24"/>
                    </a:lnTo>
                    <a:lnTo>
                      <a:pt x="584" y="41"/>
                    </a:lnTo>
                    <a:lnTo>
                      <a:pt x="592" y="58"/>
                    </a:lnTo>
                    <a:lnTo>
                      <a:pt x="599" y="76"/>
                    </a:lnTo>
                    <a:lnTo>
                      <a:pt x="606" y="92"/>
                    </a:lnTo>
                    <a:lnTo>
                      <a:pt x="613" y="108"/>
                    </a:lnTo>
                    <a:lnTo>
                      <a:pt x="621" y="125"/>
                    </a:lnTo>
                    <a:lnTo>
                      <a:pt x="629" y="144"/>
                    </a:lnTo>
                    <a:lnTo>
                      <a:pt x="635" y="154"/>
                    </a:lnTo>
                    <a:lnTo>
                      <a:pt x="641" y="166"/>
                    </a:lnTo>
                    <a:lnTo>
                      <a:pt x="648" y="179"/>
                    </a:lnTo>
                    <a:lnTo>
                      <a:pt x="656" y="191"/>
                    </a:lnTo>
                    <a:lnTo>
                      <a:pt x="662" y="201"/>
                    </a:lnTo>
                    <a:lnTo>
                      <a:pt x="669" y="214"/>
                    </a:lnTo>
                    <a:lnTo>
                      <a:pt x="676" y="226"/>
                    </a:lnTo>
                    <a:lnTo>
                      <a:pt x="683" y="238"/>
                    </a:lnTo>
                    <a:lnTo>
                      <a:pt x="683" y="268"/>
                    </a:lnTo>
                    <a:lnTo>
                      <a:pt x="686" y="299"/>
                    </a:lnTo>
                    <a:lnTo>
                      <a:pt x="686" y="331"/>
                    </a:lnTo>
                    <a:lnTo>
                      <a:pt x="688" y="363"/>
                    </a:lnTo>
                    <a:lnTo>
                      <a:pt x="689" y="393"/>
                    </a:lnTo>
                    <a:lnTo>
                      <a:pt x="692" y="425"/>
                    </a:lnTo>
                    <a:lnTo>
                      <a:pt x="693" y="456"/>
                    </a:lnTo>
                    <a:lnTo>
                      <a:pt x="695" y="489"/>
                    </a:lnTo>
                    <a:lnTo>
                      <a:pt x="685" y="503"/>
                    </a:lnTo>
                    <a:lnTo>
                      <a:pt x="675" y="518"/>
                    </a:lnTo>
                    <a:lnTo>
                      <a:pt x="664" y="532"/>
                    </a:lnTo>
                    <a:lnTo>
                      <a:pt x="654" y="547"/>
                    </a:lnTo>
                    <a:lnTo>
                      <a:pt x="644" y="561"/>
                    </a:lnTo>
                    <a:lnTo>
                      <a:pt x="634" y="577"/>
                    </a:lnTo>
                    <a:lnTo>
                      <a:pt x="623" y="591"/>
                    </a:lnTo>
                    <a:lnTo>
                      <a:pt x="613" y="607"/>
                    </a:lnTo>
                    <a:lnTo>
                      <a:pt x="601" y="620"/>
                    </a:lnTo>
                    <a:lnTo>
                      <a:pt x="590" y="634"/>
                    </a:lnTo>
                    <a:lnTo>
                      <a:pt x="580" y="647"/>
                    </a:lnTo>
                    <a:lnTo>
                      <a:pt x="569" y="660"/>
                    </a:lnTo>
                    <a:lnTo>
                      <a:pt x="557" y="674"/>
                    </a:lnTo>
                    <a:lnTo>
                      <a:pt x="546" y="687"/>
                    </a:lnTo>
                    <a:lnTo>
                      <a:pt x="535" y="700"/>
                    </a:lnTo>
                    <a:lnTo>
                      <a:pt x="524" y="715"/>
                    </a:lnTo>
                    <a:lnTo>
                      <a:pt x="516" y="722"/>
                    </a:lnTo>
                    <a:lnTo>
                      <a:pt x="507" y="729"/>
                    </a:lnTo>
                    <a:lnTo>
                      <a:pt x="500" y="736"/>
                    </a:lnTo>
                    <a:lnTo>
                      <a:pt x="493" y="745"/>
                    </a:lnTo>
                    <a:lnTo>
                      <a:pt x="484" y="752"/>
                    </a:lnTo>
                    <a:lnTo>
                      <a:pt x="476" y="761"/>
                    </a:lnTo>
                    <a:lnTo>
                      <a:pt x="469" y="768"/>
                    </a:lnTo>
                    <a:lnTo>
                      <a:pt x="461" y="776"/>
                    </a:lnTo>
                    <a:lnTo>
                      <a:pt x="403" y="771"/>
                    </a:lnTo>
                    <a:lnTo>
                      <a:pt x="345" y="768"/>
                    </a:lnTo>
                    <a:lnTo>
                      <a:pt x="287" y="763"/>
                    </a:lnTo>
                    <a:lnTo>
                      <a:pt x="229" y="759"/>
                    </a:lnTo>
                    <a:lnTo>
                      <a:pt x="172" y="754"/>
                    </a:lnTo>
                    <a:lnTo>
                      <a:pt x="115" y="751"/>
                    </a:lnTo>
                    <a:lnTo>
                      <a:pt x="57" y="747"/>
                    </a:lnTo>
                    <a:lnTo>
                      <a:pt x="0" y="744"/>
                    </a:lnTo>
                    <a:lnTo>
                      <a:pt x="9" y="733"/>
                    </a:lnTo>
                    <a:lnTo>
                      <a:pt x="18" y="722"/>
                    </a:lnTo>
                    <a:lnTo>
                      <a:pt x="28" y="712"/>
                    </a:lnTo>
                    <a:lnTo>
                      <a:pt x="38" y="703"/>
                    </a:lnTo>
                    <a:lnTo>
                      <a:pt x="46" y="692"/>
                    </a:lnTo>
                    <a:lnTo>
                      <a:pt x="57" y="682"/>
                    </a:lnTo>
                    <a:lnTo>
                      <a:pt x="65" y="672"/>
                    </a:lnTo>
                    <a:lnTo>
                      <a:pt x="76" y="663"/>
                    </a:lnTo>
                    <a:lnTo>
                      <a:pt x="83" y="652"/>
                    </a:lnTo>
                    <a:lnTo>
                      <a:pt x="93" y="642"/>
                    </a:lnTo>
                    <a:lnTo>
                      <a:pt x="102" y="633"/>
                    </a:lnTo>
                    <a:lnTo>
                      <a:pt x="111" y="623"/>
                    </a:lnTo>
                    <a:lnTo>
                      <a:pt x="118" y="612"/>
                    </a:lnTo>
                    <a:lnTo>
                      <a:pt x="128" y="602"/>
                    </a:lnTo>
                    <a:lnTo>
                      <a:pt x="137" y="593"/>
                    </a:lnTo>
                    <a:lnTo>
                      <a:pt x="146" y="583"/>
                    </a:lnTo>
                    <a:lnTo>
                      <a:pt x="151" y="573"/>
                    </a:lnTo>
                    <a:lnTo>
                      <a:pt x="158" y="565"/>
                    </a:lnTo>
                    <a:lnTo>
                      <a:pt x="163" y="555"/>
                    </a:lnTo>
                    <a:lnTo>
                      <a:pt x="170" y="547"/>
                    </a:lnTo>
                    <a:lnTo>
                      <a:pt x="175" y="537"/>
                    </a:lnTo>
                    <a:lnTo>
                      <a:pt x="182" y="529"/>
                    </a:lnTo>
                    <a:lnTo>
                      <a:pt x="187" y="519"/>
                    </a:lnTo>
                    <a:lnTo>
                      <a:pt x="194" y="511"/>
                    </a:lnTo>
                    <a:lnTo>
                      <a:pt x="202" y="497"/>
                    </a:lnTo>
                    <a:lnTo>
                      <a:pt x="211" y="485"/>
                    </a:lnTo>
                    <a:lnTo>
                      <a:pt x="219" y="473"/>
                    </a:lnTo>
                    <a:lnTo>
                      <a:pt x="228" y="462"/>
                    </a:lnTo>
                    <a:lnTo>
                      <a:pt x="237" y="449"/>
                    </a:lnTo>
                    <a:lnTo>
                      <a:pt x="245" y="437"/>
                    </a:lnTo>
                    <a:lnTo>
                      <a:pt x="254" y="425"/>
                    </a:lnTo>
                    <a:lnTo>
                      <a:pt x="263" y="414"/>
                    </a:lnTo>
                    <a:lnTo>
                      <a:pt x="268" y="392"/>
                    </a:lnTo>
                    <a:lnTo>
                      <a:pt x="274" y="372"/>
                    </a:lnTo>
                    <a:lnTo>
                      <a:pt x="280" y="351"/>
                    </a:lnTo>
                    <a:lnTo>
                      <a:pt x="286" y="331"/>
                    </a:lnTo>
                    <a:lnTo>
                      <a:pt x="291" y="309"/>
                    </a:lnTo>
                    <a:lnTo>
                      <a:pt x="298" y="288"/>
                    </a:lnTo>
                    <a:lnTo>
                      <a:pt x="303" y="268"/>
                    </a:lnTo>
                    <a:lnTo>
                      <a:pt x="310" y="247"/>
                    </a:lnTo>
                    <a:lnTo>
                      <a:pt x="307" y="236"/>
                    </a:lnTo>
                    <a:lnTo>
                      <a:pt x="303" y="227"/>
                    </a:lnTo>
                    <a:lnTo>
                      <a:pt x="300" y="217"/>
                    </a:lnTo>
                    <a:lnTo>
                      <a:pt x="297" y="208"/>
                    </a:lnTo>
                    <a:lnTo>
                      <a:pt x="293" y="197"/>
                    </a:lnTo>
                    <a:lnTo>
                      <a:pt x="291" y="187"/>
                    </a:lnTo>
                    <a:lnTo>
                      <a:pt x="287" y="177"/>
                    </a:lnTo>
                    <a:lnTo>
                      <a:pt x="285" y="168"/>
                    </a:lnTo>
                    <a:lnTo>
                      <a:pt x="278" y="156"/>
                    </a:lnTo>
                    <a:lnTo>
                      <a:pt x="273" y="145"/>
                    </a:lnTo>
                    <a:lnTo>
                      <a:pt x="266" y="133"/>
                    </a:lnTo>
                    <a:lnTo>
                      <a:pt x="261" y="122"/>
                    </a:lnTo>
                    <a:lnTo>
                      <a:pt x="254" y="110"/>
                    </a:lnTo>
                    <a:lnTo>
                      <a:pt x="249" y="99"/>
                    </a:lnTo>
                    <a:lnTo>
                      <a:pt x="242" y="88"/>
                    </a:lnTo>
                    <a:lnTo>
                      <a:pt x="237" y="77"/>
                    </a:lnTo>
                    <a:lnTo>
                      <a:pt x="231" y="66"/>
                    </a:lnTo>
                    <a:lnTo>
                      <a:pt x="226" y="58"/>
                    </a:lnTo>
                    <a:lnTo>
                      <a:pt x="220" y="47"/>
                    </a:lnTo>
                    <a:lnTo>
                      <a:pt x="215" y="38"/>
                    </a:lnTo>
                    <a:lnTo>
                      <a:pt x="209" y="28"/>
                    </a:lnTo>
                    <a:lnTo>
                      <a:pt x="204" y="19"/>
                    </a:lnTo>
                    <a:lnTo>
                      <a:pt x="199" y="8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8C7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6" name="Freeform 135">
                <a:extLst>
                  <a:ext uri="{FF2B5EF4-FFF2-40B4-BE49-F238E27FC236}">
                    <a16:creationId xmlns:a16="http://schemas.microsoft.com/office/drawing/2014/main" id="{453CBC87-D854-41E6-9BF4-17D32386F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930"/>
                <a:ext cx="156" cy="161"/>
              </a:xfrm>
              <a:custGeom>
                <a:avLst/>
                <a:gdLst>
                  <a:gd name="T0" fmla="*/ 0 w 624"/>
                  <a:gd name="T1" fmla="*/ 0 h 645"/>
                  <a:gd name="T2" fmla="*/ 0 w 624"/>
                  <a:gd name="T3" fmla="*/ 0 h 645"/>
                  <a:gd name="T4" fmla="*/ 0 w 624"/>
                  <a:gd name="T5" fmla="*/ 0 h 645"/>
                  <a:gd name="T6" fmla="*/ 0 w 624"/>
                  <a:gd name="T7" fmla="*/ 0 h 645"/>
                  <a:gd name="T8" fmla="*/ 0 w 624"/>
                  <a:gd name="T9" fmla="*/ 0 h 645"/>
                  <a:gd name="T10" fmla="*/ 0 w 624"/>
                  <a:gd name="T11" fmla="*/ 0 h 645"/>
                  <a:gd name="T12" fmla="*/ 0 w 624"/>
                  <a:gd name="T13" fmla="*/ 0 h 645"/>
                  <a:gd name="T14" fmla="*/ 0 w 624"/>
                  <a:gd name="T15" fmla="*/ 0 h 645"/>
                  <a:gd name="T16" fmla="*/ 0 w 624"/>
                  <a:gd name="T17" fmla="*/ 0 h 645"/>
                  <a:gd name="T18" fmla="*/ 0 w 624"/>
                  <a:gd name="T19" fmla="*/ 0 h 645"/>
                  <a:gd name="T20" fmla="*/ 0 w 624"/>
                  <a:gd name="T21" fmla="*/ 0 h 645"/>
                  <a:gd name="T22" fmla="*/ 0 w 624"/>
                  <a:gd name="T23" fmla="*/ 0 h 645"/>
                  <a:gd name="T24" fmla="*/ 0 w 624"/>
                  <a:gd name="T25" fmla="*/ 0 h 645"/>
                  <a:gd name="T26" fmla="*/ 0 w 624"/>
                  <a:gd name="T27" fmla="*/ 0 h 645"/>
                  <a:gd name="T28" fmla="*/ 0 w 624"/>
                  <a:gd name="T29" fmla="*/ 0 h 645"/>
                  <a:gd name="T30" fmla="*/ 0 w 624"/>
                  <a:gd name="T31" fmla="*/ 0 h 645"/>
                  <a:gd name="T32" fmla="*/ 0 w 624"/>
                  <a:gd name="T33" fmla="*/ 0 h 645"/>
                  <a:gd name="T34" fmla="*/ 0 w 624"/>
                  <a:gd name="T35" fmla="*/ 0 h 645"/>
                  <a:gd name="T36" fmla="*/ 0 w 624"/>
                  <a:gd name="T37" fmla="*/ 0 h 645"/>
                  <a:gd name="T38" fmla="*/ 0 w 624"/>
                  <a:gd name="T39" fmla="*/ 0 h 645"/>
                  <a:gd name="T40" fmla="*/ 0 w 624"/>
                  <a:gd name="T41" fmla="*/ 0 h 645"/>
                  <a:gd name="T42" fmla="*/ 0 w 624"/>
                  <a:gd name="T43" fmla="*/ 0 h 645"/>
                  <a:gd name="T44" fmla="*/ 0 w 624"/>
                  <a:gd name="T45" fmla="*/ 0 h 645"/>
                  <a:gd name="T46" fmla="*/ 0 w 624"/>
                  <a:gd name="T47" fmla="*/ 0 h 645"/>
                  <a:gd name="T48" fmla="*/ 0 w 624"/>
                  <a:gd name="T49" fmla="*/ 0 h 645"/>
                  <a:gd name="T50" fmla="*/ 0 w 624"/>
                  <a:gd name="T51" fmla="*/ 0 h 645"/>
                  <a:gd name="T52" fmla="*/ 0 w 624"/>
                  <a:gd name="T53" fmla="*/ 0 h 645"/>
                  <a:gd name="T54" fmla="*/ 0 w 624"/>
                  <a:gd name="T55" fmla="*/ 0 h 645"/>
                  <a:gd name="T56" fmla="*/ 0 w 624"/>
                  <a:gd name="T57" fmla="*/ 0 h 645"/>
                  <a:gd name="T58" fmla="*/ 0 w 624"/>
                  <a:gd name="T59" fmla="*/ 0 h 645"/>
                  <a:gd name="T60" fmla="*/ 0 w 624"/>
                  <a:gd name="T61" fmla="*/ 0 h 645"/>
                  <a:gd name="T62" fmla="*/ 0 w 624"/>
                  <a:gd name="T63" fmla="*/ 0 h 645"/>
                  <a:gd name="T64" fmla="*/ 0 w 624"/>
                  <a:gd name="T65" fmla="*/ 0 h 645"/>
                  <a:gd name="T66" fmla="*/ 0 w 624"/>
                  <a:gd name="T67" fmla="*/ 0 h 645"/>
                  <a:gd name="T68" fmla="*/ 0 w 624"/>
                  <a:gd name="T69" fmla="*/ 0 h 645"/>
                  <a:gd name="T70" fmla="*/ 0 w 624"/>
                  <a:gd name="T71" fmla="*/ 0 h 645"/>
                  <a:gd name="T72" fmla="*/ 0 w 624"/>
                  <a:gd name="T73" fmla="*/ 0 h 645"/>
                  <a:gd name="T74" fmla="*/ 0 w 624"/>
                  <a:gd name="T75" fmla="*/ 0 h 645"/>
                  <a:gd name="T76" fmla="*/ 0 w 624"/>
                  <a:gd name="T77" fmla="*/ 0 h 645"/>
                  <a:gd name="T78" fmla="*/ 0 w 624"/>
                  <a:gd name="T79" fmla="*/ 0 h 645"/>
                  <a:gd name="T80" fmla="*/ 0 w 624"/>
                  <a:gd name="T81" fmla="*/ 0 h 645"/>
                  <a:gd name="T82" fmla="*/ 0 w 624"/>
                  <a:gd name="T83" fmla="*/ 0 h 645"/>
                  <a:gd name="T84" fmla="*/ 0 w 624"/>
                  <a:gd name="T85" fmla="*/ 0 h 645"/>
                  <a:gd name="T86" fmla="*/ 0 w 624"/>
                  <a:gd name="T87" fmla="*/ 0 h 645"/>
                  <a:gd name="T88" fmla="*/ 0 w 624"/>
                  <a:gd name="T89" fmla="*/ 0 h 645"/>
                  <a:gd name="T90" fmla="*/ 0 w 624"/>
                  <a:gd name="T91" fmla="*/ 0 h 645"/>
                  <a:gd name="T92" fmla="*/ 0 w 624"/>
                  <a:gd name="T93" fmla="*/ 0 h 645"/>
                  <a:gd name="T94" fmla="*/ 0 w 624"/>
                  <a:gd name="T95" fmla="*/ 0 h 645"/>
                  <a:gd name="T96" fmla="*/ 0 w 624"/>
                  <a:gd name="T97" fmla="*/ 0 h 645"/>
                  <a:gd name="T98" fmla="*/ 0 w 624"/>
                  <a:gd name="T99" fmla="*/ 0 h 645"/>
                  <a:gd name="T100" fmla="*/ 0 w 624"/>
                  <a:gd name="T101" fmla="*/ 0 h 645"/>
                  <a:gd name="T102" fmla="*/ 0 w 624"/>
                  <a:gd name="T103" fmla="*/ 0 h 645"/>
                  <a:gd name="T104" fmla="*/ 0 w 624"/>
                  <a:gd name="T105" fmla="*/ 0 h 645"/>
                  <a:gd name="T106" fmla="*/ 0 w 624"/>
                  <a:gd name="T107" fmla="*/ 0 h 645"/>
                  <a:gd name="T108" fmla="*/ 0 w 624"/>
                  <a:gd name="T109" fmla="*/ 0 h 645"/>
                  <a:gd name="T110" fmla="*/ 0 w 624"/>
                  <a:gd name="T111" fmla="*/ 0 h 645"/>
                  <a:gd name="T112" fmla="*/ 0 w 624"/>
                  <a:gd name="T113" fmla="*/ 0 h 645"/>
                  <a:gd name="T114" fmla="*/ 0 w 624"/>
                  <a:gd name="T115" fmla="*/ 0 h 645"/>
                  <a:gd name="T116" fmla="*/ 0 w 624"/>
                  <a:gd name="T117" fmla="*/ 0 h 64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624"/>
                  <a:gd name="T178" fmla="*/ 0 h 645"/>
                  <a:gd name="T179" fmla="*/ 624 w 624"/>
                  <a:gd name="T180" fmla="*/ 645 h 64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624" h="645">
                    <a:moveTo>
                      <a:pt x="156" y="0"/>
                    </a:moveTo>
                    <a:lnTo>
                      <a:pt x="201" y="0"/>
                    </a:lnTo>
                    <a:lnTo>
                      <a:pt x="248" y="0"/>
                    </a:lnTo>
                    <a:lnTo>
                      <a:pt x="292" y="1"/>
                    </a:lnTo>
                    <a:lnTo>
                      <a:pt x="340" y="2"/>
                    </a:lnTo>
                    <a:lnTo>
                      <a:pt x="385" y="2"/>
                    </a:lnTo>
                    <a:lnTo>
                      <a:pt x="431" y="2"/>
                    </a:lnTo>
                    <a:lnTo>
                      <a:pt x="477" y="4"/>
                    </a:lnTo>
                    <a:lnTo>
                      <a:pt x="524" y="5"/>
                    </a:lnTo>
                    <a:lnTo>
                      <a:pt x="530" y="18"/>
                    </a:lnTo>
                    <a:lnTo>
                      <a:pt x="536" y="33"/>
                    </a:lnTo>
                    <a:lnTo>
                      <a:pt x="542" y="46"/>
                    </a:lnTo>
                    <a:lnTo>
                      <a:pt x="550" y="60"/>
                    </a:lnTo>
                    <a:lnTo>
                      <a:pt x="556" y="75"/>
                    </a:lnTo>
                    <a:lnTo>
                      <a:pt x="562" y="89"/>
                    </a:lnTo>
                    <a:lnTo>
                      <a:pt x="568" y="104"/>
                    </a:lnTo>
                    <a:lnTo>
                      <a:pt x="575" y="118"/>
                    </a:lnTo>
                    <a:lnTo>
                      <a:pt x="579" y="126"/>
                    </a:lnTo>
                    <a:lnTo>
                      <a:pt x="583" y="134"/>
                    </a:lnTo>
                    <a:lnTo>
                      <a:pt x="588" y="142"/>
                    </a:lnTo>
                    <a:lnTo>
                      <a:pt x="593" y="151"/>
                    </a:lnTo>
                    <a:lnTo>
                      <a:pt x="597" y="158"/>
                    </a:lnTo>
                    <a:lnTo>
                      <a:pt x="603" y="168"/>
                    </a:lnTo>
                    <a:lnTo>
                      <a:pt x="606" y="175"/>
                    </a:lnTo>
                    <a:lnTo>
                      <a:pt x="612" y="185"/>
                    </a:lnTo>
                    <a:lnTo>
                      <a:pt x="612" y="215"/>
                    </a:lnTo>
                    <a:lnTo>
                      <a:pt x="615" y="246"/>
                    </a:lnTo>
                    <a:lnTo>
                      <a:pt x="615" y="278"/>
                    </a:lnTo>
                    <a:lnTo>
                      <a:pt x="617" y="310"/>
                    </a:lnTo>
                    <a:lnTo>
                      <a:pt x="618" y="340"/>
                    </a:lnTo>
                    <a:lnTo>
                      <a:pt x="621" y="372"/>
                    </a:lnTo>
                    <a:lnTo>
                      <a:pt x="622" y="403"/>
                    </a:lnTo>
                    <a:lnTo>
                      <a:pt x="624" y="436"/>
                    </a:lnTo>
                    <a:lnTo>
                      <a:pt x="617" y="444"/>
                    </a:lnTo>
                    <a:lnTo>
                      <a:pt x="611" y="454"/>
                    </a:lnTo>
                    <a:lnTo>
                      <a:pt x="605" y="462"/>
                    </a:lnTo>
                    <a:lnTo>
                      <a:pt x="599" y="473"/>
                    </a:lnTo>
                    <a:lnTo>
                      <a:pt x="592" y="482"/>
                    </a:lnTo>
                    <a:lnTo>
                      <a:pt x="586" y="491"/>
                    </a:lnTo>
                    <a:lnTo>
                      <a:pt x="580" y="500"/>
                    </a:lnTo>
                    <a:lnTo>
                      <a:pt x="575" y="511"/>
                    </a:lnTo>
                    <a:lnTo>
                      <a:pt x="567" y="520"/>
                    </a:lnTo>
                    <a:lnTo>
                      <a:pt x="558" y="530"/>
                    </a:lnTo>
                    <a:lnTo>
                      <a:pt x="551" y="541"/>
                    </a:lnTo>
                    <a:lnTo>
                      <a:pt x="544" y="552"/>
                    </a:lnTo>
                    <a:lnTo>
                      <a:pt x="535" y="561"/>
                    </a:lnTo>
                    <a:lnTo>
                      <a:pt x="528" y="572"/>
                    </a:lnTo>
                    <a:lnTo>
                      <a:pt x="521" y="582"/>
                    </a:lnTo>
                    <a:lnTo>
                      <a:pt x="513" y="593"/>
                    </a:lnTo>
                    <a:lnTo>
                      <a:pt x="500" y="605"/>
                    </a:lnTo>
                    <a:lnTo>
                      <a:pt x="488" y="618"/>
                    </a:lnTo>
                    <a:lnTo>
                      <a:pt x="481" y="624"/>
                    </a:lnTo>
                    <a:lnTo>
                      <a:pt x="475" y="631"/>
                    </a:lnTo>
                    <a:lnTo>
                      <a:pt x="469" y="637"/>
                    </a:lnTo>
                    <a:lnTo>
                      <a:pt x="463" y="645"/>
                    </a:lnTo>
                    <a:lnTo>
                      <a:pt x="405" y="641"/>
                    </a:lnTo>
                    <a:lnTo>
                      <a:pt x="347" y="637"/>
                    </a:lnTo>
                    <a:lnTo>
                      <a:pt x="289" y="634"/>
                    </a:lnTo>
                    <a:lnTo>
                      <a:pt x="231" y="631"/>
                    </a:lnTo>
                    <a:lnTo>
                      <a:pt x="173" y="628"/>
                    </a:lnTo>
                    <a:lnTo>
                      <a:pt x="115" y="624"/>
                    </a:lnTo>
                    <a:lnTo>
                      <a:pt x="57" y="621"/>
                    </a:lnTo>
                    <a:lnTo>
                      <a:pt x="0" y="618"/>
                    </a:lnTo>
                    <a:lnTo>
                      <a:pt x="6" y="610"/>
                    </a:lnTo>
                    <a:lnTo>
                      <a:pt x="12" y="602"/>
                    </a:lnTo>
                    <a:lnTo>
                      <a:pt x="18" y="595"/>
                    </a:lnTo>
                    <a:lnTo>
                      <a:pt x="26" y="588"/>
                    </a:lnTo>
                    <a:lnTo>
                      <a:pt x="32" y="581"/>
                    </a:lnTo>
                    <a:lnTo>
                      <a:pt x="39" y="573"/>
                    </a:lnTo>
                    <a:lnTo>
                      <a:pt x="45" y="566"/>
                    </a:lnTo>
                    <a:lnTo>
                      <a:pt x="52" y="560"/>
                    </a:lnTo>
                    <a:lnTo>
                      <a:pt x="56" y="553"/>
                    </a:lnTo>
                    <a:lnTo>
                      <a:pt x="62" y="546"/>
                    </a:lnTo>
                    <a:lnTo>
                      <a:pt x="67" y="538"/>
                    </a:lnTo>
                    <a:lnTo>
                      <a:pt x="73" y="531"/>
                    </a:lnTo>
                    <a:lnTo>
                      <a:pt x="78" y="524"/>
                    </a:lnTo>
                    <a:lnTo>
                      <a:pt x="84" y="517"/>
                    </a:lnTo>
                    <a:lnTo>
                      <a:pt x="88" y="509"/>
                    </a:lnTo>
                    <a:lnTo>
                      <a:pt x="95" y="503"/>
                    </a:lnTo>
                    <a:lnTo>
                      <a:pt x="102" y="491"/>
                    </a:lnTo>
                    <a:lnTo>
                      <a:pt x="109" y="481"/>
                    </a:lnTo>
                    <a:lnTo>
                      <a:pt x="116" y="468"/>
                    </a:lnTo>
                    <a:lnTo>
                      <a:pt x="123" y="458"/>
                    </a:lnTo>
                    <a:lnTo>
                      <a:pt x="131" y="444"/>
                    </a:lnTo>
                    <a:lnTo>
                      <a:pt x="140" y="432"/>
                    </a:lnTo>
                    <a:lnTo>
                      <a:pt x="148" y="420"/>
                    </a:lnTo>
                    <a:lnTo>
                      <a:pt x="157" y="409"/>
                    </a:lnTo>
                    <a:lnTo>
                      <a:pt x="166" y="396"/>
                    </a:lnTo>
                    <a:lnTo>
                      <a:pt x="174" y="384"/>
                    </a:lnTo>
                    <a:lnTo>
                      <a:pt x="183" y="372"/>
                    </a:lnTo>
                    <a:lnTo>
                      <a:pt x="192" y="361"/>
                    </a:lnTo>
                    <a:lnTo>
                      <a:pt x="197" y="339"/>
                    </a:lnTo>
                    <a:lnTo>
                      <a:pt x="203" y="319"/>
                    </a:lnTo>
                    <a:lnTo>
                      <a:pt x="209" y="298"/>
                    </a:lnTo>
                    <a:lnTo>
                      <a:pt x="215" y="278"/>
                    </a:lnTo>
                    <a:lnTo>
                      <a:pt x="220" y="256"/>
                    </a:lnTo>
                    <a:lnTo>
                      <a:pt x="227" y="235"/>
                    </a:lnTo>
                    <a:lnTo>
                      <a:pt x="232" y="215"/>
                    </a:lnTo>
                    <a:lnTo>
                      <a:pt x="239" y="194"/>
                    </a:lnTo>
                    <a:lnTo>
                      <a:pt x="236" y="182"/>
                    </a:lnTo>
                    <a:lnTo>
                      <a:pt x="233" y="171"/>
                    </a:lnTo>
                    <a:lnTo>
                      <a:pt x="230" y="159"/>
                    </a:lnTo>
                    <a:lnTo>
                      <a:pt x="227" y="148"/>
                    </a:lnTo>
                    <a:lnTo>
                      <a:pt x="221" y="138"/>
                    </a:lnTo>
                    <a:lnTo>
                      <a:pt x="216" y="128"/>
                    </a:lnTo>
                    <a:lnTo>
                      <a:pt x="212" y="118"/>
                    </a:lnTo>
                    <a:lnTo>
                      <a:pt x="208" y="109"/>
                    </a:lnTo>
                    <a:lnTo>
                      <a:pt x="203" y="99"/>
                    </a:lnTo>
                    <a:lnTo>
                      <a:pt x="198" y="89"/>
                    </a:lnTo>
                    <a:lnTo>
                      <a:pt x="194" y="80"/>
                    </a:lnTo>
                    <a:lnTo>
                      <a:pt x="190" y="71"/>
                    </a:lnTo>
                    <a:lnTo>
                      <a:pt x="185" y="62"/>
                    </a:lnTo>
                    <a:lnTo>
                      <a:pt x="181" y="53"/>
                    </a:lnTo>
                    <a:lnTo>
                      <a:pt x="177" y="43"/>
                    </a:lnTo>
                    <a:lnTo>
                      <a:pt x="173" y="35"/>
                    </a:lnTo>
                    <a:lnTo>
                      <a:pt x="168" y="25"/>
                    </a:lnTo>
                    <a:lnTo>
                      <a:pt x="165" y="17"/>
                    </a:lnTo>
                    <a:lnTo>
                      <a:pt x="160" y="7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8770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7" name="Freeform 136">
                <a:extLst>
                  <a:ext uri="{FF2B5EF4-FFF2-40B4-BE49-F238E27FC236}">
                    <a16:creationId xmlns:a16="http://schemas.microsoft.com/office/drawing/2014/main" id="{F8EEC02D-A7A7-437A-B899-9007EC1107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943"/>
                <a:ext cx="138" cy="129"/>
              </a:xfrm>
              <a:custGeom>
                <a:avLst/>
                <a:gdLst>
                  <a:gd name="T0" fmla="*/ 0 w 550"/>
                  <a:gd name="T1" fmla="*/ 0 h 516"/>
                  <a:gd name="T2" fmla="*/ 0 w 550"/>
                  <a:gd name="T3" fmla="*/ 0 h 516"/>
                  <a:gd name="T4" fmla="*/ 0 w 550"/>
                  <a:gd name="T5" fmla="*/ 0 h 516"/>
                  <a:gd name="T6" fmla="*/ 0 w 550"/>
                  <a:gd name="T7" fmla="*/ 0 h 516"/>
                  <a:gd name="T8" fmla="*/ 0 w 550"/>
                  <a:gd name="T9" fmla="*/ 0 h 516"/>
                  <a:gd name="T10" fmla="*/ 0 w 550"/>
                  <a:gd name="T11" fmla="*/ 0 h 516"/>
                  <a:gd name="T12" fmla="*/ 0 w 550"/>
                  <a:gd name="T13" fmla="*/ 0 h 516"/>
                  <a:gd name="T14" fmla="*/ 0 w 550"/>
                  <a:gd name="T15" fmla="*/ 0 h 516"/>
                  <a:gd name="T16" fmla="*/ 0 w 550"/>
                  <a:gd name="T17" fmla="*/ 0 h 516"/>
                  <a:gd name="T18" fmla="*/ 0 w 550"/>
                  <a:gd name="T19" fmla="*/ 0 h 516"/>
                  <a:gd name="T20" fmla="*/ 0 w 550"/>
                  <a:gd name="T21" fmla="*/ 0 h 516"/>
                  <a:gd name="T22" fmla="*/ 0 w 550"/>
                  <a:gd name="T23" fmla="*/ 0 h 516"/>
                  <a:gd name="T24" fmla="*/ 0 w 550"/>
                  <a:gd name="T25" fmla="*/ 0 h 516"/>
                  <a:gd name="T26" fmla="*/ 0 w 550"/>
                  <a:gd name="T27" fmla="*/ 0 h 516"/>
                  <a:gd name="T28" fmla="*/ 0 w 550"/>
                  <a:gd name="T29" fmla="*/ 0 h 516"/>
                  <a:gd name="T30" fmla="*/ 0 w 550"/>
                  <a:gd name="T31" fmla="*/ 0 h 516"/>
                  <a:gd name="T32" fmla="*/ 0 w 550"/>
                  <a:gd name="T33" fmla="*/ 0 h 5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0"/>
                  <a:gd name="T52" fmla="*/ 0 h 516"/>
                  <a:gd name="T53" fmla="*/ 550 w 550"/>
                  <a:gd name="T54" fmla="*/ 516 h 5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0" h="516">
                    <a:moveTo>
                      <a:pt x="115" y="0"/>
                    </a:moveTo>
                    <a:lnTo>
                      <a:pt x="476" y="3"/>
                    </a:lnTo>
                    <a:lnTo>
                      <a:pt x="519" y="94"/>
                    </a:lnTo>
                    <a:lnTo>
                      <a:pt x="538" y="134"/>
                    </a:lnTo>
                    <a:lnTo>
                      <a:pt x="550" y="385"/>
                    </a:lnTo>
                    <a:lnTo>
                      <a:pt x="531" y="416"/>
                    </a:lnTo>
                    <a:lnTo>
                      <a:pt x="501" y="473"/>
                    </a:lnTo>
                    <a:lnTo>
                      <a:pt x="462" y="516"/>
                    </a:lnTo>
                    <a:lnTo>
                      <a:pt x="0" y="494"/>
                    </a:lnTo>
                    <a:lnTo>
                      <a:pt x="24" y="460"/>
                    </a:lnTo>
                    <a:lnTo>
                      <a:pt x="41" y="426"/>
                    </a:lnTo>
                    <a:lnTo>
                      <a:pt x="49" y="407"/>
                    </a:lnTo>
                    <a:lnTo>
                      <a:pt x="118" y="310"/>
                    </a:lnTo>
                    <a:lnTo>
                      <a:pt x="165" y="143"/>
                    </a:lnTo>
                    <a:lnTo>
                      <a:pt x="165" y="131"/>
                    </a:lnTo>
                    <a:lnTo>
                      <a:pt x="140" y="6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806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8" name="Freeform 137">
                <a:extLst>
                  <a:ext uri="{FF2B5EF4-FFF2-40B4-BE49-F238E27FC236}">
                    <a16:creationId xmlns:a16="http://schemas.microsoft.com/office/drawing/2014/main" id="{52B129F6-C5BD-4ECF-97F1-748344DFF4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78" y="2874"/>
                <a:ext cx="228" cy="295"/>
              </a:xfrm>
              <a:custGeom>
                <a:avLst/>
                <a:gdLst>
                  <a:gd name="T0" fmla="*/ 0 w 912"/>
                  <a:gd name="T1" fmla="*/ 0 h 1182"/>
                  <a:gd name="T2" fmla="*/ 0 w 912"/>
                  <a:gd name="T3" fmla="*/ 0 h 1182"/>
                  <a:gd name="T4" fmla="*/ 0 w 912"/>
                  <a:gd name="T5" fmla="*/ 0 h 1182"/>
                  <a:gd name="T6" fmla="*/ 0 w 912"/>
                  <a:gd name="T7" fmla="*/ 0 h 1182"/>
                  <a:gd name="T8" fmla="*/ 0 w 912"/>
                  <a:gd name="T9" fmla="*/ 0 h 1182"/>
                  <a:gd name="T10" fmla="*/ 0 w 912"/>
                  <a:gd name="T11" fmla="*/ 0 h 1182"/>
                  <a:gd name="T12" fmla="*/ 0 w 912"/>
                  <a:gd name="T13" fmla="*/ 0 h 1182"/>
                  <a:gd name="T14" fmla="*/ 0 w 912"/>
                  <a:gd name="T15" fmla="*/ 0 h 1182"/>
                  <a:gd name="T16" fmla="*/ 0 w 912"/>
                  <a:gd name="T17" fmla="*/ 0 h 1182"/>
                  <a:gd name="T18" fmla="*/ 0 w 912"/>
                  <a:gd name="T19" fmla="*/ 0 h 1182"/>
                  <a:gd name="T20" fmla="*/ 0 w 912"/>
                  <a:gd name="T21" fmla="*/ 0 h 1182"/>
                  <a:gd name="T22" fmla="*/ 0 w 912"/>
                  <a:gd name="T23" fmla="*/ 0 h 1182"/>
                  <a:gd name="T24" fmla="*/ 0 w 912"/>
                  <a:gd name="T25" fmla="*/ 0 h 1182"/>
                  <a:gd name="T26" fmla="*/ 0 w 912"/>
                  <a:gd name="T27" fmla="*/ 0 h 1182"/>
                  <a:gd name="T28" fmla="*/ 0 w 912"/>
                  <a:gd name="T29" fmla="*/ 0 h 1182"/>
                  <a:gd name="T30" fmla="*/ 0 w 912"/>
                  <a:gd name="T31" fmla="*/ 0 h 1182"/>
                  <a:gd name="T32" fmla="*/ 0 w 912"/>
                  <a:gd name="T33" fmla="*/ 0 h 1182"/>
                  <a:gd name="T34" fmla="*/ 0 w 912"/>
                  <a:gd name="T35" fmla="*/ 0 h 1182"/>
                  <a:gd name="T36" fmla="*/ 0 w 912"/>
                  <a:gd name="T37" fmla="*/ 0 h 1182"/>
                  <a:gd name="T38" fmla="*/ 0 w 912"/>
                  <a:gd name="T39" fmla="*/ 0 h 1182"/>
                  <a:gd name="T40" fmla="*/ 0 w 912"/>
                  <a:gd name="T41" fmla="*/ 0 h 1182"/>
                  <a:gd name="T42" fmla="*/ 0 w 912"/>
                  <a:gd name="T43" fmla="*/ 0 h 1182"/>
                  <a:gd name="T44" fmla="*/ 0 w 912"/>
                  <a:gd name="T45" fmla="*/ 0 h 1182"/>
                  <a:gd name="T46" fmla="*/ 0 w 912"/>
                  <a:gd name="T47" fmla="*/ 0 h 1182"/>
                  <a:gd name="T48" fmla="*/ 0 w 912"/>
                  <a:gd name="T49" fmla="*/ 0 h 1182"/>
                  <a:gd name="T50" fmla="*/ 0 w 912"/>
                  <a:gd name="T51" fmla="*/ 0 h 1182"/>
                  <a:gd name="T52" fmla="*/ 0 w 912"/>
                  <a:gd name="T53" fmla="*/ 0 h 1182"/>
                  <a:gd name="T54" fmla="*/ 0 w 912"/>
                  <a:gd name="T55" fmla="*/ 0 h 1182"/>
                  <a:gd name="T56" fmla="*/ 0 w 912"/>
                  <a:gd name="T57" fmla="*/ 0 h 1182"/>
                  <a:gd name="T58" fmla="*/ 0 w 912"/>
                  <a:gd name="T59" fmla="*/ 0 h 1182"/>
                  <a:gd name="T60" fmla="*/ 0 w 912"/>
                  <a:gd name="T61" fmla="*/ 0 h 1182"/>
                  <a:gd name="T62" fmla="*/ 0 w 912"/>
                  <a:gd name="T63" fmla="*/ 0 h 1182"/>
                  <a:gd name="T64" fmla="*/ 0 w 912"/>
                  <a:gd name="T65" fmla="*/ 0 h 1182"/>
                  <a:gd name="T66" fmla="*/ 0 w 912"/>
                  <a:gd name="T67" fmla="*/ 0 h 1182"/>
                  <a:gd name="T68" fmla="*/ 0 w 912"/>
                  <a:gd name="T69" fmla="*/ 0 h 1182"/>
                  <a:gd name="T70" fmla="*/ 0 w 912"/>
                  <a:gd name="T71" fmla="*/ 0 h 1182"/>
                  <a:gd name="T72" fmla="*/ 0 w 912"/>
                  <a:gd name="T73" fmla="*/ 0 h 1182"/>
                  <a:gd name="T74" fmla="*/ 0 w 912"/>
                  <a:gd name="T75" fmla="*/ 0 h 1182"/>
                  <a:gd name="T76" fmla="*/ 0 w 912"/>
                  <a:gd name="T77" fmla="*/ 0 h 1182"/>
                  <a:gd name="T78" fmla="*/ 0 w 912"/>
                  <a:gd name="T79" fmla="*/ 0 h 1182"/>
                  <a:gd name="T80" fmla="*/ 0 w 912"/>
                  <a:gd name="T81" fmla="*/ 0 h 1182"/>
                  <a:gd name="T82" fmla="*/ 0 w 912"/>
                  <a:gd name="T83" fmla="*/ 0 h 1182"/>
                  <a:gd name="T84" fmla="*/ 0 w 912"/>
                  <a:gd name="T85" fmla="*/ 0 h 1182"/>
                  <a:gd name="T86" fmla="*/ 0 w 912"/>
                  <a:gd name="T87" fmla="*/ 0 h 1182"/>
                  <a:gd name="T88" fmla="*/ 0 w 912"/>
                  <a:gd name="T89" fmla="*/ 0 h 1182"/>
                  <a:gd name="T90" fmla="*/ 0 w 912"/>
                  <a:gd name="T91" fmla="*/ 0 h 1182"/>
                  <a:gd name="T92" fmla="*/ 0 w 912"/>
                  <a:gd name="T93" fmla="*/ 0 h 1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912"/>
                  <a:gd name="T142" fmla="*/ 0 h 1182"/>
                  <a:gd name="T143" fmla="*/ 912 w 912"/>
                  <a:gd name="T144" fmla="*/ 1182 h 118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912" h="1182">
                    <a:moveTo>
                      <a:pt x="312" y="16"/>
                    </a:moveTo>
                    <a:lnTo>
                      <a:pt x="343" y="17"/>
                    </a:lnTo>
                    <a:lnTo>
                      <a:pt x="362" y="63"/>
                    </a:lnTo>
                    <a:lnTo>
                      <a:pt x="362" y="53"/>
                    </a:lnTo>
                    <a:lnTo>
                      <a:pt x="343" y="0"/>
                    </a:lnTo>
                    <a:lnTo>
                      <a:pt x="376" y="10"/>
                    </a:lnTo>
                    <a:lnTo>
                      <a:pt x="383" y="20"/>
                    </a:lnTo>
                    <a:lnTo>
                      <a:pt x="446" y="104"/>
                    </a:lnTo>
                    <a:lnTo>
                      <a:pt x="446" y="95"/>
                    </a:lnTo>
                    <a:lnTo>
                      <a:pt x="422" y="6"/>
                    </a:lnTo>
                    <a:lnTo>
                      <a:pt x="474" y="23"/>
                    </a:lnTo>
                    <a:lnTo>
                      <a:pt x="510" y="116"/>
                    </a:lnTo>
                    <a:lnTo>
                      <a:pt x="542" y="116"/>
                    </a:lnTo>
                    <a:lnTo>
                      <a:pt x="491" y="10"/>
                    </a:lnTo>
                    <a:lnTo>
                      <a:pt x="535" y="11"/>
                    </a:lnTo>
                    <a:lnTo>
                      <a:pt x="594" y="126"/>
                    </a:lnTo>
                    <a:lnTo>
                      <a:pt x="565" y="27"/>
                    </a:lnTo>
                    <a:lnTo>
                      <a:pt x="616" y="16"/>
                    </a:lnTo>
                    <a:lnTo>
                      <a:pt x="626" y="104"/>
                    </a:lnTo>
                    <a:lnTo>
                      <a:pt x="658" y="137"/>
                    </a:lnTo>
                    <a:lnTo>
                      <a:pt x="625" y="16"/>
                    </a:lnTo>
                    <a:lnTo>
                      <a:pt x="667" y="21"/>
                    </a:lnTo>
                    <a:lnTo>
                      <a:pt x="678" y="84"/>
                    </a:lnTo>
                    <a:lnTo>
                      <a:pt x="719" y="148"/>
                    </a:lnTo>
                    <a:lnTo>
                      <a:pt x="719" y="116"/>
                    </a:lnTo>
                    <a:lnTo>
                      <a:pt x="686" y="32"/>
                    </a:lnTo>
                    <a:lnTo>
                      <a:pt x="712" y="32"/>
                    </a:lnTo>
                    <a:lnTo>
                      <a:pt x="793" y="232"/>
                    </a:lnTo>
                    <a:lnTo>
                      <a:pt x="900" y="410"/>
                    </a:lnTo>
                    <a:lnTo>
                      <a:pt x="912" y="661"/>
                    </a:lnTo>
                    <a:lnTo>
                      <a:pt x="768" y="879"/>
                    </a:lnTo>
                    <a:lnTo>
                      <a:pt x="559" y="1096"/>
                    </a:lnTo>
                    <a:lnTo>
                      <a:pt x="459" y="1182"/>
                    </a:lnTo>
                    <a:lnTo>
                      <a:pt x="123" y="1146"/>
                    </a:lnTo>
                    <a:lnTo>
                      <a:pt x="140" y="1127"/>
                    </a:lnTo>
                    <a:lnTo>
                      <a:pt x="130" y="1116"/>
                    </a:lnTo>
                    <a:lnTo>
                      <a:pt x="102" y="1144"/>
                    </a:lnTo>
                    <a:lnTo>
                      <a:pt x="52" y="1138"/>
                    </a:lnTo>
                    <a:lnTo>
                      <a:pt x="79" y="1106"/>
                    </a:lnTo>
                    <a:lnTo>
                      <a:pt x="67" y="1096"/>
                    </a:lnTo>
                    <a:lnTo>
                      <a:pt x="32" y="1137"/>
                    </a:lnTo>
                    <a:lnTo>
                      <a:pt x="0" y="1133"/>
                    </a:lnTo>
                    <a:lnTo>
                      <a:pt x="152" y="983"/>
                    </a:lnTo>
                    <a:lnTo>
                      <a:pt x="305" y="836"/>
                    </a:lnTo>
                    <a:lnTo>
                      <a:pt x="411" y="683"/>
                    </a:lnTo>
                    <a:lnTo>
                      <a:pt x="480" y="586"/>
                    </a:lnTo>
                    <a:lnTo>
                      <a:pt x="527" y="419"/>
                    </a:lnTo>
                    <a:lnTo>
                      <a:pt x="465" y="238"/>
                    </a:lnTo>
                    <a:lnTo>
                      <a:pt x="380" y="110"/>
                    </a:lnTo>
                    <a:lnTo>
                      <a:pt x="312" y="16"/>
                    </a:lnTo>
                    <a:close/>
                    <a:moveTo>
                      <a:pt x="731" y="200"/>
                    </a:moveTo>
                    <a:lnTo>
                      <a:pt x="763" y="274"/>
                    </a:lnTo>
                    <a:lnTo>
                      <a:pt x="742" y="190"/>
                    </a:lnTo>
                    <a:lnTo>
                      <a:pt x="731" y="200"/>
                    </a:lnTo>
                    <a:close/>
                    <a:moveTo>
                      <a:pt x="719" y="295"/>
                    </a:moveTo>
                    <a:lnTo>
                      <a:pt x="731" y="285"/>
                    </a:lnTo>
                    <a:lnTo>
                      <a:pt x="667" y="190"/>
                    </a:lnTo>
                    <a:lnTo>
                      <a:pt x="699" y="295"/>
                    </a:lnTo>
                    <a:lnTo>
                      <a:pt x="719" y="295"/>
                    </a:lnTo>
                    <a:close/>
                    <a:moveTo>
                      <a:pt x="658" y="285"/>
                    </a:moveTo>
                    <a:lnTo>
                      <a:pt x="637" y="210"/>
                    </a:lnTo>
                    <a:lnTo>
                      <a:pt x="603" y="169"/>
                    </a:lnTo>
                    <a:lnTo>
                      <a:pt x="626" y="274"/>
                    </a:lnTo>
                    <a:lnTo>
                      <a:pt x="658" y="285"/>
                    </a:lnTo>
                    <a:close/>
                    <a:moveTo>
                      <a:pt x="572" y="210"/>
                    </a:moveTo>
                    <a:lnTo>
                      <a:pt x="552" y="159"/>
                    </a:lnTo>
                    <a:lnTo>
                      <a:pt x="521" y="159"/>
                    </a:lnTo>
                    <a:lnTo>
                      <a:pt x="572" y="241"/>
                    </a:lnTo>
                    <a:lnTo>
                      <a:pt x="572" y="210"/>
                    </a:lnTo>
                    <a:close/>
                    <a:moveTo>
                      <a:pt x="552" y="274"/>
                    </a:moveTo>
                    <a:lnTo>
                      <a:pt x="542" y="264"/>
                    </a:lnTo>
                    <a:lnTo>
                      <a:pt x="467" y="148"/>
                    </a:lnTo>
                    <a:lnTo>
                      <a:pt x="521" y="274"/>
                    </a:lnTo>
                    <a:lnTo>
                      <a:pt x="552" y="274"/>
                    </a:lnTo>
                    <a:close/>
                    <a:moveTo>
                      <a:pt x="572" y="401"/>
                    </a:moveTo>
                    <a:lnTo>
                      <a:pt x="562" y="316"/>
                    </a:lnTo>
                    <a:lnTo>
                      <a:pt x="542" y="316"/>
                    </a:lnTo>
                    <a:lnTo>
                      <a:pt x="572" y="422"/>
                    </a:lnTo>
                    <a:lnTo>
                      <a:pt x="572" y="401"/>
                    </a:lnTo>
                    <a:close/>
                    <a:moveTo>
                      <a:pt x="678" y="401"/>
                    </a:moveTo>
                    <a:lnTo>
                      <a:pt x="667" y="326"/>
                    </a:lnTo>
                    <a:lnTo>
                      <a:pt x="647" y="326"/>
                    </a:lnTo>
                    <a:lnTo>
                      <a:pt x="678" y="431"/>
                    </a:lnTo>
                    <a:lnTo>
                      <a:pt x="678" y="401"/>
                    </a:lnTo>
                    <a:close/>
                    <a:moveTo>
                      <a:pt x="763" y="442"/>
                    </a:moveTo>
                    <a:lnTo>
                      <a:pt x="742" y="336"/>
                    </a:lnTo>
                    <a:lnTo>
                      <a:pt x="710" y="336"/>
                    </a:lnTo>
                    <a:lnTo>
                      <a:pt x="731" y="442"/>
                    </a:lnTo>
                    <a:lnTo>
                      <a:pt x="763" y="442"/>
                    </a:lnTo>
                    <a:close/>
                    <a:moveTo>
                      <a:pt x="879" y="463"/>
                    </a:moveTo>
                    <a:lnTo>
                      <a:pt x="879" y="431"/>
                    </a:lnTo>
                    <a:lnTo>
                      <a:pt x="826" y="336"/>
                    </a:lnTo>
                    <a:lnTo>
                      <a:pt x="847" y="422"/>
                    </a:lnTo>
                    <a:lnTo>
                      <a:pt x="879" y="4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16400" name="Picture 138" descr="D:\Clip Art\Music\Instruments (I - Z)\Recorder 5.wmf">
              <a:extLst>
                <a:ext uri="{FF2B5EF4-FFF2-40B4-BE49-F238E27FC236}">
                  <a16:creationId xmlns:a16="http://schemas.microsoft.com/office/drawing/2014/main" id="{61D8ED1F-7D34-4782-BB86-18B7B5035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0"/>
              <a:ext cx="1121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139" descr="D:\Clip Art\Music\Instruments (I - Z)\Violin 04.wmf">
              <a:extLst>
                <a:ext uri="{FF2B5EF4-FFF2-40B4-BE49-F238E27FC236}">
                  <a16:creationId xmlns:a16="http://schemas.microsoft.com/office/drawing/2014/main" id="{921FCF9C-7998-48A2-BC2E-C828997872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090" y="2301"/>
              <a:ext cx="458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2" name="Group 140">
              <a:extLst>
                <a:ext uri="{FF2B5EF4-FFF2-40B4-BE49-F238E27FC236}">
                  <a16:creationId xmlns:a16="http://schemas.microsoft.com/office/drawing/2014/main" id="{C2875C00-B6D9-439A-A78E-C9ABA89E9601}"/>
                </a:ext>
              </a:extLst>
            </p:cNvPr>
            <p:cNvGrpSpPr>
              <a:grpSpLocks/>
            </p:cNvGrpSpPr>
            <p:nvPr/>
          </p:nvGrpSpPr>
          <p:grpSpPr bwMode="auto">
            <a:xfrm rot="2303473">
              <a:off x="4333" y="373"/>
              <a:ext cx="1259" cy="481"/>
              <a:chOff x="4350" y="169"/>
              <a:chExt cx="1259" cy="481"/>
            </a:xfrm>
          </p:grpSpPr>
          <p:sp>
            <p:nvSpPr>
              <p:cNvPr id="16477" name="Freeform 141">
                <a:extLst>
                  <a:ext uri="{FF2B5EF4-FFF2-40B4-BE49-F238E27FC236}">
                    <a16:creationId xmlns:a16="http://schemas.microsoft.com/office/drawing/2014/main" id="{079A7717-A468-4FD3-9BBB-4E13C5951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0" y="169"/>
                <a:ext cx="1259" cy="481"/>
              </a:xfrm>
              <a:custGeom>
                <a:avLst/>
                <a:gdLst>
                  <a:gd name="T0" fmla="*/ 0 w 3777"/>
                  <a:gd name="T1" fmla="*/ 0 h 1443"/>
                  <a:gd name="T2" fmla="*/ 0 w 3777"/>
                  <a:gd name="T3" fmla="*/ 0 h 1443"/>
                  <a:gd name="T4" fmla="*/ 0 w 3777"/>
                  <a:gd name="T5" fmla="*/ 0 h 1443"/>
                  <a:gd name="T6" fmla="*/ 0 w 3777"/>
                  <a:gd name="T7" fmla="*/ 0 h 1443"/>
                  <a:gd name="T8" fmla="*/ 0 w 3777"/>
                  <a:gd name="T9" fmla="*/ 0 h 1443"/>
                  <a:gd name="T10" fmla="*/ 0 w 3777"/>
                  <a:gd name="T11" fmla="*/ 0 h 1443"/>
                  <a:gd name="T12" fmla="*/ 0 w 3777"/>
                  <a:gd name="T13" fmla="*/ 0 h 1443"/>
                  <a:gd name="T14" fmla="*/ 0 w 3777"/>
                  <a:gd name="T15" fmla="*/ 0 h 1443"/>
                  <a:gd name="T16" fmla="*/ 0 w 3777"/>
                  <a:gd name="T17" fmla="*/ 0 h 1443"/>
                  <a:gd name="T18" fmla="*/ 0 w 3777"/>
                  <a:gd name="T19" fmla="*/ 0 h 1443"/>
                  <a:gd name="T20" fmla="*/ 0 w 3777"/>
                  <a:gd name="T21" fmla="*/ 0 h 1443"/>
                  <a:gd name="T22" fmla="*/ 0 w 3777"/>
                  <a:gd name="T23" fmla="*/ 0 h 1443"/>
                  <a:gd name="T24" fmla="*/ 0 w 3777"/>
                  <a:gd name="T25" fmla="*/ 0 h 1443"/>
                  <a:gd name="T26" fmla="*/ 0 w 3777"/>
                  <a:gd name="T27" fmla="*/ 0 h 1443"/>
                  <a:gd name="T28" fmla="*/ 0 w 3777"/>
                  <a:gd name="T29" fmla="*/ 0 h 1443"/>
                  <a:gd name="T30" fmla="*/ 0 w 3777"/>
                  <a:gd name="T31" fmla="*/ 0 h 1443"/>
                  <a:gd name="T32" fmla="*/ 0 w 3777"/>
                  <a:gd name="T33" fmla="*/ 0 h 1443"/>
                  <a:gd name="T34" fmla="*/ 0 w 3777"/>
                  <a:gd name="T35" fmla="*/ 0 h 1443"/>
                  <a:gd name="T36" fmla="*/ 0 w 3777"/>
                  <a:gd name="T37" fmla="*/ 0 h 1443"/>
                  <a:gd name="T38" fmla="*/ 0 w 3777"/>
                  <a:gd name="T39" fmla="*/ 0 h 1443"/>
                  <a:gd name="T40" fmla="*/ 0 w 3777"/>
                  <a:gd name="T41" fmla="*/ 0 h 1443"/>
                  <a:gd name="T42" fmla="*/ 0 w 3777"/>
                  <a:gd name="T43" fmla="*/ 0 h 1443"/>
                  <a:gd name="T44" fmla="*/ 0 w 3777"/>
                  <a:gd name="T45" fmla="*/ 0 h 1443"/>
                  <a:gd name="T46" fmla="*/ 0 w 3777"/>
                  <a:gd name="T47" fmla="*/ 0 h 1443"/>
                  <a:gd name="T48" fmla="*/ 0 w 3777"/>
                  <a:gd name="T49" fmla="*/ 0 h 1443"/>
                  <a:gd name="T50" fmla="*/ 0 w 3777"/>
                  <a:gd name="T51" fmla="*/ 0 h 1443"/>
                  <a:gd name="T52" fmla="*/ 0 w 3777"/>
                  <a:gd name="T53" fmla="*/ 0 h 1443"/>
                  <a:gd name="T54" fmla="*/ 0 w 3777"/>
                  <a:gd name="T55" fmla="*/ 0 h 1443"/>
                  <a:gd name="T56" fmla="*/ 0 w 3777"/>
                  <a:gd name="T57" fmla="*/ 0 h 1443"/>
                  <a:gd name="T58" fmla="*/ 0 w 3777"/>
                  <a:gd name="T59" fmla="*/ 0 h 1443"/>
                  <a:gd name="T60" fmla="*/ 0 w 3777"/>
                  <a:gd name="T61" fmla="*/ 0 h 1443"/>
                  <a:gd name="T62" fmla="*/ 0 w 3777"/>
                  <a:gd name="T63" fmla="*/ 0 h 1443"/>
                  <a:gd name="T64" fmla="*/ 0 w 3777"/>
                  <a:gd name="T65" fmla="*/ 0 h 1443"/>
                  <a:gd name="T66" fmla="*/ 0 w 3777"/>
                  <a:gd name="T67" fmla="*/ 0 h 1443"/>
                  <a:gd name="T68" fmla="*/ 0 w 3777"/>
                  <a:gd name="T69" fmla="*/ 0 h 1443"/>
                  <a:gd name="T70" fmla="*/ 0 w 3777"/>
                  <a:gd name="T71" fmla="*/ 0 h 1443"/>
                  <a:gd name="T72" fmla="*/ 0 w 3777"/>
                  <a:gd name="T73" fmla="*/ 0 h 1443"/>
                  <a:gd name="T74" fmla="*/ 0 w 3777"/>
                  <a:gd name="T75" fmla="*/ 0 h 1443"/>
                  <a:gd name="T76" fmla="*/ 0 w 3777"/>
                  <a:gd name="T77" fmla="*/ 0 h 1443"/>
                  <a:gd name="T78" fmla="*/ 0 w 3777"/>
                  <a:gd name="T79" fmla="*/ 0 h 1443"/>
                  <a:gd name="T80" fmla="*/ 0 w 3777"/>
                  <a:gd name="T81" fmla="*/ 0 h 1443"/>
                  <a:gd name="T82" fmla="*/ 0 w 3777"/>
                  <a:gd name="T83" fmla="*/ 0 h 1443"/>
                  <a:gd name="T84" fmla="*/ 0 w 3777"/>
                  <a:gd name="T85" fmla="*/ 0 h 1443"/>
                  <a:gd name="T86" fmla="*/ 0 w 3777"/>
                  <a:gd name="T87" fmla="*/ 0 h 1443"/>
                  <a:gd name="T88" fmla="*/ 0 w 3777"/>
                  <a:gd name="T89" fmla="*/ 0 h 1443"/>
                  <a:gd name="T90" fmla="*/ 0 w 3777"/>
                  <a:gd name="T91" fmla="*/ 0 h 1443"/>
                  <a:gd name="T92" fmla="*/ 0 w 3777"/>
                  <a:gd name="T93" fmla="*/ 0 h 1443"/>
                  <a:gd name="T94" fmla="*/ 0 w 3777"/>
                  <a:gd name="T95" fmla="*/ 0 h 1443"/>
                  <a:gd name="T96" fmla="*/ 0 w 3777"/>
                  <a:gd name="T97" fmla="*/ 0 h 1443"/>
                  <a:gd name="T98" fmla="*/ 0 w 3777"/>
                  <a:gd name="T99" fmla="*/ 0 h 1443"/>
                  <a:gd name="T100" fmla="*/ 0 w 3777"/>
                  <a:gd name="T101" fmla="*/ 0 h 1443"/>
                  <a:gd name="T102" fmla="*/ 0 w 3777"/>
                  <a:gd name="T103" fmla="*/ 0 h 1443"/>
                  <a:gd name="T104" fmla="*/ 0 w 3777"/>
                  <a:gd name="T105" fmla="*/ 0 h 1443"/>
                  <a:gd name="T106" fmla="*/ 0 w 3777"/>
                  <a:gd name="T107" fmla="*/ 0 h 1443"/>
                  <a:gd name="T108" fmla="*/ 0 w 3777"/>
                  <a:gd name="T109" fmla="*/ 0 h 1443"/>
                  <a:gd name="T110" fmla="*/ 0 w 3777"/>
                  <a:gd name="T111" fmla="*/ 0 h 1443"/>
                  <a:gd name="T112" fmla="*/ 0 w 3777"/>
                  <a:gd name="T113" fmla="*/ 0 h 1443"/>
                  <a:gd name="T114" fmla="*/ 0 w 3777"/>
                  <a:gd name="T115" fmla="*/ 0 h 1443"/>
                  <a:gd name="T116" fmla="*/ 0 w 3777"/>
                  <a:gd name="T117" fmla="*/ 0 h 1443"/>
                  <a:gd name="T118" fmla="*/ 0 w 3777"/>
                  <a:gd name="T119" fmla="*/ 0 h 1443"/>
                  <a:gd name="T120" fmla="*/ 0 w 3777"/>
                  <a:gd name="T121" fmla="*/ 0 h 14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777"/>
                  <a:gd name="T184" fmla="*/ 0 h 1443"/>
                  <a:gd name="T185" fmla="*/ 3777 w 3777"/>
                  <a:gd name="T186" fmla="*/ 1443 h 14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777" h="1443">
                    <a:moveTo>
                      <a:pt x="3426" y="7"/>
                    </a:moveTo>
                    <a:lnTo>
                      <a:pt x="3464" y="67"/>
                    </a:lnTo>
                    <a:lnTo>
                      <a:pt x="3503" y="129"/>
                    </a:lnTo>
                    <a:lnTo>
                      <a:pt x="3539" y="190"/>
                    </a:lnTo>
                    <a:lnTo>
                      <a:pt x="3577" y="253"/>
                    </a:lnTo>
                    <a:lnTo>
                      <a:pt x="3612" y="316"/>
                    </a:lnTo>
                    <a:lnTo>
                      <a:pt x="3648" y="378"/>
                    </a:lnTo>
                    <a:lnTo>
                      <a:pt x="3685" y="440"/>
                    </a:lnTo>
                    <a:lnTo>
                      <a:pt x="3724" y="503"/>
                    </a:lnTo>
                    <a:lnTo>
                      <a:pt x="3733" y="512"/>
                    </a:lnTo>
                    <a:lnTo>
                      <a:pt x="3738" y="523"/>
                    </a:lnTo>
                    <a:lnTo>
                      <a:pt x="3740" y="534"/>
                    </a:lnTo>
                    <a:lnTo>
                      <a:pt x="3748" y="547"/>
                    </a:lnTo>
                    <a:lnTo>
                      <a:pt x="3752" y="552"/>
                    </a:lnTo>
                    <a:lnTo>
                      <a:pt x="3755" y="559"/>
                    </a:lnTo>
                    <a:lnTo>
                      <a:pt x="3757" y="568"/>
                    </a:lnTo>
                    <a:lnTo>
                      <a:pt x="3759" y="577"/>
                    </a:lnTo>
                    <a:lnTo>
                      <a:pt x="3760" y="584"/>
                    </a:lnTo>
                    <a:lnTo>
                      <a:pt x="3764" y="591"/>
                    </a:lnTo>
                    <a:lnTo>
                      <a:pt x="3768" y="598"/>
                    </a:lnTo>
                    <a:lnTo>
                      <a:pt x="3777" y="604"/>
                    </a:lnTo>
                    <a:lnTo>
                      <a:pt x="3757" y="620"/>
                    </a:lnTo>
                    <a:lnTo>
                      <a:pt x="3742" y="640"/>
                    </a:lnTo>
                    <a:lnTo>
                      <a:pt x="3728" y="661"/>
                    </a:lnTo>
                    <a:lnTo>
                      <a:pt x="3717" y="684"/>
                    </a:lnTo>
                    <a:lnTo>
                      <a:pt x="3704" y="705"/>
                    </a:lnTo>
                    <a:lnTo>
                      <a:pt x="3692" y="726"/>
                    </a:lnTo>
                    <a:lnTo>
                      <a:pt x="3675" y="744"/>
                    </a:lnTo>
                    <a:lnTo>
                      <a:pt x="3655" y="761"/>
                    </a:lnTo>
                    <a:lnTo>
                      <a:pt x="3650" y="769"/>
                    </a:lnTo>
                    <a:lnTo>
                      <a:pt x="3645" y="777"/>
                    </a:lnTo>
                    <a:lnTo>
                      <a:pt x="3639" y="784"/>
                    </a:lnTo>
                    <a:lnTo>
                      <a:pt x="3634" y="790"/>
                    </a:lnTo>
                    <a:lnTo>
                      <a:pt x="3622" y="802"/>
                    </a:lnTo>
                    <a:lnTo>
                      <a:pt x="3610" y="815"/>
                    </a:lnTo>
                    <a:lnTo>
                      <a:pt x="3603" y="821"/>
                    </a:lnTo>
                    <a:lnTo>
                      <a:pt x="3597" y="829"/>
                    </a:lnTo>
                    <a:lnTo>
                      <a:pt x="3588" y="835"/>
                    </a:lnTo>
                    <a:lnTo>
                      <a:pt x="3581" y="842"/>
                    </a:lnTo>
                    <a:lnTo>
                      <a:pt x="3573" y="849"/>
                    </a:lnTo>
                    <a:lnTo>
                      <a:pt x="3566" y="855"/>
                    </a:lnTo>
                    <a:lnTo>
                      <a:pt x="3559" y="862"/>
                    </a:lnTo>
                    <a:lnTo>
                      <a:pt x="3557" y="871"/>
                    </a:lnTo>
                    <a:lnTo>
                      <a:pt x="3547" y="876"/>
                    </a:lnTo>
                    <a:lnTo>
                      <a:pt x="3538" y="882"/>
                    </a:lnTo>
                    <a:lnTo>
                      <a:pt x="3528" y="887"/>
                    </a:lnTo>
                    <a:lnTo>
                      <a:pt x="3519" y="893"/>
                    </a:lnTo>
                    <a:lnTo>
                      <a:pt x="3509" y="898"/>
                    </a:lnTo>
                    <a:lnTo>
                      <a:pt x="3502" y="906"/>
                    </a:lnTo>
                    <a:lnTo>
                      <a:pt x="3493" y="911"/>
                    </a:lnTo>
                    <a:lnTo>
                      <a:pt x="3486" y="918"/>
                    </a:lnTo>
                    <a:lnTo>
                      <a:pt x="3474" y="923"/>
                    </a:lnTo>
                    <a:lnTo>
                      <a:pt x="3463" y="932"/>
                    </a:lnTo>
                    <a:lnTo>
                      <a:pt x="3452" y="942"/>
                    </a:lnTo>
                    <a:lnTo>
                      <a:pt x="3442" y="951"/>
                    </a:lnTo>
                    <a:lnTo>
                      <a:pt x="3439" y="948"/>
                    </a:lnTo>
                    <a:lnTo>
                      <a:pt x="3423" y="960"/>
                    </a:lnTo>
                    <a:lnTo>
                      <a:pt x="3407" y="971"/>
                    </a:lnTo>
                    <a:lnTo>
                      <a:pt x="3391" y="982"/>
                    </a:lnTo>
                    <a:lnTo>
                      <a:pt x="3375" y="993"/>
                    </a:lnTo>
                    <a:lnTo>
                      <a:pt x="3357" y="1002"/>
                    </a:lnTo>
                    <a:lnTo>
                      <a:pt x="3341" y="1013"/>
                    </a:lnTo>
                    <a:lnTo>
                      <a:pt x="3323" y="1022"/>
                    </a:lnTo>
                    <a:lnTo>
                      <a:pt x="3307" y="1033"/>
                    </a:lnTo>
                    <a:lnTo>
                      <a:pt x="3285" y="1051"/>
                    </a:lnTo>
                    <a:lnTo>
                      <a:pt x="3262" y="1067"/>
                    </a:lnTo>
                    <a:lnTo>
                      <a:pt x="3237" y="1079"/>
                    </a:lnTo>
                    <a:lnTo>
                      <a:pt x="3213" y="1093"/>
                    </a:lnTo>
                    <a:lnTo>
                      <a:pt x="3187" y="1104"/>
                    </a:lnTo>
                    <a:lnTo>
                      <a:pt x="3164" y="1117"/>
                    </a:lnTo>
                    <a:lnTo>
                      <a:pt x="3141" y="1128"/>
                    </a:lnTo>
                    <a:lnTo>
                      <a:pt x="3120" y="1142"/>
                    </a:lnTo>
                    <a:lnTo>
                      <a:pt x="3112" y="1141"/>
                    </a:lnTo>
                    <a:lnTo>
                      <a:pt x="3105" y="1143"/>
                    </a:lnTo>
                    <a:lnTo>
                      <a:pt x="3097" y="1144"/>
                    </a:lnTo>
                    <a:lnTo>
                      <a:pt x="3091" y="1148"/>
                    </a:lnTo>
                    <a:lnTo>
                      <a:pt x="3077" y="1153"/>
                    </a:lnTo>
                    <a:lnTo>
                      <a:pt x="3065" y="1157"/>
                    </a:lnTo>
                    <a:lnTo>
                      <a:pt x="3055" y="1164"/>
                    </a:lnTo>
                    <a:lnTo>
                      <a:pt x="3042" y="1169"/>
                    </a:lnTo>
                    <a:lnTo>
                      <a:pt x="3029" y="1174"/>
                    </a:lnTo>
                    <a:lnTo>
                      <a:pt x="3019" y="1182"/>
                    </a:lnTo>
                    <a:lnTo>
                      <a:pt x="3000" y="1185"/>
                    </a:lnTo>
                    <a:lnTo>
                      <a:pt x="2981" y="1190"/>
                    </a:lnTo>
                    <a:lnTo>
                      <a:pt x="2964" y="1195"/>
                    </a:lnTo>
                    <a:lnTo>
                      <a:pt x="2946" y="1202"/>
                    </a:lnTo>
                    <a:lnTo>
                      <a:pt x="2928" y="1205"/>
                    </a:lnTo>
                    <a:lnTo>
                      <a:pt x="2910" y="1210"/>
                    </a:lnTo>
                    <a:lnTo>
                      <a:pt x="2893" y="1215"/>
                    </a:lnTo>
                    <a:lnTo>
                      <a:pt x="2875" y="1222"/>
                    </a:lnTo>
                    <a:lnTo>
                      <a:pt x="2849" y="1224"/>
                    </a:lnTo>
                    <a:lnTo>
                      <a:pt x="2824" y="1227"/>
                    </a:lnTo>
                    <a:lnTo>
                      <a:pt x="2799" y="1229"/>
                    </a:lnTo>
                    <a:lnTo>
                      <a:pt x="2775" y="1233"/>
                    </a:lnTo>
                    <a:lnTo>
                      <a:pt x="2749" y="1233"/>
                    </a:lnTo>
                    <a:lnTo>
                      <a:pt x="2724" y="1234"/>
                    </a:lnTo>
                    <a:lnTo>
                      <a:pt x="2698" y="1233"/>
                    </a:lnTo>
                    <a:lnTo>
                      <a:pt x="2673" y="1230"/>
                    </a:lnTo>
                    <a:lnTo>
                      <a:pt x="2660" y="1230"/>
                    </a:lnTo>
                    <a:lnTo>
                      <a:pt x="2648" y="1230"/>
                    </a:lnTo>
                    <a:lnTo>
                      <a:pt x="2634" y="1230"/>
                    </a:lnTo>
                    <a:lnTo>
                      <a:pt x="2623" y="1230"/>
                    </a:lnTo>
                    <a:lnTo>
                      <a:pt x="2614" y="1229"/>
                    </a:lnTo>
                    <a:lnTo>
                      <a:pt x="2607" y="1229"/>
                    </a:lnTo>
                    <a:lnTo>
                      <a:pt x="2599" y="1228"/>
                    </a:lnTo>
                    <a:lnTo>
                      <a:pt x="2592" y="1227"/>
                    </a:lnTo>
                    <a:lnTo>
                      <a:pt x="2583" y="1224"/>
                    </a:lnTo>
                    <a:lnTo>
                      <a:pt x="2576" y="1223"/>
                    </a:lnTo>
                    <a:lnTo>
                      <a:pt x="2567" y="1223"/>
                    </a:lnTo>
                    <a:lnTo>
                      <a:pt x="2559" y="1224"/>
                    </a:lnTo>
                    <a:lnTo>
                      <a:pt x="2518" y="1217"/>
                    </a:lnTo>
                    <a:lnTo>
                      <a:pt x="2479" y="1209"/>
                    </a:lnTo>
                    <a:lnTo>
                      <a:pt x="2442" y="1202"/>
                    </a:lnTo>
                    <a:lnTo>
                      <a:pt x="2404" y="1195"/>
                    </a:lnTo>
                    <a:lnTo>
                      <a:pt x="2366" y="1188"/>
                    </a:lnTo>
                    <a:lnTo>
                      <a:pt x="2327" y="1180"/>
                    </a:lnTo>
                    <a:lnTo>
                      <a:pt x="2286" y="1174"/>
                    </a:lnTo>
                    <a:lnTo>
                      <a:pt x="2246" y="1170"/>
                    </a:lnTo>
                    <a:lnTo>
                      <a:pt x="2182" y="1159"/>
                    </a:lnTo>
                    <a:lnTo>
                      <a:pt x="2102" y="1146"/>
                    </a:lnTo>
                    <a:lnTo>
                      <a:pt x="2009" y="1128"/>
                    </a:lnTo>
                    <a:lnTo>
                      <a:pt x="1911" y="1112"/>
                    </a:lnTo>
                    <a:lnTo>
                      <a:pt x="1810" y="1097"/>
                    </a:lnTo>
                    <a:lnTo>
                      <a:pt x="1717" y="1088"/>
                    </a:lnTo>
                    <a:lnTo>
                      <a:pt x="1632" y="1086"/>
                    </a:lnTo>
                    <a:lnTo>
                      <a:pt x="1564" y="1094"/>
                    </a:lnTo>
                    <a:lnTo>
                      <a:pt x="1557" y="1092"/>
                    </a:lnTo>
                    <a:lnTo>
                      <a:pt x="1549" y="1092"/>
                    </a:lnTo>
                    <a:lnTo>
                      <a:pt x="1542" y="1092"/>
                    </a:lnTo>
                    <a:lnTo>
                      <a:pt x="1536" y="1093"/>
                    </a:lnTo>
                    <a:lnTo>
                      <a:pt x="1528" y="1093"/>
                    </a:lnTo>
                    <a:lnTo>
                      <a:pt x="1521" y="1094"/>
                    </a:lnTo>
                    <a:lnTo>
                      <a:pt x="1513" y="1093"/>
                    </a:lnTo>
                    <a:lnTo>
                      <a:pt x="1506" y="1093"/>
                    </a:lnTo>
                    <a:lnTo>
                      <a:pt x="1493" y="1092"/>
                    </a:lnTo>
                    <a:lnTo>
                      <a:pt x="1481" y="1096"/>
                    </a:lnTo>
                    <a:lnTo>
                      <a:pt x="1468" y="1098"/>
                    </a:lnTo>
                    <a:lnTo>
                      <a:pt x="1457" y="1097"/>
                    </a:lnTo>
                    <a:lnTo>
                      <a:pt x="1446" y="1098"/>
                    </a:lnTo>
                    <a:lnTo>
                      <a:pt x="1434" y="1101"/>
                    </a:lnTo>
                    <a:lnTo>
                      <a:pt x="1422" y="1102"/>
                    </a:lnTo>
                    <a:lnTo>
                      <a:pt x="1411" y="1106"/>
                    </a:lnTo>
                    <a:lnTo>
                      <a:pt x="1397" y="1107"/>
                    </a:lnTo>
                    <a:lnTo>
                      <a:pt x="1386" y="1109"/>
                    </a:lnTo>
                    <a:lnTo>
                      <a:pt x="1372" y="1112"/>
                    </a:lnTo>
                    <a:lnTo>
                      <a:pt x="1361" y="1114"/>
                    </a:lnTo>
                    <a:lnTo>
                      <a:pt x="1311" y="1123"/>
                    </a:lnTo>
                    <a:lnTo>
                      <a:pt x="1262" y="1134"/>
                    </a:lnTo>
                    <a:lnTo>
                      <a:pt x="1213" y="1144"/>
                    </a:lnTo>
                    <a:lnTo>
                      <a:pt x="1166" y="1158"/>
                    </a:lnTo>
                    <a:lnTo>
                      <a:pt x="1117" y="1170"/>
                    </a:lnTo>
                    <a:lnTo>
                      <a:pt x="1071" y="1187"/>
                    </a:lnTo>
                    <a:lnTo>
                      <a:pt x="1026" y="1204"/>
                    </a:lnTo>
                    <a:lnTo>
                      <a:pt x="984" y="1224"/>
                    </a:lnTo>
                    <a:lnTo>
                      <a:pt x="971" y="1224"/>
                    </a:lnTo>
                    <a:lnTo>
                      <a:pt x="961" y="1228"/>
                    </a:lnTo>
                    <a:lnTo>
                      <a:pt x="951" y="1232"/>
                    </a:lnTo>
                    <a:lnTo>
                      <a:pt x="943" y="1239"/>
                    </a:lnTo>
                    <a:lnTo>
                      <a:pt x="933" y="1244"/>
                    </a:lnTo>
                    <a:lnTo>
                      <a:pt x="923" y="1249"/>
                    </a:lnTo>
                    <a:lnTo>
                      <a:pt x="913" y="1253"/>
                    </a:lnTo>
                    <a:lnTo>
                      <a:pt x="903" y="1255"/>
                    </a:lnTo>
                    <a:lnTo>
                      <a:pt x="893" y="1262"/>
                    </a:lnTo>
                    <a:lnTo>
                      <a:pt x="881" y="1267"/>
                    </a:lnTo>
                    <a:lnTo>
                      <a:pt x="870" y="1272"/>
                    </a:lnTo>
                    <a:lnTo>
                      <a:pt x="864" y="1282"/>
                    </a:lnTo>
                    <a:lnTo>
                      <a:pt x="854" y="1282"/>
                    </a:lnTo>
                    <a:lnTo>
                      <a:pt x="846" y="1284"/>
                    </a:lnTo>
                    <a:lnTo>
                      <a:pt x="839" y="1287"/>
                    </a:lnTo>
                    <a:lnTo>
                      <a:pt x="831" y="1290"/>
                    </a:lnTo>
                    <a:lnTo>
                      <a:pt x="824" y="1294"/>
                    </a:lnTo>
                    <a:lnTo>
                      <a:pt x="818" y="1299"/>
                    </a:lnTo>
                    <a:lnTo>
                      <a:pt x="810" y="1304"/>
                    </a:lnTo>
                    <a:lnTo>
                      <a:pt x="804" y="1309"/>
                    </a:lnTo>
                    <a:lnTo>
                      <a:pt x="794" y="1314"/>
                    </a:lnTo>
                    <a:lnTo>
                      <a:pt x="787" y="1319"/>
                    </a:lnTo>
                    <a:lnTo>
                      <a:pt x="777" y="1324"/>
                    </a:lnTo>
                    <a:lnTo>
                      <a:pt x="769" y="1329"/>
                    </a:lnTo>
                    <a:lnTo>
                      <a:pt x="760" y="1333"/>
                    </a:lnTo>
                    <a:lnTo>
                      <a:pt x="752" y="1338"/>
                    </a:lnTo>
                    <a:lnTo>
                      <a:pt x="744" y="1343"/>
                    </a:lnTo>
                    <a:lnTo>
                      <a:pt x="737" y="1349"/>
                    </a:lnTo>
                    <a:lnTo>
                      <a:pt x="733" y="1355"/>
                    </a:lnTo>
                    <a:lnTo>
                      <a:pt x="729" y="1359"/>
                    </a:lnTo>
                    <a:lnTo>
                      <a:pt x="723" y="1360"/>
                    </a:lnTo>
                    <a:lnTo>
                      <a:pt x="718" y="1363"/>
                    </a:lnTo>
                    <a:lnTo>
                      <a:pt x="710" y="1364"/>
                    </a:lnTo>
                    <a:lnTo>
                      <a:pt x="705" y="1368"/>
                    </a:lnTo>
                    <a:lnTo>
                      <a:pt x="700" y="1373"/>
                    </a:lnTo>
                    <a:lnTo>
                      <a:pt x="699" y="1381"/>
                    </a:lnTo>
                    <a:lnTo>
                      <a:pt x="690" y="1383"/>
                    </a:lnTo>
                    <a:lnTo>
                      <a:pt x="683" y="1386"/>
                    </a:lnTo>
                    <a:lnTo>
                      <a:pt x="677" y="1390"/>
                    </a:lnTo>
                    <a:lnTo>
                      <a:pt x="672" y="1396"/>
                    </a:lnTo>
                    <a:lnTo>
                      <a:pt x="665" y="1400"/>
                    </a:lnTo>
                    <a:lnTo>
                      <a:pt x="660" y="1405"/>
                    </a:lnTo>
                    <a:lnTo>
                      <a:pt x="653" y="1408"/>
                    </a:lnTo>
                    <a:lnTo>
                      <a:pt x="645" y="1411"/>
                    </a:lnTo>
                    <a:lnTo>
                      <a:pt x="638" y="1415"/>
                    </a:lnTo>
                    <a:lnTo>
                      <a:pt x="632" y="1420"/>
                    </a:lnTo>
                    <a:lnTo>
                      <a:pt x="627" y="1426"/>
                    </a:lnTo>
                    <a:lnTo>
                      <a:pt x="622" y="1433"/>
                    </a:lnTo>
                    <a:lnTo>
                      <a:pt x="615" y="1436"/>
                    </a:lnTo>
                    <a:lnTo>
                      <a:pt x="610" y="1441"/>
                    </a:lnTo>
                    <a:lnTo>
                      <a:pt x="603" y="1443"/>
                    </a:lnTo>
                    <a:lnTo>
                      <a:pt x="595" y="1443"/>
                    </a:lnTo>
                    <a:lnTo>
                      <a:pt x="587" y="1428"/>
                    </a:lnTo>
                    <a:lnTo>
                      <a:pt x="577" y="1415"/>
                    </a:lnTo>
                    <a:lnTo>
                      <a:pt x="566" y="1401"/>
                    </a:lnTo>
                    <a:lnTo>
                      <a:pt x="556" y="1389"/>
                    </a:lnTo>
                    <a:lnTo>
                      <a:pt x="543" y="1376"/>
                    </a:lnTo>
                    <a:lnTo>
                      <a:pt x="532" y="1364"/>
                    </a:lnTo>
                    <a:lnTo>
                      <a:pt x="521" y="1351"/>
                    </a:lnTo>
                    <a:lnTo>
                      <a:pt x="512" y="1340"/>
                    </a:lnTo>
                    <a:lnTo>
                      <a:pt x="492" y="1313"/>
                    </a:lnTo>
                    <a:lnTo>
                      <a:pt x="438" y="1242"/>
                    </a:lnTo>
                    <a:lnTo>
                      <a:pt x="362" y="1139"/>
                    </a:lnTo>
                    <a:lnTo>
                      <a:pt x="276" y="1022"/>
                    </a:lnTo>
                    <a:lnTo>
                      <a:pt x="185" y="898"/>
                    </a:lnTo>
                    <a:lnTo>
                      <a:pt x="102" y="787"/>
                    </a:lnTo>
                    <a:lnTo>
                      <a:pt x="37" y="700"/>
                    </a:lnTo>
                    <a:lnTo>
                      <a:pt x="1" y="650"/>
                    </a:lnTo>
                    <a:lnTo>
                      <a:pt x="0" y="638"/>
                    </a:lnTo>
                    <a:lnTo>
                      <a:pt x="2" y="630"/>
                    </a:lnTo>
                    <a:lnTo>
                      <a:pt x="7" y="623"/>
                    </a:lnTo>
                    <a:lnTo>
                      <a:pt x="15" y="618"/>
                    </a:lnTo>
                    <a:lnTo>
                      <a:pt x="22" y="611"/>
                    </a:lnTo>
                    <a:lnTo>
                      <a:pt x="30" y="606"/>
                    </a:lnTo>
                    <a:lnTo>
                      <a:pt x="36" y="601"/>
                    </a:lnTo>
                    <a:lnTo>
                      <a:pt x="44" y="595"/>
                    </a:lnTo>
                    <a:lnTo>
                      <a:pt x="92" y="544"/>
                    </a:lnTo>
                    <a:lnTo>
                      <a:pt x="149" y="502"/>
                    </a:lnTo>
                    <a:lnTo>
                      <a:pt x="207" y="463"/>
                    </a:lnTo>
                    <a:lnTo>
                      <a:pt x="271" y="428"/>
                    </a:lnTo>
                    <a:lnTo>
                      <a:pt x="335" y="394"/>
                    </a:lnTo>
                    <a:lnTo>
                      <a:pt x="399" y="363"/>
                    </a:lnTo>
                    <a:lnTo>
                      <a:pt x="464" y="331"/>
                    </a:lnTo>
                    <a:lnTo>
                      <a:pt x="529" y="297"/>
                    </a:lnTo>
                    <a:lnTo>
                      <a:pt x="597" y="268"/>
                    </a:lnTo>
                    <a:lnTo>
                      <a:pt x="667" y="245"/>
                    </a:lnTo>
                    <a:lnTo>
                      <a:pt x="738" y="222"/>
                    </a:lnTo>
                    <a:lnTo>
                      <a:pt x="813" y="205"/>
                    </a:lnTo>
                    <a:lnTo>
                      <a:pt x="886" y="190"/>
                    </a:lnTo>
                    <a:lnTo>
                      <a:pt x="961" y="180"/>
                    </a:lnTo>
                    <a:lnTo>
                      <a:pt x="1037" y="172"/>
                    </a:lnTo>
                    <a:lnTo>
                      <a:pt x="1115" y="172"/>
                    </a:lnTo>
                    <a:lnTo>
                      <a:pt x="1152" y="172"/>
                    </a:lnTo>
                    <a:lnTo>
                      <a:pt x="1190" y="176"/>
                    </a:lnTo>
                    <a:lnTo>
                      <a:pt x="1226" y="181"/>
                    </a:lnTo>
                    <a:lnTo>
                      <a:pt x="1263" y="188"/>
                    </a:lnTo>
                    <a:lnTo>
                      <a:pt x="1298" y="195"/>
                    </a:lnTo>
                    <a:lnTo>
                      <a:pt x="1335" y="202"/>
                    </a:lnTo>
                    <a:lnTo>
                      <a:pt x="1371" y="208"/>
                    </a:lnTo>
                    <a:lnTo>
                      <a:pt x="1407" y="213"/>
                    </a:lnTo>
                    <a:lnTo>
                      <a:pt x="1434" y="223"/>
                    </a:lnTo>
                    <a:lnTo>
                      <a:pt x="1463" y="233"/>
                    </a:lnTo>
                    <a:lnTo>
                      <a:pt x="1492" y="241"/>
                    </a:lnTo>
                    <a:lnTo>
                      <a:pt x="1521" y="250"/>
                    </a:lnTo>
                    <a:lnTo>
                      <a:pt x="1548" y="256"/>
                    </a:lnTo>
                    <a:lnTo>
                      <a:pt x="1577" y="262"/>
                    </a:lnTo>
                    <a:lnTo>
                      <a:pt x="1603" y="268"/>
                    </a:lnTo>
                    <a:lnTo>
                      <a:pt x="1630" y="276"/>
                    </a:lnTo>
                    <a:lnTo>
                      <a:pt x="1658" y="285"/>
                    </a:lnTo>
                    <a:lnTo>
                      <a:pt x="1687" y="294"/>
                    </a:lnTo>
                    <a:lnTo>
                      <a:pt x="1715" y="303"/>
                    </a:lnTo>
                    <a:lnTo>
                      <a:pt x="1744" y="313"/>
                    </a:lnTo>
                    <a:lnTo>
                      <a:pt x="1772" y="322"/>
                    </a:lnTo>
                    <a:lnTo>
                      <a:pt x="1799" y="333"/>
                    </a:lnTo>
                    <a:lnTo>
                      <a:pt x="1826" y="344"/>
                    </a:lnTo>
                    <a:lnTo>
                      <a:pt x="1855" y="358"/>
                    </a:lnTo>
                    <a:lnTo>
                      <a:pt x="1896" y="372"/>
                    </a:lnTo>
                    <a:lnTo>
                      <a:pt x="1939" y="384"/>
                    </a:lnTo>
                    <a:lnTo>
                      <a:pt x="1983" y="392"/>
                    </a:lnTo>
                    <a:lnTo>
                      <a:pt x="2027" y="401"/>
                    </a:lnTo>
                    <a:lnTo>
                      <a:pt x="2072" y="406"/>
                    </a:lnTo>
                    <a:lnTo>
                      <a:pt x="2117" y="411"/>
                    </a:lnTo>
                    <a:lnTo>
                      <a:pt x="2164" y="417"/>
                    </a:lnTo>
                    <a:lnTo>
                      <a:pt x="2210" y="424"/>
                    </a:lnTo>
                    <a:lnTo>
                      <a:pt x="2228" y="428"/>
                    </a:lnTo>
                    <a:lnTo>
                      <a:pt x="2247" y="431"/>
                    </a:lnTo>
                    <a:lnTo>
                      <a:pt x="2266" y="431"/>
                    </a:lnTo>
                    <a:lnTo>
                      <a:pt x="2285" y="431"/>
                    </a:lnTo>
                    <a:lnTo>
                      <a:pt x="2302" y="429"/>
                    </a:lnTo>
                    <a:lnTo>
                      <a:pt x="2320" y="429"/>
                    </a:lnTo>
                    <a:lnTo>
                      <a:pt x="2338" y="429"/>
                    </a:lnTo>
                    <a:lnTo>
                      <a:pt x="2360" y="432"/>
                    </a:lnTo>
                    <a:lnTo>
                      <a:pt x="2444" y="432"/>
                    </a:lnTo>
                    <a:lnTo>
                      <a:pt x="2531" y="428"/>
                    </a:lnTo>
                    <a:lnTo>
                      <a:pt x="2615" y="418"/>
                    </a:lnTo>
                    <a:lnTo>
                      <a:pt x="2700" y="403"/>
                    </a:lnTo>
                    <a:lnTo>
                      <a:pt x="2783" y="381"/>
                    </a:lnTo>
                    <a:lnTo>
                      <a:pt x="2864" y="356"/>
                    </a:lnTo>
                    <a:lnTo>
                      <a:pt x="2941" y="322"/>
                    </a:lnTo>
                    <a:lnTo>
                      <a:pt x="3016" y="286"/>
                    </a:lnTo>
                    <a:lnTo>
                      <a:pt x="3064" y="262"/>
                    </a:lnTo>
                    <a:lnTo>
                      <a:pt x="3111" y="237"/>
                    </a:lnTo>
                    <a:lnTo>
                      <a:pt x="3159" y="210"/>
                    </a:lnTo>
                    <a:lnTo>
                      <a:pt x="3206" y="181"/>
                    </a:lnTo>
                    <a:lnTo>
                      <a:pt x="3250" y="147"/>
                    </a:lnTo>
                    <a:lnTo>
                      <a:pt x="3293" y="114"/>
                    </a:lnTo>
                    <a:lnTo>
                      <a:pt x="3332" y="76"/>
                    </a:lnTo>
                    <a:lnTo>
                      <a:pt x="3370" y="36"/>
                    </a:lnTo>
                    <a:lnTo>
                      <a:pt x="3406" y="0"/>
                    </a:lnTo>
                    <a:lnTo>
                      <a:pt x="3409" y="4"/>
                    </a:lnTo>
                    <a:lnTo>
                      <a:pt x="3416" y="4"/>
                    </a:lnTo>
                    <a:lnTo>
                      <a:pt x="3421" y="2"/>
                    </a:lnTo>
                    <a:lnTo>
                      <a:pt x="3426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8" name="Freeform 142">
                <a:extLst>
                  <a:ext uri="{FF2B5EF4-FFF2-40B4-BE49-F238E27FC236}">
                    <a16:creationId xmlns:a16="http://schemas.microsoft.com/office/drawing/2014/main" id="{A920C0F2-7A5D-4628-ACC1-BC77429C9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7" y="177"/>
                <a:ext cx="128" cy="202"/>
              </a:xfrm>
              <a:custGeom>
                <a:avLst/>
                <a:gdLst>
                  <a:gd name="T0" fmla="*/ 0 w 384"/>
                  <a:gd name="T1" fmla="*/ 0 h 605"/>
                  <a:gd name="T2" fmla="*/ 0 w 384"/>
                  <a:gd name="T3" fmla="*/ 0 h 605"/>
                  <a:gd name="T4" fmla="*/ 0 w 384"/>
                  <a:gd name="T5" fmla="*/ 0 h 605"/>
                  <a:gd name="T6" fmla="*/ 0 w 384"/>
                  <a:gd name="T7" fmla="*/ 0 h 605"/>
                  <a:gd name="T8" fmla="*/ 0 w 384"/>
                  <a:gd name="T9" fmla="*/ 0 h 605"/>
                  <a:gd name="T10" fmla="*/ 0 w 384"/>
                  <a:gd name="T11" fmla="*/ 0 h 605"/>
                  <a:gd name="T12" fmla="*/ 0 w 384"/>
                  <a:gd name="T13" fmla="*/ 0 h 605"/>
                  <a:gd name="T14" fmla="*/ 0 w 384"/>
                  <a:gd name="T15" fmla="*/ 0 h 605"/>
                  <a:gd name="T16" fmla="*/ 0 w 384"/>
                  <a:gd name="T17" fmla="*/ 0 h 605"/>
                  <a:gd name="T18" fmla="*/ 0 w 384"/>
                  <a:gd name="T19" fmla="*/ 0 h 605"/>
                  <a:gd name="T20" fmla="*/ 0 w 384"/>
                  <a:gd name="T21" fmla="*/ 0 h 605"/>
                  <a:gd name="T22" fmla="*/ 0 w 384"/>
                  <a:gd name="T23" fmla="*/ 0 h 605"/>
                  <a:gd name="T24" fmla="*/ 0 w 384"/>
                  <a:gd name="T25" fmla="*/ 0 h 605"/>
                  <a:gd name="T26" fmla="*/ 0 w 384"/>
                  <a:gd name="T27" fmla="*/ 0 h 605"/>
                  <a:gd name="T28" fmla="*/ 0 w 384"/>
                  <a:gd name="T29" fmla="*/ 0 h 605"/>
                  <a:gd name="T30" fmla="*/ 0 w 384"/>
                  <a:gd name="T31" fmla="*/ 0 h 605"/>
                  <a:gd name="T32" fmla="*/ 0 w 384"/>
                  <a:gd name="T33" fmla="*/ 0 h 605"/>
                  <a:gd name="T34" fmla="*/ 0 w 384"/>
                  <a:gd name="T35" fmla="*/ 0 h 605"/>
                  <a:gd name="T36" fmla="*/ 0 w 384"/>
                  <a:gd name="T37" fmla="*/ 0 h 605"/>
                  <a:gd name="T38" fmla="*/ 0 w 384"/>
                  <a:gd name="T39" fmla="*/ 0 h 605"/>
                  <a:gd name="T40" fmla="*/ 0 w 384"/>
                  <a:gd name="T41" fmla="*/ 0 h 605"/>
                  <a:gd name="T42" fmla="*/ 0 w 384"/>
                  <a:gd name="T43" fmla="*/ 0 h 605"/>
                  <a:gd name="T44" fmla="*/ 0 w 384"/>
                  <a:gd name="T45" fmla="*/ 0 h 605"/>
                  <a:gd name="T46" fmla="*/ 0 w 384"/>
                  <a:gd name="T47" fmla="*/ 0 h 605"/>
                  <a:gd name="T48" fmla="*/ 0 w 384"/>
                  <a:gd name="T49" fmla="*/ 0 h 605"/>
                  <a:gd name="T50" fmla="*/ 0 w 384"/>
                  <a:gd name="T51" fmla="*/ 0 h 605"/>
                  <a:gd name="T52" fmla="*/ 0 w 384"/>
                  <a:gd name="T53" fmla="*/ 0 h 605"/>
                  <a:gd name="T54" fmla="*/ 0 w 384"/>
                  <a:gd name="T55" fmla="*/ 0 h 605"/>
                  <a:gd name="T56" fmla="*/ 0 w 384"/>
                  <a:gd name="T57" fmla="*/ 0 h 605"/>
                  <a:gd name="T58" fmla="*/ 0 w 384"/>
                  <a:gd name="T59" fmla="*/ 0 h 605"/>
                  <a:gd name="T60" fmla="*/ 0 w 384"/>
                  <a:gd name="T61" fmla="*/ 0 h 605"/>
                  <a:gd name="T62" fmla="*/ 0 w 384"/>
                  <a:gd name="T63" fmla="*/ 0 h 605"/>
                  <a:gd name="T64" fmla="*/ 0 w 384"/>
                  <a:gd name="T65" fmla="*/ 0 h 605"/>
                  <a:gd name="T66" fmla="*/ 0 w 384"/>
                  <a:gd name="T67" fmla="*/ 0 h 605"/>
                  <a:gd name="T68" fmla="*/ 0 w 384"/>
                  <a:gd name="T69" fmla="*/ 0 h 605"/>
                  <a:gd name="T70" fmla="*/ 0 w 384"/>
                  <a:gd name="T71" fmla="*/ 0 h 605"/>
                  <a:gd name="T72" fmla="*/ 0 w 384"/>
                  <a:gd name="T73" fmla="*/ 0 h 605"/>
                  <a:gd name="T74" fmla="*/ 0 w 384"/>
                  <a:gd name="T75" fmla="*/ 0 h 605"/>
                  <a:gd name="T76" fmla="*/ 0 w 384"/>
                  <a:gd name="T77" fmla="*/ 0 h 605"/>
                  <a:gd name="T78" fmla="*/ 0 w 384"/>
                  <a:gd name="T79" fmla="*/ 0 h 605"/>
                  <a:gd name="T80" fmla="*/ 0 w 384"/>
                  <a:gd name="T81" fmla="*/ 0 h 605"/>
                  <a:gd name="T82" fmla="*/ 0 w 384"/>
                  <a:gd name="T83" fmla="*/ 0 h 605"/>
                  <a:gd name="T84" fmla="*/ 0 w 384"/>
                  <a:gd name="T85" fmla="*/ 0 h 605"/>
                  <a:gd name="T86" fmla="*/ 0 w 384"/>
                  <a:gd name="T87" fmla="*/ 0 h 605"/>
                  <a:gd name="T88" fmla="*/ 0 w 384"/>
                  <a:gd name="T89" fmla="*/ 0 h 605"/>
                  <a:gd name="T90" fmla="*/ 0 w 384"/>
                  <a:gd name="T91" fmla="*/ 0 h 605"/>
                  <a:gd name="T92" fmla="*/ 0 w 384"/>
                  <a:gd name="T93" fmla="*/ 0 h 60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84"/>
                  <a:gd name="T142" fmla="*/ 0 h 605"/>
                  <a:gd name="T143" fmla="*/ 384 w 384"/>
                  <a:gd name="T144" fmla="*/ 605 h 60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84" h="605">
                    <a:moveTo>
                      <a:pt x="125" y="34"/>
                    </a:moveTo>
                    <a:lnTo>
                      <a:pt x="129" y="49"/>
                    </a:lnTo>
                    <a:lnTo>
                      <a:pt x="136" y="64"/>
                    </a:lnTo>
                    <a:lnTo>
                      <a:pt x="144" y="76"/>
                    </a:lnTo>
                    <a:lnTo>
                      <a:pt x="151" y="90"/>
                    </a:lnTo>
                    <a:lnTo>
                      <a:pt x="159" y="102"/>
                    </a:lnTo>
                    <a:lnTo>
                      <a:pt x="169" y="115"/>
                    </a:lnTo>
                    <a:lnTo>
                      <a:pt x="176" y="128"/>
                    </a:lnTo>
                    <a:lnTo>
                      <a:pt x="186" y="145"/>
                    </a:lnTo>
                    <a:lnTo>
                      <a:pt x="208" y="180"/>
                    </a:lnTo>
                    <a:lnTo>
                      <a:pt x="236" y="227"/>
                    </a:lnTo>
                    <a:lnTo>
                      <a:pt x="269" y="279"/>
                    </a:lnTo>
                    <a:lnTo>
                      <a:pt x="302" y="334"/>
                    </a:lnTo>
                    <a:lnTo>
                      <a:pt x="332" y="386"/>
                    </a:lnTo>
                    <a:lnTo>
                      <a:pt x="357" y="432"/>
                    </a:lnTo>
                    <a:lnTo>
                      <a:pt x="375" y="467"/>
                    </a:lnTo>
                    <a:lnTo>
                      <a:pt x="384" y="488"/>
                    </a:lnTo>
                    <a:lnTo>
                      <a:pt x="367" y="502"/>
                    </a:lnTo>
                    <a:lnTo>
                      <a:pt x="356" y="517"/>
                    </a:lnTo>
                    <a:lnTo>
                      <a:pt x="345" y="533"/>
                    </a:lnTo>
                    <a:lnTo>
                      <a:pt x="335" y="550"/>
                    </a:lnTo>
                    <a:lnTo>
                      <a:pt x="324" y="565"/>
                    </a:lnTo>
                    <a:lnTo>
                      <a:pt x="312" y="580"/>
                    </a:lnTo>
                    <a:lnTo>
                      <a:pt x="300" y="593"/>
                    </a:lnTo>
                    <a:lnTo>
                      <a:pt x="285" y="605"/>
                    </a:lnTo>
                    <a:lnTo>
                      <a:pt x="269" y="581"/>
                    </a:lnTo>
                    <a:lnTo>
                      <a:pt x="254" y="559"/>
                    </a:lnTo>
                    <a:lnTo>
                      <a:pt x="240" y="534"/>
                    </a:lnTo>
                    <a:lnTo>
                      <a:pt x="226" y="509"/>
                    </a:lnTo>
                    <a:lnTo>
                      <a:pt x="211" y="483"/>
                    </a:lnTo>
                    <a:lnTo>
                      <a:pt x="198" y="457"/>
                    </a:lnTo>
                    <a:lnTo>
                      <a:pt x="184" y="430"/>
                    </a:lnTo>
                    <a:lnTo>
                      <a:pt x="171" y="406"/>
                    </a:lnTo>
                    <a:lnTo>
                      <a:pt x="146" y="367"/>
                    </a:lnTo>
                    <a:lnTo>
                      <a:pt x="125" y="329"/>
                    </a:lnTo>
                    <a:lnTo>
                      <a:pt x="104" y="293"/>
                    </a:lnTo>
                    <a:lnTo>
                      <a:pt x="85" y="257"/>
                    </a:lnTo>
                    <a:lnTo>
                      <a:pt x="65" y="220"/>
                    </a:lnTo>
                    <a:lnTo>
                      <a:pt x="45" y="183"/>
                    </a:lnTo>
                    <a:lnTo>
                      <a:pt x="23" y="146"/>
                    </a:lnTo>
                    <a:lnTo>
                      <a:pt x="0" y="110"/>
                    </a:lnTo>
                    <a:lnTo>
                      <a:pt x="2" y="85"/>
                    </a:lnTo>
                    <a:lnTo>
                      <a:pt x="86" y="0"/>
                    </a:lnTo>
                    <a:lnTo>
                      <a:pt x="98" y="2"/>
                    </a:lnTo>
                    <a:lnTo>
                      <a:pt x="108" y="11"/>
                    </a:lnTo>
                    <a:lnTo>
                      <a:pt x="116" y="21"/>
                    </a:lnTo>
                    <a:lnTo>
                      <a:pt x="125" y="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9" name="Freeform 143">
                <a:extLst>
                  <a:ext uri="{FF2B5EF4-FFF2-40B4-BE49-F238E27FC236}">
                    <a16:creationId xmlns:a16="http://schemas.microsoft.com/office/drawing/2014/main" id="{4B4211EE-187F-42D0-A16D-9BAE4649C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1" y="213"/>
                <a:ext cx="108" cy="205"/>
              </a:xfrm>
              <a:custGeom>
                <a:avLst/>
                <a:gdLst>
                  <a:gd name="T0" fmla="*/ 0 w 322"/>
                  <a:gd name="T1" fmla="*/ 0 h 617"/>
                  <a:gd name="T2" fmla="*/ 0 w 322"/>
                  <a:gd name="T3" fmla="*/ 0 h 617"/>
                  <a:gd name="T4" fmla="*/ 0 w 322"/>
                  <a:gd name="T5" fmla="*/ 0 h 617"/>
                  <a:gd name="T6" fmla="*/ 0 w 322"/>
                  <a:gd name="T7" fmla="*/ 0 h 617"/>
                  <a:gd name="T8" fmla="*/ 0 w 322"/>
                  <a:gd name="T9" fmla="*/ 0 h 617"/>
                  <a:gd name="T10" fmla="*/ 0 w 322"/>
                  <a:gd name="T11" fmla="*/ 0 h 617"/>
                  <a:gd name="T12" fmla="*/ 0 w 322"/>
                  <a:gd name="T13" fmla="*/ 0 h 617"/>
                  <a:gd name="T14" fmla="*/ 0 w 322"/>
                  <a:gd name="T15" fmla="*/ 0 h 617"/>
                  <a:gd name="T16" fmla="*/ 0 w 322"/>
                  <a:gd name="T17" fmla="*/ 0 h 617"/>
                  <a:gd name="T18" fmla="*/ 0 w 322"/>
                  <a:gd name="T19" fmla="*/ 0 h 617"/>
                  <a:gd name="T20" fmla="*/ 0 w 322"/>
                  <a:gd name="T21" fmla="*/ 0 h 617"/>
                  <a:gd name="T22" fmla="*/ 0 w 322"/>
                  <a:gd name="T23" fmla="*/ 0 h 617"/>
                  <a:gd name="T24" fmla="*/ 0 w 322"/>
                  <a:gd name="T25" fmla="*/ 0 h 617"/>
                  <a:gd name="T26" fmla="*/ 0 w 322"/>
                  <a:gd name="T27" fmla="*/ 0 h 617"/>
                  <a:gd name="T28" fmla="*/ 0 w 322"/>
                  <a:gd name="T29" fmla="*/ 0 h 617"/>
                  <a:gd name="T30" fmla="*/ 0 w 322"/>
                  <a:gd name="T31" fmla="*/ 0 h 617"/>
                  <a:gd name="T32" fmla="*/ 0 w 322"/>
                  <a:gd name="T33" fmla="*/ 0 h 617"/>
                  <a:gd name="T34" fmla="*/ 0 w 322"/>
                  <a:gd name="T35" fmla="*/ 0 h 617"/>
                  <a:gd name="T36" fmla="*/ 0 w 322"/>
                  <a:gd name="T37" fmla="*/ 0 h 617"/>
                  <a:gd name="T38" fmla="*/ 0 w 322"/>
                  <a:gd name="T39" fmla="*/ 0 h 617"/>
                  <a:gd name="T40" fmla="*/ 0 w 322"/>
                  <a:gd name="T41" fmla="*/ 0 h 617"/>
                  <a:gd name="T42" fmla="*/ 0 w 322"/>
                  <a:gd name="T43" fmla="*/ 0 h 617"/>
                  <a:gd name="T44" fmla="*/ 0 w 322"/>
                  <a:gd name="T45" fmla="*/ 0 h 617"/>
                  <a:gd name="T46" fmla="*/ 0 w 322"/>
                  <a:gd name="T47" fmla="*/ 0 h 617"/>
                  <a:gd name="T48" fmla="*/ 0 w 322"/>
                  <a:gd name="T49" fmla="*/ 0 h 617"/>
                  <a:gd name="T50" fmla="*/ 0 w 322"/>
                  <a:gd name="T51" fmla="*/ 0 h 617"/>
                  <a:gd name="T52" fmla="*/ 0 w 322"/>
                  <a:gd name="T53" fmla="*/ 0 h 617"/>
                  <a:gd name="T54" fmla="*/ 0 w 322"/>
                  <a:gd name="T55" fmla="*/ 0 h 617"/>
                  <a:gd name="T56" fmla="*/ 0 w 322"/>
                  <a:gd name="T57" fmla="*/ 0 h 617"/>
                  <a:gd name="T58" fmla="*/ 0 w 322"/>
                  <a:gd name="T59" fmla="*/ 0 h 617"/>
                  <a:gd name="T60" fmla="*/ 0 w 322"/>
                  <a:gd name="T61" fmla="*/ 0 h 617"/>
                  <a:gd name="T62" fmla="*/ 0 w 322"/>
                  <a:gd name="T63" fmla="*/ 0 h 617"/>
                  <a:gd name="T64" fmla="*/ 0 w 322"/>
                  <a:gd name="T65" fmla="*/ 0 h 617"/>
                  <a:gd name="T66" fmla="*/ 0 w 322"/>
                  <a:gd name="T67" fmla="*/ 0 h 617"/>
                  <a:gd name="T68" fmla="*/ 0 w 322"/>
                  <a:gd name="T69" fmla="*/ 0 h 617"/>
                  <a:gd name="T70" fmla="*/ 0 w 322"/>
                  <a:gd name="T71" fmla="*/ 0 h 617"/>
                  <a:gd name="T72" fmla="*/ 0 w 322"/>
                  <a:gd name="T73" fmla="*/ 0 h 617"/>
                  <a:gd name="T74" fmla="*/ 0 w 322"/>
                  <a:gd name="T75" fmla="*/ 0 h 617"/>
                  <a:gd name="T76" fmla="*/ 0 w 322"/>
                  <a:gd name="T77" fmla="*/ 0 h 617"/>
                  <a:gd name="T78" fmla="*/ 0 w 322"/>
                  <a:gd name="T79" fmla="*/ 0 h 617"/>
                  <a:gd name="T80" fmla="*/ 0 w 322"/>
                  <a:gd name="T81" fmla="*/ 0 h 617"/>
                  <a:gd name="T82" fmla="*/ 0 w 322"/>
                  <a:gd name="T83" fmla="*/ 0 h 617"/>
                  <a:gd name="T84" fmla="*/ 0 w 322"/>
                  <a:gd name="T85" fmla="*/ 0 h 617"/>
                  <a:gd name="T86" fmla="*/ 0 w 322"/>
                  <a:gd name="T87" fmla="*/ 0 h 617"/>
                  <a:gd name="T88" fmla="*/ 0 w 322"/>
                  <a:gd name="T89" fmla="*/ 0 h 617"/>
                  <a:gd name="T90" fmla="*/ 0 w 322"/>
                  <a:gd name="T91" fmla="*/ 0 h 617"/>
                  <a:gd name="T92" fmla="*/ 0 w 322"/>
                  <a:gd name="T93" fmla="*/ 0 h 617"/>
                  <a:gd name="T94" fmla="*/ 0 w 322"/>
                  <a:gd name="T95" fmla="*/ 0 h 617"/>
                  <a:gd name="T96" fmla="*/ 0 w 322"/>
                  <a:gd name="T97" fmla="*/ 0 h 617"/>
                  <a:gd name="T98" fmla="*/ 0 w 322"/>
                  <a:gd name="T99" fmla="*/ 0 h 617"/>
                  <a:gd name="T100" fmla="*/ 0 w 322"/>
                  <a:gd name="T101" fmla="*/ 0 h 617"/>
                  <a:gd name="T102" fmla="*/ 0 w 322"/>
                  <a:gd name="T103" fmla="*/ 0 h 617"/>
                  <a:gd name="T104" fmla="*/ 0 w 322"/>
                  <a:gd name="T105" fmla="*/ 0 h 617"/>
                  <a:gd name="T106" fmla="*/ 0 w 322"/>
                  <a:gd name="T107" fmla="*/ 0 h 617"/>
                  <a:gd name="T108" fmla="*/ 0 w 322"/>
                  <a:gd name="T109" fmla="*/ 0 h 61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22"/>
                  <a:gd name="T166" fmla="*/ 0 h 617"/>
                  <a:gd name="T167" fmla="*/ 322 w 322"/>
                  <a:gd name="T168" fmla="*/ 617 h 61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22" h="617">
                    <a:moveTo>
                      <a:pt x="322" y="519"/>
                    </a:moveTo>
                    <a:lnTo>
                      <a:pt x="310" y="531"/>
                    </a:lnTo>
                    <a:lnTo>
                      <a:pt x="299" y="542"/>
                    </a:lnTo>
                    <a:lnTo>
                      <a:pt x="288" y="554"/>
                    </a:lnTo>
                    <a:lnTo>
                      <a:pt x="278" y="567"/>
                    </a:lnTo>
                    <a:lnTo>
                      <a:pt x="267" y="579"/>
                    </a:lnTo>
                    <a:lnTo>
                      <a:pt x="256" y="592"/>
                    </a:lnTo>
                    <a:lnTo>
                      <a:pt x="244" y="604"/>
                    </a:lnTo>
                    <a:lnTo>
                      <a:pt x="234" y="617"/>
                    </a:lnTo>
                    <a:lnTo>
                      <a:pt x="222" y="598"/>
                    </a:lnTo>
                    <a:lnTo>
                      <a:pt x="209" y="579"/>
                    </a:lnTo>
                    <a:lnTo>
                      <a:pt x="198" y="559"/>
                    </a:lnTo>
                    <a:lnTo>
                      <a:pt x="187" y="541"/>
                    </a:lnTo>
                    <a:lnTo>
                      <a:pt x="176" y="521"/>
                    </a:lnTo>
                    <a:lnTo>
                      <a:pt x="166" y="501"/>
                    </a:lnTo>
                    <a:lnTo>
                      <a:pt x="156" y="482"/>
                    </a:lnTo>
                    <a:lnTo>
                      <a:pt x="147" y="463"/>
                    </a:lnTo>
                    <a:lnTo>
                      <a:pt x="136" y="441"/>
                    </a:lnTo>
                    <a:lnTo>
                      <a:pt x="173" y="420"/>
                    </a:lnTo>
                    <a:lnTo>
                      <a:pt x="181" y="403"/>
                    </a:lnTo>
                    <a:lnTo>
                      <a:pt x="182" y="388"/>
                    </a:lnTo>
                    <a:lnTo>
                      <a:pt x="179" y="375"/>
                    </a:lnTo>
                    <a:lnTo>
                      <a:pt x="173" y="361"/>
                    </a:lnTo>
                    <a:lnTo>
                      <a:pt x="163" y="346"/>
                    </a:lnTo>
                    <a:lnTo>
                      <a:pt x="156" y="332"/>
                    </a:lnTo>
                    <a:lnTo>
                      <a:pt x="149" y="317"/>
                    </a:lnTo>
                    <a:lnTo>
                      <a:pt x="147" y="302"/>
                    </a:lnTo>
                    <a:lnTo>
                      <a:pt x="136" y="287"/>
                    </a:lnTo>
                    <a:lnTo>
                      <a:pt x="126" y="274"/>
                    </a:lnTo>
                    <a:lnTo>
                      <a:pt x="116" y="257"/>
                    </a:lnTo>
                    <a:lnTo>
                      <a:pt x="108" y="241"/>
                    </a:lnTo>
                    <a:lnTo>
                      <a:pt x="101" y="224"/>
                    </a:lnTo>
                    <a:lnTo>
                      <a:pt x="93" y="209"/>
                    </a:lnTo>
                    <a:lnTo>
                      <a:pt x="86" y="192"/>
                    </a:lnTo>
                    <a:lnTo>
                      <a:pt x="78" y="179"/>
                    </a:lnTo>
                    <a:lnTo>
                      <a:pt x="67" y="159"/>
                    </a:lnTo>
                    <a:lnTo>
                      <a:pt x="57" y="139"/>
                    </a:lnTo>
                    <a:lnTo>
                      <a:pt x="47" y="119"/>
                    </a:lnTo>
                    <a:lnTo>
                      <a:pt x="38" y="100"/>
                    </a:lnTo>
                    <a:lnTo>
                      <a:pt x="28" y="81"/>
                    </a:lnTo>
                    <a:lnTo>
                      <a:pt x="18" y="63"/>
                    </a:lnTo>
                    <a:lnTo>
                      <a:pt x="8" y="44"/>
                    </a:lnTo>
                    <a:lnTo>
                      <a:pt x="0" y="26"/>
                    </a:lnTo>
                    <a:lnTo>
                      <a:pt x="6" y="19"/>
                    </a:lnTo>
                    <a:lnTo>
                      <a:pt x="15" y="13"/>
                    </a:lnTo>
                    <a:lnTo>
                      <a:pt x="22" y="7"/>
                    </a:lnTo>
                    <a:lnTo>
                      <a:pt x="31" y="0"/>
                    </a:lnTo>
                    <a:lnTo>
                      <a:pt x="66" y="65"/>
                    </a:lnTo>
                    <a:lnTo>
                      <a:pt x="102" y="130"/>
                    </a:lnTo>
                    <a:lnTo>
                      <a:pt x="138" y="195"/>
                    </a:lnTo>
                    <a:lnTo>
                      <a:pt x="176" y="260"/>
                    </a:lnTo>
                    <a:lnTo>
                      <a:pt x="212" y="323"/>
                    </a:lnTo>
                    <a:lnTo>
                      <a:pt x="249" y="388"/>
                    </a:lnTo>
                    <a:lnTo>
                      <a:pt x="286" y="453"/>
                    </a:lnTo>
                    <a:lnTo>
                      <a:pt x="322" y="5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0" name="Freeform 144">
                <a:extLst>
                  <a:ext uri="{FF2B5EF4-FFF2-40B4-BE49-F238E27FC236}">
                    <a16:creationId xmlns:a16="http://schemas.microsoft.com/office/drawing/2014/main" id="{78E7B3CF-D3A0-45F3-919A-384277F83D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8" y="234"/>
                <a:ext cx="87" cy="263"/>
              </a:xfrm>
              <a:custGeom>
                <a:avLst/>
                <a:gdLst>
                  <a:gd name="T0" fmla="*/ 0 w 263"/>
                  <a:gd name="T1" fmla="*/ 0 h 790"/>
                  <a:gd name="T2" fmla="*/ 0 w 263"/>
                  <a:gd name="T3" fmla="*/ 0 h 790"/>
                  <a:gd name="T4" fmla="*/ 0 w 263"/>
                  <a:gd name="T5" fmla="*/ 0 h 790"/>
                  <a:gd name="T6" fmla="*/ 0 w 263"/>
                  <a:gd name="T7" fmla="*/ 0 h 790"/>
                  <a:gd name="T8" fmla="*/ 0 w 263"/>
                  <a:gd name="T9" fmla="*/ 0 h 790"/>
                  <a:gd name="T10" fmla="*/ 0 w 263"/>
                  <a:gd name="T11" fmla="*/ 0 h 790"/>
                  <a:gd name="T12" fmla="*/ 0 w 263"/>
                  <a:gd name="T13" fmla="*/ 0 h 790"/>
                  <a:gd name="T14" fmla="*/ 0 w 263"/>
                  <a:gd name="T15" fmla="*/ 0 h 790"/>
                  <a:gd name="T16" fmla="*/ 0 w 263"/>
                  <a:gd name="T17" fmla="*/ 0 h 790"/>
                  <a:gd name="T18" fmla="*/ 0 w 263"/>
                  <a:gd name="T19" fmla="*/ 0 h 790"/>
                  <a:gd name="T20" fmla="*/ 0 w 263"/>
                  <a:gd name="T21" fmla="*/ 0 h 790"/>
                  <a:gd name="T22" fmla="*/ 0 w 263"/>
                  <a:gd name="T23" fmla="*/ 0 h 790"/>
                  <a:gd name="T24" fmla="*/ 0 w 263"/>
                  <a:gd name="T25" fmla="*/ 0 h 790"/>
                  <a:gd name="T26" fmla="*/ 0 w 263"/>
                  <a:gd name="T27" fmla="*/ 0 h 790"/>
                  <a:gd name="T28" fmla="*/ 0 w 263"/>
                  <a:gd name="T29" fmla="*/ 0 h 790"/>
                  <a:gd name="T30" fmla="*/ 0 w 263"/>
                  <a:gd name="T31" fmla="*/ 0 h 790"/>
                  <a:gd name="T32" fmla="*/ 0 w 263"/>
                  <a:gd name="T33" fmla="*/ 0 h 790"/>
                  <a:gd name="T34" fmla="*/ 0 w 263"/>
                  <a:gd name="T35" fmla="*/ 0 h 790"/>
                  <a:gd name="T36" fmla="*/ 0 w 263"/>
                  <a:gd name="T37" fmla="*/ 0 h 790"/>
                  <a:gd name="T38" fmla="*/ 0 w 263"/>
                  <a:gd name="T39" fmla="*/ 0 h 790"/>
                  <a:gd name="T40" fmla="*/ 0 w 263"/>
                  <a:gd name="T41" fmla="*/ 0 h 790"/>
                  <a:gd name="T42" fmla="*/ 0 w 263"/>
                  <a:gd name="T43" fmla="*/ 0 h 790"/>
                  <a:gd name="T44" fmla="*/ 0 w 263"/>
                  <a:gd name="T45" fmla="*/ 0 h 790"/>
                  <a:gd name="T46" fmla="*/ 0 w 263"/>
                  <a:gd name="T47" fmla="*/ 0 h 790"/>
                  <a:gd name="T48" fmla="*/ 0 w 263"/>
                  <a:gd name="T49" fmla="*/ 0 h 790"/>
                  <a:gd name="T50" fmla="*/ 0 w 263"/>
                  <a:gd name="T51" fmla="*/ 0 h 790"/>
                  <a:gd name="T52" fmla="*/ 0 w 263"/>
                  <a:gd name="T53" fmla="*/ 0 h 790"/>
                  <a:gd name="T54" fmla="*/ 0 w 263"/>
                  <a:gd name="T55" fmla="*/ 0 h 790"/>
                  <a:gd name="T56" fmla="*/ 0 w 263"/>
                  <a:gd name="T57" fmla="*/ 0 h 790"/>
                  <a:gd name="T58" fmla="*/ 0 w 263"/>
                  <a:gd name="T59" fmla="*/ 0 h 790"/>
                  <a:gd name="T60" fmla="*/ 0 w 263"/>
                  <a:gd name="T61" fmla="*/ 0 h 790"/>
                  <a:gd name="T62" fmla="*/ 0 w 263"/>
                  <a:gd name="T63" fmla="*/ 0 h 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63"/>
                  <a:gd name="T97" fmla="*/ 0 h 790"/>
                  <a:gd name="T98" fmla="*/ 263 w 263"/>
                  <a:gd name="T99" fmla="*/ 790 h 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63" h="790">
                    <a:moveTo>
                      <a:pt x="52" y="7"/>
                    </a:moveTo>
                    <a:lnTo>
                      <a:pt x="63" y="45"/>
                    </a:lnTo>
                    <a:lnTo>
                      <a:pt x="75" y="83"/>
                    </a:lnTo>
                    <a:lnTo>
                      <a:pt x="85" y="122"/>
                    </a:lnTo>
                    <a:lnTo>
                      <a:pt x="94" y="163"/>
                    </a:lnTo>
                    <a:lnTo>
                      <a:pt x="103" y="203"/>
                    </a:lnTo>
                    <a:lnTo>
                      <a:pt x="112" y="243"/>
                    </a:lnTo>
                    <a:lnTo>
                      <a:pt x="121" y="283"/>
                    </a:lnTo>
                    <a:lnTo>
                      <a:pt x="132" y="324"/>
                    </a:lnTo>
                    <a:lnTo>
                      <a:pt x="136" y="330"/>
                    </a:lnTo>
                    <a:lnTo>
                      <a:pt x="137" y="342"/>
                    </a:lnTo>
                    <a:lnTo>
                      <a:pt x="137" y="352"/>
                    </a:lnTo>
                    <a:lnTo>
                      <a:pt x="138" y="363"/>
                    </a:lnTo>
                    <a:lnTo>
                      <a:pt x="139" y="370"/>
                    </a:lnTo>
                    <a:lnTo>
                      <a:pt x="144" y="377"/>
                    </a:lnTo>
                    <a:lnTo>
                      <a:pt x="152" y="378"/>
                    </a:lnTo>
                    <a:lnTo>
                      <a:pt x="167" y="377"/>
                    </a:lnTo>
                    <a:lnTo>
                      <a:pt x="176" y="373"/>
                    </a:lnTo>
                    <a:lnTo>
                      <a:pt x="181" y="405"/>
                    </a:lnTo>
                    <a:lnTo>
                      <a:pt x="188" y="438"/>
                    </a:lnTo>
                    <a:lnTo>
                      <a:pt x="197" y="470"/>
                    </a:lnTo>
                    <a:lnTo>
                      <a:pt x="206" y="503"/>
                    </a:lnTo>
                    <a:lnTo>
                      <a:pt x="212" y="534"/>
                    </a:lnTo>
                    <a:lnTo>
                      <a:pt x="219" y="567"/>
                    </a:lnTo>
                    <a:lnTo>
                      <a:pt x="226" y="601"/>
                    </a:lnTo>
                    <a:lnTo>
                      <a:pt x="231" y="636"/>
                    </a:lnTo>
                    <a:lnTo>
                      <a:pt x="236" y="652"/>
                    </a:lnTo>
                    <a:lnTo>
                      <a:pt x="241" y="669"/>
                    </a:lnTo>
                    <a:lnTo>
                      <a:pt x="244" y="685"/>
                    </a:lnTo>
                    <a:lnTo>
                      <a:pt x="248" y="702"/>
                    </a:lnTo>
                    <a:lnTo>
                      <a:pt x="251" y="718"/>
                    </a:lnTo>
                    <a:lnTo>
                      <a:pt x="254" y="736"/>
                    </a:lnTo>
                    <a:lnTo>
                      <a:pt x="258" y="753"/>
                    </a:lnTo>
                    <a:lnTo>
                      <a:pt x="263" y="772"/>
                    </a:lnTo>
                    <a:lnTo>
                      <a:pt x="148" y="790"/>
                    </a:lnTo>
                    <a:lnTo>
                      <a:pt x="132" y="738"/>
                    </a:lnTo>
                    <a:lnTo>
                      <a:pt x="118" y="690"/>
                    </a:lnTo>
                    <a:lnTo>
                      <a:pt x="104" y="639"/>
                    </a:lnTo>
                    <a:lnTo>
                      <a:pt x="93" y="590"/>
                    </a:lnTo>
                    <a:lnTo>
                      <a:pt x="80" y="539"/>
                    </a:lnTo>
                    <a:lnTo>
                      <a:pt x="67" y="489"/>
                    </a:lnTo>
                    <a:lnTo>
                      <a:pt x="55" y="440"/>
                    </a:lnTo>
                    <a:lnTo>
                      <a:pt x="42" y="393"/>
                    </a:lnTo>
                    <a:lnTo>
                      <a:pt x="47" y="393"/>
                    </a:lnTo>
                    <a:lnTo>
                      <a:pt x="55" y="393"/>
                    </a:lnTo>
                    <a:lnTo>
                      <a:pt x="61" y="391"/>
                    </a:lnTo>
                    <a:lnTo>
                      <a:pt x="68" y="390"/>
                    </a:lnTo>
                    <a:lnTo>
                      <a:pt x="75" y="386"/>
                    </a:lnTo>
                    <a:lnTo>
                      <a:pt x="81" y="383"/>
                    </a:lnTo>
                    <a:lnTo>
                      <a:pt x="85" y="378"/>
                    </a:lnTo>
                    <a:lnTo>
                      <a:pt x="88" y="374"/>
                    </a:lnTo>
                    <a:lnTo>
                      <a:pt x="73" y="330"/>
                    </a:lnTo>
                    <a:lnTo>
                      <a:pt x="62" y="287"/>
                    </a:lnTo>
                    <a:lnTo>
                      <a:pt x="50" y="242"/>
                    </a:lnTo>
                    <a:lnTo>
                      <a:pt x="40" y="197"/>
                    </a:lnTo>
                    <a:lnTo>
                      <a:pt x="28" y="151"/>
                    </a:lnTo>
                    <a:lnTo>
                      <a:pt x="18" y="104"/>
                    </a:lnTo>
                    <a:lnTo>
                      <a:pt x="8" y="60"/>
                    </a:lnTo>
                    <a:lnTo>
                      <a:pt x="0" y="17"/>
                    </a:lnTo>
                    <a:lnTo>
                      <a:pt x="2" y="0"/>
                    </a:lnTo>
                    <a:lnTo>
                      <a:pt x="15" y="2"/>
                    </a:lnTo>
                    <a:lnTo>
                      <a:pt x="27" y="1"/>
                    </a:lnTo>
                    <a:lnTo>
                      <a:pt x="40" y="0"/>
                    </a:lnTo>
                    <a:lnTo>
                      <a:pt x="52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1" name="Freeform 145">
                <a:extLst>
                  <a:ext uri="{FF2B5EF4-FFF2-40B4-BE49-F238E27FC236}">
                    <a16:creationId xmlns:a16="http://schemas.microsoft.com/office/drawing/2014/main" id="{65D6674A-525E-439B-B68A-4F3027FFB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0" y="236"/>
                <a:ext cx="161" cy="279"/>
              </a:xfrm>
              <a:custGeom>
                <a:avLst/>
                <a:gdLst>
                  <a:gd name="T0" fmla="*/ 0 w 483"/>
                  <a:gd name="T1" fmla="*/ 0 h 836"/>
                  <a:gd name="T2" fmla="*/ 0 w 483"/>
                  <a:gd name="T3" fmla="*/ 0 h 836"/>
                  <a:gd name="T4" fmla="*/ 0 w 483"/>
                  <a:gd name="T5" fmla="*/ 0 h 836"/>
                  <a:gd name="T6" fmla="*/ 0 w 483"/>
                  <a:gd name="T7" fmla="*/ 0 h 836"/>
                  <a:gd name="T8" fmla="*/ 0 w 483"/>
                  <a:gd name="T9" fmla="*/ 0 h 836"/>
                  <a:gd name="T10" fmla="*/ 0 w 483"/>
                  <a:gd name="T11" fmla="*/ 0 h 836"/>
                  <a:gd name="T12" fmla="*/ 0 w 483"/>
                  <a:gd name="T13" fmla="*/ 0 h 836"/>
                  <a:gd name="T14" fmla="*/ 0 w 483"/>
                  <a:gd name="T15" fmla="*/ 0 h 836"/>
                  <a:gd name="T16" fmla="*/ 0 w 483"/>
                  <a:gd name="T17" fmla="*/ 0 h 836"/>
                  <a:gd name="T18" fmla="*/ 0 w 483"/>
                  <a:gd name="T19" fmla="*/ 0 h 836"/>
                  <a:gd name="T20" fmla="*/ 0 w 483"/>
                  <a:gd name="T21" fmla="*/ 0 h 836"/>
                  <a:gd name="T22" fmla="*/ 0 w 483"/>
                  <a:gd name="T23" fmla="*/ 0 h 836"/>
                  <a:gd name="T24" fmla="*/ 0 w 483"/>
                  <a:gd name="T25" fmla="*/ 0 h 836"/>
                  <a:gd name="T26" fmla="*/ 0 w 483"/>
                  <a:gd name="T27" fmla="*/ 0 h 836"/>
                  <a:gd name="T28" fmla="*/ 0 w 483"/>
                  <a:gd name="T29" fmla="*/ 0 h 836"/>
                  <a:gd name="T30" fmla="*/ 0 w 483"/>
                  <a:gd name="T31" fmla="*/ 0 h 836"/>
                  <a:gd name="T32" fmla="*/ 0 w 483"/>
                  <a:gd name="T33" fmla="*/ 0 h 836"/>
                  <a:gd name="T34" fmla="*/ 0 w 483"/>
                  <a:gd name="T35" fmla="*/ 0 h 836"/>
                  <a:gd name="T36" fmla="*/ 0 w 483"/>
                  <a:gd name="T37" fmla="*/ 0 h 836"/>
                  <a:gd name="T38" fmla="*/ 0 w 483"/>
                  <a:gd name="T39" fmla="*/ 0 h 836"/>
                  <a:gd name="T40" fmla="*/ 0 w 483"/>
                  <a:gd name="T41" fmla="*/ 0 h 836"/>
                  <a:gd name="T42" fmla="*/ 0 w 483"/>
                  <a:gd name="T43" fmla="*/ 0 h 836"/>
                  <a:gd name="T44" fmla="*/ 0 w 483"/>
                  <a:gd name="T45" fmla="*/ 0 h 836"/>
                  <a:gd name="T46" fmla="*/ 0 w 483"/>
                  <a:gd name="T47" fmla="*/ 0 h 836"/>
                  <a:gd name="T48" fmla="*/ 0 w 483"/>
                  <a:gd name="T49" fmla="*/ 0 h 836"/>
                  <a:gd name="T50" fmla="*/ 0 w 483"/>
                  <a:gd name="T51" fmla="*/ 0 h 836"/>
                  <a:gd name="T52" fmla="*/ 0 w 483"/>
                  <a:gd name="T53" fmla="*/ 0 h 836"/>
                  <a:gd name="T54" fmla="*/ 0 w 483"/>
                  <a:gd name="T55" fmla="*/ 0 h 836"/>
                  <a:gd name="T56" fmla="*/ 0 w 483"/>
                  <a:gd name="T57" fmla="*/ 0 h 836"/>
                  <a:gd name="T58" fmla="*/ 0 w 483"/>
                  <a:gd name="T59" fmla="*/ 0 h 836"/>
                  <a:gd name="T60" fmla="*/ 0 w 483"/>
                  <a:gd name="T61" fmla="*/ 0 h 836"/>
                  <a:gd name="T62" fmla="*/ 0 w 483"/>
                  <a:gd name="T63" fmla="*/ 0 h 836"/>
                  <a:gd name="T64" fmla="*/ 0 w 483"/>
                  <a:gd name="T65" fmla="*/ 0 h 836"/>
                  <a:gd name="T66" fmla="*/ 0 w 483"/>
                  <a:gd name="T67" fmla="*/ 0 h 836"/>
                  <a:gd name="T68" fmla="*/ 0 w 483"/>
                  <a:gd name="T69" fmla="*/ 0 h 836"/>
                  <a:gd name="T70" fmla="*/ 0 w 483"/>
                  <a:gd name="T71" fmla="*/ 0 h 836"/>
                  <a:gd name="T72" fmla="*/ 0 w 483"/>
                  <a:gd name="T73" fmla="*/ 0 h 836"/>
                  <a:gd name="T74" fmla="*/ 0 w 483"/>
                  <a:gd name="T75" fmla="*/ 0 h 836"/>
                  <a:gd name="T76" fmla="*/ 0 w 483"/>
                  <a:gd name="T77" fmla="*/ 0 h 836"/>
                  <a:gd name="T78" fmla="*/ 0 w 483"/>
                  <a:gd name="T79" fmla="*/ 0 h 836"/>
                  <a:gd name="T80" fmla="*/ 0 w 483"/>
                  <a:gd name="T81" fmla="*/ 0 h 836"/>
                  <a:gd name="T82" fmla="*/ 0 w 483"/>
                  <a:gd name="T83" fmla="*/ 0 h 836"/>
                  <a:gd name="T84" fmla="*/ 0 w 483"/>
                  <a:gd name="T85" fmla="*/ 0 h 836"/>
                  <a:gd name="T86" fmla="*/ 0 w 483"/>
                  <a:gd name="T87" fmla="*/ 0 h 836"/>
                  <a:gd name="T88" fmla="*/ 0 w 483"/>
                  <a:gd name="T89" fmla="*/ 0 h 836"/>
                  <a:gd name="T90" fmla="*/ 0 w 483"/>
                  <a:gd name="T91" fmla="*/ 0 h 836"/>
                  <a:gd name="T92" fmla="*/ 0 w 483"/>
                  <a:gd name="T93" fmla="*/ 0 h 836"/>
                  <a:gd name="T94" fmla="*/ 0 w 483"/>
                  <a:gd name="T95" fmla="*/ 0 h 836"/>
                  <a:gd name="T96" fmla="*/ 0 w 483"/>
                  <a:gd name="T97" fmla="*/ 0 h 836"/>
                  <a:gd name="T98" fmla="*/ 0 w 483"/>
                  <a:gd name="T99" fmla="*/ 0 h 836"/>
                  <a:gd name="T100" fmla="*/ 0 w 483"/>
                  <a:gd name="T101" fmla="*/ 0 h 836"/>
                  <a:gd name="T102" fmla="*/ 0 w 483"/>
                  <a:gd name="T103" fmla="*/ 0 h 836"/>
                  <a:gd name="T104" fmla="*/ 0 w 483"/>
                  <a:gd name="T105" fmla="*/ 0 h 836"/>
                  <a:gd name="T106" fmla="*/ 0 w 483"/>
                  <a:gd name="T107" fmla="*/ 0 h 836"/>
                  <a:gd name="T108" fmla="*/ 0 w 483"/>
                  <a:gd name="T109" fmla="*/ 0 h 836"/>
                  <a:gd name="T110" fmla="*/ 0 w 483"/>
                  <a:gd name="T111" fmla="*/ 0 h 8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83"/>
                  <a:gd name="T169" fmla="*/ 0 h 836"/>
                  <a:gd name="T170" fmla="*/ 483 w 483"/>
                  <a:gd name="T171" fmla="*/ 836 h 8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83" h="836">
                    <a:moveTo>
                      <a:pt x="236" y="57"/>
                    </a:moveTo>
                    <a:lnTo>
                      <a:pt x="235" y="63"/>
                    </a:lnTo>
                    <a:lnTo>
                      <a:pt x="239" y="69"/>
                    </a:lnTo>
                    <a:lnTo>
                      <a:pt x="242" y="77"/>
                    </a:lnTo>
                    <a:lnTo>
                      <a:pt x="246" y="84"/>
                    </a:lnTo>
                    <a:lnTo>
                      <a:pt x="255" y="121"/>
                    </a:lnTo>
                    <a:lnTo>
                      <a:pt x="266" y="159"/>
                    </a:lnTo>
                    <a:lnTo>
                      <a:pt x="279" y="196"/>
                    </a:lnTo>
                    <a:lnTo>
                      <a:pt x="291" y="235"/>
                    </a:lnTo>
                    <a:lnTo>
                      <a:pt x="302" y="272"/>
                    </a:lnTo>
                    <a:lnTo>
                      <a:pt x="315" y="310"/>
                    </a:lnTo>
                    <a:lnTo>
                      <a:pt x="325" y="347"/>
                    </a:lnTo>
                    <a:lnTo>
                      <a:pt x="336" y="386"/>
                    </a:lnTo>
                    <a:lnTo>
                      <a:pt x="341" y="388"/>
                    </a:lnTo>
                    <a:lnTo>
                      <a:pt x="347" y="390"/>
                    </a:lnTo>
                    <a:lnTo>
                      <a:pt x="355" y="387"/>
                    </a:lnTo>
                    <a:lnTo>
                      <a:pt x="362" y="387"/>
                    </a:lnTo>
                    <a:lnTo>
                      <a:pt x="367" y="385"/>
                    </a:lnTo>
                    <a:lnTo>
                      <a:pt x="374" y="386"/>
                    </a:lnTo>
                    <a:lnTo>
                      <a:pt x="377" y="391"/>
                    </a:lnTo>
                    <a:lnTo>
                      <a:pt x="381" y="401"/>
                    </a:lnTo>
                    <a:lnTo>
                      <a:pt x="396" y="448"/>
                    </a:lnTo>
                    <a:lnTo>
                      <a:pt x="410" y="497"/>
                    </a:lnTo>
                    <a:lnTo>
                      <a:pt x="421" y="547"/>
                    </a:lnTo>
                    <a:lnTo>
                      <a:pt x="434" y="597"/>
                    </a:lnTo>
                    <a:lnTo>
                      <a:pt x="445" y="646"/>
                    </a:lnTo>
                    <a:lnTo>
                      <a:pt x="456" y="694"/>
                    </a:lnTo>
                    <a:lnTo>
                      <a:pt x="468" y="742"/>
                    </a:lnTo>
                    <a:lnTo>
                      <a:pt x="483" y="788"/>
                    </a:lnTo>
                    <a:lnTo>
                      <a:pt x="471" y="788"/>
                    </a:lnTo>
                    <a:lnTo>
                      <a:pt x="460" y="790"/>
                    </a:lnTo>
                    <a:lnTo>
                      <a:pt x="447" y="792"/>
                    </a:lnTo>
                    <a:lnTo>
                      <a:pt x="436" y="795"/>
                    </a:lnTo>
                    <a:lnTo>
                      <a:pt x="424" y="798"/>
                    </a:lnTo>
                    <a:lnTo>
                      <a:pt x="412" y="800"/>
                    </a:lnTo>
                    <a:lnTo>
                      <a:pt x="401" y="804"/>
                    </a:lnTo>
                    <a:lnTo>
                      <a:pt x="390" y="808"/>
                    </a:lnTo>
                    <a:lnTo>
                      <a:pt x="360" y="722"/>
                    </a:lnTo>
                    <a:lnTo>
                      <a:pt x="331" y="637"/>
                    </a:lnTo>
                    <a:lnTo>
                      <a:pt x="302" y="552"/>
                    </a:lnTo>
                    <a:lnTo>
                      <a:pt x="274" y="470"/>
                    </a:lnTo>
                    <a:lnTo>
                      <a:pt x="244" y="386"/>
                    </a:lnTo>
                    <a:lnTo>
                      <a:pt x="214" y="302"/>
                    </a:lnTo>
                    <a:lnTo>
                      <a:pt x="184" y="219"/>
                    </a:lnTo>
                    <a:lnTo>
                      <a:pt x="155" y="135"/>
                    </a:lnTo>
                    <a:lnTo>
                      <a:pt x="150" y="120"/>
                    </a:lnTo>
                    <a:lnTo>
                      <a:pt x="145" y="105"/>
                    </a:lnTo>
                    <a:lnTo>
                      <a:pt x="140" y="90"/>
                    </a:lnTo>
                    <a:lnTo>
                      <a:pt x="135" y="77"/>
                    </a:lnTo>
                    <a:lnTo>
                      <a:pt x="129" y="62"/>
                    </a:lnTo>
                    <a:lnTo>
                      <a:pt x="123" y="47"/>
                    </a:lnTo>
                    <a:lnTo>
                      <a:pt x="115" y="32"/>
                    </a:lnTo>
                    <a:lnTo>
                      <a:pt x="108" y="19"/>
                    </a:lnTo>
                    <a:lnTo>
                      <a:pt x="100" y="28"/>
                    </a:lnTo>
                    <a:lnTo>
                      <a:pt x="130" y="113"/>
                    </a:lnTo>
                    <a:lnTo>
                      <a:pt x="160" y="199"/>
                    </a:lnTo>
                    <a:lnTo>
                      <a:pt x="190" y="284"/>
                    </a:lnTo>
                    <a:lnTo>
                      <a:pt x="220" y="369"/>
                    </a:lnTo>
                    <a:lnTo>
                      <a:pt x="250" y="452"/>
                    </a:lnTo>
                    <a:lnTo>
                      <a:pt x="280" y="537"/>
                    </a:lnTo>
                    <a:lnTo>
                      <a:pt x="310" y="621"/>
                    </a:lnTo>
                    <a:lnTo>
                      <a:pt x="340" y="707"/>
                    </a:lnTo>
                    <a:lnTo>
                      <a:pt x="375" y="810"/>
                    </a:lnTo>
                    <a:lnTo>
                      <a:pt x="364" y="814"/>
                    </a:lnTo>
                    <a:lnTo>
                      <a:pt x="354" y="818"/>
                    </a:lnTo>
                    <a:lnTo>
                      <a:pt x="344" y="821"/>
                    </a:lnTo>
                    <a:lnTo>
                      <a:pt x="334" y="826"/>
                    </a:lnTo>
                    <a:lnTo>
                      <a:pt x="322" y="829"/>
                    </a:lnTo>
                    <a:lnTo>
                      <a:pt x="312" y="831"/>
                    </a:lnTo>
                    <a:lnTo>
                      <a:pt x="302" y="834"/>
                    </a:lnTo>
                    <a:lnTo>
                      <a:pt x="295" y="836"/>
                    </a:lnTo>
                    <a:lnTo>
                      <a:pt x="272" y="788"/>
                    </a:lnTo>
                    <a:lnTo>
                      <a:pt x="250" y="740"/>
                    </a:lnTo>
                    <a:lnTo>
                      <a:pt x="229" y="693"/>
                    </a:lnTo>
                    <a:lnTo>
                      <a:pt x="208" y="646"/>
                    </a:lnTo>
                    <a:lnTo>
                      <a:pt x="185" y="597"/>
                    </a:lnTo>
                    <a:lnTo>
                      <a:pt x="164" y="549"/>
                    </a:lnTo>
                    <a:lnTo>
                      <a:pt x="143" y="502"/>
                    </a:lnTo>
                    <a:lnTo>
                      <a:pt x="123" y="455"/>
                    </a:lnTo>
                    <a:lnTo>
                      <a:pt x="156" y="440"/>
                    </a:lnTo>
                    <a:lnTo>
                      <a:pt x="133" y="391"/>
                    </a:lnTo>
                    <a:lnTo>
                      <a:pt x="111" y="342"/>
                    </a:lnTo>
                    <a:lnTo>
                      <a:pt x="93" y="294"/>
                    </a:lnTo>
                    <a:lnTo>
                      <a:pt x="75" y="246"/>
                    </a:lnTo>
                    <a:lnTo>
                      <a:pt x="56" y="198"/>
                    </a:lnTo>
                    <a:lnTo>
                      <a:pt x="39" y="149"/>
                    </a:lnTo>
                    <a:lnTo>
                      <a:pt x="19" y="100"/>
                    </a:lnTo>
                    <a:lnTo>
                      <a:pt x="0" y="53"/>
                    </a:lnTo>
                    <a:lnTo>
                      <a:pt x="5" y="44"/>
                    </a:lnTo>
                    <a:lnTo>
                      <a:pt x="13" y="38"/>
                    </a:lnTo>
                    <a:lnTo>
                      <a:pt x="22" y="34"/>
                    </a:lnTo>
                    <a:lnTo>
                      <a:pt x="33" y="32"/>
                    </a:lnTo>
                    <a:lnTo>
                      <a:pt x="43" y="28"/>
                    </a:lnTo>
                    <a:lnTo>
                      <a:pt x="54" y="25"/>
                    </a:lnTo>
                    <a:lnTo>
                      <a:pt x="65" y="23"/>
                    </a:lnTo>
                    <a:lnTo>
                      <a:pt x="76" y="20"/>
                    </a:lnTo>
                    <a:lnTo>
                      <a:pt x="93" y="17"/>
                    </a:lnTo>
                    <a:lnTo>
                      <a:pt x="110" y="13"/>
                    </a:lnTo>
                    <a:lnTo>
                      <a:pt x="129" y="9"/>
                    </a:lnTo>
                    <a:lnTo>
                      <a:pt x="148" y="7"/>
                    </a:lnTo>
                    <a:lnTo>
                      <a:pt x="165" y="3"/>
                    </a:lnTo>
                    <a:lnTo>
                      <a:pt x="183" y="2"/>
                    </a:lnTo>
                    <a:lnTo>
                      <a:pt x="200" y="0"/>
                    </a:lnTo>
                    <a:lnTo>
                      <a:pt x="219" y="0"/>
                    </a:lnTo>
                    <a:lnTo>
                      <a:pt x="220" y="7"/>
                    </a:lnTo>
                    <a:lnTo>
                      <a:pt x="223" y="14"/>
                    </a:lnTo>
                    <a:lnTo>
                      <a:pt x="224" y="22"/>
                    </a:lnTo>
                    <a:lnTo>
                      <a:pt x="225" y="29"/>
                    </a:lnTo>
                    <a:lnTo>
                      <a:pt x="226" y="35"/>
                    </a:lnTo>
                    <a:lnTo>
                      <a:pt x="229" y="43"/>
                    </a:lnTo>
                    <a:lnTo>
                      <a:pt x="231" y="49"/>
                    </a:lnTo>
                    <a:lnTo>
                      <a:pt x="236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2" name="Freeform 146">
                <a:extLst>
                  <a:ext uri="{FF2B5EF4-FFF2-40B4-BE49-F238E27FC236}">
                    <a16:creationId xmlns:a16="http://schemas.microsoft.com/office/drawing/2014/main" id="{81202786-2918-4DA0-8A1A-74E86B7B04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42"/>
                <a:ext cx="116" cy="248"/>
              </a:xfrm>
              <a:custGeom>
                <a:avLst/>
                <a:gdLst>
                  <a:gd name="T0" fmla="*/ 0 w 349"/>
                  <a:gd name="T1" fmla="*/ 0 h 743"/>
                  <a:gd name="T2" fmla="*/ 0 w 349"/>
                  <a:gd name="T3" fmla="*/ 0 h 743"/>
                  <a:gd name="T4" fmla="*/ 0 w 349"/>
                  <a:gd name="T5" fmla="*/ 0 h 743"/>
                  <a:gd name="T6" fmla="*/ 0 w 349"/>
                  <a:gd name="T7" fmla="*/ 0 h 743"/>
                  <a:gd name="T8" fmla="*/ 0 w 349"/>
                  <a:gd name="T9" fmla="*/ 0 h 743"/>
                  <a:gd name="T10" fmla="*/ 0 w 349"/>
                  <a:gd name="T11" fmla="*/ 0 h 743"/>
                  <a:gd name="T12" fmla="*/ 0 w 349"/>
                  <a:gd name="T13" fmla="*/ 0 h 743"/>
                  <a:gd name="T14" fmla="*/ 0 w 349"/>
                  <a:gd name="T15" fmla="*/ 0 h 743"/>
                  <a:gd name="T16" fmla="*/ 0 w 349"/>
                  <a:gd name="T17" fmla="*/ 0 h 743"/>
                  <a:gd name="T18" fmla="*/ 0 w 349"/>
                  <a:gd name="T19" fmla="*/ 0 h 743"/>
                  <a:gd name="T20" fmla="*/ 0 w 349"/>
                  <a:gd name="T21" fmla="*/ 0 h 743"/>
                  <a:gd name="T22" fmla="*/ 0 w 349"/>
                  <a:gd name="T23" fmla="*/ 0 h 743"/>
                  <a:gd name="T24" fmla="*/ 0 w 349"/>
                  <a:gd name="T25" fmla="*/ 0 h 743"/>
                  <a:gd name="T26" fmla="*/ 0 w 349"/>
                  <a:gd name="T27" fmla="*/ 0 h 743"/>
                  <a:gd name="T28" fmla="*/ 0 w 349"/>
                  <a:gd name="T29" fmla="*/ 0 h 743"/>
                  <a:gd name="T30" fmla="*/ 0 w 349"/>
                  <a:gd name="T31" fmla="*/ 0 h 743"/>
                  <a:gd name="T32" fmla="*/ 0 w 349"/>
                  <a:gd name="T33" fmla="*/ 0 h 743"/>
                  <a:gd name="T34" fmla="*/ 0 w 349"/>
                  <a:gd name="T35" fmla="*/ 0 h 743"/>
                  <a:gd name="T36" fmla="*/ 0 w 349"/>
                  <a:gd name="T37" fmla="*/ 0 h 743"/>
                  <a:gd name="T38" fmla="*/ 0 w 349"/>
                  <a:gd name="T39" fmla="*/ 0 h 743"/>
                  <a:gd name="T40" fmla="*/ 0 w 349"/>
                  <a:gd name="T41" fmla="*/ 0 h 743"/>
                  <a:gd name="T42" fmla="*/ 0 w 349"/>
                  <a:gd name="T43" fmla="*/ 0 h 743"/>
                  <a:gd name="T44" fmla="*/ 0 w 349"/>
                  <a:gd name="T45" fmla="*/ 0 h 743"/>
                  <a:gd name="T46" fmla="*/ 0 w 349"/>
                  <a:gd name="T47" fmla="*/ 0 h 743"/>
                  <a:gd name="T48" fmla="*/ 0 w 349"/>
                  <a:gd name="T49" fmla="*/ 0 h 743"/>
                  <a:gd name="T50" fmla="*/ 0 w 349"/>
                  <a:gd name="T51" fmla="*/ 0 h 743"/>
                  <a:gd name="T52" fmla="*/ 0 w 349"/>
                  <a:gd name="T53" fmla="*/ 0 h 743"/>
                  <a:gd name="T54" fmla="*/ 0 w 349"/>
                  <a:gd name="T55" fmla="*/ 0 h 743"/>
                  <a:gd name="T56" fmla="*/ 0 w 349"/>
                  <a:gd name="T57" fmla="*/ 0 h 743"/>
                  <a:gd name="T58" fmla="*/ 0 w 349"/>
                  <a:gd name="T59" fmla="*/ 0 h 743"/>
                  <a:gd name="T60" fmla="*/ 0 w 349"/>
                  <a:gd name="T61" fmla="*/ 0 h 743"/>
                  <a:gd name="T62" fmla="*/ 0 w 349"/>
                  <a:gd name="T63" fmla="*/ 0 h 743"/>
                  <a:gd name="T64" fmla="*/ 0 w 349"/>
                  <a:gd name="T65" fmla="*/ 0 h 743"/>
                  <a:gd name="T66" fmla="*/ 0 w 349"/>
                  <a:gd name="T67" fmla="*/ 0 h 743"/>
                  <a:gd name="T68" fmla="*/ 0 w 349"/>
                  <a:gd name="T69" fmla="*/ 0 h 743"/>
                  <a:gd name="T70" fmla="*/ 0 w 349"/>
                  <a:gd name="T71" fmla="*/ 0 h 743"/>
                  <a:gd name="T72" fmla="*/ 0 w 349"/>
                  <a:gd name="T73" fmla="*/ 0 h 743"/>
                  <a:gd name="T74" fmla="*/ 0 w 349"/>
                  <a:gd name="T75" fmla="*/ 0 h 743"/>
                  <a:gd name="T76" fmla="*/ 0 w 349"/>
                  <a:gd name="T77" fmla="*/ 0 h 743"/>
                  <a:gd name="T78" fmla="*/ 0 w 349"/>
                  <a:gd name="T79" fmla="*/ 0 h 743"/>
                  <a:gd name="T80" fmla="*/ 0 w 349"/>
                  <a:gd name="T81" fmla="*/ 0 h 743"/>
                  <a:gd name="T82" fmla="*/ 0 w 349"/>
                  <a:gd name="T83" fmla="*/ 0 h 743"/>
                  <a:gd name="T84" fmla="*/ 0 w 349"/>
                  <a:gd name="T85" fmla="*/ 0 h 74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49"/>
                  <a:gd name="T130" fmla="*/ 0 h 743"/>
                  <a:gd name="T131" fmla="*/ 349 w 349"/>
                  <a:gd name="T132" fmla="*/ 743 h 74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49" h="743">
                    <a:moveTo>
                      <a:pt x="85" y="11"/>
                    </a:moveTo>
                    <a:lnTo>
                      <a:pt x="90" y="17"/>
                    </a:lnTo>
                    <a:lnTo>
                      <a:pt x="100" y="12"/>
                    </a:lnTo>
                    <a:lnTo>
                      <a:pt x="110" y="11"/>
                    </a:lnTo>
                    <a:lnTo>
                      <a:pt x="121" y="12"/>
                    </a:lnTo>
                    <a:lnTo>
                      <a:pt x="133" y="16"/>
                    </a:lnTo>
                    <a:lnTo>
                      <a:pt x="143" y="20"/>
                    </a:lnTo>
                    <a:lnTo>
                      <a:pt x="154" y="25"/>
                    </a:lnTo>
                    <a:lnTo>
                      <a:pt x="164" y="28"/>
                    </a:lnTo>
                    <a:lnTo>
                      <a:pt x="175" y="33"/>
                    </a:lnTo>
                    <a:lnTo>
                      <a:pt x="184" y="72"/>
                    </a:lnTo>
                    <a:lnTo>
                      <a:pt x="193" y="113"/>
                    </a:lnTo>
                    <a:lnTo>
                      <a:pt x="200" y="154"/>
                    </a:lnTo>
                    <a:lnTo>
                      <a:pt x="208" y="196"/>
                    </a:lnTo>
                    <a:lnTo>
                      <a:pt x="215" y="235"/>
                    </a:lnTo>
                    <a:lnTo>
                      <a:pt x="223" y="277"/>
                    </a:lnTo>
                    <a:lnTo>
                      <a:pt x="230" y="317"/>
                    </a:lnTo>
                    <a:lnTo>
                      <a:pt x="241" y="358"/>
                    </a:lnTo>
                    <a:lnTo>
                      <a:pt x="251" y="359"/>
                    </a:lnTo>
                    <a:lnTo>
                      <a:pt x="261" y="363"/>
                    </a:lnTo>
                    <a:lnTo>
                      <a:pt x="270" y="365"/>
                    </a:lnTo>
                    <a:lnTo>
                      <a:pt x="283" y="369"/>
                    </a:lnTo>
                    <a:lnTo>
                      <a:pt x="290" y="411"/>
                    </a:lnTo>
                    <a:lnTo>
                      <a:pt x="298" y="454"/>
                    </a:lnTo>
                    <a:lnTo>
                      <a:pt x="306" y="495"/>
                    </a:lnTo>
                    <a:lnTo>
                      <a:pt x="315" y="536"/>
                    </a:lnTo>
                    <a:lnTo>
                      <a:pt x="321" y="576"/>
                    </a:lnTo>
                    <a:lnTo>
                      <a:pt x="329" y="617"/>
                    </a:lnTo>
                    <a:lnTo>
                      <a:pt x="335" y="658"/>
                    </a:lnTo>
                    <a:lnTo>
                      <a:pt x="340" y="703"/>
                    </a:lnTo>
                    <a:lnTo>
                      <a:pt x="342" y="712"/>
                    </a:lnTo>
                    <a:lnTo>
                      <a:pt x="344" y="722"/>
                    </a:lnTo>
                    <a:lnTo>
                      <a:pt x="345" y="732"/>
                    </a:lnTo>
                    <a:lnTo>
                      <a:pt x="349" y="741"/>
                    </a:lnTo>
                    <a:lnTo>
                      <a:pt x="336" y="740"/>
                    </a:lnTo>
                    <a:lnTo>
                      <a:pt x="325" y="740"/>
                    </a:lnTo>
                    <a:lnTo>
                      <a:pt x="314" y="738"/>
                    </a:lnTo>
                    <a:lnTo>
                      <a:pt x="303" y="738"/>
                    </a:lnTo>
                    <a:lnTo>
                      <a:pt x="291" y="737"/>
                    </a:lnTo>
                    <a:lnTo>
                      <a:pt x="280" y="737"/>
                    </a:lnTo>
                    <a:lnTo>
                      <a:pt x="269" y="735"/>
                    </a:lnTo>
                    <a:lnTo>
                      <a:pt x="259" y="733"/>
                    </a:lnTo>
                    <a:lnTo>
                      <a:pt x="233" y="738"/>
                    </a:lnTo>
                    <a:lnTo>
                      <a:pt x="221" y="693"/>
                    </a:lnTo>
                    <a:lnTo>
                      <a:pt x="214" y="650"/>
                    </a:lnTo>
                    <a:lnTo>
                      <a:pt x="206" y="606"/>
                    </a:lnTo>
                    <a:lnTo>
                      <a:pt x="200" y="565"/>
                    </a:lnTo>
                    <a:lnTo>
                      <a:pt x="193" y="522"/>
                    </a:lnTo>
                    <a:lnTo>
                      <a:pt x="186" y="480"/>
                    </a:lnTo>
                    <a:lnTo>
                      <a:pt x="178" y="436"/>
                    </a:lnTo>
                    <a:lnTo>
                      <a:pt x="170" y="394"/>
                    </a:lnTo>
                    <a:lnTo>
                      <a:pt x="159" y="345"/>
                    </a:lnTo>
                    <a:lnTo>
                      <a:pt x="151" y="298"/>
                    </a:lnTo>
                    <a:lnTo>
                      <a:pt x="143" y="249"/>
                    </a:lnTo>
                    <a:lnTo>
                      <a:pt x="135" y="202"/>
                    </a:lnTo>
                    <a:lnTo>
                      <a:pt x="126" y="153"/>
                    </a:lnTo>
                    <a:lnTo>
                      <a:pt x="118" y="107"/>
                    </a:lnTo>
                    <a:lnTo>
                      <a:pt x="107" y="61"/>
                    </a:lnTo>
                    <a:lnTo>
                      <a:pt x="97" y="17"/>
                    </a:lnTo>
                    <a:lnTo>
                      <a:pt x="89" y="33"/>
                    </a:lnTo>
                    <a:lnTo>
                      <a:pt x="95" y="82"/>
                    </a:lnTo>
                    <a:lnTo>
                      <a:pt x="104" y="131"/>
                    </a:lnTo>
                    <a:lnTo>
                      <a:pt x="112" y="179"/>
                    </a:lnTo>
                    <a:lnTo>
                      <a:pt x="121" y="228"/>
                    </a:lnTo>
                    <a:lnTo>
                      <a:pt x="130" y="275"/>
                    </a:lnTo>
                    <a:lnTo>
                      <a:pt x="139" y="323"/>
                    </a:lnTo>
                    <a:lnTo>
                      <a:pt x="148" y="371"/>
                    </a:lnTo>
                    <a:lnTo>
                      <a:pt x="158" y="421"/>
                    </a:lnTo>
                    <a:lnTo>
                      <a:pt x="154" y="424"/>
                    </a:lnTo>
                    <a:lnTo>
                      <a:pt x="155" y="426"/>
                    </a:lnTo>
                    <a:lnTo>
                      <a:pt x="158" y="429"/>
                    </a:lnTo>
                    <a:lnTo>
                      <a:pt x="161" y="433"/>
                    </a:lnTo>
                    <a:lnTo>
                      <a:pt x="166" y="464"/>
                    </a:lnTo>
                    <a:lnTo>
                      <a:pt x="173" y="498"/>
                    </a:lnTo>
                    <a:lnTo>
                      <a:pt x="179" y="532"/>
                    </a:lnTo>
                    <a:lnTo>
                      <a:pt x="185" y="569"/>
                    </a:lnTo>
                    <a:lnTo>
                      <a:pt x="190" y="604"/>
                    </a:lnTo>
                    <a:lnTo>
                      <a:pt x="196" y="640"/>
                    </a:lnTo>
                    <a:lnTo>
                      <a:pt x="204" y="672"/>
                    </a:lnTo>
                    <a:lnTo>
                      <a:pt x="211" y="706"/>
                    </a:lnTo>
                    <a:lnTo>
                      <a:pt x="213" y="736"/>
                    </a:lnTo>
                    <a:lnTo>
                      <a:pt x="199" y="736"/>
                    </a:lnTo>
                    <a:lnTo>
                      <a:pt x="186" y="738"/>
                    </a:lnTo>
                    <a:lnTo>
                      <a:pt x="174" y="738"/>
                    </a:lnTo>
                    <a:lnTo>
                      <a:pt x="161" y="741"/>
                    </a:lnTo>
                    <a:lnTo>
                      <a:pt x="149" y="741"/>
                    </a:lnTo>
                    <a:lnTo>
                      <a:pt x="136" y="742"/>
                    </a:lnTo>
                    <a:lnTo>
                      <a:pt x="124" y="742"/>
                    </a:lnTo>
                    <a:lnTo>
                      <a:pt x="113" y="743"/>
                    </a:lnTo>
                    <a:lnTo>
                      <a:pt x="99" y="695"/>
                    </a:lnTo>
                    <a:lnTo>
                      <a:pt x="88" y="646"/>
                    </a:lnTo>
                    <a:lnTo>
                      <a:pt x="77" y="597"/>
                    </a:lnTo>
                    <a:lnTo>
                      <a:pt x="67" y="550"/>
                    </a:lnTo>
                    <a:lnTo>
                      <a:pt x="55" y="501"/>
                    </a:lnTo>
                    <a:lnTo>
                      <a:pt x="45" y="453"/>
                    </a:lnTo>
                    <a:lnTo>
                      <a:pt x="34" y="404"/>
                    </a:lnTo>
                    <a:lnTo>
                      <a:pt x="24" y="357"/>
                    </a:lnTo>
                    <a:lnTo>
                      <a:pt x="24" y="345"/>
                    </a:lnTo>
                    <a:lnTo>
                      <a:pt x="30" y="343"/>
                    </a:lnTo>
                    <a:lnTo>
                      <a:pt x="38" y="342"/>
                    </a:lnTo>
                    <a:lnTo>
                      <a:pt x="45" y="342"/>
                    </a:lnTo>
                    <a:lnTo>
                      <a:pt x="53" y="343"/>
                    </a:lnTo>
                    <a:lnTo>
                      <a:pt x="58" y="342"/>
                    </a:lnTo>
                    <a:lnTo>
                      <a:pt x="64" y="339"/>
                    </a:lnTo>
                    <a:lnTo>
                      <a:pt x="69" y="333"/>
                    </a:lnTo>
                    <a:lnTo>
                      <a:pt x="73" y="325"/>
                    </a:lnTo>
                    <a:lnTo>
                      <a:pt x="67" y="302"/>
                    </a:lnTo>
                    <a:lnTo>
                      <a:pt x="62" y="278"/>
                    </a:lnTo>
                    <a:lnTo>
                      <a:pt x="55" y="254"/>
                    </a:lnTo>
                    <a:lnTo>
                      <a:pt x="50" y="232"/>
                    </a:lnTo>
                    <a:lnTo>
                      <a:pt x="44" y="208"/>
                    </a:lnTo>
                    <a:lnTo>
                      <a:pt x="40" y="184"/>
                    </a:lnTo>
                    <a:lnTo>
                      <a:pt x="35" y="161"/>
                    </a:lnTo>
                    <a:lnTo>
                      <a:pt x="34" y="138"/>
                    </a:lnTo>
                    <a:lnTo>
                      <a:pt x="27" y="121"/>
                    </a:lnTo>
                    <a:lnTo>
                      <a:pt x="22" y="103"/>
                    </a:lnTo>
                    <a:lnTo>
                      <a:pt x="17" y="86"/>
                    </a:lnTo>
                    <a:lnTo>
                      <a:pt x="13" y="68"/>
                    </a:lnTo>
                    <a:lnTo>
                      <a:pt x="9" y="50"/>
                    </a:lnTo>
                    <a:lnTo>
                      <a:pt x="7" y="32"/>
                    </a:lnTo>
                    <a:lnTo>
                      <a:pt x="3" y="1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4" y="7"/>
                    </a:lnTo>
                    <a:lnTo>
                      <a:pt x="85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3" name="Freeform 147">
                <a:extLst>
                  <a:ext uri="{FF2B5EF4-FFF2-40B4-BE49-F238E27FC236}">
                    <a16:creationId xmlns:a16="http://schemas.microsoft.com/office/drawing/2014/main" id="{EB58FE6F-CD24-4FF6-BF46-512D13BDD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3" y="248"/>
                <a:ext cx="121" cy="215"/>
              </a:xfrm>
              <a:custGeom>
                <a:avLst/>
                <a:gdLst>
                  <a:gd name="T0" fmla="*/ 0 w 364"/>
                  <a:gd name="T1" fmla="*/ 0 h 644"/>
                  <a:gd name="T2" fmla="*/ 0 w 364"/>
                  <a:gd name="T3" fmla="*/ 0 h 644"/>
                  <a:gd name="T4" fmla="*/ 0 w 364"/>
                  <a:gd name="T5" fmla="*/ 0 h 644"/>
                  <a:gd name="T6" fmla="*/ 0 w 364"/>
                  <a:gd name="T7" fmla="*/ 0 h 644"/>
                  <a:gd name="T8" fmla="*/ 0 w 364"/>
                  <a:gd name="T9" fmla="*/ 0 h 644"/>
                  <a:gd name="T10" fmla="*/ 0 w 364"/>
                  <a:gd name="T11" fmla="*/ 0 h 644"/>
                  <a:gd name="T12" fmla="*/ 0 w 364"/>
                  <a:gd name="T13" fmla="*/ 0 h 644"/>
                  <a:gd name="T14" fmla="*/ 0 w 364"/>
                  <a:gd name="T15" fmla="*/ 0 h 644"/>
                  <a:gd name="T16" fmla="*/ 0 w 364"/>
                  <a:gd name="T17" fmla="*/ 0 h 644"/>
                  <a:gd name="T18" fmla="*/ 0 w 364"/>
                  <a:gd name="T19" fmla="*/ 0 h 644"/>
                  <a:gd name="T20" fmla="*/ 0 w 364"/>
                  <a:gd name="T21" fmla="*/ 0 h 644"/>
                  <a:gd name="T22" fmla="*/ 0 w 364"/>
                  <a:gd name="T23" fmla="*/ 0 h 644"/>
                  <a:gd name="T24" fmla="*/ 0 w 364"/>
                  <a:gd name="T25" fmla="*/ 0 h 644"/>
                  <a:gd name="T26" fmla="*/ 0 w 364"/>
                  <a:gd name="T27" fmla="*/ 0 h 644"/>
                  <a:gd name="T28" fmla="*/ 0 w 364"/>
                  <a:gd name="T29" fmla="*/ 0 h 644"/>
                  <a:gd name="T30" fmla="*/ 0 w 364"/>
                  <a:gd name="T31" fmla="*/ 0 h 644"/>
                  <a:gd name="T32" fmla="*/ 0 w 364"/>
                  <a:gd name="T33" fmla="*/ 0 h 644"/>
                  <a:gd name="T34" fmla="*/ 0 w 364"/>
                  <a:gd name="T35" fmla="*/ 0 h 644"/>
                  <a:gd name="T36" fmla="*/ 0 w 364"/>
                  <a:gd name="T37" fmla="*/ 0 h 644"/>
                  <a:gd name="T38" fmla="*/ 0 w 364"/>
                  <a:gd name="T39" fmla="*/ 0 h 644"/>
                  <a:gd name="T40" fmla="*/ 0 w 364"/>
                  <a:gd name="T41" fmla="*/ 0 h 644"/>
                  <a:gd name="T42" fmla="*/ 0 w 364"/>
                  <a:gd name="T43" fmla="*/ 0 h 644"/>
                  <a:gd name="T44" fmla="*/ 0 w 364"/>
                  <a:gd name="T45" fmla="*/ 0 h 644"/>
                  <a:gd name="T46" fmla="*/ 0 w 364"/>
                  <a:gd name="T47" fmla="*/ 0 h 644"/>
                  <a:gd name="T48" fmla="*/ 0 w 364"/>
                  <a:gd name="T49" fmla="*/ 0 h 644"/>
                  <a:gd name="T50" fmla="*/ 0 w 364"/>
                  <a:gd name="T51" fmla="*/ 0 h 644"/>
                  <a:gd name="T52" fmla="*/ 0 w 364"/>
                  <a:gd name="T53" fmla="*/ 0 h 644"/>
                  <a:gd name="T54" fmla="*/ 0 w 364"/>
                  <a:gd name="T55" fmla="*/ 0 h 644"/>
                  <a:gd name="T56" fmla="*/ 0 w 364"/>
                  <a:gd name="T57" fmla="*/ 0 h 644"/>
                  <a:gd name="T58" fmla="*/ 0 w 364"/>
                  <a:gd name="T59" fmla="*/ 0 h 644"/>
                  <a:gd name="T60" fmla="*/ 0 w 364"/>
                  <a:gd name="T61" fmla="*/ 0 h 644"/>
                  <a:gd name="T62" fmla="*/ 0 w 364"/>
                  <a:gd name="T63" fmla="*/ 0 h 644"/>
                  <a:gd name="T64" fmla="*/ 0 w 364"/>
                  <a:gd name="T65" fmla="*/ 0 h 644"/>
                  <a:gd name="T66" fmla="*/ 0 w 364"/>
                  <a:gd name="T67" fmla="*/ 0 h 644"/>
                  <a:gd name="T68" fmla="*/ 0 w 364"/>
                  <a:gd name="T69" fmla="*/ 0 h 6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64"/>
                  <a:gd name="T106" fmla="*/ 0 h 644"/>
                  <a:gd name="T107" fmla="*/ 364 w 364"/>
                  <a:gd name="T108" fmla="*/ 644 h 6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64" h="644">
                    <a:moveTo>
                      <a:pt x="197" y="334"/>
                    </a:moveTo>
                    <a:lnTo>
                      <a:pt x="199" y="341"/>
                    </a:lnTo>
                    <a:lnTo>
                      <a:pt x="207" y="348"/>
                    </a:lnTo>
                    <a:lnTo>
                      <a:pt x="213" y="355"/>
                    </a:lnTo>
                    <a:lnTo>
                      <a:pt x="224" y="360"/>
                    </a:lnTo>
                    <a:lnTo>
                      <a:pt x="234" y="358"/>
                    </a:lnTo>
                    <a:lnTo>
                      <a:pt x="244" y="355"/>
                    </a:lnTo>
                    <a:lnTo>
                      <a:pt x="252" y="346"/>
                    </a:lnTo>
                    <a:lnTo>
                      <a:pt x="264" y="342"/>
                    </a:lnTo>
                    <a:lnTo>
                      <a:pt x="278" y="363"/>
                    </a:lnTo>
                    <a:lnTo>
                      <a:pt x="292" y="386"/>
                    </a:lnTo>
                    <a:lnTo>
                      <a:pt x="304" y="410"/>
                    </a:lnTo>
                    <a:lnTo>
                      <a:pt x="317" y="435"/>
                    </a:lnTo>
                    <a:lnTo>
                      <a:pt x="327" y="457"/>
                    </a:lnTo>
                    <a:lnTo>
                      <a:pt x="338" y="481"/>
                    </a:lnTo>
                    <a:lnTo>
                      <a:pt x="350" y="503"/>
                    </a:lnTo>
                    <a:lnTo>
                      <a:pt x="364" y="527"/>
                    </a:lnTo>
                    <a:lnTo>
                      <a:pt x="345" y="542"/>
                    </a:lnTo>
                    <a:lnTo>
                      <a:pt x="327" y="558"/>
                    </a:lnTo>
                    <a:lnTo>
                      <a:pt x="309" y="574"/>
                    </a:lnTo>
                    <a:lnTo>
                      <a:pt x="292" y="591"/>
                    </a:lnTo>
                    <a:lnTo>
                      <a:pt x="273" y="604"/>
                    </a:lnTo>
                    <a:lnTo>
                      <a:pt x="254" y="619"/>
                    </a:lnTo>
                    <a:lnTo>
                      <a:pt x="234" y="632"/>
                    </a:lnTo>
                    <a:lnTo>
                      <a:pt x="216" y="644"/>
                    </a:lnTo>
                    <a:lnTo>
                      <a:pt x="207" y="629"/>
                    </a:lnTo>
                    <a:lnTo>
                      <a:pt x="199" y="616"/>
                    </a:lnTo>
                    <a:lnTo>
                      <a:pt x="193" y="599"/>
                    </a:lnTo>
                    <a:lnTo>
                      <a:pt x="188" y="584"/>
                    </a:lnTo>
                    <a:lnTo>
                      <a:pt x="182" y="568"/>
                    </a:lnTo>
                    <a:lnTo>
                      <a:pt x="176" y="552"/>
                    </a:lnTo>
                    <a:lnTo>
                      <a:pt x="168" y="537"/>
                    </a:lnTo>
                    <a:lnTo>
                      <a:pt x="162" y="523"/>
                    </a:lnTo>
                    <a:lnTo>
                      <a:pt x="156" y="508"/>
                    </a:lnTo>
                    <a:lnTo>
                      <a:pt x="149" y="493"/>
                    </a:lnTo>
                    <a:lnTo>
                      <a:pt x="143" y="478"/>
                    </a:lnTo>
                    <a:lnTo>
                      <a:pt x="137" y="463"/>
                    </a:lnTo>
                    <a:lnTo>
                      <a:pt x="129" y="447"/>
                    </a:lnTo>
                    <a:lnTo>
                      <a:pt x="124" y="431"/>
                    </a:lnTo>
                    <a:lnTo>
                      <a:pt x="121" y="415"/>
                    </a:lnTo>
                    <a:lnTo>
                      <a:pt x="118" y="400"/>
                    </a:lnTo>
                    <a:lnTo>
                      <a:pt x="127" y="395"/>
                    </a:lnTo>
                    <a:lnTo>
                      <a:pt x="137" y="392"/>
                    </a:lnTo>
                    <a:lnTo>
                      <a:pt x="141" y="388"/>
                    </a:lnTo>
                    <a:lnTo>
                      <a:pt x="146" y="386"/>
                    </a:lnTo>
                    <a:lnTo>
                      <a:pt x="147" y="381"/>
                    </a:lnTo>
                    <a:lnTo>
                      <a:pt x="148" y="376"/>
                    </a:lnTo>
                    <a:lnTo>
                      <a:pt x="127" y="335"/>
                    </a:lnTo>
                    <a:lnTo>
                      <a:pt x="108" y="295"/>
                    </a:lnTo>
                    <a:lnTo>
                      <a:pt x="91" y="252"/>
                    </a:lnTo>
                    <a:lnTo>
                      <a:pt x="74" y="211"/>
                    </a:lnTo>
                    <a:lnTo>
                      <a:pt x="58" y="169"/>
                    </a:lnTo>
                    <a:lnTo>
                      <a:pt x="42" y="126"/>
                    </a:lnTo>
                    <a:lnTo>
                      <a:pt x="26" y="85"/>
                    </a:lnTo>
                    <a:lnTo>
                      <a:pt x="10" y="47"/>
                    </a:lnTo>
                    <a:lnTo>
                      <a:pt x="10" y="37"/>
                    </a:lnTo>
                    <a:lnTo>
                      <a:pt x="8" y="29"/>
                    </a:lnTo>
                    <a:lnTo>
                      <a:pt x="3" y="22"/>
                    </a:lnTo>
                    <a:lnTo>
                      <a:pt x="0" y="15"/>
                    </a:lnTo>
                    <a:lnTo>
                      <a:pt x="5" y="10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48" y="38"/>
                    </a:lnTo>
                    <a:lnTo>
                      <a:pt x="71" y="79"/>
                    </a:lnTo>
                    <a:lnTo>
                      <a:pt x="91" y="121"/>
                    </a:lnTo>
                    <a:lnTo>
                      <a:pt x="111" y="166"/>
                    </a:lnTo>
                    <a:lnTo>
                      <a:pt x="129" y="209"/>
                    </a:lnTo>
                    <a:lnTo>
                      <a:pt x="149" y="252"/>
                    </a:lnTo>
                    <a:lnTo>
                      <a:pt x="171" y="294"/>
                    </a:lnTo>
                    <a:lnTo>
                      <a:pt x="197" y="3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4" name="Freeform 148">
                <a:extLst>
                  <a:ext uri="{FF2B5EF4-FFF2-40B4-BE49-F238E27FC236}">
                    <a16:creationId xmlns:a16="http://schemas.microsoft.com/office/drawing/2014/main" id="{CB13FB8B-21E6-4586-8A34-EBA7CA3517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4"/>
                <a:ext cx="151" cy="266"/>
              </a:xfrm>
              <a:custGeom>
                <a:avLst/>
                <a:gdLst>
                  <a:gd name="T0" fmla="*/ 0 w 453"/>
                  <a:gd name="T1" fmla="*/ 0 h 798"/>
                  <a:gd name="T2" fmla="*/ 0 w 453"/>
                  <a:gd name="T3" fmla="*/ 0 h 798"/>
                  <a:gd name="T4" fmla="*/ 0 w 453"/>
                  <a:gd name="T5" fmla="*/ 0 h 798"/>
                  <a:gd name="T6" fmla="*/ 0 w 453"/>
                  <a:gd name="T7" fmla="*/ 0 h 798"/>
                  <a:gd name="T8" fmla="*/ 0 w 453"/>
                  <a:gd name="T9" fmla="*/ 0 h 798"/>
                  <a:gd name="T10" fmla="*/ 0 w 453"/>
                  <a:gd name="T11" fmla="*/ 0 h 798"/>
                  <a:gd name="T12" fmla="*/ 0 w 453"/>
                  <a:gd name="T13" fmla="*/ 0 h 798"/>
                  <a:gd name="T14" fmla="*/ 0 w 453"/>
                  <a:gd name="T15" fmla="*/ 0 h 798"/>
                  <a:gd name="T16" fmla="*/ 0 w 453"/>
                  <a:gd name="T17" fmla="*/ 0 h 798"/>
                  <a:gd name="T18" fmla="*/ 0 w 453"/>
                  <a:gd name="T19" fmla="*/ 0 h 798"/>
                  <a:gd name="T20" fmla="*/ 0 w 453"/>
                  <a:gd name="T21" fmla="*/ 0 h 798"/>
                  <a:gd name="T22" fmla="*/ 0 w 453"/>
                  <a:gd name="T23" fmla="*/ 0 h 798"/>
                  <a:gd name="T24" fmla="*/ 0 w 453"/>
                  <a:gd name="T25" fmla="*/ 0 h 798"/>
                  <a:gd name="T26" fmla="*/ 0 w 453"/>
                  <a:gd name="T27" fmla="*/ 0 h 798"/>
                  <a:gd name="T28" fmla="*/ 0 w 453"/>
                  <a:gd name="T29" fmla="*/ 0 h 798"/>
                  <a:gd name="T30" fmla="*/ 0 w 453"/>
                  <a:gd name="T31" fmla="*/ 0 h 798"/>
                  <a:gd name="T32" fmla="*/ 0 w 453"/>
                  <a:gd name="T33" fmla="*/ 0 h 798"/>
                  <a:gd name="T34" fmla="*/ 0 w 453"/>
                  <a:gd name="T35" fmla="*/ 0 h 798"/>
                  <a:gd name="T36" fmla="*/ 0 w 453"/>
                  <a:gd name="T37" fmla="*/ 0 h 798"/>
                  <a:gd name="T38" fmla="*/ 0 w 453"/>
                  <a:gd name="T39" fmla="*/ 0 h 798"/>
                  <a:gd name="T40" fmla="*/ 0 w 453"/>
                  <a:gd name="T41" fmla="*/ 0 h 798"/>
                  <a:gd name="T42" fmla="*/ 0 w 453"/>
                  <a:gd name="T43" fmla="*/ 0 h 798"/>
                  <a:gd name="T44" fmla="*/ 0 w 453"/>
                  <a:gd name="T45" fmla="*/ 0 h 798"/>
                  <a:gd name="T46" fmla="*/ 0 w 453"/>
                  <a:gd name="T47" fmla="*/ 0 h 798"/>
                  <a:gd name="T48" fmla="*/ 0 w 453"/>
                  <a:gd name="T49" fmla="*/ 0 h 798"/>
                  <a:gd name="T50" fmla="*/ 0 w 453"/>
                  <a:gd name="T51" fmla="*/ 0 h 798"/>
                  <a:gd name="T52" fmla="*/ 0 w 453"/>
                  <a:gd name="T53" fmla="*/ 0 h 798"/>
                  <a:gd name="T54" fmla="*/ 0 w 453"/>
                  <a:gd name="T55" fmla="*/ 0 h 798"/>
                  <a:gd name="T56" fmla="*/ 0 w 453"/>
                  <a:gd name="T57" fmla="*/ 0 h 798"/>
                  <a:gd name="T58" fmla="*/ 0 w 453"/>
                  <a:gd name="T59" fmla="*/ 0 h 798"/>
                  <a:gd name="T60" fmla="*/ 0 w 453"/>
                  <a:gd name="T61" fmla="*/ 0 h 798"/>
                  <a:gd name="T62" fmla="*/ 0 w 453"/>
                  <a:gd name="T63" fmla="*/ 0 h 798"/>
                  <a:gd name="T64" fmla="*/ 0 w 453"/>
                  <a:gd name="T65" fmla="*/ 0 h 798"/>
                  <a:gd name="T66" fmla="*/ 0 w 453"/>
                  <a:gd name="T67" fmla="*/ 0 h 798"/>
                  <a:gd name="T68" fmla="*/ 0 w 453"/>
                  <a:gd name="T69" fmla="*/ 0 h 798"/>
                  <a:gd name="T70" fmla="*/ 0 w 453"/>
                  <a:gd name="T71" fmla="*/ 0 h 798"/>
                  <a:gd name="T72" fmla="*/ 0 w 453"/>
                  <a:gd name="T73" fmla="*/ 0 h 798"/>
                  <a:gd name="T74" fmla="*/ 0 w 453"/>
                  <a:gd name="T75" fmla="*/ 0 h 798"/>
                  <a:gd name="T76" fmla="*/ 0 w 453"/>
                  <a:gd name="T77" fmla="*/ 0 h 798"/>
                  <a:gd name="T78" fmla="*/ 0 w 453"/>
                  <a:gd name="T79" fmla="*/ 0 h 798"/>
                  <a:gd name="T80" fmla="*/ 0 w 453"/>
                  <a:gd name="T81" fmla="*/ 0 h 798"/>
                  <a:gd name="T82" fmla="*/ 0 w 453"/>
                  <a:gd name="T83" fmla="*/ 0 h 798"/>
                  <a:gd name="T84" fmla="*/ 0 w 453"/>
                  <a:gd name="T85" fmla="*/ 0 h 7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53"/>
                  <a:gd name="T130" fmla="*/ 0 h 798"/>
                  <a:gd name="T131" fmla="*/ 453 w 453"/>
                  <a:gd name="T132" fmla="*/ 798 h 7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53" h="798">
                    <a:moveTo>
                      <a:pt x="133" y="183"/>
                    </a:moveTo>
                    <a:lnTo>
                      <a:pt x="138" y="192"/>
                    </a:lnTo>
                    <a:lnTo>
                      <a:pt x="143" y="200"/>
                    </a:lnTo>
                    <a:lnTo>
                      <a:pt x="146" y="209"/>
                    </a:lnTo>
                    <a:lnTo>
                      <a:pt x="150" y="218"/>
                    </a:lnTo>
                    <a:lnTo>
                      <a:pt x="153" y="227"/>
                    </a:lnTo>
                    <a:lnTo>
                      <a:pt x="156" y="237"/>
                    </a:lnTo>
                    <a:lnTo>
                      <a:pt x="160" y="247"/>
                    </a:lnTo>
                    <a:lnTo>
                      <a:pt x="166" y="259"/>
                    </a:lnTo>
                    <a:lnTo>
                      <a:pt x="171" y="268"/>
                    </a:lnTo>
                    <a:lnTo>
                      <a:pt x="176" y="278"/>
                    </a:lnTo>
                    <a:lnTo>
                      <a:pt x="181" y="288"/>
                    </a:lnTo>
                    <a:lnTo>
                      <a:pt x="186" y="299"/>
                    </a:lnTo>
                    <a:lnTo>
                      <a:pt x="191" y="309"/>
                    </a:lnTo>
                    <a:lnTo>
                      <a:pt x="196" y="320"/>
                    </a:lnTo>
                    <a:lnTo>
                      <a:pt x="201" y="331"/>
                    </a:lnTo>
                    <a:lnTo>
                      <a:pt x="209" y="343"/>
                    </a:lnTo>
                    <a:lnTo>
                      <a:pt x="211" y="348"/>
                    </a:lnTo>
                    <a:lnTo>
                      <a:pt x="214" y="355"/>
                    </a:lnTo>
                    <a:lnTo>
                      <a:pt x="215" y="363"/>
                    </a:lnTo>
                    <a:lnTo>
                      <a:pt x="219" y="371"/>
                    </a:lnTo>
                    <a:lnTo>
                      <a:pt x="221" y="378"/>
                    </a:lnTo>
                    <a:lnTo>
                      <a:pt x="225" y="384"/>
                    </a:lnTo>
                    <a:lnTo>
                      <a:pt x="231" y="386"/>
                    </a:lnTo>
                    <a:lnTo>
                      <a:pt x="240" y="390"/>
                    </a:lnTo>
                    <a:lnTo>
                      <a:pt x="282" y="376"/>
                    </a:lnTo>
                    <a:lnTo>
                      <a:pt x="300" y="415"/>
                    </a:lnTo>
                    <a:lnTo>
                      <a:pt x="319" y="455"/>
                    </a:lnTo>
                    <a:lnTo>
                      <a:pt x="336" y="496"/>
                    </a:lnTo>
                    <a:lnTo>
                      <a:pt x="354" y="539"/>
                    </a:lnTo>
                    <a:lnTo>
                      <a:pt x="370" y="579"/>
                    </a:lnTo>
                    <a:lnTo>
                      <a:pt x="387" y="620"/>
                    </a:lnTo>
                    <a:lnTo>
                      <a:pt x="406" y="660"/>
                    </a:lnTo>
                    <a:lnTo>
                      <a:pt x="428" y="698"/>
                    </a:lnTo>
                    <a:lnTo>
                      <a:pt x="428" y="706"/>
                    </a:lnTo>
                    <a:lnTo>
                      <a:pt x="432" y="713"/>
                    </a:lnTo>
                    <a:lnTo>
                      <a:pt x="436" y="721"/>
                    </a:lnTo>
                    <a:lnTo>
                      <a:pt x="441" y="729"/>
                    </a:lnTo>
                    <a:lnTo>
                      <a:pt x="445" y="737"/>
                    </a:lnTo>
                    <a:lnTo>
                      <a:pt x="448" y="746"/>
                    </a:lnTo>
                    <a:lnTo>
                      <a:pt x="451" y="753"/>
                    </a:lnTo>
                    <a:lnTo>
                      <a:pt x="453" y="764"/>
                    </a:lnTo>
                    <a:lnTo>
                      <a:pt x="371" y="798"/>
                    </a:lnTo>
                    <a:lnTo>
                      <a:pt x="344" y="749"/>
                    </a:lnTo>
                    <a:lnTo>
                      <a:pt x="319" y="703"/>
                    </a:lnTo>
                    <a:lnTo>
                      <a:pt x="294" y="658"/>
                    </a:lnTo>
                    <a:lnTo>
                      <a:pt x="271" y="613"/>
                    </a:lnTo>
                    <a:lnTo>
                      <a:pt x="247" y="567"/>
                    </a:lnTo>
                    <a:lnTo>
                      <a:pt x="224" y="522"/>
                    </a:lnTo>
                    <a:lnTo>
                      <a:pt x="199" y="476"/>
                    </a:lnTo>
                    <a:lnTo>
                      <a:pt x="174" y="430"/>
                    </a:lnTo>
                    <a:lnTo>
                      <a:pt x="179" y="424"/>
                    </a:lnTo>
                    <a:lnTo>
                      <a:pt x="186" y="419"/>
                    </a:lnTo>
                    <a:lnTo>
                      <a:pt x="194" y="414"/>
                    </a:lnTo>
                    <a:lnTo>
                      <a:pt x="204" y="411"/>
                    </a:lnTo>
                    <a:lnTo>
                      <a:pt x="191" y="393"/>
                    </a:lnTo>
                    <a:lnTo>
                      <a:pt x="180" y="374"/>
                    </a:lnTo>
                    <a:lnTo>
                      <a:pt x="169" y="355"/>
                    </a:lnTo>
                    <a:lnTo>
                      <a:pt x="159" y="338"/>
                    </a:lnTo>
                    <a:lnTo>
                      <a:pt x="148" y="318"/>
                    </a:lnTo>
                    <a:lnTo>
                      <a:pt x="138" y="298"/>
                    </a:lnTo>
                    <a:lnTo>
                      <a:pt x="126" y="279"/>
                    </a:lnTo>
                    <a:lnTo>
                      <a:pt x="116" y="260"/>
                    </a:lnTo>
                    <a:lnTo>
                      <a:pt x="98" y="232"/>
                    </a:lnTo>
                    <a:lnTo>
                      <a:pt x="83" y="205"/>
                    </a:lnTo>
                    <a:lnTo>
                      <a:pt x="68" y="177"/>
                    </a:lnTo>
                    <a:lnTo>
                      <a:pt x="56" y="150"/>
                    </a:lnTo>
                    <a:lnTo>
                      <a:pt x="44" y="122"/>
                    </a:lnTo>
                    <a:lnTo>
                      <a:pt x="33" y="94"/>
                    </a:lnTo>
                    <a:lnTo>
                      <a:pt x="19" y="68"/>
                    </a:lnTo>
                    <a:lnTo>
                      <a:pt x="5" y="42"/>
                    </a:lnTo>
                    <a:lnTo>
                      <a:pt x="0" y="19"/>
                    </a:lnTo>
                    <a:lnTo>
                      <a:pt x="12" y="12"/>
                    </a:lnTo>
                    <a:lnTo>
                      <a:pt x="23" y="7"/>
                    </a:lnTo>
                    <a:lnTo>
                      <a:pt x="28" y="4"/>
                    </a:lnTo>
                    <a:lnTo>
                      <a:pt x="34" y="3"/>
                    </a:lnTo>
                    <a:lnTo>
                      <a:pt x="40" y="1"/>
                    </a:lnTo>
                    <a:lnTo>
                      <a:pt x="48" y="0"/>
                    </a:lnTo>
                    <a:lnTo>
                      <a:pt x="55" y="22"/>
                    </a:lnTo>
                    <a:lnTo>
                      <a:pt x="65" y="46"/>
                    </a:lnTo>
                    <a:lnTo>
                      <a:pt x="76" y="68"/>
                    </a:lnTo>
                    <a:lnTo>
                      <a:pt x="88" y="92"/>
                    </a:lnTo>
                    <a:lnTo>
                      <a:pt x="98" y="114"/>
                    </a:lnTo>
                    <a:lnTo>
                      <a:pt x="109" y="137"/>
                    </a:lnTo>
                    <a:lnTo>
                      <a:pt x="120" y="15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5" name="Freeform 149">
                <a:extLst>
                  <a:ext uri="{FF2B5EF4-FFF2-40B4-BE49-F238E27FC236}">
                    <a16:creationId xmlns:a16="http://schemas.microsoft.com/office/drawing/2014/main" id="{932ACAA9-EED7-4F7F-849D-935634BD5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7" y="264"/>
                <a:ext cx="64" cy="228"/>
              </a:xfrm>
              <a:custGeom>
                <a:avLst/>
                <a:gdLst>
                  <a:gd name="T0" fmla="*/ 0 w 193"/>
                  <a:gd name="T1" fmla="*/ 0 h 684"/>
                  <a:gd name="T2" fmla="*/ 0 w 193"/>
                  <a:gd name="T3" fmla="*/ 0 h 684"/>
                  <a:gd name="T4" fmla="*/ 0 w 193"/>
                  <a:gd name="T5" fmla="*/ 0 h 684"/>
                  <a:gd name="T6" fmla="*/ 0 w 193"/>
                  <a:gd name="T7" fmla="*/ 0 h 684"/>
                  <a:gd name="T8" fmla="*/ 0 w 193"/>
                  <a:gd name="T9" fmla="*/ 0 h 684"/>
                  <a:gd name="T10" fmla="*/ 0 w 193"/>
                  <a:gd name="T11" fmla="*/ 0 h 684"/>
                  <a:gd name="T12" fmla="*/ 0 w 193"/>
                  <a:gd name="T13" fmla="*/ 0 h 684"/>
                  <a:gd name="T14" fmla="*/ 0 w 193"/>
                  <a:gd name="T15" fmla="*/ 0 h 684"/>
                  <a:gd name="T16" fmla="*/ 0 w 193"/>
                  <a:gd name="T17" fmla="*/ 0 h 684"/>
                  <a:gd name="T18" fmla="*/ 0 w 193"/>
                  <a:gd name="T19" fmla="*/ 0 h 684"/>
                  <a:gd name="T20" fmla="*/ 0 w 193"/>
                  <a:gd name="T21" fmla="*/ 0 h 684"/>
                  <a:gd name="T22" fmla="*/ 0 w 193"/>
                  <a:gd name="T23" fmla="*/ 0 h 684"/>
                  <a:gd name="T24" fmla="*/ 0 w 193"/>
                  <a:gd name="T25" fmla="*/ 0 h 684"/>
                  <a:gd name="T26" fmla="*/ 0 w 193"/>
                  <a:gd name="T27" fmla="*/ 0 h 684"/>
                  <a:gd name="T28" fmla="*/ 0 w 193"/>
                  <a:gd name="T29" fmla="*/ 0 h 684"/>
                  <a:gd name="T30" fmla="*/ 0 w 193"/>
                  <a:gd name="T31" fmla="*/ 0 h 684"/>
                  <a:gd name="T32" fmla="*/ 0 w 193"/>
                  <a:gd name="T33" fmla="*/ 0 h 684"/>
                  <a:gd name="T34" fmla="*/ 0 w 193"/>
                  <a:gd name="T35" fmla="*/ 0 h 684"/>
                  <a:gd name="T36" fmla="*/ 0 w 193"/>
                  <a:gd name="T37" fmla="*/ 0 h 684"/>
                  <a:gd name="T38" fmla="*/ 0 w 193"/>
                  <a:gd name="T39" fmla="*/ 0 h 684"/>
                  <a:gd name="T40" fmla="*/ 0 w 193"/>
                  <a:gd name="T41" fmla="*/ 0 h 684"/>
                  <a:gd name="T42" fmla="*/ 0 w 193"/>
                  <a:gd name="T43" fmla="*/ 0 h 684"/>
                  <a:gd name="T44" fmla="*/ 0 w 193"/>
                  <a:gd name="T45" fmla="*/ 0 h 684"/>
                  <a:gd name="T46" fmla="*/ 0 w 193"/>
                  <a:gd name="T47" fmla="*/ 0 h 684"/>
                  <a:gd name="T48" fmla="*/ 0 w 193"/>
                  <a:gd name="T49" fmla="*/ 0 h 684"/>
                  <a:gd name="T50" fmla="*/ 0 w 193"/>
                  <a:gd name="T51" fmla="*/ 0 h 684"/>
                  <a:gd name="T52" fmla="*/ 0 w 193"/>
                  <a:gd name="T53" fmla="*/ 0 h 684"/>
                  <a:gd name="T54" fmla="*/ 0 w 193"/>
                  <a:gd name="T55" fmla="*/ 0 h 684"/>
                  <a:gd name="T56" fmla="*/ 0 w 193"/>
                  <a:gd name="T57" fmla="*/ 0 h 684"/>
                  <a:gd name="T58" fmla="*/ 0 w 193"/>
                  <a:gd name="T59" fmla="*/ 0 h 684"/>
                  <a:gd name="T60" fmla="*/ 0 w 193"/>
                  <a:gd name="T61" fmla="*/ 0 h 684"/>
                  <a:gd name="T62" fmla="*/ 0 w 193"/>
                  <a:gd name="T63" fmla="*/ 0 h 684"/>
                  <a:gd name="T64" fmla="*/ 0 w 193"/>
                  <a:gd name="T65" fmla="*/ 0 h 684"/>
                  <a:gd name="T66" fmla="*/ 0 w 193"/>
                  <a:gd name="T67" fmla="*/ 0 h 684"/>
                  <a:gd name="T68" fmla="*/ 0 w 193"/>
                  <a:gd name="T69" fmla="*/ 0 h 684"/>
                  <a:gd name="T70" fmla="*/ 0 w 193"/>
                  <a:gd name="T71" fmla="*/ 0 h 684"/>
                  <a:gd name="T72" fmla="*/ 0 w 193"/>
                  <a:gd name="T73" fmla="*/ 0 h 684"/>
                  <a:gd name="T74" fmla="*/ 0 w 193"/>
                  <a:gd name="T75" fmla="*/ 0 h 684"/>
                  <a:gd name="T76" fmla="*/ 0 w 193"/>
                  <a:gd name="T77" fmla="*/ 0 h 684"/>
                  <a:gd name="T78" fmla="*/ 0 w 193"/>
                  <a:gd name="T79" fmla="*/ 0 h 684"/>
                  <a:gd name="T80" fmla="*/ 0 w 193"/>
                  <a:gd name="T81" fmla="*/ 0 h 684"/>
                  <a:gd name="T82" fmla="*/ 0 w 193"/>
                  <a:gd name="T83" fmla="*/ 0 h 684"/>
                  <a:gd name="T84" fmla="*/ 0 w 193"/>
                  <a:gd name="T85" fmla="*/ 0 h 684"/>
                  <a:gd name="T86" fmla="*/ 0 w 193"/>
                  <a:gd name="T87" fmla="*/ 0 h 684"/>
                  <a:gd name="T88" fmla="*/ 0 w 193"/>
                  <a:gd name="T89" fmla="*/ 0 h 684"/>
                  <a:gd name="T90" fmla="*/ 0 w 193"/>
                  <a:gd name="T91" fmla="*/ 0 h 684"/>
                  <a:gd name="T92" fmla="*/ 0 w 193"/>
                  <a:gd name="T93" fmla="*/ 0 h 684"/>
                  <a:gd name="T94" fmla="*/ 0 w 193"/>
                  <a:gd name="T95" fmla="*/ 0 h 684"/>
                  <a:gd name="T96" fmla="*/ 0 w 193"/>
                  <a:gd name="T97" fmla="*/ 0 h 684"/>
                  <a:gd name="T98" fmla="*/ 0 w 193"/>
                  <a:gd name="T99" fmla="*/ 0 h 684"/>
                  <a:gd name="T100" fmla="*/ 0 w 193"/>
                  <a:gd name="T101" fmla="*/ 0 h 684"/>
                  <a:gd name="T102" fmla="*/ 0 w 193"/>
                  <a:gd name="T103" fmla="*/ 0 h 684"/>
                  <a:gd name="T104" fmla="*/ 0 w 193"/>
                  <a:gd name="T105" fmla="*/ 0 h 684"/>
                  <a:gd name="T106" fmla="*/ 0 w 193"/>
                  <a:gd name="T107" fmla="*/ 0 h 684"/>
                  <a:gd name="T108" fmla="*/ 0 w 193"/>
                  <a:gd name="T109" fmla="*/ 0 h 684"/>
                  <a:gd name="T110" fmla="*/ 0 w 193"/>
                  <a:gd name="T111" fmla="*/ 0 h 684"/>
                  <a:gd name="T112" fmla="*/ 0 w 193"/>
                  <a:gd name="T113" fmla="*/ 0 h 684"/>
                  <a:gd name="T114" fmla="*/ 0 w 193"/>
                  <a:gd name="T115" fmla="*/ 0 h 684"/>
                  <a:gd name="T116" fmla="*/ 0 w 193"/>
                  <a:gd name="T117" fmla="*/ 0 h 684"/>
                  <a:gd name="T118" fmla="*/ 0 w 193"/>
                  <a:gd name="T119" fmla="*/ 0 h 684"/>
                  <a:gd name="T120" fmla="*/ 0 w 193"/>
                  <a:gd name="T121" fmla="*/ 0 h 684"/>
                  <a:gd name="T122" fmla="*/ 0 w 193"/>
                  <a:gd name="T123" fmla="*/ 0 h 684"/>
                  <a:gd name="T124" fmla="*/ 0 w 193"/>
                  <a:gd name="T125" fmla="*/ 0 h 68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93"/>
                  <a:gd name="T190" fmla="*/ 0 h 684"/>
                  <a:gd name="T191" fmla="*/ 193 w 193"/>
                  <a:gd name="T192" fmla="*/ 684 h 68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93" h="684">
                    <a:moveTo>
                      <a:pt x="48" y="10"/>
                    </a:moveTo>
                    <a:lnTo>
                      <a:pt x="51" y="25"/>
                    </a:lnTo>
                    <a:lnTo>
                      <a:pt x="53" y="42"/>
                    </a:lnTo>
                    <a:lnTo>
                      <a:pt x="56" y="60"/>
                    </a:lnTo>
                    <a:lnTo>
                      <a:pt x="59" y="77"/>
                    </a:lnTo>
                    <a:lnTo>
                      <a:pt x="61" y="94"/>
                    </a:lnTo>
                    <a:lnTo>
                      <a:pt x="63" y="110"/>
                    </a:lnTo>
                    <a:lnTo>
                      <a:pt x="63" y="126"/>
                    </a:lnTo>
                    <a:lnTo>
                      <a:pt x="64" y="144"/>
                    </a:lnTo>
                    <a:lnTo>
                      <a:pt x="67" y="161"/>
                    </a:lnTo>
                    <a:lnTo>
                      <a:pt x="71" y="178"/>
                    </a:lnTo>
                    <a:lnTo>
                      <a:pt x="74" y="196"/>
                    </a:lnTo>
                    <a:lnTo>
                      <a:pt x="78" y="215"/>
                    </a:lnTo>
                    <a:lnTo>
                      <a:pt x="81" y="232"/>
                    </a:lnTo>
                    <a:lnTo>
                      <a:pt x="84" y="250"/>
                    </a:lnTo>
                    <a:lnTo>
                      <a:pt x="87" y="268"/>
                    </a:lnTo>
                    <a:lnTo>
                      <a:pt x="91" y="287"/>
                    </a:lnTo>
                    <a:lnTo>
                      <a:pt x="92" y="298"/>
                    </a:lnTo>
                    <a:lnTo>
                      <a:pt x="97" y="311"/>
                    </a:lnTo>
                    <a:lnTo>
                      <a:pt x="98" y="317"/>
                    </a:lnTo>
                    <a:lnTo>
                      <a:pt x="101" y="324"/>
                    </a:lnTo>
                    <a:lnTo>
                      <a:pt x="102" y="332"/>
                    </a:lnTo>
                    <a:lnTo>
                      <a:pt x="103" y="339"/>
                    </a:lnTo>
                    <a:lnTo>
                      <a:pt x="143" y="354"/>
                    </a:lnTo>
                    <a:lnTo>
                      <a:pt x="147" y="394"/>
                    </a:lnTo>
                    <a:lnTo>
                      <a:pt x="153" y="434"/>
                    </a:lnTo>
                    <a:lnTo>
                      <a:pt x="161" y="474"/>
                    </a:lnTo>
                    <a:lnTo>
                      <a:pt x="168" y="515"/>
                    </a:lnTo>
                    <a:lnTo>
                      <a:pt x="174" y="555"/>
                    </a:lnTo>
                    <a:lnTo>
                      <a:pt x="182" y="595"/>
                    </a:lnTo>
                    <a:lnTo>
                      <a:pt x="188" y="635"/>
                    </a:lnTo>
                    <a:lnTo>
                      <a:pt x="193" y="676"/>
                    </a:lnTo>
                    <a:lnTo>
                      <a:pt x="182" y="684"/>
                    </a:lnTo>
                    <a:lnTo>
                      <a:pt x="53" y="673"/>
                    </a:lnTo>
                    <a:lnTo>
                      <a:pt x="48" y="624"/>
                    </a:lnTo>
                    <a:lnTo>
                      <a:pt x="43" y="579"/>
                    </a:lnTo>
                    <a:lnTo>
                      <a:pt x="36" y="534"/>
                    </a:lnTo>
                    <a:lnTo>
                      <a:pt x="28" y="490"/>
                    </a:lnTo>
                    <a:lnTo>
                      <a:pt x="19" y="445"/>
                    </a:lnTo>
                    <a:lnTo>
                      <a:pt x="12" y="402"/>
                    </a:lnTo>
                    <a:lnTo>
                      <a:pt x="5" y="357"/>
                    </a:lnTo>
                    <a:lnTo>
                      <a:pt x="0" y="313"/>
                    </a:lnTo>
                    <a:lnTo>
                      <a:pt x="9" y="316"/>
                    </a:lnTo>
                    <a:lnTo>
                      <a:pt x="22" y="316"/>
                    </a:lnTo>
                    <a:lnTo>
                      <a:pt x="33" y="316"/>
                    </a:lnTo>
                    <a:lnTo>
                      <a:pt x="42" y="319"/>
                    </a:lnTo>
                    <a:lnTo>
                      <a:pt x="51" y="313"/>
                    </a:lnTo>
                    <a:lnTo>
                      <a:pt x="48" y="299"/>
                    </a:lnTo>
                    <a:lnTo>
                      <a:pt x="44" y="287"/>
                    </a:lnTo>
                    <a:lnTo>
                      <a:pt x="42" y="280"/>
                    </a:lnTo>
                    <a:lnTo>
                      <a:pt x="42" y="272"/>
                    </a:lnTo>
                    <a:lnTo>
                      <a:pt x="42" y="266"/>
                    </a:lnTo>
                    <a:lnTo>
                      <a:pt x="43" y="261"/>
                    </a:lnTo>
                    <a:lnTo>
                      <a:pt x="39" y="257"/>
                    </a:lnTo>
                    <a:lnTo>
                      <a:pt x="34" y="225"/>
                    </a:lnTo>
                    <a:lnTo>
                      <a:pt x="29" y="192"/>
                    </a:lnTo>
                    <a:lnTo>
                      <a:pt x="24" y="160"/>
                    </a:lnTo>
                    <a:lnTo>
                      <a:pt x="21" y="129"/>
                    </a:lnTo>
                    <a:lnTo>
                      <a:pt x="17" y="95"/>
                    </a:lnTo>
                    <a:lnTo>
                      <a:pt x="13" y="62"/>
                    </a:lnTo>
                    <a:lnTo>
                      <a:pt x="9" y="30"/>
                    </a:lnTo>
                    <a:lnTo>
                      <a:pt x="8" y="0"/>
                    </a:lnTo>
                    <a:lnTo>
                      <a:pt x="48" y="1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6" name="Freeform 150">
                <a:extLst>
                  <a:ext uri="{FF2B5EF4-FFF2-40B4-BE49-F238E27FC236}">
                    <a16:creationId xmlns:a16="http://schemas.microsoft.com/office/drawing/2014/main" id="{38DEF43C-2A7D-4311-81C2-099513684D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6" y="272"/>
                <a:ext cx="124" cy="226"/>
              </a:xfrm>
              <a:custGeom>
                <a:avLst/>
                <a:gdLst>
                  <a:gd name="T0" fmla="*/ 0 w 371"/>
                  <a:gd name="T1" fmla="*/ 0 h 678"/>
                  <a:gd name="T2" fmla="*/ 0 w 371"/>
                  <a:gd name="T3" fmla="*/ 0 h 678"/>
                  <a:gd name="T4" fmla="*/ 0 w 371"/>
                  <a:gd name="T5" fmla="*/ 0 h 678"/>
                  <a:gd name="T6" fmla="*/ 0 w 371"/>
                  <a:gd name="T7" fmla="*/ 0 h 678"/>
                  <a:gd name="T8" fmla="*/ 0 w 371"/>
                  <a:gd name="T9" fmla="*/ 0 h 678"/>
                  <a:gd name="T10" fmla="*/ 0 w 371"/>
                  <a:gd name="T11" fmla="*/ 0 h 678"/>
                  <a:gd name="T12" fmla="*/ 0 w 371"/>
                  <a:gd name="T13" fmla="*/ 0 h 678"/>
                  <a:gd name="T14" fmla="*/ 0 w 371"/>
                  <a:gd name="T15" fmla="*/ 0 h 678"/>
                  <a:gd name="T16" fmla="*/ 0 w 371"/>
                  <a:gd name="T17" fmla="*/ 0 h 678"/>
                  <a:gd name="T18" fmla="*/ 0 w 371"/>
                  <a:gd name="T19" fmla="*/ 0 h 678"/>
                  <a:gd name="T20" fmla="*/ 0 w 371"/>
                  <a:gd name="T21" fmla="*/ 0 h 678"/>
                  <a:gd name="T22" fmla="*/ 0 w 371"/>
                  <a:gd name="T23" fmla="*/ 0 h 678"/>
                  <a:gd name="T24" fmla="*/ 0 w 371"/>
                  <a:gd name="T25" fmla="*/ 0 h 678"/>
                  <a:gd name="T26" fmla="*/ 0 w 371"/>
                  <a:gd name="T27" fmla="*/ 0 h 678"/>
                  <a:gd name="T28" fmla="*/ 0 w 371"/>
                  <a:gd name="T29" fmla="*/ 0 h 678"/>
                  <a:gd name="T30" fmla="*/ 0 w 371"/>
                  <a:gd name="T31" fmla="*/ 0 h 678"/>
                  <a:gd name="T32" fmla="*/ 0 w 371"/>
                  <a:gd name="T33" fmla="*/ 0 h 678"/>
                  <a:gd name="T34" fmla="*/ 0 w 371"/>
                  <a:gd name="T35" fmla="*/ 0 h 678"/>
                  <a:gd name="T36" fmla="*/ 0 w 371"/>
                  <a:gd name="T37" fmla="*/ 0 h 678"/>
                  <a:gd name="T38" fmla="*/ 0 w 371"/>
                  <a:gd name="T39" fmla="*/ 0 h 678"/>
                  <a:gd name="T40" fmla="*/ 0 w 371"/>
                  <a:gd name="T41" fmla="*/ 0 h 678"/>
                  <a:gd name="T42" fmla="*/ 0 w 371"/>
                  <a:gd name="T43" fmla="*/ 0 h 678"/>
                  <a:gd name="T44" fmla="*/ 0 w 371"/>
                  <a:gd name="T45" fmla="*/ 0 h 678"/>
                  <a:gd name="T46" fmla="*/ 0 w 371"/>
                  <a:gd name="T47" fmla="*/ 0 h 678"/>
                  <a:gd name="T48" fmla="*/ 0 w 371"/>
                  <a:gd name="T49" fmla="*/ 0 h 678"/>
                  <a:gd name="T50" fmla="*/ 0 w 371"/>
                  <a:gd name="T51" fmla="*/ 0 h 678"/>
                  <a:gd name="T52" fmla="*/ 0 w 371"/>
                  <a:gd name="T53" fmla="*/ 0 h 678"/>
                  <a:gd name="T54" fmla="*/ 0 w 371"/>
                  <a:gd name="T55" fmla="*/ 0 h 678"/>
                  <a:gd name="T56" fmla="*/ 0 w 371"/>
                  <a:gd name="T57" fmla="*/ 0 h 678"/>
                  <a:gd name="T58" fmla="*/ 0 w 371"/>
                  <a:gd name="T59" fmla="*/ 0 h 678"/>
                  <a:gd name="T60" fmla="*/ 0 w 371"/>
                  <a:gd name="T61" fmla="*/ 0 h 678"/>
                  <a:gd name="T62" fmla="*/ 0 w 371"/>
                  <a:gd name="T63" fmla="*/ 0 h 678"/>
                  <a:gd name="T64" fmla="*/ 0 w 371"/>
                  <a:gd name="T65" fmla="*/ 0 h 678"/>
                  <a:gd name="T66" fmla="*/ 0 w 371"/>
                  <a:gd name="T67" fmla="*/ 0 h 678"/>
                  <a:gd name="T68" fmla="*/ 0 w 371"/>
                  <a:gd name="T69" fmla="*/ 0 h 678"/>
                  <a:gd name="T70" fmla="*/ 0 w 371"/>
                  <a:gd name="T71" fmla="*/ 0 h 678"/>
                  <a:gd name="T72" fmla="*/ 0 w 371"/>
                  <a:gd name="T73" fmla="*/ 0 h 678"/>
                  <a:gd name="T74" fmla="*/ 0 w 371"/>
                  <a:gd name="T75" fmla="*/ 0 h 678"/>
                  <a:gd name="T76" fmla="*/ 0 w 371"/>
                  <a:gd name="T77" fmla="*/ 0 h 678"/>
                  <a:gd name="T78" fmla="*/ 0 w 371"/>
                  <a:gd name="T79" fmla="*/ 0 h 678"/>
                  <a:gd name="T80" fmla="*/ 0 w 371"/>
                  <a:gd name="T81" fmla="*/ 0 h 678"/>
                  <a:gd name="T82" fmla="*/ 0 w 371"/>
                  <a:gd name="T83" fmla="*/ 0 h 678"/>
                  <a:gd name="T84" fmla="*/ 0 w 371"/>
                  <a:gd name="T85" fmla="*/ 0 h 678"/>
                  <a:gd name="T86" fmla="*/ 0 w 371"/>
                  <a:gd name="T87" fmla="*/ 0 h 678"/>
                  <a:gd name="T88" fmla="*/ 0 w 371"/>
                  <a:gd name="T89" fmla="*/ 0 h 678"/>
                  <a:gd name="T90" fmla="*/ 0 w 371"/>
                  <a:gd name="T91" fmla="*/ 0 h 67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71"/>
                  <a:gd name="T139" fmla="*/ 0 h 678"/>
                  <a:gd name="T140" fmla="*/ 371 w 371"/>
                  <a:gd name="T141" fmla="*/ 678 h 67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71" h="678">
                    <a:moveTo>
                      <a:pt x="66" y="18"/>
                    </a:moveTo>
                    <a:lnTo>
                      <a:pt x="81" y="53"/>
                    </a:lnTo>
                    <a:lnTo>
                      <a:pt x="97" y="90"/>
                    </a:lnTo>
                    <a:lnTo>
                      <a:pt x="111" y="128"/>
                    </a:lnTo>
                    <a:lnTo>
                      <a:pt x="125" y="166"/>
                    </a:lnTo>
                    <a:lnTo>
                      <a:pt x="137" y="203"/>
                    </a:lnTo>
                    <a:lnTo>
                      <a:pt x="151" y="240"/>
                    </a:lnTo>
                    <a:lnTo>
                      <a:pt x="165" y="276"/>
                    </a:lnTo>
                    <a:lnTo>
                      <a:pt x="180" y="312"/>
                    </a:lnTo>
                    <a:lnTo>
                      <a:pt x="181" y="322"/>
                    </a:lnTo>
                    <a:lnTo>
                      <a:pt x="182" y="334"/>
                    </a:lnTo>
                    <a:lnTo>
                      <a:pt x="187" y="341"/>
                    </a:lnTo>
                    <a:lnTo>
                      <a:pt x="193" y="351"/>
                    </a:lnTo>
                    <a:lnTo>
                      <a:pt x="200" y="359"/>
                    </a:lnTo>
                    <a:lnTo>
                      <a:pt x="208" y="366"/>
                    </a:lnTo>
                    <a:lnTo>
                      <a:pt x="215" y="364"/>
                    </a:lnTo>
                    <a:lnTo>
                      <a:pt x="221" y="361"/>
                    </a:lnTo>
                    <a:lnTo>
                      <a:pt x="227" y="357"/>
                    </a:lnTo>
                    <a:lnTo>
                      <a:pt x="233" y="354"/>
                    </a:lnTo>
                    <a:lnTo>
                      <a:pt x="238" y="349"/>
                    </a:lnTo>
                    <a:lnTo>
                      <a:pt x="246" y="345"/>
                    </a:lnTo>
                    <a:lnTo>
                      <a:pt x="252" y="344"/>
                    </a:lnTo>
                    <a:lnTo>
                      <a:pt x="261" y="345"/>
                    </a:lnTo>
                    <a:lnTo>
                      <a:pt x="263" y="341"/>
                    </a:lnTo>
                    <a:lnTo>
                      <a:pt x="269" y="341"/>
                    </a:lnTo>
                    <a:lnTo>
                      <a:pt x="282" y="370"/>
                    </a:lnTo>
                    <a:lnTo>
                      <a:pt x="294" y="400"/>
                    </a:lnTo>
                    <a:lnTo>
                      <a:pt x="307" y="431"/>
                    </a:lnTo>
                    <a:lnTo>
                      <a:pt x="321" y="462"/>
                    </a:lnTo>
                    <a:lnTo>
                      <a:pt x="332" y="492"/>
                    </a:lnTo>
                    <a:lnTo>
                      <a:pt x="346" y="523"/>
                    </a:lnTo>
                    <a:lnTo>
                      <a:pt x="357" y="555"/>
                    </a:lnTo>
                    <a:lnTo>
                      <a:pt x="371" y="586"/>
                    </a:lnTo>
                    <a:lnTo>
                      <a:pt x="354" y="594"/>
                    </a:lnTo>
                    <a:lnTo>
                      <a:pt x="339" y="604"/>
                    </a:lnTo>
                    <a:lnTo>
                      <a:pt x="326" y="613"/>
                    </a:lnTo>
                    <a:lnTo>
                      <a:pt x="313" y="623"/>
                    </a:lnTo>
                    <a:lnTo>
                      <a:pt x="299" y="632"/>
                    </a:lnTo>
                    <a:lnTo>
                      <a:pt x="287" y="641"/>
                    </a:lnTo>
                    <a:lnTo>
                      <a:pt x="272" y="649"/>
                    </a:lnTo>
                    <a:lnTo>
                      <a:pt x="257" y="659"/>
                    </a:lnTo>
                    <a:lnTo>
                      <a:pt x="243" y="663"/>
                    </a:lnTo>
                    <a:lnTo>
                      <a:pt x="231" y="669"/>
                    </a:lnTo>
                    <a:lnTo>
                      <a:pt x="220" y="674"/>
                    </a:lnTo>
                    <a:lnTo>
                      <a:pt x="210" y="678"/>
                    </a:lnTo>
                    <a:lnTo>
                      <a:pt x="206" y="669"/>
                    </a:lnTo>
                    <a:lnTo>
                      <a:pt x="203" y="661"/>
                    </a:lnTo>
                    <a:lnTo>
                      <a:pt x="200" y="652"/>
                    </a:lnTo>
                    <a:lnTo>
                      <a:pt x="198" y="644"/>
                    </a:lnTo>
                    <a:lnTo>
                      <a:pt x="196" y="636"/>
                    </a:lnTo>
                    <a:lnTo>
                      <a:pt x="193" y="627"/>
                    </a:lnTo>
                    <a:lnTo>
                      <a:pt x="190" y="619"/>
                    </a:lnTo>
                    <a:lnTo>
                      <a:pt x="186" y="612"/>
                    </a:lnTo>
                    <a:lnTo>
                      <a:pt x="182" y="598"/>
                    </a:lnTo>
                    <a:lnTo>
                      <a:pt x="178" y="584"/>
                    </a:lnTo>
                    <a:lnTo>
                      <a:pt x="175" y="571"/>
                    </a:lnTo>
                    <a:lnTo>
                      <a:pt x="172" y="557"/>
                    </a:lnTo>
                    <a:lnTo>
                      <a:pt x="167" y="542"/>
                    </a:lnTo>
                    <a:lnTo>
                      <a:pt x="162" y="530"/>
                    </a:lnTo>
                    <a:lnTo>
                      <a:pt x="157" y="516"/>
                    </a:lnTo>
                    <a:lnTo>
                      <a:pt x="152" y="503"/>
                    </a:lnTo>
                    <a:lnTo>
                      <a:pt x="155" y="500"/>
                    </a:lnTo>
                    <a:lnTo>
                      <a:pt x="153" y="496"/>
                    </a:lnTo>
                    <a:lnTo>
                      <a:pt x="151" y="492"/>
                    </a:lnTo>
                    <a:lnTo>
                      <a:pt x="151" y="490"/>
                    </a:lnTo>
                    <a:lnTo>
                      <a:pt x="143" y="466"/>
                    </a:lnTo>
                    <a:lnTo>
                      <a:pt x="137" y="445"/>
                    </a:lnTo>
                    <a:lnTo>
                      <a:pt x="130" y="422"/>
                    </a:lnTo>
                    <a:lnTo>
                      <a:pt x="122" y="402"/>
                    </a:lnTo>
                    <a:lnTo>
                      <a:pt x="115" y="381"/>
                    </a:lnTo>
                    <a:lnTo>
                      <a:pt x="107" y="360"/>
                    </a:lnTo>
                    <a:lnTo>
                      <a:pt x="101" y="339"/>
                    </a:lnTo>
                    <a:lnTo>
                      <a:pt x="97" y="317"/>
                    </a:lnTo>
                    <a:lnTo>
                      <a:pt x="82" y="281"/>
                    </a:lnTo>
                    <a:lnTo>
                      <a:pt x="70" y="246"/>
                    </a:lnTo>
                    <a:lnTo>
                      <a:pt x="58" y="209"/>
                    </a:lnTo>
                    <a:lnTo>
                      <a:pt x="47" y="173"/>
                    </a:lnTo>
                    <a:lnTo>
                      <a:pt x="36" y="135"/>
                    </a:lnTo>
                    <a:lnTo>
                      <a:pt x="25" y="99"/>
                    </a:lnTo>
                    <a:lnTo>
                      <a:pt x="12" y="63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4" y="19"/>
                    </a:lnTo>
                    <a:lnTo>
                      <a:pt x="21" y="15"/>
                    </a:lnTo>
                    <a:lnTo>
                      <a:pt x="28" y="13"/>
                    </a:lnTo>
                    <a:lnTo>
                      <a:pt x="35" y="9"/>
                    </a:lnTo>
                    <a:lnTo>
                      <a:pt x="42" y="7"/>
                    </a:lnTo>
                    <a:lnTo>
                      <a:pt x="50" y="3"/>
                    </a:lnTo>
                    <a:lnTo>
                      <a:pt x="57" y="0"/>
                    </a:lnTo>
                    <a:lnTo>
                      <a:pt x="61" y="3"/>
                    </a:lnTo>
                    <a:lnTo>
                      <a:pt x="62" y="8"/>
                    </a:lnTo>
                    <a:lnTo>
                      <a:pt x="62" y="13"/>
                    </a:lnTo>
                    <a:lnTo>
                      <a:pt x="66" y="18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7" name="Freeform 151">
                <a:extLst>
                  <a:ext uri="{FF2B5EF4-FFF2-40B4-BE49-F238E27FC236}">
                    <a16:creationId xmlns:a16="http://schemas.microsoft.com/office/drawing/2014/main" id="{1D19B36F-2E25-46BE-8CD7-1E55DAA1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0" y="283"/>
                <a:ext cx="61" cy="216"/>
              </a:xfrm>
              <a:custGeom>
                <a:avLst/>
                <a:gdLst>
                  <a:gd name="T0" fmla="*/ 0 w 181"/>
                  <a:gd name="T1" fmla="*/ 0 h 649"/>
                  <a:gd name="T2" fmla="*/ 0 w 181"/>
                  <a:gd name="T3" fmla="*/ 0 h 649"/>
                  <a:gd name="T4" fmla="*/ 0 w 181"/>
                  <a:gd name="T5" fmla="*/ 0 h 649"/>
                  <a:gd name="T6" fmla="*/ 0 w 181"/>
                  <a:gd name="T7" fmla="*/ 0 h 649"/>
                  <a:gd name="T8" fmla="*/ 0 w 181"/>
                  <a:gd name="T9" fmla="*/ 0 h 649"/>
                  <a:gd name="T10" fmla="*/ 0 w 181"/>
                  <a:gd name="T11" fmla="*/ 0 h 649"/>
                  <a:gd name="T12" fmla="*/ 0 w 181"/>
                  <a:gd name="T13" fmla="*/ 0 h 649"/>
                  <a:gd name="T14" fmla="*/ 0 w 181"/>
                  <a:gd name="T15" fmla="*/ 0 h 649"/>
                  <a:gd name="T16" fmla="*/ 0 w 181"/>
                  <a:gd name="T17" fmla="*/ 0 h 649"/>
                  <a:gd name="T18" fmla="*/ 0 w 181"/>
                  <a:gd name="T19" fmla="*/ 0 h 649"/>
                  <a:gd name="T20" fmla="*/ 0 w 181"/>
                  <a:gd name="T21" fmla="*/ 0 h 649"/>
                  <a:gd name="T22" fmla="*/ 0 w 181"/>
                  <a:gd name="T23" fmla="*/ 0 h 649"/>
                  <a:gd name="T24" fmla="*/ 0 w 181"/>
                  <a:gd name="T25" fmla="*/ 0 h 649"/>
                  <a:gd name="T26" fmla="*/ 0 w 181"/>
                  <a:gd name="T27" fmla="*/ 0 h 649"/>
                  <a:gd name="T28" fmla="*/ 0 w 181"/>
                  <a:gd name="T29" fmla="*/ 0 h 649"/>
                  <a:gd name="T30" fmla="*/ 0 w 181"/>
                  <a:gd name="T31" fmla="*/ 0 h 649"/>
                  <a:gd name="T32" fmla="*/ 0 w 181"/>
                  <a:gd name="T33" fmla="*/ 0 h 649"/>
                  <a:gd name="T34" fmla="*/ 0 w 181"/>
                  <a:gd name="T35" fmla="*/ 0 h 649"/>
                  <a:gd name="T36" fmla="*/ 0 w 181"/>
                  <a:gd name="T37" fmla="*/ 0 h 649"/>
                  <a:gd name="T38" fmla="*/ 0 w 181"/>
                  <a:gd name="T39" fmla="*/ 0 h 649"/>
                  <a:gd name="T40" fmla="*/ 0 w 181"/>
                  <a:gd name="T41" fmla="*/ 0 h 649"/>
                  <a:gd name="T42" fmla="*/ 0 w 181"/>
                  <a:gd name="T43" fmla="*/ 0 h 649"/>
                  <a:gd name="T44" fmla="*/ 0 w 181"/>
                  <a:gd name="T45" fmla="*/ 0 h 649"/>
                  <a:gd name="T46" fmla="*/ 0 w 181"/>
                  <a:gd name="T47" fmla="*/ 0 h 649"/>
                  <a:gd name="T48" fmla="*/ 0 w 181"/>
                  <a:gd name="T49" fmla="*/ 0 h 649"/>
                  <a:gd name="T50" fmla="*/ 0 w 181"/>
                  <a:gd name="T51" fmla="*/ 0 h 649"/>
                  <a:gd name="T52" fmla="*/ 0 w 181"/>
                  <a:gd name="T53" fmla="*/ 0 h 649"/>
                  <a:gd name="T54" fmla="*/ 0 w 181"/>
                  <a:gd name="T55" fmla="*/ 0 h 649"/>
                  <a:gd name="T56" fmla="*/ 0 w 181"/>
                  <a:gd name="T57" fmla="*/ 0 h 649"/>
                  <a:gd name="T58" fmla="*/ 0 w 181"/>
                  <a:gd name="T59" fmla="*/ 0 h 649"/>
                  <a:gd name="T60" fmla="*/ 0 w 181"/>
                  <a:gd name="T61" fmla="*/ 0 h 649"/>
                  <a:gd name="T62" fmla="*/ 0 w 181"/>
                  <a:gd name="T63" fmla="*/ 0 h 649"/>
                  <a:gd name="T64" fmla="*/ 0 w 181"/>
                  <a:gd name="T65" fmla="*/ 0 h 6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1"/>
                  <a:gd name="T100" fmla="*/ 0 h 649"/>
                  <a:gd name="T101" fmla="*/ 181 w 181"/>
                  <a:gd name="T102" fmla="*/ 649 h 6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1" h="649">
                    <a:moveTo>
                      <a:pt x="43" y="9"/>
                    </a:moveTo>
                    <a:lnTo>
                      <a:pt x="42" y="15"/>
                    </a:lnTo>
                    <a:lnTo>
                      <a:pt x="42" y="23"/>
                    </a:lnTo>
                    <a:lnTo>
                      <a:pt x="41" y="31"/>
                    </a:lnTo>
                    <a:lnTo>
                      <a:pt x="41" y="40"/>
                    </a:lnTo>
                    <a:lnTo>
                      <a:pt x="41" y="48"/>
                    </a:lnTo>
                    <a:lnTo>
                      <a:pt x="42" y="56"/>
                    </a:lnTo>
                    <a:lnTo>
                      <a:pt x="45" y="64"/>
                    </a:lnTo>
                    <a:lnTo>
                      <a:pt x="49" y="71"/>
                    </a:lnTo>
                    <a:lnTo>
                      <a:pt x="51" y="99"/>
                    </a:lnTo>
                    <a:lnTo>
                      <a:pt x="54" y="129"/>
                    </a:lnTo>
                    <a:lnTo>
                      <a:pt x="58" y="159"/>
                    </a:lnTo>
                    <a:lnTo>
                      <a:pt x="62" y="189"/>
                    </a:lnTo>
                    <a:lnTo>
                      <a:pt x="64" y="217"/>
                    </a:lnTo>
                    <a:lnTo>
                      <a:pt x="68" y="246"/>
                    </a:lnTo>
                    <a:lnTo>
                      <a:pt x="69" y="275"/>
                    </a:lnTo>
                    <a:lnTo>
                      <a:pt x="72" y="303"/>
                    </a:lnTo>
                    <a:lnTo>
                      <a:pt x="74" y="312"/>
                    </a:lnTo>
                    <a:lnTo>
                      <a:pt x="81" y="318"/>
                    </a:lnTo>
                    <a:lnTo>
                      <a:pt x="89" y="322"/>
                    </a:lnTo>
                    <a:lnTo>
                      <a:pt x="99" y="327"/>
                    </a:lnTo>
                    <a:lnTo>
                      <a:pt x="107" y="325"/>
                    </a:lnTo>
                    <a:lnTo>
                      <a:pt x="114" y="327"/>
                    </a:lnTo>
                    <a:lnTo>
                      <a:pt x="122" y="330"/>
                    </a:lnTo>
                    <a:lnTo>
                      <a:pt x="131" y="332"/>
                    </a:lnTo>
                    <a:lnTo>
                      <a:pt x="137" y="372"/>
                    </a:lnTo>
                    <a:lnTo>
                      <a:pt x="144" y="413"/>
                    </a:lnTo>
                    <a:lnTo>
                      <a:pt x="151" y="452"/>
                    </a:lnTo>
                    <a:lnTo>
                      <a:pt x="157" y="492"/>
                    </a:lnTo>
                    <a:lnTo>
                      <a:pt x="162" y="529"/>
                    </a:lnTo>
                    <a:lnTo>
                      <a:pt x="168" y="568"/>
                    </a:lnTo>
                    <a:lnTo>
                      <a:pt x="174" y="608"/>
                    </a:lnTo>
                    <a:lnTo>
                      <a:pt x="181" y="649"/>
                    </a:lnTo>
                    <a:lnTo>
                      <a:pt x="162" y="647"/>
                    </a:lnTo>
                    <a:lnTo>
                      <a:pt x="146" y="645"/>
                    </a:lnTo>
                    <a:lnTo>
                      <a:pt x="131" y="643"/>
                    </a:lnTo>
                    <a:lnTo>
                      <a:pt x="116" y="642"/>
                    </a:lnTo>
                    <a:lnTo>
                      <a:pt x="99" y="638"/>
                    </a:lnTo>
                    <a:lnTo>
                      <a:pt x="83" y="635"/>
                    </a:lnTo>
                    <a:lnTo>
                      <a:pt x="67" y="632"/>
                    </a:lnTo>
                    <a:lnTo>
                      <a:pt x="52" y="628"/>
                    </a:lnTo>
                    <a:lnTo>
                      <a:pt x="43" y="587"/>
                    </a:lnTo>
                    <a:lnTo>
                      <a:pt x="37" y="548"/>
                    </a:lnTo>
                    <a:lnTo>
                      <a:pt x="30" y="509"/>
                    </a:lnTo>
                    <a:lnTo>
                      <a:pt x="25" y="472"/>
                    </a:lnTo>
                    <a:lnTo>
                      <a:pt x="18" y="433"/>
                    </a:lnTo>
                    <a:lnTo>
                      <a:pt x="13" y="396"/>
                    </a:lnTo>
                    <a:lnTo>
                      <a:pt x="7" y="356"/>
                    </a:lnTo>
                    <a:lnTo>
                      <a:pt x="2" y="317"/>
                    </a:lnTo>
                    <a:lnTo>
                      <a:pt x="0" y="308"/>
                    </a:lnTo>
                    <a:lnTo>
                      <a:pt x="2" y="303"/>
                    </a:lnTo>
                    <a:lnTo>
                      <a:pt x="6" y="301"/>
                    </a:lnTo>
                    <a:lnTo>
                      <a:pt x="13" y="301"/>
                    </a:lnTo>
                    <a:lnTo>
                      <a:pt x="20" y="301"/>
                    </a:lnTo>
                    <a:lnTo>
                      <a:pt x="27" y="301"/>
                    </a:lnTo>
                    <a:lnTo>
                      <a:pt x="33" y="300"/>
                    </a:lnTo>
                    <a:lnTo>
                      <a:pt x="40" y="300"/>
                    </a:lnTo>
                    <a:lnTo>
                      <a:pt x="36" y="261"/>
                    </a:lnTo>
                    <a:lnTo>
                      <a:pt x="33" y="224"/>
                    </a:lnTo>
                    <a:lnTo>
                      <a:pt x="28" y="186"/>
                    </a:lnTo>
                    <a:lnTo>
                      <a:pt x="25" y="149"/>
                    </a:lnTo>
                    <a:lnTo>
                      <a:pt x="20" y="111"/>
                    </a:lnTo>
                    <a:lnTo>
                      <a:pt x="16" y="74"/>
                    </a:lnTo>
                    <a:lnTo>
                      <a:pt x="13" y="36"/>
                    </a:lnTo>
                    <a:lnTo>
                      <a:pt x="15" y="0"/>
                    </a:lnTo>
                    <a:lnTo>
                      <a:pt x="43" y="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8" name="Freeform 152">
                <a:extLst>
                  <a:ext uri="{FF2B5EF4-FFF2-40B4-BE49-F238E27FC236}">
                    <a16:creationId xmlns:a16="http://schemas.microsoft.com/office/drawing/2014/main" id="{4978E593-B9D1-4D4F-B8AF-FEFAACE3B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0" y="284"/>
                <a:ext cx="92" cy="238"/>
              </a:xfrm>
              <a:custGeom>
                <a:avLst/>
                <a:gdLst>
                  <a:gd name="T0" fmla="*/ 0 w 277"/>
                  <a:gd name="T1" fmla="*/ 0 h 715"/>
                  <a:gd name="T2" fmla="*/ 0 w 277"/>
                  <a:gd name="T3" fmla="*/ 0 h 715"/>
                  <a:gd name="T4" fmla="*/ 0 w 277"/>
                  <a:gd name="T5" fmla="*/ 0 h 715"/>
                  <a:gd name="T6" fmla="*/ 0 w 277"/>
                  <a:gd name="T7" fmla="*/ 0 h 715"/>
                  <a:gd name="T8" fmla="*/ 0 w 277"/>
                  <a:gd name="T9" fmla="*/ 0 h 715"/>
                  <a:gd name="T10" fmla="*/ 0 w 277"/>
                  <a:gd name="T11" fmla="*/ 0 h 715"/>
                  <a:gd name="T12" fmla="*/ 0 w 277"/>
                  <a:gd name="T13" fmla="*/ 0 h 715"/>
                  <a:gd name="T14" fmla="*/ 0 w 277"/>
                  <a:gd name="T15" fmla="*/ 0 h 715"/>
                  <a:gd name="T16" fmla="*/ 0 w 277"/>
                  <a:gd name="T17" fmla="*/ 0 h 715"/>
                  <a:gd name="T18" fmla="*/ 0 w 277"/>
                  <a:gd name="T19" fmla="*/ 0 h 715"/>
                  <a:gd name="T20" fmla="*/ 0 w 277"/>
                  <a:gd name="T21" fmla="*/ 0 h 715"/>
                  <a:gd name="T22" fmla="*/ 0 w 277"/>
                  <a:gd name="T23" fmla="*/ 0 h 715"/>
                  <a:gd name="T24" fmla="*/ 0 w 277"/>
                  <a:gd name="T25" fmla="*/ 0 h 715"/>
                  <a:gd name="T26" fmla="*/ 0 w 277"/>
                  <a:gd name="T27" fmla="*/ 0 h 715"/>
                  <a:gd name="T28" fmla="*/ 0 w 277"/>
                  <a:gd name="T29" fmla="*/ 0 h 715"/>
                  <a:gd name="T30" fmla="*/ 0 w 277"/>
                  <a:gd name="T31" fmla="*/ 0 h 715"/>
                  <a:gd name="T32" fmla="*/ 0 w 277"/>
                  <a:gd name="T33" fmla="*/ 0 h 715"/>
                  <a:gd name="T34" fmla="*/ 0 w 277"/>
                  <a:gd name="T35" fmla="*/ 0 h 715"/>
                  <a:gd name="T36" fmla="*/ 0 w 277"/>
                  <a:gd name="T37" fmla="*/ 0 h 715"/>
                  <a:gd name="T38" fmla="*/ 0 w 277"/>
                  <a:gd name="T39" fmla="*/ 0 h 715"/>
                  <a:gd name="T40" fmla="*/ 0 w 277"/>
                  <a:gd name="T41" fmla="*/ 0 h 715"/>
                  <a:gd name="T42" fmla="*/ 0 w 277"/>
                  <a:gd name="T43" fmla="*/ 0 h 715"/>
                  <a:gd name="T44" fmla="*/ 0 w 277"/>
                  <a:gd name="T45" fmla="*/ 0 h 715"/>
                  <a:gd name="T46" fmla="*/ 0 w 277"/>
                  <a:gd name="T47" fmla="*/ 0 h 715"/>
                  <a:gd name="T48" fmla="*/ 0 w 277"/>
                  <a:gd name="T49" fmla="*/ 0 h 715"/>
                  <a:gd name="T50" fmla="*/ 0 w 277"/>
                  <a:gd name="T51" fmla="*/ 0 h 715"/>
                  <a:gd name="T52" fmla="*/ 0 w 277"/>
                  <a:gd name="T53" fmla="*/ 0 h 715"/>
                  <a:gd name="T54" fmla="*/ 0 w 277"/>
                  <a:gd name="T55" fmla="*/ 0 h 715"/>
                  <a:gd name="T56" fmla="*/ 0 w 277"/>
                  <a:gd name="T57" fmla="*/ 0 h 715"/>
                  <a:gd name="T58" fmla="*/ 0 w 277"/>
                  <a:gd name="T59" fmla="*/ 0 h 715"/>
                  <a:gd name="T60" fmla="*/ 0 w 277"/>
                  <a:gd name="T61" fmla="*/ 0 h 715"/>
                  <a:gd name="T62" fmla="*/ 0 w 277"/>
                  <a:gd name="T63" fmla="*/ 0 h 715"/>
                  <a:gd name="T64" fmla="*/ 0 w 277"/>
                  <a:gd name="T65" fmla="*/ 0 h 715"/>
                  <a:gd name="T66" fmla="*/ 0 w 277"/>
                  <a:gd name="T67" fmla="*/ 0 h 715"/>
                  <a:gd name="T68" fmla="*/ 0 w 277"/>
                  <a:gd name="T69" fmla="*/ 0 h 715"/>
                  <a:gd name="T70" fmla="*/ 0 w 277"/>
                  <a:gd name="T71" fmla="*/ 0 h 715"/>
                  <a:gd name="T72" fmla="*/ 0 w 277"/>
                  <a:gd name="T73" fmla="*/ 0 h 715"/>
                  <a:gd name="T74" fmla="*/ 0 w 277"/>
                  <a:gd name="T75" fmla="*/ 0 h 715"/>
                  <a:gd name="T76" fmla="*/ 0 w 277"/>
                  <a:gd name="T77" fmla="*/ 0 h 715"/>
                  <a:gd name="T78" fmla="*/ 0 w 277"/>
                  <a:gd name="T79" fmla="*/ 0 h 715"/>
                  <a:gd name="T80" fmla="*/ 0 w 277"/>
                  <a:gd name="T81" fmla="*/ 0 h 715"/>
                  <a:gd name="T82" fmla="*/ 0 w 277"/>
                  <a:gd name="T83" fmla="*/ 0 h 715"/>
                  <a:gd name="T84" fmla="*/ 0 w 277"/>
                  <a:gd name="T85" fmla="*/ 0 h 715"/>
                  <a:gd name="T86" fmla="*/ 0 w 277"/>
                  <a:gd name="T87" fmla="*/ 0 h 715"/>
                  <a:gd name="T88" fmla="*/ 0 w 277"/>
                  <a:gd name="T89" fmla="*/ 0 h 715"/>
                  <a:gd name="T90" fmla="*/ 0 w 277"/>
                  <a:gd name="T91" fmla="*/ 0 h 71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77"/>
                  <a:gd name="T139" fmla="*/ 0 h 715"/>
                  <a:gd name="T140" fmla="*/ 277 w 277"/>
                  <a:gd name="T141" fmla="*/ 715 h 71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77" h="715">
                    <a:moveTo>
                      <a:pt x="109" y="127"/>
                    </a:moveTo>
                    <a:lnTo>
                      <a:pt x="109" y="136"/>
                    </a:lnTo>
                    <a:lnTo>
                      <a:pt x="114" y="144"/>
                    </a:lnTo>
                    <a:lnTo>
                      <a:pt x="117" y="154"/>
                    </a:lnTo>
                    <a:lnTo>
                      <a:pt x="120" y="167"/>
                    </a:lnTo>
                    <a:lnTo>
                      <a:pt x="131" y="208"/>
                    </a:lnTo>
                    <a:lnTo>
                      <a:pt x="145" y="252"/>
                    </a:lnTo>
                    <a:lnTo>
                      <a:pt x="159" y="293"/>
                    </a:lnTo>
                    <a:lnTo>
                      <a:pt x="174" y="337"/>
                    </a:lnTo>
                    <a:lnTo>
                      <a:pt x="187" y="379"/>
                    </a:lnTo>
                    <a:lnTo>
                      <a:pt x="202" y="423"/>
                    </a:lnTo>
                    <a:lnTo>
                      <a:pt x="216" y="465"/>
                    </a:lnTo>
                    <a:lnTo>
                      <a:pt x="230" y="510"/>
                    </a:lnTo>
                    <a:lnTo>
                      <a:pt x="235" y="527"/>
                    </a:lnTo>
                    <a:lnTo>
                      <a:pt x="241" y="546"/>
                    </a:lnTo>
                    <a:lnTo>
                      <a:pt x="246" y="564"/>
                    </a:lnTo>
                    <a:lnTo>
                      <a:pt x="254" y="582"/>
                    </a:lnTo>
                    <a:lnTo>
                      <a:pt x="259" y="600"/>
                    </a:lnTo>
                    <a:lnTo>
                      <a:pt x="265" y="619"/>
                    </a:lnTo>
                    <a:lnTo>
                      <a:pt x="271" y="636"/>
                    </a:lnTo>
                    <a:lnTo>
                      <a:pt x="277" y="655"/>
                    </a:lnTo>
                    <a:lnTo>
                      <a:pt x="267" y="661"/>
                    </a:lnTo>
                    <a:lnTo>
                      <a:pt x="259" y="666"/>
                    </a:lnTo>
                    <a:lnTo>
                      <a:pt x="249" y="670"/>
                    </a:lnTo>
                    <a:lnTo>
                      <a:pt x="240" y="673"/>
                    </a:lnTo>
                    <a:lnTo>
                      <a:pt x="230" y="676"/>
                    </a:lnTo>
                    <a:lnTo>
                      <a:pt x="221" y="678"/>
                    </a:lnTo>
                    <a:lnTo>
                      <a:pt x="211" y="682"/>
                    </a:lnTo>
                    <a:lnTo>
                      <a:pt x="204" y="688"/>
                    </a:lnTo>
                    <a:lnTo>
                      <a:pt x="136" y="715"/>
                    </a:lnTo>
                    <a:lnTo>
                      <a:pt x="129" y="697"/>
                    </a:lnTo>
                    <a:lnTo>
                      <a:pt x="124" y="681"/>
                    </a:lnTo>
                    <a:lnTo>
                      <a:pt x="120" y="665"/>
                    </a:lnTo>
                    <a:lnTo>
                      <a:pt x="117" y="649"/>
                    </a:lnTo>
                    <a:lnTo>
                      <a:pt x="114" y="631"/>
                    </a:lnTo>
                    <a:lnTo>
                      <a:pt x="110" y="615"/>
                    </a:lnTo>
                    <a:lnTo>
                      <a:pt x="105" y="597"/>
                    </a:lnTo>
                    <a:lnTo>
                      <a:pt x="100" y="582"/>
                    </a:lnTo>
                    <a:lnTo>
                      <a:pt x="103" y="580"/>
                    </a:lnTo>
                    <a:lnTo>
                      <a:pt x="94" y="562"/>
                    </a:lnTo>
                    <a:lnTo>
                      <a:pt x="88" y="546"/>
                    </a:lnTo>
                    <a:lnTo>
                      <a:pt x="84" y="527"/>
                    </a:lnTo>
                    <a:lnTo>
                      <a:pt x="80" y="510"/>
                    </a:lnTo>
                    <a:lnTo>
                      <a:pt x="76" y="491"/>
                    </a:lnTo>
                    <a:lnTo>
                      <a:pt x="73" y="474"/>
                    </a:lnTo>
                    <a:lnTo>
                      <a:pt x="68" y="455"/>
                    </a:lnTo>
                    <a:lnTo>
                      <a:pt x="61" y="438"/>
                    </a:lnTo>
                    <a:lnTo>
                      <a:pt x="53" y="403"/>
                    </a:lnTo>
                    <a:lnTo>
                      <a:pt x="56" y="399"/>
                    </a:lnTo>
                    <a:lnTo>
                      <a:pt x="63" y="396"/>
                    </a:lnTo>
                    <a:lnTo>
                      <a:pt x="69" y="394"/>
                    </a:lnTo>
                    <a:lnTo>
                      <a:pt x="76" y="393"/>
                    </a:lnTo>
                    <a:lnTo>
                      <a:pt x="81" y="388"/>
                    </a:lnTo>
                    <a:lnTo>
                      <a:pt x="86" y="384"/>
                    </a:lnTo>
                    <a:lnTo>
                      <a:pt x="89" y="378"/>
                    </a:lnTo>
                    <a:lnTo>
                      <a:pt x="90" y="370"/>
                    </a:lnTo>
                    <a:lnTo>
                      <a:pt x="86" y="369"/>
                    </a:lnTo>
                    <a:lnTo>
                      <a:pt x="78" y="345"/>
                    </a:lnTo>
                    <a:lnTo>
                      <a:pt x="71" y="323"/>
                    </a:lnTo>
                    <a:lnTo>
                      <a:pt x="65" y="299"/>
                    </a:lnTo>
                    <a:lnTo>
                      <a:pt x="60" y="277"/>
                    </a:lnTo>
                    <a:lnTo>
                      <a:pt x="54" y="252"/>
                    </a:lnTo>
                    <a:lnTo>
                      <a:pt x="49" y="229"/>
                    </a:lnTo>
                    <a:lnTo>
                      <a:pt x="41" y="206"/>
                    </a:lnTo>
                    <a:lnTo>
                      <a:pt x="35" y="184"/>
                    </a:lnTo>
                    <a:lnTo>
                      <a:pt x="36" y="177"/>
                    </a:lnTo>
                    <a:lnTo>
                      <a:pt x="34" y="173"/>
                    </a:lnTo>
                    <a:lnTo>
                      <a:pt x="31" y="169"/>
                    </a:lnTo>
                    <a:lnTo>
                      <a:pt x="30" y="166"/>
                    </a:lnTo>
                    <a:lnTo>
                      <a:pt x="24" y="147"/>
                    </a:lnTo>
                    <a:lnTo>
                      <a:pt x="19" y="131"/>
                    </a:lnTo>
                    <a:lnTo>
                      <a:pt x="15" y="113"/>
                    </a:lnTo>
                    <a:lnTo>
                      <a:pt x="11" y="97"/>
                    </a:lnTo>
                    <a:lnTo>
                      <a:pt x="8" y="80"/>
                    </a:lnTo>
                    <a:lnTo>
                      <a:pt x="4" y="63"/>
                    </a:lnTo>
                    <a:lnTo>
                      <a:pt x="1" y="46"/>
                    </a:lnTo>
                    <a:lnTo>
                      <a:pt x="0" y="30"/>
                    </a:lnTo>
                    <a:lnTo>
                      <a:pt x="5" y="22"/>
                    </a:lnTo>
                    <a:lnTo>
                      <a:pt x="13" y="18"/>
                    </a:lnTo>
                    <a:lnTo>
                      <a:pt x="20" y="15"/>
                    </a:lnTo>
                    <a:lnTo>
                      <a:pt x="29" y="12"/>
                    </a:lnTo>
                    <a:lnTo>
                      <a:pt x="36" y="10"/>
                    </a:lnTo>
                    <a:lnTo>
                      <a:pt x="45" y="7"/>
                    </a:lnTo>
                    <a:lnTo>
                      <a:pt x="53" y="3"/>
                    </a:lnTo>
                    <a:lnTo>
                      <a:pt x="61" y="0"/>
                    </a:lnTo>
                    <a:lnTo>
                      <a:pt x="69" y="13"/>
                    </a:lnTo>
                    <a:lnTo>
                      <a:pt x="76" y="30"/>
                    </a:lnTo>
                    <a:lnTo>
                      <a:pt x="81" y="46"/>
                    </a:lnTo>
                    <a:lnTo>
                      <a:pt x="88" y="63"/>
                    </a:lnTo>
                    <a:lnTo>
                      <a:pt x="91" y="80"/>
                    </a:lnTo>
                    <a:lnTo>
                      <a:pt x="96" y="96"/>
                    </a:lnTo>
                    <a:lnTo>
                      <a:pt x="101" y="111"/>
                    </a:lnTo>
                    <a:lnTo>
                      <a:pt x="109" y="1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9" name="Freeform 153">
                <a:extLst>
                  <a:ext uri="{FF2B5EF4-FFF2-40B4-BE49-F238E27FC236}">
                    <a16:creationId xmlns:a16="http://schemas.microsoft.com/office/drawing/2014/main" id="{77416FC5-8150-498A-8D9C-63FC4F3E6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88"/>
                <a:ext cx="169" cy="255"/>
              </a:xfrm>
              <a:custGeom>
                <a:avLst/>
                <a:gdLst>
                  <a:gd name="T0" fmla="*/ 0 w 507"/>
                  <a:gd name="T1" fmla="*/ 0 h 766"/>
                  <a:gd name="T2" fmla="*/ 0 w 507"/>
                  <a:gd name="T3" fmla="*/ 0 h 766"/>
                  <a:gd name="T4" fmla="*/ 0 w 507"/>
                  <a:gd name="T5" fmla="*/ 0 h 766"/>
                  <a:gd name="T6" fmla="*/ 0 w 507"/>
                  <a:gd name="T7" fmla="*/ 0 h 766"/>
                  <a:gd name="T8" fmla="*/ 0 w 507"/>
                  <a:gd name="T9" fmla="*/ 0 h 766"/>
                  <a:gd name="T10" fmla="*/ 0 w 507"/>
                  <a:gd name="T11" fmla="*/ 0 h 766"/>
                  <a:gd name="T12" fmla="*/ 0 w 507"/>
                  <a:gd name="T13" fmla="*/ 0 h 766"/>
                  <a:gd name="T14" fmla="*/ 0 w 507"/>
                  <a:gd name="T15" fmla="*/ 0 h 766"/>
                  <a:gd name="T16" fmla="*/ 0 w 507"/>
                  <a:gd name="T17" fmla="*/ 0 h 766"/>
                  <a:gd name="T18" fmla="*/ 0 w 507"/>
                  <a:gd name="T19" fmla="*/ 0 h 766"/>
                  <a:gd name="T20" fmla="*/ 0 w 507"/>
                  <a:gd name="T21" fmla="*/ 0 h 766"/>
                  <a:gd name="T22" fmla="*/ 0 w 507"/>
                  <a:gd name="T23" fmla="*/ 0 h 766"/>
                  <a:gd name="T24" fmla="*/ 0 w 507"/>
                  <a:gd name="T25" fmla="*/ 0 h 766"/>
                  <a:gd name="T26" fmla="*/ 0 w 507"/>
                  <a:gd name="T27" fmla="*/ 0 h 766"/>
                  <a:gd name="T28" fmla="*/ 0 w 507"/>
                  <a:gd name="T29" fmla="*/ 0 h 766"/>
                  <a:gd name="T30" fmla="*/ 0 w 507"/>
                  <a:gd name="T31" fmla="*/ 0 h 766"/>
                  <a:gd name="T32" fmla="*/ 0 w 507"/>
                  <a:gd name="T33" fmla="*/ 0 h 766"/>
                  <a:gd name="T34" fmla="*/ 0 w 507"/>
                  <a:gd name="T35" fmla="*/ 0 h 766"/>
                  <a:gd name="T36" fmla="*/ 0 w 507"/>
                  <a:gd name="T37" fmla="*/ 0 h 766"/>
                  <a:gd name="T38" fmla="*/ 0 w 507"/>
                  <a:gd name="T39" fmla="*/ 0 h 766"/>
                  <a:gd name="T40" fmla="*/ 0 w 507"/>
                  <a:gd name="T41" fmla="*/ 0 h 766"/>
                  <a:gd name="T42" fmla="*/ 0 w 507"/>
                  <a:gd name="T43" fmla="*/ 0 h 766"/>
                  <a:gd name="T44" fmla="*/ 0 w 507"/>
                  <a:gd name="T45" fmla="*/ 0 h 766"/>
                  <a:gd name="T46" fmla="*/ 0 w 507"/>
                  <a:gd name="T47" fmla="*/ 0 h 766"/>
                  <a:gd name="T48" fmla="*/ 0 w 507"/>
                  <a:gd name="T49" fmla="*/ 0 h 766"/>
                  <a:gd name="T50" fmla="*/ 0 w 507"/>
                  <a:gd name="T51" fmla="*/ 0 h 766"/>
                  <a:gd name="T52" fmla="*/ 0 w 507"/>
                  <a:gd name="T53" fmla="*/ 0 h 766"/>
                  <a:gd name="T54" fmla="*/ 0 w 507"/>
                  <a:gd name="T55" fmla="*/ 0 h 766"/>
                  <a:gd name="T56" fmla="*/ 0 w 507"/>
                  <a:gd name="T57" fmla="*/ 0 h 766"/>
                  <a:gd name="T58" fmla="*/ 0 w 507"/>
                  <a:gd name="T59" fmla="*/ 0 h 766"/>
                  <a:gd name="T60" fmla="*/ 0 w 507"/>
                  <a:gd name="T61" fmla="*/ 0 h 766"/>
                  <a:gd name="T62" fmla="*/ 0 w 507"/>
                  <a:gd name="T63" fmla="*/ 0 h 766"/>
                  <a:gd name="T64" fmla="*/ 0 w 507"/>
                  <a:gd name="T65" fmla="*/ 0 h 766"/>
                  <a:gd name="T66" fmla="*/ 0 w 507"/>
                  <a:gd name="T67" fmla="*/ 0 h 766"/>
                  <a:gd name="T68" fmla="*/ 0 w 507"/>
                  <a:gd name="T69" fmla="*/ 0 h 766"/>
                  <a:gd name="T70" fmla="*/ 0 w 507"/>
                  <a:gd name="T71" fmla="*/ 0 h 7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07"/>
                  <a:gd name="T109" fmla="*/ 0 h 766"/>
                  <a:gd name="T110" fmla="*/ 507 w 507"/>
                  <a:gd name="T111" fmla="*/ 766 h 7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07" h="766">
                    <a:moveTo>
                      <a:pt x="37" y="0"/>
                    </a:moveTo>
                    <a:lnTo>
                      <a:pt x="65" y="48"/>
                    </a:lnTo>
                    <a:lnTo>
                      <a:pt x="94" y="95"/>
                    </a:lnTo>
                    <a:lnTo>
                      <a:pt x="121" y="142"/>
                    </a:lnTo>
                    <a:lnTo>
                      <a:pt x="150" y="190"/>
                    </a:lnTo>
                    <a:lnTo>
                      <a:pt x="176" y="236"/>
                    </a:lnTo>
                    <a:lnTo>
                      <a:pt x="203" y="283"/>
                    </a:lnTo>
                    <a:lnTo>
                      <a:pt x="230" y="330"/>
                    </a:lnTo>
                    <a:lnTo>
                      <a:pt x="257" y="377"/>
                    </a:lnTo>
                    <a:lnTo>
                      <a:pt x="268" y="379"/>
                    </a:lnTo>
                    <a:lnTo>
                      <a:pt x="280" y="374"/>
                    </a:lnTo>
                    <a:lnTo>
                      <a:pt x="290" y="367"/>
                    </a:lnTo>
                    <a:lnTo>
                      <a:pt x="302" y="362"/>
                    </a:lnTo>
                    <a:lnTo>
                      <a:pt x="312" y="373"/>
                    </a:lnTo>
                    <a:lnTo>
                      <a:pt x="322" y="388"/>
                    </a:lnTo>
                    <a:lnTo>
                      <a:pt x="331" y="403"/>
                    </a:lnTo>
                    <a:lnTo>
                      <a:pt x="340" y="419"/>
                    </a:lnTo>
                    <a:lnTo>
                      <a:pt x="347" y="434"/>
                    </a:lnTo>
                    <a:lnTo>
                      <a:pt x="356" y="451"/>
                    </a:lnTo>
                    <a:lnTo>
                      <a:pt x="363" y="466"/>
                    </a:lnTo>
                    <a:lnTo>
                      <a:pt x="372" y="482"/>
                    </a:lnTo>
                    <a:lnTo>
                      <a:pt x="389" y="512"/>
                    </a:lnTo>
                    <a:lnTo>
                      <a:pt x="407" y="544"/>
                    </a:lnTo>
                    <a:lnTo>
                      <a:pt x="423" y="574"/>
                    </a:lnTo>
                    <a:lnTo>
                      <a:pt x="441" y="607"/>
                    </a:lnTo>
                    <a:lnTo>
                      <a:pt x="457" y="638"/>
                    </a:lnTo>
                    <a:lnTo>
                      <a:pt x="473" y="669"/>
                    </a:lnTo>
                    <a:lnTo>
                      <a:pt x="489" y="700"/>
                    </a:lnTo>
                    <a:lnTo>
                      <a:pt x="507" y="733"/>
                    </a:lnTo>
                    <a:lnTo>
                      <a:pt x="497" y="738"/>
                    </a:lnTo>
                    <a:lnTo>
                      <a:pt x="487" y="743"/>
                    </a:lnTo>
                    <a:lnTo>
                      <a:pt x="477" y="746"/>
                    </a:lnTo>
                    <a:lnTo>
                      <a:pt x="467" y="751"/>
                    </a:lnTo>
                    <a:lnTo>
                      <a:pt x="457" y="754"/>
                    </a:lnTo>
                    <a:lnTo>
                      <a:pt x="447" y="758"/>
                    </a:lnTo>
                    <a:lnTo>
                      <a:pt x="437" y="761"/>
                    </a:lnTo>
                    <a:lnTo>
                      <a:pt x="427" y="766"/>
                    </a:lnTo>
                    <a:lnTo>
                      <a:pt x="412" y="743"/>
                    </a:lnTo>
                    <a:lnTo>
                      <a:pt x="397" y="720"/>
                    </a:lnTo>
                    <a:lnTo>
                      <a:pt x="382" y="698"/>
                    </a:lnTo>
                    <a:lnTo>
                      <a:pt x="368" y="675"/>
                    </a:lnTo>
                    <a:lnTo>
                      <a:pt x="353" y="652"/>
                    </a:lnTo>
                    <a:lnTo>
                      <a:pt x="340" y="629"/>
                    </a:lnTo>
                    <a:lnTo>
                      <a:pt x="326" y="604"/>
                    </a:lnTo>
                    <a:lnTo>
                      <a:pt x="313" y="580"/>
                    </a:lnTo>
                    <a:lnTo>
                      <a:pt x="296" y="559"/>
                    </a:lnTo>
                    <a:lnTo>
                      <a:pt x="282" y="538"/>
                    </a:lnTo>
                    <a:lnTo>
                      <a:pt x="268" y="517"/>
                    </a:lnTo>
                    <a:lnTo>
                      <a:pt x="257" y="496"/>
                    </a:lnTo>
                    <a:lnTo>
                      <a:pt x="245" y="473"/>
                    </a:lnTo>
                    <a:lnTo>
                      <a:pt x="232" y="452"/>
                    </a:lnTo>
                    <a:lnTo>
                      <a:pt x="218" y="431"/>
                    </a:lnTo>
                    <a:lnTo>
                      <a:pt x="205" y="409"/>
                    </a:lnTo>
                    <a:lnTo>
                      <a:pt x="208" y="404"/>
                    </a:lnTo>
                    <a:lnTo>
                      <a:pt x="217" y="401"/>
                    </a:lnTo>
                    <a:lnTo>
                      <a:pt x="225" y="396"/>
                    </a:lnTo>
                    <a:lnTo>
                      <a:pt x="231" y="391"/>
                    </a:lnTo>
                    <a:lnTo>
                      <a:pt x="200" y="347"/>
                    </a:lnTo>
                    <a:lnTo>
                      <a:pt x="172" y="305"/>
                    </a:lnTo>
                    <a:lnTo>
                      <a:pt x="144" y="262"/>
                    </a:lnTo>
                    <a:lnTo>
                      <a:pt x="117" y="221"/>
                    </a:lnTo>
                    <a:lnTo>
                      <a:pt x="91" y="179"/>
                    </a:lnTo>
                    <a:lnTo>
                      <a:pt x="66" y="136"/>
                    </a:lnTo>
                    <a:lnTo>
                      <a:pt x="40" y="94"/>
                    </a:lnTo>
                    <a:lnTo>
                      <a:pt x="16" y="53"/>
                    </a:lnTo>
                    <a:lnTo>
                      <a:pt x="14" y="44"/>
                    </a:lnTo>
                    <a:lnTo>
                      <a:pt x="10" y="36"/>
                    </a:lnTo>
                    <a:lnTo>
                      <a:pt x="4" y="28"/>
                    </a:lnTo>
                    <a:lnTo>
                      <a:pt x="0" y="19"/>
                    </a:lnTo>
                    <a:lnTo>
                      <a:pt x="6" y="13"/>
                    </a:lnTo>
                    <a:lnTo>
                      <a:pt x="15" y="6"/>
                    </a:lnTo>
                    <a:lnTo>
                      <a:pt x="26" y="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0" name="Freeform 154">
                <a:extLst>
                  <a:ext uri="{FF2B5EF4-FFF2-40B4-BE49-F238E27FC236}">
                    <a16:creationId xmlns:a16="http://schemas.microsoft.com/office/drawing/2014/main" id="{53EEE4B0-6AB5-4E09-ABED-3A8FD3EB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" y="303"/>
                <a:ext cx="77" cy="233"/>
              </a:xfrm>
              <a:custGeom>
                <a:avLst/>
                <a:gdLst>
                  <a:gd name="T0" fmla="*/ 0 w 231"/>
                  <a:gd name="T1" fmla="*/ 0 h 698"/>
                  <a:gd name="T2" fmla="*/ 0 w 231"/>
                  <a:gd name="T3" fmla="*/ 0 h 698"/>
                  <a:gd name="T4" fmla="*/ 0 w 231"/>
                  <a:gd name="T5" fmla="*/ 0 h 698"/>
                  <a:gd name="T6" fmla="*/ 0 w 231"/>
                  <a:gd name="T7" fmla="*/ 0 h 698"/>
                  <a:gd name="T8" fmla="*/ 0 w 231"/>
                  <a:gd name="T9" fmla="*/ 0 h 698"/>
                  <a:gd name="T10" fmla="*/ 0 w 231"/>
                  <a:gd name="T11" fmla="*/ 0 h 698"/>
                  <a:gd name="T12" fmla="*/ 0 w 231"/>
                  <a:gd name="T13" fmla="*/ 0 h 698"/>
                  <a:gd name="T14" fmla="*/ 0 w 231"/>
                  <a:gd name="T15" fmla="*/ 0 h 698"/>
                  <a:gd name="T16" fmla="*/ 0 w 231"/>
                  <a:gd name="T17" fmla="*/ 0 h 698"/>
                  <a:gd name="T18" fmla="*/ 0 w 231"/>
                  <a:gd name="T19" fmla="*/ 0 h 698"/>
                  <a:gd name="T20" fmla="*/ 0 w 231"/>
                  <a:gd name="T21" fmla="*/ 0 h 698"/>
                  <a:gd name="T22" fmla="*/ 0 w 231"/>
                  <a:gd name="T23" fmla="*/ 0 h 698"/>
                  <a:gd name="T24" fmla="*/ 0 w 231"/>
                  <a:gd name="T25" fmla="*/ 0 h 698"/>
                  <a:gd name="T26" fmla="*/ 0 w 231"/>
                  <a:gd name="T27" fmla="*/ 0 h 698"/>
                  <a:gd name="T28" fmla="*/ 0 w 231"/>
                  <a:gd name="T29" fmla="*/ 0 h 698"/>
                  <a:gd name="T30" fmla="*/ 0 w 231"/>
                  <a:gd name="T31" fmla="*/ 0 h 698"/>
                  <a:gd name="T32" fmla="*/ 0 w 231"/>
                  <a:gd name="T33" fmla="*/ 0 h 698"/>
                  <a:gd name="T34" fmla="*/ 0 w 231"/>
                  <a:gd name="T35" fmla="*/ 0 h 698"/>
                  <a:gd name="T36" fmla="*/ 0 w 231"/>
                  <a:gd name="T37" fmla="*/ 0 h 698"/>
                  <a:gd name="T38" fmla="*/ 0 w 231"/>
                  <a:gd name="T39" fmla="*/ 0 h 698"/>
                  <a:gd name="T40" fmla="*/ 0 w 231"/>
                  <a:gd name="T41" fmla="*/ 0 h 698"/>
                  <a:gd name="T42" fmla="*/ 0 w 231"/>
                  <a:gd name="T43" fmla="*/ 0 h 698"/>
                  <a:gd name="T44" fmla="*/ 0 w 231"/>
                  <a:gd name="T45" fmla="*/ 0 h 698"/>
                  <a:gd name="T46" fmla="*/ 0 w 231"/>
                  <a:gd name="T47" fmla="*/ 0 h 698"/>
                  <a:gd name="T48" fmla="*/ 0 w 231"/>
                  <a:gd name="T49" fmla="*/ 0 h 698"/>
                  <a:gd name="T50" fmla="*/ 0 w 231"/>
                  <a:gd name="T51" fmla="*/ 0 h 698"/>
                  <a:gd name="T52" fmla="*/ 0 w 231"/>
                  <a:gd name="T53" fmla="*/ 0 h 698"/>
                  <a:gd name="T54" fmla="*/ 0 w 231"/>
                  <a:gd name="T55" fmla="*/ 0 h 698"/>
                  <a:gd name="T56" fmla="*/ 0 w 231"/>
                  <a:gd name="T57" fmla="*/ 0 h 698"/>
                  <a:gd name="T58" fmla="*/ 0 w 231"/>
                  <a:gd name="T59" fmla="*/ 0 h 698"/>
                  <a:gd name="T60" fmla="*/ 0 w 231"/>
                  <a:gd name="T61" fmla="*/ 0 h 698"/>
                  <a:gd name="T62" fmla="*/ 0 w 231"/>
                  <a:gd name="T63" fmla="*/ 0 h 698"/>
                  <a:gd name="T64" fmla="*/ 0 w 231"/>
                  <a:gd name="T65" fmla="*/ 0 h 698"/>
                  <a:gd name="T66" fmla="*/ 0 w 231"/>
                  <a:gd name="T67" fmla="*/ 0 h 698"/>
                  <a:gd name="T68" fmla="*/ 0 w 231"/>
                  <a:gd name="T69" fmla="*/ 0 h 698"/>
                  <a:gd name="T70" fmla="*/ 0 w 231"/>
                  <a:gd name="T71" fmla="*/ 0 h 698"/>
                  <a:gd name="T72" fmla="*/ 0 w 231"/>
                  <a:gd name="T73" fmla="*/ 0 h 698"/>
                  <a:gd name="T74" fmla="*/ 0 w 231"/>
                  <a:gd name="T75" fmla="*/ 0 h 698"/>
                  <a:gd name="T76" fmla="*/ 0 w 231"/>
                  <a:gd name="T77" fmla="*/ 0 h 698"/>
                  <a:gd name="T78" fmla="*/ 0 w 231"/>
                  <a:gd name="T79" fmla="*/ 0 h 698"/>
                  <a:gd name="T80" fmla="*/ 0 w 231"/>
                  <a:gd name="T81" fmla="*/ 0 h 69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1"/>
                  <a:gd name="T124" fmla="*/ 0 h 698"/>
                  <a:gd name="T125" fmla="*/ 231 w 231"/>
                  <a:gd name="T126" fmla="*/ 698 h 69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1" h="698">
                    <a:moveTo>
                      <a:pt x="23" y="5"/>
                    </a:moveTo>
                    <a:lnTo>
                      <a:pt x="28" y="23"/>
                    </a:lnTo>
                    <a:lnTo>
                      <a:pt x="33" y="41"/>
                    </a:lnTo>
                    <a:lnTo>
                      <a:pt x="37" y="61"/>
                    </a:lnTo>
                    <a:lnTo>
                      <a:pt x="42" y="81"/>
                    </a:lnTo>
                    <a:lnTo>
                      <a:pt x="45" y="100"/>
                    </a:lnTo>
                    <a:lnTo>
                      <a:pt x="48" y="120"/>
                    </a:lnTo>
                    <a:lnTo>
                      <a:pt x="52" y="139"/>
                    </a:lnTo>
                    <a:lnTo>
                      <a:pt x="58" y="157"/>
                    </a:lnTo>
                    <a:lnTo>
                      <a:pt x="65" y="160"/>
                    </a:lnTo>
                    <a:lnTo>
                      <a:pt x="68" y="181"/>
                    </a:lnTo>
                    <a:lnTo>
                      <a:pt x="72" y="202"/>
                    </a:lnTo>
                    <a:lnTo>
                      <a:pt x="76" y="223"/>
                    </a:lnTo>
                    <a:lnTo>
                      <a:pt x="80" y="246"/>
                    </a:lnTo>
                    <a:lnTo>
                      <a:pt x="83" y="266"/>
                    </a:lnTo>
                    <a:lnTo>
                      <a:pt x="88" y="286"/>
                    </a:lnTo>
                    <a:lnTo>
                      <a:pt x="93" y="303"/>
                    </a:lnTo>
                    <a:lnTo>
                      <a:pt x="101" y="322"/>
                    </a:lnTo>
                    <a:lnTo>
                      <a:pt x="105" y="342"/>
                    </a:lnTo>
                    <a:lnTo>
                      <a:pt x="102" y="342"/>
                    </a:lnTo>
                    <a:lnTo>
                      <a:pt x="105" y="344"/>
                    </a:lnTo>
                    <a:lnTo>
                      <a:pt x="105" y="351"/>
                    </a:lnTo>
                    <a:lnTo>
                      <a:pt x="106" y="356"/>
                    </a:lnTo>
                    <a:lnTo>
                      <a:pt x="112" y="361"/>
                    </a:lnTo>
                    <a:lnTo>
                      <a:pt x="146" y="349"/>
                    </a:lnTo>
                    <a:lnTo>
                      <a:pt x="148" y="359"/>
                    </a:lnTo>
                    <a:lnTo>
                      <a:pt x="152" y="369"/>
                    </a:lnTo>
                    <a:lnTo>
                      <a:pt x="156" y="379"/>
                    </a:lnTo>
                    <a:lnTo>
                      <a:pt x="160" y="389"/>
                    </a:lnTo>
                    <a:lnTo>
                      <a:pt x="162" y="398"/>
                    </a:lnTo>
                    <a:lnTo>
                      <a:pt x="166" y="408"/>
                    </a:lnTo>
                    <a:lnTo>
                      <a:pt x="167" y="419"/>
                    </a:lnTo>
                    <a:lnTo>
                      <a:pt x="170" y="431"/>
                    </a:lnTo>
                    <a:lnTo>
                      <a:pt x="172" y="438"/>
                    </a:lnTo>
                    <a:lnTo>
                      <a:pt x="176" y="448"/>
                    </a:lnTo>
                    <a:lnTo>
                      <a:pt x="177" y="457"/>
                    </a:lnTo>
                    <a:lnTo>
                      <a:pt x="178" y="467"/>
                    </a:lnTo>
                    <a:lnTo>
                      <a:pt x="178" y="475"/>
                    </a:lnTo>
                    <a:lnTo>
                      <a:pt x="181" y="484"/>
                    </a:lnTo>
                    <a:lnTo>
                      <a:pt x="183" y="493"/>
                    </a:lnTo>
                    <a:lnTo>
                      <a:pt x="188" y="502"/>
                    </a:lnTo>
                    <a:lnTo>
                      <a:pt x="192" y="520"/>
                    </a:lnTo>
                    <a:lnTo>
                      <a:pt x="198" y="540"/>
                    </a:lnTo>
                    <a:lnTo>
                      <a:pt x="203" y="560"/>
                    </a:lnTo>
                    <a:lnTo>
                      <a:pt x="210" y="580"/>
                    </a:lnTo>
                    <a:lnTo>
                      <a:pt x="215" y="599"/>
                    </a:lnTo>
                    <a:lnTo>
                      <a:pt x="219" y="620"/>
                    </a:lnTo>
                    <a:lnTo>
                      <a:pt x="224" y="640"/>
                    </a:lnTo>
                    <a:lnTo>
                      <a:pt x="231" y="663"/>
                    </a:lnTo>
                    <a:lnTo>
                      <a:pt x="216" y="666"/>
                    </a:lnTo>
                    <a:lnTo>
                      <a:pt x="201" y="673"/>
                    </a:lnTo>
                    <a:lnTo>
                      <a:pt x="186" y="678"/>
                    </a:lnTo>
                    <a:lnTo>
                      <a:pt x="172" y="684"/>
                    </a:lnTo>
                    <a:lnTo>
                      <a:pt x="157" y="688"/>
                    </a:lnTo>
                    <a:lnTo>
                      <a:pt x="143" y="693"/>
                    </a:lnTo>
                    <a:lnTo>
                      <a:pt x="128" y="695"/>
                    </a:lnTo>
                    <a:lnTo>
                      <a:pt x="113" y="698"/>
                    </a:lnTo>
                    <a:lnTo>
                      <a:pt x="102" y="659"/>
                    </a:lnTo>
                    <a:lnTo>
                      <a:pt x="93" y="620"/>
                    </a:lnTo>
                    <a:lnTo>
                      <a:pt x="83" y="582"/>
                    </a:lnTo>
                    <a:lnTo>
                      <a:pt x="75" y="543"/>
                    </a:lnTo>
                    <a:lnTo>
                      <a:pt x="65" y="503"/>
                    </a:lnTo>
                    <a:lnTo>
                      <a:pt x="57" y="464"/>
                    </a:lnTo>
                    <a:lnTo>
                      <a:pt x="47" y="424"/>
                    </a:lnTo>
                    <a:lnTo>
                      <a:pt x="40" y="386"/>
                    </a:lnTo>
                    <a:lnTo>
                      <a:pt x="45" y="378"/>
                    </a:lnTo>
                    <a:lnTo>
                      <a:pt x="53" y="374"/>
                    </a:lnTo>
                    <a:lnTo>
                      <a:pt x="62" y="369"/>
                    </a:lnTo>
                    <a:lnTo>
                      <a:pt x="72" y="363"/>
                    </a:lnTo>
                    <a:lnTo>
                      <a:pt x="71" y="337"/>
                    </a:lnTo>
                    <a:lnTo>
                      <a:pt x="68" y="312"/>
                    </a:lnTo>
                    <a:lnTo>
                      <a:pt x="62" y="286"/>
                    </a:lnTo>
                    <a:lnTo>
                      <a:pt x="57" y="262"/>
                    </a:lnTo>
                    <a:lnTo>
                      <a:pt x="50" y="237"/>
                    </a:lnTo>
                    <a:lnTo>
                      <a:pt x="43" y="212"/>
                    </a:lnTo>
                    <a:lnTo>
                      <a:pt x="37" y="186"/>
                    </a:lnTo>
                    <a:lnTo>
                      <a:pt x="33" y="161"/>
                    </a:lnTo>
                    <a:lnTo>
                      <a:pt x="0" y="8"/>
                    </a:lnTo>
                    <a:lnTo>
                      <a:pt x="2" y="1"/>
                    </a:lnTo>
                    <a:lnTo>
                      <a:pt x="9" y="0"/>
                    </a:lnTo>
                    <a:lnTo>
                      <a:pt x="16" y="1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1" name="Freeform 155">
                <a:extLst>
                  <a:ext uri="{FF2B5EF4-FFF2-40B4-BE49-F238E27FC236}">
                    <a16:creationId xmlns:a16="http://schemas.microsoft.com/office/drawing/2014/main" id="{C38F66F0-04FF-453C-A222-7A12D4F66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4"/>
                <a:ext cx="107" cy="212"/>
              </a:xfrm>
              <a:custGeom>
                <a:avLst/>
                <a:gdLst>
                  <a:gd name="T0" fmla="*/ 0 w 320"/>
                  <a:gd name="T1" fmla="*/ 0 h 636"/>
                  <a:gd name="T2" fmla="*/ 0 w 320"/>
                  <a:gd name="T3" fmla="*/ 0 h 636"/>
                  <a:gd name="T4" fmla="*/ 0 w 320"/>
                  <a:gd name="T5" fmla="*/ 0 h 636"/>
                  <a:gd name="T6" fmla="*/ 0 w 320"/>
                  <a:gd name="T7" fmla="*/ 0 h 636"/>
                  <a:gd name="T8" fmla="*/ 0 w 320"/>
                  <a:gd name="T9" fmla="*/ 0 h 636"/>
                  <a:gd name="T10" fmla="*/ 0 w 320"/>
                  <a:gd name="T11" fmla="*/ 0 h 636"/>
                  <a:gd name="T12" fmla="*/ 0 w 320"/>
                  <a:gd name="T13" fmla="*/ 0 h 636"/>
                  <a:gd name="T14" fmla="*/ 0 w 320"/>
                  <a:gd name="T15" fmla="*/ 0 h 636"/>
                  <a:gd name="T16" fmla="*/ 0 w 320"/>
                  <a:gd name="T17" fmla="*/ 0 h 636"/>
                  <a:gd name="T18" fmla="*/ 0 w 320"/>
                  <a:gd name="T19" fmla="*/ 0 h 636"/>
                  <a:gd name="T20" fmla="*/ 0 w 320"/>
                  <a:gd name="T21" fmla="*/ 0 h 636"/>
                  <a:gd name="T22" fmla="*/ 0 w 320"/>
                  <a:gd name="T23" fmla="*/ 0 h 636"/>
                  <a:gd name="T24" fmla="*/ 0 w 320"/>
                  <a:gd name="T25" fmla="*/ 0 h 636"/>
                  <a:gd name="T26" fmla="*/ 0 w 320"/>
                  <a:gd name="T27" fmla="*/ 0 h 636"/>
                  <a:gd name="T28" fmla="*/ 0 w 320"/>
                  <a:gd name="T29" fmla="*/ 0 h 636"/>
                  <a:gd name="T30" fmla="*/ 0 w 320"/>
                  <a:gd name="T31" fmla="*/ 0 h 636"/>
                  <a:gd name="T32" fmla="*/ 0 w 320"/>
                  <a:gd name="T33" fmla="*/ 0 h 636"/>
                  <a:gd name="T34" fmla="*/ 0 w 320"/>
                  <a:gd name="T35" fmla="*/ 0 h 636"/>
                  <a:gd name="T36" fmla="*/ 0 w 320"/>
                  <a:gd name="T37" fmla="*/ 0 h 636"/>
                  <a:gd name="T38" fmla="*/ 0 w 320"/>
                  <a:gd name="T39" fmla="*/ 0 h 636"/>
                  <a:gd name="T40" fmla="*/ 0 w 320"/>
                  <a:gd name="T41" fmla="*/ 0 h 636"/>
                  <a:gd name="T42" fmla="*/ 0 w 320"/>
                  <a:gd name="T43" fmla="*/ 0 h 636"/>
                  <a:gd name="T44" fmla="*/ 0 w 320"/>
                  <a:gd name="T45" fmla="*/ 0 h 636"/>
                  <a:gd name="T46" fmla="*/ 0 w 320"/>
                  <a:gd name="T47" fmla="*/ 0 h 636"/>
                  <a:gd name="T48" fmla="*/ 0 w 320"/>
                  <a:gd name="T49" fmla="*/ 0 h 636"/>
                  <a:gd name="T50" fmla="*/ 0 w 320"/>
                  <a:gd name="T51" fmla="*/ 0 h 636"/>
                  <a:gd name="T52" fmla="*/ 0 w 320"/>
                  <a:gd name="T53" fmla="*/ 0 h 636"/>
                  <a:gd name="T54" fmla="*/ 0 w 320"/>
                  <a:gd name="T55" fmla="*/ 0 h 636"/>
                  <a:gd name="T56" fmla="*/ 0 w 320"/>
                  <a:gd name="T57" fmla="*/ 0 h 636"/>
                  <a:gd name="T58" fmla="*/ 0 w 320"/>
                  <a:gd name="T59" fmla="*/ 0 h 636"/>
                  <a:gd name="T60" fmla="*/ 0 w 320"/>
                  <a:gd name="T61" fmla="*/ 0 h 636"/>
                  <a:gd name="T62" fmla="*/ 0 w 320"/>
                  <a:gd name="T63" fmla="*/ 0 h 636"/>
                  <a:gd name="T64" fmla="*/ 0 w 320"/>
                  <a:gd name="T65" fmla="*/ 0 h 636"/>
                  <a:gd name="T66" fmla="*/ 0 w 320"/>
                  <a:gd name="T67" fmla="*/ 0 h 636"/>
                  <a:gd name="T68" fmla="*/ 0 w 320"/>
                  <a:gd name="T69" fmla="*/ 0 h 636"/>
                  <a:gd name="T70" fmla="*/ 0 w 320"/>
                  <a:gd name="T71" fmla="*/ 0 h 636"/>
                  <a:gd name="T72" fmla="*/ 0 w 320"/>
                  <a:gd name="T73" fmla="*/ 0 h 636"/>
                  <a:gd name="T74" fmla="*/ 0 w 320"/>
                  <a:gd name="T75" fmla="*/ 0 h 636"/>
                  <a:gd name="T76" fmla="*/ 0 w 320"/>
                  <a:gd name="T77" fmla="*/ 0 h 636"/>
                  <a:gd name="T78" fmla="*/ 0 w 320"/>
                  <a:gd name="T79" fmla="*/ 0 h 636"/>
                  <a:gd name="T80" fmla="*/ 0 w 320"/>
                  <a:gd name="T81" fmla="*/ 0 h 636"/>
                  <a:gd name="T82" fmla="*/ 0 w 320"/>
                  <a:gd name="T83" fmla="*/ 0 h 636"/>
                  <a:gd name="T84" fmla="*/ 0 w 320"/>
                  <a:gd name="T85" fmla="*/ 0 h 636"/>
                  <a:gd name="T86" fmla="*/ 0 w 320"/>
                  <a:gd name="T87" fmla="*/ 0 h 636"/>
                  <a:gd name="T88" fmla="*/ 0 w 320"/>
                  <a:gd name="T89" fmla="*/ 0 h 636"/>
                  <a:gd name="T90" fmla="*/ 0 w 320"/>
                  <a:gd name="T91" fmla="*/ 0 h 636"/>
                  <a:gd name="T92" fmla="*/ 0 w 320"/>
                  <a:gd name="T93" fmla="*/ 0 h 636"/>
                  <a:gd name="T94" fmla="*/ 0 w 320"/>
                  <a:gd name="T95" fmla="*/ 0 h 636"/>
                  <a:gd name="T96" fmla="*/ 0 w 320"/>
                  <a:gd name="T97" fmla="*/ 0 h 636"/>
                  <a:gd name="T98" fmla="*/ 0 w 320"/>
                  <a:gd name="T99" fmla="*/ 0 h 636"/>
                  <a:gd name="T100" fmla="*/ 0 w 320"/>
                  <a:gd name="T101" fmla="*/ 0 h 636"/>
                  <a:gd name="T102" fmla="*/ 0 w 320"/>
                  <a:gd name="T103" fmla="*/ 0 h 636"/>
                  <a:gd name="T104" fmla="*/ 0 w 320"/>
                  <a:gd name="T105" fmla="*/ 0 h 636"/>
                  <a:gd name="T106" fmla="*/ 0 w 320"/>
                  <a:gd name="T107" fmla="*/ 0 h 636"/>
                  <a:gd name="T108" fmla="*/ 0 w 320"/>
                  <a:gd name="T109" fmla="*/ 0 h 636"/>
                  <a:gd name="T110" fmla="*/ 0 w 320"/>
                  <a:gd name="T111" fmla="*/ 0 h 636"/>
                  <a:gd name="T112" fmla="*/ 0 w 320"/>
                  <a:gd name="T113" fmla="*/ 0 h 636"/>
                  <a:gd name="T114" fmla="*/ 0 w 320"/>
                  <a:gd name="T115" fmla="*/ 0 h 636"/>
                  <a:gd name="T116" fmla="*/ 0 w 320"/>
                  <a:gd name="T117" fmla="*/ 0 h 6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20"/>
                  <a:gd name="T178" fmla="*/ 0 h 636"/>
                  <a:gd name="T179" fmla="*/ 320 w 320"/>
                  <a:gd name="T180" fmla="*/ 636 h 6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20" h="636">
                    <a:moveTo>
                      <a:pt x="165" y="21"/>
                    </a:moveTo>
                    <a:lnTo>
                      <a:pt x="170" y="47"/>
                    </a:lnTo>
                    <a:lnTo>
                      <a:pt x="175" y="74"/>
                    </a:lnTo>
                    <a:lnTo>
                      <a:pt x="177" y="101"/>
                    </a:lnTo>
                    <a:lnTo>
                      <a:pt x="181" y="129"/>
                    </a:lnTo>
                    <a:lnTo>
                      <a:pt x="184" y="157"/>
                    </a:lnTo>
                    <a:lnTo>
                      <a:pt x="187" y="184"/>
                    </a:lnTo>
                    <a:lnTo>
                      <a:pt x="191" y="210"/>
                    </a:lnTo>
                    <a:lnTo>
                      <a:pt x="199" y="237"/>
                    </a:lnTo>
                    <a:lnTo>
                      <a:pt x="197" y="244"/>
                    </a:lnTo>
                    <a:lnTo>
                      <a:pt x="197" y="252"/>
                    </a:lnTo>
                    <a:lnTo>
                      <a:pt x="197" y="257"/>
                    </a:lnTo>
                    <a:lnTo>
                      <a:pt x="204" y="264"/>
                    </a:lnTo>
                    <a:lnTo>
                      <a:pt x="202" y="274"/>
                    </a:lnTo>
                    <a:lnTo>
                      <a:pt x="202" y="284"/>
                    </a:lnTo>
                    <a:lnTo>
                      <a:pt x="202" y="294"/>
                    </a:lnTo>
                    <a:lnTo>
                      <a:pt x="204" y="304"/>
                    </a:lnTo>
                    <a:lnTo>
                      <a:pt x="204" y="313"/>
                    </a:lnTo>
                    <a:lnTo>
                      <a:pt x="207" y="323"/>
                    </a:lnTo>
                    <a:lnTo>
                      <a:pt x="210" y="331"/>
                    </a:lnTo>
                    <a:lnTo>
                      <a:pt x="216" y="341"/>
                    </a:lnTo>
                    <a:lnTo>
                      <a:pt x="277" y="354"/>
                    </a:lnTo>
                    <a:lnTo>
                      <a:pt x="279" y="378"/>
                    </a:lnTo>
                    <a:lnTo>
                      <a:pt x="282" y="401"/>
                    </a:lnTo>
                    <a:lnTo>
                      <a:pt x="286" y="424"/>
                    </a:lnTo>
                    <a:lnTo>
                      <a:pt x="290" y="448"/>
                    </a:lnTo>
                    <a:lnTo>
                      <a:pt x="294" y="470"/>
                    </a:lnTo>
                    <a:lnTo>
                      <a:pt x="297" y="494"/>
                    </a:lnTo>
                    <a:lnTo>
                      <a:pt x="302" y="516"/>
                    </a:lnTo>
                    <a:lnTo>
                      <a:pt x="307" y="540"/>
                    </a:lnTo>
                    <a:lnTo>
                      <a:pt x="306" y="552"/>
                    </a:lnTo>
                    <a:lnTo>
                      <a:pt x="307" y="565"/>
                    </a:lnTo>
                    <a:lnTo>
                      <a:pt x="308" y="577"/>
                    </a:lnTo>
                    <a:lnTo>
                      <a:pt x="312" y="590"/>
                    </a:lnTo>
                    <a:lnTo>
                      <a:pt x="315" y="601"/>
                    </a:lnTo>
                    <a:lnTo>
                      <a:pt x="317" y="613"/>
                    </a:lnTo>
                    <a:lnTo>
                      <a:pt x="318" y="625"/>
                    </a:lnTo>
                    <a:lnTo>
                      <a:pt x="320" y="636"/>
                    </a:lnTo>
                    <a:lnTo>
                      <a:pt x="301" y="636"/>
                    </a:lnTo>
                    <a:lnTo>
                      <a:pt x="285" y="633"/>
                    </a:lnTo>
                    <a:lnTo>
                      <a:pt x="269" y="628"/>
                    </a:lnTo>
                    <a:lnTo>
                      <a:pt x="254" y="625"/>
                    </a:lnTo>
                    <a:lnTo>
                      <a:pt x="237" y="618"/>
                    </a:lnTo>
                    <a:lnTo>
                      <a:pt x="221" y="615"/>
                    </a:lnTo>
                    <a:lnTo>
                      <a:pt x="205" y="611"/>
                    </a:lnTo>
                    <a:lnTo>
                      <a:pt x="189" y="611"/>
                    </a:lnTo>
                    <a:lnTo>
                      <a:pt x="180" y="567"/>
                    </a:lnTo>
                    <a:lnTo>
                      <a:pt x="172" y="526"/>
                    </a:lnTo>
                    <a:lnTo>
                      <a:pt x="166" y="485"/>
                    </a:lnTo>
                    <a:lnTo>
                      <a:pt x="161" y="444"/>
                    </a:lnTo>
                    <a:lnTo>
                      <a:pt x="155" y="403"/>
                    </a:lnTo>
                    <a:lnTo>
                      <a:pt x="149" y="361"/>
                    </a:lnTo>
                    <a:lnTo>
                      <a:pt x="141" y="320"/>
                    </a:lnTo>
                    <a:lnTo>
                      <a:pt x="135" y="280"/>
                    </a:lnTo>
                    <a:lnTo>
                      <a:pt x="135" y="273"/>
                    </a:lnTo>
                    <a:lnTo>
                      <a:pt x="132" y="265"/>
                    </a:lnTo>
                    <a:lnTo>
                      <a:pt x="130" y="257"/>
                    </a:lnTo>
                    <a:lnTo>
                      <a:pt x="131" y="249"/>
                    </a:lnTo>
                    <a:lnTo>
                      <a:pt x="126" y="229"/>
                    </a:lnTo>
                    <a:lnTo>
                      <a:pt x="122" y="210"/>
                    </a:lnTo>
                    <a:lnTo>
                      <a:pt x="120" y="192"/>
                    </a:lnTo>
                    <a:lnTo>
                      <a:pt x="119" y="173"/>
                    </a:lnTo>
                    <a:lnTo>
                      <a:pt x="115" y="153"/>
                    </a:lnTo>
                    <a:lnTo>
                      <a:pt x="112" y="134"/>
                    </a:lnTo>
                    <a:lnTo>
                      <a:pt x="110" y="116"/>
                    </a:lnTo>
                    <a:lnTo>
                      <a:pt x="107" y="97"/>
                    </a:lnTo>
                    <a:lnTo>
                      <a:pt x="109" y="97"/>
                    </a:lnTo>
                    <a:lnTo>
                      <a:pt x="105" y="86"/>
                    </a:lnTo>
                    <a:lnTo>
                      <a:pt x="102" y="76"/>
                    </a:lnTo>
                    <a:lnTo>
                      <a:pt x="101" y="64"/>
                    </a:lnTo>
                    <a:lnTo>
                      <a:pt x="100" y="54"/>
                    </a:lnTo>
                    <a:lnTo>
                      <a:pt x="97" y="43"/>
                    </a:lnTo>
                    <a:lnTo>
                      <a:pt x="95" y="33"/>
                    </a:lnTo>
                    <a:lnTo>
                      <a:pt x="91" y="25"/>
                    </a:lnTo>
                    <a:lnTo>
                      <a:pt x="88" y="17"/>
                    </a:lnTo>
                    <a:lnTo>
                      <a:pt x="83" y="18"/>
                    </a:lnTo>
                    <a:lnTo>
                      <a:pt x="90" y="91"/>
                    </a:lnTo>
                    <a:lnTo>
                      <a:pt x="101" y="163"/>
                    </a:lnTo>
                    <a:lnTo>
                      <a:pt x="111" y="232"/>
                    </a:lnTo>
                    <a:lnTo>
                      <a:pt x="122" y="302"/>
                    </a:lnTo>
                    <a:lnTo>
                      <a:pt x="132" y="370"/>
                    </a:lnTo>
                    <a:lnTo>
                      <a:pt x="144" y="440"/>
                    </a:lnTo>
                    <a:lnTo>
                      <a:pt x="155" y="511"/>
                    </a:lnTo>
                    <a:lnTo>
                      <a:pt x="166" y="586"/>
                    </a:lnTo>
                    <a:lnTo>
                      <a:pt x="171" y="590"/>
                    </a:lnTo>
                    <a:lnTo>
                      <a:pt x="171" y="596"/>
                    </a:lnTo>
                    <a:lnTo>
                      <a:pt x="170" y="601"/>
                    </a:lnTo>
                    <a:lnTo>
                      <a:pt x="172" y="606"/>
                    </a:lnTo>
                    <a:lnTo>
                      <a:pt x="45" y="590"/>
                    </a:lnTo>
                    <a:lnTo>
                      <a:pt x="38" y="551"/>
                    </a:lnTo>
                    <a:lnTo>
                      <a:pt x="33" y="512"/>
                    </a:lnTo>
                    <a:lnTo>
                      <a:pt x="26" y="472"/>
                    </a:lnTo>
                    <a:lnTo>
                      <a:pt x="21" y="434"/>
                    </a:lnTo>
                    <a:lnTo>
                      <a:pt x="15" y="394"/>
                    </a:lnTo>
                    <a:lnTo>
                      <a:pt x="10" y="354"/>
                    </a:lnTo>
                    <a:lnTo>
                      <a:pt x="5" y="315"/>
                    </a:lnTo>
                    <a:lnTo>
                      <a:pt x="0" y="278"/>
                    </a:lnTo>
                    <a:lnTo>
                      <a:pt x="10" y="280"/>
                    </a:lnTo>
                    <a:lnTo>
                      <a:pt x="21" y="283"/>
                    </a:lnTo>
                    <a:lnTo>
                      <a:pt x="33" y="283"/>
                    </a:lnTo>
                    <a:lnTo>
                      <a:pt x="45" y="284"/>
                    </a:lnTo>
                    <a:lnTo>
                      <a:pt x="44" y="248"/>
                    </a:lnTo>
                    <a:lnTo>
                      <a:pt x="41" y="213"/>
                    </a:lnTo>
                    <a:lnTo>
                      <a:pt x="38" y="177"/>
                    </a:lnTo>
                    <a:lnTo>
                      <a:pt x="35" y="142"/>
                    </a:lnTo>
                    <a:lnTo>
                      <a:pt x="30" y="106"/>
                    </a:lnTo>
                    <a:lnTo>
                      <a:pt x="26" y="71"/>
                    </a:lnTo>
                    <a:lnTo>
                      <a:pt x="23" y="36"/>
                    </a:lnTo>
                    <a:lnTo>
                      <a:pt x="23" y="3"/>
                    </a:lnTo>
                    <a:lnTo>
                      <a:pt x="28" y="0"/>
                    </a:lnTo>
                    <a:lnTo>
                      <a:pt x="44" y="3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3"/>
                    </a:lnTo>
                    <a:lnTo>
                      <a:pt x="112" y="15"/>
                    </a:lnTo>
                    <a:lnTo>
                      <a:pt x="130" y="16"/>
                    </a:lnTo>
                    <a:lnTo>
                      <a:pt x="147" y="17"/>
                    </a:lnTo>
                    <a:lnTo>
                      <a:pt x="165" y="2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2" name="Freeform 156">
                <a:extLst>
                  <a:ext uri="{FF2B5EF4-FFF2-40B4-BE49-F238E27FC236}">
                    <a16:creationId xmlns:a16="http://schemas.microsoft.com/office/drawing/2014/main" id="{EDECA597-C53E-42BA-BC03-9E51E9640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9" y="314"/>
                <a:ext cx="188" cy="246"/>
              </a:xfrm>
              <a:custGeom>
                <a:avLst/>
                <a:gdLst>
                  <a:gd name="T0" fmla="*/ 0 w 563"/>
                  <a:gd name="T1" fmla="*/ 0 h 736"/>
                  <a:gd name="T2" fmla="*/ 0 w 563"/>
                  <a:gd name="T3" fmla="*/ 0 h 736"/>
                  <a:gd name="T4" fmla="*/ 0 w 563"/>
                  <a:gd name="T5" fmla="*/ 0 h 736"/>
                  <a:gd name="T6" fmla="*/ 0 w 563"/>
                  <a:gd name="T7" fmla="*/ 0 h 736"/>
                  <a:gd name="T8" fmla="*/ 0 w 563"/>
                  <a:gd name="T9" fmla="*/ 0 h 736"/>
                  <a:gd name="T10" fmla="*/ 0 w 563"/>
                  <a:gd name="T11" fmla="*/ 0 h 736"/>
                  <a:gd name="T12" fmla="*/ 0 w 563"/>
                  <a:gd name="T13" fmla="*/ 0 h 736"/>
                  <a:gd name="T14" fmla="*/ 0 w 563"/>
                  <a:gd name="T15" fmla="*/ 0 h 736"/>
                  <a:gd name="T16" fmla="*/ 0 w 563"/>
                  <a:gd name="T17" fmla="*/ 0 h 736"/>
                  <a:gd name="T18" fmla="*/ 0 w 563"/>
                  <a:gd name="T19" fmla="*/ 0 h 736"/>
                  <a:gd name="T20" fmla="*/ 0 w 563"/>
                  <a:gd name="T21" fmla="*/ 0 h 736"/>
                  <a:gd name="T22" fmla="*/ 0 w 563"/>
                  <a:gd name="T23" fmla="*/ 0 h 736"/>
                  <a:gd name="T24" fmla="*/ 0 w 563"/>
                  <a:gd name="T25" fmla="*/ 0 h 736"/>
                  <a:gd name="T26" fmla="*/ 0 w 563"/>
                  <a:gd name="T27" fmla="*/ 0 h 736"/>
                  <a:gd name="T28" fmla="*/ 0 w 563"/>
                  <a:gd name="T29" fmla="*/ 0 h 736"/>
                  <a:gd name="T30" fmla="*/ 0 w 563"/>
                  <a:gd name="T31" fmla="*/ 0 h 736"/>
                  <a:gd name="T32" fmla="*/ 0 w 563"/>
                  <a:gd name="T33" fmla="*/ 0 h 736"/>
                  <a:gd name="T34" fmla="*/ 0 w 563"/>
                  <a:gd name="T35" fmla="*/ 0 h 736"/>
                  <a:gd name="T36" fmla="*/ 0 w 563"/>
                  <a:gd name="T37" fmla="*/ 0 h 736"/>
                  <a:gd name="T38" fmla="*/ 0 w 563"/>
                  <a:gd name="T39" fmla="*/ 0 h 736"/>
                  <a:gd name="T40" fmla="*/ 0 w 563"/>
                  <a:gd name="T41" fmla="*/ 0 h 736"/>
                  <a:gd name="T42" fmla="*/ 0 w 563"/>
                  <a:gd name="T43" fmla="*/ 0 h 736"/>
                  <a:gd name="T44" fmla="*/ 0 w 563"/>
                  <a:gd name="T45" fmla="*/ 0 h 736"/>
                  <a:gd name="T46" fmla="*/ 0 w 563"/>
                  <a:gd name="T47" fmla="*/ 0 h 736"/>
                  <a:gd name="T48" fmla="*/ 0 w 563"/>
                  <a:gd name="T49" fmla="*/ 0 h 736"/>
                  <a:gd name="T50" fmla="*/ 0 w 563"/>
                  <a:gd name="T51" fmla="*/ 0 h 736"/>
                  <a:gd name="T52" fmla="*/ 0 w 563"/>
                  <a:gd name="T53" fmla="*/ 0 h 736"/>
                  <a:gd name="T54" fmla="*/ 0 w 563"/>
                  <a:gd name="T55" fmla="*/ 0 h 736"/>
                  <a:gd name="T56" fmla="*/ 0 w 563"/>
                  <a:gd name="T57" fmla="*/ 0 h 736"/>
                  <a:gd name="T58" fmla="*/ 0 w 563"/>
                  <a:gd name="T59" fmla="*/ 0 h 736"/>
                  <a:gd name="T60" fmla="*/ 0 w 563"/>
                  <a:gd name="T61" fmla="*/ 0 h 736"/>
                  <a:gd name="T62" fmla="*/ 0 w 563"/>
                  <a:gd name="T63" fmla="*/ 0 h 736"/>
                  <a:gd name="T64" fmla="*/ 0 w 563"/>
                  <a:gd name="T65" fmla="*/ 0 h 736"/>
                  <a:gd name="T66" fmla="*/ 0 w 563"/>
                  <a:gd name="T67" fmla="*/ 0 h 736"/>
                  <a:gd name="T68" fmla="*/ 0 w 563"/>
                  <a:gd name="T69" fmla="*/ 0 h 736"/>
                  <a:gd name="T70" fmla="*/ 0 w 563"/>
                  <a:gd name="T71" fmla="*/ 0 h 736"/>
                  <a:gd name="T72" fmla="*/ 0 w 563"/>
                  <a:gd name="T73" fmla="*/ 0 h 736"/>
                  <a:gd name="T74" fmla="*/ 0 w 563"/>
                  <a:gd name="T75" fmla="*/ 0 h 736"/>
                  <a:gd name="T76" fmla="*/ 0 w 563"/>
                  <a:gd name="T77" fmla="*/ 0 h 736"/>
                  <a:gd name="T78" fmla="*/ 0 w 563"/>
                  <a:gd name="T79" fmla="*/ 0 h 736"/>
                  <a:gd name="T80" fmla="*/ 0 w 563"/>
                  <a:gd name="T81" fmla="*/ 0 h 736"/>
                  <a:gd name="T82" fmla="*/ 0 w 563"/>
                  <a:gd name="T83" fmla="*/ 0 h 736"/>
                  <a:gd name="T84" fmla="*/ 0 w 563"/>
                  <a:gd name="T85" fmla="*/ 0 h 736"/>
                  <a:gd name="T86" fmla="*/ 0 w 563"/>
                  <a:gd name="T87" fmla="*/ 0 h 736"/>
                  <a:gd name="T88" fmla="*/ 0 w 563"/>
                  <a:gd name="T89" fmla="*/ 0 h 736"/>
                  <a:gd name="T90" fmla="*/ 0 w 563"/>
                  <a:gd name="T91" fmla="*/ 0 h 736"/>
                  <a:gd name="T92" fmla="*/ 0 w 563"/>
                  <a:gd name="T93" fmla="*/ 0 h 736"/>
                  <a:gd name="T94" fmla="*/ 0 w 563"/>
                  <a:gd name="T95" fmla="*/ 0 h 736"/>
                  <a:gd name="T96" fmla="*/ 0 w 563"/>
                  <a:gd name="T97" fmla="*/ 0 h 736"/>
                  <a:gd name="T98" fmla="*/ 0 w 563"/>
                  <a:gd name="T99" fmla="*/ 0 h 736"/>
                  <a:gd name="T100" fmla="*/ 0 w 563"/>
                  <a:gd name="T101" fmla="*/ 0 h 736"/>
                  <a:gd name="T102" fmla="*/ 0 w 563"/>
                  <a:gd name="T103" fmla="*/ 0 h 736"/>
                  <a:gd name="T104" fmla="*/ 0 w 563"/>
                  <a:gd name="T105" fmla="*/ 0 h 736"/>
                  <a:gd name="T106" fmla="*/ 0 w 563"/>
                  <a:gd name="T107" fmla="*/ 0 h 7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3"/>
                  <a:gd name="T163" fmla="*/ 0 h 736"/>
                  <a:gd name="T164" fmla="*/ 563 w 563"/>
                  <a:gd name="T165" fmla="*/ 736 h 7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3" h="736">
                    <a:moveTo>
                      <a:pt x="45" y="1"/>
                    </a:moveTo>
                    <a:lnTo>
                      <a:pt x="78" y="42"/>
                    </a:lnTo>
                    <a:lnTo>
                      <a:pt x="110" y="86"/>
                    </a:lnTo>
                    <a:lnTo>
                      <a:pt x="143" y="130"/>
                    </a:lnTo>
                    <a:lnTo>
                      <a:pt x="175" y="174"/>
                    </a:lnTo>
                    <a:lnTo>
                      <a:pt x="206" y="218"/>
                    </a:lnTo>
                    <a:lnTo>
                      <a:pt x="238" y="263"/>
                    </a:lnTo>
                    <a:lnTo>
                      <a:pt x="269" y="307"/>
                    </a:lnTo>
                    <a:lnTo>
                      <a:pt x="300" y="352"/>
                    </a:lnTo>
                    <a:lnTo>
                      <a:pt x="310" y="355"/>
                    </a:lnTo>
                    <a:lnTo>
                      <a:pt x="320" y="355"/>
                    </a:lnTo>
                    <a:lnTo>
                      <a:pt x="330" y="352"/>
                    </a:lnTo>
                    <a:lnTo>
                      <a:pt x="339" y="344"/>
                    </a:lnTo>
                    <a:lnTo>
                      <a:pt x="341" y="343"/>
                    </a:lnTo>
                    <a:lnTo>
                      <a:pt x="359" y="368"/>
                    </a:lnTo>
                    <a:lnTo>
                      <a:pt x="376" y="395"/>
                    </a:lnTo>
                    <a:lnTo>
                      <a:pt x="394" y="423"/>
                    </a:lnTo>
                    <a:lnTo>
                      <a:pt x="412" y="453"/>
                    </a:lnTo>
                    <a:lnTo>
                      <a:pt x="430" y="481"/>
                    </a:lnTo>
                    <a:lnTo>
                      <a:pt x="449" y="511"/>
                    </a:lnTo>
                    <a:lnTo>
                      <a:pt x="466" y="540"/>
                    </a:lnTo>
                    <a:lnTo>
                      <a:pt x="485" y="568"/>
                    </a:lnTo>
                    <a:lnTo>
                      <a:pt x="495" y="582"/>
                    </a:lnTo>
                    <a:lnTo>
                      <a:pt x="505" y="599"/>
                    </a:lnTo>
                    <a:lnTo>
                      <a:pt x="515" y="614"/>
                    </a:lnTo>
                    <a:lnTo>
                      <a:pt x="526" y="630"/>
                    </a:lnTo>
                    <a:lnTo>
                      <a:pt x="535" y="645"/>
                    </a:lnTo>
                    <a:lnTo>
                      <a:pt x="545" y="661"/>
                    </a:lnTo>
                    <a:lnTo>
                      <a:pt x="553" y="676"/>
                    </a:lnTo>
                    <a:lnTo>
                      <a:pt x="563" y="692"/>
                    </a:lnTo>
                    <a:lnTo>
                      <a:pt x="480" y="736"/>
                    </a:lnTo>
                    <a:lnTo>
                      <a:pt x="464" y="720"/>
                    </a:lnTo>
                    <a:lnTo>
                      <a:pt x="424" y="659"/>
                    </a:lnTo>
                    <a:lnTo>
                      <a:pt x="385" y="599"/>
                    </a:lnTo>
                    <a:lnTo>
                      <a:pt x="346" y="539"/>
                    </a:lnTo>
                    <a:lnTo>
                      <a:pt x="308" y="479"/>
                    </a:lnTo>
                    <a:lnTo>
                      <a:pt x="268" y="419"/>
                    </a:lnTo>
                    <a:lnTo>
                      <a:pt x="229" y="359"/>
                    </a:lnTo>
                    <a:lnTo>
                      <a:pt x="189" y="300"/>
                    </a:lnTo>
                    <a:lnTo>
                      <a:pt x="151" y="242"/>
                    </a:lnTo>
                    <a:lnTo>
                      <a:pt x="138" y="222"/>
                    </a:lnTo>
                    <a:lnTo>
                      <a:pt x="120" y="196"/>
                    </a:lnTo>
                    <a:lnTo>
                      <a:pt x="98" y="163"/>
                    </a:lnTo>
                    <a:lnTo>
                      <a:pt x="77" y="128"/>
                    </a:lnTo>
                    <a:lnTo>
                      <a:pt x="53" y="92"/>
                    </a:lnTo>
                    <a:lnTo>
                      <a:pt x="33" y="61"/>
                    </a:lnTo>
                    <a:lnTo>
                      <a:pt x="14" y="36"/>
                    </a:lnTo>
                    <a:lnTo>
                      <a:pt x="0" y="20"/>
                    </a:lnTo>
                    <a:lnTo>
                      <a:pt x="8" y="11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3" name="Freeform 157">
                <a:extLst>
                  <a:ext uri="{FF2B5EF4-FFF2-40B4-BE49-F238E27FC236}">
                    <a16:creationId xmlns:a16="http://schemas.microsoft.com/office/drawing/2014/main" id="{D08115CE-8B21-4103-B9E3-E20609DB1B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4" y="313"/>
                <a:ext cx="80" cy="230"/>
              </a:xfrm>
              <a:custGeom>
                <a:avLst/>
                <a:gdLst>
                  <a:gd name="T0" fmla="*/ 0 w 242"/>
                  <a:gd name="T1" fmla="*/ 0 h 691"/>
                  <a:gd name="T2" fmla="*/ 0 w 242"/>
                  <a:gd name="T3" fmla="*/ 0 h 691"/>
                  <a:gd name="T4" fmla="*/ 0 w 242"/>
                  <a:gd name="T5" fmla="*/ 0 h 691"/>
                  <a:gd name="T6" fmla="*/ 0 w 242"/>
                  <a:gd name="T7" fmla="*/ 0 h 691"/>
                  <a:gd name="T8" fmla="*/ 0 w 242"/>
                  <a:gd name="T9" fmla="*/ 0 h 691"/>
                  <a:gd name="T10" fmla="*/ 0 w 242"/>
                  <a:gd name="T11" fmla="*/ 0 h 691"/>
                  <a:gd name="T12" fmla="*/ 0 w 242"/>
                  <a:gd name="T13" fmla="*/ 0 h 691"/>
                  <a:gd name="T14" fmla="*/ 0 w 242"/>
                  <a:gd name="T15" fmla="*/ 0 h 691"/>
                  <a:gd name="T16" fmla="*/ 0 w 242"/>
                  <a:gd name="T17" fmla="*/ 0 h 691"/>
                  <a:gd name="T18" fmla="*/ 0 w 242"/>
                  <a:gd name="T19" fmla="*/ 0 h 691"/>
                  <a:gd name="T20" fmla="*/ 0 w 242"/>
                  <a:gd name="T21" fmla="*/ 0 h 691"/>
                  <a:gd name="T22" fmla="*/ 0 w 242"/>
                  <a:gd name="T23" fmla="*/ 0 h 691"/>
                  <a:gd name="T24" fmla="*/ 0 w 242"/>
                  <a:gd name="T25" fmla="*/ 0 h 691"/>
                  <a:gd name="T26" fmla="*/ 0 w 242"/>
                  <a:gd name="T27" fmla="*/ 0 h 691"/>
                  <a:gd name="T28" fmla="*/ 0 w 242"/>
                  <a:gd name="T29" fmla="*/ 0 h 691"/>
                  <a:gd name="T30" fmla="*/ 0 w 242"/>
                  <a:gd name="T31" fmla="*/ 0 h 691"/>
                  <a:gd name="T32" fmla="*/ 0 w 242"/>
                  <a:gd name="T33" fmla="*/ 0 h 691"/>
                  <a:gd name="T34" fmla="*/ 0 w 242"/>
                  <a:gd name="T35" fmla="*/ 0 h 691"/>
                  <a:gd name="T36" fmla="*/ 0 w 242"/>
                  <a:gd name="T37" fmla="*/ 0 h 691"/>
                  <a:gd name="T38" fmla="*/ 0 w 242"/>
                  <a:gd name="T39" fmla="*/ 0 h 691"/>
                  <a:gd name="T40" fmla="*/ 0 w 242"/>
                  <a:gd name="T41" fmla="*/ 0 h 691"/>
                  <a:gd name="T42" fmla="*/ 0 w 242"/>
                  <a:gd name="T43" fmla="*/ 0 h 691"/>
                  <a:gd name="T44" fmla="*/ 0 w 242"/>
                  <a:gd name="T45" fmla="*/ 0 h 691"/>
                  <a:gd name="T46" fmla="*/ 0 w 242"/>
                  <a:gd name="T47" fmla="*/ 0 h 691"/>
                  <a:gd name="T48" fmla="*/ 0 w 242"/>
                  <a:gd name="T49" fmla="*/ 0 h 691"/>
                  <a:gd name="T50" fmla="*/ 0 w 242"/>
                  <a:gd name="T51" fmla="*/ 0 h 691"/>
                  <a:gd name="T52" fmla="*/ 0 w 242"/>
                  <a:gd name="T53" fmla="*/ 0 h 691"/>
                  <a:gd name="T54" fmla="*/ 0 w 242"/>
                  <a:gd name="T55" fmla="*/ 0 h 691"/>
                  <a:gd name="T56" fmla="*/ 0 w 242"/>
                  <a:gd name="T57" fmla="*/ 0 h 691"/>
                  <a:gd name="T58" fmla="*/ 0 w 242"/>
                  <a:gd name="T59" fmla="*/ 0 h 691"/>
                  <a:gd name="T60" fmla="*/ 0 w 242"/>
                  <a:gd name="T61" fmla="*/ 0 h 691"/>
                  <a:gd name="T62" fmla="*/ 0 w 242"/>
                  <a:gd name="T63" fmla="*/ 0 h 691"/>
                  <a:gd name="T64" fmla="*/ 0 w 242"/>
                  <a:gd name="T65" fmla="*/ 0 h 691"/>
                  <a:gd name="T66" fmla="*/ 0 w 242"/>
                  <a:gd name="T67" fmla="*/ 0 h 691"/>
                  <a:gd name="T68" fmla="*/ 0 w 242"/>
                  <a:gd name="T69" fmla="*/ 0 h 691"/>
                  <a:gd name="T70" fmla="*/ 0 w 242"/>
                  <a:gd name="T71" fmla="*/ 0 h 691"/>
                  <a:gd name="T72" fmla="*/ 0 w 242"/>
                  <a:gd name="T73" fmla="*/ 0 h 691"/>
                  <a:gd name="T74" fmla="*/ 0 w 242"/>
                  <a:gd name="T75" fmla="*/ 0 h 691"/>
                  <a:gd name="T76" fmla="*/ 0 w 242"/>
                  <a:gd name="T77" fmla="*/ 0 h 691"/>
                  <a:gd name="T78" fmla="*/ 0 w 242"/>
                  <a:gd name="T79" fmla="*/ 0 h 691"/>
                  <a:gd name="T80" fmla="*/ 0 w 242"/>
                  <a:gd name="T81" fmla="*/ 0 h 691"/>
                  <a:gd name="T82" fmla="*/ 0 w 242"/>
                  <a:gd name="T83" fmla="*/ 0 h 691"/>
                  <a:gd name="T84" fmla="*/ 0 w 242"/>
                  <a:gd name="T85" fmla="*/ 0 h 691"/>
                  <a:gd name="T86" fmla="*/ 0 w 242"/>
                  <a:gd name="T87" fmla="*/ 0 h 691"/>
                  <a:gd name="T88" fmla="*/ 0 w 242"/>
                  <a:gd name="T89" fmla="*/ 0 h 691"/>
                  <a:gd name="T90" fmla="*/ 0 w 242"/>
                  <a:gd name="T91" fmla="*/ 0 h 691"/>
                  <a:gd name="T92" fmla="*/ 0 w 242"/>
                  <a:gd name="T93" fmla="*/ 0 h 691"/>
                  <a:gd name="T94" fmla="*/ 0 w 242"/>
                  <a:gd name="T95" fmla="*/ 0 h 691"/>
                  <a:gd name="T96" fmla="*/ 0 w 242"/>
                  <a:gd name="T97" fmla="*/ 0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2"/>
                  <a:gd name="T148" fmla="*/ 0 h 691"/>
                  <a:gd name="T149" fmla="*/ 242 w 242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2" h="691">
                    <a:moveTo>
                      <a:pt x="48" y="1"/>
                    </a:moveTo>
                    <a:lnTo>
                      <a:pt x="50" y="34"/>
                    </a:lnTo>
                    <a:lnTo>
                      <a:pt x="55" y="67"/>
                    </a:lnTo>
                    <a:lnTo>
                      <a:pt x="61" y="100"/>
                    </a:lnTo>
                    <a:lnTo>
                      <a:pt x="68" y="132"/>
                    </a:lnTo>
                    <a:lnTo>
                      <a:pt x="76" y="165"/>
                    </a:lnTo>
                    <a:lnTo>
                      <a:pt x="83" y="197"/>
                    </a:lnTo>
                    <a:lnTo>
                      <a:pt x="91" y="230"/>
                    </a:lnTo>
                    <a:lnTo>
                      <a:pt x="100" y="263"/>
                    </a:lnTo>
                    <a:lnTo>
                      <a:pt x="100" y="273"/>
                    </a:lnTo>
                    <a:lnTo>
                      <a:pt x="101" y="285"/>
                    </a:lnTo>
                    <a:lnTo>
                      <a:pt x="102" y="294"/>
                    </a:lnTo>
                    <a:lnTo>
                      <a:pt x="103" y="306"/>
                    </a:lnTo>
                    <a:lnTo>
                      <a:pt x="105" y="316"/>
                    </a:lnTo>
                    <a:lnTo>
                      <a:pt x="107" y="327"/>
                    </a:lnTo>
                    <a:lnTo>
                      <a:pt x="111" y="338"/>
                    </a:lnTo>
                    <a:lnTo>
                      <a:pt x="116" y="351"/>
                    </a:lnTo>
                    <a:lnTo>
                      <a:pt x="118" y="357"/>
                    </a:lnTo>
                    <a:lnTo>
                      <a:pt x="125" y="361"/>
                    </a:lnTo>
                    <a:lnTo>
                      <a:pt x="130" y="361"/>
                    </a:lnTo>
                    <a:lnTo>
                      <a:pt x="137" y="362"/>
                    </a:lnTo>
                    <a:lnTo>
                      <a:pt x="143" y="359"/>
                    </a:lnTo>
                    <a:lnTo>
                      <a:pt x="151" y="357"/>
                    </a:lnTo>
                    <a:lnTo>
                      <a:pt x="157" y="354"/>
                    </a:lnTo>
                    <a:lnTo>
                      <a:pt x="165" y="354"/>
                    </a:lnTo>
                    <a:lnTo>
                      <a:pt x="171" y="377"/>
                    </a:lnTo>
                    <a:lnTo>
                      <a:pt x="178" y="402"/>
                    </a:lnTo>
                    <a:lnTo>
                      <a:pt x="184" y="427"/>
                    </a:lnTo>
                    <a:lnTo>
                      <a:pt x="192" y="452"/>
                    </a:lnTo>
                    <a:lnTo>
                      <a:pt x="197" y="477"/>
                    </a:lnTo>
                    <a:lnTo>
                      <a:pt x="202" y="502"/>
                    </a:lnTo>
                    <a:lnTo>
                      <a:pt x="207" y="525"/>
                    </a:lnTo>
                    <a:lnTo>
                      <a:pt x="212" y="550"/>
                    </a:lnTo>
                    <a:lnTo>
                      <a:pt x="214" y="559"/>
                    </a:lnTo>
                    <a:lnTo>
                      <a:pt x="218" y="570"/>
                    </a:lnTo>
                    <a:lnTo>
                      <a:pt x="222" y="583"/>
                    </a:lnTo>
                    <a:lnTo>
                      <a:pt x="226" y="598"/>
                    </a:lnTo>
                    <a:lnTo>
                      <a:pt x="228" y="611"/>
                    </a:lnTo>
                    <a:lnTo>
                      <a:pt x="232" y="625"/>
                    </a:lnTo>
                    <a:lnTo>
                      <a:pt x="236" y="639"/>
                    </a:lnTo>
                    <a:lnTo>
                      <a:pt x="239" y="653"/>
                    </a:lnTo>
                    <a:lnTo>
                      <a:pt x="237" y="656"/>
                    </a:lnTo>
                    <a:lnTo>
                      <a:pt x="239" y="661"/>
                    </a:lnTo>
                    <a:lnTo>
                      <a:pt x="242" y="665"/>
                    </a:lnTo>
                    <a:lnTo>
                      <a:pt x="242" y="673"/>
                    </a:lnTo>
                    <a:lnTo>
                      <a:pt x="222" y="674"/>
                    </a:lnTo>
                    <a:lnTo>
                      <a:pt x="202" y="678"/>
                    </a:lnTo>
                    <a:lnTo>
                      <a:pt x="183" y="681"/>
                    </a:lnTo>
                    <a:lnTo>
                      <a:pt x="165" y="685"/>
                    </a:lnTo>
                    <a:lnTo>
                      <a:pt x="145" y="688"/>
                    </a:lnTo>
                    <a:lnTo>
                      <a:pt x="126" y="690"/>
                    </a:lnTo>
                    <a:lnTo>
                      <a:pt x="107" y="690"/>
                    </a:lnTo>
                    <a:lnTo>
                      <a:pt x="90" y="691"/>
                    </a:lnTo>
                    <a:lnTo>
                      <a:pt x="85" y="684"/>
                    </a:lnTo>
                    <a:lnTo>
                      <a:pt x="82" y="678"/>
                    </a:lnTo>
                    <a:lnTo>
                      <a:pt x="80" y="670"/>
                    </a:lnTo>
                    <a:lnTo>
                      <a:pt x="80" y="664"/>
                    </a:lnTo>
                    <a:lnTo>
                      <a:pt x="77" y="655"/>
                    </a:lnTo>
                    <a:lnTo>
                      <a:pt x="76" y="648"/>
                    </a:lnTo>
                    <a:lnTo>
                      <a:pt x="75" y="640"/>
                    </a:lnTo>
                    <a:lnTo>
                      <a:pt x="73" y="633"/>
                    </a:lnTo>
                    <a:lnTo>
                      <a:pt x="66" y="601"/>
                    </a:lnTo>
                    <a:lnTo>
                      <a:pt x="61" y="573"/>
                    </a:lnTo>
                    <a:lnTo>
                      <a:pt x="56" y="544"/>
                    </a:lnTo>
                    <a:lnTo>
                      <a:pt x="51" y="518"/>
                    </a:lnTo>
                    <a:lnTo>
                      <a:pt x="46" y="490"/>
                    </a:lnTo>
                    <a:lnTo>
                      <a:pt x="41" y="463"/>
                    </a:lnTo>
                    <a:lnTo>
                      <a:pt x="36" y="435"/>
                    </a:lnTo>
                    <a:lnTo>
                      <a:pt x="31" y="408"/>
                    </a:lnTo>
                    <a:lnTo>
                      <a:pt x="30" y="398"/>
                    </a:lnTo>
                    <a:lnTo>
                      <a:pt x="28" y="388"/>
                    </a:lnTo>
                    <a:lnTo>
                      <a:pt x="25" y="378"/>
                    </a:lnTo>
                    <a:lnTo>
                      <a:pt x="22" y="368"/>
                    </a:lnTo>
                    <a:lnTo>
                      <a:pt x="30" y="359"/>
                    </a:lnTo>
                    <a:lnTo>
                      <a:pt x="41" y="354"/>
                    </a:lnTo>
                    <a:lnTo>
                      <a:pt x="45" y="351"/>
                    </a:lnTo>
                    <a:lnTo>
                      <a:pt x="50" y="348"/>
                    </a:lnTo>
                    <a:lnTo>
                      <a:pt x="50" y="342"/>
                    </a:lnTo>
                    <a:lnTo>
                      <a:pt x="48" y="334"/>
                    </a:lnTo>
                    <a:lnTo>
                      <a:pt x="50" y="331"/>
                    </a:lnTo>
                    <a:lnTo>
                      <a:pt x="52" y="328"/>
                    </a:lnTo>
                    <a:lnTo>
                      <a:pt x="48" y="322"/>
                    </a:lnTo>
                    <a:lnTo>
                      <a:pt x="48" y="318"/>
                    </a:lnTo>
                    <a:lnTo>
                      <a:pt x="50" y="312"/>
                    </a:lnTo>
                    <a:lnTo>
                      <a:pt x="47" y="308"/>
                    </a:lnTo>
                    <a:lnTo>
                      <a:pt x="41" y="271"/>
                    </a:lnTo>
                    <a:lnTo>
                      <a:pt x="35" y="235"/>
                    </a:lnTo>
                    <a:lnTo>
                      <a:pt x="26" y="197"/>
                    </a:lnTo>
                    <a:lnTo>
                      <a:pt x="18" y="161"/>
                    </a:lnTo>
                    <a:lnTo>
                      <a:pt x="11" y="122"/>
                    </a:lnTo>
                    <a:lnTo>
                      <a:pt x="5" y="85"/>
                    </a:lnTo>
                    <a:lnTo>
                      <a:pt x="0" y="45"/>
                    </a:lnTo>
                    <a:lnTo>
                      <a:pt x="0" y="6"/>
                    </a:lnTo>
                    <a:lnTo>
                      <a:pt x="11" y="4"/>
                    </a:lnTo>
                    <a:lnTo>
                      <a:pt x="22" y="2"/>
                    </a:lnTo>
                    <a:lnTo>
                      <a:pt x="27" y="1"/>
                    </a:lnTo>
                    <a:lnTo>
                      <a:pt x="33" y="0"/>
                    </a:lnTo>
                    <a:lnTo>
                      <a:pt x="41" y="0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4" name="Freeform 158">
                <a:extLst>
                  <a:ext uri="{FF2B5EF4-FFF2-40B4-BE49-F238E27FC236}">
                    <a16:creationId xmlns:a16="http://schemas.microsoft.com/office/drawing/2014/main" id="{7CCAEF3A-87C7-4441-B08C-B5E8BA2287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5" y="316"/>
                <a:ext cx="64" cy="213"/>
              </a:xfrm>
              <a:custGeom>
                <a:avLst/>
                <a:gdLst>
                  <a:gd name="T0" fmla="*/ 0 w 192"/>
                  <a:gd name="T1" fmla="*/ 0 h 640"/>
                  <a:gd name="T2" fmla="*/ 0 w 192"/>
                  <a:gd name="T3" fmla="*/ 0 h 640"/>
                  <a:gd name="T4" fmla="*/ 0 w 192"/>
                  <a:gd name="T5" fmla="*/ 0 h 640"/>
                  <a:gd name="T6" fmla="*/ 0 w 192"/>
                  <a:gd name="T7" fmla="*/ 0 h 640"/>
                  <a:gd name="T8" fmla="*/ 0 w 192"/>
                  <a:gd name="T9" fmla="*/ 0 h 640"/>
                  <a:gd name="T10" fmla="*/ 0 w 192"/>
                  <a:gd name="T11" fmla="*/ 0 h 640"/>
                  <a:gd name="T12" fmla="*/ 0 w 192"/>
                  <a:gd name="T13" fmla="*/ 0 h 640"/>
                  <a:gd name="T14" fmla="*/ 0 w 192"/>
                  <a:gd name="T15" fmla="*/ 0 h 640"/>
                  <a:gd name="T16" fmla="*/ 0 w 192"/>
                  <a:gd name="T17" fmla="*/ 0 h 640"/>
                  <a:gd name="T18" fmla="*/ 0 w 192"/>
                  <a:gd name="T19" fmla="*/ 0 h 640"/>
                  <a:gd name="T20" fmla="*/ 0 w 192"/>
                  <a:gd name="T21" fmla="*/ 0 h 640"/>
                  <a:gd name="T22" fmla="*/ 0 w 192"/>
                  <a:gd name="T23" fmla="*/ 0 h 640"/>
                  <a:gd name="T24" fmla="*/ 0 w 192"/>
                  <a:gd name="T25" fmla="*/ 0 h 640"/>
                  <a:gd name="T26" fmla="*/ 0 w 192"/>
                  <a:gd name="T27" fmla="*/ 0 h 640"/>
                  <a:gd name="T28" fmla="*/ 0 w 192"/>
                  <a:gd name="T29" fmla="*/ 0 h 640"/>
                  <a:gd name="T30" fmla="*/ 0 w 192"/>
                  <a:gd name="T31" fmla="*/ 0 h 640"/>
                  <a:gd name="T32" fmla="*/ 0 w 192"/>
                  <a:gd name="T33" fmla="*/ 0 h 640"/>
                  <a:gd name="T34" fmla="*/ 0 w 192"/>
                  <a:gd name="T35" fmla="*/ 0 h 640"/>
                  <a:gd name="T36" fmla="*/ 0 w 192"/>
                  <a:gd name="T37" fmla="*/ 0 h 640"/>
                  <a:gd name="T38" fmla="*/ 0 w 192"/>
                  <a:gd name="T39" fmla="*/ 0 h 640"/>
                  <a:gd name="T40" fmla="*/ 0 w 192"/>
                  <a:gd name="T41" fmla="*/ 0 h 640"/>
                  <a:gd name="T42" fmla="*/ 0 w 192"/>
                  <a:gd name="T43" fmla="*/ 0 h 640"/>
                  <a:gd name="T44" fmla="*/ 0 w 192"/>
                  <a:gd name="T45" fmla="*/ 0 h 640"/>
                  <a:gd name="T46" fmla="*/ 0 w 192"/>
                  <a:gd name="T47" fmla="*/ 0 h 640"/>
                  <a:gd name="T48" fmla="*/ 0 w 192"/>
                  <a:gd name="T49" fmla="*/ 0 h 640"/>
                  <a:gd name="T50" fmla="*/ 0 w 192"/>
                  <a:gd name="T51" fmla="*/ 0 h 640"/>
                  <a:gd name="T52" fmla="*/ 0 w 192"/>
                  <a:gd name="T53" fmla="*/ 0 h 640"/>
                  <a:gd name="T54" fmla="*/ 0 w 192"/>
                  <a:gd name="T55" fmla="*/ 0 h 640"/>
                  <a:gd name="T56" fmla="*/ 0 w 192"/>
                  <a:gd name="T57" fmla="*/ 0 h 640"/>
                  <a:gd name="T58" fmla="*/ 0 w 192"/>
                  <a:gd name="T59" fmla="*/ 0 h 640"/>
                  <a:gd name="T60" fmla="*/ 0 w 192"/>
                  <a:gd name="T61" fmla="*/ 0 h 640"/>
                  <a:gd name="T62" fmla="*/ 0 w 192"/>
                  <a:gd name="T63" fmla="*/ 0 h 640"/>
                  <a:gd name="T64" fmla="*/ 0 w 192"/>
                  <a:gd name="T65" fmla="*/ 0 h 640"/>
                  <a:gd name="T66" fmla="*/ 0 w 192"/>
                  <a:gd name="T67" fmla="*/ 0 h 640"/>
                  <a:gd name="T68" fmla="*/ 0 w 192"/>
                  <a:gd name="T69" fmla="*/ 0 h 640"/>
                  <a:gd name="T70" fmla="*/ 0 w 192"/>
                  <a:gd name="T71" fmla="*/ 0 h 640"/>
                  <a:gd name="T72" fmla="*/ 0 w 192"/>
                  <a:gd name="T73" fmla="*/ 0 h 640"/>
                  <a:gd name="T74" fmla="*/ 0 w 192"/>
                  <a:gd name="T75" fmla="*/ 0 h 640"/>
                  <a:gd name="T76" fmla="*/ 0 w 192"/>
                  <a:gd name="T77" fmla="*/ 0 h 640"/>
                  <a:gd name="T78" fmla="*/ 0 w 192"/>
                  <a:gd name="T79" fmla="*/ 0 h 640"/>
                  <a:gd name="T80" fmla="*/ 0 w 192"/>
                  <a:gd name="T81" fmla="*/ 0 h 640"/>
                  <a:gd name="T82" fmla="*/ 0 w 192"/>
                  <a:gd name="T83" fmla="*/ 0 h 640"/>
                  <a:gd name="T84" fmla="*/ 0 w 192"/>
                  <a:gd name="T85" fmla="*/ 0 h 640"/>
                  <a:gd name="T86" fmla="*/ 0 w 192"/>
                  <a:gd name="T87" fmla="*/ 0 h 640"/>
                  <a:gd name="T88" fmla="*/ 0 w 192"/>
                  <a:gd name="T89" fmla="*/ 0 h 640"/>
                  <a:gd name="T90" fmla="*/ 0 w 192"/>
                  <a:gd name="T91" fmla="*/ 0 h 640"/>
                  <a:gd name="T92" fmla="*/ 0 w 192"/>
                  <a:gd name="T93" fmla="*/ 0 h 640"/>
                  <a:gd name="T94" fmla="*/ 0 w 192"/>
                  <a:gd name="T95" fmla="*/ 0 h 640"/>
                  <a:gd name="T96" fmla="*/ 0 w 192"/>
                  <a:gd name="T97" fmla="*/ 0 h 640"/>
                  <a:gd name="T98" fmla="*/ 0 w 192"/>
                  <a:gd name="T99" fmla="*/ 0 h 640"/>
                  <a:gd name="T100" fmla="*/ 0 w 192"/>
                  <a:gd name="T101" fmla="*/ 0 h 640"/>
                  <a:gd name="T102" fmla="*/ 0 w 192"/>
                  <a:gd name="T103" fmla="*/ 0 h 640"/>
                  <a:gd name="T104" fmla="*/ 0 w 192"/>
                  <a:gd name="T105" fmla="*/ 0 h 640"/>
                  <a:gd name="T106" fmla="*/ 0 w 192"/>
                  <a:gd name="T107" fmla="*/ 0 h 640"/>
                  <a:gd name="T108" fmla="*/ 0 w 192"/>
                  <a:gd name="T109" fmla="*/ 0 h 640"/>
                  <a:gd name="T110" fmla="*/ 0 w 192"/>
                  <a:gd name="T111" fmla="*/ 0 h 640"/>
                  <a:gd name="T112" fmla="*/ 0 w 192"/>
                  <a:gd name="T113" fmla="*/ 0 h 640"/>
                  <a:gd name="T114" fmla="*/ 0 w 192"/>
                  <a:gd name="T115" fmla="*/ 0 h 64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92"/>
                  <a:gd name="T175" fmla="*/ 0 h 640"/>
                  <a:gd name="T176" fmla="*/ 192 w 192"/>
                  <a:gd name="T177" fmla="*/ 640 h 64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92" h="640">
                    <a:moveTo>
                      <a:pt x="47" y="7"/>
                    </a:moveTo>
                    <a:lnTo>
                      <a:pt x="50" y="30"/>
                    </a:lnTo>
                    <a:lnTo>
                      <a:pt x="54" y="52"/>
                    </a:lnTo>
                    <a:lnTo>
                      <a:pt x="57" y="73"/>
                    </a:lnTo>
                    <a:lnTo>
                      <a:pt x="61" y="96"/>
                    </a:lnTo>
                    <a:lnTo>
                      <a:pt x="64" y="117"/>
                    </a:lnTo>
                    <a:lnTo>
                      <a:pt x="66" y="139"/>
                    </a:lnTo>
                    <a:lnTo>
                      <a:pt x="69" y="162"/>
                    </a:lnTo>
                    <a:lnTo>
                      <a:pt x="72" y="186"/>
                    </a:lnTo>
                    <a:lnTo>
                      <a:pt x="76" y="202"/>
                    </a:lnTo>
                    <a:lnTo>
                      <a:pt x="81" y="219"/>
                    </a:lnTo>
                    <a:lnTo>
                      <a:pt x="85" y="237"/>
                    </a:lnTo>
                    <a:lnTo>
                      <a:pt x="89" y="256"/>
                    </a:lnTo>
                    <a:lnTo>
                      <a:pt x="91" y="273"/>
                    </a:lnTo>
                    <a:lnTo>
                      <a:pt x="95" y="292"/>
                    </a:lnTo>
                    <a:lnTo>
                      <a:pt x="99" y="310"/>
                    </a:lnTo>
                    <a:lnTo>
                      <a:pt x="102" y="329"/>
                    </a:lnTo>
                    <a:lnTo>
                      <a:pt x="109" y="335"/>
                    </a:lnTo>
                    <a:lnTo>
                      <a:pt x="120" y="338"/>
                    </a:lnTo>
                    <a:lnTo>
                      <a:pt x="130" y="337"/>
                    </a:lnTo>
                    <a:lnTo>
                      <a:pt x="140" y="338"/>
                    </a:lnTo>
                    <a:lnTo>
                      <a:pt x="147" y="374"/>
                    </a:lnTo>
                    <a:lnTo>
                      <a:pt x="155" y="412"/>
                    </a:lnTo>
                    <a:lnTo>
                      <a:pt x="161" y="450"/>
                    </a:lnTo>
                    <a:lnTo>
                      <a:pt x="169" y="489"/>
                    </a:lnTo>
                    <a:lnTo>
                      <a:pt x="174" y="526"/>
                    </a:lnTo>
                    <a:lnTo>
                      <a:pt x="180" y="565"/>
                    </a:lnTo>
                    <a:lnTo>
                      <a:pt x="186" y="602"/>
                    </a:lnTo>
                    <a:lnTo>
                      <a:pt x="192" y="640"/>
                    </a:lnTo>
                    <a:lnTo>
                      <a:pt x="175" y="632"/>
                    </a:lnTo>
                    <a:lnTo>
                      <a:pt x="157" y="629"/>
                    </a:lnTo>
                    <a:lnTo>
                      <a:pt x="139" y="625"/>
                    </a:lnTo>
                    <a:lnTo>
                      <a:pt x="122" y="622"/>
                    </a:lnTo>
                    <a:lnTo>
                      <a:pt x="104" y="617"/>
                    </a:lnTo>
                    <a:lnTo>
                      <a:pt x="87" y="614"/>
                    </a:lnTo>
                    <a:lnTo>
                      <a:pt x="71" y="609"/>
                    </a:lnTo>
                    <a:lnTo>
                      <a:pt x="56" y="602"/>
                    </a:lnTo>
                    <a:lnTo>
                      <a:pt x="47" y="568"/>
                    </a:lnTo>
                    <a:lnTo>
                      <a:pt x="41" y="533"/>
                    </a:lnTo>
                    <a:lnTo>
                      <a:pt x="34" y="496"/>
                    </a:lnTo>
                    <a:lnTo>
                      <a:pt x="30" y="461"/>
                    </a:lnTo>
                    <a:lnTo>
                      <a:pt x="25" y="425"/>
                    </a:lnTo>
                    <a:lnTo>
                      <a:pt x="21" y="389"/>
                    </a:lnTo>
                    <a:lnTo>
                      <a:pt x="17" y="353"/>
                    </a:lnTo>
                    <a:lnTo>
                      <a:pt x="14" y="318"/>
                    </a:lnTo>
                    <a:lnTo>
                      <a:pt x="22" y="314"/>
                    </a:lnTo>
                    <a:lnTo>
                      <a:pt x="27" y="320"/>
                    </a:lnTo>
                    <a:lnTo>
                      <a:pt x="32" y="324"/>
                    </a:lnTo>
                    <a:lnTo>
                      <a:pt x="42" y="323"/>
                    </a:lnTo>
                    <a:lnTo>
                      <a:pt x="39" y="281"/>
                    </a:lnTo>
                    <a:lnTo>
                      <a:pt x="35" y="241"/>
                    </a:lnTo>
                    <a:lnTo>
                      <a:pt x="29" y="201"/>
                    </a:lnTo>
                    <a:lnTo>
                      <a:pt x="22" y="162"/>
                    </a:lnTo>
                    <a:lnTo>
                      <a:pt x="15" y="122"/>
                    </a:lnTo>
                    <a:lnTo>
                      <a:pt x="8" y="83"/>
                    </a:lnTo>
                    <a:lnTo>
                      <a:pt x="3" y="41"/>
                    </a:lnTo>
                    <a:lnTo>
                      <a:pt x="0" y="0"/>
                    </a:lnTo>
                    <a:lnTo>
                      <a:pt x="47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5" name="Freeform 159">
                <a:extLst>
                  <a:ext uri="{FF2B5EF4-FFF2-40B4-BE49-F238E27FC236}">
                    <a16:creationId xmlns:a16="http://schemas.microsoft.com/office/drawing/2014/main" id="{00DFF864-28AD-4012-B68F-DE41F7CE3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1" y="319"/>
                <a:ext cx="86" cy="224"/>
              </a:xfrm>
              <a:custGeom>
                <a:avLst/>
                <a:gdLst>
                  <a:gd name="T0" fmla="*/ 0 w 259"/>
                  <a:gd name="T1" fmla="*/ 0 h 674"/>
                  <a:gd name="T2" fmla="*/ 0 w 259"/>
                  <a:gd name="T3" fmla="*/ 0 h 674"/>
                  <a:gd name="T4" fmla="*/ 0 w 259"/>
                  <a:gd name="T5" fmla="*/ 0 h 674"/>
                  <a:gd name="T6" fmla="*/ 0 w 259"/>
                  <a:gd name="T7" fmla="*/ 0 h 674"/>
                  <a:gd name="T8" fmla="*/ 0 w 259"/>
                  <a:gd name="T9" fmla="*/ 0 h 674"/>
                  <a:gd name="T10" fmla="*/ 0 w 259"/>
                  <a:gd name="T11" fmla="*/ 0 h 674"/>
                  <a:gd name="T12" fmla="*/ 0 w 259"/>
                  <a:gd name="T13" fmla="*/ 0 h 674"/>
                  <a:gd name="T14" fmla="*/ 0 w 259"/>
                  <a:gd name="T15" fmla="*/ 0 h 674"/>
                  <a:gd name="T16" fmla="*/ 0 w 259"/>
                  <a:gd name="T17" fmla="*/ 0 h 674"/>
                  <a:gd name="T18" fmla="*/ 0 w 259"/>
                  <a:gd name="T19" fmla="*/ 0 h 674"/>
                  <a:gd name="T20" fmla="*/ 0 w 259"/>
                  <a:gd name="T21" fmla="*/ 0 h 674"/>
                  <a:gd name="T22" fmla="*/ 0 w 259"/>
                  <a:gd name="T23" fmla="*/ 0 h 674"/>
                  <a:gd name="T24" fmla="*/ 0 w 259"/>
                  <a:gd name="T25" fmla="*/ 0 h 674"/>
                  <a:gd name="T26" fmla="*/ 0 w 259"/>
                  <a:gd name="T27" fmla="*/ 0 h 674"/>
                  <a:gd name="T28" fmla="*/ 0 w 259"/>
                  <a:gd name="T29" fmla="*/ 0 h 674"/>
                  <a:gd name="T30" fmla="*/ 0 w 259"/>
                  <a:gd name="T31" fmla="*/ 0 h 674"/>
                  <a:gd name="T32" fmla="*/ 0 w 259"/>
                  <a:gd name="T33" fmla="*/ 0 h 674"/>
                  <a:gd name="T34" fmla="*/ 0 w 259"/>
                  <a:gd name="T35" fmla="*/ 0 h 674"/>
                  <a:gd name="T36" fmla="*/ 0 w 259"/>
                  <a:gd name="T37" fmla="*/ 0 h 674"/>
                  <a:gd name="T38" fmla="*/ 0 w 259"/>
                  <a:gd name="T39" fmla="*/ 0 h 674"/>
                  <a:gd name="T40" fmla="*/ 0 w 259"/>
                  <a:gd name="T41" fmla="*/ 0 h 674"/>
                  <a:gd name="T42" fmla="*/ 0 w 259"/>
                  <a:gd name="T43" fmla="*/ 0 h 674"/>
                  <a:gd name="T44" fmla="*/ 0 w 259"/>
                  <a:gd name="T45" fmla="*/ 0 h 674"/>
                  <a:gd name="T46" fmla="*/ 0 w 259"/>
                  <a:gd name="T47" fmla="*/ 0 h 674"/>
                  <a:gd name="T48" fmla="*/ 0 w 259"/>
                  <a:gd name="T49" fmla="*/ 0 h 674"/>
                  <a:gd name="T50" fmla="*/ 0 w 259"/>
                  <a:gd name="T51" fmla="*/ 0 h 674"/>
                  <a:gd name="T52" fmla="*/ 0 w 259"/>
                  <a:gd name="T53" fmla="*/ 0 h 674"/>
                  <a:gd name="T54" fmla="*/ 0 w 259"/>
                  <a:gd name="T55" fmla="*/ 0 h 674"/>
                  <a:gd name="T56" fmla="*/ 0 w 259"/>
                  <a:gd name="T57" fmla="*/ 0 h 674"/>
                  <a:gd name="T58" fmla="*/ 0 w 259"/>
                  <a:gd name="T59" fmla="*/ 0 h 674"/>
                  <a:gd name="T60" fmla="*/ 0 w 259"/>
                  <a:gd name="T61" fmla="*/ 0 h 674"/>
                  <a:gd name="T62" fmla="*/ 0 w 259"/>
                  <a:gd name="T63" fmla="*/ 0 h 674"/>
                  <a:gd name="T64" fmla="*/ 0 w 259"/>
                  <a:gd name="T65" fmla="*/ 0 h 674"/>
                  <a:gd name="T66" fmla="*/ 0 w 259"/>
                  <a:gd name="T67" fmla="*/ 0 h 674"/>
                  <a:gd name="T68" fmla="*/ 0 w 259"/>
                  <a:gd name="T69" fmla="*/ 0 h 674"/>
                  <a:gd name="T70" fmla="*/ 0 w 259"/>
                  <a:gd name="T71" fmla="*/ 0 h 674"/>
                  <a:gd name="T72" fmla="*/ 0 w 259"/>
                  <a:gd name="T73" fmla="*/ 0 h 67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674"/>
                  <a:gd name="T113" fmla="*/ 259 w 259"/>
                  <a:gd name="T114" fmla="*/ 674 h 67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674">
                    <a:moveTo>
                      <a:pt x="83" y="0"/>
                    </a:moveTo>
                    <a:lnTo>
                      <a:pt x="84" y="39"/>
                    </a:lnTo>
                    <a:lnTo>
                      <a:pt x="89" y="78"/>
                    </a:lnTo>
                    <a:lnTo>
                      <a:pt x="95" y="117"/>
                    </a:lnTo>
                    <a:lnTo>
                      <a:pt x="104" y="156"/>
                    </a:lnTo>
                    <a:lnTo>
                      <a:pt x="110" y="194"/>
                    </a:lnTo>
                    <a:lnTo>
                      <a:pt x="118" y="233"/>
                    </a:lnTo>
                    <a:lnTo>
                      <a:pt x="123" y="271"/>
                    </a:lnTo>
                    <a:lnTo>
                      <a:pt x="127" y="310"/>
                    </a:lnTo>
                    <a:lnTo>
                      <a:pt x="129" y="322"/>
                    </a:lnTo>
                    <a:lnTo>
                      <a:pt x="133" y="336"/>
                    </a:lnTo>
                    <a:lnTo>
                      <a:pt x="138" y="349"/>
                    </a:lnTo>
                    <a:lnTo>
                      <a:pt x="148" y="359"/>
                    </a:lnTo>
                    <a:lnTo>
                      <a:pt x="158" y="351"/>
                    </a:lnTo>
                    <a:lnTo>
                      <a:pt x="169" y="349"/>
                    </a:lnTo>
                    <a:lnTo>
                      <a:pt x="181" y="349"/>
                    </a:lnTo>
                    <a:lnTo>
                      <a:pt x="195" y="349"/>
                    </a:lnTo>
                    <a:lnTo>
                      <a:pt x="203" y="380"/>
                    </a:lnTo>
                    <a:lnTo>
                      <a:pt x="210" y="414"/>
                    </a:lnTo>
                    <a:lnTo>
                      <a:pt x="216" y="448"/>
                    </a:lnTo>
                    <a:lnTo>
                      <a:pt x="223" y="483"/>
                    </a:lnTo>
                    <a:lnTo>
                      <a:pt x="228" y="517"/>
                    </a:lnTo>
                    <a:lnTo>
                      <a:pt x="234" y="552"/>
                    </a:lnTo>
                    <a:lnTo>
                      <a:pt x="240" y="584"/>
                    </a:lnTo>
                    <a:lnTo>
                      <a:pt x="248" y="618"/>
                    </a:lnTo>
                    <a:lnTo>
                      <a:pt x="244" y="624"/>
                    </a:lnTo>
                    <a:lnTo>
                      <a:pt x="249" y="636"/>
                    </a:lnTo>
                    <a:lnTo>
                      <a:pt x="253" y="648"/>
                    </a:lnTo>
                    <a:lnTo>
                      <a:pt x="254" y="661"/>
                    </a:lnTo>
                    <a:lnTo>
                      <a:pt x="259" y="674"/>
                    </a:lnTo>
                    <a:lnTo>
                      <a:pt x="239" y="673"/>
                    </a:lnTo>
                    <a:lnTo>
                      <a:pt x="220" y="672"/>
                    </a:lnTo>
                    <a:lnTo>
                      <a:pt x="200" y="671"/>
                    </a:lnTo>
                    <a:lnTo>
                      <a:pt x="181" y="669"/>
                    </a:lnTo>
                    <a:lnTo>
                      <a:pt x="163" y="667"/>
                    </a:lnTo>
                    <a:lnTo>
                      <a:pt x="144" y="666"/>
                    </a:lnTo>
                    <a:lnTo>
                      <a:pt x="125" y="663"/>
                    </a:lnTo>
                    <a:lnTo>
                      <a:pt x="108" y="663"/>
                    </a:lnTo>
                    <a:lnTo>
                      <a:pt x="104" y="646"/>
                    </a:lnTo>
                    <a:lnTo>
                      <a:pt x="100" y="629"/>
                    </a:lnTo>
                    <a:lnTo>
                      <a:pt x="97" y="612"/>
                    </a:lnTo>
                    <a:lnTo>
                      <a:pt x="93" y="594"/>
                    </a:lnTo>
                    <a:lnTo>
                      <a:pt x="89" y="576"/>
                    </a:lnTo>
                    <a:lnTo>
                      <a:pt x="87" y="557"/>
                    </a:lnTo>
                    <a:lnTo>
                      <a:pt x="84" y="538"/>
                    </a:lnTo>
                    <a:lnTo>
                      <a:pt x="84" y="521"/>
                    </a:lnTo>
                    <a:lnTo>
                      <a:pt x="80" y="518"/>
                    </a:lnTo>
                    <a:lnTo>
                      <a:pt x="73" y="478"/>
                    </a:lnTo>
                    <a:lnTo>
                      <a:pt x="68" y="440"/>
                    </a:lnTo>
                    <a:lnTo>
                      <a:pt x="63" y="400"/>
                    </a:lnTo>
                    <a:lnTo>
                      <a:pt x="59" y="361"/>
                    </a:lnTo>
                    <a:lnTo>
                      <a:pt x="53" y="321"/>
                    </a:lnTo>
                    <a:lnTo>
                      <a:pt x="47" y="284"/>
                    </a:lnTo>
                    <a:lnTo>
                      <a:pt x="39" y="245"/>
                    </a:lnTo>
                    <a:lnTo>
                      <a:pt x="32" y="209"/>
                    </a:lnTo>
                    <a:lnTo>
                      <a:pt x="33" y="200"/>
                    </a:lnTo>
                    <a:lnTo>
                      <a:pt x="32" y="193"/>
                    </a:lnTo>
                    <a:lnTo>
                      <a:pt x="29" y="184"/>
                    </a:lnTo>
                    <a:lnTo>
                      <a:pt x="27" y="176"/>
                    </a:lnTo>
                    <a:lnTo>
                      <a:pt x="23" y="154"/>
                    </a:lnTo>
                    <a:lnTo>
                      <a:pt x="20" y="133"/>
                    </a:lnTo>
                    <a:lnTo>
                      <a:pt x="18" y="112"/>
                    </a:lnTo>
                    <a:lnTo>
                      <a:pt x="15" y="90"/>
                    </a:lnTo>
                    <a:lnTo>
                      <a:pt x="12" y="69"/>
                    </a:lnTo>
                    <a:lnTo>
                      <a:pt x="8" y="48"/>
                    </a:lnTo>
                    <a:lnTo>
                      <a:pt x="4" y="25"/>
                    </a:lnTo>
                    <a:lnTo>
                      <a:pt x="0" y="4"/>
                    </a:lnTo>
                    <a:lnTo>
                      <a:pt x="9" y="3"/>
                    </a:lnTo>
                    <a:lnTo>
                      <a:pt x="19" y="3"/>
                    </a:lnTo>
                    <a:lnTo>
                      <a:pt x="30" y="3"/>
                    </a:lnTo>
                    <a:lnTo>
                      <a:pt x="42" y="4"/>
                    </a:lnTo>
                    <a:lnTo>
                      <a:pt x="52" y="3"/>
                    </a:lnTo>
                    <a:lnTo>
                      <a:pt x="62" y="3"/>
                    </a:lnTo>
                    <a:lnTo>
                      <a:pt x="72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6" name="Freeform 160">
                <a:extLst>
                  <a:ext uri="{FF2B5EF4-FFF2-40B4-BE49-F238E27FC236}">
                    <a16:creationId xmlns:a16="http://schemas.microsoft.com/office/drawing/2014/main" id="{7DD39A0D-6D28-4D7A-B394-D840D47F9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8" y="319"/>
                <a:ext cx="61" cy="219"/>
              </a:xfrm>
              <a:custGeom>
                <a:avLst/>
                <a:gdLst>
                  <a:gd name="T0" fmla="*/ 0 w 183"/>
                  <a:gd name="T1" fmla="*/ 0 h 655"/>
                  <a:gd name="T2" fmla="*/ 0 w 183"/>
                  <a:gd name="T3" fmla="*/ 0 h 655"/>
                  <a:gd name="T4" fmla="*/ 0 w 183"/>
                  <a:gd name="T5" fmla="*/ 0 h 655"/>
                  <a:gd name="T6" fmla="*/ 0 w 183"/>
                  <a:gd name="T7" fmla="*/ 0 h 655"/>
                  <a:gd name="T8" fmla="*/ 0 w 183"/>
                  <a:gd name="T9" fmla="*/ 0 h 655"/>
                  <a:gd name="T10" fmla="*/ 0 w 183"/>
                  <a:gd name="T11" fmla="*/ 0 h 655"/>
                  <a:gd name="T12" fmla="*/ 0 w 183"/>
                  <a:gd name="T13" fmla="*/ 0 h 655"/>
                  <a:gd name="T14" fmla="*/ 0 w 183"/>
                  <a:gd name="T15" fmla="*/ 0 h 655"/>
                  <a:gd name="T16" fmla="*/ 0 w 183"/>
                  <a:gd name="T17" fmla="*/ 0 h 655"/>
                  <a:gd name="T18" fmla="*/ 0 w 183"/>
                  <a:gd name="T19" fmla="*/ 0 h 655"/>
                  <a:gd name="T20" fmla="*/ 0 w 183"/>
                  <a:gd name="T21" fmla="*/ 0 h 655"/>
                  <a:gd name="T22" fmla="*/ 0 w 183"/>
                  <a:gd name="T23" fmla="*/ 0 h 655"/>
                  <a:gd name="T24" fmla="*/ 0 w 183"/>
                  <a:gd name="T25" fmla="*/ 0 h 655"/>
                  <a:gd name="T26" fmla="*/ 0 w 183"/>
                  <a:gd name="T27" fmla="*/ 0 h 655"/>
                  <a:gd name="T28" fmla="*/ 0 w 183"/>
                  <a:gd name="T29" fmla="*/ 0 h 655"/>
                  <a:gd name="T30" fmla="*/ 0 w 183"/>
                  <a:gd name="T31" fmla="*/ 0 h 655"/>
                  <a:gd name="T32" fmla="*/ 0 w 183"/>
                  <a:gd name="T33" fmla="*/ 0 h 655"/>
                  <a:gd name="T34" fmla="*/ 0 w 183"/>
                  <a:gd name="T35" fmla="*/ 0 h 655"/>
                  <a:gd name="T36" fmla="*/ 0 w 183"/>
                  <a:gd name="T37" fmla="*/ 0 h 655"/>
                  <a:gd name="T38" fmla="*/ 0 w 183"/>
                  <a:gd name="T39" fmla="*/ 0 h 655"/>
                  <a:gd name="T40" fmla="*/ 0 w 183"/>
                  <a:gd name="T41" fmla="*/ 0 h 655"/>
                  <a:gd name="T42" fmla="*/ 0 w 183"/>
                  <a:gd name="T43" fmla="*/ 0 h 655"/>
                  <a:gd name="T44" fmla="*/ 0 w 183"/>
                  <a:gd name="T45" fmla="*/ 0 h 655"/>
                  <a:gd name="T46" fmla="*/ 0 w 183"/>
                  <a:gd name="T47" fmla="*/ 0 h 655"/>
                  <a:gd name="T48" fmla="*/ 0 w 183"/>
                  <a:gd name="T49" fmla="*/ 0 h 655"/>
                  <a:gd name="T50" fmla="*/ 0 w 183"/>
                  <a:gd name="T51" fmla="*/ 0 h 655"/>
                  <a:gd name="T52" fmla="*/ 0 w 183"/>
                  <a:gd name="T53" fmla="*/ 0 h 655"/>
                  <a:gd name="T54" fmla="*/ 0 w 183"/>
                  <a:gd name="T55" fmla="*/ 0 h 655"/>
                  <a:gd name="T56" fmla="*/ 0 w 183"/>
                  <a:gd name="T57" fmla="*/ 0 h 655"/>
                  <a:gd name="T58" fmla="*/ 0 w 183"/>
                  <a:gd name="T59" fmla="*/ 0 h 655"/>
                  <a:gd name="T60" fmla="*/ 0 w 183"/>
                  <a:gd name="T61" fmla="*/ 0 h 655"/>
                  <a:gd name="T62" fmla="*/ 0 w 183"/>
                  <a:gd name="T63" fmla="*/ 0 h 655"/>
                  <a:gd name="T64" fmla="*/ 0 w 183"/>
                  <a:gd name="T65" fmla="*/ 0 h 655"/>
                  <a:gd name="T66" fmla="*/ 0 w 183"/>
                  <a:gd name="T67" fmla="*/ 0 h 655"/>
                  <a:gd name="T68" fmla="*/ 0 w 183"/>
                  <a:gd name="T69" fmla="*/ 0 h 655"/>
                  <a:gd name="T70" fmla="*/ 0 w 183"/>
                  <a:gd name="T71" fmla="*/ 0 h 655"/>
                  <a:gd name="T72" fmla="*/ 0 w 183"/>
                  <a:gd name="T73" fmla="*/ 0 h 655"/>
                  <a:gd name="T74" fmla="*/ 0 w 183"/>
                  <a:gd name="T75" fmla="*/ 0 h 6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3"/>
                  <a:gd name="T115" fmla="*/ 0 h 655"/>
                  <a:gd name="T116" fmla="*/ 183 w 183"/>
                  <a:gd name="T117" fmla="*/ 655 h 6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3" h="655">
                    <a:moveTo>
                      <a:pt x="86" y="3"/>
                    </a:moveTo>
                    <a:lnTo>
                      <a:pt x="87" y="28"/>
                    </a:lnTo>
                    <a:lnTo>
                      <a:pt x="91" y="55"/>
                    </a:lnTo>
                    <a:lnTo>
                      <a:pt x="96" y="81"/>
                    </a:lnTo>
                    <a:lnTo>
                      <a:pt x="102" y="107"/>
                    </a:lnTo>
                    <a:lnTo>
                      <a:pt x="106" y="132"/>
                    </a:lnTo>
                    <a:lnTo>
                      <a:pt x="111" y="157"/>
                    </a:lnTo>
                    <a:lnTo>
                      <a:pt x="113" y="182"/>
                    </a:lnTo>
                    <a:lnTo>
                      <a:pt x="114" y="208"/>
                    </a:lnTo>
                    <a:lnTo>
                      <a:pt x="116" y="219"/>
                    </a:lnTo>
                    <a:lnTo>
                      <a:pt x="119" y="233"/>
                    </a:lnTo>
                    <a:lnTo>
                      <a:pt x="121" y="246"/>
                    </a:lnTo>
                    <a:lnTo>
                      <a:pt x="124" y="261"/>
                    </a:lnTo>
                    <a:lnTo>
                      <a:pt x="126" y="274"/>
                    </a:lnTo>
                    <a:lnTo>
                      <a:pt x="129" y="288"/>
                    </a:lnTo>
                    <a:lnTo>
                      <a:pt x="131" y="302"/>
                    </a:lnTo>
                    <a:lnTo>
                      <a:pt x="134" y="315"/>
                    </a:lnTo>
                    <a:lnTo>
                      <a:pt x="137" y="358"/>
                    </a:lnTo>
                    <a:lnTo>
                      <a:pt x="144" y="400"/>
                    </a:lnTo>
                    <a:lnTo>
                      <a:pt x="151" y="443"/>
                    </a:lnTo>
                    <a:lnTo>
                      <a:pt x="159" y="486"/>
                    </a:lnTo>
                    <a:lnTo>
                      <a:pt x="166" y="528"/>
                    </a:lnTo>
                    <a:lnTo>
                      <a:pt x="173" y="570"/>
                    </a:lnTo>
                    <a:lnTo>
                      <a:pt x="178" y="612"/>
                    </a:lnTo>
                    <a:lnTo>
                      <a:pt x="183" y="655"/>
                    </a:lnTo>
                    <a:lnTo>
                      <a:pt x="176" y="652"/>
                    </a:lnTo>
                    <a:lnTo>
                      <a:pt x="169" y="652"/>
                    </a:lnTo>
                    <a:lnTo>
                      <a:pt x="162" y="652"/>
                    </a:lnTo>
                    <a:lnTo>
                      <a:pt x="156" y="652"/>
                    </a:lnTo>
                    <a:lnTo>
                      <a:pt x="148" y="651"/>
                    </a:lnTo>
                    <a:lnTo>
                      <a:pt x="141" y="651"/>
                    </a:lnTo>
                    <a:lnTo>
                      <a:pt x="134" y="650"/>
                    </a:lnTo>
                    <a:lnTo>
                      <a:pt x="128" y="647"/>
                    </a:lnTo>
                    <a:lnTo>
                      <a:pt x="118" y="647"/>
                    </a:lnTo>
                    <a:lnTo>
                      <a:pt x="108" y="646"/>
                    </a:lnTo>
                    <a:lnTo>
                      <a:pt x="97" y="645"/>
                    </a:lnTo>
                    <a:lnTo>
                      <a:pt x="87" y="646"/>
                    </a:lnTo>
                    <a:lnTo>
                      <a:pt x="76" y="641"/>
                    </a:lnTo>
                    <a:lnTo>
                      <a:pt x="64" y="639"/>
                    </a:lnTo>
                    <a:lnTo>
                      <a:pt x="53" y="634"/>
                    </a:lnTo>
                    <a:lnTo>
                      <a:pt x="46" y="626"/>
                    </a:lnTo>
                    <a:lnTo>
                      <a:pt x="47" y="617"/>
                    </a:lnTo>
                    <a:lnTo>
                      <a:pt x="48" y="610"/>
                    </a:lnTo>
                    <a:lnTo>
                      <a:pt x="46" y="602"/>
                    </a:lnTo>
                    <a:lnTo>
                      <a:pt x="45" y="595"/>
                    </a:lnTo>
                    <a:lnTo>
                      <a:pt x="41" y="585"/>
                    </a:lnTo>
                    <a:lnTo>
                      <a:pt x="40" y="577"/>
                    </a:lnTo>
                    <a:lnTo>
                      <a:pt x="37" y="567"/>
                    </a:lnTo>
                    <a:lnTo>
                      <a:pt x="38" y="560"/>
                    </a:lnTo>
                    <a:lnTo>
                      <a:pt x="32" y="530"/>
                    </a:lnTo>
                    <a:lnTo>
                      <a:pt x="28" y="503"/>
                    </a:lnTo>
                    <a:lnTo>
                      <a:pt x="22" y="473"/>
                    </a:lnTo>
                    <a:lnTo>
                      <a:pt x="18" y="445"/>
                    </a:lnTo>
                    <a:lnTo>
                      <a:pt x="13" y="416"/>
                    </a:lnTo>
                    <a:lnTo>
                      <a:pt x="8" y="389"/>
                    </a:lnTo>
                    <a:lnTo>
                      <a:pt x="5" y="362"/>
                    </a:lnTo>
                    <a:lnTo>
                      <a:pt x="3" y="335"/>
                    </a:lnTo>
                    <a:lnTo>
                      <a:pt x="8" y="333"/>
                    </a:lnTo>
                    <a:lnTo>
                      <a:pt x="16" y="334"/>
                    </a:lnTo>
                    <a:lnTo>
                      <a:pt x="23" y="334"/>
                    </a:lnTo>
                    <a:lnTo>
                      <a:pt x="32" y="337"/>
                    </a:lnTo>
                    <a:lnTo>
                      <a:pt x="38" y="335"/>
                    </a:lnTo>
                    <a:lnTo>
                      <a:pt x="45" y="334"/>
                    </a:lnTo>
                    <a:lnTo>
                      <a:pt x="47" y="329"/>
                    </a:lnTo>
                    <a:lnTo>
                      <a:pt x="51" y="320"/>
                    </a:lnTo>
                    <a:lnTo>
                      <a:pt x="45" y="299"/>
                    </a:lnTo>
                    <a:lnTo>
                      <a:pt x="41" y="279"/>
                    </a:lnTo>
                    <a:lnTo>
                      <a:pt x="36" y="259"/>
                    </a:lnTo>
                    <a:lnTo>
                      <a:pt x="32" y="239"/>
                    </a:lnTo>
                    <a:lnTo>
                      <a:pt x="27" y="218"/>
                    </a:lnTo>
                    <a:lnTo>
                      <a:pt x="23" y="198"/>
                    </a:lnTo>
                    <a:lnTo>
                      <a:pt x="20" y="177"/>
                    </a:lnTo>
                    <a:lnTo>
                      <a:pt x="17" y="158"/>
                    </a:lnTo>
                    <a:lnTo>
                      <a:pt x="6" y="61"/>
                    </a:lnTo>
                    <a:lnTo>
                      <a:pt x="0" y="0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7" name="Freeform 161">
                <a:extLst>
                  <a:ext uri="{FF2B5EF4-FFF2-40B4-BE49-F238E27FC236}">
                    <a16:creationId xmlns:a16="http://schemas.microsoft.com/office/drawing/2014/main" id="{B6F8C6CD-09D7-4493-A274-2EEB350C42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323"/>
                <a:ext cx="198" cy="265"/>
              </a:xfrm>
              <a:custGeom>
                <a:avLst/>
                <a:gdLst>
                  <a:gd name="T0" fmla="*/ 0 w 596"/>
                  <a:gd name="T1" fmla="*/ 0 h 793"/>
                  <a:gd name="T2" fmla="*/ 0 w 596"/>
                  <a:gd name="T3" fmla="*/ 0 h 793"/>
                  <a:gd name="T4" fmla="*/ 0 w 596"/>
                  <a:gd name="T5" fmla="*/ 0 h 793"/>
                  <a:gd name="T6" fmla="*/ 0 w 596"/>
                  <a:gd name="T7" fmla="*/ 0 h 793"/>
                  <a:gd name="T8" fmla="*/ 0 w 596"/>
                  <a:gd name="T9" fmla="*/ 0 h 793"/>
                  <a:gd name="T10" fmla="*/ 0 w 596"/>
                  <a:gd name="T11" fmla="*/ 0 h 793"/>
                  <a:gd name="T12" fmla="*/ 0 w 596"/>
                  <a:gd name="T13" fmla="*/ 0 h 793"/>
                  <a:gd name="T14" fmla="*/ 0 w 596"/>
                  <a:gd name="T15" fmla="*/ 0 h 793"/>
                  <a:gd name="T16" fmla="*/ 0 w 596"/>
                  <a:gd name="T17" fmla="*/ 0 h 793"/>
                  <a:gd name="T18" fmla="*/ 0 w 596"/>
                  <a:gd name="T19" fmla="*/ 0 h 793"/>
                  <a:gd name="T20" fmla="*/ 0 w 596"/>
                  <a:gd name="T21" fmla="*/ 0 h 793"/>
                  <a:gd name="T22" fmla="*/ 0 w 596"/>
                  <a:gd name="T23" fmla="*/ 0 h 793"/>
                  <a:gd name="T24" fmla="*/ 0 w 596"/>
                  <a:gd name="T25" fmla="*/ 0 h 793"/>
                  <a:gd name="T26" fmla="*/ 0 w 596"/>
                  <a:gd name="T27" fmla="*/ 0 h 793"/>
                  <a:gd name="T28" fmla="*/ 0 w 596"/>
                  <a:gd name="T29" fmla="*/ 0 h 793"/>
                  <a:gd name="T30" fmla="*/ 0 w 596"/>
                  <a:gd name="T31" fmla="*/ 0 h 793"/>
                  <a:gd name="T32" fmla="*/ 0 w 596"/>
                  <a:gd name="T33" fmla="*/ 0 h 793"/>
                  <a:gd name="T34" fmla="*/ 0 w 596"/>
                  <a:gd name="T35" fmla="*/ 0 h 793"/>
                  <a:gd name="T36" fmla="*/ 0 w 596"/>
                  <a:gd name="T37" fmla="*/ 0 h 793"/>
                  <a:gd name="T38" fmla="*/ 0 w 596"/>
                  <a:gd name="T39" fmla="*/ 0 h 793"/>
                  <a:gd name="T40" fmla="*/ 0 w 596"/>
                  <a:gd name="T41" fmla="*/ 0 h 793"/>
                  <a:gd name="T42" fmla="*/ 0 w 596"/>
                  <a:gd name="T43" fmla="*/ 0 h 793"/>
                  <a:gd name="T44" fmla="*/ 0 w 596"/>
                  <a:gd name="T45" fmla="*/ 0 h 793"/>
                  <a:gd name="T46" fmla="*/ 0 w 596"/>
                  <a:gd name="T47" fmla="*/ 0 h 793"/>
                  <a:gd name="T48" fmla="*/ 0 w 596"/>
                  <a:gd name="T49" fmla="*/ 0 h 793"/>
                  <a:gd name="T50" fmla="*/ 0 w 596"/>
                  <a:gd name="T51" fmla="*/ 0 h 793"/>
                  <a:gd name="T52" fmla="*/ 0 w 596"/>
                  <a:gd name="T53" fmla="*/ 0 h 793"/>
                  <a:gd name="T54" fmla="*/ 0 w 596"/>
                  <a:gd name="T55" fmla="*/ 0 h 793"/>
                  <a:gd name="T56" fmla="*/ 0 w 596"/>
                  <a:gd name="T57" fmla="*/ 0 h 793"/>
                  <a:gd name="T58" fmla="*/ 0 w 596"/>
                  <a:gd name="T59" fmla="*/ 0 h 793"/>
                  <a:gd name="T60" fmla="*/ 0 w 596"/>
                  <a:gd name="T61" fmla="*/ 0 h 793"/>
                  <a:gd name="T62" fmla="*/ 0 w 596"/>
                  <a:gd name="T63" fmla="*/ 0 h 793"/>
                  <a:gd name="T64" fmla="*/ 0 w 596"/>
                  <a:gd name="T65" fmla="*/ 0 h 793"/>
                  <a:gd name="T66" fmla="*/ 0 w 596"/>
                  <a:gd name="T67" fmla="*/ 0 h 793"/>
                  <a:gd name="T68" fmla="*/ 0 w 596"/>
                  <a:gd name="T69" fmla="*/ 0 h 793"/>
                  <a:gd name="T70" fmla="*/ 0 w 596"/>
                  <a:gd name="T71" fmla="*/ 0 h 793"/>
                  <a:gd name="T72" fmla="*/ 0 w 596"/>
                  <a:gd name="T73" fmla="*/ 0 h 793"/>
                  <a:gd name="T74" fmla="*/ 0 w 596"/>
                  <a:gd name="T75" fmla="*/ 0 h 793"/>
                  <a:gd name="T76" fmla="*/ 0 w 596"/>
                  <a:gd name="T77" fmla="*/ 0 h 793"/>
                  <a:gd name="T78" fmla="*/ 0 w 596"/>
                  <a:gd name="T79" fmla="*/ 0 h 793"/>
                  <a:gd name="T80" fmla="*/ 0 w 596"/>
                  <a:gd name="T81" fmla="*/ 0 h 793"/>
                  <a:gd name="T82" fmla="*/ 0 w 596"/>
                  <a:gd name="T83" fmla="*/ 0 h 793"/>
                  <a:gd name="T84" fmla="*/ 0 w 596"/>
                  <a:gd name="T85" fmla="*/ 0 h 793"/>
                  <a:gd name="T86" fmla="*/ 0 w 596"/>
                  <a:gd name="T87" fmla="*/ 0 h 793"/>
                  <a:gd name="T88" fmla="*/ 0 w 596"/>
                  <a:gd name="T89" fmla="*/ 0 h 793"/>
                  <a:gd name="T90" fmla="*/ 0 w 596"/>
                  <a:gd name="T91" fmla="*/ 0 h 793"/>
                  <a:gd name="T92" fmla="*/ 0 w 596"/>
                  <a:gd name="T93" fmla="*/ 0 h 793"/>
                  <a:gd name="T94" fmla="*/ 0 w 596"/>
                  <a:gd name="T95" fmla="*/ 0 h 793"/>
                  <a:gd name="T96" fmla="*/ 0 w 596"/>
                  <a:gd name="T97" fmla="*/ 0 h 793"/>
                  <a:gd name="T98" fmla="*/ 0 w 596"/>
                  <a:gd name="T99" fmla="*/ 0 h 793"/>
                  <a:gd name="T100" fmla="*/ 0 w 596"/>
                  <a:gd name="T101" fmla="*/ 0 h 79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96"/>
                  <a:gd name="T154" fmla="*/ 0 h 793"/>
                  <a:gd name="T155" fmla="*/ 596 w 596"/>
                  <a:gd name="T156" fmla="*/ 793 h 79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96" h="793">
                    <a:moveTo>
                      <a:pt x="436" y="473"/>
                    </a:moveTo>
                    <a:lnTo>
                      <a:pt x="447" y="494"/>
                    </a:lnTo>
                    <a:lnTo>
                      <a:pt x="461" y="517"/>
                    </a:lnTo>
                    <a:lnTo>
                      <a:pt x="475" y="538"/>
                    </a:lnTo>
                    <a:lnTo>
                      <a:pt x="490" y="560"/>
                    </a:lnTo>
                    <a:lnTo>
                      <a:pt x="503" y="582"/>
                    </a:lnTo>
                    <a:lnTo>
                      <a:pt x="518" y="603"/>
                    </a:lnTo>
                    <a:lnTo>
                      <a:pt x="532" y="624"/>
                    </a:lnTo>
                    <a:lnTo>
                      <a:pt x="547" y="645"/>
                    </a:lnTo>
                    <a:lnTo>
                      <a:pt x="596" y="716"/>
                    </a:lnTo>
                    <a:lnTo>
                      <a:pt x="495" y="793"/>
                    </a:lnTo>
                    <a:lnTo>
                      <a:pt x="486" y="785"/>
                    </a:lnTo>
                    <a:lnTo>
                      <a:pt x="480" y="778"/>
                    </a:lnTo>
                    <a:lnTo>
                      <a:pt x="473" y="768"/>
                    </a:lnTo>
                    <a:lnTo>
                      <a:pt x="471" y="758"/>
                    </a:lnTo>
                    <a:lnTo>
                      <a:pt x="441" y="716"/>
                    </a:lnTo>
                    <a:lnTo>
                      <a:pt x="411" y="675"/>
                    </a:lnTo>
                    <a:lnTo>
                      <a:pt x="382" y="634"/>
                    </a:lnTo>
                    <a:lnTo>
                      <a:pt x="355" y="593"/>
                    </a:lnTo>
                    <a:lnTo>
                      <a:pt x="326" y="550"/>
                    </a:lnTo>
                    <a:lnTo>
                      <a:pt x="299" y="508"/>
                    </a:lnTo>
                    <a:lnTo>
                      <a:pt x="270" y="467"/>
                    </a:lnTo>
                    <a:lnTo>
                      <a:pt x="243" y="426"/>
                    </a:lnTo>
                    <a:lnTo>
                      <a:pt x="214" y="382"/>
                    </a:lnTo>
                    <a:lnTo>
                      <a:pt x="186" y="341"/>
                    </a:lnTo>
                    <a:lnTo>
                      <a:pt x="158" y="297"/>
                    </a:lnTo>
                    <a:lnTo>
                      <a:pt x="130" y="256"/>
                    </a:lnTo>
                    <a:lnTo>
                      <a:pt x="100" y="212"/>
                    </a:lnTo>
                    <a:lnTo>
                      <a:pt x="71" y="171"/>
                    </a:lnTo>
                    <a:lnTo>
                      <a:pt x="43" y="129"/>
                    </a:lnTo>
                    <a:lnTo>
                      <a:pt x="14" y="90"/>
                    </a:lnTo>
                    <a:lnTo>
                      <a:pt x="8" y="86"/>
                    </a:lnTo>
                    <a:lnTo>
                      <a:pt x="4" y="83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14" y="64"/>
                    </a:lnTo>
                    <a:lnTo>
                      <a:pt x="29" y="53"/>
                    </a:lnTo>
                    <a:lnTo>
                      <a:pt x="44" y="41"/>
                    </a:lnTo>
                    <a:lnTo>
                      <a:pt x="59" y="31"/>
                    </a:lnTo>
                    <a:lnTo>
                      <a:pt x="74" y="21"/>
                    </a:lnTo>
                    <a:lnTo>
                      <a:pt x="89" y="13"/>
                    </a:lnTo>
                    <a:lnTo>
                      <a:pt x="104" y="5"/>
                    </a:lnTo>
                    <a:lnTo>
                      <a:pt x="123" y="0"/>
                    </a:lnTo>
                    <a:lnTo>
                      <a:pt x="160" y="59"/>
                    </a:lnTo>
                    <a:lnTo>
                      <a:pt x="200" y="119"/>
                    </a:lnTo>
                    <a:lnTo>
                      <a:pt x="239" y="177"/>
                    </a:lnTo>
                    <a:lnTo>
                      <a:pt x="279" y="237"/>
                    </a:lnTo>
                    <a:lnTo>
                      <a:pt x="317" y="296"/>
                    </a:lnTo>
                    <a:lnTo>
                      <a:pt x="357" y="356"/>
                    </a:lnTo>
                    <a:lnTo>
                      <a:pt x="396" y="414"/>
                    </a:lnTo>
                    <a:lnTo>
                      <a:pt x="436" y="47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8" name="Freeform 162">
                <a:extLst>
                  <a:ext uri="{FF2B5EF4-FFF2-40B4-BE49-F238E27FC236}">
                    <a16:creationId xmlns:a16="http://schemas.microsoft.com/office/drawing/2014/main" id="{25A0FC05-30AA-407C-AB9F-674AD634FC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61" y="346"/>
                <a:ext cx="36" cy="59"/>
              </a:xfrm>
              <a:custGeom>
                <a:avLst/>
                <a:gdLst>
                  <a:gd name="T0" fmla="*/ 0 w 108"/>
                  <a:gd name="T1" fmla="*/ 0 h 175"/>
                  <a:gd name="T2" fmla="*/ 0 w 108"/>
                  <a:gd name="T3" fmla="*/ 0 h 175"/>
                  <a:gd name="T4" fmla="*/ 0 w 108"/>
                  <a:gd name="T5" fmla="*/ 0 h 175"/>
                  <a:gd name="T6" fmla="*/ 0 w 108"/>
                  <a:gd name="T7" fmla="*/ 0 h 175"/>
                  <a:gd name="T8" fmla="*/ 0 w 108"/>
                  <a:gd name="T9" fmla="*/ 0 h 175"/>
                  <a:gd name="T10" fmla="*/ 0 w 108"/>
                  <a:gd name="T11" fmla="*/ 0 h 175"/>
                  <a:gd name="T12" fmla="*/ 0 w 108"/>
                  <a:gd name="T13" fmla="*/ 0 h 175"/>
                  <a:gd name="T14" fmla="*/ 0 w 108"/>
                  <a:gd name="T15" fmla="*/ 0 h 175"/>
                  <a:gd name="T16" fmla="*/ 0 w 108"/>
                  <a:gd name="T17" fmla="*/ 0 h 175"/>
                  <a:gd name="T18" fmla="*/ 0 w 108"/>
                  <a:gd name="T19" fmla="*/ 0 h 175"/>
                  <a:gd name="T20" fmla="*/ 0 w 108"/>
                  <a:gd name="T21" fmla="*/ 0 h 175"/>
                  <a:gd name="T22" fmla="*/ 0 w 108"/>
                  <a:gd name="T23" fmla="*/ 0 h 175"/>
                  <a:gd name="T24" fmla="*/ 0 w 108"/>
                  <a:gd name="T25" fmla="*/ 0 h 175"/>
                  <a:gd name="T26" fmla="*/ 0 w 108"/>
                  <a:gd name="T27" fmla="*/ 0 h 175"/>
                  <a:gd name="T28" fmla="*/ 0 w 108"/>
                  <a:gd name="T29" fmla="*/ 0 h 175"/>
                  <a:gd name="T30" fmla="*/ 0 w 108"/>
                  <a:gd name="T31" fmla="*/ 0 h 175"/>
                  <a:gd name="T32" fmla="*/ 0 w 108"/>
                  <a:gd name="T33" fmla="*/ 0 h 175"/>
                  <a:gd name="T34" fmla="*/ 0 w 108"/>
                  <a:gd name="T35" fmla="*/ 0 h 175"/>
                  <a:gd name="T36" fmla="*/ 0 w 108"/>
                  <a:gd name="T37" fmla="*/ 0 h 175"/>
                  <a:gd name="T38" fmla="*/ 0 w 108"/>
                  <a:gd name="T39" fmla="*/ 0 h 175"/>
                  <a:gd name="T40" fmla="*/ 0 w 108"/>
                  <a:gd name="T41" fmla="*/ 0 h 175"/>
                  <a:gd name="T42" fmla="*/ 0 w 108"/>
                  <a:gd name="T43" fmla="*/ 0 h 175"/>
                  <a:gd name="T44" fmla="*/ 0 w 108"/>
                  <a:gd name="T45" fmla="*/ 0 h 175"/>
                  <a:gd name="T46" fmla="*/ 0 w 108"/>
                  <a:gd name="T47" fmla="*/ 0 h 175"/>
                  <a:gd name="T48" fmla="*/ 0 w 108"/>
                  <a:gd name="T49" fmla="*/ 0 h 175"/>
                  <a:gd name="T50" fmla="*/ 0 w 108"/>
                  <a:gd name="T51" fmla="*/ 0 h 175"/>
                  <a:gd name="T52" fmla="*/ 0 w 108"/>
                  <a:gd name="T53" fmla="*/ 0 h 175"/>
                  <a:gd name="T54" fmla="*/ 0 w 108"/>
                  <a:gd name="T55" fmla="*/ 0 h 175"/>
                  <a:gd name="T56" fmla="*/ 0 w 108"/>
                  <a:gd name="T57" fmla="*/ 0 h 175"/>
                  <a:gd name="T58" fmla="*/ 0 w 108"/>
                  <a:gd name="T59" fmla="*/ 0 h 175"/>
                  <a:gd name="T60" fmla="*/ 0 w 108"/>
                  <a:gd name="T61" fmla="*/ 0 h 175"/>
                  <a:gd name="T62" fmla="*/ 0 w 108"/>
                  <a:gd name="T63" fmla="*/ 0 h 175"/>
                  <a:gd name="T64" fmla="*/ 0 w 108"/>
                  <a:gd name="T65" fmla="*/ 0 h 175"/>
                  <a:gd name="T66" fmla="*/ 0 w 108"/>
                  <a:gd name="T67" fmla="*/ 0 h 17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8"/>
                  <a:gd name="T103" fmla="*/ 0 h 175"/>
                  <a:gd name="T104" fmla="*/ 108 w 108"/>
                  <a:gd name="T105" fmla="*/ 175 h 17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8" h="175">
                    <a:moveTo>
                      <a:pt x="108" y="57"/>
                    </a:moveTo>
                    <a:lnTo>
                      <a:pt x="108" y="66"/>
                    </a:lnTo>
                    <a:lnTo>
                      <a:pt x="105" y="76"/>
                    </a:lnTo>
                    <a:lnTo>
                      <a:pt x="101" y="85"/>
                    </a:lnTo>
                    <a:lnTo>
                      <a:pt x="96" y="95"/>
                    </a:lnTo>
                    <a:lnTo>
                      <a:pt x="89" y="103"/>
                    </a:lnTo>
                    <a:lnTo>
                      <a:pt x="84" y="112"/>
                    </a:lnTo>
                    <a:lnTo>
                      <a:pt x="79" y="121"/>
                    </a:lnTo>
                    <a:lnTo>
                      <a:pt x="79" y="130"/>
                    </a:lnTo>
                    <a:lnTo>
                      <a:pt x="39" y="175"/>
                    </a:lnTo>
                    <a:lnTo>
                      <a:pt x="33" y="166"/>
                    </a:lnTo>
                    <a:lnTo>
                      <a:pt x="26" y="157"/>
                    </a:lnTo>
                    <a:lnTo>
                      <a:pt x="19" y="148"/>
                    </a:lnTo>
                    <a:lnTo>
                      <a:pt x="14" y="140"/>
                    </a:lnTo>
                    <a:lnTo>
                      <a:pt x="8" y="130"/>
                    </a:lnTo>
                    <a:lnTo>
                      <a:pt x="4" y="120"/>
                    </a:lnTo>
                    <a:lnTo>
                      <a:pt x="0" y="110"/>
                    </a:lnTo>
                    <a:lnTo>
                      <a:pt x="1" y="101"/>
                    </a:lnTo>
                    <a:lnTo>
                      <a:pt x="11" y="88"/>
                    </a:lnTo>
                    <a:lnTo>
                      <a:pt x="21" y="77"/>
                    </a:lnTo>
                    <a:lnTo>
                      <a:pt x="31" y="63"/>
                    </a:lnTo>
                    <a:lnTo>
                      <a:pt x="41" y="50"/>
                    </a:lnTo>
                    <a:lnTo>
                      <a:pt x="50" y="36"/>
                    </a:lnTo>
                    <a:lnTo>
                      <a:pt x="61" y="22"/>
                    </a:lnTo>
                    <a:lnTo>
                      <a:pt x="71" y="10"/>
                    </a:lnTo>
                    <a:lnTo>
                      <a:pt x="83" y="0"/>
                    </a:lnTo>
                    <a:lnTo>
                      <a:pt x="88" y="4"/>
                    </a:lnTo>
                    <a:lnTo>
                      <a:pt x="93" y="10"/>
                    </a:lnTo>
                    <a:lnTo>
                      <a:pt x="95" y="16"/>
                    </a:lnTo>
                    <a:lnTo>
                      <a:pt x="99" y="25"/>
                    </a:lnTo>
                    <a:lnTo>
                      <a:pt x="100" y="32"/>
                    </a:lnTo>
                    <a:lnTo>
                      <a:pt x="103" y="41"/>
                    </a:lnTo>
                    <a:lnTo>
                      <a:pt x="104" y="48"/>
                    </a:lnTo>
                    <a:lnTo>
                      <a:pt x="108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9" name="Freeform 163">
                <a:extLst>
                  <a:ext uri="{FF2B5EF4-FFF2-40B4-BE49-F238E27FC236}">
                    <a16:creationId xmlns:a16="http://schemas.microsoft.com/office/drawing/2014/main" id="{4ED000EA-EA77-4A09-A0BF-93A4186BB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353"/>
                <a:ext cx="192" cy="253"/>
              </a:xfrm>
              <a:custGeom>
                <a:avLst/>
                <a:gdLst>
                  <a:gd name="T0" fmla="*/ 0 w 575"/>
                  <a:gd name="T1" fmla="*/ 0 h 761"/>
                  <a:gd name="T2" fmla="*/ 0 w 575"/>
                  <a:gd name="T3" fmla="*/ 0 h 761"/>
                  <a:gd name="T4" fmla="*/ 0 w 575"/>
                  <a:gd name="T5" fmla="*/ 0 h 761"/>
                  <a:gd name="T6" fmla="*/ 0 w 575"/>
                  <a:gd name="T7" fmla="*/ 0 h 761"/>
                  <a:gd name="T8" fmla="*/ 0 w 575"/>
                  <a:gd name="T9" fmla="*/ 0 h 761"/>
                  <a:gd name="T10" fmla="*/ 0 w 575"/>
                  <a:gd name="T11" fmla="*/ 0 h 761"/>
                  <a:gd name="T12" fmla="*/ 0 w 575"/>
                  <a:gd name="T13" fmla="*/ 0 h 761"/>
                  <a:gd name="T14" fmla="*/ 0 w 575"/>
                  <a:gd name="T15" fmla="*/ 0 h 761"/>
                  <a:gd name="T16" fmla="*/ 0 w 575"/>
                  <a:gd name="T17" fmla="*/ 0 h 761"/>
                  <a:gd name="T18" fmla="*/ 0 w 575"/>
                  <a:gd name="T19" fmla="*/ 0 h 761"/>
                  <a:gd name="T20" fmla="*/ 0 w 575"/>
                  <a:gd name="T21" fmla="*/ 0 h 761"/>
                  <a:gd name="T22" fmla="*/ 0 w 575"/>
                  <a:gd name="T23" fmla="*/ 0 h 761"/>
                  <a:gd name="T24" fmla="*/ 0 w 575"/>
                  <a:gd name="T25" fmla="*/ 0 h 761"/>
                  <a:gd name="T26" fmla="*/ 0 w 575"/>
                  <a:gd name="T27" fmla="*/ 0 h 761"/>
                  <a:gd name="T28" fmla="*/ 0 w 575"/>
                  <a:gd name="T29" fmla="*/ 0 h 761"/>
                  <a:gd name="T30" fmla="*/ 0 w 575"/>
                  <a:gd name="T31" fmla="*/ 0 h 761"/>
                  <a:gd name="T32" fmla="*/ 0 w 575"/>
                  <a:gd name="T33" fmla="*/ 0 h 761"/>
                  <a:gd name="T34" fmla="*/ 0 w 575"/>
                  <a:gd name="T35" fmla="*/ 0 h 761"/>
                  <a:gd name="T36" fmla="*/ 0 w 575"/>
                  <a:gd name="T37" fmla="*/ 0 h 761"/>
                  <a:gd name="T38" fmla="*/ 0 w 575"/>
                  <a:gd name="T39" fmla="*/ 0 h 761"/>
                  <a:gd name="T40" fmla="*/ 0 w 575"/>
                  <a:gd name="T41" fmla="*/ 0 h 761"/>
                  <a:gd name="T42" fmla="*/ 0 w 575"/>
                  <a:gd name="T43" fmla="*/ 0 h 761"/>
                  <a:gd name="T44" fmla="*/ 0 w 575"/>
                  <a:gd name="T45" fmla="*/ 0 h 761"/>
                  <a:gd name="T46" fmla="*/ 0 w 575"/>
                  <a:gd name="T47" fmla="*/ 0 h 761"/>
                  <a:gd name="T48" fmla="*/ 0 w 575"/>
                  <a:gd name="T49" fmla="*/ 0 h 761"/>
                  <a:gd name="T50" fmla="*/ 0 w 575"/>
                  <a:gd name="T51" fmla="*/ 0 h 761"/>
                  <a:gd name="T52" fmla="*/ 0 w 575"/>
                  <a:gd name="T53" fmla="*/ 0 h 761"/>
                  <a:gd name="T54" fmla="*/ 0 w 575"/>
                  <a:gd name="T55" fmla="*/ 0 h 761"/>
                  <a:gd name="T56" fmla="*/ 0 w 575"/>
                  <a:gd name="T57" fmla="*/ 0 h 761"/>
                  <a:gd name="T58" fmla="*/ 0 w 575"/>
                  <a:gd name="T59" fmla="*/ 0 h 761"/>
                  <a:gd name="T60" fmla="*/ 0 w 575"/>
                  <a:gd name="T61" fmla="*/ 0 h 761"/>
                  <a:gd name="T62" fmla="*/ 0 w 575"/>
                  <a:gd name="T63" fmla="*/ 0 h 761"/>
                  <a:gd name="T64" fmla="*/ 0 w 575"/>
                  <a:gd name="T65" fmla="*/ 0 h 761"/>
                  <a:gd name="T66" fmla="*/ 0 w 575"/>
                  <a:gd name="T67" fmla="*/ 0 h 761"/>
                  <a:gd name="T68" fmla="*/ 0 w 575"/>
                  <a:gd name="T69" fmla="*/ 0 h 761"/>
                  <a:gd name="T70" fmla="*/ 0 w 575"/>
                  <a:gd name="T71" fmla="*/ 0 h 761"/>
                  <a:gd name="T72" fmla="*/ 0 w 575"/>
                  <a:gd name="T73" fmla="*/ 0 h 761"/>
                  <a:gd name="T74" fmla="*/ 0 w 575"/>
                  <a:gd name="T75" fmla="*/ 0 h 761"/>
                  <a:gd name="T76" fmla="*/ 0 w 575"/>
                  <a:gd name="T77" fmla="*/ 0 h 761"/>
                  <a:gd name="T78" fmla="*/ 0 w 575"/>
                  <a:gd name="T79" fmla="*/ 0 h 761"/>
                  <a:gd name="T80" fmla="*/ 0 w 575"/>
                  <a:gd name="T81" fmla="*/ 0 h 761"/>
                  <a:gd name="T82" fmla="*/ 0 w 575"/>
                  <a:gd name="T83" fmla="*/ 0 h 761"/>
                  <a:gd name="T84" fmla="*/ 0 w 575"/>
                  <a:gd name="T85" fmla="*/ 0 h 761"/>
                  <a:gd name="T86" fmla="*/ 0 w 575"/>
                  <a:gd name="T87" fmla="*/ 0 h 761"/>
                  <a:gd name="T88" fmla="*/ 0 w 575"/>
                  <a:gd name="T89" fmla="*/ 0 h 761"/>
                  <a:gd name="T90" fmla="*/ 0 w 575"/>
                  <a:gd name="T91" fmla="*/ 0 h 761"/>
                  <a:gd name="T92" fmla="*/ 0 w 575"/>
                  <a:gd name="T93" fmla="*/ 0 h 761"/>
                  <a:gd name="T94" fmla="*/ 0 w 575"/>
                  <a:gd name="T95" fmla="*/ 0 h 761"/>
                  <a:gd name="T96" fmla="*/ 0 w 575"/>
                  <a:gd name="T97" fmla="*/ 0 h 761"/>
                  <a:gd name="T98" fmla="*/ 0 w 575"/>
                  <a:gd name="T99" fmla="*/ 0 h 761"/>
                  <a:gd name="T100" fmla="*/ 0 w 575"/>
                  <a:gd name="T101" fmla="*/ 0 h 761"/>
                  <a:gd name="T102" fmla="*/ 0 w 575"/>
                  <a:gd name="T103" fmla="*/ 0 h 761"/>
                  <a:gd name="T104" fmla="*/ 0 w 575"/>
                  <a:gd name="T105" fmla="*/ 0 h 761"/>
                  <a:gd name="T106" fmla="*/ 0 w 575"/>
                  <a:gd name="T107" fmla="*/ 0 h 7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75"/>
                  <a:gd name="T163" fmla="*/ 0 h 761"/>
                  <a:gd name="T164" fmla="*/ 575 w 575"/>
                  <a:gd name="T165" fmla="*/ 761 h 76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75" h="761">
                    <a:moveTo>
                      <a:pt x="236" y="215"/>
                    </a:moveTo>
                    <a:lnTo>
                      <a:pt x="278" y="277"/>
                    </a:lnTo>
                    <a:lnTo>
                      <a:pt x="321" y="339"/>
                    </a:lnTo>
                    <a:lnTo>
                      <a:pt x="363" y="401"/>
                    </a:lnTo>
                    <a:lnTo>
                      <a:pt x="405" y="465"/>
                    </a:lnTo>
                    <a:lnTo>
                      <a:pt x="448" y="527"/>
                    </a:lnTo>
                    <a:lnTo>
                      <a:pt x="490" y="591"/>
                    </a:lnTo>
                    <a:lnTo>
                      <a:pt x="533" y="653"/>
                    </a:lnTo>
                    <a:lnTo>
                      <a:pt x="575" y="717"/>
                    </a:lnTo>
                    <a:lnTo>
                      <a:pt x="566" y="721"/>
                    </a:lnTo>
                    <a:lnTo>
                      <a:pt x="559" y="727"/>
                    </a:lnTo>
                    <a:lnTo>
                      <a:pt x="552" y="732"/>
                    </a:lnTo>
                    <a:lnTo>
                      <a:pt x="544" y="738"/>
                    </a:lnTo>
                    <a:lnTo>
                      <a:pt x="530" y="750"/>
                    </a:lnTo>
                    <a:lnTo>
                      <a:pt x="518" y="761"/>
                    </a:lnTo>
                    <a:lnTo>
                      <a:pt x="504" y="756"/>
                    </a:lnTo>
                    <a:lnTo>
                      <a:pt x="487" y="740"/>
                    </a:lnTo>
                    <a:lnTo>
                      <a:pt x="467" y="716"/>
                    </a:lnTo>
                    <a:lnTo>
                      <a:pt x="448" y="688"/>
                    </a:lnTo>
                    <a:lnTo>
                      <a:pt x="429" y="658"/>
                    </a:lnTo>
                    <a:lnTo>
                      <a:pt x="413" y="633"/>
                    </a:lnTo>
                    <a:lnTo>
                      <a:pt x="402" y="613"/>
                    </a:lnTo>
                    <a:lnTo>
                      <a:pt x="397" y="606"/>
                    </a:lnTo>
                    <a:lnTo>
                      <a:pt x="393" y="600"/>
                    </a:lnTo>
                    <a:lnTo>
                      <a:pt x="383" y="587"/>
                    </a:lnTo>
                    <a:lnTo>
                      <a:pt x="369" y="569"/>
                    </a:lnTo>
                    <a:lnTo>
                      <a:pt x="356" y="547"/>
                    </a:lnTo>
                    <a:lnTo>
                      <a:pt x="338" y="524"/>
                    </a:lnTo>
                    <a:lnTo>
                      <a:pt x="324" y="504"/>
                    </a:lnTo>
                    <a:lnTo>
                      <a:pt x="313" y="486"/>
                    </a:lnTo>
                    <a:lnTo>
                      <a:pt x="307" y="477"/>
                    </a:lnTo>
                    <a:lnTo>
                      <a:pt x="276" y="435"/>
                    </a:lnTo>
                    <a:lnTo>
                      <a:pt x="236" y="383"/>
                    </a:lnTo>
                    <a:lnTo>
                      <a:pt x="189" y="323"/>
                    </a:lnTo>
                    <a:lnTo>
                      <a:pt x="142" y="259"/>
                    </a:lnTo>
                    <a:lnTo>
                      <a:pt x="95" y="197"/>
                    </a:lnTo>
                    <a:lnTo>
                      <a:pt x="53" y="143"/>
                    </a:lnTo>
                    <a:lnTo>
                      <a:pt x="20" y="99"/>
                    </a:lnTo>
                    <a:lnTo>
                      <a:pt x="0" y="76"/>
                    </a:lnTo>
                    <a:lnTo>
                      <a:pt x="35" y="46"/>
                    </a:lnTo>
                    <a:lnTo>
                      <a:pt x="45" y="32"/>
                    </a:lnTo>
                    <a:lnTo>
                      <a:pt x="58" y="21"/>
                    </a:lnTo>
                    <a:lnTo>
                      <a:pt x="65" y="13"/>
                    </a:lnTo>
                    <a:lnTo>
                      <a:pt x="72" y="8"/>
                    </a:lnTo>
                    <a:lnTo>
                      <a:pt x="80" y="3"/>
                    </a:lnTo>
                    <a:lnTo>
                      <a:pt x="87" y="0"/>
                    </a:lnTo>
                    <a:lnTo>
                      <a:pt x="106" y="25"/>
                    </a:lnTo>
                    <a:lnTo>
                      <a:pt x="125" y="51"/>
                    </a:lnTo>
                    <a:lnTo>
                      <a:pt x="143" y="78"/>
                    </a:lnTo>
                    <a:lnTo>
                      <a:pt x="162" y="107"/>
                    </a:lnTo>
                    <a:lnTo>
                      <a:pt x="179" y="133"/>
                    </a:lnTo>
                    <a:lnTo>
                      <a:pt x="198" y="161"/>
                    </a:lnTo>
                    <a:lnTo>
                      <a:pt x="217" y="188"/>
                    </a:lnTo>
                    <a:lnTo>
                      <a:pt x="236" y="21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0" name="Freeform 164">
                <a:extLst>
                  <a:ext uri="{FF2B5EF4-FFF2-40B4-BE49-F238E27FC236}">
                    <a16:creationId xmlns:a16="http://schemas.microsoft.com/office/drawing/2014/main" id="{FFB183DC-999A-4E45-8A47-CB9E4EF99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24" y="391"/>
                <a:ext cx="45" cy="55"/>
              </a:xfrm>
              <a:custGeom>
                <a:avLst/>
                <a:gdLst>
                  <a:gd name="T0" fmla="*/ 0 w 135"/>
                  <a:gd name="T1" fmla="*/ 0 h 165"/>
                  <a:gd name="T2" fmla="*/ 0 w 135"/>
                  <a:gd name="T3" fmla="*/ 0 h 165"/>
                  <a:gd name="T4" fmla="*/ 0 w 135"/>
                  <a:gd name="T5" fmla="*/ 0 h 165"/>
                  <a:gd name="T6" fmla="*/ 0 w 135"/>
                  <a:gd name="T7" fmla="*/ 0 h 165"/>
                  <a:gd name="T8" fmla="*/ 0 w 135"/>
                  <a:gd name="T9" fmla="*/ 0 h 165"/>
                  <a:gd name="T10" fmla="*/ 0 w 135"/>
                  <a:gd name="T11" fmla="*/ 0 h 165"/>
                  <a:gd name="T12" fmla="*/ 0 w 135"/>
                  <a:gd name="T13" fmla="*/ 0 h 165"/>
                  <a:gd name="T14" fmla="*/ 0 w 135"/>
                  <a:gd name="T15" fmla="*/ 0 h 165"/>
                  <a:gd name="T16" fmla="*/ 0 w 135"/>
                  <a:gd name="T17" fmla="*/ 0 h 165"/>
                  <a:gd name="T18" fmla="*/ 0 w 135"/>
                  <a:gd name="T19" fmla="*/ 0 h 165"/>
                  <a:gd name="T20" fmla="*/ 0 w 135"/>
                  <a:gd name="T21" fmla="*/ 0 h 165"/>
                  <a:gd name="T22" fmla="*/ 0 w 135"/>
                  <a:gd name="T23" fmla="*/ 0 h 165"/>
                  <a:gd name="T24" fmla="*/ 0 w 135"/>
                  <a:gd name="T25" fmla="*/ 0 h 165"/>
                  <a:gd name="T26" fmla="*/ 0 w 135"/>
                  <a:gd name="T27" fmla="*/ 0 h 165"/>
                  <a:gd name="T28" fmla="*/ 0 w 135"/>
                  <a:gd name="T29" fmla="*/ 0 h 165"/>
                  <a:gd name="T30" fmla="*/ 0 w 135"/>
                  <a:gd name="T31" fmla="*/ 0 h 165"/>
                  <a:gd name="T32" fmla="*/ 0 w 135"/>
                  <a:gd name="T33" fmla="*/ 0 h 165"/>
                  <a:gd name="T34" fmla="*/ 0 w 135"/>
                  <a:gd name="T35" fmla="*/ 0 h 165"/>
                  <a:gd name="T36" fmla="*/ 0 w 135"/>
                  <a:gd name="T37" fmla="*/ 0 h 165"/>
                  <a:gd name="T38" fmla="*/ 0 w 135"/>
                  <a:gd name="T39" fmla="*/ 0 h 165"/>
                  <a:gd name="T40" fmla="*/ 0 w 135"/>
                  <a:gd name="T41" fmla="*/ 0 h 165"/>
                  <a:gd name="T42" fmla="*/ 0 w 135"/>
                  <a:gd name="T43" fmla="*/ 0 h 165"/>
                  <a:gd name="T44" fmla="*/ 0 w 135"/>
                  <a:gd name="T45" fmla="*/ 0 h 165"/>
                  <a:gd name="T46" fmla="*/ 0 w 135"/>
                  <a:gd name="T47" fmla="*/ 0 h 165"/>
                  <a:gd name="T48" fmla="*/ 0 w 135"/>
                  <a:gd name="T49" fmla="*/ 0 h 165"/>
                  <a:gd name="T50" fmla="*/ 0 w 135"/>
                  <a:gd name="T51" fmla="*/ 0 h 1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5"/>
                  <a:gd name="T79" fmla="*/ 0 h 165"/>
                  <a:gd name="T80" fmla="*/ 135 w 135"/>
                  <a:gd name="T81" fmla="*/ 165 h 1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5" h="165">
                    <a:moveTo>
                      <a:pt x="135" y="59"/>
                    </a:moveTo>
                    <a:lnTo>
                      <a:pt x="124" y="73"/>
                    </a:lnTo>
                    <a:lnTo>
                      <a:pt x="113" y="86"/>
                    </a:lnTo>
                    <a:lnTo>
                      <a:pt x="101" y="100"/>
                    </a:lnTo>
                    <a:lnTo>
                      <a:pt x="91" y="115"/>
                    </a:lnTo>
                    <a:lnTo>
                      <a:pt x="79" y="128"/>
                    </a:lnTo>
                    <a:lnTo>
                      <a:pt x="66" y="141"/>
                    </a:lnTo>
                    <a:lnTo>
                      <a:pt x="52" y="153"/>
                    </a:lnTo>
                    <a:lnTo>
                      <a:pt x="38" y="165"/>
                    </a:lnTo>
                    <a:lnTo>
                      <a:pt x="30" y="158"/>
                    </a:lnTo>
                    <a:lnTo>
                      <a:pt x="24" y="150"/>
                    </a:lnTo>
                    <a:lnTo>
                      <a:pt x="19" y="141"/>
                    </a:lnTo>
                    <a:lnTo>
                      <a:pt x="15" y="134"/>
                    </a:lnTo>
                    <a:lnTo>
                      <a:pt x="12" y="124"/>
                    </a:lnTo>
                    <a:lnTo>
                      <a:pt x="8" y="116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3" y="9"/>
                    </a:lnTo>
                    <a:lnTo>
                      <a:pt x="108" y="17"/>
                    </a:lnTo>
                    <a:lnTo>
                      <a:pt x="114" y="25"/>
                    </a:lnTo>
                    <a:lnTo>
                      <a:pt x="118" y="33"/>
                    </a:lnTo>
                    <a:lnTo>
                      <a:pt x="123" y="43"/>
                    </a:lnTo>
                    <a:lnTo>
                      <a:pt x="128" y="50"/>
                    </a:lnTo>
                    <a:lnTo>
                      <a:pt x="135" y="5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1" name="Freeform 165">
                <a:extLst>
                  <a:ext uri="{FF2B5EF4-FFF2-40B4-BE49-F238E27FC236}">
                    <a16:creationId xmlns:a16="http://schemas.microsoft.com/office/drawing/2014/main" id="{DAD511E0-E14F-433F-B69A-B3785D415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" y="430"/>
                <a:ext cx="60" cy="56"/>
              </a:xfrm>
              <a:custGeom>
                <a:avLst/>
                <a:gdLst>
                  <a:gd name="T0" fmla="*/ 0 w 178"/>
                  <a:gd name="T1" fmla="*/ 0 h 168"/>
                  <a:gd name="T2" fmla="*/ 0 w 178"/>
                  <a:gd name="T3" fmla="*/ 0 h 168"/>
                  <a:gd name="T4" fmla="*/ 0 w 178"/>
                  <a:gd name="T5" fmla="*/ 0 h 168"/>
                  <a:gd name="T6" fmla="*/ 0 w 178"/>
                  <a:gd name="T7" fmla="*/ 0 h 168"/>
                  <a:gd name="T8" fmla="*/ 0 w 178"/>
                  <a:gd name="T9" fmla="*/ 0 h 168"/>
                  <a:gd name="T10" fmla="*/ 0 w 178"/>
                  <a:gd name="T11" fmla="*/ 0 h 168"/>
                  <a:gd name="T12" fmla="*/ 0 w 178"/>
                  <a:gd name="T13" fmla="*/ 0 h 168"/>
                  <a:gd name="T14" fmla="*/ 0 w 178"/>
                  <a:gd name="T15" fmla="*/ 0 h 168"/>
                  <a:gd name="T16" fmla="*/ 0 w 178"/>
                  <a:gd name="T17" fmla="*/ 0 h 168"/>
                  <a:gd name="T18" fmla="*/ 0 w 178"/>
                  <a:gd name="T19" fmla="*/ 0 h 168"/>
                  <a:gd name="T20" fmla="*/ 0 w 178"/>
                  <a:gd name="T21" fmla="*/ 0 h 168"/>
                  <a:gd name="T22" fmla="*/ 0 w 178"/>
                  <a:gd name="T23" fmla="*/ 0 h 168"/>
                  <a:gd name="T24" fmla="*/ 0 w 178"/>
                  <a:gd name="T25" fmla="*/ 0 h 168"/>
                  <a:gd name="T26" fmla="*/ 0 w 178"/>
                  <a:gd name="T27" fmla="*/ 0 h 168"/>
                  <a:gd name="T28" fmla="*/ 0 w 178"/>
                  <a:gd name="T29" fmla="*/ 0 h 168"/>
                  <a:gd name="T30" fmla="*/ 0 w 178"/>
                  <a:gd name="T31" fmla="*/ 0 h 168"/>
                  <a:gd name="T32" fmla="*/ 0 w 178"/>
                  <a:gd name="T33" fmla="*/ 0 h 168"/>
                  <a:gd name="T34" fmla="*/ 0 w 178"/>
                  <a:gd name="T35" fmla="*/ 0 h 168"/>
                  <a:gd name="T36" fmla="*/ 0 w 178"/>
                  <a:gd name="T37" fmla="*/ 0 h 168"/>
                  <a:gd name="T38" fmla="*/ 0 w 178"/>
                  <a:gd name="T39" fmla="*/ 0 h 168"/>
                  <a:gd name="T40" fmla="*/ 0 w 178"/>
                  <a:gd name="T41" fmla="*/ 0 h 168"/>
                  <a:gd name="T42" fmla="*/ 0 w 178"/>
                  <a:gd name="T43" fmla="*/ 0 h 168"/>
                  <a:gd name="T44" fmla="*/ 0 w 178"/>
                  <a:gd name="T45" fmla="*/ 0 h 168"/>
                  <a:gd name="T46" fmla="*/ 0 w 178"/>
                  <a:gd name="T47" fmla="*/ 0 h 168"/>
                  <a:gd name="T48" fmla="*/ 0 w 178"/>
                  <a:gd name="T49" fmla="*/ 0 h 168"/>
                  <a:gd name="T50" fmla="*/ 0 w 178"/>
                  <a:gd name="T51" fmla="*/ 0 h 168"/>
                  <a:gd name="T52" fmla="*/ 0 w 178"/>
                  <a:gd name="T53" fmla="*/ 0 h 168"/>
                  <a:gd name="T54" fmla="*/ 0 w 178"/>
                  <a:gd name="T55" fmla="*/ 0 h 168"/>
                  <a:gd name="T56" fmla="*/ 0 w 178"/>
                  <a:gd name="T57" fmla="*/ 0 h 168"/>
                  <a:gd name="T58" fmla="*/ 0 w 178"/>
                  <a:gd name="T59" fmla="*/ 0 h 168"/>
                  <a:gd name="T60" fmla="*/ 0 w 178"/>
                  <a:gd name="T61" fmla="*/ 0 h 168"/>
                  <a:gd name="T62" fmla="*/ 0 w 178"/>
                  <a:gd name="T63" fmla="*/ 0 h 168"/>
                  <a:gd name="T64" fmla="*/ 0 w 178"/>
                  <a:gd name="T65" fmla="*/ 0 h 168"/>
                  <a:gd name="T66" fmla="*/ 0 w 178"/>
                  <a:gd name="T67" fmla="*/ 0 h 168"/>
                  <a:gd name="T68" fmla="*/ 0 w 178"/>
                  <a:gd name="T69" fmla="*/ 0 h 168"/>
                  <a:gd name="T70" fmla="*/ 0 w 178"/>
                  <a:gd name="T71" fmla="*/ 0 h 168"/>
                  <a:gd name="T72" fmla="*/ 0 w 178"/>
                  <a:gd name="T73" fmla="*/ 0 h 168"/>
                  <a:gd name="T74" fmla="*/ 0 w 178"/>
                  <a:gd name="T75" fmla="*/ 0 h 16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78"/>
                  <a:gd name="T115" fmla="*/ 0 h 168"/>
                  <a:gd name="T116" fmla="*/ 178 w 178"/>
                  <a:gd name="T117" fmla="*/ 168 h 16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78" h="168">
                    <a:moveTo>
                      <a:pt x="178" y="62"/>
                    </a:moveTo>
                    <a:lnTo>
                      <a:pt x="163" y="73"/>
                    </a:lnTo>
                    <a:lnTo>
                      <a:pt x="149" y="86"/>
                    </a:lnTo>
                    <a:lnTo>
                      <a:pt x="134" y="97"/>
                    </a:lnTo>
                    <a:lnTo>
                      <a:pt x="119" y="108"/>
                    </a:lnTo>
                    <a:lnTo>
                      <a:pt x="103" y="119"/>
                    </a:lnTo>
                    <a:lnTo>
                      <a:pt x="87" y="131"/>
                    </a:lnTo>
                    <a:lnTo>
                      <a:pt x="72" y="142"/>
                    </a:lnTo>
                    <a:lnTo>
                      <a:pt x="58" y="156"/>
                    </a:lnTo>
                    <a:lnTo>
                      <a:pt x="38" y="168"/>
                    </a:lnTo>
                    <a:lnTo>
                      <a:pt x="31" y="161"/>
                    </a:lnTo>
                    <a:lnTo>
                      <a:pt x="26" y="154"/>
                    </a:lnTo>
                    <a:lnTo>
                      <a:pt x="21" y="147"/>
                    </a:lnTo>
                    <a:lnTo>
                      <a:pt x="17" y="141"/>
                    </a:lnTo>
                    <a:lnTo>
                      <a:pt x="12" y="132"/>
                    </a:lnTo>
                    <a:lnTo>
                      <a:pt x="8" y="124"/>
                    </a:lnTo>
                    <a:lnTo>
                      <a:pt x="3" y="117"/>
                    </a:lnTo>
                    <a:lnTo>
                      <a:pt x="0" y="112"/>
                    </a:lnTo>
                    <a:lnTo>
                      <a:pt x="11" y="101"/>
                    </a:lnTo>
                    <a:lnTo>
                      <a:pt x="26" y="92"/>
                    </a:lnTo>
                    <a:lnTo>
                      <a:pt x="39" y="81"/>
                    </a:lnTo>
                    <a:lnTo>
                      <a:pt x="54" y="72"/>
                    </a:lnTo>
                    <a:lnTo>
                      <a:pt x="68" y="62"/>
                    </a:lnTo>
                    <a:lnTo>
                      <a:pt x="82" y="52"/>
                    </a:lnTo>
                    <a:lnTo>
                      <a:pt x="94" y="41"/>
                    </a:lnTo>
                    <a:lnTo>
                      <a:pt x="106" y="30"/>
                    </a:lnTo>
                    <a:lnTo>
                      <a:pt x="112" y="20"/>
                    </a:lnTo>
                    <a:lnTo>
                      <a:pt x="121" y="12"/>
                    </a:lnTo>
                    <a:lnTo>
                      <a:pt x="129" y="6"/>
                    </a:lnTo>
                    <a:lnTo>
                      <a:pt x="138" y="0"/>
                    </a:lnTo>
                    <a:lnTo>
                      <a:pt x="144" y="5"/>
                    </a:lnTo>
                    <a:lnTo>
                      <a:pt x="149" y="12"/>
                    </a:lnTo>
                    <a:lnTo>
                      <a:pt x="153" y="21"/>
                    </a:lnTo>
                    <a:lnTo>
                      <a:pt x="158" y="31"/>
                    </a:lnTo>
                    <a:lnTo>
                      <a:pt x="162" y="38"/>
                    </a:lnTo>
                    <a:lnTo>
                      <a:pt x="166" y="47"/>
                    </a:lnTo>
                    <a:lnTo>
                      <a:pt x="171" y="55"/>
                    </a:lnTo>
                    <a:lnTo>
                      <a:pt x="178" y="6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2" name="Freeform 166">
                <a:extLst>
                  <a:ext uri="{FF2B5EF4-FFF2-40B4-BE49-F238E27FC236}">
                    <a16:creationId xmlns:a16="http://schemas.microsoft.com/office/drawing/2014/main" id="{67C83CC4-0D4E-4A1C-A49D-7F55649F10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3" y="474"/>
                <a:ext cx="63" cy="50"/>
              </a:xfrm>
              <a:custGeom>
                <a:avLst/>
                <a:gdLst>
                  <a:gd name="T0" fmla="*/ 0 w 188"/>
                  <a:gd name="T1" fmla="*/ 0 h 152"/>
                  <a:gd name="T2" fmla="*/ 0 w 188"/>
                  <a:gd name="T3" fmla="*/ 0 h 152"/>
                  <a:gd name="T4" fmla="*/ 0 w 188"/>
                  <a:gd name="T5" fmla="*/ 0 h 152"/>
                  <a:gd name="T6" fmla="*/ 0 w 188"/>
                  <a:gd name="T7" fmla="*/ 0 h 152"/>
                  <a:gd name="T8" fmla="*/ 0 w 188"/>
                  <a:gd name="T9" fmla="*/ 0 h 152"/>
                  <a:gd name="T10" fmla="*/ 0 w 188"/>
                  <a:gd name="T11" fmla="*/ 0 h 152"/>
                  <a:gd name="T12" fmla="*/ 0 w 188"/>
                  <a:gd name="T13" fmla="*/ 0 h 152"/>
                  <a:gd name="T14" fmla="*/ 0 w 188"/>
                  <a:gd name="T15" fmla="*/ 0 h 152"/>
                  <a:gd name="T16" fmla="*/ 0 w 188"/>
                  <a:gd name="T17" fmla="*/ 0 h 152"/>
                  <a:gd name="T18" fmla="*/ 0 w 188"/>
                  <a:gd name="T19" fmla="*/ 0 h 152"/>
                  <a:gd name="T20" fmla="*/ 0 w 188"/>
                  <a:gd name="T21" fmla="*/ 0 h 152"/>
                  <a:gd name="T22" fmla="*/ 0 w 188"/>
                  <a:gd name="T23" fmla="*/ 0 h 152"/>
                  <a:gd name="T24" fmla="*/ 0 w 188"/>
                  <a:gd name="T25" fmla="*/ 0 h 152"/>
                  <a:gd name="T26" fmla="*/ 0 w 188"/>
                  <a:gd name="T27" fmla="*/ 0 h 152"/>
                  <a:gd name="T28" fmla="*/ 0 w 188"/>
                  <a:gd name="T29" fmla="*/ 0 h 152"/>
                  <a:gd name="T30" fmla="*/ 0 w 188"/>
                  <a:gd name="T31" fmla="*/ 0 h 152"/>
                  <a:gd name="T32" fmla="*/ 0 w 188"/>
                  <a:gd name="T33" fmla="*/ 0 h 152"/>
                  <a:gd name="T34" fmla="*/ 0 w 188"/>
                  <a:gd name="T35" fmla="*/ 0 h 152"/>
                  <a:gd name="T36" fmla="*/ 0 w 188"/>
                  <a:gd name="T37" fmla="*/ 0 h 152"/>
                  <a:gd name="T38" fmla="*/ 0 w 188"/>
                  <a:gd name="T39" fmla="*/ 0 h 152"/>
                  <a:gd name="T40" fmla="*/ 0 w 188"/>
                  <a:gd name="T41" fmla="*/ 0 h 152"/>
                  <a:gd name="T42" fmla="*/ 0 w 188"/>
                  <a:gd name="T43" fmla="*/ 0 h 152"/>
                  <a:gd name="T44" fmla="*/ 0 w 188"/>
                  <a:gd name="T45" fmla="*/ 0 h 152"/>
                  <a:gd name="T46" fmla="*/ 0 w 188"/>
                  <a:gd name="T47" fmla="*/ 0 h 152"/>
                  <a:gd name="T48" fmla="*/ 0 w 188"/>
                  <a:gd name="T49" fmla="*/ 0 h 152"/>
                  <a:gd name="T50" fmla="*/ 0 w 188"/>
                  <a:gd name="T51" fmla="*/ 0 h 152"/>
                  <a:gd name="T52" fmla="*/ 0 w 188"/>
                  <a:gd name="T53" fmla="*/ 0 h 152"/>
                  <a:gd name="T54" fmla="*/ 0 w 188"/>
                  <a:gd name="T55" fmla="*/ 0 h 152"/>
                  <a:gd name="T56" fmla="*/ 0 w 188"/>
                  <a:gd name="T57" fmla="*/ 0 h 152"/>
                  <a:gd name="T58" fmla="*/ 0 w 188"/>
                  <a:gd name="T59" fmla="*/ 0 h 152"/>
                  <a:gd name="T60" fmla="*/ 0 w 188"/>
                  <a:gd name="T61" fmla="*/ 0 h 152"/>
                  <a:gd name="T62" fmla="*/ 0 w 188"/>
                  <a:gd name="T63" fmla="*/ 0 h 152"/>
                  <a:gd name="T64" fmla="*/ 0 w 188"/>
                  <a:gd name="T65" fmla="*/ 0 h 152"/>
                  <a:gd name="T66" fmla="*/ 0 w 188"/>
                  <a:gd name="T67" fmla="*/ 0 h 152"/>
                  <a:gd name="T68" fmla="*/ 0 w 188"/>
                  <a:gd name="T69" fmla="*/ 0 h 15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88"/>
                  <a:gd name="T106" fmla="*/ 0 h 152"/>
                  <a:gd name="T107" fmla="*/ 188 w 188"/>
                  <a:gd name="T108" fmla="*/ 152 h 15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88" h="152">
                    <a:moveTo>
                      <a:pt x="156" y="0"/>
                    </a:moveTo>
                    <a:lnTo>
                      <a:pt x="160" y="5"/>
                    </a:lnTo>
                    <a:lnTo>
                      <a:pt x="165" y="11"/>
                    </a:lnTo>
                    <a:lnTo>
                      <a:pt x="170" y="17"/>
                    </a:lnTo>
                    <a:lnTo>
                      <a:pt x="175" y="25"/>
                    </a:lnTo>
                    <a:lnTo>
                      <a:pt x="178" y="31"/>
                    </a:lnTo>
                    <a:lnTo>
                      <a:pt x="182" y="38"/>
                    </a:lnTo>
                    <a:lnTo>
                      <a:pt x="185" y="46"/>
                    </a:lnTo>
                    <a:lnTo>
                      <a:pt x="188" y="53"/>
                    </a:lnTo>
                    <a:lnTo>
                      <a:pt x="168" y="65"/>
                    </a:lnTo>
                    <a:lnTo>
                      <a:pt x="148" y="76"/>
                    </a:lnTo>
                    <a:lnTo>
                      <a:pt x="128" y="88"/>
                    </a:lnTo>
                    <a:lnTo>
                      <a:pt x="110" y="102"/>
                    </a:lnTo>
                    <a:lnTo>
                      <a:pt x="91" y="114"/>
                    </a:lnTo>
                    <a:lnTo>
                      <a:pt x="72" y="127"/>
                    </a:lnTo>
                    <a:lnTo>
                      <a:pt x="53" y="139"/>
                    </a:lnTo>
                    <a:lnTo>
                      <a:pt x="36" y="152"/>
                    </a:lnTo>
                    <a:lnTo>
                      <a:pt x="27" y="148"/>
                    </a:lnTo>
                    <a:lnTo>
                      <a:pt x="23" y="146"/>
                    </a:lnTo>
                    <a:lnTo>
                      <a:pt x="20" y="139"/>
                    </a:lnTo>
                    <a:lnTo>
                      <a:pt x="18" y="134"/>
                    </a:lnTo>
                    <a:lnTo>
                      <a:pt x="13" y="122"/>
                    </a:lnTo>
                    <a:lnTo>
                      <a:pt x="5" y="113"/>
                    </a:lnTo>
                    <a:lnTo>
                      <a:pt x="5" y="101"/>
                    </a:lnTo>
                    <a:lnTo>
                      <a:pt x="0" y="92"/>
                    </a:lnTo>
                    <a:lnTo>
                      <a:pt x="15" y="82"/>
                    </a:lnTo>
                    <a:lnTo>
                      <a:pt x="33" y="72"/>
                    </a:lnTo>
                    <a:lnTo>
                      <a:pt x="52" y="61"/>
                    </a:lnTo>
                    <a:lnTo>
                      <a:pt x="72" y="51"/>
                    </a:lnTo>
                    <a:lnTo>
                      <a:pt x="91" y="38"/>
                    </a:lnTo>
                    <a:lnTo>
                      <a:pt x="110" y="26"/>
                    </a:lnTo>
                    <a:lnTo>
                      <a:pt x="128" y="15"/>
                    </a:lnTo>
                    <a:lnTo>
                      <a:pt x="147" y="3"/>
                    </a:lnTo>
                    <a:lnTo>
                      <a:pt x="150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3" name="Freeform 167">
                <a:extLst>
                  <a:ext uri="{FF2B5EF4-FFF2-40B4-BE49-F238E27FC236}">
                    <a16:creationId xmlns:a16="http://schemas.microsoft.com/office/drawing/2014/main" id="{177BEB1F-4DC5-4F7D-9E1A-24B2D4265D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9" y="495"/>
                <a:ext cx="40" cy="31"/>
              </a:xfrm>
              <a:custGeom>
                <a:avLst/>
                <a:gdLst>
                  <a:gd name="T0" fmla="*/ 0 w 121"/>
                  <a:gd name="T1" fmla="*/ 0 h 91"/>
                  <a:gd name="T2" fmla="*/ 0 w 121"/>
                  <a:gd name="T3" fmla="*/ 0 h 91"/>
                  <a:gd name="T4" fmla="*/ 0 w 121"/>
                  <a:gd name="T5" fmla="*/ 0 h 91"/>
                  <a:gd name="T6" fmla="*/ 0 w 121"/>
                  <a:gd name="T7" fmla="*/ 0 h 91"/>
                  <a:gd name="T8" fmla="*/ 0 w 121"/>
                  <a:gd name="T9" fmla="*/ 0 h 91"/>
                  <a:gd name="T10" fmla="*/ 0 w 121"/>
                  <a:gd name="T11" fmla="*/ 0 h 91"/>
                  <a:gd name="T12" fmla="*/ 0 w 121"/>
                  <a:gd name="T13" fmla="*/ 0 h 91"/>
                  <a:gd name="T14" fmla="*/ 0 w 121"/>
                  <a:gd name="T15" fmla="*/ 0 h 91"/>
                  <a:gd name="T16" fmla="*/ 0 w 121"/>
                  <a:gd name="T17" fmla="*/ 0 h 91"/>
                  <a:gd name="T18" fmla="*/ 0 w 121"/>
                  <a:gd name="T19" fmla="*/ 0 h 91"/>
                  <a:gd name="T20" fmla="*/ 0 w 121"/>
                  <a:gd name="T21" fmla="*/ 0 h 91"/>
                  <a:gd name="T22" fmla="*/ 0 w 121"/>
                  <a:gd name="T23" fmla="*/ 0 h 91"/>
                  <a:gd name="T24" fmla="*/ 0 w 121"/>
                  <a:gd name="T25" fmla="*/ 0 h 91"/>
                  <a:gd name="T26" fmla="*/ 0 w 121"/>
                  <a:gd name="T27" fmla="*/ 0 h 91"/>
                  <a:gd name="T28" fmla="*/ 0 w 121"/>
                  <a:gd name="T29" fmla="*/ 0 h 91"/>
                  <a:gd name="T30" fmla="*/ 0 w 121"/>
                  <a:gd name="T31" fmla="*/ 0 h 91"/>
                  <a:gd name="T32" fmla="*/ 0 w 121"/>
                  <a:gd name="T33" fmla="*/ 0 h 91"/>
                  <a:gd name="T34" fmla="*/ 0 w 121"/>
                  <a:gd name="T35" fmla="*/ 0 h 91"/>
                  <a:gd name="T36" fmla="*/ 0 w 121"/>
                  <a:gd name="T37" fmla="*/ 0 h 91"/>
                  <a:gd name="T38" fmla="*/ 0 w 121"/>
                  <a:gd name="T39" fmla="*/ 0 h 91"/>
                  <a:gd name="T40" fmla="*/ 0 w 121"/>
                  <a:gd name="T41" fmla="*/ 0 h 91"/>
                  <a:gd name="T42" fmla="*/ 0 w 121"/>
                  <a:gd name="T43" fmla="*/ 0 h 91"/>
                  <a:gd name="T44" fmla="*/ 0 w 121"/>
                  <a:gd name="T45" fmla="*/ 0 h 91"/>
                  <a:gd name="T46" fmla="*/ 0 w 121"/>
                  <a:gd name="T47" fmla="*/ 0 h 91"/>
                  <a:gd name="T48" fmla="*/ 0 w 121"/>
                  <a:gd name="T49" fmla="*/ 0 h 91"/>
                  <a:gd name="T50" fmla="*/ 0 w 121"/>
                  <a:gd name="T51" fmla="*/ 0 h 91"/>
                  <a:gd name="T52" fmla="*/ 0 w 121"/>
                  <a:gd name="T53" fmla="*/ 0 h 91"/>
                  <a:gd name="T54" fmla="*/ 0 w 121"/>
                  <a:gd name="T55" fmla="*/ 0 h 91"/>
                  <a:gd name="T56" fmla="*/ 0 w 121"/>
                  <a:gd name="T57" fmla="*/ 0 h 91"/>
                  <a:gd name="T58" fmla="*/ 0 w 121"/>
                  <a:gd name="T59" fmla="*/ 0 h 91"/>
                  <a:gd name="T60" fmla="*/ 0 w 121"/>
                  <a:gd name="T61" fmla="*/ 0 h 9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1"/>
                  <a:gd name="T94" fmla="*/ 0 h 91"/>
                  <a:gd name="T95" fmla="*/ 121 w 121"/>
                  <a:gd name="T96" fmla="*/ 91 h 91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1" h="91">
                    <a:moveTo>
                      <a:pt x="86" y="6"/>
                    </a:moveTo>
                    <a:lnTo>
                      <a:pt x="91" y="2"/>
                    </a:lnTo>
                    <a:lnTo>
                      <a:pt x="101" y="2"/>
                    </a:lnTo>
                    <a:lnTo>
                      <a:pt x="111" y="3"/>
                    </a:lnTo>
                    <a:lnTo>
                      <a:pt x="121" y="3"/>
                    </a:lnTo>
                    <a:lnTo>
                      <a:pt x="116" y="87"/>
                    </a:lnTo>
                    <a:lnTo>
                      <a:pt x="101" y="88"/>
                    </a:lnTo>
                    <a:lnTo>
                      <a:pt x="87" y="89"/>
                    </a:lnTo>
                    <a:lnTo>
                      <a:pt x="72" y="89"/>
                    </a:lnTo>
                    <a:lnTo>
                      <a:pt x="59" y="91"/>
                    </a:lnTo>
                    <a:lnTo>
                      <a:pt x="44" y="89"/>
                    </a:lnTo>
                    <a:lnTo>
                      <a:pt x="30" y="89"/>
                    </a:lnTo>
                    <a:lnTo>
                      <a:pt x="16" y="89"/>
                    </a:lnTo>
                    <a:lnTo>
                      <a:pt x="4" y="89"/>
                    </a:lnTo>
                    <a:lnTo>
                      <a:pt x="2" y="78"/>
                    </a:lnTo>
                    <a:lnTo>
                      <a:pt x="1" y="68"/>
                    </a:lnTo>
                    <a:lnTo>
                      <a:pt x="0" y="57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27"/>
                    </a:lnTo>
                    <a:lnTo>
                      <a:pt x="1" y="16"/>
                    </a:lnTo>
                    <a:lnTo>
                      <a:pt x="5" y="6"/>
                    </a:lnTo>
                    <a:lnTo>
                      <a:pt x="12" y="2"/>
                    </a:lnTo>
                    <a:lnTo>
                      <a:pt x="22" y="1"/>
                    </a:lnTo>
                    <a:lnTo>
                      <a:pt x="34" y="0"/>
                    </a:lnTo>
                    <a:lnTo>
                      <a:pt x="45" y="1"/>
                    </a:lnTo>
                    <a:lnTo>
                      <a:pt x="55" y="1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6" y="5"/>
                    </a:lnTo>
                    <a:lnTo>
                      <a:pt x="86" y="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4" name="Freeform 168">
                <a:extLst>
                  <a:ext uri="{FF2B5EF4-FFF2-40B4-BE49-F238E27FC236}">
                    <a16:creationId xmlns:a16="http://schemas.microsoft.com/office/drawing/2014/main" id="{0A8BC011-9746-41DD-822D-1EED59C5C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5" y="495"/>
                <a:ext cx="31" cy="35"/>
              </a:xfrm>
              <a:custGeom>
                <a:avLst/>
                <a:gdLst>
                  <a:gd name="T0" fmla="*/ 0 w 92"/>
                  <a:gd name="T1" fmla="*/ 0 h 103"/>
                  <a:gd name="T2" fmla="*/ 0 w 92"/>
                  <a:gd name="T3" fmla="*/ 0 h 103"/>
                  <a:gd name="T4" fmla="*/ 0 w 92"/>
                  <a:gd name="T5" fmla="*/ 0 h 103"/>
                  <a:gd name="T6" fmla="*/ 0 w 92"/>
                  <a:gd name="T7" fmla="*/ 0 h 103"/>
                  <a:gd name="T8" fmla="*/ 0 w 92"/>
                  <a:gd name="T9" fmla="*/ 0 h 103"/>
                  <a:gd name="T10" fmla="*/ 0 w 92"/>
                  <a:gd name="T11" fmla="*/ 0 h 103"/>
                  <a:gd name="T12" fmla="*/ 0 w 92"/>
                  <a:gd name="T13" fmla="*/ 0 h 103"/>
                  <a:gd name="T14" fmla="*/ 0 w 92"/>
                  <a:gd name="T15" fmla="*/ 0 h 103"/>
                  <a:gd name="T16" fmla="*/ 0 w 92"/>
                  <a:gd name="T17" fmla="*/ 0 h 103"/>
                  <a:gd name="T18" fmla="*/ 0 w 92"/>
                  <a:gd name="T19" fmla="*/ 0 h 103"/>
                  <a:gd name="T20" fmla="*/ 0 w 92"/>
                  <a:gd name="T21" fmla="*/ 0 h 103"/>
                  <a:gd name="T22" fmla="*/ 0 w 92"/>
                  <a:gd name="T23" fmla="*/ 0 h 103"/>
                  <a:gd name="T24" fmla="*/ 0 w 92"/>
                  <a:gd name="T25" fmla="*/ 0 h 103"/>
                  <a:gd name="T26" fmla="*/ 0 w 92"/>
                  <a:gd name="T27" fmla="*/ 0 h 103"/>
                  <a:gd name="T28" fmla="*/ 0 w 92"/>
                  <a:gd name="T29" fmla="*/ 0 h 103"/>
                  <a:gd name="T30" fmla="*/ 0 w 92"/>
                  <a:gd name="T31" fmla="*/ 0 h 103"/>
                  <a:gd name="T32" fmla="*/ 0 w 92"/>
                  <a:gd name="T33" fmla="*/ 0 h 103"/>
                  <a:gd name="T34" fmla="*/ 0 w 92"/>
                  <a:gd name="T35" fmla="*/ 0 h 103"/>
                  <a:gd name="T36" fmla="*/ 0 w 92"/>
                  <a:gd name="T37" fmla="*/ 0 h 103"/>
                  <a:gd name="T38" fmla="*/ 0 w 92"/>
                  <a:gd name="T39" fmla="*/ 0 h 103"/>
                  <a:gd name="T40" fmla="*/ 0 w 92"/>
                  <a:gd name="T41" fmla="*/ 0 h 103"/>
                  <a:gd name="T42" fmla="*/ 0 w 92"/>
                  <a:gd name="T43" fmla="*/ 0 h 103"/>
                  <a:gd name="T44" fmla="*/ 0 w 92"/>
                  <a:gd name="T45" fmla="*/ 0 h 103"/>
                  <a:gd name="T46" fmla="*/ 0 w 92"/>
                  <a:gd name="T47" fmla="*/ 0 h 103"/>
                  <a:gd name="T48" fmla="*/ 0 w 92"/>
                  <a:gd name="T49" fmla="*/ 0 h 103"/>
                  <a:gd name="T50" fmla="*/ 0 w 92"/>
                  <a:gd name="T51" fmla="*/ 0 h 103"/>
                  <a:gd name="T52" fmla="*/ 0 w 92"/>
                  <a:gd name="T53" fmla="*/ 0 h 103"/>
                  <a:gd name="T54" fmla="*/ 0 w 92"/>
                  <a:gd name="T55" fmla="*/ 0 h 10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2"/>
                  <a:gd name="T85" fmla="*/ 0 h 103"/>
                  <a:gd name="T86" fmla="*/ 92 w 92"/>
                  <a:gd name="T87" fmla="*/ 103 h 103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2" h="103">
                    <a:moveTo>
                      <a:pt x="92" y="3"/>
                    </a:moveTo>
                    <a:lnTo>
                      <a:pt x="88" y="15"/>
                    </a:lnTo>
                    <a:lnTo>
                      <a:pt x="87" y="26"/>
                    </a:lnTo>
                    <a:lnTo>
                      <a:pt x="86" y="37"/>
                    </a:lnTo>
                    <a:lnTo>
                      <a:pt x="86" y="48"/>
                    </a:lnTo>
                    <a:lnTo>
                      <a:pt x="86" y="59"/>
                    </a:lnTo>
                    <a:lnTo>
                      <a:pt x="86" y="71"/>
                    </a:lnTo>
                    <a:lnTo>
                      <a:pt x="85" y="82"/>
                    </a:lnTo>
                    <a:lnTo>
                      <a:pt x="85" y="94"/>
                    </a:lnTo>
                    <a:lnTo>
                      <a:pt x="5" y="103"/>
                    </a:lnTo>
                    <a:lnTo>
                      <a:pt x="2" y="91"/>
                    </a:lnTo>
                    <a:lnTo>
                      <a:pt x="2" y="79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1" y="42"/>
                    </a:lnTo>
                    <a:lnTo>
                      <a:pt x="1" y="30"/>
                    </a:lnTo>
                    <a:lnTo>
                      <a:pt x="0" y="18"/>
                    </a:lnTo>
                    <a:lnTo>
                      <a:pt x="0" y="8"/>
                    </a:lnTo>
                    <a:lnTo>
                      <a:pt x="11" y="5"/>
                    </a:lnTo>
                    <a:lnTo>
                      <a:pt x="22" y="5"/>
                    </a:lnTo>
                    <a:lnTo>
                      <a:pt x="33" y="3"/>
                    </a:lnTo>
                    <a:lnTo>
                      <a:pt x="45" y="3"/>
                    </a:lnTo>
                    <a:lnTo>
                      <a:pt x="56" y="2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92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5" name="Freeform 169">
                <a:extLst>
                  <a:ext uri="{FF2B5EF4-FFF2-40B4-BE49-F238E27FC236}">
                    <a16:creationId xmlns:a16="http://schemas.microsoft.com/office/drawing/2014/main" id="{869CE7EC-1215-4368-8120-C1C6863D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3" y="496"/>
                <a:ext cx="42" cy="28"/>
              </a:xfrm>
              <a:custGeom>
                <a:avLst/>
                <a:gdLst>
                  <a:gd name="T0" fmla="*/ 0 w 128"/>
                  <a:gd name="T1" fmla="*/ 0 h 84"/>
                  <a:gd name="T2" fmla="*/ 0 w 128"/>
                  <a:gd name="T3" fmla="*/ 0 h 84"/>
                  <a:gd name="T4" fmla="*/ 0 w 128"/>
                  <a:gd name="T5" fmla="*/ 0 h 84"/>
                  <a:gd name="T6" fmla="*/ 0 w 128"/>
                  <a:gd name="T7" fmla="*/ 0 h 84"/>
                  <a:gd name="T8" fmla="*/ 0 w 128"/>
                  <a:gd name="T9" fmla="*/ 0 h 84"/>
                  <a:gd name="T10" fmla="*/ 0 w 128"/>
                  <a:gd name="T11" fmla="*/ 0 h 84"/>
                  <a:gd name="T12" fmla="*/ 0 w 128"/>
                  <a:gd name="T13" fmla="*/ 0 h 84"/>
                  <a:gd name="T14" fmla="*/ 0 w 128"/>
                  <a:gd name="T15" fmla="*/ 0 h 84"/>
                  <a:gd name="T16" fmla="*/ 0 w 128"/>
                  <a:gd name="T17" fmla="*/ 0 h 84"/>
                  <a:gd name="T18" fmla="*/ 0 w 128"/>
                  <a:gd name="T19" fmla="*/ 0 h 84"/>
                  <a:gd name="T20" fmla="*/ 0 w 128"/>
                  <a:gd name="T21" fmla="*/ 0 h 84"/>
                  <a:gd name="T22" fmla="*/ 0 w 128"/>
                  <a:gd name="T23" fmla="*/ 0 h 84"/>
                  <a:gd name="T24" fmla="*/ 0 w 128"/>
                  <a:gd name="T25" fmla="*/ 0 h 84"/>
                  <a:gd name="T26" fmla="*/ 0 w 128"/>
                  <a:gd name="T27" fmla="*/ 0 h 84"/>
                  <a:gd name="T28" fmla="*/ 0 w 128"/>
                  <a:gd name="T29" fmla="*/ 0 h 84"/>
                  <a:gd name="T30" fmla="*/ 0 w 128"/>
                  <a:gd name="T31" fmla="*/ 0 h 84"/>
                  <a:gd name="T32" fmla="*/ 0 w 128"/>
                  <a:gd name="T33" fmla="*/ 0 h 84"/>
                  <a:gd name="T34" fmla="*/ 0 w 128"/>
                  <a:gd name="T35" fmla="*/ 0 h 84"/>
                  <a:gd name="T36" fmla="*/ 0 w 128"/>
                  <a:gd name="T37" fmla="*/ 0 h 84"/>
                  <a:gd name="T38" fmla="*/ 0 w 128"/>
                  <a:gd name="T39" fmla="*/ 0 h 84"/>
                  <a:gd name="T40" fmla="*/ 0 w 128"/>
                  <a:gd name="T41" fmla="*/ 0 h 84"/>
                  <a:gd name="T42" fmla="*/ 0 w 128"/>
                  <a:gd name="T43" fmla="*/ 0 h 84"/>
                  <a:gd name="T44" fmla="*/ 0 w 128"/>
                  <a:gd name="T45" fmla="*/ 0 h 84"/>
                  <a:gd name="T46" fmla="*/ 0 w 128"/>
                  <a:gd name="T47" fmla="*/ 0 h 84"/>
                  <a:gd name="T48" fmla="*/ 0 w 128"/>
                  <a:gd name="T49" fmla="*/ 0 h 84"/>
                  <a:gd name="T50" fmla="*/ 0 w 128"/>
                  <a:gd name="T51" fmla="*/ 0 h 84"/>
                  <a:gd name="T52" fmla="*/ 0 w 128"/>
                  <a:gd name="T53" fmla="*/ 0 h 84"/>
                  <a:gd name="T54" fmla="*/ 0 w 128"/>
                  <a:gd name="T55" fmla="*/ 0 h 84"/>
                  <a:gd name="T56" fmla="*/ 0 w 128"/>
                  <a:gd name="T57" fmla="*/ 0 h 84"/>
                  <a:gd name="T58" fmla="*/ 0 w 128"/>
                  <a:gd name="T59" fmla="*/ 0 h 84"/>
                  <a:gd name="T60" fmla="*/ 0 w 128"/>
                  <a:gd name="T61" fmla="*/ 0 h 84"/>
                  <a:gd name="T62" fmla="*/ 0 w 128"/>
                  <a:gd name="T63" fmla="*/ 0 h 84"/>
                  <a:gd name="T64" fmla="*/ 0 w 128"/>
                  <a:gd name="T65" fmla="*/ 0 h 84"/>
                  <a:gd name="T66" fmla="*/ 0 w 128"/>
                  <a:gd name="T67" fmla="*/ 0 h 8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84"/>
                  <a:gd name="T104" fmla="*/ 128 w 128"/>
                  <a:gd name="T105" fmla="*/ 84 h 8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84">
                    <a:moveTo>
                      <a:pt x="128" y="12"/>
                    </a:moveTo>
                    <a:lnTo>
                      <a:pt x="125" y="20"/>
                    </a:lnTo>
                    <a:lnTo>
                      <a:pt x="125" y="29"/>
                    </a:lnTo>
                    <a:lnTo>
                      <a:pt x="125" y="38"/>
                    </a:lnTo>
                    <a:lnTo>
                      <a:pt x="125" y="48"/>
                    </a:lnTo>
                    <a:lnTo>
                      <a:pt x="124" y="55"/>
                    </a:lnTo>
                    <a:lnTo>
                      <a:pt x="124" y="64"/>
                    </a:lnTo>
                    <a:lnTo>
                      <a:pt x="123" y="73"/>
                    </a:lnTo>
                    <a:lnTo>
                      <a:pt x="121" y="84"/>
                    </a:lnTo>
                    <a:lnTo>
                      <a:pt x="105" y="83"/>
                    </a:lnTo>
                    <a:lnTo>
                      <a:pt x="90" y="81"/>
                    </a:lnTo>
                    <a:lnTo>
                      <a:pt x="76" y="81"/>
                    </a:lnTo>
                    <a:lnTo>
                      <a:pt x="63" y="81"/>
                    </a:lnTo>
                    <a:lnTo>
                      <a:pt x="48" y="81"/>
                    </a:lnTo>
                    <a:lnTo>
                      <a:pt x="34" y="81"/>
                    </a:lnTo>
                    <a:lnTo>
                      <a:pt x="19" y="81"/>
                    </a:lnTo>
                    <a:lnTo>
                      <a:pt x="5" y="83"/>
                    </a:lnTo>
                    <a:lnTo>
                      <a:pt x="0" y="75"/>
                    </a:lnTo>
                    <a:lnTo>
                      <a:pt x="3" y="68"/>
                    </a:lnTo>
                    <a:lnTo>
                      <a:pt x="4" y="60"/>
                    </a:lnTo>
                    <a:lnTo>
                      <a:pt x="1" y="53"/>
                    </a:lnTo>
                    <a:lnTo>
                      <a:pt x="4" y="40"/>
                    </a:lnTo>
                    <a:lnTo>
                      <a:pt x="5" y="28"/>
                    </a:lnTo>
                    <a:lnTo>
                      <a:pt x="5" y="15"/>
                    </a:lnTo>
                    <a:lnTo>
                      <a:pt x="10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3" y="0"/>
                    </a:lnTo>
                    <a:lnTo>
                      <a:pt x="41" y="3"/>
                    </a:lnTo>
                    <a:lnTo>
                      <a:pt x="49" y="3"/>
                    </a:lnTo>
                    <a:lnTo>
                      <a:pt x="56" y="4"/>
                    </a:lnTo>
                    <a:lnTo>
                      <a:pt x="65" y="3"/>
                    </a:lnTo>
                    <a:lnTo>
                      <a:pt x="74" y="3"/>
                    </a:lnTo>
                    <a:lnTo>
                      <a:pt x="128" y="1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6" name="Freeform 170">
                <a:extLst>
                  <a:ext uri="{FF2B5EF4-FFF2-40B4-BE49-F238E27FC236}">
                    <a16:creationId xmlns:a16="http://schemas.microsoft.com/office/drawing/2014/main" id="{90951C95-C949-43BC-8789-E3CE631493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7" y="499"/>
                <a:ext cx="44" cy="39"/>
              </a:xfrm>
              <a:custGeom>
                <a:avLst/>
                <a:gdLst>
                  <a:gd name="T0" fmla="*/ 0 w 132"/>
                  <a:gd name="T1" fmla="*/ 0 h 118"/>
                  <a:gd name="T2" fmla="*/ 0 w 132"/>
                  <a:gd name="T3" fmla="*/ 0 h 118"/>
                  <a:gd name="T4" fmla="*/ 0 w 132"/>
                  <a:gd name="T5" fmla="*/ 0 h 118"/>
                  <a:gd name="T6" fmla="*/ 0 w 132"/>
                  <a:gd name="T7" fmla="*/ 0 h 118"/>
                  <a:gd name="T8" fmla="*/ 0 w 132"/>
                  <a:gd name="T9" fmla="*/ 0 h 118"/>
                  <a:gd name="T10" fmla="*/ 0 w 132"/>
                  <a:gd name="T11" fmla="*/ 0 h 118"/>
                  <a:gd name="T12" fmla="*/ 0 w 132"/>
                  <a:gd name="T13" fmla="*/ 0 h 118"/>
                  <a:gd name="T14" fmla="*/ 0 w 132"/>
                  <a:gd name="T15" fmla="*/ 0 h 118"/>
                  <a:gd name="T16" fmla="*/ 0 w 132"/>
                  <a:gd name="T17" fmla="*/ 0 h 118"/>
                  <a:gd name="T18" fmla="*/ 0 w 132"/>
                  <a:gd name="T19" fmla="*/ 0 h 118"/>
                  <a:gd name="T20" fmla="*/ 0 w 132"/>
                  <a:gd name="T21" fmla="*/ 0 h 118"/>
                  <a:gd name="T22" fmla="*/ 0 w 132"/>
                  <a:gd name="T23" fmla="*/ 0 h 118"/>
                  <a:gd name="T24" fmla="*/ 0 w 132"/>
                  <a:gd name="T25" fmla="*/ 0 h 118"/>
                  <a:gd name="T26" fmla="*/ 0 w 132"/>
                  <a:gd name="T27" fmla="*/ 0 h 118"/>
                  <a:gd name="T28" fmla="*/ 0 w 132"/>
                  <a:gd name="T29" fmla="*/ 0 h 118"/>
                  <a:gd name="T30" fmla="*/ 0 w 132"/>
                  <a:gd name="T31" fmla="*/ 0 h 118"/>
                  <a:gd name="T32" fmla="*/ 0 w 132"/>
                  <a:gd name="T33" fmla="*/ 0 h 118"/>
                  <a:gd name="T34" fmla="*/ 0 w 132"/>
                  <a:gd name="T35" fmla="*/ 0 h 118"/>
                  <a:gd name="T36" fmla="*/ 0 w 132"/>
                  <a:gd name="T37" fmla="*/ 0 h 118"/>
                  <a:gd name="T38" fmla="*/ 0 w 132"/>
                  <a:gd name="T39" fmla="*/ 0 h 118"/>
                  <a:gd name="T40" fmla="*/ 0 w 132"/>
                  <a:gd name="T41" fmla="*/ 0 h 118"/>
                  <a:gd name="T42" fmla="*/ 0 w 132"/>
                  <a:gd name="T43" fmla="*/ 0 h 118"/>
                  <a:gd name="T44" fmla="*/ 0 w 132"/>
                  <a:gd name="T45" fmla="*/ 0 h 118"/>
                  <a:gd name="T46" fmla="*/ 0 w 132"/>
                  <a:gd name="T47" fmla="*/ 0 h 118"/>
                  <a:gd name="T48" fmla="*/ 0 w 132"/>
                  <a:gd name="T49" fmla="*/ 0 h 118"/>
                  <a:gd name="T50" fmla="*/ 0 w 132"/>
                  <a:gd name="T51" fmla="*/ 0 h 118"/>
                  <a:gd name="T52" fmla="*/ 0 w 132"/>
                  <a:gd name="T53" fmla="*/ 0 h 118"/>
                  <a:gd name="T54" fmla="*/ 0 w 132"/>
                  <a:gd name="T55" fmla="*/ 0 h 1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2"/>
                  <a:gd name="T85" fmla="*/ 0 h 118"/>
                  <a:gd name="T86" fmla="*/ 132 w 132"/>
                  <a:gd name="T87" fmla="*/ 118 h 11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2" h="118">
                    <a:moveTo>
                      <a:pt x="127" y="2"/>
                    </a:moveTo>
                    <a:lnTo>
                      <a:pt x="123" y="6"/>
                    </a:lnTo>
                    <a:lnTo>
                      <a:pt x="123" y="12"/>
                    </a:lnTo>
                    <a:lnTo>
                      <a:pt x="123" y="20"/>
                    </a:lnTo>
                    <a:lnTo>
                      <a:pt x="125" y="27"/>
                    </a:lnTo>
                    <a:lnTo>
                      <a:pt x="128" y="34"/>
                    </a:lnTo>
                    <a:lnTo>
                      <a:pt x="130" y="43"/>
                    </a:lnTo>
                    <a:lnTo>
                      <a:pt x="130" y="52"/>
                    </a:lnTo>
                    <a:lnTo>
                      <a:pt x="132" y="61"/>
                    </a:lnTo>
                    <a:lnTo>
                      <a:pt x="129" y="96"/>
                    </a:lnTo>
                    <a:lnTo>
                      <a:pt x="114" y="101"/>
                    </a:lnTo>
                    <a:lnTo>
                      <a:pt x="100" y="104"/>
                    </a:lnTo>
                    <a:lnTo>
                      <a:pt x="85" y="106"/>
                    </a:lnTo>
                    <a:lnTo>
                      <a:pt x="72" y="107"/>
                    </a:lnTo>
                    <a:lnTo>
                      <a:pt x="57" y="107"/>
                    </a:lnTo>
                    <a:lnTo>
                      <a:pt x="42" y="108"/>
                    </a:lnTo>
                    <a:lnTo>
                      <a:pt x="28" y="112"/>
                    </a:lnTo>
                    <a:lnTo>
                      <a:pt x="15" y="118"/>
                    </a:lnTo>
                    <a:lnTo>
                      <a:pt x="10" y="118"/>
                    </a:lnTo>
                    <a:lnTo>
                      <a:pt x="0" y="21"/>
                    </a:lnTo>
                    <a:lnTo>
                      <a:pt x="15" y="16"/>
                    </a:lnTo>
                    <a:lnTo>
                      <a:pt x="30" y="12"/>
                    </a:lnTo>
                    <a:lnTo>
                      <a:pt x="45" y="8"/>
                    </a:lnTo>
                    <a:lnTo>
                      <a:pt x="62" y="6"/>
                    </a:lnTo>
                    <a:lnTo>
                      <a:pt x="77" y="2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27" y="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7" name="Freeform 171">
                <a:extLst>
                  <a:ext uri="{FF2B5EF4-FFF2-40B4-BE49-F238E27FC236}">
                    <a16:creationId xmlns:a16="http://schemas.microsoft.com/office/drawing/2014/main" id="{E543A17A-74E3-4DBC-BAB7-401B59337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9" y="500"/>
                <a:ext cx="49" cy="31"/>
              </a:xfrm>
              <a:custGeom>
                <a:avLst/>
                <a:gdLst>
                  <a:gd name="T0" fmla="*/ 0 w 149"/>
                  <a:gd name="T1" fmla="*/ 0 h 93"/>
                  <a:gd name="T2" fmla="*/ 0 w 149"/>
                  <a:gd name="T3" fmla="*/ 0 h 93"/>
                  <a:gd name="T4" fmla="*/ 0 w 149"/>
                  <a:gd name="T5" fmla="*/ 0 h 93"/>
                  <a:gd name="T6" fmla="*/ 0 w 149"/>
                  <a:gd name="T7" fmla="*/ 0 h 93"/>
                  <a:gd name="T8" fmla="*/ 0 w 149"/>
                  <a:gd name="T9" fmla="*/ 0 h 93"/>
                  <a:gd name="T10" fmla="*/ 0 w 149"/>
                  <a:gd name="T11" fmla="*/ 0 h 93"/>
                  <a:gd name="T12" fmla="*/ 0 w 149"/>
                  <a:gd name="T13" fmla="*/ 0 h 93"/>
                  <a:gd name="T14" fmla="*/ 0 w 149"/>
                  <a:gd name="T15" fmla="*/ 0 h 93"/>
                  <a:gd name="T16" fmla="*/ 0 w 149"/>
                  <a:gd name="T17" fmla="*/ 0 h 93"/>
                  <a:gd name="T18" fmla="*/ 0 w 149"/>
                  <a:gd name="T19" fmla="*/ 0 h 93"/>
                  <a:gd name="T20" fmla="*/ 0 w 149"/>
                  <a:gd name="T21" fmla="*/ 0 h 93"/>
                  <a:gd name="T22" fmla="*/ 0 w 149"/>
                  <a:gd name="T23" fmla="*/ 0 h 93"/>
                  <a:gd name="T24" fmla="*/ 0 w 149"/>
                  <a:gd name="T25" fmla="*/ 0 h 93"/>
                  <a:gd name="T26" fmla="*/ 0 w 149"/>
                  <a:gd name="T27" fmla="*/ 0 h 93"/>
                  <a:gd name="T28" fmla="*/ 0 w 149"/>
                  <a:gd name="T29" fmla="*/ 0 h 93"/>
                  <a:gd name="T30" fmla="*/ 0 w 149"/>
                  <a:gd name="T31" fmla="*/ 0 h 93"/>
                  <a:gd name="T32" fmla="*/ 0 w 149"/>
                  <a:gd name="T33" fmla="*/ 0 h 93"/>
                  <a:gd name="T34" fmla="*/ 0 w 149"/>
                  <a:gd name="T35" fmla="*/ 0 h 93"/>
                  <a:gd name="T36" fmla="*/ 0 w 149"/>
                  <a:gd name="T37" fmla="*/ 0 h 93"/>
                  <a:gd name="T38" fmla="*/ 0 w 149"/>
                  <a:gd name="T39" fmla="*/ 0 h 93"/>
                  <a:gd name="T40" fmla="*/ 0 w 149"/>
                  <a:gd name="T41" fmla="*/ 0 h 93"/>
                  <a:gd name="T42" fmla="*/ 0 w 149"/>
                  <a:gd name="T43" fmla="*/ 0 h 93"/>
                  <a:gd name="T44" fmla="*/ 0 w 149"/>
                  <a:gd name="T45" fmla="*/ 0 h 93"/>
                  <a:gd name="T46" fmla="*/ 0 w 149"/>
                  <a:gd name="T47" fmla="*/ 0 h 93"/>
                  <a:gd name="T48" fmla="*/ 0 w 149"/>
                  <a:gd name="T49" fmla="*/ 0 h 93"/>
                  <a:gd name="T50" fmla="*/ 0 w 149"/>
                  <a:gd name="T51" fmla="*/ 0 h 93"/>
                  <a:gd name="T52" fmla="*/ 0 w 149"/>
                  <a:gd name="T53" fmla="*/ 0 h 93"/>
                  <a:gd name="T54" fmla="*/ 0 w 149"/>
                  <a:gd name="T55" fmla="*/ 0 h 93"/>
                  <a:gd name="T56" fmla="*/ 0 w 149"/>
                  <a:gd name="T57" fmla="*/ 0 h 93"/>
                  <a:gd name="T58" fmla="*/ 0 w 149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49"/>
                  <a:gd name="T91" fmla="*/ 0 h 93"/>
                  <a:gd name="T92" fmla="*/ 149 w 149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49" h="93">
                    <a:moveTo>
                      <a:pt x="149" y="23"/>
                    </a:moveTo>
                    <a:lnTo>
                      <a:pt x="148" y="33"/>
                    </a:lnTo>
                    <a:lnTo>
                      <a:pt x="147" y="46"/>
                    </a:lnTo>
                    <a:lnTo>
                      <a:pt x="146" y="56"/>
                    </a:lnTo>
                    <a:lnTo>
                      <a:pt x="149" y="66"/>
                    </a:lnTo>
                    <a:lnTo>
                      <a:pt x="142" y="91"/>
                    </a:lnTo>
                    <a:lnTo>
                      <a:pt x="123" y="93"/>
                    </a:lnTo>
                    <a:lnTo>
                      <a:pt x="106" y="93"/>
                    </a:lnTo>
                    <a:lnTo>
                      <a:pt x="87" y="92"/>
                    </a:lnTo>
                    <a:lnTo>
                      <a:pt x="71" y="89"/>
                    </a:lnTo>
                    <a:lnTo>
                      <a:pt x="53" y="84"/>
                    </a:lnTo>
                    <a:lnTo>
                      <a:pt x="36" y="81"/>
                    </a:lnTo>
                    <a:lnTo>
                      <a:pt x="18" y="76"/>
                    </a:lnTo>
                    <a:lnTo>
                      <a:pt x="1" y="73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7" y="8"/>
                    </a:lnTo>
                    <a:lnTo>
                      <a:pt x="11" y="0"/>
                    </a:lnTo>
                    <a:lnTo>
                      <a:pt x="27" y="2"/>
                    </a:lnTo>
                    <a:lnTo>
                      <a:pt x="44" y="6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8" name="Freeform 172">
                <a:extLst>
                  <a:ext uri="{FF2B5EF4-FFF2-40B4-BE49-F238E27FC236}">
                    <a16:creationId xmlns:a16="http://schemas.microsoft.com/office/drawing/2014/main" id="{52167E30-5E6A-4497-9F59-5666A6B484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506"/>
                <a:ext cx="31" cy="40"/>
              </a:xfrm>
              <a:custGeom>
                <a:avLst/>
                <a:gdLst>
                  <a:gd name="T0" fmla="*/ 0 w 94"/>
                  <a:gd name="T1" fmla="*/ 0 h 118"/>
                  <a:gd name="T2" fmla="*/ 0 w 94"/>
                  <a:gd name="T3" fmla="*/ 0 h 118"/>
                  <a:gd name="T4" fmla="*/ 0 w 94"/>
                  <a:gd name="T5" fmla="*/ 0 h 118"/>
                  <a:gd name="T6" fmla="*/ 0 w 94"/>
                  <a:gd name="T7" fmla="*/ 0 h 118"/>
                  <a:gd name="T8" fmla="*/ 0 w 94"/>
                  <a:gd name="T9" fmla="*/ 0 h 118"/>
                  <a:gd name="T10" fmla="*/ 0 w 94"/>
                  <a:gd name="T11" fmla="*/ 0 h 118"/>
                  <a:gd name="T12" fmla="*/ 0 w 94"/>
                  <a:gd name="T13" fmla="*/ 0 h 118"/>
                  <a:gd name="T14" fmla="*/ 0 w 94"/>
                  <a:gd name="T15" fmla="*/ 0 h 118"/>
                  <a:gd name="T16" fmla="*/ 0 w 94"/>
                  <a:gd name="T17" fmla="*/ 0 h 118"/>
                  <a:gd name="T18" fmla="*/ 0 w 94"/>
                  <a:gd name="T19" fmla="*/ 0 h 118"/>
                  <a:gd name="T20" fmla="*/ 0 w 94"/>
                  <a:gd name="T21" fmla="*/ 0 h 118"/>
                  <a:gd name="T22" fmla="*/ 0 w 94"/>
                  <a:gd name="T23" fmla="*/ 0 h 118"/>
                  <a:gd name="T24" fmla="*/ 0 w 94"/>
                  <a:gd name="T25" fmla="*/ 0 h 118"/>
                  <a:gd name="T26" fmla="*/ 0 w 94"/>
                  <a:gd name="T27" fmla="*/ 0 h 118"/>
                  <a:gd name="T28" fmla="*/ 0 w 94"/>
                  <a:gd name="T29" fmla="*/ 0 h 118"/>
                  <a:gd name="T30" fmla="*/ 0 w 94"/>
                  <a:gd name="T31" fmla="*/ 0 h 118"/>
                  <a:gd name="T32" fmla="*/ 0 w 94"/>
                  <a:gd name="T33" fmla="*/ 0 h 118"/>
                  <a:gd name="T34" fmla="*/ 0 w 94"/>
                  <a:gd name="T35" fmla="*/ 0 h 118"/>
                  <a:gd name="T36" fmla="*/ 0 w 94"/>
                  <a:gd name="T37" fmla="*/ 0 h 118"/>
                  <a:gd name="T38" fmla="*/ 0 w 94"/>
                  <a:gd name="T39" fmla="*/ 0 h 118"/>
                  <a:gd name="T40" fmla="*/ 0 w 94"/>
                  <a:gd name="T41" fmla="*/ 0 h 118"/>
                  <a:gd name="T42" fmla="*/ 0 w 94"/>
                  <a:gd name="T43" fmla="*/ 0 h 118"/>
                  <a:gd name="T44" fmla="*/ 0 w 94"/>
                  <a:gd name="T45" fmla="*/ 0 h 118"/>
                  <a:gd name="T46" fmla="*/ 0 w 94"/>
                  <a:gd name="T47" fmla="*/ 0 h 118"/>
                  <a:gd name="T48" fmla="*/ 0 w 94"/>
                  <a:gd name="T49" fmla="*/ 0 h 118"/>
                  <a:gd name="T50" fmla="*/ 0 w 94"/>
                  <a:gd name="T51" fmla="*/ 0 h 118"/>
                  <a:gd name="T52" fmla="*/ 0 w 94"/>
                  <a:gd name="T53" fmla="*/ 0 h 11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4"/>
                  <a:gd name="T82" fmla="*/ 0 h 118"/>
                  <a:gd name="T83" fmla="*/ 94 w 94"/>
                  <a:gd name="T84" fmla="*/ 118 h 11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4" h="118">
                    <a:moveTo>
                      <a:pt x="89" y="20"/>
                    </a:moveTo>
                    <a:lnTo>
                      <a:pt x="86" y="30"/>
                    </a:lnTo>
                    <a:lnTo>
                      <a:pt x="88" y="44"/>
                    </a:lnTo>
                    <a:lnTo>
                      <a:pt x="90" y="58"/>
                    </a:lnTo>
                    <a:lnTo>
                      <a:pt x="93" y="73"/>
                    </a:lnTo>
                    <a:lnTo>
                      <a:pt x="94" y="84"/>
                    </a:lnTo>
                    <a:lnTo>
                      <a:pt x="93" y="95"/>
                    </a:lnTo>
                    <a:lnTo>
                      <a:pt x="86" y="101"/>
                    </a:lnTo>
                    <a:lnTo>
                      <a:pt x="75" y="105"/>
                    </a:lnTo>
                    <a:lnTo>
                      <a:pt x="23" y="118"/>
                    </a:lnTo>
                    <a:lnTo>
                      <a:pt x="19" y="103"/>
                    </a:lnTo>
                    <a:lnTo>
                      <a:pt x="17" y="90"/>
                    </a:lnTo>
                    <a:lnTo>
                      <a:pt x="13" y="78"/>
                    </a:lnTo>
                    <a:lnTo>
                      <a:pt x="10" y="66"/>
                    </a:lnTo>
                    <a:lnTo>
                      <a:pt x="7" y="54"/>
                    </a:lnTo>
                    <a:lnTo>
                      <a:pt x="4" y="41"/>
                    </a:lnTo>
                    <a:lnTo>
                      <a:pt x="2" y="29"/>
                    </a:lnTo>
                    <a:lnTo>
                      <a:pt x="0" y="16"/>
                    </a:lnTo>
                    <a:lnTo>
                      <a:pt x="9" y="14"/>
                    </a:lnTo>
                    <a:lnTo>
                      <a:pt x="19" y="13"/>
                    </a:lnTo>
                    <a:lnTo>
                      <a:pt x="30" y="10"/>
                    </a:lnTo>
                    <a:lnTo>
                      <a:pt x="41" y="8"/>
                    </a:lnTo>
                    <a:lnTo>
                      <a:pt x="51" y="4"/>
                    </a:lnTo>
                    <a:lnTo>
                      <a:pt x="63" y="3"/>
                    </a:lnTo>
                    <a:lnTo>
                      <a:pt x="74" y="0"/>
                    </a:lnTo>
                    <a:lnTo>
                      <a:pt x="85" y="0"/>
                    </a:lnTo>
                    <a:lnTo>
                      <a:pt x="89" y="2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9" name="Freeform 173">
                <a:extLst>
                  <a:ext uri="{FF2B5EF4-FFF2-40B4-BE49-F238E27FC236}">
                    <a16:creationId xmlns:a16="http://schemas.microsoft.com/office/drawing/2014/main" id="{E99C93A3-A352-492F-908A-12C716266B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508"/>
                <a:ext cx="43" cy="30"/>
              </a:xfrm>
              <a:custGeom>
                <a:avLst/>
                <a:gdLst>
                  <a:gd name="T0" fmla="*/ 0 w 129"/>
                  <a:gd name="T1" fmla="*/ 0 h 89"/>
                  <a:gd name="T2" fmla="*/ 0 w 129"/>
                  <a:gd name="T3" fmla="*/ 0 h 89"/>
                  <a:gd name="T4" fmla="*/ 0 w 129"/>
                  <a:gd name="T5" fmla="*/ 0 h 89"/>
                  <a:gd name="T6" fmla="*/ 0 w 129"/>
                  <a:gd name="T7" fmla="*/ 0 h 89"/>
                  <a:gd name="T8" fmla="*/ 0 w 129"/>
                  <a:gd name="T9" fmla="*/ 0 h 89"/>
                  <a:gd name="T10" fmla="*/ 0 w 129"/>
                  <a:gd name="T11" fmla="*/ 0 h 89"/>
                  <a:gd name="T12" fmla="*/ 0 w 129"/>
                  <a:gd name="T13" fmla="*/ 0 h 89"/>
                  <a:gd name="T14" fmla="*/ 0 w 129"/>
                  <a:gd name="T15" fmla="*/ 0 h 89"/>
                  <a:gd name="T16" fmla="*/ 0 w 129"/>
                  <a:gd name="T17" fmla="*/ 0 h 89"/>
                  <a:gd name="T18" fmla="*/ 0 w 129"/>
                  <a:gd name="T19" fmla="*/ 0 h 89"/>
                  <a:gd name="T20" fmla="*/ 0 w 129"/>
                  <a:gd name="T21" fmla="*/ 0 h 89"/>
                  <a:gd name="T22" fmla="*/ 0 w 129"/>
                  <a:gd name="T23" fmla="*/ 0 h 89"/>
                  <a:gd name="T24" fmla="*/ 0 w 129"/>
                  <a:gd name="T25" fmla="*/ 0 h 89"/>
                  <a:gd name="T26" fmla="*/ 0 w 129"/>
                  <a:gd name="T27" fmla="*/ 0 h 89"/>
                  <a:gd name="T28" fmla="*/ 0 w 129"/>
                  <a:gd name="T29" fmla="*/ 0 h 89"/>
                  <a:gd name="T30" fmla="*/ 0 w 129"/>
                  <a:gd name="T31" fmla="*/ 0 h 89"/>
                  <a:gd name="T32" fmla="*/ 0 w 129"/>
                  <a:gd name="T33" fmla="*/ 0 h 89"/>
                  <a:gd name="T34" fmla="*/ 0 w 129"/>
                  <a:gd name="T35" fmla="*/ 0 h 89"/>
                  <a:gd name="T36" fmla="*/ 0 w 129"/>
                  <a:gd name="T37" fmla="*/ 0 h 89"/>
                  <a:gd name="T38" fmla="*/ 0 w 129"/>
                  <a:gd name="T39" fmla="*/ 0 h 89"/>
                  <a:gd name="T40" fmla="*/ 0 w 129"/>
                  <a:gd name="T41" fmla="*/ 0 h 89"/>
                  <a:gd name="T42" fmla="*/ 0 w 129"/>
                  <a:gd name="T43" fmla="*/ 0 h 89"/>
                  <a:gd name="T44" fmla="*/ 0 w 129"/>
                  <a:gd name="T45" fmla="*/ 0 h 89"/>
                  <a:gd name="T46" fmla="*/ 0 w 129"/>
                  <a:gd name="T47" fmla="*/ 0 h 89"/>
                  <a:gd name="T48" fmla="*/ 0 w 129"/>
                  <a:gd name="T49" fmla="*/ 0 h 89"/>
                  <a:gd name="T50" fmla="*/ 0 w 129"/>
                  <a:gd name="T51" fmla="*/ 0 h 89"/>
                  <a:gd name="T52" fmla="*/ 0 w 129"/>
                  <a:gd name="T53" fmla="*/ 0 h 89"/>
                  <a:gd name="T54" fmla="*/ 0 w 129"/>
                  <a:gd name="T55" fmla="*/ 0 h 89"/>
                  <a:gd name="T56" fmla="*/ 0 w 129"/>
                  <a:gd name="T57" fmla="*/ 0 h 89"/>
                  <a:gd name="T58" fmla="*/ 0 w 129"/>
                  <a:gd name="T59" fmla="*/ 0 h 89"/>
                  <a:gd name="T60" fmla="*/ 0 w 129"/>
                  <a:gd name="T61" fmla="*/ 0 h 89"/>
                  <a:gd name="T62" fmla="*/ 0 w 129"/>
                  <a:gd name="T63" fmla="*/ 0 h 89"/>
                  <a:gd name="T64" fmla="*/ 0 w 129"/>
                  <a:gd name="T65" fmla="*/ 0 h 89"/>
                  <a:gd name="T66" fmla="*/ 0 w 129"/>
                  <a:gd name="T67" fmla="*/ 0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9"/>
                  <a:gd name="T103" fmla="*/ 0 h 89"/>
                  <a:gd name="T104" fmla="*/ 129 w 129"/>
                  <a:gd name="T105" fmla="*/ 89 h 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9" h="89">
                    <a:moveTo>
                      <a:pt x="124" y="14"/>
                    </a:moveTo>
                    <a:lnTo>
                      <a:pt x="129" y="20"/>
                    </a:lnTo>
                    <a:lnTo>
                      <a:pt x="128" y="32"/>
                    </a:lnTo>
                    <a:lnTo>
                      <a:pt x="123" y="42"/>
                    </a:lnTo>
                    <a:lnTo>
                      <a:pt x="121" y="54"/>
                    </a:lnTo>
                    <a:lnTo>
                      <a:pt x="119" y="55"/>
                    </a:lnTo>
                    <a:lnTo>
                      <a:pt x="120" y="63"/>
                    </a:lnTo>
                    <a:lnTo>
                      <a:pt x="119" y="72"/>
                    </a:lnTo>
                    <a:lnTo>
                      <a:pt x="114" y="79"/>
                    </a:lnTo>
                    <a:lnTo>
                      <a:pt x="111" y="89"/>
                    </a:lnTo>
                    <a:lnTo>
                      <a:pt x="96" y="88"/>
                    </a:lnTo>
                    <a:lnTo>
                      <a:pt x="83" y="87"/>
                    </a:lnTo>
                    <a:lnTo>
                      <a:pt x="69" y="84"/>
                    </a:lnTo>
                    <a:lnTo>
                      <a:pt x="57" y="82"/>
                    </a:lnTo>
                    <a:lnTo>
                      <a:pt x="42" y="78"/>
                    </a:lnTo>
                    <a:lnTo>
                      <a:pt x="28" y="75"/>
                    </a:lnTo>
                    <a:lnTo>
                      <a:pt x="14" y="72"/>
                    </a:lnTo>
                    <a:lnTo>
                      <a:pt x="2" y="72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0" y="4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7" y="8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39" y="4"/>
                    </a:lnTo>
                    <a:lnTo>
                      <a:pt x="53" y="5"/>
                    </a:lnTo>
                    <a:lnTo>
                      <a:pt x="68" y="8"/>
                    </a:lnTo>
                    <a:lnTo>
                      <a:pt x="81" y="9"/>
                    </a:lnTo>
                    <a:lnTo>
                      <a:pt x="95" y="10"/>
                    </a:lnTo>
                    <a:lnTo>
                      <a:pt x="109" y="12"/>
                    </a:lnTo>
                    <a:lnTo>
                      <a:pt x="124" y="1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0" name="Freeform 174">
                <a:extLst>
                  <a:ext uri="{FF2B5EF4-FFF2-40B4-BE49-F238E27FC236}">
                    <a16:creationId xmlns:a16="http://schemas.microsoft.com/office/drawing/2014/main" id="{9A913D79-60FF-4D9F-A6F3-B6999809A9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510"/>
                <a:ext cx="59" cy="41"/>
              </a:xfrm>
              <a:custGeom>
                <a:avLst/>
                <a:gdLst>
                  <a:gd name="T0" fmla="*/ 0 w 177"/>
                  <a:gd name="T1" fmla="*/ 0 h 124"/>
                  <a:gd name="T2" fmla="*/ 0 w 177"/>
                  <a:gd name="T3" fmla="*/ 0 h 124"/>
                  <a:gd name="T4" fmla="*/ 0 w 177"/>
                  <a:gd name="T5" fmla="*/ 0 h 124"/>
                  <a:gd name="T6" fmla="*/ 0 w 177"/>
                  <a:gd name="T7" fmla="*/ 0 h 124"/>
                  <a:gd name="T8" fmla="*/ 0 w 177"/>
                  <a:gd name="T9" fmla="*/ 0 h 124"/>
                  <a:gd name="T10" fmla="*/ 0 w 177"/>
                  <a:gd name="T11" fmla="*/ 0 h 124"/>
                  <a:gd name="T12" fmla="*/ 0 w 177"/>
                  <a:gd name="T13" fmla="*/ 0 h 124"/>
                  <a:gd name="T14" fmla="*/ 0 w 177"/>
                  <a:gd name="T15" fmla="*/ 0 h 124"/>
                  <a:gd name="T16" fmla="*/ 0 w 177"/>
                  <a:gd name="T17" fmla="*/ 0 h 124"/>
                  <a:gd name="T18" fmla="*/ 0 w 177"/>
                  <a:gd name="T19" fmla="*/ 0 h 124"/>
                  <a:gd name="T20" fmla="*/ 0 w 177"/>
                  <a:gd name="T21" fmla="*/ 0 h 124"/>
                  <a:gd name="T22" fmla="*/ 0 w 177"/>
                  <a:gd name="T23" fmla="*/ 0 h 124"/>
                  <a:gd name="T24" fmla="*/ 0 w 177"/>
                  <a:gd name="T25" fmla="*/ 0 h 124"/>
                  <a:gd name="T26" fmla="*/ 0 w 177"/>
                  <a:gd name="T27" fmla="*/ 0 h 124"/>
                  <a:gd name="T28" fmla="*/ 0 w 177"/>
                  <a:gd name="T29" fmla="*/ 0 h 124"/>
                  <a:gd name="T30" fmla="*/ 0 w 177"/>
                  <a:gd name="T31" fmla="*/ 0 h 124"/>
                  <a:gd name="T32" fmla="*/ 0 w 177"/>
                  <a:gd name="T33" fmla="*/ 0 h 124"/>
                  <a:gd name="T34" fmla="*/ 0 w 177"/>
                  <a:gd name="T35" fmla="*/ 0 h 124"/>
                  <a:gd name="T36" fmla="*/ 0 w 177"/>
                  <a:gd name="T37" fmla="*/ 0 h 124"/>
                  <a:gd name="T38" fmla="*/ 0 w 177"/>
                  <a:gd name="T39" fmla="*/ 0 h 124"/>
                  <a:gd name="T40" fmla="*/ 0 w 177"/>
                  <a:gd name="T41" fmla="*/ 0 h 124"/>
                  <a:gd name="T42" fmla="*/ 0 w 177"/>
                  <a:gd name="T43" fmla="*/ 0 h 124"/>
                  <a:gd name="T44" fmla="*/ 0 w 177"/>
                  <a:gd name="T45" fmla="*/ 0 h 124"/>
                  <a:gd name="T46" fmla="*/ 0 w 177"/>
                  <a:gd name="T47" fmla="*/ 0 h 124"/>
                  <a:gd name="T48" fmla="*/ 0 w 177"/>
                  <a:gd name="T49" fmla="*/ 0 h 124"/>
                  <a:gd name="T50" fmla="*/ 0 w 177"/>
                  <a:gd name="T51" fmla="*/ 0 h 124"/>
                  <a:gd name="T52" fmla="*/ 0 w 177"/>
                  <a:gd name="T53" fmla="*/ 0 h 124"/>
                  <a:gd name="T54" fmla="*/ 0 w 177"/>
                  <a:gd name="T55" fmla="*/ 0 h 124"/>
                  <a:gd name="T56" fmla="*/ 0 w 177"/>
                  <a:gd name="T57" fmla="*/ 0 h 124"/>
                  <a:gd name="T58" fmla="*/ 0 w 177"/>
                  <a:gd name="T59" fmla="*/ 0 h 124"/>
                  <a:gd name="T60" fmla="*/ 0 w 177"/>
                  <a:gd name="T61" fmla="*/ 0 h 124"/>
                  <a:gd name="T62" fmla="*/ 0 w 177"/>
                  <a:gd name="T63" fmla="*/ 0 h 124"/>
                  <a:gd name="T64" fmla="*/ 0 w 177"/>
                  <a:gd name="T65" fmla="*/ 0 h 124"/>
                  <a:gd name="T66" fmla="*/ 0 w 177"/>
                  <a:gd name="T67" fmla="*/ 0 h 124"/>
                  <a:gd name="T68" fmla="*/ 0 w 177"/>
                  <a:gd name="T69" fmla="*/ 0 h 124"/>
                  <a:gd name="T70" fmla="*/ 0 w 177"/>
                  <a:gd name="T71" fmla="*/ 0 h 124"/>
                  <a:gd name="T72" fmla="*/ 0 w 177"/>
                  <a:gd name="T73" fmla="*/ 0 h 124"/>
                  <a:gd name="T74" fmla="*/ 0 w 177"/>
                  <a:gd name="T75" fmla="*/ 0 h 124"/>
                  <a:gd name="T76" fmla="*/ 0 w 177"/>
                  <a:gd name="T77" fmla="*/ 0 h 12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77"/>
                  <a:gd name="T118" fmla="*/ 0 h 124"/>
                  <a:gd name="T119" fmla="*/ 177 w 177"/>
                  <a:gd name="T120" fmla="*/ 124 h 12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77" h="124">
                    <a:moveTo>
                      <a:pt x="150" y="0"/>
                    </a:moveTo>
                    <a:lnTo>
                      <a:pt x="152" y="8"/>
                    </a:lnTo>
                    <a:lnTo>
                      <a:pt x="158" y="18"/>
                    </a:lnTo>
                    <a:lnTo>
                      <a:pt x="165" y="26"/>
                    </a:lnTo>
                    <a:lnTo>
                      <a:pt x="172" y="36"/>
                    </a:lnTo>
                    <a:lnTo>
                      <a:pt x="176" y="45"/>
                    </a:lnTo>
                    <a:lnTo>
                      <a:pt x="177" y="54"/>
                    </a:lnTo>
                    <a:lnTo>
                      <a:pt x="172" y="61"/>
                    </a:lnTo>
                    <a:lnTo>
                      <a:pt x="163" y="70"/>
                    </a:lnTo>
                    <a:lnTo>
                      <a:pt x="146" y="76"/>
                    </a:lnTo>
                    <a:lnTo>
                      <a:pt x="128" y="84"/>
                    </a:lnTo>
                    <a:lnTo>
                      <a:pt x="110" y="90"/>
                    </a:lnTo>
                    <a:lnTo>
                      <a:pt x="92" y="96"/>
                    </a:lnTo>
                    <a:lnTo>
                      <a:pt x="73" y="103"/>
                    </a:lnTo>
                    <a:lnTo>
                      <a:pt x="56" y="109"/>
                    </a:lnTo>
                    <a:lnTo>
                      <a:pt x="38" y="116"/>
                    </a:lnTo>
                    <a:lnTo>
                      <a:pt x="22" y="124"/>
                    </a:lnTo>
                    <a:lnTo>
                      <a:pt x="17" y="116"/>
                    </a:lnTo>
                    <a:lnTo>
                      <a:pt x="13" y="109"/>
                    </a:lnTo>
                    <a:lnTo>
                      <a:pt x="11" y="100"/>
                    </a:lnTo>
                    <a:lnTo>
                      <a:pt x="10" y="93"/>
                    </a:lnTo>
                    <a:lnTo>
                      <a:pt x="7" y="85"/>
                    </a:lnTo>
                    <a:lnTo>
                      <a:pt x="6" y="78"/>
                    </a:lnTo>
                    <a:lnTo>
                      <a:pt x="2" y="70"/>
                    </a:lnTo>
                    <a:lnTo>
                      <a:pt x="0" y="66"/>
                    </a:lnTo>
                    <a:lnTo>
                      <a:pt x="2" y="59"/>
                    </a:lnTo>
                    <a:lnTo>
                      <a:pt x="7" y="56"/>
                    </a:lnTo>
                    <a:lnTo>
                      <a:pt x="13" y="54"/>
                    </a:lnTo>
                    <a:lnTo>
                      <a:pt x="20" y="54"/>
                    </a:lnTo>
                    <a:lnTo>
                      <a:pt x="31" y="51"/>
                    </a:lnTo>
                    <a:lnTo>
                      <a:pt x="41" y="45"/>
                    </a:lnTo>
                    <a:lnTo>
                      <a:pt x="52" y="38"/>
                    </a:lnTo>
                    <a:lnTo>
                      <a:pt x="66" y="33"/>
                    </a:lnTo>
                    <a:lnTo>
                      <a:pt x="78" y="26"/>
                    </a:lnTo>
                    <a:lnTo>
                      <a:pt x="93" y="23"/>
                    </a:lnTo>
                    <a:lnTo>
                      <a:pt x="107" y="16"/>
                    </a:lnTo>
                    <a:lnTo>
                      <a:pt x="121" y="11"/>
                    </a:lnTo>
                    <a:lnTo>
                      <a:pt x="135" y="5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1" name="Freeform 175">
                <a:extLst>
                  <a:ext uri="{FF2B5EF4-FFF2-40B4-BE49-F238E27FC236}">
                    <a16:creationId xmlns:a16="http://schemas.microsoft.com/office/drawing/2014/main" id="{FC2D5241-C26D-499A-92ED-D925B15D3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2" y="514"/>
                <a:ext cx="34" cy="43"/>
              </a:xfrm>
              <a:custGeom>
                <a:avLst/>
                <a:gdLst>
                  <a:gd name="T0" fmla="*/ 0 w 102"/>
                  <a:gd name="T1" fmla="*/ 0 h 128"/>
                  <a:gd name="T2" fmla="*/ 0 w 102"/>
                  <a:gd name="T3" fmla="*/ 0 h 128"/>
                  <a:gd name="T4" fmla="*/ 0 w 102"/>
                  <a:gd name="T5" fmla="*/ 0 h 128"/>
                  <a:gd name="T6" fmla="*/ 0 w 102"/>
                  <a:gd name="T7" fmla="*/ 0 h 128"/>
                  <a:gd name="T8" fmla="*/ 0 w 102"/>
                  <a:gd name="T9" fmla="*/ 0 h 128"/>
                  <a:gd name="T10" fmla="*/ 0 w 102"/>
                  <a:gd name="T11" fmla="*/ 0 h 128"/>
                  <a:gd name="T12" fmla="*/ 0 w 102"/>
                  <a:gd name="T13" fmla="*/ 0 h 128"/>
                  <a:gd name="T14" fmla="*/ 0 w 102"/>
                  <a:gd name="T15" fmla="*/ 0 h 128"/>
                  <a:gd name="T16" fmla="*/ 0 w 102"/>
                  <a:gd name="T17" fmla="*/ 0 h 128"/>
                  <a:gd name="T18" fmla="*/ 0 w 102"/>
                  <a:gd name="T19" fmla="*/ 0 h 128"/>
                  <a:gd name="T20" fmla="*/ 0 w 102"/>
                  <a:gd name="T21" fmla="*/ 0 h 128"/>
                  <a:gd name="T22" fmla="*/ 0 w 102"/>
                  <a:gd name="T23" fmla="*/ 0 h 128"/>
                  <a:gd name="T24" fmla="*/ 0 w 102"/>
                  <a:gd name="T25" fmla="*/ 0 h 128"/>
                  <a:gd name="T26" fmla="*/ 0 w 102"/>
                  <a:gd name="T27" fmla="*/ 0 h 128"/>
                  <a:gd name="T28" fmla="*/ 0 w 102"/>
                  <a:gd name="T29" fmla="*/ 0 h 128"/>
                  <a:gd name="T30" fmla="*/ 0 w 102"/>
                  <a:gd name="T31" fmla="*/ 0 h 128"/>
                  <a:gd name="T32" fmla="*/ 0 w 102"/>
                  <a:gd name="T33" fmla="*/ 0 h 128"/>
                  <a:gd name="T34" fmla="*/ 0 w 102"/>
                  <a:gd name="T35" fmla="*/ 0 h 128"/>
                  <a:gd name="T36" fmla="*/ 0 w 102"/>
                  <a:gd name="T37" fmla="*/ 0 h 128"/>
                  <a:gd name="T38" fmla="*/ 0 w 102"/>
                  <a:gd name="T39" fmla="*/ 0 h 128"/>
                  <a:gd name="T40" fmla="*/ 0 w 102"/>
                  <a:gd name="T41" fmla="*/ 0 h 128"/>
                  <a:gd name="T42" fmla="*/ 0 w 102"/>
                  <a:gd name="T43" fmla="*/ 0 h 128"/>
                  <a:gd name="T44" fmla="*/ 0 w 102"/>
                  <a:gd name="T45" fmla="*/ 0 h 128"/>
                  <a:gd name="T46" fmla="*/ 0 w 102"/>
                  <a:gd name="T47" fmla="*/ 0 h 128"/>
                  <a:gd name="T48" fmla="*/ 0 w 102"/>
                  <a:gd name="T49" fmla="*/ 0 h 128"/>
                  <a:gd name="T50" fmla="*/ 0 w 102"/>
                  <a:gd name="T51" fmla="*/ 0 h 128"/>
                  <a:gd name="T52" fmla="*/ 0 w 102"/>
                  <a:gd name="T53" fmla="*/ 0 h 128"/>
                  <a:gd name="T54" fmla="*/ 0 w 102"/>
                  <a:gd name="T55" fmla="*/ 0 h 128"/>
                  <a:gd name="T56" fmla="*/ 0 w 102"/>
                  <a:gd name="T57" fmla="*/ 0 h 128"/>
                  <a:gd name="T58" fmla="*/ 0 w 102"/>
                  <a:gd name="T59" fmla="*/ 0 h 128"/>
                  <a:gd name="T60" fmla="*/ 0 w 102"/>
                  <a:gd name="T61" fmla="*/ 0 h 12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2"/>
                  <a:gd name="T94" fmla="*/ 0 h 128"/>
                  <a:gd name="T95" fmla="*/ 102 w 102"/>
                  <a:gd name="T96" fmla="*/ 128 h 12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2" h="128">
                    <a:moveTo>
                      <a:pt x="102" y="90"/>
                    </a:moveTo>
                    <a:lnTo>
                      <a:pt x="98" y="96"/>
                    </a:lnTo>
                    <a:lnTo>
                      <a:pt x="93" y="102"/>
                    </a:lnTo>
                    <a:lnTo>
                      <a:pt x="85" y="105"/>
                    </a:lnTo>
                    <a:lnTo>
                      <a:pt x="78" y="108"/>
                    </a:lnTo>
                    <a:lnTo>
                      <a:pt x="68" y="110"/>
                    </a:lnTo>
                    <a:lnTo>
                      <a:pt x="60" y="111"/>
                    </a:lnTo>
                    <a:lnTo>
                      <a:pt x="52" y="113"/>
                    </a:lnTo>
                    <a:lnTo>
                      <a:pt x="44" y="118"/>
                    </a:lnTo>
                    <a:lnTo>
                      <a:pt x="37" y="120"/>
                    </a:lnTo>
                    <a:lnTo>
                      <a:pt x="32" y="123"/>
                    </a:lnTo>
                    <a:lnTo>
                      <a:pt x="27" y="126"/>
                    </a:lnTo>
                    <a:lnTo>
                      <a:pt x="20" y="128"/>
                    </a:lnTo>
                    <a:lnTo>
                      <a:pt x="22" y="113"/>
                    </a:lnTo>
                    <a:lnTo>
                      <a:pt x="20" y="101"/>
                    </a:lnTo>
                    <a:lnTo>
                      <a:pt x="15" y="90"/>
                    </a:lnTo>
                    <a:lnTo>
                      <a:pt x="12" y="78"/>
                    </a:lnTo>
                    <a:lnTo>
                      <a:pt x="5" y="66"/>
                    </a:lnTo>
                    <a:lnTo>
                      <a:pt x="3" y="53"/>
                    </a:lnTo>
                    <a:lnTo>
                      <a:pt x="0" y="41"/>
                    </a:lnTo>
                    <a:lnTo>
                      <a:pt x="2" y="28"/>
                    </a:lnTo>
                    <a:lnTo>
                      <a:pt x="9" y="22"/>
                    </a:lnTo>
                    <a:lnTo>
                      <a:pt x="19" y="17"/>
                    </a:lnTo>
                    <a:lnTo>
                      <a:pt x="30" y="12"/>
                    </a:lnTo>
                    <a:lnTo>
                      <a:pt x="42" y="10"/>
                    </a:lnTo>
                    <a:lnTo>
                      <a:pt x="42" y="12"/>
                    </a:lnTo>
                    <a:lnTo>
                      <a:pt x="48" y="7"/>
                    </a:lnTo>
                    <a:lnTo>
                      <a:pt x="58" y="3"/>
                    </a:lnTo>
                    <a:lnTo>
                      <a:pt x="68" y="1"/>
                    </a:lnTo>
                    <a:lnTo>
                      <a:pt x="79" y="0"/>
                    </a:lnTo>
                    <a:lnTo>
                      <a:pt x="102" y="9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2" name="Freeform 176">
                <a:extLst>
                  <a:ext uri="{FF2B5EF4-FFF2-40B4-BE49-F238E27FC236}">
                    <a16:creationId xmlns:a16="http://schemas.microsoft.com/office/drawing/2014/main" id="{F2FC234B-5564-4ED7-8B46-FE2FEF15F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5" y="514"/>
                <a:ext cx="51" cy="34"/>
              </a:xfrm>
              <a:custGeom>
                <a:avLst/>
                <a:gdLst>
                  <a:gd name="T0" fmla="*/ 0 w 151"/>
                  <a:gd name="T1" fmla="*/ 0 h 102"/>
                  <a:gd name="T2" fmla="*/ 0 w 151"/>
                  <a:gd name="T3" fmla="*/ 0 h 102"/>
                  <a:gd name="T4" fmla="*/ 0 w 151"/>
                  <a:gd name="T5" fmla="*/ 0 h 102"/>
                  <a:gd name="T6" fmla="*/ 0 w 151"/>
                  <a:gd name="T7" fmla="*/ 0 h 102"/>
                  <a:gd name="T8" fmla="*/ 0 w 151"/>
                  <a:gd name="T9" fmla="*/ 0 h 102"/>
                  <a:gd name="T10" fmla="*/ 0 w 151"/>
                  <a:gd name="T11" fmla="*/ 0 h 102"/>
                  <a:gd name="T12" fmla="*/ 0 w 151"/>
                  <a:gd name="T13" fmla="*/ 0 h 102"/>
                  <a:gd name="T14" fmla="*/ 0 w 151"/>
                  <a:gd name="T15" fmla="*/ 0 h 102"/>
                  <a:gd name="T16" fmla="*/ 0 w 151"/>
                  <a:gd name="T17" fmla="*/ 0 h 102"/>
                  <a:gd name="T18" fmla="*/ 0 w 151"/>
                  <a:gd name="T19" fmla="*/ 0 h 102"/>
                  <a:gd name="T20" fmla="*/ 0 w 151"/>
                  <a:gd name="T21" fmla="*/ 0 h 102"/>
                  <a:gd name="T22" fmla="*/ 0 w 151"/>
                  <a:gd name="T23" fmla="*/ 0 h 102"/>
                  <a:gd name="T24" fmla="*/ 0 w 151"/>
                  <a:gd name="T25" fmla="*/ 0 h 102"/>
                  <a:gd name="T26" fmla="*/ 0 w 151"/>
                  <a:gd name="T27" fmla="*/ 0 h 102"/>
                  <a:gd name="T28" fmla="*/ 0 w 151"/>
                  <a:gd name="T29" fmla="*/ 0 h 102"/>
                  <a:gd name="T30" fmla="*/ 0 w 151"/>
                  <a:gd name="T31" fmla="*/ 0 h 102"/>
                  <a:gd name="T32" fmla="*/ 0 w 151"/>
                  <a:gd name="T33" fmla="*/ 0 h 102"/>
                  <a:gd name="T34" fmla="*/ 0 w 151"/>
                  <a:gd name="T35" fmla="*/ 0 h 102"/>
                  <a:gd name="T36" fmla="*/ 0 w 151"/>
                  <a:gd name="T37" fmla="*/ 0 h 102"/>
                  <a:gd name="T38" fmla="*/ 0 w 151"/>
                  <a:gd name="T39" fmla="*/ 0 h 102"/>
                  <a:gd name="T40" fmla="*/ 0 w 151"/>
                  <a:gd name="T41" fmla="*/ 0 h 102"/>
                  <a:gd name="T42" fmla="*/ 0 w 151"/>
                  <a:gd name="T43" fmla="*/ 0 h 102"/>
                  <a:gd name="T44" fmla="*/ 0 w 151"/>
                  <a:gd name="T45" fmla="*/ 0 h 102"/>
                  <a:gd name="T46" fmla="*/ 0 w 151"/>
                  <a:gd name="T47" fmla="*/ 0 h 102"/>
                  <a:gd name="T48" fmla="*/ 0 w 151"/>
                  <a:gd name="T49" fmla="*/ 0 h 102"/>
                  <a:gd name="T50" fmla="*/ 0 w 151"/>
                  <a:gd name="T51" fmla="*/ 0 h 102"/>
                  <a:gd name="T52" fmla="*/ 0 w 151"/>
                  <a:gd name="T53" fmla="*/ 0 h 102"/>
                  <a:gd name="T54" fmla="*/ 0 w 151"/>
                  <a:gd name="T55" fmla="*/ 0 h 102"/>
                  <a:gd name="T56" fmla="*/ 0 w 151"/>
                  <a:gd name="T57" fmla="*/ 0 h 102"/>
                  <a:gd name="T58" fmla="*/ 0 w 151"/>
                  <a:gd name="T59" fmla="*/ 0 h 102"/>
                  <a:gd name="T60" fmla="*/ 0 w 151"/>
                  <a:gd name="T61" fmla="*/ 0 h 102"/>
                  <a:gd name="T62" fmla="*/ 0 w 151"/>
                  <a:gd name="T63" fmla="*/ 0 h 102"/>
                  <a:gd name="T64" fmla="*/ 0 w 151"/>
                  <a:gd name="T65" fmla="*/ 0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102"/>
                  <a:gd name="T101" fmla="*/ 151 w 151"/>
                  <a:gd name="T102" fmla="*/ 102 h 1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102">
                    <a:moveTo>
                      <a:pt x="151" y="31"/>
                    </a:moveTo>
                    <a:lnTo>
                      <a:pt x="148" y="39"/>
                    </a:lnTo>
                    <a:lnTo>
                      <a:pt x="146" y="49"/>
                    </a:lnTo>
                    <a:lnTo>
                      <a:pt x="145" y="59"/>
                    </a:lnTo>
                    <a:lnTo>
                      <a:pt x="145" y="69"/>
                    </a:lnTo>
                    <a:lnTo>
                      <a:pt x="144" y="77"/>
                    </a:lnTo>
                    <a:lnTo>
                      <a:pt x="143" y="86"/>
                    </a:lnTo>
                    <a:lnTo>
                      <a:pt x="140" y="94"/>
                    </a:lnTo>
                    <a:lnTo>
                      <a:pt x="136" y="102"/>
                    </a:lnTo>
                    <a:lnTo>
                      <a:pt x="119" y="100"/>
                    </a:lnTo>
                    <a:lnTo>
                      <a:pt x="103" y="97"/>
                    </a:lnTo>
                    <a:lnTo>
                      <a:pt x="85" y="92"/>
                    </a:lnTo>
                    <a:lnTo>
                      <a:pt x="69" y="89"/>
                    </a:lnTo>
                    <a:lnTo>
                      <a:pt x="52" y="84"/>
                    </a:lnTo>
                    <a:lnTo>
                      <a:pt x="35" y="80"/>
                    </a:lnTo>
                    <a:lnTo>
                      <a:pt x="19" y="76"/>
                    </a:lnTo>
                    <a:lnTo>
                      <a:pt x="3" y="76"/>
                    </a:lnTo>
                    <a:lnTo>
                      <a:pt x="0" y="65"/>
                    </a:lnTo>
                    <a:lnTo>
                      <a:pt x="0" y="56"/>
                    </a:lnTo>
                    <a:lnTo>
                      <a:pt x="2" y="46"/>
                    </a:lnTo>
                    <a:lnTo>
                      <a:pt x="4" y="37"/>
                    </a:lnTo>
                    <a:lnTo>
                      <a:pt x="7" y="27"/>
                    </a:lnTo>
                    <a:lnTo>
                      <a:pt x="9" y="19"/>
                    </a:lnTo>
                    <a:lnTo>
                      <a:pt x="12" y="9"/>
                    </a:lnTo>
                    <a:lnTo>
                      <a:pt x="15" y="0"/>
                    </a:lnTo>
                    <a:lnTo>
                      <a:pt x="30" y="4"/>
                    </a:lnTo>
                    <a:lnTo>
                      <a:pt x="47" y="9"/>
                    </a:lnTo>
                    <a:lnTo>
                      <a:pt x="63" y="12"/>
                    </a:lnTo>
                    <a:lnTo>
                      <a:pt x="82" y="17"/>
                    </a:lnTo>
                    <a:lnTo>
                      <a:pt x="98" y="20"/>
                    </a:lnTo>
                    <a:lnTo>
                      <a:pt x="115" y="24"/>
                    </a:lnTo>
                    <a:lnTo>
                      <a:pt x="133" y="27"/>
                    </a:lnTo>
                    <a:lnTo>
                      <a:pt x="151" y="3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3" name="Freeform 177">
                <a:extLst>
                  <a:ext uri="{FF2B5EF4-FFF2-40B4-BE49-F238E27FC236}">
                    <a16:creationId xmlns:a16="http://schemas.microsoft.com/office/drawing/2014/main" id="{C981236A-A686-4318-9557-2133A82BF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7" y="525"/>
                <a:ext cx="38" cy="42"/>
              </a:xfrm>
              <a:custGeom>
                <a:avLst/>
                <a:gdLst>
                  <a:gd name="T0" fmla="*/ 0 w 116"/>
                  <a:gd name="T1" fmla="*/ 0 h 127"/>
                  <a:gd name="T2" fmla="*/ 0 w 116"/>
                  <a:gd name="T3" fmla="*/ 0 h 127"/>
                  <a:gd name="T4" fmla="*/ 0 w 116"/>
                  <a:gd name="T5" fmla="*/ 0 h 127"/>
                  <a:gd name="T6" fmla="*/ 0 w 116"/>
                  <a:gd name="T7" fmla="*/ 0 h 127"/>
                  <a:gd name="T8" fmla="*/ 0 w 116"/>
                  <a:gd name="T9" fmla="*/ 0 h 127"/>
                  <a:gd name="T10" fmla="*/ 0 w 116"/>
                  <a:gd name="T11" fmla="*/ 0 h 127"/>
                  <a:gd name="T12" fmla="*/ 0 w 116"/>
                  <a:gd name="T13" fmla="*/ 0 h 127"/>
                  <a:gd name="T14" fmla="*/ 0 w 116"/>
                  <a:gd name="T15" fmla="*/ 0 h 127"/>
                  <a:gd name="T16" fmla="*/ 0 w 116"/>
                  <a:gd name="T17" fmla="*/ 0 h 127"/>
                  <a:gd name="T18" fmla="*/ 0 w 116"/>
                  <a:gd name="T19" fmla="*/ 0 h 127"/>
                  <a:gd name="T20" fmla="*/ 0 w 116"/>
                  <a:gd name="T21" fmla="*/ 0 h 127"/>
                  <a:gd name="T22" fmla="*/ 0 w 116"/>
                  <a:gd name="T23" fmla="*/ 0 h 127"/>
                  <a:gd name="T24" fmla="*/ 0 w 116"/>
                  <a:gd name="T25" fmla="*/ 0 h 127"/>
                  <a:gd name="T26" fmla="*/ 0 w 116"/>
                  <a:gd name="T27" fmla="*/ 0 h 127"/>
                  <a:gd name="T28" fmla="*/ 0 w 116"/>
                  <a:gd name="T29" fmla="*/ 0 h 127"/>
                  <a:gd name="T30" fmla="*/ 0 w 116"/>
                  <a:gd name="T31" fmla="*/ 0 h 127"/>
                  <a:gd name="T32" fmla="*/ 0 w 116"/>
                  <a:gd name="T33" fmla="*/ 0 h 127"/>
                  <a:gd name="T34" fmla="*/ 0 w 116"/>
                  <a:gd name="T35" fmla="*/ 0 h 127"/>
                  <a:gd name="T36" fmla="*/ 0 w 116"/>
                  <a:gd name="T37" fmla="*/ 0 h 127"/>
                  <a:gd name="T38" fmla="*/ 0 w 116"/>
                  <a:gd name="T39" fmla="*/ 0 h 127"/>
                  <a:gd name="T40" fmla="*/ 0 w 116"/>
                  <a:gd name="T41" fmla="*/ 0 h 127"/>
                  <a:gd name="T42" fmla="*/ 0 w 116"/>
                  <a:gd name="T43" fmla="*/ 0 h 127"/>
                  <a:gd name="T44" fmla="*/ 0 w 116"/>
                  <a:gd name="T45" fmla="*/ 0 h 127"/>
                  <a:gd name="T46" fmla="*/ 0 w 116"/>
                  <a:gd name="T47" fmla="*/ 0 h 127"/>
                  <a:gd name="T48" fmla="*/ 0 w 116"/>
                  <a:gd name="T49" fmla="*/ 0 h 127"/>
                  <a:gd name="T50" fmla="*/ 0 w 116"/>
                  <a:gd name="T51" fmla="*/ 0 h 12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6"/>
                  <a:gd name="T79" fmla="*/ 0 h 127"/>
                  <a:gd name="T80" fmla="*/ 116 w 116"/>
                  <a:gd name="T81" fmla="*/ 127 h 127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6" h="127">
                    <a:moveTo>
                      <a:pt x="91" y="0"/>
                    </a:moveTo>
                    <a:lnTo>
                      <a:pt x="94" y="11"/>
                    </a:lnTo>
                    <a:lnTo>
                      <a:pt x="96" y="24"/>
                    </a:lnTo>
                    <a:lnTo>
                      <a:pt x="99" y="36"/>
                    </a:lnTo>
                    <a:lnTo>
                      <a:pt x="103" y="49"/>
                    </a:lnTo>
                    <a:lnTo>
                      <a:pt x="105" y="60"/>
                    </a:lnTo>
                    <a:lnTo>
                      <a:pt x="109" y="73"/>
                    </a:lnTo>
                    <a:lnTo>
                      <a:pt x="113" y="84"/>
                    </a:lnTo>
                    <a:lnTo>
                      <a:pt x="116" y="96"/>
                    </a:lnTo>
                    <a:lnTo>
                      <a:pt x="34" y="127"/>
                    </a:lnTo>
                    <a:lnTo>
                      <a:pt x="30" y="116"/>
                    </a:lnTo>
                    <a:lnTo>
                      <a:pt x="28" y="106"/>
                    </a:lnTo>
                    <a:lnTo>
                      <a:pt x="22" y="95"/>
                    </a:lnTo>
                    <a:lnTo>
                      <a:pt x="17" y="85"/>
                    </a:lnTo>
                    <a:lnTo>
                      <a:pt x="10" y="73"/>
                    </a:lnTo>
                    <a:lnTo>
                      <a:pt x="5" y="61"/>
                    </a:lnTo>
                    <a:lnTo>
                      <a:pt x="2" y="50"/>
                    </a:lnTo>
                    <a:lnTo>
                      <a:pt x="0" y="39"/>
                    </a:lnTo>
                    <a:lnTo>
                      <a:pt x="10" y="33"/>
                    </a:lnTo>
                    <a:lnTo>
                      <a:pt x="22" y="28"/>
                    </a:lnTo>
                    <a:lnTo>
                      <a:pt x="33" y="21"/>
                    </a:lnTo>
                    <a:lnTo>
                      <a:pt x="44" y="16"/>
                    </a:lnTo>
                    <a:lnTo>
                      <a:pt x="54" y="11"/>
                    </a:lnTo>
                    <a:lnTo>
                      <a:pt x="65" y="6"/>
                    </a:lnTo>
                    <a:lnTo>
                      <a:pt x="78" y="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4" name="Freeform 178">
                <a:extLst>
                  <a:ext uri="{FF2B5EF4-FFF2-40B4-BE49-F238E27FC236}">
                    <a16:creationId xmlns:a16="http://schemas.microsoft.com/office/drawing/2014/main" id="{A5ABC065-DD59-408D-89A9-277ADEC93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525"/>
                <a:ext cx="50" cy="32"/>
              </a:xfrm>
              <a:custGeom>
                <a:avLst/>
                <a:gdLst>
                  <a:gd name="T0" fmla="*/ 0 w 150"/>
                  <a:gd name="T1" fmla="*/ 0 h 97"/>
                  <a:gd name="T2" fmla="*/ 0 w 150"/>
                  <a:gd name="T3" fmla="*/ 0 h 97"/>
                  <a:gd name="T4" fmla="*/ 0 w 150"/>
                  <a:gd name="T5" fmla="*/ 0 h 97"/>
                  <a:gd name="T6" fmla="*/ 0 w 150"/>
                  <a:gd name="T7" fmla="*/ 0 h 97"/>
                  <a:gd name="T8" fmla="*/ 0 w 150"/>
                  <a:gd name="T9" fmla="*/ 0 h 97"/>
                  <a:gd name="T10" fmla="*/ 0 w 150"/>
                  <a:gd name="T11" fmla="*/ 0 h 97"/>
                  <a:gd name="T12" fmla="*/ 0 w 150"/>
                  <a:gd name="T13" fmla="*/ 0 h 97"/>
                  <a:gd name="T14" fmla="*/ 0 w 150"/>
                  <a:gd name="T15" fmla="*/ 0 h 97"/>
                  <a:gd name="T16" fmla="*/ 0 w 150"/>
                  <a:gd name="T17" fmla="*/ 0 h 97"/>
                  <a:gd name="T18" fmla="*/ 0 w 150"/>
                  <a:gd name="T19" fmla="*/ 0 h 97"/>
                  <a:gd name="T20" fmla="*/ 0 w 150"/>
                  <a:gd name="T21" fmla="*/ 0 h 97"/>
                  <a:gd name="T22" fmla="*/ 0 w 150"/>
                  <a:gd name="T23" fmla="*/ 0 h 97"/>
                  <a:gd name="T24" fmla="*/ 0 w 150"/>
                  <a:gd name="T25" fmla="*/ 0 h 97"/>
                  <a:gd name="T26" fmla="*/ 0 w 150"/>
                  <a:gd name="T27" fmla="*/ 0 h 97"/>
                  <a:gd name="T28" fmla="*/ 0 w 150"/>
                  <a:gd name="T29" fmla="*/ 0 h 97"/>
                  <a:gd name="T30" fmla="*/ 0 w 150"/>
                  <a:gd name="T31" fmla="*/ 0 h 97"/>
                  <a:gd name="T32" fmla="*/ 0 w 150"/>
                  <a:gd name="T33" fmla="*/ 0 h 97"/>
                  <a:gd name="T34" fmla="*/ 0 w 150"/>
                  <a:gd name="T35" fmla="*/ 0 h 97"/>
                  <a:gd name="T36" fmla="*/ 0 w 150"/>
                  <a:gd name="T37" fmla="*/ 0 h 97"/>
                  <a:gd name="T38" fmla="*/ 0 w 150"/>
                  <a:gd name="T39" fmla="*/ 0 h 97"/>
                  <a:gd name="T40" fmla="*/ 0 w 150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50"/>
                  <a:gd name="T64" fmla="*/ 0 h 97"/>
                  <a:gd name="T65" fmla="*/ 150 w 150"/>
                  <a:gd name="T66" fmla="*/ 97 h 9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50" h="97">
                    <a:moveTo>
                      <a:pt x="118" y="26"/>
                    </a:moveTo>
                    <a:lnTo>
                      <a:pt x="150" y="41"/>
                    </a:lnTo>
                    <a:lnTo>
                      <a:pt x="140" y="97"/>
                    </a:lnTo>
                    <a:lnTo>
                      <a:pt x="120" y="92"/>
                    </a:lnTo>
                    <a:lnTo>
                      <a:pt x="103" y="90"/>
                    </a:lnTo>
                    <a:lnTo>
                      <a:pt x="84" y="88"/>
                    </a:lnTo>
                    <a:lnTo>
                      <a:pt x="68" y="86"/>
                    </a:lnTo>
                    <a:lnTo>
                      <a:pt x="50" y="84"/>
                    </a:lnTo>
                    <a:lnTo>
                      <a:pt x="34" y="83"/>
                    </a:lnTo>
                    <a:lnTo>
                      <a:pt x="17" y="79"/>
                    </a:lnTo>
                    <a:lnTo>
                      <a:pt x="0" y="75"/>
                    </a:lnTo>
                    <a:lnTo>
                      <a:pt x="9" y="6"/>
                    </a:lnTo>
                    <a:lnTo>
                      <a:pt x="18" y="0"/>
                    </a:lnTo>
                    <a:lnTo>
                      <a:pt x="30" y="3"/>
                    </a:lnTo>
                    <a:lnTo>
                      <a:pt x="43" y="6"/>
                    </a:lnTo>
                    <a:lnTo>
                      <a:pt x="55" y="10"/>
                    </a:lnTo>
                    <a:lnTo>
                      <a:pt x="69" y="15"/>
                    </a:lnTo>
                    <a:lnTo>
                      <a:pt x="80" y="18"/>
                    </a:lnTo>
                    <a:lnTo>
                      <a:pt x="93" y="21"/>
                    </a:lnTo>
                    <a:lnTo>
                      <a:pt x="105" y="24"/>
                    </a:lnTo>
                    <a:lnTo>
                      <a:pt x="118" y="2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5" name="Freeform 179">
                <a:extLst>
                  <a:ext uri="{FF2B5EF4-FFF2-40B4-BE49-F238E27FC236}">
                    <a16:creationId xmlns:a16="http://schemas.microsoft.com/office/drawing/2014/main" id="{88444273-6151-45E4-AD7F-1B6260FF6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532"/>
                <a:ext cx="48" cy="35"/>
              </a:xfrm>
              <a:custGeom>
                <a:avLst/>
                <a:gdLst>
                  <a:gd name="T0" fmla="*/ 0 w 143"/>
                  <a:gd name="T1" fmla="*/ 0 h 104"/>
                  <a:gd name="T2" fmla="*/ 0 w 143"/>
                  <a:gd name="T3" fmla="*/ 0 h 104"/>
                  <a:gd name="T4" fmla="*/ 0 w 143"/>
                  <a:gd name="T5" fmla="*/ 0 h 104"/>
                  <a:gd name="T6" fmla="*/ 0 w 143"/>
                  <a:gd name="T7" fmla="*/ 0 h 104"/>
                  <a:gd name="T8" fmla="*/ 0 w 143"/>
                  <a:gd name="T9" fmla="*/ 0 h 104"/>
                  <a:gd name="T10" fmla="*/ 0 w 143"/>
                  <a:gd name="T11" fmla="*/ 0 h 104"/>
                  <a:gd name="T12" fmla="*/ 0 w 143"/>
                  <a:gd name="T13" fmla="*/ 0 h 104"/>
                  <a:gd name="T14" fmla="*/ 0 w 143"/>
                  <a:gd name="T15" fmla="*/ 0 h 104"/>
                  <a:gd name="T16" fmla="*/ 0 w 143"/>
                  <a:gd name="T17" fmla="*/ 0 h 104"/>
                  <a:gd name="T18" fmla="*/ 0 w 143"/>
                  <a:gd name="T19" fmla="*/ 0 h 104"/>
                  <a:gd name="T20" fmla="*/ 0 w 143"/>
                  <a:gd name="T21" fmla="*/ 0 h 104"/>
                  <a:gd name="T22" fmla="*/ 0 w 143"/>
                  <a:gd name="T23" fmla="*/ 0 h 104"/>
                  <a:gd name="T24" fmla="*/ 0 w 143"/>
                  <a:gd name="T25" fmla="*/ 0 h 104"/>
                  <a:gd name="T26" fmla="*/ 0 w 143"/>
                  <a:gd name="T27" fmla="*/ 0 h 104"/>
                  <a:gd name="T28" fmla="*/ 0 w 143"/>
                  <a:gd name="T29" fmla="*/ 0 h 104"/>
                  <a:gd name="T30" fmla="*/ 0 w 143"/>
                  <a:gd name="T31" fmla="*/ 0 h 104"/>
                  <a:gd name="T32" fmla="*/ 0 w 143"/>
                  <a:gd name="T33" fmla="*/ 0 h 104"/>
                  <a:gd name="T34" fmla="*/ 0 w 143"/>
                  <a:gd name="T35" fmla="*/ 0 h 104"/>
                  <a:gd name="T36" fmla="*/ 0 w 143"/>
                  <a:gd name="T37" fmla="*/ 0 h 104"/>
                  <a:gd name="T38" fmla="*/ 0 w 143"/>
                  <a:gd name="T39" fmla="*/ 0 h 104"/>
                  <a:gd name="T40" fmla="*/ 0 w 143"/>
                  <a:gd name="T41" fmla="*/ 0 h 104"/>
                  <a:gd name="T42" fmla="*/ 0 w 143"/>
                  <a:gd name="T43" fmla="*/ 0 h 104"/>
                  <a:gd name="T44" fmla="*/ 0 w 143"/>
                  <a:gd name="T45" fmla="*/ 0 h 104"/>
                  <a:gd name="T46" fmla="*/ 0 w 143"/>
                  <a:gd name="T47" fmla="*/ 0 h 104"/>
                  <a:gd name="T48" fmla="*/ 0 w 143"/>
                  <a:gd name="T49" fmla="*/ 0 h 104"/>
                  <a:gd name="T50" fmla="*/ 0 w 143"/>
                  <a:gd name="T51" fmla="*/ 0 h 104"/>
                  <a:gd name="T52" fmla="*/ 0 w 143"/>
                  <a:gd name="T53" fmla="*/ 0 h 104"/>
                  <a:gd name="T54" fmla="*/ 0 w 143"/>
                  <a:gd name="T55" fmla="*/ 0 h 104"/>
                  <a:gd name="T56" fmla="*/ 0 w 143"/>
                  <a:gd name="T57" fmla="*/ 0 h 104"/>
                  <a:gd name="T58" fmla="*/ 0 w 143"/>
                  <a:gd name="T59" fmla="*/ 0 h 104"/>
                  <a:gd name="T60" fmla="*/ 0 w 143"/>
                  <a:gd name="T61" fmla="*/ 0 h 104"/>
                  <a:gd name="T62" fmla="*/ 0 w 143"/>
                  <a:gd name="T63" fmla="*/ 0 h 104"/>
                  <a:gd name="T64" fmla="*/ 0 w 143"/>
                  <a:gd name="T65" fmla="*/ 0 h 104"/>
                  <a:gd name="T66" fmla="*/ 0 w 143"/>
                  <a:gd name="T67" fmla="*/ 0 h 104"/>
                  <a:gd name="T68" fmla="*/ 0 w 143"/>
                  <a:gd name="T69" fmla="*/ 0 h 104"/>
                  <a:gd name="T70" fmla="*/ 0 w 143"/>
                  <a:gd name="T71" fmla="*/ 0 h 104"/>
                  <a:gd name="T72" fmla="*/ 0 w 143"/>
                  <a:gd name="T73" fmla="*/ 0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"/>
                  <a:gd name="T112" fmla="*/ 0 h 104"/>
                  <a:gd name="T113" fmla="*/ 143 w 143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" h="104">
                    <a:moveTo>
                      <a:pt x="143" y="65"/>
                    </a:moveTo>
                    <a:lnTo>
                      <a:pt x="126" y="71"/>
                    </a:lnTo>
                    <a:lnTo>
                      <a:pt x="110" y="77"/>
                    </a:lnTo>
                    <a:lnTo>
                      <a:pt x="92" y="82"/>
                    </a:lnTo>
                    <a:lnTo>
                      <a:pt x="76" y="88"/>
                    </a:lnTo>
                    <a:lnTo>
                      <a:pt x="59" y="92"/>
                    </a:lnTo>
                    <a:lnTo>
                      <a:pt x="41" y="97"/>
                    </a:lnTo>
                    <a:lnTo>
                      <a:pt x="24" y="101"/>
                    </a:lnTo>
                    <a:lnTo>
                      <a:pt x="6" y="104"/>
                    </a:lnTo>
                    <a:lnTo>
                      <a:pt x="7" y="93"/>
                    </a:lnTo>
                    <a:lnTo>
                      <a:pt x="6" y="82"/>
                    </a:lnTo>
                    <a:lnTo>
                      <a:pt x="4" y="69"/>
                    </a:lnTo>
                    <a:lnTo>
                      <a:pt x="1" y="58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9" y="32"/>
                    </a:lnTo>
                    <a:lnTo>
                      <a:pt x="22" y="31"/>
                    </a:lnTo>
                    <a:lnTo>
                      <a:pt x="30" y="26"/>
                    </a:lnTo>
                    <a:lnTo>
                      <a:pt x="41" y="26"/>
                    </a:lnTo>
                    <a:lnTo>
                      <a:pt x="52" y="23"/>
                    </a:lnTo>
                    <a:lnTo>
                      <a:pt x="64" y="22"/>
                    </a:lnTo>
                    <a:lnTo>
                      <a:pt x="67" y="16"/>
                    </a:lnTo>
                    <a:lnTo>
                      <a:pt x="75" y="12"/>
                    </a:lnTo>
                    <a:lnTo>
                      <a:pt x="82" y="8"/>
                    </a:lnTo>
                    <a:lnTo>
                      <a:pt x="90" y="7"/>
                    </a:lnTo>
                    <a:lnTo>
                      <a:pt x="97" y="5"/>
                    </a:lnTo>
                    <a:lnTo>
                      <a:pt x="106" y="3"/>
                    </a:lnTo>
                    <a:lnTo>
                      <a:pt x="115" y="1"/>
                    </a:lnTo>
                    <a:lnTo>
                      <a:pt x="123" y="0"/>
                    </a:lnTo>
                    <a:lnTo>
                      <a:pt x="126" y="7"/>
                    </a:lnTo>
                    <a:lnTo>
                      <a:pt x="128" y="15"/>
                    </a:lnTo>
                    <a:lnTo>
                      <a:pt x="131" y="22"/>
                    </a:lnTo>
                    <a:lnTo>
                      <a:pt x="135" y="31"/>
                    </a:lnTo>
                    <a:lnTo>
                      <a:pt x="137" y="38"/>
                    </a:lnTo>
                    <a:lnTo>
                      <a:pt x="140" y="47"/>
                    </a:lnTo>
                    <a:lnTo>
                      <a:pt x="141" y="56"/>
                    </a:lnTo>
                    <a:lnTo>
                      <a:pt x="143" y="6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6" name="Freeform 180">
                <a:extLst>
                  <a:ext uri="{FF2B5EF4-FFF2-40B4-BE49-F238E27FC236}">
                    <a16:creationId xmlns:a16="http://schemas.microsoft.com/office/drawing/2014/main" id="{217B3031-A8EF-4FE1-A126-FE135E478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539"/>
                <a:ext cx="49" cy="28"/>
              </a:xfrm>
              <a:custGeom>
                <a:avLst/>
                <a:gdLst>
                  <a:gd name="T0" fmla="*/ 0 w 149"/>
                  <a:gd name="T1" fmla="*/ 0 h 83"/>
                  <a:gd name="T2" fmla="*/ 0 w 149"/>
                  <a:gd name="T3" fmla="*/ 0 h 83"/>
                  <a:gd name="T4" fmla="*/ 0 w 149"/>
                  <a:gd name="T5" fmla="*/ 0 h 83"/>
                  <a:gd name="T6" fmla="*/ 0 w 149"/>
                  <a:gd name="T7" fmla="*/ 0 h 83"/>
                  <a:gd name="T8" fmla="*/ 0 w 149"/>
                  <a:gd name="T9" fmla="*/ 0 h 83"/>
                  <a:gd name="T10" fmla="*/ 0 w 149"/>
                  <a:gd name="T11" fmla="*/ 0 h 83"/>
                  <a:gd name="T12" fmla="*/ 0 w 149"/>
                  <a:gd name="T13" fmla="*/ 0 h 83"/>
                  <a:gd name="T14" fmla="*/ 0 w 149"/>
                  <a:gd name="T15" fmla="*/ 0 h 83"/>
                  <a:gd name="T16" fmla="*/ 0 w 149"/>
                  <a:gd name="T17" fmla="*/ 0 h 83"/>
                  <a:gd name="T18" fmla="*/ 0 w 149"/>
                  <a:gd name="T19" fmla="*/ 0 h 83"/>
                  <a:gd name="T20" fmla="*/ 0 w 149"/>
                  <a:gd name="T21" fmla="*/ 0 h 83"/>
                  <a:gd name="T22" fmla="*/ 0 w 149"/>
                  <a:gd name="T23" fmla="*/ 0 h 83"/>
                  <a:gd name="T24" fmla="*/ 0 w 149"/>
                  <a:gd name="T25" fmla="*/ 0 h 83"/>
                  <a:gd name="T26" fmla="*/ 0 w 149"/>
                  <a:gd name="T27" fmla="*/ 0 h 83"/>
                  <a:gd name="T28" fmla="*/ 0 w 149"/>
                  <a:gd name="T29" fmla="*/ 0 h 83"/>
                  <a:gd name="T30" fmla="*/ 0 w 149"/>
                  <a:gd name="T31" fmla="*/ 0 h 83"/>
                  <a:gd name="T32" fmla="*/ 0 w 149"/>
                  <a:gd name="T33" fmla="*/ 0 h 83"/>
                  <a:gd name="T34" fmla="*/ 0 w 149"/>
                  <a:gd name="T35" fmla="*/ 0 h 83"/>
                  <a:gd name="T36" fmla="*/ 0 w 149"/>
                  <a:gd name="T37" fmla="*/ 0 h 83"/>
                  <a:gd name="T38" fmla="*/ 0 w 149"/>
                  <a:gd name="T39" fmla="*/ 0 h 83"/>
                  <a:gd name="T40" fmla="*/ 0 w 149"/>
                  <a:gd name="T41" fmla="*/ 0 h 83"/>
                  <a:gd name="T42" fmla="*/ 0 w 149"/>
                  <a:gd name="T43" fmla="*/ 0 h 83"/>
                  <a:gd name="T44" fmla="*/ 0 w 149"/>
                  <a:gd name="T45" fmla="*/ 0 h 83"/>
                  <a:gd name="T46" fmla="*/ 0 w 149"/>
                  <a:gd name="T47" fmla="*/ 0 h 83"/>
                  <a:gd name="T48" fmla="*/ 0 w 149"/>
                  <a:gd name="T49" fmla="*/ 0 h 83"/>
                  <a:gd name="T50" fmla="*/ 0 w 149"/>
                  <a:gd name="T51" fmla="*/ 0 h 83"/>
                  <a:gd name="T52" fmla="*/ 0 w 149"/>
                  <a:gd name="T53" fmla="*/ 0 h 83"/>
                  <a:gd name="T54" fmla="*/ 0 w 149"/>
                  <a:gd name="T55" fmla="*/ 0 h 83"/>
                  <a:gd name="T56" fmla="*/ 0 w 149"/>
                  <a:gd name="T57" fmla="*/ 0 h 83"/>
                  <a:gd name="T58" fmla="*/ 0 w 149"/>
                  <a:gd name="T59" fmla="*/ 0 h 83"/>
                  <a:gd name="T60" fmla="*/ 0 w 149"/>
                  <a:gd name="T61" fmla="*/ 0 h 8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49"/>
                  <a:gd name="T94" fmla="*/ 0 h 83"/>
                  <a:gd name="T95" fmla="*/ 149 w 149"/>
                  <a:gd name="T96" fmla="*/ 83 h 8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49" h="83">
                    <a:moveTo>
                      <a:pt x="149" y="23"/>
                    </a:moveTo>
                    <a:lnTo>
                      <a:pt x="146" y="30"/>
                    </a:lnTo>
                    <a:lnTo>
                      <a:pt x="146" y="37"/>
                    </a:lnTo>
                    <a:lnTo>
                      <a:pt x="146" y="45"/>
                    </a:lnTo>
                    <a:lnTo>
                      <a:pt x="146" y="53"/>
                    </a:lnTo>
                    <a:lnTo>
                      <a:pt x="144" y="61"/>
                    </a:lnTo>
                    <a:lnTo>
                      <a:pt x="144" y="68"/>
                    </a:lnTo>
                    <a:lnTo>
                      <a:pt x="142" y="76"/>
                    </a:lnTo>
                    <a:lnTo>
                      <a:pt x="138" y="83"/>
                    </a:lnTo>
                    <a:lnTo>
                      <a:pt x="123" y="81"/>
                    </a:lnTo>
                    <a:lnTo>
                      <a:pt x="106" y="78"/>
                    </a:lnTo>
                    <a:lnTo>
                      <a:pt x="84" y="74"/>
                    </a:lnTo>
                    <a:lnTo>
                      <a:pt x="64" y="71"/>
                    </a:lnTo>
                    <a:lnTo>
                      <a:pt x="43" y="66"/>
                    </a:lnTo>
                    <a:lnTo>
                      <a:pt x="24" y="61"/>
                    </a:lnTo>
                    <a:lnTo>
                      <a:pt x="10" y="57"/>
                    </a:lnTo>
                    <a:lnTo>
                      <a:pt x="1" y="54"/>
                    </a:lnTo>
                    <a:lnTo>
                      <a:pt x="0" y="47"/>
                    </a:lnTo>
                    <a:lnTo>
                      <a:pt x="1" y="40"/>
                    </a:lnTo>
                    <a:lnTo>
                      <a:pt x="1" y="32"/>
                    </a:lnTo>
                    <a:lnTo>
                      <a:pt x="3" y="26"/>
                    </a:lnTo>
                    <a:lnTo>
                      <a:pt x="7" y="12"/>
                    </a:lnTo>
                    <a:lnTo>
                      <a:pt x="11" y="0"/>
                    </a:lnTo>
                    <a:lnTo>
                      <a:pt x="28" y="2"/>
                    </a:lnTo>
                    <a:lnTo>
                      <a:pt x="46" y="6"/>
                    </a:lnTo>
                    <a:lnTo>
                      <a:pt x="62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7" name="Freeform 181">
                <a:extLst>
                  <a:ext uri="{FF2B5EF4-FFF2-40B4-BE49-F238E27FC236}">
                    <a16:creationId xmlns:a16="http://schemas.microsoft.com/office/drawing/2014/main" id="{3CDC43F3-C7FD-416F-8B3F-5300AAAF0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6" y="540"/>
                <a:ext cx="36" cy="40"/>
              </a:xfrm>
              <a:custGeom>
                <a:avLst/>
                <a:gdLst>
                  <a:gd name="T0" fmla="*/ 0 w 110"/>
                  <a:gd name="T1" fmla="*/ 0 h 119"/>
                  <a:gd name="T2" fmla="*/ 0 w 110"/>
                  <a:gd name="T3" fmla="*/ 0 h 119"/>
                  <a:gd name="T4" fmla="*/ 0 w 110"/>
                  <a:gd name="T5" fmla="*/ 0 h 119"/>
                  <a:gd name="T6" fmla="*/ 0 w 110"/>
                  <a:gd name="T7" fmla="*/ 0 h 119"/>
                  <a:gd name="T8" fmla="*/ 0 w 110"/>
                  <a:gd name="T9" fmla="*/ 0 h 119"/>
                  <a:gd name="T10" fmla="*/ 0 w 110"/>
                  <a:gd name="T11" fmla="*/ 0 h 119"/>
                  <a:gd name="T12" fmla="*/ 0 w 110"/>
                  <a:gd name="T13" fmla="*/ 0 h 119"/>
                  <a:gd name="T14" fmla="*/ 0 w 110"/>
                  <a:gd name="T15" fmla="*/ 0 h 119"/>
                  <a:gd name="T16" fmla="*/ 0 w 110"/>
                  <a:gd name="T17" fmla="*/ 0 h 119"/>
                  <a:gd name="T18" fmla="*/ 0 w 110"/>
                  <a:gd name="T19" fmla="*/ 0 h 119"/>
                  <a:gd name="T20" fmla="*/ 0 w 110"/>
                  <a:gd name="T21" fmla="*/ 0 h 119"/>
                  <a:gd name="T22" fmla="*/ 0 w 110"/>
                  <a:gd name="T23" fmla="*/ 0 h 119"/>
                  <a:gd name="T24" fmla="*/ 0 w 110"/>
                  <a:gd name="T25" fmla="*/ 0 h 119"/>
                  <a:gd name="T26" fmla="*/ 0 w 110"/>
                  <a:gd name="T27" fmla="*/ 0 h 119"/>
                  <a:gd name="T28" fmla="*/ 0 w 110"/>
                  <a:gd name="T29" fmla="*/ 0 h 119"/>
                  <a:gd name="T30" fmla="*/ 0 w 110"/>
                  <a:gd name="T31" fmla="*/ 0 h 119"/>
                  <a:gd name="T32" fmla="*/ 0 w 110"/>
                  <a:gd name="T33" fmla="*/ 0 h 119"/>
                  <a:gd name="T34" fmla="*/ 0 w 110"/>
                  <a:gd name="T35" fmla="*/ 0 h 119"/>
                  <a:gd name="T36" fmla="*/ 0 w 110"/>
                  <a:gd name="T37" fmla="*/ 0 h 119"/>
                  <a:gd name="T38" fmla="*/ 0 w 110"/>
                  <a:gd name="T39" fmla="*/ 0 h 119"/>
                  <a:gd name="T40" fmla="*/ 0 w 110"/>
                  <a:gd name="T41" fmla="*/ 0 h 1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0"/>
                  <a:gd name="T64" fmla="*/ 0 h 119"/>
                  <a:gd name="T65" fmla="*/ 110 w 110"/>
                  <a:gd name="T66" fmla="*/ 119 h 1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0" h="119">
                    <a:moveTo>
                      <a:pt x="91" y="33"/>
                    </a:moveTo>
                    <a:lnTo>
                      <a:pt x="96" y="45"/>
                    </a:lnTo>
                    <a:lnTo>
                      <a:pt x="103" y="59"/>
                    </a:lnTo>
                    <a:lnTo>
                      <a:pt x="106" y="66"/>
                    </a:lnTo>
                    <a:lnTo>
                      <a:pt x="108" y="74"/>
                    </a:lnTo>
                    <a:lnTo>
                      <a:pt x="110" y="81"/>
                    </a:lnTo>
                    <a:lnTo>
                      <a:pt x="110" y="90"/>
                    </a:lnTo>
                    <a:lnTo>
                      <a:pt x="47" y="119"/>
                    </a:lnTo>
                    <a:lnTo>
                      <a:pt x="33" y="110"/>
                    </a:lnTo>
                    <a:lnTo>
                      <a:pt x="0" y="40"/>
                    </a:lnTo>
                    <a:lnTo>
                      <a:pt x="3" y="35"/>
                    </a:lnTo>
                    <a:lnTo>
                      <a:pt x="1" y="34"/>
                    </a:lnTo>
                    <a:lnTo>
                      <a:pt x="8" y="29"/>
                    </a:lnTo>
                    <a:lnTo>
                      <a:pt x="17" y="25"/>
                    </a:lnTo>
                    <a:lnTo>
                      <a:pt x="26" y="20"/>
                    </a:lnTo>
                    <a:lnTo>
                      <a:pt x="36" y="15"/>
                    </a:lnTo>
                    <a:lnTo>
                      <a:pt x="46" y="10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78" y="0"/>
                    </a:lnTo>
                    <a:lnTo>
                      <a:pt x="91" y="3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8" name="Freeform 182">
                <a:extLst>
                  <a:ext uri="{FF2B5EF4-FFF2-40B4-BE49-F238E27FC236}">
                    <a16:creationId xmlns:a16="http://schemas.microsoft.com/office/drawing/2014/main" id="{72C11CD4-0588-4AD3-B7AB-C2BD48C489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544"/>
                <a:ext cx="55" cy="29"/>
              </a:xfrm>
              <a:custGeom>
                <a:avLst/>
                <a:gdLst>
                  <a:gd name="T0" fmla="*/ 0 w 165"/>
                  <a:gd name="T1" fmla="*/ 0 h 85"/>
                  <a:gd name="T2" fmla="*/ 0 w 165"/>
                  <a:gd name="T3" fmla="*/ 0 h 85"/>
                  <a:gd name="T4" fmla="*/ 0 w 165"/>
                  <a:gd name="T5" fmla="*/ 0 h 85"/>
                  <a:gd name="T6" fmla="*/ 0 w 165"/>
                  <a:gd name="T7" fmla="*/ 0 h 85"/>
                  <a:gd name="T8" fmla="*/ 0 w 165"/>
                  <a:gd name="T9" fmla="*/ 0 h 85"/>
                  <a:gd name="T10" fmla="*/ 0 w 165"/>
                  <a:gd name="T11" fmla="*/ 0 h 85"/>
                  <a:gd name="T12" fmla="*/ 0 w 165"/>
                  <a:gd name="T13" fmla="*/ 0 h 85"/>
                  <a:gd name="T14" fmla="*/ 0 w 165"/>
                  <a:gd name="T15" fmla="*/ 0 h 85"/>
                  <a:gd name="T16" fmla="*/ 0 w 165"/>
                  <a:gd name="T17" fmla="*/ 0 h 85"/>
                  <a:gd name="T18" fmla="*/ 0 w 165"/>
                  <a:gd name="T19" fmla="*/ 0 h 85"/>
                  <a:gd name="T20" fmla="*/ 0 w 165"/>
                  <a:gd name="T21" fmla="*/ 0 h 85"/>
                  <a:gd name="T22" fmla="*/ 0 w 165"/>
                  <a:gd name="T23" fmla="*/ 0 h 85"/>
                  <a:gd name="T24" fmla="*/ 0 w 165"/>
                  <a:gd name="T25" fmla="*/ 0 h 85"/>
                  <a:gd name="T26" fmla="*/ 0 w 165"/>
                  <a:gd name="T27" fmla="*/ 0 h 85"/>
                  <a:gd name="T28" fmla="*/ 0 w 165"/>
                  <a:gd name="T29" fmla="*/ 0 h 85"/>
                  <a:gd name="T30" fmla="*/ 0 w 165"/>
                  <a:gd name="T31" fmla="*/ 0 h 85"/>
                  <a:gd name="T32" fmla="*/ 0 w 165"/>
                  <a:gd name="T33" fmla="*/ 0 h 85"/>
                  <a:gd name="T34" fmla="*/ 0 w 165"/>
                  <a:gd name="T35" fmla="*/ 0 h 85"/>
                  <a:gd name="T36" fmla="*/ 0 w 165"/>
                  <a:gd name="T37" fmla="*/ 0 h 85"/>
                  <a:gd name="T38" fmla="*/ 0 w 165"/>
                  <a:gd name="T39" fmla="*/ 0 h 85"/>
                  <a:gd name="T40" fmla="*/ 0 w 165"/>
                  <a:gd name="T41" fmla="*/ 0 h 85"/>
                  <a:gd name="T42" fmla="*/ 0 w 165"/>
                  <a:gd name="T43" fmla="*/ 0 h 85"/>
                  <a:gd name="T44" fmla="*/ 0 w 165"/>
                  <a:gd name="T45" fmla="*/ 0 h 85"/>
                  <a:gd name="T46" fmla="*/ 0 w 165"/>
                  <a:gd name="T47" fmla="*/ 0 h 85"/>
                  <a:gd name="T48" fmla="*/ 0 w 165"/>
                  <a:gd name="T49" fmla="*/ 0 h 85"/>
                  <a:gd name="T50" fmla="*/ 0 w 165"/>
                  <a:gd name="T51" fmla="*/ 0 h 85"/>
                  <a:gd name="T52" fmla="*/ 0 w 165"/>
                  <a:gd name="T53" fmla="*/ 0 h 85"/>
                  <a:gd name="T54" fmla="*/ 0 w 165"/>
                  <a:gd name="T55" fmla="*/ 0 h 85"/>
                  <a:gd name="T56" fmla="*/ 0 w 165"/>
                  <a:gd name="T57" fmla="*/ 0 h 85"/>
                  <a:gd name="T58" fmla="*/ 0 w 165"/>
                  <a:gd name="T59" fmla="*/ 0 h 8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65"/>
                  <a:gd name="T91" fmla="*/ 0 h 85"/>
                  <a:gd name="T92" fmla="*/ 165 w 165"/>
                  <a:gd name="T93" fmla="*/ 85 h 85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65" h="85">
                    <a:moveTo>
                      <a:pt x="161" y="19"/>
                    </a:moveTo>
                    <a:lnTo>
                      <a:pt x="162" y="31"/>
                    </a:lnTo>
                    <a:lnTo>
                      <a:pt x="165" y="45"/>
                    </a:lnTo>
                    <a:lnTo>
                      <a:pt x="165" y="57"/>
                    </a:lnTo>
                    <a:lnTo>
                      <a:pt x="165" y="71"/>
                    </a:lnTo>
                    <a:lnTo>
                      <a:pt x="144" y="73"/>
                    </a:lnTo>
                    <a:lnTo>
                      <a:pt x="122" y="77"/>
                    </a:lnTo>
                    <a:lnTo>
                      <a:pt x="101" y="80"/>
                    </a:lnTo>
                    <a:lnTo>
                      <a:pt x="81" y="82"/>
                    </a:lnTo>
                    <a:lnTo>
                      <a:pt x="60" y="83"/>
                    </a:lnTo>
                    <a:lnTo>
                      <a:pt x="40" y="85"/>
                    </a:lnTo>
                    <a:lnTo>
                      <a:pt x="19" y="83"/>
                    </a:lnTo>
                    <a:lnTo>
                      <a:pt x="0" y="83"/>
                    </a:lnTo>
                    <a:lnTo>
                      <a:pt x="0" y="76"/>
                    </a:lnTo>
                    <a:lnTo>
                      <a:pt x="0" y="68"/>
                    </a:lnTo>
                    <a:lnTo>
                      <a:pt x="1" y="61"/>
                    </a:lnTo>
                    <a:lnTo>
                      <a:pt x="3" y="53"/>
                    </a:lnTo>
                    <a:lnTo>
                      <a:pt x="4" y="45"/>
                    </a:lnTo>
                    <a:lnTo>
                      <a:pt x="5" y="36"/>
                    </a:lnTo>
                    <a:lnTo>
                      <a:pt x="6" y="29"/>
                    </a:lnTo>
                    <a:lnTo>
                      <a:pt x="9" y="21"/>
                    </a:lnTo>
                    <a:lnTo>
                      <a:pt x="28" y="20"/>
                    </a:lnTo>
                    <a:lnTo>
                      <a:pt x="48" y="19"/>
                    </a:lnTo>
                    <a:lnTo>
                      <a:pt x="66" y="16"/>
                    </a:lnTo>
                    <a:lnTo>
                      <a:pt x="86" y="14"/>
                    </a:lnTo>
                    <a:lnTo>
                      <a:pt x="105" y="9"/>
                    </a:lnTo>
                    <a:lnTo>
                      <a:pt x="124" y="5"/>
                    </a:lnTo>
                    <a:lnTo>
                      <a:pt x="142" y="1"/>
                    </a:lnTo>
                    <a:lnTo>
                      <a:pt x="161" y="0"/>
                    </a:lnTo>
                    <a:lnTo>
                      <a:pt x="161" y="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9" name="Freeform 183">
                <a:extLst>
                  <a:ext uri="{FF2B5EF4-FFF2-40B4-BE49-F238E27FC236}">
                    <a16:creationId xmlns:a16="http://schemas.microsoft.com/office/drawing/2014/main" id="{229A6A5C-77CE-4779-B165-A73170DB1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548"/>
                <a:ext cx="55" cy="24"/>
              </a:xfrm>
              <a:custGeom>
                <a:avLst/>
                <a:gdLst>
                  <a:gd name="T0" fmla="*/ 0 w 164"/>
                  <a:gd name="T1" fmla="*/ 0 h 72"/>
                  <a:gd name="T2" fmla="*/ 0 w 164"/>
                  <a:gd name="T3" fmla="*/ 0 h 72"/>
                  <a:gd name="T4" fmla="*/ 0 w 164"/>
                  <a:gd name="T5" fmla="*/ 0 h 72"/>
                  <a:gd name="T6" fmla="*/ 0 w 164"/>
                  <a:gd name="T7" fmla="*/ 0 h 72"/>
                  <a:gd name="T8" fmla="*/ 0 w 164"/>
                  <a:gd name="T9" fmla="*/ 0 h 72"/>
                  <a:gd name="T10" fmla="*/ 0 w 164"/>
                  <a:gd name="T11" fmla="*/ 0 h 72"/>
                  <a:gd name="T12" fmla="*/ 0 w 164"/>
                  <a:gd name="T13" fmla="*/ 0 h 72"/>
                  <a:gd name="T14" fmla="*/ 0 w 164"/>
                  <a:gd name="T15" fmla="*/ 0 h 72"/>
                  <a:gd name="T16" fmla="*/ 0 w 164"/>
                  <a:gd name="T17" fmla="*/ 0 h 72"/>
                  <a:gd name="T18" fmla="*/ 0 w 164"/>
                  <a:gd name="T19" fmla="*/ 0 h 72"/>
                  <a:gd name="T20" fmla="*/ 0 w 164"/>
                  <a:gd name="T21" fmla="*/ 0 h 72"/>
                  <a:gd name="T22" fmla="*/ 0 w 164"/>
                  <a:gd name="T23" fmla="*/ 0 h 72"/>
                  <a:gd name="T24" fmla="*/ 0 w 164"/>
                  <a:gd name="T25" fmla="*/ 0 h 72"/>
                  <a:gd name="T26" fmla="*/ 0 w 164"/>
                  <a:gd name="T27" fmla="*/ 0 h 72"/>
                  <a:gd name="T28" fmla="*/ 0 w 164"/>
                  <a:gd name="T29" fmla="*/ 0 h 72"/>
                  <a:gd name="T30" fmla="*/ 0 w 164"/>
                  <a:gd name="T31" fmla="*/ 0 h 72"/>
                  <a:gd name="T32" fmla="*/ 0 w 164"/>
                  <a:gd name="T33" fmla="*/ 0 h 72"/>
                  <a:gd name="T34" fmla="*/ 0 w 164"/>
                  <a:gd name="T35" fmla="*/ 0 h 72"/>
                  <a:gd name="T36" fmla="*/ 0 w 164"/>
                  <a:gd name="T37" fmla="*/ 0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4"/>
                  <a:gd name="T58" fmla="*/ 0 h 72"/>
                  <a:gd name="T59" fmla="*/ 164 w 164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4" h="72">
                    <a:moveTo>
                      <a:pt x="164" y="11"/>
                    </a:moveTo>
                    <a:lnTo>
                      <a:pt x="163" y="18"/>
                    </a:lnTo>
                    <a:lnTo>
                      <a:pt x="163" y="25"/>
                    </a:lnTo>
                    <a:lnTo>
                      <a:pt x="162" y="32"/>
                    </a:lnTo>
                    <a:lnTo>
                      <a:pt x="162" y="41"/>
                    </a:lnTo>
                    <a:lnTo>
                      <a:pt x="159" y="49"/>
                    </a:lnTo>
                    <a:lnTo>
                      <a:pt x="159" y="56"/>
                    </a:lnTo>
                    <a:lnTo>
                      <a:pt x="161" y="64"/>
                    </a:lnTo>
                    <a:lnTo>
                      <a:pt x="164" y="72"/>
                    </a:lnTo>
                    <a:lnTo>
                      <a:pt x="143" y="69"/>
                    </a:lnTo>
                    <a:lnTo>
                      <a:pt x="123" y="69"/>
                    </a:lnTo>
                    <a:lnTo>
                      <a:pt x="102" y="67"/>
                    </a:lnTo>
                    <a:lnTo>
                      <a:pt x="81" y="69"/>
                    </a:lnTo>
                    <a:lnTo>
                      <a:pt x="58" y="67"/>
                    </a:lnTo>
                    <a:lnTo>
                      <a:pt x="38" y="67"/>
                    </a:lnTo>
                    <a:lnTo>
                      <a:pt x="17" y="64"/>
                    </a:lnTo>
                    <a:lnTo>
                      <a:pt x="0" y="57"/>
                    </a:lnTo>
                    <a:lnTo>
                      <a:pt x="10" y="0"/>
                    </a:lnTo>
                    <a:lnTo>
                      <a:pt x="164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0" name="Freeform 184">
                <a:extLst>
                  <a:ext uri="{FF2B5EF4-FFF2-40B4-BE49-F238E27FC236}">
                    <a16:creationId xmlns:a16="http://schemas.microsoft.com/office/drawing/2014/main" id="{C961D797-4089-4A71-86B0-7EF6615A47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1" y="554"/>
                <a:ext cx="43" cy="41"/>
              </a:xfrm>
              <a:custGeom>
                <a:avLst/>
                <a:gdLst>
                  <a:gd name="T0" fmla="*/ 0 w 128"/>
                  <a:gd name="T1" fmla="*/ 0 h 124"/>
                  <a:gd name="T2" fmla="*/ 0 w 128"/>
                  <a:gd name="T3" fmla="*/ 0 h 124"/>
                  <a:gd name="T4" fmla="*/ 0 w 128"/>
                  <a:gd name="T5" fmla="*/ 0 h 124"/>
                  <a:gd name="T6" fmla="*/ 0 w 128"/>
                  <a:gd name="T7" fmla="*/ 0 h 124"/>
                  <a:gd name="T8" fmla="*/ 0 w 128"/>
                  <a:gd name="T9" fmla="*/ 0 h 124"/>
                  <a:gd name="T10" fmla="*/ 0 w 128"/>
                  <a:gd name="T11" fmla="*/ 0 h 124"/>
                  <a:gd name="T12" fmla="*/ 0 w 128"/>
                  <a:gd name="T13" fmla="*/ 0 h 124"/>
                  <a:gd name="T14" fmla="*/ 0 w 128"/>
                  <a:gd name="T15" fmla="*/ 0 h 124"/>
                  <a:gd name="T16" fmla="*/ 0 w 128"/>
                  <a:gd name="T17" fmla="*/ 0 h 124"/>
                  <a:gd name="T18" fmla="*/ 0 w 128"/>
                  <a:gd name="T19" fmla="*/ 0 h 124"/>
                  <a:gd name="T20" fmla="*/ 0 w 128"/>
                  <a:gd name="T21" fmla="*/ 0 h 124"/>
                  <a:gd name="T22" fmla="*/ 0 w 128"/>
                  <a:gd name="T23" fmla="*/ 0 h 124"/>
                  <a:gd name="T24" fmla="*/ 0 w 128"/>
                  <a:gd name="T25" fmla="*/ 0 h 124"/>
                  <a:gd name="T26" fmla="*/ 0 w 128"/>
                  <a:gd name="T27" fmla="*/ 0 h 124"/>
                  <a:gd name="T28" fmla="*/ 0 w 128"/>
                  <a:gd name="T29" fmla="*/ 0 h 124"/>
                  <a:gd name="T30" fmla="*/ 0 w 128"/>
                  <a:gd name="T31" fmla="*/ 0 h 124"/>
                  <a:gd name="T32" fmla="*/ 0 w 128"/>
                  <a:gd name="T33" fmla="*/ 0 h 124"/>
                  <a:gd name="T34" fmla="*/ 0 w 128"/>
                  <a:gd name="T35" fmla="*/ 0 h 124"/>
                  <a:gd name="T36" fmla="*/ 0 w 128"/>
                  <a:gd name="T37" fmla="*/ 0 h 124"/>
                  <a:gd name="T38" fmla="*/ 0 w 128"/>
                  <a:gd name="T39" fmla="*/ 0 h 124"/>
                  <a:gd name="T40" fmla="*/ 0 w 128"/>
                  <a:gd name="T41" fmla="*/ 0 h 124"/>
                  <a:gd name="T42" fmla="*/ 0 w 128"/>
                  <a:gd name="T43" fmla="*/ 0 h 124"/>
                  <a:gd name="T44" fmla="*/ 0 w 128"/>
                  <a:gd name="T45" fmla="*/ 0 h 124"/>
                  <a:gd name="T46" fmla="*/ 0 w 128"/>
                  <a:gd name="T47" fmla="*/ 0 h 124"/>
                  <a:gd name="T48" fmla="*/ 0 w 128"/>
                  <a:gd name="T49" fmla="*/ 0 h 124"/>
                  <a:gd name="T50" fmla="*/ 0 w 128"/>
                  <a:gd name="T51" fmla="*/ 0 h 124"/>
                  <a:gd name="T52" fmla="*/ 0 w 128"/>
                  <a:gd name="T53" fmla="*/ 0 h 124"/>
                  <a:gd name="T54" fmla="*/ 0 w 128"/>
                  <a:gd name="T55" fmla="*/ 0 h 124"/>
                  <a:gd name="T56" fmla="*/ 0 w 128"/>
                  <a:gd name="T57" fmla="*/ 0 h 124"/>
                  <a:gd name="T58" fmla="*/ 0 w 128"/>
                  <a:gd name="T59" fmla="*/ 0 h 124"/>
                  <a:gd name="T60" fmla="*/ 0 w 128"/>
                  <a:gd name="T61" fmla="*/ 0 h 124"/>
                  <a:gd name="T62" fmla="*/ 0 w 128"/>
                  <a:gd name="T63" fmla="*/ 0 h 124"/>
                  <a:gd name="T64" fmla="*/ 0 w 128"/>
                  <a:gd name="T65" fmla="*/ 0 h 124"/>
                  <a:gd name="T66" fmla="*/ 0 w 128"/>
                  <a:gd name="T67" fmla="*/ 0 h 124"/>
                  <a:gd name="T68" fmla="*/ 0 w 128"/>
                  <a:gd name="T69" fmla="*/ 0 h 12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8"/>
                  <a:gd name="T106" fmla="*/ 0 h 124"/>
                  <a:gd name="T107" fmla="*/ 128 w 128"/>
                  <a:gd name="T108" fmla="*/ 124 h 12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8" h="124">
                    <a:moveTo>
                      <a:pt x="100" y="32"/>
                    </a:moveTo>
                    <a:lnTo>
                      <a:pt x="105" y="39"/>
                    </a:lnTo>
                    <a:lnTo>
                      <a:pt x="111" y="48"/>
                    </a:lnTo>
                    <a:lnTo>
                      <a:pt x="116" y="56"/>
                    </a:lnTo>
                    <a:lnTo>
                      <a:pt x="120" y="67"/>
                    </a:lnTo>
                    <a:lnTo>
                      <a:pt x="116" y="71"/>
                    </a:lnTo>
                    <a:lnTo>
                      <a:pt x="121" y="71"/>
                    </a:lnTo>
                    <a:lnTo>
                      <a:pt x="124" y="74"/>
                    </a:lnTo>
                    <a:lnTo>
                      <a:pt x="125" y="78"/>
                    </a:lnTo>
                    <a:lnTo>
                      <a:pt x="128" y="84"/>
                    </a:lnTo>
                    <a:lnTo>
                      <a:pt x="116" y="88"/>
                    </a:lnTo>
                    <a:lnTo>
                      <a:pt x="108" y="92"/>
                    </a:lnTo>
                    <a:lnTo>
                      <a:pt x="98" y="97"/>
                    </a:lnTo>
                    <a:lnTo>
                      <a:pt x="89" y="103"/>
                    </a:lnTo>
                    <a:lnTo>
                      <a:pt x="79" y="107"/>
                    </a:lnTo>
                    <a:lnTo>
                      <a:pt x="70" y="113"/>
                    </a:lnTo>
                    <a:lnTo>
                      <a:pt x="60" y="118"/>
                    </a:lnTo>
                    <a:lnTo>
                      <a:pt x="51" y="124"/>
                    </a:lnTo>
                    <a:lnTo>
                      <a:pt x="44" y="114"/>
                    </a:lnTo>
                    <a:lnTo>
                      <a:pt x="37" y="104"/>
                    </a:lnTo>
                    <a:lnTo>
                      <a:pt x="29" y="93"/>
                    </a:lnTo>
                    <a:lnTo>
                      <a:pt x="23" y="83"/>
                    </a:lnTo>
                    <a:lnTo>
                      <a:pt x="15" y="72"/>
                    </a:lnTo>
                    <a:lnTo>
                      <a:pt x="9" y="61"/>
                    </a:lnTo>
                    <a:lnTo>
                      <a:pt x="4" y="49"/>
                    </a:lnTo>
                    <a:lnTo>
                      <a:pt x="0" y="39"/>
                    </a:lnTo>
                    <a:lnTo>
                      <a:pt x="9" y="32"/>
                    </a:lnTo>
                    <a:lnTo>
                      <a:pt x="19" y="26"/>
                    </a:lnTo>
                    <a:lnTo>
                      <a:pt x="29" y="19"/>
                    </a:lnTo>
                    <a:lnTo>
                      <a:pt x="40" y="16"/>
                    </a:lnTo>
                    <a:lnTo>
                      <a:pt x="50" y="9"/>
                    </a:lnTo>
                    <a:lnTo>
                      <a:pt x="60" y="6"/>
                    </a:lnTo>
                    <a:lnTo>
                      <a:pt x="70" y="1"/>
                    </a:lnTo>
                    <a:lnTo>
                      <a:pt x="81" y="0"/>
                    </a:lnTo>
                    <a:lnTo>
                      <a:pt x="100" y="3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1" name="Freeform 185">
                <a:extLst>
                  <a:ext uri="{FF2B5EF4-FFF2-40B4-BE49-F238E27FC236}">
                    <a16:creationId xmlns:a16="http://schemas.microsoft.com/office/drawing/2014/main" id="{2198C70A-525F-4E02-A0AF-AA415CDCD7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4" y="571"/>
                <a:ext cx="49" cy="47"/>
              </a:xfrm>
              <a:custGeom>
                <a:avLst/>
                <a:gdLst>
                  <a:gd name="T0" fmla="*/ 0 w 147"/>
                  <a:gd name="T1" fmla="*/ 0 h 141"/>
                  <a:gd name="T2" fmla="*/ 0 w 147"/>
                  <a:gd name="T3" fmla="*/ 0 h 141"/>
                  <a:gd name="T4" fmla="*/ 0 w 147"/>
                  <a:gd name="T5" fmla="*/ 0 h 141"/>
                  <a:gd name="T6" fmla="*/ 0 w 147"/>
                  <a:gd name="T7" fmla="*/ 0 h 141"/>
                  <a:gd name="T8" fmla="*/ 0 w 147"/>
                  <a:gd name="T9" fmla="*/ 0 h 141"/>
                  <a:gd name="T10" fmla="*/ 0 w 147"/>
                  <a:gd name="T11" fmla="*/ 0 h 141"/>
                  <a:gd name="T12" fmla="*/ 0 w 147"/>
                  <a:gd name="T13" fmla="*/ 0 h 141"/>
                  <a:gd name="T14" fmla="*/ 0 w 147"/>
                  <a:gd name="T15" fmla="*/ 0 h 141"/>
                  <a:gd name="T16" fmla="*/ 0 w 147"/>
                  <a:gd name="T17" fmla="*/ 0 h 141"/>
                  <a:gd name="T18" fmla="*/ 0 w 147"/>
                  <a:gd name="T19" fmla="*/ 0 h 141"/>
                  <a:gd name="T20" fmla="*/ 0 w 147"/>
                  <a:gd name="T21" fmla="*/ 0 h 141"/>
                  <a:gd name="T22" fmla="*/ 0 w 147"/>
                  <a:gd name="T23" fmla="*/ 0 h 141"/>
                  <a:gd name="T24" fmla="*/ 0 w 147"/>
                  <a:gd name="T25" fmla="*/ 0 h 141"/>
                  <a:gd name="T26" fmla="*/ 0 w 147"/>
                  <a:gd name="T27" fmla="*/ 0 h 141"/>
                  <a:gd name="T28" fmla="*/ 0 w 147"/>
                  <a:gd name="T29" fmla="*/ 0 h 141"/>
                  <a:gd name="T30" fmla="*/ 0 w 147"/>
                  <a:gd name="T31" fmla="*/ 0 h 141"/>
                  <a:gd name="T32" fmla="*/ 0 w 147"/>
                  <a:gd name="T33" fmla="*/ 0 h 141"/>
                  <a:gd name="T34" fmla="*/ 0 w 147"/>
                  <a:gd name="T35" fmla="*/ 0 h 141"/>
                  <a:gd name="T36" fmla="*/ 0 w 147"/>
                  <a:gd name="T37" fmla="*/ 0 h 141"/>
                  <a:gd name="T38" fmla="*/ 0 w 147"/>
                  <a:gd name="T39" fmla="*/ 0 h 141"/>
                  <a:gd name="T40" fmla="*/ 0 w 147"/>
                  <a:gd name="T41" fmla="*/ 0 h 141"/>
                  <a:gd name="T42" fmla="*/ 0 w 147"/>
                  <a:gd name="T43" fmla="*/ 0 h 141"/>
                  <a:gd name="T44" fmla="*/ 0 w 147"/>
                  <a:gd name="T45" fmla="*/ 0 h 141"/>
                  <a:gd name="T46" fmla="*/ 0 w 147"/>
                  <a:gd name="T47" fmla="*/ 0 h 141"/>
                  <a:gd name="T48" fmla="*/ 0 w 147"/>
                  <a:gd name="T49" fmla="*/ 0 h 141"/>
                  <a:gd name="T50" fmla="*/ 0 w 147"/>
                  <a:gd name="T51" fmla="*/ 0 h 141"/>
                  <a:gd name="T52" fmla="*/ 0 w 147"/>
                  <a:gd name="T53" fmla="*/ 0 h 141"/>
                  <a:gd name="T54" fmla="*/ 0 w 147"/>
                  <a:gd name="T55" fmla="*/ 0 h 141"/>
                  <a:gd name="T56" fmla="*/ 0 w 147"/>
                  <a:gd name="T57" fmla="*/ 0 h 141"/>
                  <a:gd name="T58" fmla="*/ 0 w 147"/>
                  <a:gd name="T59" fmla="*/ 0 h 141"/>
                  <a:gd name="T60" fmla="*/ 0 w 147"/>
                  <a:gd name="T61" fmla="*/ 0 h 141"/>
                  <a:gd name="T62" fmla="*/ 0 w 147"/>
                  <a:gd name="T63" fmla="*/ 0 h 141"/>
                  <a:gd name="T64" fmla="*/ 0 w 147"/>
                  <a:gd name="T65" fmla="*/ 0 h 141"/>
                  <a:gd name="T66" fmla="*/ 0 w 147"/>
                  <a:gd name="T67" fmla="*/ 0 h 141"/>
                  <a:gd name="T68" fmla="*/ 0 w 147"/>
                  <a:gd name="T69" fmla="*/ 0 h 141"/>
                  <a:gd name="T70" fmla="*/ 0 w 147"/>
                  <a:gd name="T71" fmla="*/ 0 h 141"/>
                  <a:gd name="T72" fmla="*/ 0 w 147"/>
                  <a:gd name="T73" fmla="*/ 0 h 141"/>
                  <a:gd name="T74" fmla="*/ 0 w 147"/>
                  <a:gd name="T75" fmla="*/ 0 h 141"/>
                  <a:gd name="T76" fmla="*/ 0 w 147"/>
                  <a:gd name="T77" fmla="*/ 0 h 1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47"/>
                  <a:gd name="T118" fmla="*/ 0 h 141"/>
                  <a:gd name="T119" fmla="*/ 147 w 147"/>
                  <a:gd name="T120" fmla="*/ 141 h 1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47" h="141">
                    <a:moveTo>
                      <a:pt x="147" y="80"/>
                    </a:moveTo>
                    <a:lnTo>
                      <a:pt x="141" y="85"/>
                    </a:lnTo>
                    <a:lnTo>
                      <a:pt x="135" y="91"/>
                    </a:lnTo>
                    <a:lnTo>
                      <a:pt x="127" y="95"/>
                    </a:lnTo>
                    <a:lnTo>
                      <a:pt x="121" y="98"/>
                    </a:lnTo>
                    <a:lnTo>
                      <a:pt x="114" y="101"/>
                    </a:lnTo>
                    <a:lnTo>
                      <a:pt x="106" y="105"/>
                    </a:lnTo>
                    <a:lnTo>
                      <a:pt x="100" y="108"/>
                    </a:lnTo>
                    <a:lnTo>
                      <a:pt x="96" y="117"/>
                    </a:lnTo>
                    <a:lnTo>
                      <a:pt x="84" y="120"/>
                    </a:lnTo>
                    <a:lnTo>
                      <a:pt x="75" y="127"/>
                    </a:lnTo>
                    <a:lnTo>
                      <a:pt x="70" y="130"/>
                    </a:lnTo>
                    <a:lnTo>
                      <a:pt x="65" y="133"/>
                    </a:lnTo>
                    <a:lnTo>
                      <a:pt x="59" y="137"/>
                    </a:lnTo>
                    <a:lnTo>
                      <a:pt x="52" y="141"/>
                    </a:lnTo>
                    <a:lnTo>
                      <a:pt x="44" y="132"/>
                    </a:lnTo>
                    <a:lnTo>
                      <a:pt x="36" y="123"/>
                    </a:lnTo>
                    <a:lnTo>
                      <a:pt x="27" y="113"/>
                    </a:lnTo>
                    <a:lnTo>
                      <a:pt x="20" y="105"/>
                    </a:lnTo>
                    <a:lnTo>
                      <a:pt x="12" y="94"/>
                    </a:lnTo>
                    <a:lnTo>
                      <a:pt x="6" y="84"/>
                    </a:lnTo>
                    <a:lnTo>
                      <a:pt x="1" y="72"/>
                    </a:lnTo>
                    <a:lnTo>
                      <a:pt x="0" y="61"/>
                    </a:lnTo>
                    <a:lnTo>
                      <a:pt x="10" y="54"/>
                    </a:lnTo>
                    <a:lnTo>
                      <a:pt x="21" y="46"/>
                    </a:lnTo>
                    <a:lnTo>
                      <a:pt x="32" y="37"/>
                    </a:lnTo>
                    <a:lnTo>
                      <a:pt x="44" y="30"/>
                    </a:lnTo>
                    <a:lnTo>
                      <a:pt x="55" y="21"/>
                    </a:lnTo>
                    <a:lnTo>
                      <a:pt x="66" y="12"/>
                    </a:lnTo>
                    <a:lnTo>
                      <a:pt x="77" y="5"/>
                    </a:lnTo>
                    <a:lnTo>
                      <a:pt x="91" y="0"/>
                    </a:lnTo>
                    <a:lnTo>
                      <a:pt x="99" y="9"/>
                    </a:lnTo>
                    <a:lnTo>
                      <a:pt x="106" y="20"/>
                    </a:lnTo>
                    <a:lnTo>
                      <a:pt x="114" y="29"/>
                    </a:lnTo>
                    <a:lnTo>
                      <a:pt x="122" y="40"/>
                    </a:lnTo>
                    <a:lnTo>
                      <a:pt x="129" y="49"/>
                    </a:lnTo>
                    <a:lnTo>
                      <a:pt x="136" y="59"/>
                    </a:lnTo>
                    <a:lnTo>
                      <a:pt x="141" y="69"/>
                    </a:lnTo>
                    <a:lnTo>
                      <a:pt x="147" y="8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2" name="Freeform 186">
                <a:extLst>
                  <a:ext uri="{FF2B5EF4-FFF2-40B4-BE49-F238E27FC236}">
                    <a16:creationId xmlns:a16="http://schemas.microsoft.com/office/drawing/2014/main" id="{45DBD694-5503-4182-A7B8-BB5E92553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3" y="598"/>
                <a:ext cx="43" cy="44"/>
              </a:xfrm>
              <a:custGeom>
                <a:avLst/>
                <a:gdLst>
                  <a:gd name="T0" fmla="*/ 0 w 130"/>
                  <a:gd name="T1" fmla="*/ 0 h 130"/>
                  <a:gd name="T2" fmla="*/ 0 w 130"/>
                  <a:gd name="T3" fmla="*/ 0 h 130"/>
                  <a:gd name="T4" fmla="*/ 0 w 130"/>
                  <a:gd name="T5" fmla="*/ 0 h 130"/>
                  <a:gd name="T6" fmla="*/ 0 w 130"/>
                  <a:gd name="T7" fmla="*/ 0 h 130"/>
                  <a:gd name="T8" fmla="*/ 0 w 130"/>
                  <a:gd name="T9" fmla="*/ 0 h 130"/>
                  <a:gd name="T10" fmla="*/ 0 w 130"/>
                  <a:gd name="T11" fmla="*/ 0 h 130"/>
                  <a:gd name="T12" fmla="*/ 0 w 130"/>
                  <a:gd name="T13" fmla="*/ 0 h 130"/>
                  <a:gd name="T14" fmla="*/ 0 w 130"/>
                  <a:gd name="T15" fmla="*/ 0 h 130"/>
                  <a:gd name="T16" fmla="*/ 0 w 130"/>
                  <a:gd name="T17" fmla="*/ 0 h 130"/>
                  <a:gd name="T18" fmla="*/ 0 w 130"/>
                  <a:gd name="T19" fmla="*/ 0 h 130"/>
                  <a:gd name="T20" fmla="*/ 0 w 130"/>
                  <a:gd name="T21" fmla="*/ 0 h 130"/>
                  <a:gd name="T22" fmla="*/ 0 w 130"/>
                  <a:gd name="T23" fmla="*/ 0 h 130"/>
                  <a:gd name="T24" fmla="*/ 0 w 130"/>
                  <a:gd name="T25" fmla="*/ 0 h 130"/>
                  <a:gd name="T26" fmla="*/ 0 w 130"/>
                  <a:gd name="T27" fmla="*/ 0 h 130"/>
                  <a:gd name="T28" fmla="*/ 0 w 130"/>
                  <a:gd name="T29" fmla="*/ 0 h 130"/>
                  <a:gd name="T30" fmla="*/ 0 w 130"/>
                  <a:gd name="T31" fmla="*/ 0 h 130"/>
                  <a:gd name="T32" fmla="*/ 0 w 130"/>
                  <a:gd name="T33" fmla="*/ 0 h 130"/>
                  <a:gd name="T34" fmla="*/ 0 w 130"/>
                  <a:gd name="T35" fmla="*/ 0 h 130"/>
                  <a:gd name="T36" fmla="*/ 0 w 130"/>
                  <a:gd name="T37" fmla="*/ 0 h 130"/>
                  <a:gd name="T38" fmla="*/ 0 w 130"/>
                  <a:gd name="T39" fmla="*/ 0 h 130"/>
                  <a:gd name="T40" fmla="*/ 0 w 130"/>
                  <a:gd name="T41" fmla="*/ 0 h 130"/>
                  <a:gd name="T42" fmla="*/ 0 w 130"/>
                  <a:gd name="T43" fmla="*/ 0 h 130"/>
                  <a:gd name="T44" fmla="*/ 0 w 130"/>
                  <a:gd name="T45" fmla="*/ 0 h 130"/>
                  <a:gd name="T46" fmla="*/ 0 w 130"/>
                  <a:gd name="T47" fmla="*/ 0 h 130"/>
                  <a:gd name="T48" fmla="*/ 0 w 130"/>
                  <a:gd name="T49" fmla="*/ 0 h 130"/>
                  <a:gd name="T50" fmla="*/ 0 w 130"/>
                  <a:gd name="T51" fmla="*/ 0 h 130"/>
                  <a:gd name="T52" fmla="*/ 0 w 130"/>
                  <a:gd name="T53" fmla="*/ 0 h 130"/>
                  <a:gd name="T54" fmla="*/ 0 w 130"/>
                  <a:gd name="T55" fmla="*/ 0 h 130"/>
                  <a:gd name="T56" fmla="*/ 0 w 130"/>
                  <a:gd name="T57" fmla="*/ 0 h 130"/>
                  <a:gd name="T58" fmla="*/ 0 w 130"/>
                  <a:gd name="T59" fmla="*/ 0 h 130"/>
                  <a:gd name="T60" fmla="*/ 0 w 130"/>
                  <a:gd name="T61" fmla="*/ 0 h 130"/>
                  <a:gd name="T62" fmla="*/ 0 w 130"/>
                  <a:gd name="T63" fmla="*/ 0 h 130"/>
                  <a:gd name="T64" fmla="*/ 0 w 130"/>
                  <a:gd name="T65" fmla="*/ 0 h 130"/>
                  <a:gd name="T66" fmla="*/ 0 w 130"/>
                  <a:gd name="T67" fmla="*/ 0 h 130"/>
                  <a:gd name="T68" fmla="*/ 0 w 130"/>
                  <a:gd name="T69" fmla="*/ 0 h 130"/>
                  <a:gd name="T70" fmla="*/ 0 w 130"/>
                  <a:gd name="T71" fmla="*/ 0 h 130"/>
                  <a:gd name="T72" fmla="*/ 0 w 130"/>
                  <a:gd name="T73" fmla="*/ 0 h 130"/>
                  <a:gd name="T74" fmla="*/ 0 w 130"/>
                  <a:gd name="T75" fmla="*/ 0 h 13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30"/>
                  <a:gd name="T115" fmla="*/ 0 h 130"/>
                  <a:gd name="T116" fmla="*/ 130 w 130"/>
                  <a:gd name="T117" fmla="*/ 130 h 13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30" h="130">
                    <a:moveTo>
                      <a:pt x="95" y="27"/>
                    </a:moveTo>
                    <a:lnTo>
                      <a:pt x="101" y="27"/>
                    </a:lnTo>
                    <a:lnTo>
                      <a:pt x="101" y="40"/>
                    </a:lnTo>
                    <a:lnTo>
                      <a:pt x="110" y="40"/>
                    </a:lnTo>
                    <a:lnTo>
                      <a:pt x="130" y="71"/>
                    </a:lnTo>
                    <a:lnTo>
                      <a:pt x="121" y="79"/>
                    </a:lnTo>
                    <a:lnTo>
                      <a:pt x="114" y="87"/>
                    </a:lnTo>
                    <a:lnTo>
                      <a:pt x="104" y="95"/>
                    </a:lnTo>
                    <a:lnTo>
                      <a:pt x="93" y="102"/>
                    </a:lnTo>
                    <a:lnTo>
                      <a:pt x="84" y="109"/>
                    </a:lnTo>
                    <a:lnTo>
                      <a:pt x="75" y="115"/>
                    </a:lnTo>
                    <a:lnTo>
                      <a:pt x="66" y="120"/>
                    </a:lnTo>
                    <a:lnTo>
                      <a:pt x="61" y="130"/>
                    </a:lnTo>
                    <a:lnTo>
                      <a:pt x="51" y="130"/>
                    </a:lnTo>
                    <a:lnTo>
                      <a:pt x="49" y="121"/>
                    </a:lnTo>
                    <a:lnTo>
                      <a:pt x="43" y="117"/>
                    </a:lnTo>
                    <a:lnTo>
                      <a:pt x="37" y="112"/>
                    </a:lnTo>
                    <a:lnTo>
                      <a:pt x="33" y="106"/>
                    </a:lnTo>
                    <a:lnTo>
                      <a:pt x="28" y="97"/>
                    </a:lnTo>
                    <a:lnTo>
                      <a:pt x="22" y="90"/>
                    </a:lnTo>
                    <a:lnTo>
                      <a:pt x="14" y="81"/>
                    </a:lnTo>
                    <a:lnTo>
                      <a:pt x="8" y="74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2" y="47"/>
                    </a:lnTo>
                    <a:lnTo>
                      <a:pt x="12" y="40"/>
                    </a:lnTo>
                    <a:lnTo>
                      <a:pt x="18" y="35"/>
                    </a:lnTo>
                    <a:lnTo>
                      <a:pt x="25" y="31"/>
                    </a:lnTo>
                    <a:lnTo>
                      <a:pt x="33" y="26"/>
                    </a:lnTo>
                    <a:lnTo>
                      <a:pt x="40" y="21"/>
                    </a:lnTo>
                    <a:lnTo>
                      <a:pt x="46" y="15"/>
                    </a:lnTo>
                    <a:lnTo>
                      <a:pt x="54" y="10"/>
                    </a:lnTo>
                    <a:lnTo>
                      <a:pt x="60" y="5"/>
                    </a:lnTo>
                    <a:lnTo>
                      <a:pt x="68" y="0"/>
                    </a:lnTo>
                    <a:lnTo>
                      <a:pt x="74" y="5"/>
                    </a:lnTo>
                    <a:lnTo>
                      <a:pt x="83" y="10"/>
                    </a:lnTo>
                    <a:lnTo>
                      <a:pt x="90" y="16"/>
                    </a:lnTo>
                    <a:lnTo>
                      <a:pt x="95" y="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03" name="Group 187">
              <a:extLst>
                <a:ext uri="{FF2B5EF4-FFF2-40B4-BE49-F238E27FC236}">
                  <a16:creationId xmlns:a16="http://schemas.microsoft.com/office/drawing/2014/main" id="{605BC0D3-0D70-4078-B9B3-16549ACC86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392"/>
              <a:ext cx="960" cy="1008"/>
              <a:chOff x="635" y="2736"/>
              <a:chExt cx="664" cy="824"/>
            </a:xfrm>
          </p:grpSpPr>
          <p:sp>
            <p:nvSpPr>
              <p:cNvPr id="16404" name="Freeform 188">
                <a:extLst>
                  <a:ext uri="{FF2B5EF4-FFF2-40B4-BE49-F238E27FC236}">
                    <a16:creationId xmlns:a16="http://schemas.microsoft.com/office/drawing/2014/main" id="{E24A96F6-53B5-426B-98DC-96888D44B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3301"/>
                <a:ext cx="481" cy="167"/>
              </a:xfrm>
              <a:custGeom>
                <a:avLst/>
                <a:gdLst>
                  <a:gd name="T0" fmla="*/ 0 w 2405"/>
                  <a:gd name="T1" fmla="*/ 0 h 835"/>
                  <a:gd name="T2" fmla="*/ 0 w 2405"/>
                  <a:gd name="T3" fmla="*/ 0 h 835"/>
                  <a:gd name="T4" fmla="*/ 0 w 2405"/>
                  <a:gd name="T5" fmla="*/ 0 h 835"/>
                  <a:gd name="T6" fmla="*/ 0 w 2405"/>
                  <a:gd name="T7" fmla="*/ 0 h 835"/>
                  <a:gd name="T8" fmla="*/ 0 w 2405"/>
                  <a:gd name="T9" fmla="*/ 0 h 835"/>
                  <a:gd name="T10" fmla="*/ 0 w 2405"/>
                  <a:gd name="T11" fmla="*/ 0 h 835"/>
                  <a:gd name="T12" fmla="*/ 0 w 2405"/>
                  <a:gd name="T13" fmla="*/ 0 h 835"/>
                  <a:gd name="T14" fmla="*/ 0 w 2405"/>
                  <a:gd name="T15" fmla="*/ 0 h 835"/>
                  <a:gd name="T16" fmla="*/ 0 w 2405"/>
                  <a:gd name="T17" fmla="*/ 0 h 835"/>
                  <a:gd name="T18" fmla="*/ 0 w 2405"/>
                  <a:gd name="T19" fmla="*/ 0 h 835"/>
                  <a:gd name="T20" fmla="*/ 0 w 2405"/>
                  <a:gd name="T21" fmla="*/ 0 h 835"/>
                  <a:gd name="T22" fmla="*/ 0 w 2405"/>
                  <a:gd name="T23" fmla="*/ 0 h 835"/>
                  <a:gd name="T24" fmla="*/ 0 w 2405"/>
                  <a:gd name="T25" fmla="*/ 0 h 835"/>
                  <a:gd name="T26" fmla="*/ 0 w 2405"/>
                  <a:gd name="T27" fmla="*/ 0 h 835"/>
                  <a:gd name="T28" fmla="*/ 0 w 2405"/>
                  <a:gd name="T29" fmla="*/ 0 h 835"/>
                  <a:gd name="T30" fmla="*/ 0 w 2405"/>
                  <a:gd name="T31" fmla="*/ 0 h 835"/>
                  <a:gd name="T32" fmla="*/ 0 w 2405"/>
                  <a:gd name="T33" fmla="*/ 0 h 835"/>
                  <a:gd name="T34" fmla="*/ 0 w 2405"/>
                  <a:gd name="T35" fmla="*/ 0 h 835"/>
                  <a:gd name="T36" fmla="*/ 0 w 2405"/>
                  <a:gd name="T37" fmla="*/ 0 h 835"/>
                  <a:gd name="T38" fmla="*/ 0 w 2405"/>
                  <a:gd name="T39" fmla="*/ 0 h 835"/>
                  <a:gd name="T40" fmla="*/ 0 w 2405"/>
                  <a:gd name="T41" fmla="*/ 0 h 835"/>
                  <a:gd name="T42" fmla="*/ 0 w 2405"/>
                  <a:gd name="T43" fmla="*/ 0 h 835"/>
                  <a:gd name="T44" fmla="*/ 0 w 2405"/>
                  <a:gd name="T45" fmla="*/ 0 h 835"/>
                  <a:gd name="T46" fmla="*/ 0 w 2405"/>
                  <a:gd name="T47" fmla="*/ 0 h 835"/>
                  <a:gd name="T48" fmla="*/ 0 w 2405"/>
                  <a:gd name="T49" fmla="*/ 0 h 835"/>
                  <a:gd name="T50" fmla="*/ 0 w 2405"/>
                  <a:gd name="T51" fmla="*/ 0 h 835"/>
                  <a:gd name="T52" fmla="*/ 0 w 2405"/>
                  <a:gd name="T53" fmla="*/ 0 h 835"/>
                  <a:gd name="T54" fmla="*/ 0 w 2405"/>
                  <a:gd name="T55" fmla="*/ 0 h 835"/>
                  <a:gd name="T56" fmla="*/ 0 w 2405"/>
                  <a:gd name="T57" fmla="*/ 0 h 835"/>
                  <a:gd name="T58" fmla="*/ 0 w 2405"/>
                  <a:gd name="T59" fmla="*/ 0 h 835"/>
                  <a:gd name="T60" fmla="*/ 0 w 2405"/>
                  <a:gd name="T61" fmla="*/ 0 h 835"/>
                  <a:gd name="T62" fmla="*/ 0 w 2405"/>
                  <a:gd name="T63" fmla="*/ 0 h 835"/>
                  <a:gd name="T64" fmla="*/ 0 w 2405"/>
                  <a:gd name="T65" fmla="*/ 0 h 835"/>
                  <a:gd name="T66" fmla="*/ 0 w 2405"/>
                  <a:gd name="T67" fmla="*/ 0 h 835"/>
                  <a:gd name="T68" fmla="*/ 0 w 2405"/>
                  <a:gd name="T69" fmla="*/ 0 h 835"/>
                  <a:gd name="T70" fmla="*/ 0 w 2405"/>
                  <a:gd name="T71" fmla="*/ 0 h 835"/>
                  <a:gd name="T72" fmla="*/ 0 w 2405"/>
                  <a:gd name="T73" fmla="*/ 0 h 835"/>
                  <a:gd name="T74" fmla="*/ 0 w 2405"/>
                  <a:gd name="T75" fmla="*/ 0 h 835"/>
                  <a:gd name="T76" fmla="*/ 0 w 2405"/>
                  <a:gd name="T77" fmla="*/ 0 h 835"/>
                  <a:gd name="T78" fmla="*/ 0 w 2405"/>
                  <a:gd name="T79" fmla="*/ 0 h 835"/>
                  <a:gd name="T80" fmla="*/ 0 w 2405"/>
                  <a:gd name="T81" fmla="*/ 0 h 835"/>
                  <a:gd name="T82" fmla="*/ 0 w 2405"/>
                  <a:gd name="T83" fmla="*/ 0 h 835"/>
                  <a:gd name="T84" fmla="*/ 0 w 2405"/>
                  <a:gd name="T85" fmla="*/ 0 h 835"/>
                  <a:gd name="T86" fmla="*/ 0 w 2405"/>
                  <a:gd name="T87" fmla="*/ 0 h 835"/>
                  <a:gd name="T88" fmla="*/ 0 w 2405"/>
                  <a:gd name="T89" fmla="*/ 0 h 835"/>
                  <a:gd name="T90" fmla="*/ 0 w 2405"/>
                  <a:gd name="T91" fmla="*/ 0 h 835"/>
                  <a:gd name="T92" fmla="*/ 0 w 2405"/>
                  <a:gd name="T93" fmla="*/ 0 h 835"/>
                  <a:gd name="T94" fmla="*/ 0 w 2405"/>
                  <a:gd name="T95" fmla="*/ 0 h 835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405"/>
                  <a:gd name="T145" fmla="*/ 0 h 835"/>
                  <a:gd name="T146" fmla="*/ 2405 w 2405"/>
                  <a:gd name="T147" fmla="*/ 835 h 835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405" h="835">
                    <a:moveTo>
                      <a:pt x="2405" y="595"/>
                    </a:moveTo>
                    <a:lnTo>
                      <a:pt x="2376" y="591"/>
                    </a:lnTo>
                    <a:lnTo>
                      <a:pt x="2345" y="602"/>
                    </a:lnTo>
                    <a:lnTo>
                      <a:pt x="2312" y="625"/>
                    </a:lnTo>
                    <a:lnTo>
                      <a:pt x="2279" y="655"/>
                    </a:lnTo>
                    <a:lnTo>
                      <a:pt x="2246" y="686"/>
                    </a:lnTo>
                    <a:lnTo>
                      <a:pt x="2217" y="717"/>
                    </a:lnTo>
                    <a:lnTo>
                      <a:pt x="2190" y="742"/>
                    </a:lnTo>
                    <a:lnTo>
                      <a:pt x="2172" y="759"/>
                    </a:lnTo>
                    <a:lnTo>
                      <a:pt x="2148" y="763"/>
                    </a:lnTo>
                    <a:lnTo>
                      <a:pt x="2117" y="764"/>
                    </a:lnTo>
                    <a:lnTo>
                      <a:pt x="2079" y="762"/>
                    </a:lnTo>
                    <a:lnTo>
                      <a:pt x="2039" y="761"/>
                    </a:lnTo>
                    <a:lnTo>
                      <a:pt x="1997" y="759"/>
                    </a:lnTo>
                    <a:lnTo>
                      <a:pt x="1957" y="761"/>
                    </a:lnTo>
                    <a:lnTo>
                      <a:pt x="1920" y="767"/>
                    </a:lnTo>
                    <a:lnTo>
                      <a:pt x="1891" y="782"/>
                    </a:lnTo>
                    <a:lnTo>
                      <a:pt x="1852" y="797"/>
                    </a:lnTo>
                    <a:lnTo>
                      <a:pt x="1793" y="813"/>
                    </a:lnTo>
                    <a:lnTo>
                      <a:pt x="1720" y="824"/>
                    </a:lnTo>
                    <a:lnTo>
                      <a:pt x="1641" y="833"/>
                    </a:lnTo>
                    <a:lnTo>
                      <a:pt x="1559" y="835"/>
                    </a:lnTo>
                    <a:lnTo>
                      <a:pt x="1482" y="832"/>
                    </a:lnTo>
                    <a:lnTo>
                      <a:pt x="1415" y="822"/>
                    </a:lnTo>
                    <a:lnTo>
                      <a:pt x="1366" y="805"/>
                    </a:lnTo>
                    <a:lnTo>
                      <a:pt x="1316" y="780"/>
                    </a:lnTo>
                    <a:lnTo>
                      <a:pt x="1253" y="751"/>
                    </a:lnTo>
                    <a:lnTo>
                      <a:pt x="1176" y="720"/>
                    </a:lnTo>
                    <a:lnTo>
                      <a:pt x="1093" y="689"/>
                    </a:lnTo>
                    <a:lnTo>
                      <a:pt x="1005" y="659"/>
                    </a:lnTo>
                    <a:lnTo>
                      <a:pt x="917" y="634"/>
                    </a:lnTo>
                    <a:lnTo>
                      <a:pt x="834" y="615"/>
                    </a:lnTo>
                    <a:lnTo>
                      <a:pt x="759" y="607"/>
                    </a:lnTo>
                    <a:lnTo>
                      <a:pt x="691" y="596"/>
                    </a:lnTo>
                    <a:lnTo>
                      <a:pt x="631" y="576"/>
                    </a:lnTo>
                    <a:lnTo>
                      <a:pt x="578" y="550"/>
                    </a:lnTo>
                    <a:lnTo>
                      <a:pt x="531" y="518"/>
                    </a:lnTo>
                    <a:lnTo>
                      <a:pt x="490" y="484"/>
                    </a:lnTo>
                    <a:lnTo>
                      <a:pt x="457" y="452"/>
                    </a:lnTo>
                    <a:lnTo>
                      <a:pt x="429" y="422"/>
                    </a:lnTo>
                    <a:lnTo>
                      <a:pt x="409" y="397"/>
                    </a:lnTo>
                    <a:lnTo>
                      <a:pt x="385" y="376"/>
                    </a:lnTo>
                    <a:lnTo>
                      <a:pt x="353" y="362"/>
                    </a:lnTo>
                    <a:lnTo>
                      <a:pt x="316" y="348"/>
                    </a:lnTo>
                    <a:lnTo>
                      <a:pt x="277" y="338"/>
                    </a:lnTo>
                    <a:lnTo>
                      <a:pt x="238" y="326"/>
                    </a:lnTo>
                    <a:lnTo>
                      <a:pt x="204" y="314"/>
                    </a:lnTo>
                    <a:lnTo>
                      <a:pt x="178" y="298"/>
                    </a:lnTo>
                    <a:lnTo>
                      <a:pt x="163" y="281"/>
                    </a:lnTo>
                    <a:lnTo>
                      <a:pt x="148" y="256"/>
                    </a:lnTo>
                    <a:lnTo>
                      <a:pt x="127" y="229"/>
                    </a:lnTo>
                    <a:lnTo>
                      <a:pt x="100" y="199"/>
                    </a:lnTo>
                    <a:lnTo>
                      <a:pt x="72" y="166"/>
                    </a:lnTo>
                    <a:lnTo>
                      <a:pt x="44" y="129"/>
                    </a:lnTo>
                    <a:lnTo>
                      <a:pt x="21" y="89"/>
                    </a:lnTo>
                    <a:lnTo>
                      <a:pt x="5" y="46"/>
                    </a:lnTo>
                    <a:lnTo>
                      <a:pt x="0" y="0"/>
                    </a:lnTo>
                    <a:lnTo>
                      <a:pt x="43" y="14"/>
                    </a:lnTo>
                    <a:lnTo>
                      <a:pt x="95" y="32"/>
                    </a:lnTo>
                    <a:lnTo>
                      <a:pt x="153" y="48"/>
                    </a:lnTo>
                    <a:lnTo>
                      <a:pt x="212" y="65"/>
                    </a:lnTo>
                    <a:lnTo>
                      <a:pt x="270" y="77"/>
                    </a:lnTo>
                    <a:lnTo>
                      <a:pt x="324" y="84"/>
                    </a:lnTo>
                    <a:lnTo>
                      <a:pt x="371" y="82"/>
                    </a:lnTo>
                    <a:lnTo>
                      <a:pt x="409" y="70"/>
                    </a:lnTo>
                    <a:lnTo>
                      <a:pt x="453" y="52"/>
                    </a:lnTo>
                    <a:lnTo>
                      <a:pt x="525" y="36"/>
                    </a:lnTo>
                    <a:lnTo>
                      <a:pt x="614" y="23"/>
                    </a:lnTo>
                    <a:lnTo>
                      <a:pt x="715" y="16"/>
                    </a:lnTo>
                    <a:lnTo>
                      <a:pt x="817" y="17"/>
                    </a:lnTo>
                    <a:lnTo>
                      <a:pt x="917" y="28"/>
                    </a:lnTo>
                    <a:lnTo>
                      <a:pt x="1005" y="53"/>
                    </a:lnTo>
                    <a:lnTo>
                      <a:pt x="1074" y="94"/>
                    </a:lnTo>
                    <a:lnTo>
                      <a:pt x="1136" y="139"/>
                    </a:lnTo>
                    <a:lnTo>
                      <a:pt x="1211" y="183"/>
                    </a:lnTo>
                    <a:lnTo>
                      <a:pt x="1291" y="221"/>
                    </a:lnTo>
                    <a:lnTo>
                      <a:pt x="1374" y="252"/>
                    </a:lnTo>
                    <a:lnTo>
                      <a:pt x="1455" y="274"/>
                    </a:lnTo>
                    <a:lnTo>
                      <a:pt x="1533" y="288"/>
                    </a:lnTo>
                    <a:lnTo>
                      <a:pt x="1601" y="291"/>
                    </a:lnTo>
                    <a:lnTo>
                      <a:pt x="1658" y="281"/>
                    </a:lnTo>
                    <a:lnTo>
                      <a:pt x="1708" y="271"/>
                    </a:lnTo>
                    <a:lnTo>
                      <a:pt x="1763" y="276"/>
                    </a:lnTo>
                    <a:lnTo>
                      <a:pt x="1820" y="293"/>
                    </a:lnTo>
                    <a:lnTo>
                      <a:pt x="1877" y="319"/>
                    </a:lnTo>
                    <a:lnTo>
                      <a:pt x="1928" y="351"/>
                    </a:lnTo>
                    <a:lnTo>
                      <a:pt x="1976" y="386"/>
                    </a:lnTo>
                    <a:lnTo>
                      <a:pt x="2015" y="421"/>
                    </a:lnTo>
                    <a:lnTo>
                      <a:pt x="2044" y="455"/>
                    </a:lnTo>
                    <a:lnTo>
                      <a:pt x="2071" y="486"/>
                    </a:lnTo>
                    <a:lnTo>
                      <a:pt x="2114" y="520"/>
                    </a:lnTo>
                    <a:lnTo>
                      <a:pt x="2164" y="550"/>
                    </a:lnTo>
                    <a:lnTo>
                      <a:pt x="2219" y="577"/>
                    </a:lnTo>
                    <a:lnTo>
                      <a:pt x="2274" y="597"/>
                    </a:lnTo>
                    <a:lnTo>
                      <a:pt x="2326" y="608"/>
                    </a:lnTo>
                    <a:lnTo>
                      <a:pt x="2371" y="608"/>
                    </a:lnTo>
                    <a:lnTo>
                      <a:pt x="2405" y="595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5" name="Freeform 189">
                <a:extLst>
                  <a:ext uri="{FF2B5EF4-FFF2-40B4-BE49-F238E27FC236}">
                    <a16:creationId xmlns:a16="http://schemas.microsoft.com/office/drawing/2014/main" id="{928D7762-84B9-41B3-A091-FAD9CCEBE8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192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2035" y="654"/>
                    </a:moveTo>
                    <a:lnTo>
                      <a:pt x="2029" y="582"/>
                    </a:lnTo>
                    <a:lnTo>
                      <a:pt x="1985" y="506"/>
                    </a:lnTo>
                    <a:lnTo>
                      <a:pt x="1905" y="428"/>
                    </a:lnTo>
                    <a:lnTo>
                      <a:pt x="1792" y="350"/>
                    </a:lnTo>
                    <a:lnTo>
                      <a:pt x="1651" y="273"/>
                    </a:lnTo>
                    <a:lnTo>
                      <a:pt x="1485" y="202"/>
                    </a:lnTo>
                    <a:lnTo>
                      <a:pt x="1299" y="136"/>
                    </a:lnTo>
                    <a:lnTo>
                      <a:pt x="1096" y="81"/>
                    </a:lnTo>
                    <a:lnTo>
                      <a:pt x="888" y="37"/>
                    </a:lnTo>
                    <a:lnTo>
                      <a:pt x="693" y="11"/>
                    </a:lnTo>
                    <a:lnTo>
                      <a:pt x="512" y="0"/>
                    </a:lnTo>
                    <a:lnTo>
                      <a:pt x="353" y="4"/>
                    </a:lnTo>
                    <a:lnTo>
                      <a:pt x="217" y="22"/>
                    </a:lnTo>
                    <a:lnTo>
                      <a:pt x="110" y="55"/>
                    </a:lnTo>
                    <a:lnTo>
                      <a:pt x="35" y="103"/>
                    </a:lnTo>
                    <a:lnTo>
                      <a:pt x="0" y="165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6" name="Freeform 190">
                <a:extLst>
                  <a:ext uri="{FF2B5EF4-FFF2-40B4-BE49-F238E27FC236}">
                    <a16:creationId xmlns:a16="http://schemas.microsoft.com/office/drawing/2014/main" id="{F5346E19-B8BA-40CD-97AF-AD65E23B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61"/>
                <a:ext cx="407" cy="131"/>
              </a:xfrm>
              <a:custGeom>
                <a:avLst/>
                <a:gdLst>
                  <a:gd name="T0" fmla="*/ 0 w 2036"/>
                  <a:gd name="T1" fmla="*/ 0 h 656"/>
                  <a:gd name="T2" fmla="*/ 0 w 2036"/>
                  <a:gd name="T3" fmla="*/ 0 h 656"/>
                  <a:gd name="T4" fmla="*/ 0 w 2036"/>
                  <a:gd name="T5" fmla="*/ 0 h 656"/>
                  <a:gd name="T6" fmla="*/ 0 w 2036"/>
                  <a:gd name="T7" fmla="*/ 0 h 656"/>
                  <a:gd name="T8" fmla="*/ 0 w 2036"/>
                  <a:gd name="T9" fmla="*/ 0 h 656"/>
                  <a:gd name="T10" fmla="*/ 0 w 2036"/>
                  <a:gd name="T11" fmla="*/ 0 h 656"/>
                  <a:gd name="T12" fmla="*/ 0 w 2036"/>
                  <a:gd name="T13" fmla="*/ 0 h 656"/>
                  <a:gd name="T14" fmla="*/ 0 w 2036"/>
                  <a:gd name="T15" fmla="*/ 0 h 656"/>
                  <a:gd name="T16" fmla="*/ 0 w 2036"/>
                  <a:gd name="T17" fmla="*/ 0 h 656"/>
                  <a:gd name="T18" fmla="*/ 0 w 2036"/>
                  <a:gd name="T19" fmla="*/ 0 h 656"/>
                  <a:gd name="T20" fmla="*/ 0 w 2036"/>
                  <a:gd name="T21" fmla="*/ 0 h 656"/>
                  <a:gd name="T22" fmla="*/ 0 w 2036"/>
                  <a:gd name="T23" fmla="*/ 0 h 656"/>
                  <a:gd name="T24" fmla="*/ 0 w 2036"/>
                  <a:gd name="T25" fmla="*/ 0 h 656"/>
                  <a:gd name="T26" fmla="*/ 0 w 2036"/>
                  <a:gd name="T27" fmla="*/ 0 h 656"/>
                  <a:gd name="T28" fmla="*/ 0 w 2036"/>
                  <a:gd name="T29" fmla="*/ 0 h 656"/>
                  <a:gd name="T30" fmla="*/ 0 w 2036"/>
                  <a:gd name="T31" fmla="*/ 0 h 656"/>
                  <a:gd name="T32" fmla="*/ 0 w 2036"/>
                  <a:gd name="T33" fmla="*/ 0 h 6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6"/>
                  <a:gd name="T53" fmla="*/ 2036 w 2036"/>
                  <a:gd name="T54" fmla="*/ 656 h 6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6">
                    <a:moveTo>
                      <a:pt x="2036" y="656"/>
                    </a:moveTo>
                    <a:lnTo>
                      <a:pt x="2031" y="584"/>
                    </a:lnTo>
                    <a:lnTo>
                      <a:pt x="1986" y="508"/>
                    </a:lnTo>
                    <a:lnTo>
                      <a:pt x="1905" y="429"/>
                    </a:lnTo>
                    <a:lnTo>
                      <a:pt x="1794" y="350"/>
                    </a:lnTo>
                    <a:lnTo>
                      <a:pt x="1652" y="274"/>
                    </a:lnTo>
                    <a:lnTo>
                      <a:pt x="1487" y="203"/>
                    </a:lnTo>
                    <a:lnTo>
                      <a:pt x="1300" y="137"/>
                    </a:lnTo>
                    <a:lnTo>
                      <a:pt x="1098" y="83"/>
                    </a:lnTo>
                    <a:lnTo>
                      <a:pt x="890" y="39"/>
                    </a:lnTo>
                    <a:lnTo>
                      <a:pt x="694" y="13"/>
                    </a:lnTo>
                    <a:lnTo>
                      <a:pt x="514" y="0"/>
                    </a:lnTo>
                    <a:lnTo>
                      <a:pt x="354" y="5"/>
                    </a:lnTo>
                    <a:lnTo>
                      <a:pt x="217" y="24"/>
                    </a:lnTo>
                    <a:lnTo>
                      <a:pt x="110" y="57"/>
                    </a:lnTo>
                    <a:lnTo>
                      <a:pt x="37" y="105"/>
                    </a:lnTo>
                    <a:lnTo>
                      <a:pt x="0" y="167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7" name="Line 191">
                <a:extLst>
                  <a:ext uri="{FF2B5EF4-FFF2-40B4-BE49-F238E27FC236}">
                    <a16:creationId xmlns:a16="http://schemas.microsoft.com/office/drawing/2014/main" id="{721E44A2-5B79-41EB-BD47-C101DF0EA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6" y="3021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8" name="Line 192">
                <a:extLst>
                  <a:ext uri="{FF2B5EF4-FFF2-40B4-BE49-F238E27FC236}">
                    <a16:creationId xmlns:a16="http://schemas.microsoft.com/office/drawing/2014/main" id="{CF251E7C-4BB0-4EDE-96DE-2B40E6B5A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3" y="3026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9" name="Line 193">
                <a:extLst>
                  <a:ext uri="{FF2B5EF4-FFF2-40B4-BE49-F238E27FC236}">
                    <a16:creationId xmlns:a16="http://schemas.microsoft.com/office/drawing/2014/main" id="{6ECB12D5-AA83-4C69-B404-ADE6AD02A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9" y="3031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0" name="Line 194">
                <a:extLst>
                  <a:ext uri="{FF2B5EF4-FFF2-40B4-BE49-F238E27FC236}">
                    <a16:creationId xmlns:a16="http://schemas.microsoft.com/office/drawing/2014/main" id="{7D2E362A-AB9B-4A39-A50C-EC157554E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6" y="303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1" name="Line 195">
                <a:extLst>
                  <a:ext uri="{FF2B5EF4-FFF2-40B4-BE49-F238E27FC236}">
                    <a16:creationId xmlns:a16="http://schemas.microsoft.com/office/drawing/2014/main" id="{699ABEA4-900A-485E-B879-CB4C76E5E0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" y="3040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2" name="Line 196">
                <a:extLst>
                  <a:ext uri="{FF2B5EF4-FFF2-40B4-BE49-F238E27FC236}">
                    <a16:creationId xmlns:a16="http://schemas.microsoft.com/office/drawing/2014/main" id="{A9BB8AD0-3EBE-47AD-867F-53F4DC9CF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0" y="304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3" name="Line 197">
                <a:extLst>
                  <a:ext uri="{FF2B5EF4-FFF2-40B4-BE49-F238E27FC236}">
                    <a16:creationId xmlns:a16="http://schemas.microsoft.com/office/drawing/2014/main" id="{6E83B7D4-0116-437E-99B1-A9F0D1C33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7" y="304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4" name="Line 198">
                <a:extLst>
                  <a:ext uri="{FF2B5EF4-FFF2-40B4-BE49-F238E27FC236}">
                    <a16:creationId xmlns:a16="http://schemas.microsoft.com/office/drawing/2014/main" id="{F8A4B9FF-6A13-47DD-88B0-CD4F4A39A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4" y="3053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199">
                <a:extLst>
                  <a:ext uri="{FF2B5EF4-FFF2-40B4-BE49-F238E27FC236}">
                    <a16:creationId xmlns:a16="http://schemas.microsoft.com/office/drawing/2014/main" id="{21630ADB-1DA0-4222-B7EE-855D096AC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3058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200">
                <a:extLst>
                  <a:ext uri="{FF2B5EF4-FFF2-40B4-BE49-F238E27FC236}">
                    <a16:creationId xmlns:a16="http://schemas.microsoft.com/office/drawing/2014/main" id="{0012536C-7299-423B-AE13-8AB94778A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7" y="306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201">
                <a:extLst>
                  <a:ext uri="{FF2B5EF4-FFF2-40B4-BE49-F238E27FC236}">
                    <a16:creationId xmlns:a16="http://schemas.microsoft.com/office/drawing/2014/main" id="{84234983-2064-489C-853C-CA079F4EC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4" y="306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02">
                <a:extLst>
                  <a:ext uri="{FF2B5EF4-FFF2-40B4-BE49-F238E27FC236}">
                    <a16:creationId xmlns:a16="http://schemas.microsoft.com/office/drawing/2014/main" id="{C9B3229E-7A74-4135-A3CE-8EC9D9BCF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1" y="307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203">
                <a:extLst>
                  <a:ext uri="{FF2B5EF4-FFF2-40B4-BE49-F238E27FC236}">
                    <a16:creationId xmlns:a16="http://schemas.microsoft.com/office/drawing/2014/main" id="{62B0CD3B-977E-46D2-9970-D99BAE186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8" y="307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04">
                <a:extLst>
                  <a:ext uri="{FF2B5EF4-FFF2-40B4-BE49-F238E27FC236}">
                    <a16:creationId xmlns:a16="http://schemas.microsoft.com/office/drawing/2014/main" id="{C3E0E64D-B332-417B-9BCB-53ADD4C9A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" y="308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205">
                <a:extLst>
                  <a:ext uri="{FF2B5EF4-FFF2-40B4-BE49-F238E27FC236}">
                    <a16:creationId xmlns:a16="http://schemas.microsoft.com/office/drawing/2014/main" id="{642582DF-739F-44F2-86B9-A4C10B849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2" y="3085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206">
                <a:extLst>
                  <a:ext uri="{FF2B5EF4-FFF2-40B4-BE49-F238E27FC236}">
                    <a16:creationId xmlns:a16="http://schemas.microsoft.com/office/drawing/2014/main" id="{B67A7F94-7851-44D8-B5C5-E8DDE6499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9" y="308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3" name="Line 207">
                <a:extLst>
                  <a:ext uri="{FF2B5EF4-FFF2-40B4-BE49-F238E27FC236}">
                    <a16:creationId xmlns:a16="http://schemas.microsoft.com/office/drawing/2014/main" id="{A71088C7-31F4-4719-8BB4-F2293C80E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9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80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208">
                <a:extLst>
                  <a:ext uri="{FF2B5EF4-FFF2-40B4-BE49-F238E27FC236}">
                    <a16:creationId xmlns:a16="http://schemas.microsoft.com/office/drawing/2014/main" id="{623FB814-E271-4264-9E27-6E323B3F4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1" y="3113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8C8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5" name="Line 209">
                <a:extLst>
                  <a:ext uri="{FF2B5EF4-FFF2-40B4-BE49-F238E27FC236}">
                    <a16:creationId xmlns:a16="http://schemas.microsoft.com/office/drawing/2014/main" id="{F82882C0-FB6A-4399-A650-7680CCA4E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9" y="309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210">
                <a:extLst>
                  <a:ext uri="{FF2B5EF4-FFF2-40B4-BE49-F238E27FC236}">
                    <a16:creationId xmlns:a16="http://schemas.microsoft.com/office/drawing/2014/main" id="{D3988F4F-2604-410A-918E-BEEA392FE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2" y="3098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7" name="Line 211">
                <a:extLst>
                  <a:ext uri="{FF2B5EF4-FFF2-40B4-BE49-F238E27FC236}">
                    <a16:creationId xmlns:a16="http://schemas.microsoft.com/office/drawing/2014/main" id="{4749EAFA-80DD-425D-BF1C-A01DFCBED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6" y="309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212">
                <a:extLst>
                  <a:ext uri="{FF2B5EF4-FFF2-40B4-BE49-F238E27FC236}">
                    <a16:creationId xmlns:a16="http://schemas.microsoft.com/office/drawing/2014/main" id="{C95220FA-7573-4B99-92C7-E15C8BFD4B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" y="310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9" name="Line 213">
                <a:extLst>
                  <a:ext uri="{FF2B5EF4-FFF2-40B4-BE49-F238E27FC236}">
                    <a16:creationId xmlns:a16="http://schemas.microsoft.com/office/drawing/2014/main" id="{E9CC5F9C-45A8-4B4B-BDA7-CE758CF98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" y="310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0" name="Line 214">
                <a:extLst>
                  <a:ext uri="{FF2B5EF4-FFF2-40B4-BE49-F238E27FC236}">
                    <a16:creationId xmlns:a16="http://schemas.microsoft.com/office/drawing/2014/main" id="{BB2342E2-6216-4002-A9B9-A9A6742A2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" y="310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1" name="Line 215">
                <a:extLst>
                  <a:ext uri="{FF2B5EF4-FFF2-40B4-BE49-F238E27FC236}">
                    <a16:creationId xmlns:a16="http://schemas.microsoft.com/office/drawing/2014/main" id="{1C7A087A-11B7-4B18-9FBC-517A50A84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9" y="310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2" name="Line 216">
                <a:extLst>
                  <a:ext uri="{FF2B5EF4-FFF2-40B4-BE49-F238E27FC236}">
                    <a16:creationId xmlns:a16="http://schemas.microsoft.com/office/drawing/2014/main" id="{2A0CB17C-DF2E-40C2-B09E-BCC63FDD5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23" y="3109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3" name="Line 217">
                <a:extLst>
                  <a:ext uri="{FF2B5EF4-FFF2-40B4-BE49-F238E27FC236}">
                    <a16:creationId xmlns:a16="http://schemas.microsoft.com/office/drawing/2014/main" id="{E8C585A0-2E50-4C23-A1C9-CDF344C573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6" y="311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4" name="Line 218">
                <a:extLst>
                  <a:ext uri="{FF2B5EF4-FFF2-40B4-BE49-F238E27FC236}">
                    <a16:creationId xmlns:a16="http://schemas.microsoft.com/office/drawing/2014/main" id="{660FA78D-2A4B-4F0F-9DD2-02CB8D086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0" y="311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5" name="Line 219">
                <a:extLst>
                  <a:ext uri="{FF2B5EF4-FFF2-40B4-BE49-F238E27FC236}">
                    <a16:creationId xmlns:a16="http://schemas.microsoft.com/office/drawing/2014/main" id="{418F4F36-5410-4D98-B260-BD0245E2D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3" y="311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6" name="Line 220">
                <a:extLst>
                  <a:ext uri="{FF2B5EF4-FFF2-40B4-BE49-F238E27FC236}">
                    <a16:creationId xmlns:a16="http://schemas.microsoft.com/office/drawing/2014/main" id="{D0579D4A-8E21-412F-B139-B91243F64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7" y="3117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7" name="Line 221">
                <a:extLst>
                  <a:ext uri="{FF2B5EF4-FFF2-40B4-BE49-F238E27FC236}">
                    <a16:creationId xmlns:a16="http://schemas.microsoft.com/office/drawing/2014/main" id="{3BCF9DAF-91B0-4067-84EA-F8D2EBF7B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0" y="311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Line 222">
                <a:extLst>
                  <a:ext uri="{FF2B5EF4-FFF2-40B4-BE49-F238E27FC236}">
                    <a16:creationId xmlns:a16="http://schemas.microsoft.com/office/drawing/2014/main" id="{7197C939-5B55-4312-AA7A-C794F6504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3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9" name="Line 223">
                <a:extLst>
                  <a:ext uri="{FF2B5EF4-FFF2-40B4-BE49-F238E27FC236}">
                    <a16:creationId xmlns:a16="http://schemas.microsoft.com/office/drawing/2014/main" id="{1CB760BD-D217-41C4-8EA5-5A1E426F42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7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0" name="Line 224">
                <a:extLst>
                  <a:ext uri="{FF2B5EF4-FFF2-40B4-BE49-F238E27FC236}">
                    <a16:creationId xmlns:a16="http://schemas.microsoft.com/office/drawing/2014/main" id="{D633311E-EB1C-4F4A-B221-038A6A731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3" y="3115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1" name="Line 225">
                <a:extLst>
                  <a:ext uri="{FF2B5EF4-FFF2-40B4-BE49-F238E27FC236}">
                    <a16:creationId xmlns:a16="http://schemas.microsoft.com/office/drawing/2014/main" id="{4D8A1C72-121C-469F-B70D-E33AB20B6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4" y="3116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2" name="Line 226">
                <a:extLst>
                  <a:ext uri="{FF2B5EF4-FFF2-40B4-BE49-F238E27FC236}">
                    <a16:creationId xmlns:a16="http://schemas.microsoft.com/office/drawing/2014/main" id="{2F5E8229-75C0-44F7-B15E-A3F8DBCC9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3118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5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3" name="Line 227">
                <a:extLst>
                  <a:ext uri="{FF2B5EF4-FFF2-40B4-BE49-F238E27FC236}">
                    <a16:creationId xmlns:a16="http://schemas.microsoft.com/office/drawing/2014/main" id="{446458F2-C37C-4DB4-9E55-0E5CEACAD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7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4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4" name="Line 228">
                <a:extLst>
                  <a:ext uri="{FF2B5EF4-FFF2-40B4-BE49-F238E27FC236}">
                    <a16:creationId xmlns:a16="http://schemas.microsoft.com/office/drawing/2014/main" id="{1718BFEA-22CF-4089-80CA-1A192F908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9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2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5" name="Line 229">
                <a:extLst>
                  <a:ext uri="{FF2B5EF4-FFF2-40B4-BE49-F238E27FC236}">
                    <a16:creationId xmlns:a16="http://schemas.microsoft.com/office/drawing/2014/main" id="{5FC0868F-9F32-48C7-96D2-94B233F17F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0" y="312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6" name="Freeform 230">
                <a:extLst>
                  <a:ext uri="{FF2B5EF4-FFF2-40B4-BE49-F238E27FC236}">
                    <a16:creationId xmlns:a16="http://schemas.microsoft.com/office/drawing/2014/main" id="{CCA00615-1F8B-4F13-861C-83A5E34B05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" y="2949"/>
                <a:ext cx="516" cy="273"/>
              </a:xfrm>
              <a:custGeom>
                <a:avLst/>
                <a:gdLst>
                  <a:gd name="T0" fmla="*/ 0 w 2581"/>
                  <a:gd name="T1" fmla="*/ 0 h 1365"/>
                  <a:gd name="T2" fmla="*/ 0 w 2581"/>
                  <a:gd name="T3" fmla="*/ 0 h 1365"/>
                  <a:gd name="T4" fmla="*/ 0 w 2581"/>
                  <a:gd name="T5" fmla="*/ 0 h 1365"/>
                  <a:gd name="T6" fmla="*/ 0 w 2581"/>
                  <a:gd name="T7" fmla="*/ 0 h 1365"/>
                  <a:gd name="T8" fmla="*/ 0 w 2581"/>
                  <a:gd name="T9" fmla="*/ 0 h 1365"/>
                  <a:gd name="T10" fmla="*/ 0 w 2581"/>
                  <a:gd name="T11" fmla="*/ 0 h 1365"/>
                  <a:gd name="T12" fmla="*/ 0 w 2581"/>
                  <a:gd name="T13" fmla="*/ 0 h 1365"/>
                  <a:gd name="T14" fmla="*/ 0 w 2581"/>
                  <a:gd name="T15" fmla="*/ 0 h 1365"/>
                  <a:gd name="T16" fmla="*/ 0 w 2581"/>
                  <a:gd name="T17" fmla="*/ 0 h 1365"/>
                  <a:gd name="T18" fmla="*/ 0 w 2581"/>
                  <a:gd name="T19" fmla="*/ 0 h 1365"/>
                  <a:gd name="T20" fmla="*/ 0 w 2581"/>
                  <a:gd name="T21" fmla="*/ 0 h 1365"/>
                  <a:gd name="T22" fmla="*/ 0 w 2581"/>
                  <a:gd name="T23" fmla="*/ 0 h 1365"/>
                  <a:gd name="T24" fmla="*/ 0 w 2581"/>
                  <a:gd name="T25" fmla="*/ 0 h 1365"/>
                  <a:gd name="T26" fmla="*/ 0 w 2581"/>
                  <a:gd name="T27" fmla="*/ 0 h 1365"/>
                  <a:gd name="T28" fmla="*/ 0 w 2581"/>
                  <a:gd name="T29" fmla="*/ 0 h 1365"/>
                  <a:gd name="T30" fmla="*/ 0 w 2581"/>
                  <a:gd name="T31" fmla="*/ 0 h 1365"/>
                  <a:gd name="T32" fmla="*/ 0 w 2581"/>
                  <a:gd name="T33" fmla="*/ 0 h 1365"/>
                  <a:gd name="T34" fmla="*/ 0 w 2581"/>
                  <a:gd name="T35" fmla="*/ 0 h 1365"/>
                  <a:gd name="T36" fmla="*/ 0 w 2581"/>
                  <a:gd name="T37" fmla="*/ 0 h 1365"/>
                  <a:gd name="T38" fmla="*/ 0 w 2581"/>
                  <a:gd name="T39" fmla="*/ 0 h 1365"/>
                  <a:gd name="T40" fmla="*/ 0 w 2581"/>
                  <a:gd name="T41" fmla="*/ 0 h 1365"/>
                  <a:gd name="T42" fmla="*/ 0 w 2581"/>
                  <a:gd name="T43" fmla="*/ 0 h 1365"/>
                  <a:gd name="T44" fmla="*/ 0 w 2581"/>
                  <a:gd name="T45" fmla="*/ 0 h 1365"/>
                  <a:gd name="T46" fmla="*/ 0 w 2581"/>
                  <a:gd name="T47" fmla="*/ 0 h 1365"/>
                  <a:gd name="T48" fmla="*/ 0 w 2581"/>
                  <a:gd name="T49" fmla="*/ 0 h 1365"/>
                  <a:gd name="T50" fmla="*/ 0 w 2581"/>
                  <a:gd name="T51" fmla="*/ 0 h 1365"/>
                  <a:gd name="T52" fmla="*/ 0 w 2581"/>
                  <a:gd name="T53" fmla="*/ 0 h 1365"/>
                  <a:gd name="T54" fmla="*/ 0 w 2581"/>
                  <a:gd name="T55" fmla="*/ 0 h 1365"/>
                  <a:gd name="T56" fmla="*/ 0 w 2581"/>
                  <a:gd name="T57" fmla="*/ 0 h 1365"/>
                  <a:gd name="T58" fmla="*/ 0 w 2581"/>
                  <a:gd name="T59" fmla="*/ 0 h 1365"/>
                  <a:gd name="T60" fmla="*/ 0 w 2581"/>
                  <a:gd name="T61" fmla="*/ 0 h 1365"/>
                  <a:gd name="T62" fmla="*/ 0 w 2581"/>
                  <a:gd name="T63" fmla="*/ 0 h 1365"/>
                  <a:gd name="T64" fmla="*/ 0 w 2581"/>
                  <a:gd name="T65" fmla="*/ 0 h 1365"/>
                  <a:gd name="T66" fmla="*/ 0 w 2581"/>
                  <a:gd name="T67" fmla="*/ 0 h 1365"/>
                  <a:gd name="T68" fmla="*/ 0 w 2581"/>
                  <a:gd name="T69" fmla="*/ 0 h 1365"/>
                  <a:gd name="T70" fmla="*/ 0 w 2581"/>
                  <a:gd name="T71" fmla="*/ 0 h 1365"/>
                  <a:gd name="T72" fmla="*/ 0 w 2581"/>
                  <a:gd name="T73" fmla="*/ 0 h 1365"/>
                  <a:gd name="T74" fmla="*/ 0 w 2581"/>
                  <a:gd name="T75" fmla="*/ 0 h 1365"/>
                  <a:gd name="T76" fmla="*/ 0 w 2581"/>
                  <a:gd name="T77" fmla="*/ 0 h 1365"/>
                  <a:gd name="T78" fmla="*/ 0 w 2581"/>
                  <a:gd name="T79" fmla="*/ 0 h 1365"/>
                  <a:gd name="T80" fmla="*/ 0 w 2581"/>
                  <a:gd name="T81" fmla="*/ 0 h 1365"/>
                  <a:gd name="T82" fmla="*/ 0 w 2581"/>
                  <a:gd name="T83" fmla="*/ 0 h 1365"/>
                  <a:gd name="T84" fmla="*/ 0 w 2581"/>
                  <a:gd name="T85" fmla="*/ 0 h 1365"/>
                  <a:gd name="T86" fmla="*/ 0 w 2581"/>
                  <a:gd name="T87" fmla="*/ 0 h 1365"/>
                  <a:gd name="T88" fmla="*/ 0 w 2581"/>
                  <a:gd name="T89" fmla="*/ 0 h 1365"/>
                  <a:gd name="T90" fmla="*/ 0 w 2581"/>
                  <a:gd name="T91" fmla="*/ 0 h 1365"/>
                  <a:gd name="T92" fmla="*/ 0 w 2581"/>
                  <a:gd name="T93" fmla="*/ 0 h 1365"/>
                  <a:gd name="T94" fmla="*/ 0 w 2581"/>
                  <a:gd name="T95" fmla="*/ 0 h 1365"/>
                  <a:gd name="T96" fmla="*/ 0 w 2581"/>
                  <a:gd name="T97" fmla="*/ 0 h 1365"/>
                  <a:gd name="T98" fmla="*/ 0 w 2581"/>
                  <a:gd name="T99" fmla="*/ 0 h 1365"/>
                  <a:gd name="T100" fmla="*/ 0 w 2581"/>
                  <a:gd name="T101" fmla="*/ 0 h 1365"/>
                  <a:gd name="T102" fmla="*/ 0 w 2581"/>
                  <a:gd name="T103" fmla="*/ 0 h 136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81"/>
                  <a:gd name="T157" fmla="*/ 0 h 1365"/>
                  <a:gd name="T158" fmla="*/ 2581 w 2581"/>
                  <a:gd name="T159" fmla="*/ 1365 h 136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81" h="1365">
                    <a:moveTo>
                      <a:pt x="1004" y="8"/>
                    </a:moveTo>
                    <a:lnTo>
                      <a:pt x="911" y="0"/>
                    </a:lnTo>
                    <a:lnTo>
                      <a:pt x="797" y="0"/>
                    </a:lnTo>
                    <a:lnTo>
                      <a:pt x="672" y="8"/>
                    </a:lnTo>
                    <a:lnTo>
                      <a:pt x="544" y="27"/>
                    </a:lnTo>
                    <a:lnTo>
                      <a:pt x="420" y="53"/>
                    </a:lnTo>
                    <a:lnTo>
                      <a:pt x="314" y="91"/>
                    </a:lnTo>
                    <a:lnTo>
                      <a:pt x="232" y="141"/>
                    </a:lnTo>
                    <a:lnTo>
                      <a:pt x="187" y="206"/>
                    </a:lnTo>
                    <a:lnTo>
                      <a:pt x="160" y="268"/>
                    </a:lnTo>
                    <a:lnTo>
                      <a:pt x="137" y="318"/>
                    </a:lnTo>
                    <a:lnTo>
                      <a:pt x="114" y="357"/>
                    </a:lnTo>
                    <a:lnTo>
                      <a:pt x="98" y="389"/>
                    </a:lnTo>
                    <a:lnTo>
                      <a:pt x="82" y="415"/>
                    </a:lnTo>
                    <a:lnTo>
                      <a:pt x="73" y="438"/>
                    </a:lnTo>
                    <a:lnTo>
                      <a:pt x="68" y="460"/>
                    </a:lnTo>
                    <a:lnTo>
                      <a:pt x="70" y="486"/>
                    </a:lnTo>
                    <a:lnTo>
                      <a:pt x="69" y="510"/>
                    </a:lnTo>
                    <a:lnTo>
                      <a:pt x="63" y="535"/>
                    </a:lnTo>
                    <a:lnTo>
                      <a:pt x="51" y="556"/>
                    </a:lnTo>
                    <a:lnTo>
                      <a:pt x="39" y="576"/>
                    </a:lnTo>
                    <a:lnTo>
                      <a:pt x="23" y="590"/>
                    </a:lnTo>
                    <a:lnTo>
                      <a:pt x="12" y="603"/>
                    </a:lnTo>
                    <a:lnTo>
                      <a:pt x="2" y="610"/>
                    </a:lnTo>
                    <a:lnTo>
                      <a:pt x="0" y="614"/>
                    </a:lnTo>
                    <a:lnTo>
                      <a:pt x="21" y="684"/>
                    </a:lnTo>
                    <a:lnTo>
                      <a:pt x="56" y="739"/>
                    </a:lnTo>
                    <a:lnTo>
                      <a:pt x="101" y="782"/>
                    </a:lnTo>
                    <a:lnTo>
                      <a:pt x="153" y="814"/>
                    </a:lnTo>
                    <a:lnTo>
                      <a:pt x="207" y="833"/>
                    </a:lnTo>
                    <a:lnTo>
                      <a:pt x="260" y="845"/>
                    </a:lnTo>
                    <a:lnTo>
                      <a:pt x="309" y="848"/>
                    </a:lnTo>
                    <a:lnTo>
                      <a:pt x="350" y="847"/>
                    </a:lnTo>
                    <a:lnTo>
                      <a:pt x="387" y="849"/>
                    </a:lnTo>
                    <a:lnTo>
                      <a:pt x="429" y="865"/>
                    </a:lnTo>
                    <a:lnTo>
                      <a:pt x="474" y="889"/>
                    </a:lnTo>
                    <a:lnTo>
                      <a:pt x="518" y="922"/>
                    </a:lnTo>
                    <a:lnTo>
                      <a:pt x="558" y="956"/>
                    </a:lnTo>
                    <a:lnTo>
                      <a:pt x="595" y="993"/>
                    </a:lnTo>
                    <a:lnTo>
                      <a:pt x="623" y="1026"/>
                    </a:lnTo>
                    <a:lnTo>
                      <a:pt x="643" y="1057"/>
                    </a:lnTo>
                    <a:lnTo>
                      <a:pt x="666" y="1081"/>
                    </a:lnTo>
                    <a:lnTo>
                      <a:pt x="709" y="1104"/>
                    </a:lnTo>
                    <a:lnTo>
                      <a:pt x="765" y="1123"/>
                    </a:lnTo>
                    <a:lnTo>
                      <a:pt x="832" y="1139"/>
                    </a:lnTo>
                    <a:lnTo>
                      <a:pt x="900" y="1152"/>
                    </a:lnTo>
                    <a:lnTo>
                      <a:pt x="966" y="1161"/>
                    </a:lnTo>
                    <a:lnTo>
                      <a:pt x="1026" y="1163"/>
                    </a:lnTo>
                    <a:lnTo>
                      <a:pt x="1074" y="1163"/>
                    </a:lnTo>
                    <a:lnTo>
                      <a:pt x="1118" y="1161"/>
                    </a:lnTo>
                    <a:lnTo>
                      <a:pt x="1170" y="1165"/>
                    </a:lnTo>
                    <a:lnTo>
                      <a:pt x="1224" y="1174"/>
                    </a:lnTo>
                    <a:lnTo>
                      <a:pt x="1281" y="1188"/>
                    </a:lnTo>
                    <a:lnTo>
                      <a:pt x="1333" y="1204"/>
                    </a:lnTo>
                    <a:lnTo>
                      <a:pt x="1379" y="1224"/>
                    </a:lnTo>
                    <a:lnTo>
                      <a:pt x="1414" y="1245"/>
                    </a:lnTo>
                    <a:lnTo>
                      <a:pt x="1437" y="1267"/>
                    </a:lnTo>
                    <a:lnTo>
                      <a:pt x="1463" y="1287"/>
                    </a:lnTo>
                    <a:lnTo>
                      <a:pt x="1518" y="1307"/>
                    </a:lnTo>
                    <a:lnTo>
                      <a:pt x="1589" y="1322"/>
                    </a:lnTo>
                    <a:lnTo>
                      <a:pt x="1669" y="1334"/>
                    </a:lnTo>
                    <a:lnTo>
                      <a:pt x="1748" y="1340"/>
                    </a:lnTo>
                    <a:lnTo>
                      <a:pt x="1819" y="1338"/>
                    </a:lnTo>
                    <a:lnTo>
                      <a:pt x="1874" y="1331"/>
                    </a:lnTo>
                    <a:lnTo>
                      <a:pt x="1904" y="1314"/>
                    </a:lnTo>
                    <a:lnTo>
                      <a:pt x="1927" y="1296"/>
                    </a:lnTo>
                    <a:lnTo>
                      <a:pt x="1970" y="1287"/>
                    </a:lnTo>
                    <a:lnTo>
                      <a:pt x="2026" y="1286"/>
                    </a:lnTo>
                    <a:lnTo>
                      <a:pt x="2088" y="1292"/>
                    </a:lnTo>
                    <a:lnTo>
                      <a:pt x="2148" y="1302"/>
                    </a:lnTo>
                    <a:lnTo>
                      <a:pt x="2203" y="1315"/>
                    </a:lnTo>
                    <a:lnTo>
                      <a:pt x="2243" y="1332"/>
                    </a:lnTo>
                    <a:lnTo>
                      <a:pt x="2265" y="1350"/>
                    </a:lnTo>
                    <a:lnTo>
                      <a:pt x="2281" y="1361"/>
                    </a:lnTo>
                    <a:lnTo>
                      <a:pt x="2309" y="1365"/>
                    </a:lnTo>
                    <a:lnTo>
                      <a:pt x="2344" y="1362"/>
                    </a:lnTo>
                    <a:lnTo>
                      <a:pt x="2384" y="1355"/>
                    </a:lnTo>
                    <a:lnTo>
                      <a:pt x="2422" y="1345"/>
                    </a:lnTo>
                    <a:lnTo>
                      <a:pt x="2455" y="1335"/>
                    </a:lnTo>
                    <a:lnTo>
                      <a:pt x="2478" y="1328"/>
                    </a:lnTo>
                    <a:lnTo>
                      <a:pt x="2488" y="1326"/>
                    </a:lnTo>
                    <a:lnTo>
                      <a:pt x="2476" y="1311"/>
                    </a:lnTo>
                    <a:lnTo>
                      <a:pt x="2471" y="1295"/>
                    </a:lnTo>
                    <a:lnTo>
                      <a:pt x="2469" y="1276"/>
                    </a:lnTo>
                    <a:lnTo>
                      <a:pt x="2472" y="1257"/>
                    </a:lnTo>
                    <a:lnTo>
                      <a:pt x="2478" y="1235"/>
                    </a:lnTo>
                    <a:lnTo>
                      <a:pt x="2486" y="1212"/>
                    </a:lnTo>
                    <a:lnTo>
                      <a:pt x="2498" y="1187"/>
                    </a:lnTo>
                    <a:lnTo>
                      <a:pt x="2511" y="1163"/>
                    </a:lnTo>
                    <a:lnTo>
                      <a:pt x="2523" y="1134"/>
                    </a:lnTo>
                    <a:lnTo>
                      <a:pt x="2535" y="1105"/>
                    </a:lnTo>
                    <a:lnTo>
                      <a:pt x="2548" y="1073"/>
                    </a:lnTo>
                    <a:lnTo>
                      <a:pt x="2559" y="1039"/>
                    </a:lnTo>
                    <a:lnTo>
                      <a:pt x="2568" y="1003"/>
                    </a:lnTo>
                    <a:lnTo>
                      <a:pt x="2574" y="965"/>
                    </a:lnTo>
                    <a:lnTo>
                      <a:pt x="2579" y="924"/>
                    </a:lnTo>
                    <a:lnTo>
                      <a:pt x="2581" y="883"/>
                    </a:lnTo>
                    <a:lnTo>
                      <a:pt x="2535" y="689"/>
                    </a:lnTo>
                    <a:lnTo>
                      <a:pt x="2411" y="524"/>
                    </a:lnTo>
                    <a:lnTo>
                      <a:pt x="2226" y="381"/>
                    </a:lnTo>
                    <a:lnTo>
                      <a:pt x="1998" y="265"/>
                    </a:lnTo>
                    <a:lnTo>
                      <a:pt x="1742" y="169"/>
                    </a:lnTo>
                    <a:lnTo>
                      <a:pt x="1481" y="96"/>
                    </a:lnTo>
                    <a:lnTo>
                      <a:pt x="1229" y="41"/>
                    </a:lnTo>
                    <a:lnTo>
                      <a:pt x="1004" y="8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7" name="Freeform 231">
                <a:extLst>
                  <a:ext uri="{FF2B5EF4-FFF2-40B4-BE49-F238E27FC236}">
                    <a16:creationId xmlns:a16="http://schemas.microsoft.com/office/drawing/2014/main" id="{547FE996-AEC6-4B3A-A702-A0D8CB19D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5" y="3301"/>
                <a:ext cx="491" cy="240"/>
              </a:xfrm>
              <a:custGeom>
                <a:avLst/>
                <a:gdLst>
                  <a:gd name="T0" fmla="*/ 0 w 2454"/>
                  <a:gd name="T1" fmla="*/ 0 h 1202"/>
                  <a:gd name="T2" fmla="*/ 0 w 2454"/>
                  <a:gd name="T3" fmla="*/ 0 h 1202"/>
                  <a:gd name="T4" fmla="*/ 0 w 2454"/>
                  <a:gd name="T5" fmla="*/ 0 h 1202"/>
                  <a:gd name="T6" fmla="*/ 0 w 2454"/>
                  <a:gd name="T7" fmla="*/ 0 h 1202"/>
                  <a:gd name="T8" fmla="*/ 0 w 2454"/>
                  <a:gd name="T9" fmla="*/ 0 h 1202"/>
                  <a:gd name="T10" fmla="*/ 0 w 2454"/>
                  <a:gd name="T11" fmla="*/ 0 h 1202"/>
                  <a:gd name="T12" fmla="*/ 0 w 2454"/>
                  <a:gd name="T13" fmla="*/ 0 h 1202"/>
                  <a:gd name="T14" fmla="*/ 0 w 2454"/>
                  <a:gd name="T15" fmla="*/ 0 h 1202"/>
                  <a:gd name="T16" fmla="*/ 0 w 2454"/>
                  <a:gd name="T17" fmla="*/ 0 h 1202"/>
                  <a:gd name="T18" fmla="*/ 0 w 2454"/>
                  <a:gd name="T19" fmla="*/ 0 h 1202"/>
                  <a:gd name="T20" fmla="*/ 0 w 2454"/>
                  <a:gd name="T21" fmla="*/ 0 h 1202"/>
                  <a:gd name="T22" fmla="*/ 0 w 2454"/>
                  <a:gd name="T23" fmla="*/ 0 h 1202"/>
                  <a:gd name="T24" fmla="*/ 0 w 2454"/>
                  <a:gd name="T25" fmla="*/ 0 h 1202"/>
                  <a:gd name="T26" fmla="*/ 0 w 2454"/>
                  <a:gd name="T27" fmla="*/ 0 h 1202"/>
                  <a:gd name="T28" fmla="*/ 0 w 2454"/>
                  <a:gd name="T29" fmla="*/ 0 h 1202"/>
                  <a:gd name="T30" fmla="*/ 0 w 2454"/>
                  <a:gd name="T31" fmla="*/ 0 h 1202"/>
                  <a:gd name="T32" fmla="*/ 0 w 2454"/>
                  <a:gd name="T33" fmla="*/ 0 h 1202"/>
                  <a:gd name="T34" fmla="*/ 0 w 2454"/>
                  <a:gd name="T35" fmla="*/ 0 h 1202"/>
                  <a:gd name="T36" fmla="*/ 0 w 2454"/>
                  <a:gd name="T37" fmla="*/ 0 h 1202"/>
                  <a:gd name="T38" fmla="*/ 0 w 2454"/>
                  <a:gd name="T39" fmla="*/ 0 h 1202"/>
                  <a:gd name="T40" fmla="*/ 0 w 2454"/>
                  <a:gd name="T41" fmla="*/ 0 h 1202"/>
                  <a:gd name="T42" fmla="*/ 0 w 2454"/>
                  <a:gd name="T43" fmla="*/ 0 h 1202"/>
                  <a:gd name="T44" fmla="*/ 0 w 2454"/>
                  <a:gd name="T45" fmla="*/ 0 h 1202"/>
                  <a:gd name="T46" fmla="*/ 0 w 2454"/>
                  <a:gd name="T47" fmla="*/ 0 h 1202"/>
                  <a:gd name="T48" fmla="*/ 0 w 2454"/>
                  <a:gd name="T49" fmla="*/ 0 h 1202"/>
                  <a:gd name="T50" fmla="*/ 0 w 2454"/>
                  <a:gd name="T51" fmla="*/ 0 h 1202"/>
                  <a:gd name="T52" fmla="*/ 0 w 2454"/>
                  <a:gd name="T53" fmla="*/ 0 h 1202"/>
                  <a:gd name="T54" fmla="*/ 0 w 2454"/>
                  <a:gd name="T55" fmla="*/ 0 h 1202"/>
                  <a:gd name="T56" fmla="*/ 0 w 2454"/>
                  <a:gd name="T57" fmla="*/ 0 h 1202"/>
                  <a:gd name="T58" fmla="*/ 0 w 2454"/>
                  <a:gd name="T59" fmla="*/ 0 h 1202"/>
                  <a:gd name="T60" fmla="*/ 0 w 2454"/>
                  <a:gd name="T61" fmla="*/ 0 h 1202"/>
                  <a:gd name="T62" fmla="*/ 0 w 2454"/>
                  <a:gd name="T63" fmla="*/ 0 h 1202"/>
                  <a:gd name="T64" fmla="*/ 0 w 2454"/>
                  <a:gd name="T65" fmla="*/ 0 h 1202"/>
                  <a:gd name="T66" fmla="*/ 0 w 2454"/>
                  <a:gd name="T67" fmla="*/ 0 h 1202"/>
                  <a:gd name="T68" fmla="*/ 0 w 2454"/>
                  <a:gd name="T69" fmla="*/ 0 h 1202"/>
                  <a:gd name="T70" fmla="*/ 0 w 2454"/>
                  <a:gd name="T71" fmla="*/ 0 h 1202"/>
                  <a:gd name="T72" fmla="*/ 0 w 2454"/>
                  <a:gd name="T73" fmla="*/ 0 h 1202"/>
                  <a:gd name="T74" fmla="*/ 0 w 2454"/>
                  <a:gd name="T75" fmla="*/ 0 h 1202"/>
                  <a:gd name="T76" fmla="*/ 0 w 2454"/>
                  <a:gd name="T77" fmla="*/ 0 h 1202"/>
                  <a:gd name="T78" fmla="*/ 0 w 2454"/>
                  <a:gd name="T79" fmla="*/ 0 h 1202"/>
                  <a:gd name="T80" fmla="*/ 0 w 2454"/>
                  <a:gd name="T81" fmla="*/ 0 h 1202"/>
                  <a:gd name="T82" fmla="*/ 0 w 2454"/>
                  <a:gd name="T83" fmla="*/ 0 h 1202"/>
                  <a:gd name="T84" fmla="*/ 0 w 2454"/>
                  <a:gd name="T85" fmla="*/ 0 h 1202"/>
                  <a:gd name="T86" fmla="*/ 0 w 2454"/>
                  <a:gd name="T87" fmla="*/ 0 h 1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454"/>
                  <a:gd name="T133" fmla="*/ 0 h 1202"/>
                  <a:gd name="T134" fmla="*/ 2454 w 2454"/>
                  <a:gd name="T135" fmla="*/ 1202 h 120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454" h="1202">
                    <a:moveTo>
                      <a:pt x="49" y="0"/>
                    </a:moveTo>
                    <a:lnTo>
                      <a:pt x="61" y="32"/>
                    </a:lnTo>
                    <a:lnTo>
                      <a:pt x="68" y="66"/>
                    </a:lnTo>
                    <a:lnTo>
                      <a:pt x="68" y="102"/>
                    </a:lnTo>
                    <a:lnTo>
                      <a:pt x="63" y="142"/>
                    </a:lnTo>
                    <a:lnTo>
                      <a:pt x="53" y="181"/>
                    </a:lnTo>
                    <a:lnTo>
                      <a:pt x="42" y="222"/>
                    </a:lnTo>
                    <a:lnTo>
                      <a:pt x="28" y="262"/>
                    </a:lnTo>
                    <a:lnTo>
                      <a:pt x="14" y="304"/>
                    </a:lnTo>
                    <a:lnTo>
                      <a:pt x="0" y="482"/>
                    </a:lnTo>
                    <a:lnTo>
                      <a:pt x="80" y="650"/>
                    </a:lnTo>
                    <a:lnTo>
                      <a:pt x="233" y="802"/>
                    </a:lnTo>
                    <a:lnTo>
                      <a:pt x="442" y="936"/>
                    </a:lnTo>
                    <a:lnTo>
                      <a:pt x="687" y="1046"/>
                    </a:lnTo>
                    <a:lnTo>
                      <a:pt x="950" y="1130"/>
                    </a:lnTo>
                    <a:lnTo>
                      <a:pt x="1210" y="1183"/>
                    </a:lnTo>
                    <a:lnTo>
                      <a:pt x="1450" y="1202"/>
                    </a:lnTo>
                    <a:lnTo>
                      <a:pt x="1610" y="1200"/>
                    </a:lnTo>
                    <a:lnTo>
                      <a:pt x="1771" y="1195"/>
                    </a:lnTo>
                    <a:lnTo>
                      <a:pt x="1927" y="1182"/>
                    </a:lnTo>
                    <a:lnTo>
                      <a:pt x="2069" y="1159"/>
                    </a:lnTo>
                    <a:lnTo>
                      <a:pt x="2188" y="1121"/>
                    </a:lnTo>
                    <a:lnTo>
                      <a:pt x="2281" y="1068"/>
                    </a:lnTo>
                    <a:lnTo>
                      <a:pt x="2336" y="994"/>
                    </a:lnTo>
                    <a:lnTo>
                      <a:pt x="2350" y="899"/>
                    </a:lnTo>
                    <a:lnTo>
                      <a:pt x="2347" y="855"/>
                    </a:lnTo>
                    <a:lnTo>
                      <a:pt x="2352" y="810"/>
                    </a:lnTo>
                    <a:lnTo>
                      <a:pt x="2361" y="762"/>
                    </a:lnTo>
                    <a:lnTo>
                      <a:pt x="2375" y="716"/>
                    </a:lnTo>
                    <a:lnTo>
                      <a:pt x="2391" y="673"/>
                    </a:lnTo>
                    <a:lnTo>
                      <a:pt x="2411" y="637"/>
                    </a:lnTo>
                    <a:lnTo>
                      <a:pt x="2432" y="610"/>
                    </a:lnTo>
                    <a:lnTo>
                      <a:pt x="2454" y="595"/>
                    </a:lnTo>
                    <a:lnTo>
                      <a:pt x="2425" y="591"/>
                    </a:lnTo>
                    <a:lnTo>
                      <a:pt x="2394" y="602"/>
                    </a:lnTo>
                    <a:lnTo>
                      <a:pt x="2361" y="625"/>
                    </a:lnTo>
                    <a:lnTo>
                      <a:pt x="2328" y="655"/>
                    </a:lnTo>
                    <a:lnTo>
                      <a:pt x="2295" y="686"/>
                    </a:lnTo>
                    <a:lnTo>
                      <a:pt x="2266" y="717"/>
                    </a:lnTo>
                    <a:lnTo>
                      <a:pt x="2239" y="742"/>
                    </a:lnTo>
                    <a:lnTo>
                      <a:pt x="2221" y="759"/>
                    </a:lnTo>
                    <a:lnTo>
                      <a:pt x="2197" y="763"/>
                    </a:lnTo>
                    <a:lnTo>
                      <a:pt x="2166" y="764"/>
                    </a:lnTo>
                    <a:lnTo>
                      <a:pt x="2128" y="762"/>
                    </a:lnTo>
                    <a:lnTo>
                      <a:pt x="2088" y="761"/>
                    </a:lnTo>
                    <a:lnTo>
                      <a:pt x="2046" y="759"/>
                    </a:lnTo>
                    <a:lnTo>
                      <a:pt x="2006" y="761"/>
                    </a:lnTo>
                    <a:lnTo>
                      <a:pt x="1969" y="767"/>
                    </a:lnTo>
                    <a:lnTo>
                      <a:pt x="1940" y="782"/>
                    </a:lnTo>
                    <a:lnTo>
                      <a:pt x="1901" y="797"/>
                    </a:lnTo>
                    <a:lnTo>
                      <a:pt x="1842" y="813"/>
                    </a:lnTo>
                    <a:lnTo>
                      <a:pt x="1769" y="824"/>
                    </a:lnTo>
                    <a:lnTo>
                      <a:pt x="1690" y="833"/>
                    </a:lnTo>
                    <a:lnTo>
                      <a:pt x="1608" y="835"/>
                    </a:lnTo>
                    <a:lnTo>
                      <a:pt x="1531" y="832"/>
                    </a:lnTo>
                    <a:lnTo>
                      <a:pt x="1464" y="822"/>
                    </a:lnTo>
                    <a:lnTo>
                      <a:pt x="1415" y="805"/>
                    </a:lnTo>
                    <a:lnTo>
                      <a:pt x="1365" y="780"/>
                    </a:lnTo>
                    <a:lnTo>
                      <a:pt x="1302" y="751"/>
                    </a:lnTo>
                    <a:lnTo>
                      <a:pt x="1225" y="720"/>
                    </a:lnTo>
                    <a:lnTo>
                      <a:pt x="1142" y="689"/>
                    </a:lnTo>
                    <a:lnTo>
                      <a:pt x="1054" y="659"/>
                    </a:lnTo>
                    <a:lnTo>
                      <a:pt x="966" y="634"/>
                    </a:lnTo>
                    <a:lnTo>
                      <a:pt x="883" y="615"/>
                    </a:lnTo>
                    <a:lnTo>
                      <a:pt x="808" y="607"/>
                    </a:lnTo>
                    <a:lnTo>
                      <a:pt x="740" y="596"/>
                    </a:lnTo>
                    <a:lnTo>
                      <a:pt x="680" y="576"/>
                    </a:lnTo>
                    <a:lnTo>
                      <a:pt x="627" y="550"/>
                    </a:lnTo>
                    <a:lnTo>
                      <a:pt x="580" y="518"/>
                    </a:lnTo>
                    <a:lnTo>
                      <a:pt x="539" y="484"/>
                    </a:lnTo>
                    <a:lnTo>
                      <a:pt x="506" y="452"/>
                    </a:lnTo>
                    <a:lnTo>
                      <a:pt x="478" y="422"/>
                    </a:lnTo>
                    <a:lnTo>
                      <a:pt x="458" y="397"/>
                    </a:lnTo>
                    <a:lnTo>
                      <a:pt x="434" y="376"/>
                    </a:lnTo>
                    <a:lnTo>
                      <a:pt x="402" y="362"/>
                    </a:lnTo>
                    <a:lnTo>
                      <a:pt x="365" y="348"/>
                    </a:lnTo>
                    <a:lnTo>
                      <a:pt x="326" y="338"/>
                    </a:lnTo>
                    <a:lnTo>
                      <a:pt x="287" y="326"/>
                    </a:lnTo>
                    <a:lnTo>
                      <a:pt x="253" y="314"/>
                    </a:lnTo>
                    <a:lnTo>
                      <a:pt x="227" y="298"/>
                    </a:lnTo>
                    <a:lnTo>
                      <a:pt x="212" y="281"/>
                    </a:lnTo>
                    <a:lnTo>
                      <a:pt x="197" y="256"/>
                    </a:lnTo>
                    <a:lnTo>
                      <a:pt x="176" y="229"/>
                    </a:lnTo>
                    <a:lnTo>
                      <a:pt x="149" y="199"/>
                    </a:lnTo>
                    <a:lnTo>
                      <a:pt x="121" y="166"/>
                    </a:lnTo>
                    <a:lnTo>
                      <a:pt x="93" y="129"/>
                    </a:lnTo>
                    <a:lnTo>
                      <a:pt x="70" y="89"/>
                    </a:lnTo>
                    <a:lnTo>
                      <a:pt x="54" y="46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8" name="Freeform 232">
                <a:extLst>
                  <a:ext uri="{FF2B5EF4-FFF2-40B4-BE49-F238E27FC236}">
                    <a16:creationId xmlns:a16="http://schemas.microsoft.com/office/drawing/2014/main" id="{265941B2-EA6F-4E5A-9FF9-29B53702F0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" y="2967"/>
                <a:ext cx="478" cy="238"/>
              </a:xfrm>
              <a:custGeom>
                <a:avLst/>
                <a:gdLst>
                  <a:gd name="T0" fmla="*/ 0 w 2394"/>
                  <a:gd name="T1" fmla="*/ 0 h 1190"/>
                  <a:gd name="T2" fmla="*/ 0 w 2394"/>
                  <a:gd name="T3" fmla="*/ 0 h 1190"/>
                  <a:gd name="T4" fmla="*/ 0 w 2394"/>
                  <a:gd name="T5" fmla="*/ 0 h 1190"/>
                  <a:gd name="T6" fmla="*/ 0 w 2394"/>
                  <a:gd name="T7" fmla="*/ 0 h 1190"/>
                  <a:gd name="T8" fmla="*/ 0 w 2394"/>
                  <a:gd name="T9" fmla="*/ 0 h 1190"/>
                  <a:gd name="T10" fmla="*/ 0 w 2394"/>
                  <a:gd name="T11" fmla="*/ 0 h 1190"/>
                  <a:gd name="T12" fmla="*/ 0 w 2394"/>
                  <a:gd name="T13" fmla="*/ 0 h 1190"/>
                  <a:gd name="T14" fmla="*/ 0 w 2394"/>
                  <a:gd name="T15" fmla="*/ 0 h 1190"/>
                  <a:gd name="T16" fmla="*/ 0 w 2394"/>
                  <a:gd name="T17" fmla="*/ 0 h 1190"/>
                  <a:gd name="T18" fmla="*/ 0 w 2394"/>
                  <a:gd name="T19" fmla="*/ 0 h 1190"/>
                  <a:gd name="T20" fmla="*/ 0 w 2394"/>
                  <a:gd name="T21" fmla="*/ 0 h 1190"/>
                  <a:gd name="T22" fmla="*/ 0 w 2394"/>
                  <a:gd name="T23" fmla="*/ 0 h 1190"/>
                  <a:gd name="T24" fmla="*/ 0 w 2394"/>
                  <a:gd name="T25" fmla="*/ 0 h 1190"/>
                  <a:gd name="T26" fmla="*/ 0 w 2394"/>
                  <a:gd name="T27" fmla="*/ 0 h 1190"/>
                  <a:gd name="T28" fmla="*/ 0 w 2394"/>
                  <a:gd name="T29" fmla="*/ 0 h 1190"/>
                  <a:gd name="T30" fmla="*/ 0 w 2394"/>
                  <a:gd name="T31" fmla="*/ 0 h 1190"/>
                  <a:gd name="T32" fmla="*/ 0 w 2394"/>
                  <a:gd name="T33" fmla="*/ 0 h 1190"/>
                  <a:gd name="T34" fmla="*/ 0 w 2394"/>
                  <a:gd name="T35" fmla="*/ 0 h 1190"/>
                  <a:gd name="T36" fmla="*/ 0 w 2394"/>
                  <a:gd name="T37" fmla="*/ 0 h 1190"/>
                  <a:gd name="T38" fmla="*/ 0 w 2394"/>
                  <a:gd name="T39" fmla="*/ 0 h 1190"/>
                  <a:gd name="T40" fmla="*/ 0 w 2394"/>
                  <a:gd name="T41" fmla="*/ 0 h 1190"/>
                  <a:gd name="T42" fmla="*/ 0 w 2394"/>
                  <a:gd name="T43" fmla="*/ 0 h 1190"/>
                  <a:gd name="T44" fmla="*/ 0 w 2394"/>
                  <a:gd name="T45" fmla="*/ 0 h 1190"/>
                  <a:gd name="T46" fmla="*/ 0 w 2394"/>
                  <a:gd name="T47" fmla="*/ 0 h 1190"/>
                  <a:gd name="T48" fmla="*/ 0 w 2394"/>
                  <a:gd name="T49" fmla="*/ 0 h 1190"/>
                  <a:gd name="T50" fmla="*/ 0 w 2394"/>
                  <a:gd name="T51" fmla="*/ 0 h 1190"/>
                  <a:gd name="T52" fmla="*/ 0 w 2394"/>
                  <a:gd name="T53" fmla="*/ 0 h 1190"/>
                  <a:gd name="T54" fmla="*/ 0 w 2394"/>
                  <a:gd name="T55" fmla="*/ 0 h 1190"/>
                  <a:gd name="T56" fmla="*/ 0 w 2394"/>
                  <a:gd name="T57" fmla="*/ 0 h 1190"/>
                  <a:gd name="T58" fmla="*/ 0 w 2394"/>
                  <a:gd name="T59" fmla="*/ 0 h 1190"/>
                  <a:gd name="T60" fmla="*/ 0 w 2394"/>
                  <a:gd name="T61" fmla="*/ 0 h 1190"/>
                  <a:gd name="T62" fmla="*/ 0 w 2394"/>
                  <a:gd name="T63" fmla="*/ 0 h 1190"/>
                  <a:gd name="T64" fmla="*/ 0 w 2394"/>
                  <a:gd name="T65" fmla="*/ 0 h 1190"/>
                  <a:gd name="T66" fmla="*/ 0 w 2394"/>
                  <a:gd name="T67" fmla="*/ 0 h 1190"/>
                  <a:gd name="T68" fmla="*/ 0 w 2394"/>
                  <a:gd name="T69" fmla="*/ 0 h 1190"/>
                  <a:gd name="T70" fmla="*/ 0 w 2394"/>
                  <a:gd name="T71" fmla="*/ 0 h 1190"/>
                  <a:gd name="T72" fmla="*/ 0 w 2394"/>
                  <a:gd name="T73" fmla="*/ 0 h 1190"/>
                  <a:gd name="T74" fmla="*/ 0 w 2394"/>
                  <a:gd name="T75" fmla="*/ 0 h 1190"/>
                  <a:gd name="T76" fmla="*/ 0 w 2394"/>
                  <a:gd name="T77" fmla="*/ 0 h 1190"/>
                  <a:gd name="T78" fmla="*/ 0 w 2394"/>
                  <a:gd name="T79" fmla="*/ 0 h 1190"/>
                  <a:gd name="T80" fmla="*/ 0 w 2394"/>
                  <a:gd name="T81" fmla="*/ 0 h 1190"/>
                  <a:gd name="T82" fmla="*/ 0 w 2394"/>
                  <a:gd name="T83" fmla="*/ 0 h 1190"/>
                  <a:gd name="T84" fmla="*/ 0 w 2394"/>
                  <a:gd name="T85" fmla="*/ 0 h 1190"/>
                  <a:gd name="T86" fmla="*/ 0 w 2394"/>
                  <a:gd name="T87" fmla="*/ 0 h 1190"/>
                  <a:gd name="T88" fmla="*/ 0 w 2394"/>
                  <a:gd name="T89" fmla="*/ 0 h 1190"/>
                  <a:gd name="T90" fmla="*/ 0 w 2394"/>
                  <a:gd name="T91" fmla="*/ 0 h 1190"/>
                  <a:gd name="T92" fmla="*/ 0 w 2394"/>
                  <a:gd name="T93" fmla="*/ 0 h 1190"/>
                  <a:gd name="T94" fmla="*/ 0 w 2394"/>
                  <a:gd name="T95" fmla="*/ 0 h 1190"/>
                  <a:gd name="T96" fmla="*/ 0 w 2394"/>
                  <a:gd name="T97" fmla="*/ 0 h 1190"/>
                  <a:gd name="T98" fmla="*/ 0 w 2394"/>
                  <a:gd name="T99" fmla="*/ 0 h 1190"/>
                  <a:gd name="T100" fmla="*/ 0 w 2394"/>
                  <a:gd name="T101" fmla="*/ 0 h 1190"/>
                  <a:gd name="T102" fmla="*/ 0 w 2394"/>
                  <a:gd name="T103" fmla="*/ 0 h 119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394"/>
                  <a:gd name="T157" fmla="*/ 0 h 1190"/>
                  <a:gd name="T158" fmla="*/ 2394 w 2394"/>
                  <a:gd name="T159" fmla="*/ 1190 h 119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394" h="1190">
                    <a:moveTo>
                      <a:pt x="724" y="0"/>
                    </a:moveTo>
                    <a:lnTo>
                      <a:pt x="640" y="1"/>
                    </a:lnTo>
                    <a:lnTo>
                      <a:pt x="553" y="6"/>
                    </a:lnTo>
                    <a:lnTo>
                      <a:pt x="468" y="13"/>
                    </a:lnTo>
                    <a:lnTo>
                      <a:pt x="388" y="29"/>
                    </a:lnTo>
                    <a:lnTo>
                      <a:pt x="317" y="49"/>
                    </a:lnTo>
                    <a:lnTo>
                      <a:pt x="260" y="78"/>
                    </a:lnTo>
                    <a:lnTo>
                      <a:pt x="223" y="116"/>
                    </a:lnTo>
                    <a:lnTo>
                      <a:pt x="210" y="163"/>
                    </a:lnTo>
                    <a:lnTo>
                      <a:pt x="220" y="218"/>
                    </a:lnTo>
                    <a:lnTo>
                      <a:pt x="250" y="277"/>
                    </a:lnTo>
                    <a:lnTo>
                      <a:pt x="300" y="339"/>
                    </a:lnTo>
                    <a:lnTo>
                      <a:pt x="370" y="402"/>
                    </a:lnTo>
                    <a:lnTo>
                      <a:pt x="458" y="465"/>
                    </a:lnTo>
                    <a:lnTo>
                      <a:pt x="565" y="527"/>
                    </a:lnTo>
                    <a:lnTo>
                      <a:pt x="688" y="586"/>
                    </a:lnTo>
                    <a:lnTo>
                      <a:pt x="829" y="641"/>
                    </a:lnTo>
                    <a:lnTo>
                      <a:pt x="720" y="631"/>
                    </a:lnTo>
                    <a:lnTo>
                      <a:pt x="609" y="606"/>
                    </a:lnTo>
                    <a:lnTo>
                      <a:pt x="498" y="566"/>
                    </a:lnTo>
                    <a:lnTo>
                      <a:pt x="393" y="518"/>
                    </a:lnTo>
                    <a:lnTo>
                      <a:pt x="298" y="462"/>
                    </a:lnTo>
                    <a:lnTo>
                      <a:pt x="217" y="405"/>
                    </a:lnTo>
                    <a:lnTo>
                      <a:pt x="154" y="346"/>
                    </a:lnTo>
                    <a:lnTo>
                      <a:pt x="116" y="291"/>
                    </a:lnTo>
                    <a:lnTo>
                      <a:pt x="94" y="312"/>
                    </a:lnTo>
                    <a:lnTo>
                      <a:pt x="73" y="336"/>
                    </a:lnTo>
                    <a:lnTo>
                      <a:pt x="53" y="360"/>
                    </a:lnTo>
                    <a:lnTo>
                      <a:pt x="36" y="389"/>
                    </a:lnTo>
                    <a:lnTo>
                      <a:pt x="21" y="419"/>
                    </a:lnTo>
                    <a:lnTo>
                      <a:pt x="10" y="457"/>
                    </a:lnTo>
                    <a:lnTo>
                      <a:pt x="2" y="498"/>
                    </a:lnTo>
                    <a:lnTo>
                      <a:pt x="0" y="548"/>
                    </a:lnTo>
                    <a:lnTo>
                      <a:pt x="23" y="577"/>
                    </a:lnTo>
                    <a:lnTo>
                      <a:pt x="51" y="604"/>
                    </a:lnTo>
                    <a:lnTo>
                      <a:pt x="82" y="627"/>
                    </a:lnTo>
                    <a:lnTo>
                      <a:pt x="118" y="648"/>
                    </a:lnTo>
                    <a:lnTo>
                      <a:pt x="154" y="664"/>
                    </a:lnTo>
                    <a:lnTo>
                      <a:pt x="194" y="677"/>
                    </a:lnTo>
                    <a:lnTo>
                      <a:pt x="235" y="685"/>
                    </a:lnTo>
                    <a:lnTo>
                      <a:pt x="280" y="688"/>
                    </a:lnTo>
                    <a:lnTo>
                      <a:pt x="324" y="696"/>
                    </a:lnTo>
                    <a:lnTo>
                      <a:pt x="372" y="718"/>
                    </a:lnTo>
                    <a:lnTo>
                      <a:pt x="420" y="749"/>
                    </a:lnTo>
                    <a:lnTo>
                      <a:pt x="469" y="788"/>
                    </a:lnTo>
                    <a:lnTo>
                      <a:pt x="516" y="828"/>
                    </a:lnTo>
                    <a:lnTo>
                      <a:pt x="562" y="869"/>
                    </a:lnTo>
                    <a:lnTo>
                      <a:pt x="604" y="905"/>
                    </a:lnTo>
                    <a:lnTo>
                      <a:pt x="642" y="934"/>
                    </a:lnTo>
                    <a:lnTo>
                      <a:pt x="687" y="954"/>
                    </a:lnTo>
                    <a:lnTo>
                      <a:pt x="748" y="970"/>
                    </a:lnTo>
                    <a:lnTo>
                      <a:pt x="821" y="984"/>
                    </a:lnTo>
                    <a:lnTo>
                      <a:pt x="902" y="996"/>
                    </a:lnTo>
                    <a:lnTo>
                      <a:pt x="982" y="1003"/>
                    </a:lnTo>
                    <a:lnTo>
                      <a:pt x="1058" y="1009"/>
                    </a:lnTo>
                    <a:lnTo>
                      <a:pt x="1125" y="1013"/>
                    </a:lnTo>
                    <a:lnTo>
                      <a:pt x="1180" y="1015"/>
                    </a:lnTo>
                    <a:lnTo>
                      <a:pt x="1228" y="1022"/>
                    </a:lnTo>
                    <a:lnTo>
                      <a:pt x="1292" y="1043"/>
                    </a:lnTo>
                    <a:lnTo>
                      <a:pt x="1363" y="1069"/>
                    </a:lnTo>
                    <a:lnTo>
                      <a:pt x="1442" y="1100"/>
                    </a:lnTo>
                    <a:lnTo>
                      <a:pt x="1523" y="1127"/>
                    </a:lnTo>
                    <a:lnTo>
                      <a:pt x="1609" y="1147"/>
                    </a:lnTo>
                    <a:lnTo>
                      <a:pt x="1692" y="1154"/>
                    </a:lnTo>
                    <a:lnTo>
                      <a:pt x="1774" y="1144"/>
                    </a:lnTo>
                    <a:lnTo>
                      <a:pt x="1853" y="1127"/>
                    </a:lnTo>
                    <a:lnTo>
                      <a:pt x="1932" y="1124"/>
                    </a:lnTo>
                    <a:lnTo>
                      <a:pt x="2009" y="1128"/>
                    </a:lnTo>
                    <a:lnTo>
                      <a:pt x="2083" y="1140"/>
                    </a:lnTo>
                    <a:lnTo>
                      <a:pt x="2147" y="1154"/>
                    </a:lnTo>
                    <a:lnTo>
                      <a:pt x="2203" y="1168"/>
                    </a:lnTo>
                    <a:lnTo>
                      <a:pt x="2246" y="1182"/>
                    </a:lnTo>
                    <a:lnTo>
                      <a:pt x="2277" y="1190"/>
                    </a:lnTo>
                    <a:lnTo>
                      <a:pt x="2278" y="1136"/>
                    </a:lnTo>
                    <a:lnTo>
                      <a:pt x="2293" y="1082"/>
                    </a:lnTo>
                    <a:lnTo>
                      <a:pt x="2314" y="1026"/>
                    </a:lnTo>
                    <a:lnTo>
                      <a:pt x="2339" y="972"/>
                    </a:lnTo>
                    <a:lnTo>
                      <a:pt x="2363" y="916"/>
                    </a:lnTo>
                    <a:lnTo>
                      <a:pt x="2383" y="865"/>
                    </a:lnTo>
                    <a:lnTo>
                      <a:pt x="2394" y="815"/>
                    </a:lnTo>
                    <a:lnTo>
                      <a:pt x="2394" y="770"/>
                    </a:lnTo>
                    <a:lnTo>
                      <a:pt x="2321" y="810"/>
                    </a:lnTo>
                    <a:lnTo>
                      <a:pt x="2222" y="846"/>
                    </a:lnTo>
                    <a:lnTo>
                      <a:pt x="2100" y="874"/>
                    </a:lnTo>
                    <a:lnTo>
                      <a:pt x="1967" y="893"/>
                    </a:lnTo>
                    <a:lnTo>
                      <a:pt x="1822" y="899"/>
                    </a:lnTo>
                    <a:lnTo>
                      <a:pt x="1677" y="895"/>
                    </a:lnTo>
                    <a:lnTo>
                      <a:pt x="1533" y="875"/>
                    </a:lnTo>
                    <a:lnTo>
                      <a:pt x="1401" y="840"/>
                    </a:lnTo>
                    <a:lnTo>
                      <a:pt x="1512" y="837"/>
                    </a:lnTo>
                    <a:lnTo>
                      <a:pt x="1649" y="838"/>
                    </a:lnTo>
                    <a:lnTo>
                      <a:pt x="1798" y="836"/>
                    </a:lnTo>
                    <a:lnTo>
                      <a:pt x="1947" y="829"/>
                    </a:lnTo>
                    <a:lnTo>
                      <a:pt x="2083" y="810"/>
                    </a:lnTo>
                    <a:lnTo>
                      <a:pt x="2195" y="779"/>
                    </a:lnTo>
                    <a:lnTo>
                      <a:pt x="2272" y="727"/>
                    </a:lnTo>
                    <a:lnTo>
                      <a:pt x="2300" y="654"/>
                    </a:lnTo>
                    <a:lnTo>
                      <a:pt x="2249" y="518"/>
                    </a:lnTo>
                    <a:lnTo>
                      <a:pt x="2111" y="394"/>
                    </a:lnTo>
                    <a:lnTo>
                      <a:pt x="1908" y="281"/>
                    </a:lnTo>
                    <a:lnTo>
                      <a:pt x="1666" y="187"/>
                    </a:lnTo>
                    <a:lnTo>
                      <a:pt x="1401" y="108"/>
                    </a:lnTo>
                    <a:lnTo>
                      <a:pt x="1142" y="49"/>
                    </a:lnTo>
                    <a:lnTo>
                      <a:pt x="908" y="12"/>
                    </a:lnTo>
                    <a:lnTo>
                      <a:pt x="72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9" name="Freeform 233">
                <a:extLst>
                  <a:ext uri="{FF2B5EF4-FFF2-40B4-BE49-F238E27FC236}">
                    <a16:creationId xmlns:a16="http://schemas.microsoft.com/office/drawing/2014/main" id="{A279E386-8F15-4708-8526-85DFFA51CB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" y="3348"/>
                <a:ext cx="459" cy="177"/>
              </a:xfrm>
              <a:custGeom>
                <a:avLst/>
                <a:gdLst>
                  <a:gd name="T0" fmla="*/ 0 w 2296"/>
                  <a:gd name="T1" fmla="*/ 0 h 887"/>
                  <a:gd name="T2" fmla="*/ 0 w 2296"/>
                  <a:gd name="T3" fmla="*/ 0 h 887"/>
                  <a:gd name="T4" fmla="*/ 0 w 2296"/>
                  <a:gd name="T5" fmla="*/ 0 h 887"/>
                  <a:gd name="T6" fmla="*/ 0 w 2296"/>
                  <a:gd name="T7" fmla="*/ 0 h 887"/>
                  <a:gd name="T8" fmla="*/ 0 w 2296"/>
                  <a:gd name="T9" fmla="*/ 0 h 887"/>
                  <a:gd name="T10" fmla="*/ 0 w 2296"/>
                  <a:gd name="T11" fmla="*/ 0 h 887"/>
                  <a:gd name="T12" fmla="*/ 0 w 2296"/>
                  <a:gd name="T13" fmla="*/ 0 h 887"/>
                  <a:gd name="T14" fmla="*/ 0 w 2296"/>
                  <a:gd name="T15" fmla="*/ 0 h 887"/>
                  <a:gd name="T16" fmla="*/ 0 w 2296"/>
                  <a:gd name="T17" fmla="*/ 0 h 887"/>
                  <a:gd name="T18" fmla="*/ 0 w 2296"/>
                  <a:gd name="T19" fmla="*/ 0 h 887"/>
                  <a:gd name="T20" fmla="*/ 0 w 2296"/>
                  <a:gd name="T21" fmla="*/ 0 h 887"/>
                  <a:gd name="T22" fmla="*/ 0 w 2296"/>
                  <a:gd name="T23" fmla="*/ 0 h 887"/>
                  <a:gd name="T24" fmla="*/ 0 w 2296"/>
                  <a:gd name="T25" fmla="*/ 0 h 887"/>
                  <a:gd name="T26" fmla="*/ 0 w 2296"/>
                  <a:gd name="T27" fmla="*/ 0 h 887"/>
                  <a:gd name="T28" fmla="*/ 0 w 2296"/>
                  <a:gd name="T29" fmla="*/ 0 h 887"/>
                  <a:gd name="T30" fmla="*/ 0 w 2296"/>
                  <a:gd name="T31" fmla="*/ 0 h 887"/>
                  <a:gd name="T32" fmla="*/ 0 w 2296"/>
                  <a:gd name="T33" fmla="*/ 0 h 887"/>
                  <a:gd name="T34" fmla="*/ 0 w 2296"/>
                  <a:gd name="T35" fmla="*/ 0 h 887"/>
                  <a:gd name="T36" fmla="*/ 0 w 2296"/>
                  <a:gd name="T37" fmla="*/ 0 h 887"/>
                  <a:gd name="T38" fmla="*/ 0 w 2296"/>
                  <a:gd name="T39" fmla="*/ 0 h 887"/>
                  <a:gd name="T40" fmla="*/ 0 w 2296"/>
                  <a:gd name="T41" fmla="*/ 0 h 887"/>
                  <a:gd name="T42" fmla="*/ 0 w 2296"/>
                  <a:gd name="T43" fmla="*/ 0 h 887"/>
                  <a:gd name="T44" fmla="*/ 0 w 2296"/>
                  <a:gd name="T45" fmla="*/ 0 h 887"/>
                  <a:gd name="T46" fmla="*/ 0 w 2296"/>
                  <a:gd name="T47" fmla="*/ 0 h 887"/>
                  <a:gd name="T48" fmla="*/ 0 w 2296"/>
                  <a:gd name="T49" fmla="*/ 0 h 887"/>
                  <a:gd name="T50" fmla="*/ 0 w 2296"/>
                  <a:gd name="T51" fmla="*/ 0 h 887"/>
                  <a:gd name="T52" fmla="*/ 0 w 2296"/>
                  <a:gd name="T53" fmla="*/ 0 h 887"/>
                  <a:gd name="T54" fmla="*/ 0 w 2296"/>
                  <a:gd name="T55" fmla="*/ 0 h 887"/>
                  <a:gd name="T56" fmla="*/ 0 w 2296"/>
                  <a:gd name="T57" fmla="*/ 0 h 887"/>
                  <a:gd name="T58" fmla="*/ 0 w 2296"/>
                  <a:gd name="T59" fmla="*/ 0 h 887"/>
                  <a:gd name="T60" fmla="*/ 0 w 2296"/>
                  <a:gd name="T61" fmla="*/ 0 h 887"/>
                  <a:gd name="T62" fmla="*/ 0 w 2296"/>
                  <a:gd name="T63" fmla="*/ 0 h 887"/>
                  <a:gd name="T64" fmla="*/ 0 w 2296"/>
                  <a:gd name="T65" fmla="*/ 0 h 887"/>
                  <a:gd name="T66" fmla="*/ 0 w 2296"/>
                  <a:gd name="T67" fmla="*/ 0 h 887"/>
                  <a:gd name="T68" fmla="*/ 0 w 2296"/>
                  <a:gd name="T69" fmla="*/ 0 h 887"/>
                  <a:gd name="T70" fmla="*/ 0 w 2296"/>
                  <a:gd name="T71" fmla="*/ 0 h 887"/>
                  <a:gd name="T72" fmla="*/ 0 w 2296"/>
                  <a:gd name="T73" fmla="*/ 0 h 887"/>
                  <a:gd name="T74" fmla="*/ 0 w 2296"/>
                  <a:gd name="T75" fmla="*/ 0 h 887"/>
                  <a:gd name="T76" fmla="*/ 0 w 2296"/>
                  <a:gd name="T77" fmla="*/ 0 h 887"/>
                  <a:gd name="T78" fmla="*/ 0 w 2296"/>
                  <a:gd name="T79" fmla="*/ 0 h 88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96"/>
                  <a:gd name="T121" fmla="*/ 0 h 887"/>
                  <a:gd name="T122" fmla="*/ 2296 w 2296"/>
                  <a:gd name="T123" fmla="*/ 887 h 88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96" h="887">
                    <a:moveTo>
                      <a:pt x="54" y="0"/>
                    </a:moveTo>
                    <a:lnTo>
                      <a:pt x="46" y="27"/>
                    </a:lnTo>
                    <a:lnTo>
                      <a:pt x="37" y="57"/>
                    </a:lnTo>
                    <a:lnTo>
                      <a:pt x="26" y="89"/>
                    </a:lnTo>
                    <a:lnTo>
                      <a:pt x="17" y="123"/>
                    </a:lnTo>
                    <a:lnTo>
                      <a:pt x="7" y="157"/>
                    </a:lnTo>
                    <a:lnTo>
                      <a:pt x="1" y="191"/>
                    </a:lnTo>
                    <a:lnTo>
                      <a:pt x="0" y="223"/>
                    </a:lnTo>
                    <a:lnTo>
                      <a:pt x="7" y="257"/>
                    </a:lnTo>
                    <a:lnTo>
                      <a:pt x="37" y="306"/>
                    </a:lnTo>
                    <a:lnTo>
                      <a:pt x="112" y="389"/>
                    </a:lnTo>
                    <a:lnTo>
                      <a:pt x="228" y="490"/>
                    </a:lnTo>
                    <a:lnTo>
                      <a:pt x="391" y="601"/>
                    </a:lnTo>
                    <a:lnTo>
                      <a:pt x="594" y="707"/>
                    </a:lnTo>
                    <a:lnTo>
                      <a:pt x="842" y="799"/>
                    </a:lnTo>
                    <a:lnTo>
                      <a:pt x="1132" y="862"/>
                    </a:lnTo>
                    <a:lnTo>
                      <a:pt x="1466" y="887"/>
                    </a:lnTo>
                    <a:lnTo>
                      <a:pt x="1611" y="884"/>
                    </a:lnTo>
                    <a:lnTo>
                      <a:pt x="1746" y="877"/>
                    </a:lnTo>
                    <a:lnTo>
                      <a:pt x="1870" y="865"/>
                    </a:lnTo>
                    <a:lnTo>
                      <a:pt x="1980" y="848"/>
                    </a:lnTo>
                    <a:lnTo>
                      <a:pt x="2072" y="824"/>
                    </a:lnTo>
                    <a:lnTo>
                      <a:pt x="2144" y="794"/>
                    </a:lnTo>
                    <a:lnTo>
                      <a:pt x="2193" y="756"/>
                    </a:lnTo>
                    <a:lnTo>
                      <a:pt x="2219" y="712"/>
                    </a:lnTo>
                    <a:lnTo>
                      <a:pt x="2230" y="665"/>
                    </a:lnTo>
                    <a:lnTo>
                      <a:pt x="2242" y="621"/>
                    </a:lnTo>
                    <a:lnTo>
                      <a:pt x="2254" y="580"/>
                    </a:lnTo>
                    <a:lnTo>
                      <a:pt x="2268" y="547"/>
                    </a:lnTo>
                    <a:lnTo>
                      <a:pt x="2278" y="517"/>
                    </a:lnTo>
                    <a:lnTo>
                      <a:pt x="2287" y="496"/>
                    </a:lnTo>
                    <a:lnTo>
                      <a:pt x="2292" y="481"/>
                    </a:lnTo>
                    <a:lnTo>
                      <a:pt x="2296" y="478"/>
                    </a:lnTo>
                    <a:lnTo>
                      <a:pt x="2272" y="510"/>
                    </a:lnTo>
                    <a:lnTo>
                      <a:pt x="2242" y="539"/>
                    </a:lnTo>
                    <a:lnTo>
                      <a:pt x="2204" y="561"/>
                    </a:lnTo>
                    <a:lnTo>
                      <a:pt x="2165" y="581"/>
                    </a:lnTo>
                    <a:lnTo>
                      <a:pt x="2123" y="593"/>
                    </a:lnTo>
                    <a:lnTo>
                      <a:pt x="2083" y="600"/>
                    </a:lnTo>
                    <a:lnTo>
                      <a:pt x="2045" y="600"/>
                    </a:lnTo>
                    <a:lnTo>
                      <a:pt x="2015" y="595"/>
                    </a:lnTo>
                    <a:lnTo>
                      <a:pt x="1969" y="582"/>
                    </a:lnTo>
                    <a:lnTo>
                      <a:pt x="1926" y="581"/>
                    </a:lnTo>
                    <a:lnTo>
                      <a:pt x="1885" y="588"/>
                    </a:lnTo>
                    <a:lnTo>
                      <a:pt x="1845" y="601"/>
                    </a:lnTo>
                    <a:lnTo>
                      <a:pt x="1802" y="617"/>
                    </a:lnTo>
                    <a:lnTo>
                      <a:pt x="1755" y="635"/>
                    </a:lnTo>
                    <a:lnTo>
                      <a:pt x="1702" y="650"/>
                    </a:lnTo>
                    <a:lnTo>
                      <a:pt x="1642" y="665"/>
                    </a:lnTo>
                    <a:lnTo>
                      <a:pt x="1557" y="669"/>
                    </a:lnTo>
                    <a:lnTo>
                      <a:pt x="1473" y="660"/>
                    </a:lnTo>
                    <a:lnTo>
                      <a:pt x="1390" y="640"/>
                    </a:lnTo>
                    <a:lnTo>
                      <a:pt x="1314" y="616"/>
                    </a:lnTo>
                    <a:lnTo>
                      <a:pt x="1242" y="588"/>
                    </a:lnTo>
                    <a:lnTo>
                      <a:pt x="1181" y="560"/>
                    </a:lnTo>
                    <a:lnTo>
                      <a:pt x="1130" y="538"/>
                    </a:lnTo>
                    <a:lnTo>
                      <a:pt x="1092" y="525"/>
                    </a:lnTo>
                    <a:lnTo>
                      <a:pt x="1050" y="512"/>
                    </a:lnTo>
                    <a:lnTo>
                      <a:pt x="991" y="498"/>
                    </a:lnTo>
                    <a:lnTo>
                      <a:pt x="920" y="480"/>
                    </a:lnTo>
                    <a:lnTo>
                      <a:pt x="843" y="461"/>
                    </a:lnTo>
                    <a:lnTo>
                      <a:pt x="763" y="439"/>
                    </a:lnTo>
                    <a:lnTo>
                      <a:pt x="686" y="417"/>
                    </a:lnTo>
                    <a:lnTo>
                      <a:pt x="620" y="394"/>
                    </a:lnTo>
                    <a:lnTo>
                      <a:pt x="567" y="373"/>
                    </a:lnTo>
                    <a:lnTo>
                      <a:pt x="526" y="348"/>
                    </a:lnTo>
                    <a:lnTo>
                      <a:pt x="492" y="321"/>
                    </a:lnTo>
                    <a:lnTo>
                      <a:pt x="462" y="293"/>
                    </a:lnTo>
                    <a:lnTo>
                      <a:pt x="435" y="267"/>
                    </a:lnTo>
                    <a:lnTo>
                      <a:pt x="408" y="240"/>
                    </a:lnTo>
                    <a:lnTo>
                      <a:pt x="383" y="217"/>
                    </a:lnTo>
                    <a:lnTo>
                      <a:pt x="354" y="198"/>
                    </a:lnTo>
                    <a:lnTo>
                      <a:pt x="322" y="187"/>
                    </a:lnTo>
                    <a:lnTo>
                      <a:pt x="285" y="176"/>
                    </a:lnTo>
                    <a:lnTo>
                      <a:pt x="246" y="163"/>
                    </a:lnTo>
                    <a:lnTo>
                      <a:pt x="207" y="147"/>
                    </a:lnTo>
                    <a:lnTo>
                      <a:pt x="169" y="128"/>
                    </a:lnTo>
                    <a:lnTo>
                      <a:pt x="134" y="103"/>
                    </a:lnTo>
                    <a:lnTo>
                      <a:pt x="102" y="74"/>
                    </a:lnTo>
                    <a:lnTo>
                      <a:pt x="7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0" name="Freeform 234">
                <a:extLst>
                  <a:ext uri="{FF2B5EF4-FFF2-40B4-BE49-F238E27FC236}">
                    <a16:creationId xmlns:a16="http://schemas.microsoft.com/office/drawing/2014/main" id="{AC259311-BF33-4062-BEAC-7AF8A8FC0A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2" y="3141"/>
                <a:ext cx="39" cy="40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3" y="180"/>
                    </a:lnTo>
                    <a:lnTo>
                      <a:pt x="169" y="168"/>
                    </a:lnTo>
                    <a:lnTo>
                      <a:pt x="180" y="153"/>
                    </a:lnTo>
                    <a:lnTo>
                      <a:pt x="190" y="137"/>
                    </a:lnTo>
                    <a:lnTo>
                      <a:pt x="196" y="118"/>
                    </a:lnTo>
                    <a:lnTo>
                      <a:pt x="198" y="99"/>
                    </a:lnTo>
                    <a:lnTo>
                      <a:pt x="196" y="78"/>
                    </a:lnTo>
                    <a:lnTo>
                      <a:pt x="190" y="60"/>
                    </a:lnTo>
                    <a:lnTo>
                      <a:pt x="180" y="42"/>
                    </a:lnTo>
                    <a:lnTo>
                      <a:pt x="169" y="29"/>
                    </a:lnTo>
                    <a:lnTo>
                      <a:pt x="153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3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1" name="Freeform 235">
                <a:extLst>
                  <a:ext uri="{FF2B5EF4-FFF2-40B4-BE49-F238E27FC236}">
                    <a16:creationId xmlns:a16="http://schemas.microsoft.com/office/drawing/2014/main" id="{FA577F66-CD8A-4FD3-97F9-141BAFE0A9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" y="3075"/>
                <a:ext cx="31" cy="36"/>
              </a:xfrm>
              <a:custGeom>
                <a:avLst/>
                <a:gdLst>
                  <a:gd name="T0" fmla="*/ 0 w 155"/>
                  <a:gd name="T1" fmla="*/ 0 h 181"/>
                  <a:gd name="T2" fmla="*/ 0 w 155"/>
                  <a:gd name="T3" fmla="*/ 0 h 181"/>
                  <a:gd name="T4" fmla="*/ 0 w 155"/>
                  <a:gd name="T5" fmla="*/ 0 h 181"/>
                  <a:gd name="T6" fmla="*/ 0 w 155"/>
                  <a:gd name="T7" fmla="*/ 0 h 181"/>
                  <a:gd name="T8" fmla="*/ 0 w 155"/>
                  <a:gd name="T9" fmla="*/ 0 h 181"/>
                  <a:gd name="T10" fmla="*/ 0 w 155"/>
                  <a:gd name="T11" fmla="*/ 0 h 181"/>
                  <a:gd name="T12" fmla="*/ 0 w 155"/>
                  <a:gd name="T13" fmla="*/ 0 h 181"/>
                  <a:gd name="T14" fmla="*/ 0 w 155"/>
                  <a:gd name="T15" fmla="*/ 0 h 181"/>
                  <a:gd name="T16" fmla="*/ 0 w 155"/>
                  <a:gd name="T17" fmla="*/ 0 h 181"/>
                  <a:gd name="T18" fmla="*/ 0 w 155"/>
                  <a:gd name="T19" fmla="*/ 0 h 181"/>
                  <a:gd name="T20" fmla="*/ 0 w 155"/>
                  <a:gd name="T21" fmla="*/ 0 h 181"/>
                  <a:gd name="T22" fmla="*/ 0 w 155"/>
                  <a:gd name="T23" fmla="*/ 0 h 181"/>
                  <a:gd name="T24" fmla="*/ 0 w 155"/>
                  <a:gd name="T25" fmla="*/ 0 h 181"/>
                  <a:gd name="T26" fmla="*/ 0 w 155"/>
                  <a:gd name="T27" fmla="*/ 0 h 181"/>
                  <a:gd name="T28" fmla="*/ 0 w 155"/>
                  <a:gd name="T29" fmla="*/ 0 h 181"/>
                  <a:gd name="T30" fmla="*/ 0 w 155"/>
                  <a:gd name="T31" fmla="*/ 0 h 181"/>
                  <a:gd name="T32" fmla="*/ 0 w 155"/>
                  <a:gd name="T33" fmla="*/ 0 h 181"/>
                  <a:gd name="T34" fmla="*/ 0 w 155"/>
                  <a:gd name="T35" fmla="*/ 0 h 181"/>
                  <a:gd name="T36" fmla="*/ 0 w 155"/>
                  <a:gd name="T37" fmla="*/ 0 h 181"/>
                  <a:gd name="T38" fmla="*/ 0 w 155"/>
                  <a:gd name="T39" fmla="*/ 0 h 181"/>
                  <a:gd name="T40" fmla="*/ 0 w 155"/>
                  <a:gd name="T41" fmla="*/ 0 h 181"/>
                  <a:gd name="T42" fmla="*/ 0 w 155"/>
                  <a:gd name="T43" fmla="*/ 0 h 181"/>
                  <a:gd name="T44" fmla="*/ 0 w 155"/>
                  <a:gd name="T45" fmla="*/ 0 h 181"/>
                  <a:gd name="T46" fmla="*/ 0 w 155"/>
                  <a:gd name="T47" fmla="*/ 0 h 181"/>
                  <a:gd name="T48" fmla="*/ 0 w 155"/>
                  <a:gd name="T49" fmla="*/ 0 h 181"/>
                  <a:gd name="T50" fmla="*/ 0 w 155"/>
                  <a:gd name="T51" fmla="*/ 0 h 181"/>
                  <a:gd name="T52" fmla="*/ 0 w 155"/>
                  <a:gd name="T53" fmla="*/ 0 h 181"/>
                  <a:gd name="T54" fmla="*/ 0 w 155"/>
                  <a:gd name="T55" fmla="*/ 0 h 181"/>
                  <a:gd name="T56" fmla="*/ 0 w 155"/>
                  <a:gd name="T57" fmla="*/ 0 h 181"/>
                  <a:gd name="T58" fmla="*/ 0 w 155"/>
                  <a:gd name="T59" fmla="*/ 0 h 181"/>
                  <a:gd name="T60" fmla="*/ 0 w 155"/>
                  <a:gd name="T61" fmla="*/ 0 h 181"/>
                  <a:gd name="T62" fmla="*/ 0 w 155"/>
                  <a:gd name="T63" fmla="*/ 0 h 181"/>
                  <a:gd name="T64" fmla="*/ 0 w 155"/>
                  <a:gd name="T65" fmla="*/ 0 h 1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5"/>
                  <a:gd name="T100" fmla="*/ 0 h 181"/>
                  <a:gd name="T101" fmla="*/ 155 w 155"/>
                  <a:gd name="T102" fmla="*/ 181 h 18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5" h="181">
                    <a:moveTo>
                      <a:pt x="25" y="175"/>
                    </a:moveTo>
                    <a:lnTo>
                      <a:pt x="37" y="179"/>
                    </a:lnTo>
                    <a:lnTo>
                      <a:pt x="51" y="181"/>
                    </a:lnTo>
                    <a:lnTo>
                      <a:pt x="65" y="179"/>
                    </a:lnTo>
                    <a:lnTo>
                      <a:pt x="81" y="176"/>
                    </a:lnTo>
                    <a:lnTo>
                      <a:pt x="95" y="167"/>
                    </a:lnTo>
                    <a:lnTo>
                      <a:pt x="110" y="156"/>
                    </a:lnTo>
                    <a:lnTo>
                      <a:pt x="122" y="142"/>
                    </a:lnTo>
                    <a:lnTo>
                      <a:pt x="135" y="127"/>
                    </a:lnTo>
                    <a:lnTo>
                      <a:pt x="144" y="108"/>
                    </a:lnTo>
                    <a:lnTo>
                      <a:pt x="151" y="91"/>
                    </a:lnTo>
                    <a:lnTo>
                      <a:pt x="154" y="73"/>
                    </a:lnTo>
                    <a:lnTo>
                      <a:pt x="155" y="57"/>
                    </a:lnTo>
                    <a:lnTo>
                      <a:pt x="153" y="40"/>
                    </a:lnTo>
                    <a:lnTo>
                      <a:pt x="149" y="28"/>
                    </a:lnTo>
                    <a:lnTo>
                      <a:pt x="142" y="16"/>
                    </a:lnTo>
                    <a:lnTo>
                      <a:pt x="132" y="8"/>
                    </a:lnTo>
                    <a:lnTo>
                      <a:pt x="117" y="1"/>
                    </a:lnTo>
                    <a:lnTo>
                      <a:pt x="104" y="0"/>
                    </a:lnTo>
                    <a:lnTo>
                      <a:pt x="90" y="0"/>
                    </a:lnTo>
                    <a:lnTo>
                      <a:pt x="75" y="6"/>
                    </a:lnTo>
                    <a:lnTo>
                      <a:pt x="60" y="13"/>
                    </a:lnTo>
                    <a:lnTo>
                      <a:pt x="46" y="25"/>
                    </a:lnTo>
                    <a:lnTo>
                      <a:pt x="33" y="38"/>
                    </a:lnTo>
                    <a:lnTo>
                      <a:pt x="22" y="55"/>
                    </a:lnTo>
                    <a:lnTo>
                      <a:pt x="11" y="71"/>
                    </a:lnTo>
                    <a:lnTo>
                      <a:pt x="4" y="89"/>
                    </a:lnTo>
                    <a:lnTo>
                      <a:pt x="0" y="107"/>
                    </a:lnTo>
                    <a:lnTo>
                      <a:pt x="0" y="125"/>
                    </a:lnTo>
                    <a:lnTo>
                      <a:pt x="1" y="139"/>
                    </a:lnTo>
                    <a:lnTo>
                      <a:pt x="6" y="154"/>
                    </a:lnTo>
                    <a:lnTo>
                      <a:pt x="14" y="165"/>
                    </a:lnTo>
                    <a:lnTo>
                      <a:pt x="25" y="17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2" name="Freeform 236">
                <a:extLst>
                  <a:ext uri="{FF2B5EF4-FFF2-40B4-BE49-F238E27FC236}">
                    <a16:creationId xmlns:a16="http://schemas.microsoft.com/office/drawing/2014/main" id="{B4EC8A21-DD69-40A1-B0EB-06C576261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167"/>
                <a:ext cx="35" cy="39"/>
              </a:xfrm>
              <a:custGeom>
                <a:avLst/>
                <a:gdLst>
                  <a:gd name="T0" fmla="*/ 0 w 176"/>
                  <a:gd name="T1" fmla="*/ 0 h 198"/>
                  <a:gd name="T2" fmla="*/ 0 w 176"/>
                  <a:gd name="T3" fmla="*/ 0 h 198"/>
                  <a:gd name="T4" fmla="*/ 0 w 176"/>
                  <a:gd name="T5" fmla="*/ 0 h 198"/>
                  <a:gd name="T6" fmla="*/ 0 w 176"/>
                  <a:gd name="T7" fmla="*/ 0 h 198"/>
                  <a:gd name="T8" fmla="*/ 0 w 176"/>
                  <a:gd name="T9" fmla="*/ 0 h 198"/>
                  <a:gd name="T10" fmla="*/ 0 w 176"/>
                  <a:gd name="T11" fmla="*/ 0 h 198"/>
                  <a:gd name="T12" fmla="*/ 0 w 176"/>
                  <a:gd name="T13" fmla="*/ 0 h 198"/>
                  <a:gd name="T14" fmla="*/ 0 w 176"/>
                  <a:gd name="T15" fmla="*/ 0 h 198"/>
                  <a:gd name="T16" fmla="*/ 0 w 176"/>
                  <a:gd name="T17" fmla="*/ 0 h 198"/>
                  <a:gd name="T18" fmla="*/ 0 w 176"/>
                  <a:gd name="T19" fmla="*/ 0 h 198"/>
                  <a:gd name="T20" fmla="*/ 0 w 176"/>
                  <a:gd name="T21" fmla="*/ 0 h 198"/>
                  <a:gd name="T22" fmla="*/ 0 w 176"/>
                  <a:gd name="T23" fmla="*/ 0 h 198"/>
                  <a:gd name="T24" fmla="*/ 0 w 176"/>
                  <a:gd name="T25" fmla="*/ 0 h 198"/>
                  <a:gd name="T26" fmla="*/ 0 w 176"/>
                  <a:gd name="T27" fmla="*/ 0 h 198"/>
                  <a:gd name="T28" fmla="*/ 0 w 176"/>
                  <a:gd name="T29" fmla="*/ 0 h 198"/>
                  <a:gd name="T30" fmla="*/ 0 w 176"/>
                  <a:gd name="T31" fmla="*/ 0 h 198"/>
                  <a:gd name="T32" fmla="*/ 0 w 176"/>
                  <a:gd name="T33" fmla="*/ 0 h 198"/>
                  <a:gd name="T34" fmla="*/ 0 w 176"/>
                  <a:gd name="T35" fmla="*/ 0 h 198"/>
                  <a:gd name="T36" fmla="*/ 0 w 176"/>
                  <a:gd name="T37" fmla="*/ 0 h 198"/>
                  <a:gd name="T38" fmla="*/ 0 w 176"/>
                  <a:gd name="T39" fmla="*/ 0 h 198"/>
                  <a:gd name="T40" fmla="*/ 0 w 176"/>
                  <a:gd name="T41" fmla="*/ 0 h 198"/>
                  <a:gd name="T42" fmla="*/ 0 w 176"/>
                  <a:gd name="T43" fmla="*/ 0 h 198"/>
                  <a:gd name="T44" fmla="*/ 0 w 176"/>
                  <a:gd name="T45" fmla="*/ 0 h 198"/>
                  <a:gd name="T46" fmla="*/ 0 w 176"/>
                  <a:gd name="T47" fmla="*/ 0 h 198"/>
                  <a:gd name="T48" fmla="*/ 0 w 176"/>
                  <a:gd name="T49" fmla="*/ 0 h 198"/>
                  <a:gd name="T50" fmla="*/ 0 w 176"/>
                  <a:gd name="T51" fmla="*/ 0 h 198"/>
                  <a:gd name="T52" fmla="*/ 0 w 176"/>
                  <a:gd name="T53" fmla="*/ 0 h 198"/>
                  <a:gd name="T54" fmla="*/ 0 w 176"/>
                  <a:gd name="T55" fmla="*/ 0 h 198"/>
                  <a:gd name="T56" fmla="*/ 0 w 176"/>
                  <a:gd name="T57" fmla="*/ 0 h 198"/>
                  <a:gd name="T58" fmla="*/ 0 w 176"/>
                  <a:gd name="T59" fmla="*/ 0 h 198"/>
                  <a:gd name="T60" fmla="*/ 0 w 176"/>
                  <a:gd name="T61" fmla="*/ 0 h 198"/>
                  <a:gd name="T62" fmla="*/ 0 w 176"/>
                  <a:gd name="T63" fmla="*/ 0 h 198"/>
                  <a:gd name="T64" fmla="*/ 0 w 176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6"/>
                  <a:gd name="T100" fmla="*/ 0 h 198"/>
                  <a:gd name="T101" fmla="*/ 176 w 176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6" h="198">
                    <a:moveTo>
                      <a:pt x="88" y="198"/>
                    </a:moveTo>
                    <a:lnTo>
                      <a:pt x="105" y="195"/>
                    </a:lnTo>
                    <a:lnTo>
                      <a:pt x="121" y="189"/>
                    </a:lnTo>
                    <a:lnTo>
                      <a:pt x="136" y="180"/>
                    </a:lnTo>
                    <a:lnTo>
                      <a:pt x="149" y="168"/>
                    </a:lnTo>
                    <a:lnTo>
                      <a:pt x="159" y="152"/>
                    </a:lnTo>
                    <a:lnTo>
                      <a:pt x="168" y="137"/>
                    </a:lnTo>
                    <a:lnTo>
                      <a:pt x="174" y="118"/>
                    </a:lnTo>
                    <a:lnTo>
                      <a:pt x="176" y="99"/>
                    </a:lnTo>
                    <a:lnTo>
                      <a:pt x="174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6" y="17"/>
                    </a:lnTo>
                    <a:lnTo>
                      <a:pt x="121" y="8"/>
                    </a:lnTo>
                    <a:lnTo>
                      <a:pt x="105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4" y="8"/>
                    </a:lnTo>
                    <a:lnTo>
                      <a:pt x="38" y="17"/>
                    </a:lnTo>
                    <a:lnTo>
                      <a:pt x="26" y="29"/>
                    </a:lnTo>
                    <a:lnTo>
                      <a:pt x="14" y="42"/>
                    </a:lnTo>
                    <a:lnTo>
                      <a:pt x="6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6" y="137"/>
                    </a:lnTo>
                    <a:lnTo>
                      <a:pt x="14" y="152"/>
                    </a:lnTo>
                    <a:lnTo>
                      <a:pt x="26" y="168"/>
                    </a:lnTo>
                    <a:lnTo>
                      <a:pt x="38" y="180"/>
                    </a:lnTo>
                    <a:lnTo>
                      <a:pt x="54" y="189"/>
                    </a:lnTo>
                    <a:lnTo>
                      <a:pt x="69" y="195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3" name="Freeform 237">
                <a:extLst>
                  <a:ext uri="{FF2B5EF4-FFF2-40B4-BE49-F238E27FC236}">
                    <a16:creationId xmlns:a16="http://schemas.microsoft.com/office/drawing/2014/main" id="{57350D00-F6A8-4468-BEBE-2568E407F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2" y="3167"/>
                <a:ext cx="19" cy="39"/>
              </a:xfrm>
              <a:custGeom>
                <a:avLst/>
                <a:gdLst>
                  <a:gd name="T0" fmla="*/ 0 w 94"/>
                  <a:gd name="T1" fmla="*/ 0 h 193"/>
                  <a:gd name="T2" fmla="*/ 0 w 94"/>
                  <a:gd name="T3" fmla="*/ 0 h 193"/>
                  <a:gd name="T4" fmla="*/ 0 w 94"/>
                  <a:gd name="T5" fmla="*/ 0 h 193"/>
                  <a:gd name="T6" fmla="*/ 0 w 94"/>
                  <a:gd name="T7" fmla="*/ 0 h 193"/>
                  <a:gd name="T8" fmla="*/ 0 w 94"/>
                  <a:gd name="T9" fmla="*/ 0 h 193"/>
                  <a:gd name="T10" fmla="*/ 0 w 94"/>
                  <a:gd name="T11" fmla="*/ 0 h 193"/>
                  <a:gd name="T12" fmla="*/ 0 w 94"/>
                  <a:gd name="T13" fmla="*/ 0 h 193"/>
                  <a:gd name="T14" fmla="*/ 0 w 94"/>
                  <a:gd name="T15" fmla="*/ 0 h 193"/>
                  <a:gd name="T16" fmla="*/ 0 w 94"/>
                  <a:gd name="T17" fmla="*/ 0 h 193"/>
                  <a:gd name="T18" fmla="*/ 0 w 94"/>
                  <a:gd name="T19" fmla="*/ 0 h 193"/>
                  <a:gd name="T20" fmla="*/ 0 w 94"/>
                  <a:gd name="T21" fmla="*/ 0 h 193"/>
                  <a:gd name="T22" fmla="*/ 0 w 94"/>
                  <a:gd name="T23" fmla="*/ 0 h 193"/>
                  <a:gd name="T24" fmla="*/ 0 w 94"/>
                  <a:gd name="T25" fmla="*/ 0 h 193"/>
                  <a:gd name="T26" fmla="*/ 0 w 94"/>
                  <a:gd name="T27" fmla="*/ 0 h 193"/>
                  <a:gd name="T28" fmla="*/ 0 w 94"/>
                  <a:gd name="T29" fmla="*/ 0 h 193"/>
                  <a:gd name="T30" fmla="*/ 0 w 94"/>
                  <a:gd name="T31" fmla="*/ 0 h 193"/>
                  <a:gd name="T32" fmla="*/ 0 w 94"/>
                  <a:gd name="T33" fmla="*/ 0 h 193"/>
                  <a:gd name="T34" fmla="*/ 0 w 94"/>
                  <a:gd name="T35" fmla="*/ 0 h 193"/>
                  <a:gd name="T36" fmla="*/ 0 w 94"/>
                  <a:gd name="T37" fmla="*/ 0 h 193"/>
                  <a:gd name="T38" fmla="*/ 0 w 94"/>
                  <a:gd name="T39" fmla="*/ 0 h 193"/>
                  <a:gd name="T40" fmla="*/ 0 w 94"/>
                  <a:gd name="T41" fmla="*/ 0 h 193"/>
                  <a:gd name="T42" fmla="*/ 0 w 94"/>
                  <a:gd name="T43" fmla="*/ 0 h 193"/>
                  <a:gd name="T44" fmla="*/ 0 w 94"/>
                  <a:gd name="T45" fmla="*/ 0 h 193"/>
                  <a:gd name="T46" fmla="*/ 0 w 94"/>
                  <a:gd name="T47" fmla="*/ 0 h 193"/>
                  <a:gd name="T48" fmla="*/ 0 w 94"/>
                  <a:gd name="T49" fmla="*/ 0 h 193"/>
                  <a:gd name="T50" fmla="*/ 0 w 94"/>
                  <a:gd name="T51" fmla="*/ 0 h 193"/>
                  <a:gd name="T52" fmla="*/ 0 w 94"/>
                  <a:gd name="T53" fmla="*/ 0 h 193"/>
                  <a:gd name="T54" fmla="*/ 0 w 94"/>
                  <a:gd name="T55" fmla="*/ 0 h 193"/>
                  <a:gd name="T56" fmla="*/ 0 w 94"/>
                  <a:gd name="T57" fmla="*/ 0 h 193"/>
                  <a:gd name="T58" fmla="*/ 0 w 94"/>
                  <a:gd name="T59" fmla="*/ 0 h 193"/>
                  <a:gd name="T60" fmla="*/ 0 w 94"/>
                  <a:gd name="T61" fmla="*/ 0 h 193"/>
                  <a:gd name="T62" fmla="*/ 0 w 94"/>
                  <a:gd name="T63" fmla="*/ 0 h 193"/>
                  <a:gd name="T64" fmla="*/ 0 w 94"/>
                  <a:gd name="T65" fmla="*/ 0 h 1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3"/>
                  <a:gd name="T101" fmla="*/ 94 w 94"/>
                  <a:gd name="T102" fmla="*/ 193 h 1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3">
                    <a:moveTo>
                      <a:pt x="27" y="191"/>
                    </a:moveTo>
                    <a:lnTo>
                      <a:pt x="35" y="193"/>
                    </a:lnTo>
                    <a:lnTo>
                      <a:pt x="45" y="191"/>
                    </a:lnTo>
                    <a:lnTo>
                      <a:pt x="54" y="187"/>
                    </a:lnTo>
                    <a:lnTo>
                      <a:pt x="63" y="179"/>
                    </a:lnTo>
                    <a:lnTo>
                      <a:pt x="69" y="167"/>
                    </a:lnTo>
                    <a:lnTo>
                      <a:pt x="77" y="154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3" y="61"/>
                    </a:lnTo>
                    <a:lnTo>
                      <a:pt x="91" y="46"/>
                    </a:lnTo>
                    <a:lnTo>
                      <a:pt x="87" y="30"/>
                    </a:lnTo>
                    <a:lnTo>
                      <a:pt x="83" y="18"/>
                    </a:lnTo>
                    <a:lnTo>
                      <a:pt x="75" y="9"/>
                    </a:lnTo>
                    <a:lnTo>
                      <a:pt x="68" y="4"/>
                    </a:lnTo>
                    <a:lnTo>
                      <a:pt x="58" y="0"/>
                    </a:lnTo>
                    <a:lnTo>
                      <a:pt x="49" y="3"/>
                    </a:lnTo>
                    <a:lnTo>
                      <a:pt x="40" y="7"/>
                    </a:lnTo>
                    <a:lnTo>
                      <a:pt x="31" y="16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6"/>
                    </a:lnTo>
                    <a:lnTo>
                      <a:pt x="0" y="115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3"/>
                    </a:lnTo>
                    <a:lnTo>
                      <a:pt x="11" y="175"/>
                    </a:lnTo>
                    <a:lnTo>
                      <a:pt x="18" y="185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4" name="Freeform 238">
                <a:extLst>
                  <a:ext uri="{FF2B5EF4-FFF2-40B4-BE49-F238E27FC236}">
                    <a16:creationId xmlns:a16="http://schemas.microsoft.com/office/drawing/2014/main" id="{DB051DC6-E98C-4605-BABA-944B0412E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" y="3438"/>
                <a:ext cx="40" cy="39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2" y="180"/>
                    </a:lnTo>
                    <a:lnTo>
                      <a:pt x="168" y="168"/>
                    </a:lnTo>
                    <a:lnTo>
                      <a:pt x="180" y="152"/>
                    </a:lnTo>
                    <a:lnTo>
                      <a:pt x="189" y="137"/>
                    </a:lnTo>
                    <a:lnTo>
                      <a:pt x="195" y="118"/>
                    </a:lnTo>
                    <a:lnTo>
                      <a:pt x="198" y="99"/>
                    </a:lnTo>
                    <a:lnTo>
                      <a:pt x="195" y="78"/>
                    </a:lnTo>
                    <a:lnTo>
                      <a:pt x="189" y="60"/>
                    </a:lnTo>
                    <a:lnTo>
                      <a:pt x="180" y="42"/>
                    </a:lnTo>
                    <a:lnTo>
                      <a:pt x="168" y="29"/>
                    </a:lnTo>
                    <a:lnTo>
                      <a:pt x="152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2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5" name="Freeform 239">
                <a:extLst>
                  <a:ext uri="{FF2B5EF4-FFF2-40B4-BE49-F238E27FC236}">
                    <a16:creationId xmlns:a16="http://schemas.microsoft.com/office/drawing/2014/main" id="{2E5331E1-992C-4B26-A0AA-D42DE0C907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" y="3368"/>
                <a:ext cx="28" cy="39"/>
              </a:xfrm>
              <a:custGeom>
                <a:avLst/>
                <a:gdLst>
                  <a:gd name="T0" fmla="*/ 0 w 138"/>
                  <a:gd name="T1" fmla="*/ 0 h 196"/>
                  <a:gd name="T2" fmla="*/ 0 w 138"/>
                  <a:gd name="T3" fmla="*/ 0 h 196"/>
                  <a:gd name="T4" fmla="*/ 0 w 138"/>
                  <a:gd name="T5" fmla="*/ 0 h 196"/>
                  <a:gd name="T6" fmla="*/ 0 w 138"/>
                  <a:gd name="T7" fmla="*/ 0 h 196"/>
                  <a:gd name="T8" fmla="*/ 0 w 138"/>
                  <a:gd name="T9" fmla="*/ 0 h 196"/>
                  <a:gd name="T10" fmla="*/ 0 w 138"/>
                  <a:gd name="T11" fmla="*/ 0 h 196"/>
                  <a:gd name="T12" fmla="*/ 0 w 138"/>
                  <a:gd name="T13" fmla="*/ 0 h 196"/>
                  <a:gd name="T14" fmla="*/ 0 w 138"/>
                  <a:gd name="T15" fmla="*/ 0 h 196"/>
                  <a:gd name="T16" fmla="*/ 0 w 138"/>
                  <a:gd name="T17" fmla="*/ 0 h 196"/>
                  <a:gd name="T18" fmla="*/ 0 w 138"/>
                  <a:gd name="T19" fmla="*/ 0 h 196"/>
                  <a:gd name="T20" fmla="*/ 0 w 138"/>
                  <a:gd name="T21" fmla="*/ 0 h 196"/>
                  <a:gd name="T22" fmla="*/ 0 w 138"/>
                  <a:gd name="T23" fmla="*/ 0 h 196"/>
                  <a:gd name="T24" fmla="*/ 0 w 138"/>
                  <a:gd name="T25" fmla="*/ 0 h 196"/>
                  <a:gd name="T26" fmla="*/ 0 w 138"/>
                  <a:gd name="T27" fmla="*/ 0 h 196"/>
                  <a:gd name="T28" fmla="*/ 0 w 138"/>
                  <a:gd name="T29" fmla="*/ 0 h 196"/>
                  <a:gd name="T30" fmla="*/ 0 w 138"/>
                  <a:gd name="T31" fmla="*/ 0 h 196"/>
                  <a:gd name="T32" fmla="*/ 0 w 138"/>
                  <a:gd name="T33" fmla="*/ 0 h 196"/>
                  <a:gd name="T34" fmla="*/ 0 w 138"/>
                  <a:gd name="T35" fmla="*/ 0 h 196"/>
                  <a:gd name="T36" fmla="*/ 0 w 138"/>
                  <a:gd name="T37" fmla="*/ 0 h 196"/>
                  <a:gd name="T38" fmla="*/ 0 w 138"/>
                  <a:gd name="T39" fmla="*/ 0 h 196"/>
                  <a:gd name="T40" fmla="*/ 0 w 138"/>
                  <a:gd name="T41" fmla="*/ 0 h 196"/>
                  <a:gd name="T42" fmla="*/ 0 w 138"/>
                  <a:gd name="T43" fmla="*/ 0 h 196"/>
                  <a:gd name="T44" fmla="*/ 0 w 138"/>
                  <a:gd name="T45" fmla="*/ 0 h 196"/>
                  <a:gd name="T46" fmla="*/ 0 w 138"/>
                  <a:gd name="T47" fmla="*/ 0 h 196"/>
                  <a:gd name="T48" fmla="*/ 0 w 138"/>
                  <a:gd name="T49" fmla="*/ 0 h 196"/>
                  <a:gd name="T50" fmla="*/ 0 w 138"/>
                  <a:gd name="T51" fmla="*/ 0 h 196"/>
                  <a:gd name="T52" fmla="*/ 0 w 138"/>
                  <a:gd name="T53" fmla="*/ 0 h 196"/>
                  <a:gd name="T54" fmla="*/ 0 w 138"/>
                  <a:gd name="T55" fmla="*/ 0 h 196"/>
                  <a:gd name="T56" fmla="*/ 0 w 138"/>
                  <a:gd name="T57" fmla="*/ 0 h 196"/>
                  <a:gd name="T58" fmla="*/ 0 w 138"/>
                  <a:gd name="T59" fmla="*/ 0 h 196"/>
                  <a:gd name="T60" fmla="*/ 0 w 138"/>
                  <a:gd name="T61" fmla="*/ 0 h 196"/>
                  <a:gd name="T62" fmla="*/ 0 w 138"/>
                  <a:gd name="T63" fmla="*/ 0 h 196"/>
                  <a:gd name="T64" fmla="*/ 0 w 138"/>
                  <a:gd name="T65" fmla="*/ 0 h 1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96"/>
                  <a:gd name="T101" fmla="*/ 138 w 138"/>
                  <a:gd name="T102" fmla="*/ 196 h 1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96">
                    <a:moveTo>
                      <a:pt x="50" y="196"/>
                    </a:moveTo>
                    <a:lnTo>
                      <a:pt x="63" y="196"/>
                    </a:lnTo>
                    <a:lnTo>
                      <a:pt x="77" y="192"/>
                    </a:lnTo>
                    <a:lnTo>
                      <a:pt x="89" y="186"/>
                    </a:lnTo>
                    <a:lnTo>
                      <a:pt x="102" y="177"/>
                    </a:lnTo>
                    <a:lnTo>
                      <a:pt x="112" y="163"/>
                    </a:lnTo>
                    <a:lnTo>
                      <a:pt x="122" y="148"/>
                    </a:lnTo>
                    <a:lnTo>
                      <a:pt x="129" y="131"/>
                    </a:lnTo>
                    <a:lnTo>
                      <a:pt x="136" y="112"/>
                    </a:lnTo>
                    <a:lnTo>
                      <a:pt x="138" y="92"/>
                    </a:lnTo>
                    <a:lnTo>
                      <a:pt x="138" y="72"/>
                    </a:lnTo>
                    <a:lnTo>
                      <a:pt x="134" y="54"/>
                    </a:lnTo>
                    <a:lnTo>
                      <a:pt x="130" y="39"/>
                    </a:lnTo>
                    <a:lnTo>
                      <a:pt x="122" y="24"/>
                    </a:lnTo>
                    <a:lnTo>
                      <a:pt x="113" y="13"/>
                    </a:lnTo>
                    <a:lnTo>
                      <a:pt x="102" y="5"/>
                    </a:lnTo>
                    <a:lnTo>
                      <a:pt x="90" y="2"/>
                    </a:lnTo>
                    <a:lnTo>
                      <a:pt x="75" y="0"/>
                    </a:lnTo>
                    <a:lnTo>
                      <a:pt x="61" y="3"/>
                    </a:lnTo>
                    <a:lnTo>
                      <a:pt x="48" y="10"/>
                    </a:lnTo>
                    <a:lnTo>
                      <a:pt x="37" y="20"/>
                    </a:lnTo>
                    <a:lnTo>
                      <a:pt x="24" y="32"/>
                    </a:lnTo>
                    <a:lnTo>
                      <a:pt x="15" y="48"/>
                    </a:lnTo>
                    <a:lnTo>
                      <a:pt x="8" y="64"/>
                    </a:lnTo>
                    <a:lnTo>
                      <a:pt x="3" y="86"/>
                    </a:lnTo>
                    <a:lnTo>
                      <a:pt x="0" y="104"/>
                    </a:lnTo>
                    <a:lnTo>
                      <a:pt x="0" y="123"/>
                    </a:lnTo>
                    <a:lnTo>
                      <a:pt x="2" y="140"/>
                    </a:lnTo>
                    <a:lnTo>
                      <a:pt x="8" y="157"/>
                    </a:lnTo>
                    <a:lnTo>
                      <a:pt x="14" y="170"/>
                    </a:lnTo>
                    <a:lnTo>
                      <a:pt x="24" y="181"/>
                    </a:lnTo>
                    <a:lnTo>
                      <a:pt x="35" y="190"/>
                    </a:lnTo>
                    <a:lnTo>
                      <a:pt x="50" y="196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6" name="Freeform 240">
                <a:extLst>
                  <a:ext uri="{FF2B5EF4-FFF2-40B4-BE49-F238E27FC236}">
                    <a16:creationId xmlns:a16="http://schemas.microsoft.com/office/drawing/2014/main" id="{D6759B6F-981C-4755-A2B7-5CC79169B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3" y="3468"/>
                <a:ext cx="35" cy="39"/>
              </a:xfrm>
              <a:custGeom>
                <a:avLst/>
                <a:gdLst>
                  <a:gd name="T0" fmla="*/ 0 w 175"/>
                  <a:gd name="T1" fmla="*/ 0 h 198"/>
                  <a:gd name="T2" fmla="*/ 0 w 175"/>
                  <a:gd name="T3" fmla="*/ 0 h 198"/>
                  <a:gd name="T4" fmla="*/ 0 w 175"/>
                  <a:gd name="T5" fmla="*/ 0 h 198"/>
                  <a:gd name="T6" fmla="*/ 0 w 175"/>
                  <a:gd name="T7" fmla="*/ 0 h 198"/>
                  <a:gd name="T8" fmla="*/ 0 w 175"/>
                  <a:gd name="T9" fmla="*/ 0 h 198"/>
                  <a:gd name="T10" fmla="*/ 0 w 175"/>
                  <a:gd name="T11" fmla="*/ 0 h 198"/>
                  <a:gd name="T12" fmla="*/ 0 w 175"/>
                  <a:gd name="T13" fmla="*/ 0 h 198"/>
                  <a:gd name="T14" fmla="*/ 0 w 175"/>
                  <a:gd name="T15" fmla="*/ 0 h 198"/>
                  <a:gd name="T16" fmla="*/ 0 w 175"/>
                  <a:gd name="T17" fmla="*/ 0 h 198"/>
                  <a:gd name="T18" fmla="*/ 0 w 175"/>
                  <a:gd name="T19" fmla="*/ 0 h 198"/>
                  <a:gd name="T20" fmla="*/ 0 w 175"/>
                  <a:gd name="T21" fmla="*/ 0 h 198"/>
                  <a:gd name="T22" fmla="*/ 0 w 175"/>
                  <a:gd name="T23" fmla="*/ 0 h 198"/>
                  <a:gd name="T24" fmla="*/ 0 w 175"/>
                  <a:gd name="T25" fmla="*/ 0 h 198"/>
                  <a:gd name="T26" fmla="*/ 0 w 175"/>
                  <a:gd name="T27" fmla="*/ 0 h 198"/>
                  <a:gd name="T28" fmla="*/ 0 w 175"/>
                  <a:gd name="T29" fmla="*/ 0 h 198"/>
                  <a:gd name="T30" fmla="*/ 0 w 175"/>
                  <a:gd name="T31" fmla="*/ 0 h 198"/>
                  <a:gd name="T32" fmla="*/ 0 w 175"/>
                  <a:gd name="T33" fmla="*/ 0 h 198"/>
                  <a:gd name="T34" fmla="*/ 0 w 175"/>
                  <a:gd name="T35" fmla="*/ 0 h 198"/>
                  <a:gd name="T36" fmla="*/ 0 w 175"/>
                  <a:gd name="T37" fmla="*/ 0 h 198"/>
                  <a:gd name="T38" fmla="*/ 0 w 175"/>
                  <a:gd name="T39" fmla="*/ 0 h 198"/>
                  <a:gd name="T40" fmla="*/ 0 w 175"/>
                  <a:gd name="T41" fmla="*/ 0 h 198"/>
                  <a:gd name="T42" fmla="*/ 0 w 175"/>
                  <a:gd name="T43" fmla="*/ 0 h 198"/>
                  <a:gd name="T44" fmla="*/ 0 w 175"/>
                  <a:gd name="T45" fmla="*/ 0 h 198"/>
                  <a:gd name="T46" fmla="*/ 0 w 175"/>
                  <a:gd name="T47" fmla="*/ 0 h 198"/>
                  <a:gd name="T48" fmla="*/ 0 w 175"/>
                  <a:gd name="T49" fmla="*/ 0 h 198"/>
                  <a:gd name="T50" fmla="*/ 0 w 175"/>
                  <a:gd name="T51" fmla="*/ 0 h 198"/>
                  <a:gd name="T52" fmla="*/ 0 w 175"/>
                  <a:gd name="T53" fmla="*/ 0 h 198"/>
                  <a:gd name="T54" fmla="*/ 0 w 175"/>
                  <a:gd name="T55" fmla="*/ 0 h 198"/>
                  <a:gd name="T56" fmla="*/ 0 w 175"/>
                  <a:gd name="T57" fmla="*/ 0 h 198"/>
                  <a:gd name="T58" fmla="*/ 0 w 175"/>
                  <a:gd name="T59" fmla="*/ 0 h 198"/>
                  <a:gd name="T60" fmla="*/ 0 w 175"/>
                  <a:gd name="T61" fmla="*/ 0 h 198"/>
                  <a:gd name="T62" fmla="*/ 0 w 175"/>
                  <a:gd name="T63" fmla="*/ 0 h 198"/>
                  <a:gd name="T64" fmla="*/ 0 w 175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5"/>
                  <a:gd name="T100" fmla="*/ 0 h 198"/>
                  <a:gd name="T101" fmla="*/ 175 w 175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5" h="198">
                    <a:moveTo>
                      <a:pt x="88" y="198"/>
                    </a:moveTo>
                    <a:lnTo>
                      <a:pt x="104" y="196"/>
                    </a:lnTo>
                    <a:lnTo>
                      <a:pt x="121" y="190"/>
                    </a:lnTo>
                    <a:lnTo>
                      <a:pt x="135" y="180"/>
                    </a:lnTo>
                    <a:lnTo>
                      <a:pt x="149" y="169"/>
                    </a:lnTo>
                    <a:lnTo>
                      <a:pt x="159" y="154"/>
                    </a:lnTo>
                    <a:lnTo>
                      <a:pt x="168" y="137"/>
                    </a:lnTo>
                    <a:lnTo>
                      <a:pt x="173" y="118"/>
                    </a:lnTo>
                    <a:lnTo>
                      <a:pt x="175" y="99"/>
                    </a:lnTo>
                    <a:lnTo>
                      <a:pt x="173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5" y="17"/>
                    </a:lnTo>
                    <a:lnTo>
                      <a:pt x="121" y="8"/>
                    </a:lnTo>
                    <a:lnTo>
                      <a:pt x="104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3" y="8"/>
                    </a:lnTo>
                    <a:lnTo>
                      <a:pt x="38" y="17"/>
                    </a:lnTo>
                    <a:lnTo>
                      <a:pt x="25" y="29"/>
                    </a:lnTo>
                    <a:lnTo>
                      <a:pt x="13" y="42"/>
                    </a:lnTo>
                    <a:lnTo>
                      <a:pt x="5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5" y="137"/>
                    </a:lnTo>
                    <a:lnTo>
                      <a:pt x="13" y="154"/>
                    </a:lnTo>
                    <a:lnTo>
                      <a:pt x="25" y="169"/>
                    </a:lnTo>
                    <a:lnTo>
                      <a:pt x="38" y="180"/>
                    </a:lnTo>
                    <a:lnTo>
                      <a:pt x="53" y="190"/>
                    </a:lnTo>
                    <a:lnTo>
                      <a:pt x="69" y="196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7" name="Freeform 241">
                <a:extLst>
                  <a:ext uri="{FF2B5EF4-FFF2-40B4-BE49-F238E27FC236}">
                    <a16:creationId xmlns:a16="http://schemas.microsoft.com/office/drawing/2014/main" id="{97A7BA60-69FE-40E2-AE73-3657B0416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1" y="3447"/>
                <a:ext cx="18" cy="39"/>
              </a:xfrm>
              <a:custGeom>
                <a:avLst/>
                <a:gdLst>
                  <a:gd name="T0" fmla="*/ 0 w 94"/>
                  <a:gd name="T1" fmla="*/ 0 h 192"/>
                  <a:gd name="T2" fmla="*/ 0 w 94"/>
                  <a:gd name="T3" fmla="*/ 0 h 192"/>
                  <a:gd name="T4" fmla="*/ 0 w 94"/>
                  <a:gd name="T5" fmla="*/ 0 h 192"/>
                  <a:gd name="T6" fmla="*/ 0 w 94"/>
                  <a:gd name="T7" fmla="*/ 0 h 192"/>
                  <a:gd name="T8" fmla="*/ 0 w 94"/>
                  <a:gd name="T9" fmla="*/ 0 h 192"/>
                  <a:gd name="T10" fmla="*/ 0 w 94"/>
                  <a:gd name="T11" fmla="*/ 0 h 192"/>
                  <a:gd name="T12" fmla="*/ 0 w 94"/>
                  <a:gd name="T13" fmla="*/ 0 h 192"/>
                  <a:gd name="T14" fmla="*/ 0 w 94"/>
                  <a:gd name="T15" fmla="*/ 0 h 192"/>
                  <a:gd name="T16" fmla="*/ 0 w 94"/>
                  <a:gd name="T17" fmla="*/ 0 h 192"/>
                  <a:gd name="T18" fmla="*/ 0 w 94"/>
                  <a:gd name="T19" fmla="*/ 0 h 192"/>
                  <a:gd name="T20" fmla="*/ 0 w 94"/>
                  <a:gd name="T21" fmla="*/ 0 h 192"/>
                  <a:gd name="T22" fmla="*/ 0 w 94"/>
                  <a:gd name="T23" fmla="*/ 0 h 192"/>
                  <a:gd name="T24" fmla="*/ 0 w 94"/>
                  <a:gd name="T25" fmla="*/ 0 h 192"/>
                  <a:gd name="T26" fmla="*/ 0 w 94"/>
                  <a:gd name="T27" fmla="*/ 0 h 192"/>
                  <a:gd name="T28" fmla="*/ 0 w 94"/>
                  <a:gd name="T29" fmla="*/ 0 h 192"/>
                  <a:gd name="T30" fmla="*/ 0 w 94"/>
                  <a:gd name="T31" fmla="*/ 0 h 192"/>
                  <a:gd name="T32" fmla="*/ 0 w 94"/>
                  <a:gd name="T33" fmla="*/ 0 h 192"/>
                  <a:gd name="T34" fmla="*/ 0 w 94"/>
                  <a:gd name="T35" fmla="*/ 0 h 192"/>
                  <a:gd name="T36" fmla="*/ 0 w 94"/>
                  <a:gd name="T37" fmla="*/ 0 h 192"/>
                  <a:gd name="T38" fmla="*/ 0 w 94"/>
                  <a:gd name="T39" fmla="*/ 0 h 192"/>
                  <a:gd name="T40" fmla="*/ 0 w 94"/>
                  <a:gd name="T41" fmla="*/ 0 h 192"/>
                  <a:gd name="T42" fmla="*/ 0 w 94"/>
                  <a:gd name="T43" fmla="*/ 0 h 192"/>
                  <a:gd name="T44" fmla="*/ 0 w 94"/>
                  <a:gd name="T45" fmla="*/ 0 h 192"/>
                  <a:gd name="T46" fmla="*/ 0 w 94"/>
                  <a:gd name="T47" fmla="*/ 0 h 192"/>
                  <a:gd name="T48" fmla="*/ 0 w 94"/>
                  <a:gd name="T49" fmla="*/ 0 h 192"/>
                  <a:gd name="T50" fmla="*/ 0 w 94"/>
                  <a:gd name="T51" fmla="*/ 0 h 192"/>
                  <a:gd name="T52" fmla="*/ 0 w 94"/>
                  <a:gd name="T53" fmla="*/ 0 h 192"/>
                  <a:gd name="T54" fmla="*/ 0 w 94"/>
                  <a:gd name="T55" fmla="*/ 0 h 192"/>
                  <a:gd name="T56" fmla="*/ 0 w 94"/>
                  <a:gd name="T57" fmla="*/ 0 h 192"/>
                  <a:gd name="T58" fmla="*/ 0 w 94"/>
                  <a:gd name="T59" fmla="*/ 0 h 192"/>
                  <a:gd name="T60" fmla="*/ 0 w 94"/>
                  <a:gd name="T61" fmla="*/ 0 h 192"/>
                  <a:gd name="T62" fmla="*/ 0 w 94"/>
                  <a:gd name="T63" fmla="*/ 0 h 192"/>
                  <a:gd name="T64" fmla="*/ 0 w 94"/>
                  <a:gd name="T65" fmla="*/ 0 h 1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2"/>
                  <a:gd name="T101" fmla="*/ 94 w 94"/>
                  <a:gd name="T102" fmla="*/ 192 h 1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2">
                    <a:moveTo>
                      <a:pt x="27" y="191"/>
                    </a:moveTo>
                    <a:lnTo>
                      <a:pt x="35" y="192"/>
                    </a:lnTo>
                    <a:lnTo>
                      <a:pt x="45" y="191"/>
                    </a:lnTo>
                    <a:lnTo>
                      <a:pt x="53" y="187"/>
                    </a:lnTo>
                    <a:lnTo>
                      <a:pt x="62" y="179"/>
                    </a:lnTo>
                    <a:lnTo>
                      <a:pt x="69" y="167"/>
                    </a:lnTo>
                    <a:lnTo>
                      <a:pt x="77" y="153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2" y="61"/>
                    </a:lnTo>
                    <a:lnTo>
                      <a:pt x="91" y="45"/>
                    </a:lnTo>
                    <a:lnTo>
                      <a:pt x="87" y="30"/>
                    </a:lnTo>
                    <a:lnTo>
                      <a:pt x="82" y="18"/>
                    </a:lnTo>
                    <a:lnTo>
                      <a:pt x="75" y="9"/>
                    </a:lnTo>
                    <a:lnTo>
                      <a:pt x="68" y="3"/>
                    </a:lnTo>
                    <a:lnTo>
                      <a:pt x="58" y="0"/>
                    </a:lnTo>
                    <a:lnTo>
                      <a:pt x="49" y="2"/>
                    </a:lnTo>
                    <a:lnTo>
                      <a:pt x="40" y="7"/>
                    </a:lnTo>
                    <a:lnTo>
                      <a:pt x="31" y="15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5"/>
                    </a:lnTo>
                    <a:lnTo>
                      <a:pt x="0" y="114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2"/>
                    </a:lnTo>
                    <a:lnTo>
                      <a:pt x="11" y="174"/>
                    </a:lnTo>
                    <a:lnTo>
                      <a:pt x="18" y="184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8" name="Freeform 242">
                <a:extLst>
                  <a:ext uri="{FF2B5EF4-FFF2-40B4-BE49-F238E27FC236}">
                    <a16:creationId xmlns:a16="http://schemas.microsoft.com/office/drawing/2014/main" id="{D40A62CA-899E-4543-918B-B47511A8D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225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0" y="0"/>
                    </a:moveTo>
                    <a:lnTo>
                      <a:pt x="3" y="70"/>
                    </a:lnTo>
                    <a:lnTo>
                      <a:pt x="48" y="147"/>
                    </a:lnTo>
                    <a:lnTo>
                      <a:pt x="128" y="225"/>
                    </a:lnTo>
                    <a:lnTo>
                      <a:pt x="241" y="304"/>
                    </a:lnTo>
                    <a:lnTo>
                      <a:pt x="381" y="379"/>
                    </a:lnTo>
                    <a:lnTo>
                      <a:pt x="548" y="451"/>
                    </a:lnTo>
                    <a:lnTo>
                      <a:pt x="734" y="517"/>
                    </a:lnTo>
                    <a:lnTo>
                      <a:pt x="938" y="574"/>
                    </a:lnTo>
                    <a:lnTo>
                      <a:pt x="1144" y="616"/>
                    </a:lnTo>
                    <a:lnTo>
                      <a:pt x="1340" y="643"/>
                    </a:lnTo>
                    <a:lnTo>
                      <a:pt x="1520" y="654"/>
                    </a:lnTo>
                    <a:lnTo>
                      <a:pt x="1680" y="650"/>
                    </a:lnTo>
                    <a:lnTo>
                      <a:pt x="1816" y="630"/>
                    </a:lnTo>
                    <a:lnTo>
                      <a:pt x="1924" y="598"/>
                    </a:lnTo>
                    <a:lnTo>
                      <a:pt x="1997" y="550"/>
                    </a:lnTo>
                    <a:lnTo>
                      <a:pt x="2035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9" name="Freeform 243">
                <a:extLst>
                  <a:ext uri="{FF2B5EF4-FFF2-40B4-BE49-F238E27FC236}">
                    <a16:creationId xmlns:a16="http://schemas.microsoft.com/office/drawing/2014/main" id="{E42F6E9A-91D3-4CF5-A40A-A76329D7B8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94"/>
                <a:ext cx="407" cy="131"/>
              </a:xfrm>
              <a:custGeom>
                <a:avLst/>
                <a:gdLst>
                  <a:gd name="T0" fmla="*/ 0 w 2036"/>
                  <a:gd name="T1" fmla="*/ 0 h 653"/>
                  <a:gd name="T2" fmla="*/ 0 w 2036"/>
                  <a:gd name="T3" fmla="*/ 0 h 653"/>
                  <a:gd name="T4" fmla="*/ 0 w 2036"/>
                  <a:gd name="T5" fmla="*/ 0 h 653"/>
                  <a:gd name="T6" fmla="*/ 0 w 2036"/>
                  <a:gd name="T7" fmla="*/ 0 h 653"/>
                  <a:gd name="T8" fmla="*/ 0 w 2036"/>
                  <a:gd name="T9" fmla="*/ 0 h 653"/>
                  <a:gd name="T10" fmla="*/ 0 w 2036"/>
                  <a:gd name="T11" fmla="*/ 0 h 653"/>
                  <a:gd name="T12" fmla="*/ 0 w 2036"/>
                  <a:gd name="T13" fmla="*/ 0 h 653"/>
                  <a:gd name="T14" fmla="*/ 0 w 2036"/>
                  <a:gd name="T15" fmla="*/ 0 h 653"/>
                  <a:gd name="T16" fmla="*/ 0 w 2036"/>
                  <a:gd name="T17" fmla="*/ 0 h 653"/>
                  <a:gd name="T18" fmla="*/ 0 w 2036"/>
                  <a:gd name="T19" fmla="*/ 0 h 653"/>
                  <a:gd name="T20" fmla="*/ 0 w 2036"/>
                  <a:gd name="T21" fmla="*/ 0 h 653"/>
                  <a:gd name="T22" fmla="*/ 0 w 2036"/>
                  <a:gd name="T23" fmla="*/ 0 h 653"/>
                  <a:gd name="T24" fmla="*/ 0 w 2036"/>
                  <a:gd name="T25" fmla="*/ 0 h 653"/>
                  <a:gd name="T26" fmla="*/ 0 w 2036"/>
                  <a:gd name="T27" fmla="*/ 0 h 653"/>
                  <a:gd name="T28" fmla="*/ 0 w 2036"/>
                  <a:gd name="T29" fmla="*/ 0 h 653"/>
                  <a:gd name="T30" fmla="*/ 0 w 2036"/>
                  <a:gd name="T31" fmla="*/ 0 h 653"/>
                  <a:gd name="T32" fmla="*/ 0 w 2036"/>
                  <a:gd name="T33" fmla="*/ 0 h 6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3"/>
                  <a:gd name="T53" fmla="*/ 2036 w 2036"/>
                  <a:gd name="T54" fmla="*/ 653 h 6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3">
                    <a:moveTo>
                      <a:pt x="0" y="0"/>
                    </a:moveTo>
                    <a:lnTo>
                      <a:pt x="5" y="70"/>
                    </a:lnTo>
                    <a:lnTo>
                      <a:pt x="49" y="147"/>
                    </a:lnTo>
                    <a:lnTo>
                      <a:pt x="129" y="225"/>
                    </a:lnTo>
                    <a:lnTo>
                      <a:pt x="243" y="303"/>
                    </a:lnTo>
                    <a:lnTo>
                      <a:pt x="383" y="379"/>
                    </a:lnTo>
                    <a:lnTo>
                      <a:pt x="548" y="451"/>
                    </a:lnTo>
                    <a:lnTo>
                      <a:pt x="734" y="516"/>
                    </a:lnTo>
                    <a:lnTo>
                      <a:pt x="939" y="572"/>
                    </a:lnTo>
                    <a:lnTo>
                      <a:pt x="1145" y="615"/>
                    </a:lnTo>
                    <a:lnTo>
                      <a:pt x="1340" y="641"/>
                    </a:lnTo>
                    <a:lnTo>
                      <a:pt x="1520" y="653"/>
                    </a:lnTo>
                    <a:lnTo>
                      <a:pt x="1682" y="649"/>
                    </a:lnTo>
                    <a:lnTo>
                      <a:pt x="1816" y="629"/>
                    </a:lnTo>
                    <a:lnTo>
                      <a:pt x="1924" y="597"/>
                    </a:lnTo>
                    <a:lnTo>
                      <a:pt x="1999" y="549"/>
                    </a:lnTo>
                    <a:lnTo>
                      <a:pt x="2036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0" name="Freeform 244">
                <a:extLst>
                  <a:ext uri="{FF2B5EF4-FFF2-40B4-BE49-F238E27FC236}">
                    <a16:creationId xmlns:a16="http://schemas.microsoft.com/office/drawing/2014/main" id="{94EB5BAD-6B05-4F27-8F27-AA4F8D094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" y="2967"/>
                <a:ext cx="418" cy="168"/>
              </a:xfrm>
              <a:custGeom>
                <a:avLst/>
                <a:gdLst>
                  <a:gd name="T0" fmla="*/ 0 w 2090"/>
                  <a:gd name="T1" fmla="*/ 0 h 840"/>
                  <a:gd name="T2" fmla="*/ 0 w 2090"/>
                  <a:gd name="T3" fmla="*/ 0 h 840"/>
                  <a:gd name="T4" fmla="*/ 0 w 2090"/>
                  <a:gd name="T5" fmla="*/ 0 h 840"/>
                  <a:gd name="T6" fmla="*/ 0 w 2090"/>
                  <a:gd name="T7" fmla="*/ 0 h 840"/>
                  <a:gd name="T8" fmla="*/ 0 w 2090"/>
                  <a:gd name="T9" fmla="*/ 0 h 840"/>
                  <a:gd name="T10" fmla="*/ 0 w 2090"/>
                  <a:gd name="T11" fmla="*/ 0 h 840"/>
                  <a:gd name="T12" fmla="*/ 0 w 2090"/>
                  <a:gd name="T13" fmla="*/ 0 h 840"/>
                  <a:gd name="T14" fmla="*/ 0 w 2090"/>
                  <a:gd name="T15" fmla="*/ 0 h 840"/>
                  <a:gd name="T16" fmla="*/ 0 w 2090"/>
                  <a:gd name="T17" fmla="*/ 0 h 840"/>
                  <a:gd name="T18" fmla="*/ 0 w 2090"/>
                  <a:gd name="T19" fmla="*/ 0 h 840"/>
                  <a:gd name="T20" fmla="*/ 0 w 2090"/>
                  <a:gd name="T21" fmla="*/ 0 h 840"/>
                  <a:gd name="T22" fmla="*/ 0 w 2090"/>
                  <a:gd name="T23" fmla="*/ 0 h 840"/>
                  <a:gd name="T24" fmla="*/ 0 w 2090"/>
                  <a:gd name="T25" fmla="*/ 0 h 840"/>
                  <a:gd name="T26" fmla="*/ 0 w 2090"/>
                  <a:gd name="T27" fmla="*/ 0 h 840"/>
                  <a:gd name="T28" fmla="*/ 0 w 2090"/>
                  <a:gd name="T29" fmla="*/ 0 h 840"/>
                  <a:gd name="T30" fmla="*/ 0 w 2090"/>
                  <a:gd name="T31" fmla="*/ 0 h 840"/>
                  <a:gd name="T32" fmla="*/ 0 w 2090"/>
                  <a:gd name="T33" fmla="*/ 0 h 840"/>
                  <a:gd name="T34" fmla="*/ 0 w 2090"/>
                  <a:gd name="T35" fmla="*/ 0 h 840"/>
                  <a:gd name="T36" fmla="*/ 0 w 2090"/>
                  <a:gd name="T37" fmla="*/ 0 h 840"/>
                  <a:gd name="T38" fmla="*/ 0 w 2090"/>
                  <a:gd name="T39" fmla="*/ 0 h 840"/>
                  <a:gd name="T40" fmla="*/ 0 w 2090"/>
                  <a:gd name="T41" fmla="*/ 0 h 840"/>
                  <a:gd name="T42" fmla="*/ 0 w 2090"/>
                  <a:gd name="T43" fmla="*/ 0 h 840"/>
                  <a:gd name="T44" fmla="*/ 0 w 2090"/>
                  <a:gd name="T45" fmla="*/ 0 h 840"/>
                  <a:gd name="T46" fmla="*/ 0 w 2090"/>
                  <a:gd name="T47" fmla="*/ 0 h 840"/>
                  <a:gd name="T48" fmla="*/ 0 w 2090"/>
                  <a:gd name="T49" fmla="*/ 0 h 840"/>
                  <a:gd name="T50" fmla="*/ 0 w 2090"/>
                  <a:gd name="T51" fmla="*/ 0 h 840"/>
                  <a:gd name="T52" fmla="*/ 0 w 2090"/>
                  <a:gd name="T53" fmla="*/ 0 h 840"/>
                  <a:gd name="T54" fmla="*/ 0 w 2090"/>
                  <a:gd name="T55" fmla="*/ 0 h 840"/>
                  <a:gd name="T56" fmla="*/ 0 w 2090"/>
                  <a:gd name="T57" fmla="*/ 0 h 840"/>
                  <a:gd name="T58" fmla="*/ 0 w 2090"/>
                  <a:gd name="T59" fmla="*/ 0 h 840"/>
                  <a:gd name="T60" fmla="*/ 0 w 2090"/>
                  <a:gd name="T61" fmla="*/ 0 h 840"/>
                  <a:gd name="T62" fmla="*/ 0 w 2090"/>
                  <a:gd name="T63" fmla="*/ 0 h 840"/>
                  <a:gd name="T64" fmla="*/ 0 w 2090"/>
                  <a:gd name="T65" fmla="*/ 0 h 840"/>
                  <a:gd name="T66" fmla="*/ 0 w 2090"/>
                  <a:gd name="T67" fmla="*/ 0 h 840"/>
                  <a:gd name="T68" fmla="*/ 0 w 2090"/>
                  <a:gd name="T69" fmla="*/ 0 h 840"/>
                  <a:gd name="T70" fmla="*/ 0 w 2090"/>
                  <a:gd name="T71" fmla="*/ 0 h 840"/>
                  <a:gd name="T72" fmla="*/ 0 w 2090"/>
                  <a:gd name="T73" fmla="*/ 0 h 840"/>
                  <a:gd name="T74" fmla="*/ 0 w 2090"/>
                  <a:gd name="T75" fmla="*/ 0 h 840"/>
                  <a:gd name="T76" fmla="*/ 0 w 2090"/>
                  <a:gd name="T77" fmla="*/ 0 h 840"/>
                  <a:gd name="T78" fmla="*/ 0 w 2090"/>
                  <a:gd name="T79" fmla="*/ 0 h 840"/>
                  <a:gd name="T80" fmla="*/ 0 w 2090"/>
                  <a:gd name="T81" fmla="*/ 0 h 8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90"/>
                  <a:gd name="T124" fmla="*/ 0 h 840"/>
                  <a:gd name="T125" fmla="*/ 2090 w 2090"/>
                  <a:gd name="T126" fmla="*/ 840 h 8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90" h="840">
                    <a:moveTo>
                      <a:pt x="1191" y="840"/>
                    </a:moveTo>
                    <a:lnTo>
                      <a:pt x="1302" y="837"/>
                    </a:lnTo>
                    <a:lnTo>
                      <a:pt x="1439" y="838"/>
                    </a:lnTo>
                    <a:lnTo>
                      <a:pt x="1588" y="836"/>
                    </a:lnTo>
                    <a:lnTo>
                      <a:pt x="1737" y="829"/>
                    </a:lnTo>
                    <a:lnTo>
                      <a:pt x="1873" y="810"/>
                    </a:lnTo>
                    <a:lnTo>
                      <a:pt x="1985" y="779"/>
                    </a:lnTo>
                    <a:lnTo>
                      <a:pt x="2062" y="727"/>
                    </a:lnTo>
                    <a:lnTo>
                      <a:pt x="2090" y="654"/>
                    </a:lnTo>
                    <a:lnTo>
                      <a:pt x="2039" y="518"/>
                    </a:lnTo>
                    <a:lnTo>
                      <a:pt x="1901" y="394"/>
                    </a:lnTo>
                    <a:lnTo>
                      <a:pt x="1698" y="281"/>
                    </a:lnTo>
                    <a:lnTo>
                      <a:pt x="1456" y="187"/>
                    </a:lnTo>
                    <a:lnTo>
                      <a:pt x="1191" y="108"/>
                    </a:lnTo>
                    <a:lnTo>
                      <a:pt x="932" y="49"/>
                    </a:lnTo>
                    <a:lnTo>
                      <a:pt x="698" y="12"/>
                    </a:lnTo>
                    <a:lnTo>
                      <a:pt x="514" y="0"/>
                    </a:lnTo>
                    <a:lnTo>
                      <a:pt x="430" y="1"/>
                    </a:lnTo>
                    <a:lnTo>
                      <a:pt x="343" y="6"/>
                    </a:lnTo>
                    <a:lnTo>
                      <a:pt x="258" y="13"/>
                    </a:lnTo>
                    <a:lnTo>
                      <a:pt x="178" y="29"/>
                    </a:lnTo>
                    <a:lnTo>
                      <a:pt x="107" y="49"/>
                    </a:lnTo>
                    <a:lnTo>
                      <a:pt x="50" y="78"/>
                    </a:lnTo>
                    <a:lnTo>
                      <a:pt x="13" y="116"/>
                    </a:lnTo>
                    <a:lnTo>
                      <a:pt x="0" y="163"/>
                    </a:lnTo>
                    <a:lnTo>
                      <a:pt x="10" y="218"/>
                    </a:lnTo>
                    <a:lnTo>
                      <a:pt x="40" y="277"/>
                    </a:lnTo>
                    <a:lnTo>
                      <a:pt x="90" y="339"/>
                    </a:lnTo>
                    <a:lnTo>
                      <a:pt x="160" y="402"/>
                    </a:lnTo>
                    <a:lnTo>
                      <a:pt x="248" y="465"/>
                    </a:lnTo>
                    <a:lnTo>
                      <a:pt x="355" y="527"/>
                    </a:lnTo>
                    <a:lnTo>
                      <a:pt x="478" y="586"/>
                    </a:lnTo>
                    <a:lnTo>
                      <a:pt x="619" y="641"/>
                    </a:lnTo>
                    <a:lnTo>
                      <a:pt x="667" y="659"/>
                    </a:lnTo>
                    <a:lnTo>
                      <a:pt x="727" y="684"/>
                    </a:lnTo>
                    <a:lnTo>
                      <a:pt x="796" y="710"/>
                    </a:lnTo>
                    <a:lnTo>
                      <a:pt x="872" y="740"/>
                    </a:lnTo>
                    <a:lnTo>
                      <a:pt x="951" y="769"/>
                    </a:lnTo>
                    <a:lnTo>
                      <a:pt x="1033" y="797"/>
                    </a:lnTo>
                    <a:lnTo>
                      <a:pt x="1113" y="820"/>
                    </a:lnTo>
                    <a:lnTo>
                      <a:pt x="1191" y="840"/>
                    </a:lnTo>
                    <a:close/>
                  </a:path>
                </a:pathLst>
              </a:custGeom>
              <a:solidFill>
                <a:srgbClr val="F7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1" name="Freeform 245">
                <a:extLst>
                  <a:ext uri="{FF2B5EF4-FFF2-40B4-BE49-F238E27FC236}">
                    <a16:creationId xmlns:a16="http://schemas.microsoft.com/office/drawing/2014/main" id="{D51DA33D-02CB-4D58-9900-AB8750B97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2" name="Freeform 246">
                <a:extLst>
                  <a:ext uri="{FF2B5EF4-FFF2-40B4-BE49-F238E27FC236}">
                    <a16:creationId xmlns:a16="http://schemas.microsoft.com/office/drawing/2014/main" id="{5DBA4A92-BDCE-4F4E-BCA1-1215E51056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3" name="Freeform 247">
                <a:extLst>
                  <a:ext uri="{FF2B5EF4-FFF2-40B4-BE49-F238E27FC236}">
                    <a16:creationId xmlns:a16="http://schemas.microsoft.com/office/drawing/2014/main" id="{2D05D646-5509-4B0D-A6C2-6D2F73951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4" name="Freeform 248">
                <a:extLst>
                  <a:ext uri="{FF2B5EF4-FFF2-40B4-BE49-F238E27FC236}">
                    <a16:creationId xmlns:a16="http://schemas.microsoft.com/office/drawing/2014/main" id="{2B2396A2-5BE2-43E3-A82B-4C44A6F4D5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5" name="Freeform 249">
                <a:extLst>
                  <a:ext uri="{FF2B5EF4-FFF2-40B4-BE49-F238E27FC236}">
                    <a16:creationId xmlns:a16="http://schemas.microsoft.com/office/drawing/2014/main" id="{974739E0-078C-4644-A2D4-E656E59B4A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" y="2946"/>
                <a:ext cx="69" cy="83"/>
              </a:xfrm>
              <a:custGeom>
                <a:avLst/>
                <a:gdLst>
                  <a:gd name="T0" fmla="*/ 0 w 341"/>
                  <a:gd name="T1" fmla="*/ 0 h 416"/>
                  <a:gd name="T2" fmla="*/ 0 w 341"/>
                  <a:gd name="T3" fmla="*/ 0 h 416"/>
                  <a:gd name="T4" fmla="*/ 0 w 341"/>
                  <a:gd name="T5" fmla="*/ 0 h 416"/>
                  <a:gd name="T6" fmla="*/ 0 w 341"/>
                  <a:gd name="T7" fmla="*/ 0 h 416"/>
                  <a:gd name="T8" fmla="*/ 0 w 341"/>
                  <a:gd name="T9" fmla="*/ 0 h 416"/>
                  <a:gd name="T10" fmla="*/ 0 w 341"/>
                  <a:gd name="T11" fmla="*/ 0 h 416"/>
                  <a:gd name="T12" fmla="*/ 0 w 341"/>
                  <a:gd name="T13" fmla="*/ 0 h 416"/>
                  <a:gd name="T14" fmla="*/ 0 w 341"/>
                  <a:gd name="T15" fmla="*/ 0 h 416"/>
                  <a:gd name="T16" fmla="*/ 0 w 341"/>
                  <a:gd name="T17" fmla="*/ 0 h 416"/>
                  <a:gd name="T18" fmla="*/ 0 w 341"/>
                  <a:gd name="T19" fmla="*/ 0 h 416"/>
                  <a:gd name="T20" fmla="*/ 0 w 341"/>
                  <a:gd name="T21" fmla="*/ 0 h 416"/>
                  <a:gd name="T22" fmla="*/ 0 w 341"/>
                  <a:gd name="T23" fmla="*/ 0 h 416"/>
                  <a:gd name="T24" fmla="*/ 0 w 341"/>
                  <a:gd name="T25" fmla="*/ 0 h 416"/>
                  <a:gd name="T26" fmla="*/ 0 w 341"/>
                  <a:gd name="T27" fmla="*/ 0 h 416"/>
                  <a:gd name="T28" fmla="*/ 0 w 341"/>
                  <a:gd name="T29" fmla="*/ 0 h 416"/>
                  <a:gd name="T30" fmla="*/ 0 w 341"/>
                  <a:gd name="T31" fmla="*/ 0 h 416"/>
                  <a:gd name="T32" fmla="*/ 0 w 341"/>
                  <a:gd name="T33" fmla="*/ 0 h 416"/>
                  <a:gd name="T34" fmla="*/ 0 w 341"/>
                  <a:gd name="T35" fmla="*/ 0 h 416"/>
                  <a:gd name="T36" fmla="*/ 0 w 341"/>
                  <a:gd name="T37" fmla="*/ 0 h 416"/>
                  <a:gd name="T38" fmla="*/ 0 w 341"/>
                  <a:gd name="T39" fmla="*/ 0 h 416"/>
                  <a:gd name="T40" fmla="*/ 0 w 341"/>
                  <a:gd name="T41" fmla="*/ 0 h 416"/>
                  <a:gd name="T42" fmla="*/ 0 w 341"/>
                  <a:gd name="T43" fmla="*/ 0 h 416"/>
                  <a:gd name="T44" fmla="*/ 0 w 341"/>
                  <a:gd name="T45" fmla="*/ 0 h 416"/>
                  <a:gd name="T46" fmla="*/ 0 w 341"/>
                  <a:gd name="T47" fmla="*/ 0 h 416"/>
                  <a:gd name="T48" fmla="*/ 0 w 341"/>
                  <a:gd name="T49" fmla="*/ 0 h 41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1"/>
                  <a:gd name="T76" fmla="*/ 0 h 416"/>
                  <a:gd name="T77" fmla="*/ 341 w 341"/>
                  <a:gd name="T78" fmla="*/ 416 h 41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1" h="416">
                    <a:moveTo>
                      <a:pt x="341" y="0"/>
                    </a:moveTo>
                    <a:lnTo>
                      <a:pt x="296" y="18"/>
                    </a:lnTo>
                    <a:lnTo>
                      <a:pt x="251" y="47"/>
                    </a:lnTo>
                    <a:lnTo>
                      <a:pt x="208" y="83"/>
                    </a:lnTo>
                    <a:lnTo>
                      <a:pt x="170" y="126"/>
                    </a:lnTo>
                    <a:lnTo>
                      <a:pt x="137" y="170"/>
                    </a:lnTo>
                    <a:lnTo>
                      <a:pt x="112" y="216"/>
                    </a:lnTo>
                    <a:lnTo>
                      <a:pt x="97" y="262"/>
                    </a:lnTo>
                    <a:lnTo>
                      <a:pt x="96" y="304"/>
                    </a:lnTo>
                    <a:lnTo>
                      <a:pt x="94" y="341"/>
                    </a:lnTo>
                    <a:lnTo>
                      <a:pt x="89" y="373"/>
                    </a:lnTo>
                    <a:lnTo>
                      <a:pt x="77" y="397"/>
                    </a:lnTo>
                    <a:lnTo>
                      <a:pt x="62" y="413"/>
                    </a:lnTo>
                    <a:lnTo>
                      <a:pt x="44" y="416"/>
                    </a:lnTo>
                    <a:lnTo>
                      <a:pt x="28" y="407"/>
                    </a:lnTo>
                    <a:lnTo>
                      <a:pt x="12" y="382"/>
                    </a:lnTo>
                    <a:lnTo>
                      <a:pt x="2" y="339"/>
                    </a:lnTo>
                    <a:lnTo>
                      <a:pt x="0" y="285"/>
                    </a:lnTo>
                    <a:lnTo>
                      <a:pt x="14" y="231"/>
                    </a:lnTo>
                    <a:lnTo>
                      <a:pt x="42" y="176"/>
                    </a:lnTo>
                    <a:lnTo>
                      <a:pt x="83" y="126"/>
                    </a:lnTo>
                    <a:lnTo>
                      <a:pt x="135" y="80"/>
                    </a:lnTo>
                    <a:lnTo>
                      <a:pt x="196" y="43"/>
                    </a:lnTo>
                    <a:lnTo>
                      <a:pt x="265" y="15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6" name="Freeform 250">
                <a:extLst>
                  <a:ext uri="{FF2B5EF4-FFF2-40B4-BE49-F238E27FC236}">
                    <a16:creationId xmlns:a16="http://schemas.microsoft.com/office/drawing/2014/main" id="{9421460B-E9C8-4ABC-A707-E309B0744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7" y="3460"/>
                <a:ext cx="127" cy="100"/>
              </a:xfrm>
              <a:custGeom>
                <a:avLst/>
                <a:gdLst>
                  <a:gd name="T0" fmla="*/ 0 w 635"/>
                  <a:gd name="T1" fmla="*/ 0 h 501"/>
                  <a:gd name="T2" fmla="*/ 0 w 635"/>
                  <a:gd name="T3" fmla="*/ 0 h 501"/>
                  <a:gd name="T4" fmla="*/ 0 w 635"/>
                  <a:gd name="T5" fmla="*/ 0 h 501"/>
                  <a:gd name="T6" fmla="*/ 0 w 635"/>
                  <a:gd name="T7" fmla="*/ 0 h 501"/>
                  <a:gd name="T8" fmla="*/ 0 w 635"/>
                  <a:gd name="T9" fmla="*/ 0 h 501"/>
                  <a:gd name="T10" fmla="*/ 0 w 635"/>
                  <a:gd name="T11" fmla="*/ 0 h 501"/>
                  <a:gd name="T12" fmla="*/ 0 w 635"/>
                  <a:gd name="T13" fmla="*/ 0 h 501"/>
                  <a:gd name="T14" fmla="*/ 0 w 635"/>
                  <a:gd name="T15" fmla="*/ 0 h 501"/>
                  <a:gd name="T16" fmla="*/ 0 w 635"/>
                  <a:gd name="T17" fmla="*/ 0 h 501"/>
                  <a:gd name="T18" fmla="*/ 0 w 635"/>
                  <a:gd name="T19" fmla="*/ 0 h 501"/>
                  <a:gd name="T20" fmla="*/ 0 w 635"/>
                  <a:gd name="T21" fmla="*/ 0 h 501"/>
                  <a:gd name="T22" fmla="*/ 0 w 635"/>
                  <a:gd name="T23" fmla="*/ 0 h 501"/>
                  <a:gd name="T24" fmla="*/ 0 w 635"/>
                  <a:gd name="T25" fmla="*/ 0 h 501"/>
                  <a:gd name="T26" fmla="*/ 0 w 635"/>
                  <a:gd name="T27" fmla="*/ 0 h 501"/>
                  <a:gd name="T28" fmla="*/ 0 w 635"/>
                  <a:gd name="T29" fmla="*/ 0 h 501"/>
                  <a:gd name="T30" fmla="*/ 0 w 635"/>
                  <a:gd name="T31" fmla="*/ 0 h 501"/>
                  <a:gd name="T32" fmla="*/ 0 w 635"/>
                  <a:gd name="T33" fmla="*/ 0 h 501"/>
                  <a:gd name="T34" fmla="*/ 0 w 635"/>
                  <a:gd name="T35" fmla="*/ 0 h 501"/>
                  <a:gd name="T36" fmla="*/ 0 w 635"/>
                  <a:gd name="T37" fmla="*/ 0 h 501"/>
                  <a:gd name="T38" fmla="*/ 0 w 635"/>
                  <a:gd name="T39" fmla="*/ 0 h 501"/>
                  <a:gd name="T40" fmla="*/ 0 w 635"/>
                  <a:gd name="T41" fmla="*/ 0 h 501"/>
                  <a:gd name="T42" fmla="*/ 0 w 635"/>
                  <a:gd name="T43" fmla="*/ 0 h 501"/>
                  <a:gd name="T44" fmla="*/ 0 w 635"/>
                  <a:gd name="T45" fmla="*/ 0 h 501"/>
                  <a:gd name="T46" fmla="*/ 0 w 635"/>
                  <a:gd name="T47" fmla="*/ 0 h 501"/>
                  <a:gd name="T48" fmla="*/ 0 w 635"/>
                  <a:gd name="T49" fmla="*/ 0 h 50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5"/>
                  <a:gd name="T76" fmla="*/ 0 h 501"/>
                  <a:gd name="T77" fmla="*/ 635 w 635"/>
                  <a:gd name="T78" fmla="*/ 501 h 50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5" h="501">
                    <a:moveTo>
                      <a:pt x="631" y="0"/>
                    </a:moveTo>
                    <a:lnTo>
                      <a:pt x="625" y="55"/>
                    </a:lnTo>
                    <a:lnTo>
                      <a:pt x="614" y="108"/>
                    </a:lnTo>
                    <a:lnTo>
                      <a:pt x="596" y="158"/>
                    </a:lnTo>
                    <a:lnTo>
                      <a:pt x="575" y="205"/>
                    </a:lnTo>
                    <a:lnTo>
                      <a:pt x="548" y="247"/>
                    </a:lnTo>
                    <a:lnTo>
                      <a:pt x="522" y="286"/>
                    </a:lnTo>
                    <a:lnTo>
                      <a:pt x="493" y="320"/>
                    </a:lnTo>
                    <a:lnTo>
                      <a:pt x="467" y="350"/>
                    </a:lnTo>
                    <a:lnTo>
                      <a:pt x="433" y="375"/>
                    </a:lnTo>
                    <a:lnTo>
                      <a:pt x="385" y="399"/>
                    </a:lnTo>
                    <a:lnTo>
                      <a:pt x="327" y="420"/>
                    </a:lnTo>
                    <a:lnTo>
                      <a:pt x="264" y="441"/>
                    </a:lnTo>
                    <a:lnTo>
                      <a:pt x="195" y="458"/>
                    </a:lnTo>
                    <a:lnTo>
                      <a:pt x="127" y="473"/>
                    </a:lnTo>
                    <a:lnTo>
                      <a:pt x="60" y="483"/>
                    </a:lnTo>
                    <a:lnTo>
                      <a:pt x="0" y="490"/>
                    </a:lnTo>
                    <a:lnTo>
                      <a:pt x="92" y="501"/>
                    </a:lnTo>
                    <a:lnTo>
                      <a:pt x="203" y="501"/>
                    </a:lnTo>
                    <a:lnTo>
                      <a:pt x="317" y="484"/>
                    </a:lnTo>
                    <a:lnTo>
                      <a:pt x="428" y="446"/>
                    </a:lnTo>
                    <a:lnTo>
                      <a:pt x="524" y="381"/>
                    </a:lnTo>
                    <a:lnTo>
                      <a:pt x="596" y="289"/>
                    </a:lnTo>
                    <a:lnTo>
                      <a:pt x="635" y="162"/>
                    </a:lnTo>
                    <a:lnTo>
                      <a:pt x="63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7" name="Freeform 251">
                <a:extLst>
                  <a:ext uri="{FF2B5EF4-FFF2-40B4-BE49-F238E27FC236}">
                    <a16:creationId xmlns:a16="http://schemas.microsoft.com/office/drawing/2014/main" id="{3B5460A3-E176-4DF5-B9A0-4C2658ED6C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" y="3436"/>
                <a:ext cx="168" cy="105"/>
              </a:xfrm>
              <a:custGeom>
                <a:avLst/>
                <a:gdLst>
                  <a:gd name="T0" fmla="*/ 0 w 840"/>
                  <a:gd name="T1" fmla="*/ 0 h 525"/>
                  <a:gd name="T2" fmla="*/ 0 w 840"/>
                  <a:gd name="T3" fmla="*/ 0 h 525"/>
                  <a:gd name="T4" fmla="*/ 0 w 840"/>
                  <a:gd name="T5" fmla="*/ 0 h 525"/>
                  <a:gd name="T6" fmla="*/ 0 w 840"/>
                  <a:gd name="T7" fmla="*/ 0 h 525"/>
                  <a:gd name="T8" fmla="*/ 0 w 840"/>
                  <a:gd name="T9" fmla="*/ 0 h 525"/>
                  <a:gd name="T10" fmla="*/ 0 w 840"/>
                  <a:gd name="T11" fmla="*/ 0 h 525"/>
                  <a:gd name="T12" fmla="*/ 0 w 840"/>
                  <a:gd name="T13" fmla="*/ 0 h 525"/>
                  <a:gd name="T14" fmla="*/ 0 w 840"/>
                  <a:gd name="T15" fmla="*/ 0 h 525"/>
                  <a:gd name="T16" fmla="*/ 0 w 840"/>
                  <a:gd name="T17" fmla="*/ 0 h 525"/>
                  <a:gd name="T18" fmla="*/ 0 w 840"/>
                  <a:gd name="T19" fmla="*/ 0 h 525"/>
                  <a:gd name="T20" fmla="*/ 0 w 840"/>
                  <a:gd name="T21" fmla="*/ 0 h 525"/>
                  <a:gd name="T22" fmla="*/ 0 w 840"/>
                  <a:gd name="T23" fmla="*/ 0 h 525"/>
                  <a:gd name="T24" fmla="*/ 0 w 840"/>
                  <a:gd name="T25" fmla="*/ 0 h 525"/>
                  <a:gd name="T26" fmla="*/ 0 w 840"/>
                  <a:gd name="T27" fmla="*/ 0 h 525"/>
                  <a:gd name="T28" fmla="*/ 0 w 840"/>
                  <a:gd name="T29" fmla="*/ 0 h 525"/>
                  <a:gd name="T30" fmla="*/ 0 w 840"/>
                  <a:gd name="T31" fmla="*/ 0 h 525"/>
                  <a:gd name="T32" fmla="*/ 0 w 840"/>
                  <a:gd name="T33" fmla="*/ 0 h 5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0"/>
                  <a:gd name="T52" fmla="*/ 0 h 525"/>
                  <a:gd name="T53" fmla="*/ 840 w 840"/>
                  <a:gd name="T54" fmla="*/ 525 h 5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0" h="525">
                    <a:moveTo>
                      <a:pt x="0" y="0"/>
                    </a:moveTo>
                    <a:lnTo>
                      <a:pt x="40" y="52"/>
                    </a:lnTo>
                    <a:lnTo>
                      <a:pt x="110" y="117"/>
                    </a:lnTo>
                    <a:lnTo>
                      <a:pt x="203" y="192"/>
                    </a:lnTo>
                    <a:lnTo>
                      <a:pt x="314" y="271"/>
                    </a:lnTo>
                    <a:lnTo>
                      <a:pt x="438" y="347"/>
                    </a:lnTo>
                    <a:lnTo>
                      <a:pt x="570" y="419"/>
                    </a:lnTo>
                    <a:lnTo>
                      <a:pt x="706" y="479"/>
                    </a:lnTo>
                    <a:lnTo>
                      <a:pt x="840" y="525"/>
                    </a:lnTo>
                    <a:lnTo>
                      <a:pt x="707" y="498"/>
                    </a:lnTo>
                    <a:lnTo>
                      <a:pt x="573" y="458"/>
                    </a:lnTo>
                    <a:lnTo>
                      <a:pt x="443" y="405"/>
                    </a:lnTo>
                    <a:lnTo>
                      <a:pt x="323" y="341"/>
                    </a:lnTo>
                    <a:lnTo>
                      <a:pt x="213" y="265"/>
                    </a:lnTo>
                    <a:lnTo>
                      <a:pt x="121" y="184"/>
                    </a:lnTo>
                    <a:lnTo>
                      <a:pt x="47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8" name="Freeform 252">
                <a:extLst>
                  <a:ext uri="{FF2B5EF4-FFF2-40B4-BE49-F238E27FC236}">
                    <a16:creationId xmlns:a16="http://schemas.microsoft.com/office/drawing/2014/main" id="{0DBE70D7-49D5-40D7-8567-561BF1CEE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252"/>
                <a:ext cx="45" cy="100"/>
              </a:xfrm>
              <a:custGeom>
                <a:avLst/>
                <a:gdLst>
                  <a:gd name="T0" fmla="*/ 0 w 225"/>
                  <a:gd name="T1" fmla="*/ 0 h 501"/>
                  <a:gd name="T2" fmla="*/ 0 w 225"/>
                  <a:gd name="T3" fmla="*/ 0 h 501"/>
                  <a:gd name="T4" fmla="*/ 0 w 225"/>
                  <a:gd name="T5" fmla="*/ 0 h 501"/>
                  <a:gd name="T6" fmla="*/ 0 w 225"/>
                  <a:gd name="T7" fmla="*/ 0 h 501"/>
                  <a:gd name="T8" fmla="*/ 0 w 225"/>
                  <a:gd name="T9" fmla="*/ 0 h 501"/>
                  <a:gd name="T10" fmla="*/ 0 w 225"/>
                  <a:gd name="T11" fmla="*/ 0 h 501"/>
                  <a:gd name="T12" fmla="*/ 0 w 225"/>
                  <a:gd name="T13" fmla="*/ 0 h 501"/>
                  <a:gd name="T14" fmla="*/ 0 w 225"/>
                  <a:gd name="T15" fmla="*/ 0 h 501"/>
                  <a:gd name="T16" fmla="*/ 0 w 225"/>
                  <a:gd name="T17" fmla="*/ 0 h 501"/>
                  <a:gd name="T18" fmla="*/ 0 w 225"/>
                  <a:gd name="T19" fmla="*/ 0 h 501"/>
                  <a:gd name="T20" fmla="*/ 0 w 225"/>
                  <a:gd name="T21" fmla="*/ 0 h 501"/>
                  <a:gd name="T22" fmla="*/ 0 w 225"/>
                  <a:gd name="T23" fmla="*/ 0 h 501"/>
                  <a:gd name="T24" fmla="*/ 0 w 225"/>
                  <a:gd name="T25" fmla="*/ 0 h 501"/>
                  <a:gd name="T26" fmla="*/ 0 w 225"/>
                  <a:gd name="T27" fmla="*/ 0 h 501"/>
                  <a:gd name="T28" fmla="*/ 0 w 225"/>
                  <a:gd name="T29" fmla="*/ 0 h 501"/>
                  <a:gd name="T30" fmla="*/ 0 w 225"/>
                  <a:gd name="T31" fmla="*/ 0 h 501"/>
                  <a:gd name="T32" fmla="*/ 0 w 225"/>
                  <a:gd name="T33" fmla="*/ 0 h 5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5"/>
                  <a:gd name="T52" fmla="*/ 0 h 501"/>
                  <a:gd name="T53" fmla="*/ 225 w 225"/>
                  <a:gd name="T54" fmla="*/ 501 h 5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5" h="501">
                    <a:moveTo>
                      <a:pt x="225" y="0"/>
                    </a:moveTo>
                    <a:lnTo>
                      <a:pt x="190" y="31"/>
                    </a:lnTo>
                    <a:lnTo>
                      <a:pt x="156" y="80"/>
                    </a:lnTo>
                    <a:lnTo>
                      <a:pt x="124" y="142"/>
                    </a:lnTo>
                    <a:lnTo>
                      <a:pt x="96" y="214"/>
                    </a:lnTo>
                    <a:lnTo>
                      <a:pt x="72" y="289"/>
                    </a:lnTo>
                    <a:lnTo>
                      <a:pt x="54" y="366"/>
                    </a:lnTo>
                    <a:lnTo>
                      <a:pt x="42" y="437"/>
                    </a:lnTo>
                    <a:lnTo>
                      <a:pt x="38" y="501"/>
                    </a:lnTo>
                    <a:lnTo>
                      <a:pt x="10" y="422"/>
                    </a:lnTo>
                    <a:lnTo>
                      <a:pt x="0" y="341"/>
                    </a:lnTo>
                    <a:lnTo>
                      <a:pt x="4" y="260"/>
                    </a:lnTo>
                    <a:lnTo>
                      <a:pt x="23" y="184"/>
                    </a:lnTo>
                    <a:lnTo>
                      <a:pt x="54" y="116"/>
                    </a:lnTo>
                    <a:lnTo>
                      <a:pt x="98" y="59"/>
                    </a:lnTo>
                    <a:lnTo>
                      <a:pt x="155" y="19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9" name="Freeform 253">
                <a:extLst>
                  <a:ext uri="{FF2B5EF4-FFF2-40B4-BE49-F238E27FC236}">
                    <a16:creationId xmlns:a16="http://schemas.microsoft.com/office/drawing/2014/main" id="{9DCF7316-9BFF-44F5-80CF-34BA555CD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8" y="3172"/>
                <a:ext cx="76" cy="90"/>
              </a:xfrm>
              <a:custGeom>
                <a:avLst/>
                <a:gdLst>
                  <a:gd name="T0" fmla="*/ 0 w 380"/>
                  <a:gd name="T1" fmla="*/ 0 h 449"/>
                  <a:gd name="T2" fmla="*/ 0 w 380"/>
                  <a:gd name="T3" fmla="*/ 0 h 449"/>
                  <a:gd name="T4" fmla="*/ 0 w 380"/>
                  <a:gd name="T5" fmla="*/ 0 h 449"/>
                  <a:gd name="T6" fmla="*/ 0 w 380"/>
                  <a:gd name="T7" fmla="*/ 0 h 449"/>
                  <a:gd name="T8" fmla="*/ 0 w 380"/>
                  <a:gd name="T9" fmla="*/ 0 h 449"/>
                  <a:gd name="T10" fmla="*/ 0 w 380"/>
                  <a:gd name="T11" fmla="*/ 0 h 449"/>
                  <a:gd name="T12" fmla="*/ 0 w 380"/>
                  <a:gd name="T13" fmla="*/ 0 h 449"/>
                  <a:gd name="T14" fmla="*/ 0 w 380"/>
                  <a:gd name="T15" fmla="*/ 0 h 449"/>
                  <a:gd name="T16" fmla="*/ 0 w 380"/>
                  <a:gd name="T17" fmla="*/ 0 h 449"/>
                  <a:gd name="T18" fmla="*/ 0 w 380"/>
                  <a:gd name="T19" fmla="*/ 0 h 449"/>
                  <a:gd name="T20" fmla="*/ 0 w 380"/>
                  <a:gd name="T21" fmla="*/ 0 h 449"/>
                  <a:gd name="T22" fmla="*/ 0 w 380"/>
                  <a:gd name="T23" fmla="*/ 0 h 449"/>
                  <a:gd name="T24" fmla="*/ 0 w 380"/>
                  <a:gd name="T25" fmla="*/ 0 h 449"/>
                  <a:gd name="T26" fmla="*/ 0 w 380"/>
                  <a:gd name="T27" fmla="*/ 0 h 449"/>
                  <a:gd name="T28" fmla="*/ 0 w 380"/>
                  <a:gd name="T29" fmla="*/ 0 h 449"/>
                  <a:gd name="T30" fmla="*/ 0 w 380"/>
                  <a:gd name="T31" fmla="*/ 0 h 449"/>
                  <a:gd name="T32" fmla="*/ 0 w 380"/>
                  <a:gd name="T33" fmla="*/ 0 h 449"/>
                  <a:gd name="T34" fmla="*/ 0 w 380"/>
                  <a:gd name="T35" fmla="*/ 0 h 449"/>
                  <a:gd name="T36" fmla="*/ 0 w 380"/>
                  <a:gd name="T37" fmla="*/ 0 h 449"/>
                  <a:gd name="T38" fmla="*/ 0 w 380"/>
                  <a:gd name="T39" fmla="*/ 0 h 449"/>
                  <a:gd name="T40" fmla="*/ 0 w 380"/>
                  <a:gd name="T41" fmla="*/ 0 h 449"/>
                  <a:gd name="T42" fmla="*/ 0 w 380"/>
                  <a:gd name="T43" fmla="*/ 0 h 449"/>
                  <a:gd name="T44" fmla="*/ 0 w 380"/>
                  <a:gd name="T45" fmla="*/ 0 h 449"/>
                  <a:gd name="T46" fmla="*/ 0 w 380"/>
                  <a:gd name="T47" fmla="*/ 0 h 449"/>
                  <a:gd name="T48" fmla="*/ 0 w 380"/>
                  <a:gd name="T49" fmla="*/ 0 h 4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0"/>
                  <a:gd name="T76" fmla="*/ 0 h 449"/>
                  <a:gd name="T77" fmla="*/ 380 w 380"/>
                  <a:gd name="T78" fmla="*/ 449 h 44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0" h="449">
                    <a:moveTo>
                      <a:pt x="285" y="61"/>
                    </a:moveTo>
                    <a:lnTo>
                      <a:pt x="275" y="109"/>
                    </a:lnTo>
                    <a:lnTo>
                      <a:pt x="251" y="165"/>
                    </a:lnTo>
                    <a:lnTo>
                      <a:pt x="217" y="224"/>
                    </a:lnTo>
                    <a:lnTo>
                      <a:pt x="176" y="284"/>
                    </a:lnTo>
                    <a:lnTo>
                      <a:pt x="129" y="339"/>
                    </a:lnTo>
                    <a:lnTo>
                      <a:pt x="82" y="388"/>
                    </a:lnTo>
                    <a:lnTo>
                      <a:pt x="38" y="425"/>
                    </a:lnTo>
                    <a:lnTo>
                      <a:pt x="0" y="449"/>
                    </a:lnTo>
                    <a:lnTo>
                      <a:pt x="57" y="424"/>
                    </a:lnTo>
                    <a:lnTo>
                      <a:pt x="121" y="389"/>
                    </a:lnTo>
                    <a:lnTo>
                      <a:pt x="186" y="342"/>
                    </a:lnTo>
                    <a:lnTo>
                      <a:pt x="249" y="290"/>
                    </a:lnTo>
                    <a:lnTo>
                      <a:pt x="303" y="233"/>
                    </a:lnTo>
                    <a:lnTo>
                      <a:pt x="346" y="178"/>
                    </a:lnTo>
                    <a:lnTo>
                      <a:pt x="373" y="123"/>
                    </a:lnTo>
                    <a:lnTo>
                      <a:pt x="380" y="75"/>
                    </a:lnTo>
                    <a:lnTo>
                      <a:pt x="370" y="38"/>
                    </a:lnTo>
                    <a:lnTo>
                      <a:pt x="358" y="13"/>
                    </a:lnTo>
                    <a:lnTo>
                      <a:pt x="343" y="1"/>
                    </a:lnTo>
                    <a:lnTo>
                      <a:pt x="327" y="0"/>
                    </a:lnTo>
                    <a:lnTo>
                      <a:pt x="310" y="5"/>
                    </a:lnTo>
                    <a:lnTo>
                      <a:pt x="297" y="20"/>
                    </a:lnTo>
                    <a:lnTo>
                      <a:pt x="287" y="39"/>
                    </a:lnTo>
                    <a:lnTo>
                      <a:pt x="285" y="61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0" name="Freeform 254">
                <a:extLst>
                  <a:ext uri="{FF2B5EF4-FFF2-40B4-BE49-F238E27FC236}">
                    <a16:creationId xmlns:a16="http://schemas.microsoft.com/office/drawing/2014/main" id="{0C92584A-8417-4555-8777-E9CE12E9EA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8" y="2772"/>
                <a:ext cx="166" cy="314"/>
              </a:xfrm>
              <a:custGeom>
                <a:avLst/>
                <a:gdLst>
                  <a:gd name="T0" fmla="*/ 0 w 832"/>
                  <a:gd name="T1" fmla="*/ 0 h 1566"/>
                  <a:gd name="T2" fmla="*/ 0 w 832"/>
                  <a:gd name="T3" fmla="*/ 0 h 1566"/>
                  <a:gd name="T4" fmla="*/ 0 w 832"/>
                  <a:gd name="T5" fmla="*/ 0 h 1566"/>
                  <a:gd name="T6" fmla="*/ 0 w 832"/>
                  <a:gd name="T7" fmla="*/ 0 h 1566"/>
                  <a:gd name="T8" fmla="*/ 0 w 832"/>
                  <a:gd name="T9" fmla="*/ 0 h 1566"/>
                  <a:gd name="T10" fmla="*/ 0 w 832"/>
                  <a:gd name="T11" fmla="*/ 0 h 1566"/>
                  <a:gd name="T12" fmla="*/ 0 w 832"/>
                  <a:gd name="T13" fmla="*/ 0 h 1566"/>
                  <a:gd name="T14" fmla="*/ 0 w 832"/>
                  <a:gd name="T15" fmla="*/ 0 h 1566"/>
                  <a:gd name="T16" fmla="*/ 0 w 832"/>
                  <a:gd name="T17" fmla="*/ 0 h 1566"/>
                  <a:gd name="T18" fmla="*/ 0 w 832"/>
                  <a:gd name="T19" fmla="*/ 0 h 1566"/>
                  <a:gd name="T20" fmla="*/ 0 w 832"/>
                  <a:gd name="T21" fmla="*/ 0 h 1566"/>
                  <a:gd name="T22" fmla="*/ 0 w 832"/>
                  <a:gd name="T23" fmla="*/ 0 h 1566"/>
                  <a:gd name="T24" fmla="*/ 0 w 832"/>
                  <a:gd name="T25" fmla="*/ 0 h 1566"/>
                  <a:gd name="T26" fmla="*/ 0 w 832"/>
                  <a:gd name="T27" fmla="*/ 0 h 1566"/>
                  <a:gd name="T28" fmla="*/ 0 w 832"/>
                  <a:gd name="T29" fmla="*/ 0 h 1566"/>
                  <a:gd name="T30" fmla="*/ 0 w 832"/>
                  <a:gd name="T31" fmla="*/ 0 h 1566"/>
                  <a:gd name="T32" fmla="*/ 0 w 832"/>
                  <a:gd name="T33" fmla="*/ 0 h 1566"/>
                  <a:gd name="T34" fmla="*/ 0 w 832"/>
                  <a:gd name="T35" fmla="*/ 0 h 1566"/>
                  <a:gd name="T36" fmla="*/ 0 w 832"/>
                  <a:gd name="T37" fmla="*/ 0 h 1566"/>
                  <a:gd name="T38" fmla="*/ 0 w 832"/>
                  <a:gd name="T39" fmla="*/ 0 h 1566"/>
                  <a:gd name="T40" fmla="*/ 0 w 832"/>
                  <a:gd name="T41" fmla="*/ 0 h 1566"/>
                  <a:gd name="T42" fmla="*/ 0 w 832"/>
                  <a:gd name="T43" fmla="*/ 0 h 1566"/>
                  <a:gd name="T44" fmla="*/ 0 w 832"/>
                  <a:gd name="T45" fmla="*/ 0 h 1566"/>
                  <a:gd name="T46" fmla="*/ 0 w 832"/>
                  <a:gd name="T47" fmla="*/ 0 h 1566"/>
                  <a:gd name="T48" fmla="*/ 0 w 832"/>
                  <a:gd name="T49" fmla="*/ 0 h 1566"/>
                  <a:gd name="T50" fmla="*/ 0 w 832"/>
                  <a:gd name="T51" fmla="*/ 0 h 1566"/>
                  <a:gd name="T52" fmla="*/ 0 w 832"/>
                  <a:gd name="T53" fmla="*/ 0 h 1566"/>
                  <a:gd name="T54" fmla="*/ 0 w 832"/>
                  <a:gd name="T55" fmla="*/ 0 h 1566"/>
                  <a:gd name="T56" fmla="*/ 0 w 832"/>
                  <a:gd name="T57" fmla="*/ 0 h 1566"/>
                  <a:gd name="T58" fmla="*/ 0 w 832"/>
                  <a:gd name="T59" fmla="*/ 0 h 1566"/>
                  <a:gd name="T60" fmla="*/ 0 w 832"/>
                  <a:gd name="T61" fmla="*/ 0 h 1566"/>
                  <a:gd name="T62" fmla="*/ 0 w 832"/>
                  <a:gd name="T63" fmla="*/ 0 h 1566"/>
                  <a:gd name="T64" fmla="*/ 0 w 832"/>
                  <a:gd name="T65" fmla="*/ 0 h 1566"/>
                  <a:gd name="T66" fmla="*/ 0 w 832"/>
                  <a:gd name="T67" fmla="*/ 0 h 1566"/>
                  <a:gd name="T68" fmla="*/ 0 w 832"/>
                  <a:gd name="T69" fmla="*/ 0 h 1566"/>
                  <a:gd name="T70" fmla="*/ 0 w 832"/>
                  <a:gd name="T71" fmla="*/ 0 h 1566"/>
                  <a:gd name="T72" fmla="*/ 0 w 832"/>
                  <a:gd name="T73" fmla="*/ 0 h 1566"/>
                  <a:gd name="T74" fmla="*/ 0 w 832"/>
                  <a:gd name="T75" fmla="*/ 0 h 1566"/>
                  <a:gd name="T76" fmla="*/ 0 w 832"/>
                  <a:gd name="T77" fmla="*/ 0 h 1566"/>
                  <a:gd name="T78" fmla="*/ 0 w 832"/>
                  <a:gd name="T79" fmla="*/ 0 h 1566"/>
                  <a:gd name="T80" fmla="*/ 0 w 832"/>
                  <a:gd name="T81" fmla="*/ 0 h 1566"/>
                  <a:gd name="T82" fmla="*/ 0 w 832"/>
                  <a:gd name="T83" fmla="*/ 0 h 1566"/>
                  <a:gd name="T84" fmla="*/ 0 w 832"/>
                  <a:gd name="T85" fmla="*/ 0 h 1566"/>
                  <a:gd name="T86" fmla="*/ 0 w 832"/>
                  <a:gd name="T87" fmla="*/ 0 h 1566"/>
                  <a:gd name="T88" fmla="*/ 0 w 832"/>
                  <a:gd name="T89" fmla="*/ 0 h 1566"/>
                  <a:gd name="T90" fmla="*/ 0 w 832"/>
                  <a:gd name="T91" fmla="*/ 0 h 1566"/>
                  <a:gd name="T92" fmla="*/ 0 w 832"/>
                  <a:gd name="T93" fmla="*/ 0 h 1566"/>
                  <a:gd name="T94" fmla="*/ 0 w 832"/>
                  <a:gd name="T95" fmla="*/ 0 h 1566"/>
                  <a:gd name="T96" fmla="*/ 0 w 832"/>
                  <a:gd name="T97" fmla="*/ 0 h 1566"/>
                  <a:gd name="T98" fmla="*/ 0 w 832"/>
                  <a:gd name="T99" fmla="*/ 0 h 156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832"/>
                  <a:gd name="T151" fmla="*/ 0 h 1566"/>
                  <a:gd name="T152" fmla="*/ 832 w 832"/>
                  <a:gd name="T153" fmla="*/ 1566 h 156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832" h="1566">
                    <a:moveTo>
                      <a:pt x="0" y="15"/>
                    </a:moveTo>
                    <a:lnTo>
                      <a:pt x="5" y="68"/>
                    </a:lnTo>
                    <a:lnTo>
                      <a:pt x="57" y="196"/>
                    </a:lnTo>
                    <a:lnTo>
                      <a:pt x="143" y="373"/>
                    </a:lnTo>
                    <a:lnTo>
                      <a:pt x="249" y="577"/>
                    </a:lnTo>
                    <a:lnTo>
                      <a:pt x="359" y="785"/>
                    </a:lnTo>
                    <a:lnTo>
                      <a:pt x="462" y="976"/>
                    </a:lnTo>
                    <a:lnTo>
                      <a:pt x="542" y="1125"/>
                    </a:lnTo>
                    <a:lnTo>
                      <a:pt x="589" y="1212"/>
                    </a:lnTo>
                    <a:lnTo>
                      <a:pt x="608" y="1255"/>
                    </a:lnTo>
                    <a:lnTo>
                      <a:pt x="622" y="1295"/>
                    </a:lnTo>
                    <a:lnTo>
                      <a:pt x="631" y="1332"/>
                    </a:lnTo>
                    <a:lnTo>
                      <a:pt x="639" y="1366"/>
                    </a:lnTo>
                    <a:lnTo>
                      <a:pt x="645" y="1396"/>
                    </a:lnTo>
                    <a:lnTo>
                      <a:pt x="650" y="1425"/>
                    </a:lnTo>
                    <a:lnTo>
                      <a:pt x="658" y="1451"/>
                    </a:lnTo>
                    <a:lnTo>
                      <a:pt x="669" y="1478"/>
                    </a:lnTo>
                    <a:lnTo>
                      <a:pt x="681" y="1500"/>
                    </a:lnTo>
                    <a:lnTo>
                      <a:pt x="698" y="1520"/>
                    </a:lnTo>
                    <a:lnTo>
                      <a:pt x="716" y="1536"/>
                    </a:lnTo>
                    <a:lnTo>
                      <a:pt x="736" y="1551"/>
                    </a:lnTo>
                    <a:lnTo>
                      <a:pt x="754" y="1560"/>
                    </a:lnTo>
                    <a:lnTo>
                      <a:pt x="772" y="1565"/>
                    </a:lnTo>
                    <a:lnTo>
                      <a:pt x="789" y="1566"/>
                    </a:lnTo>
                    <a:lnTo>
                      <a:pt x="804" y="1564"/>
                    </a:lnTo>
                    <a:lnTo>
                      <a:pt x="814" y="1554"/>
                    </a:lnTo>
                    <a:lnTo>
                      <a:pt x="822" y="1541"/>
                    </a:lnTo>
                    <a:lnTo>
                      <a:pt x="829" y="1523"/>
                    </a:lnTo>
                    <a:lnTo>
                      <a:pt x="832" y="1503"/>
                    </a:lnTo>
                    <a:lnTo>
                      <a:pt x="832" y="1479"/>
                    </a:lnTo>
                    <a:lnTo>
                      <a:pt x="830" y="1454"/>
                    </a:lnTo>
                    <a:lnTo>
                      <a:pt x="824" y="1429"/>
                    </a:lnTo>
                    <a:lnTo>
                      <a:pt x="814" y="1405"/>
                    </a:lnTo>
                    <a:lnTo>
                      <a:pt x="798" y="1381"/>
                    </a:lnTo>
                    <a:lnTo>
                      <a:pt x="781" y="1359"/>
                    </a:lnTo>
                    <a:lnTo>
                      <a:pt x="761" y="1336"/>
                    </a:lnTo>
                    <a:lnTo>
                      <a:pt x="740" y="1314"/>
                    </a:lnTo>
                    <a:lnTo>
                      <a:pt x="716" y="1287"/>
                    </a:lnTo>
                    <a:lnTo>
                      <a:pt x="692" y="1259"/>
                    </a:lnTo>
                    <a:lnTo>
                      <a:pt x="669" y="1224"/>
                    </a:lnTo>
                    <a:lnTo>
                      <a:pt x="646" y="1183"/>
                    </a:lnTo>
                    <a:lnTo>
                      <a:pt x="602" y="1095"/>
                    </a:lnTo>
                    <a:lnTo>
                      <a:pt x="530" y="942"/>
                    </a:lnTo>
                    <a:lnTo>
                      <a:pt x="437" y="747"/>
                    </a:lnTo>
                    <a:lnTo>
                      <a:pt x="334" y="535"/>
                    </a:lnTo>
                    <a:lnTo>
                      <a:pt x="231" y="328"/>
                    </a:lnTo>
                    <a:lnTo>
                      <a:pt x="140" y="155"/>
                    </a:lnTo>
                    <a:lnTo>
                      <a:pt x="67" y="37"/>
                    </a:lnTo>
                    <a:lnTo>
                      <a:pt x="28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1" name="Freeform 255">
                <a:extLst>
                  <a:ext uri="{FF2B5EF4-FFF2-40B4-BE49-F238E27FC236}">
                    <a16:creationId xmlns:a16="http://schemas.microsoft.com/office/drawing/2014/main" id="{BF3BB72D-3AED-4698-B5CD-0DCC0B236E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2855"/>
                <a:ext cx="186" cy="228"/>
              </a:xfrm>
              <a:custGeom>
                <a:avLst/>
                <a:gdLst>
                  <a:gd name="T0" fmla="*/ 0 w 929"/>
                  <a:gd name="T1" fmla="*/ 0 h 1140"/>
                  <a:gd name="T2" fmla="*/ 0 w 929"/>
                  <a:gd name="T3" fmla="*/ 0 h 1140"/>
                  <a:gd name="T4" fmla="*/ 0 w 929"/>
                  <a:gd name="T5" fmla="*/ 0 h 1140"/>
                  <a:gd name="T6" fmla="*/ 0 w 929"/>
                  <a:gd name="T7" fmla="*/ 0 h 1140"/>
                  <a:gd name="T8" fmla="*/ 0 w 929"/>
                  <a:gd name="T9" fmla="*/ 0 h 1140"/>
                  <a:gd name="T10" fmla="*/ 0 w 929"/>
                  <a:gd name="T11" fmla="*/ 0 h 1140"/>
                  <a:gd name="T12" fmla="*/ 0 w 929"/>
                  <a:gd name="T13" fmla="*/ 0 h 1140"/>
                  <a:gd name="T14" fmla="*/ 0 w 929"/>
                  <a:gd name="T15" fmla="*/ 0 h 1140"/>
                  <a:gd name="T16" fmla="*/ 0 w 929"/>
                  <a:gd name="T17" fmla="*/ 0 h 1140"/>
                  <a:gd name="T18" fmla="*/ 0 w 929"/>
                  <a:gd name="T19" fmla="*/ 0 h 1140"/>
                  <a:gd name="T20" fmla="*/ 0 w 929"/>
                  <a:gd name="T21" fmla="*/ 0 h 1140"/>
                  <a:gd name="T22" fmla="*/ 0 w 929"/>
                  <a:gd name="T23" fmla="*/ 0 h 1140"/>
                  <a:gd name="T24" fmla="*/ 0 w 929"/>
                  <a:gd name="T25" fmla="*/ 0 h 1140"/>
                  <a:gd name="T26" fmla="*/ 0 w 929"/>
                  <a:gd name="T27" fmla="*/ 0 h 1140"/>
                  <a:gd name="T28" fmla="*/ 0 w 929"/>
                  <a:gd name="T29" fmla="*/ 0 h 1140"/>
                  <a:gd name="T30" fmla="*/ 0 w 929"/>
                  <a:gd name="T31" fmla="*/ 0 h 1140"/>
                  <a:gd name="T32" fmla="*/ 0 w 929"/>
                  <a:gd name="T33" fmla="*/ 0 h 1140"/>
                  <a:gd name="T34" fmla="*/ 0 w 929"/>
                  <a:gd name="T35" fmla="*/ 0 h 1140"/>
                  <a:gd name="T36" fmla="*/ 0 w 929"/>
                  <a:gd name="T37" fmla="*/ 0 h 1140"/>
                  <a:gd name="T38" fmla="*/ 0 w 929"/>
                  <a:gd name="T39" fmla="*/ 0 h 1140"/>
                  <a:gd name="T40" fmla="*/ 0 w 929"/>
                  <a:gd name="T41" fmla="*/ 0 h 1140"/>
                  <a:gd name="T42" fmla="*/ 0 w 929"/>
                  <a:gd name="T43" fmla="*/ 0 h 1140"/>
                  <a:gd name="T44" fmla="*/ 0 w 929"/>
                  <a:gd name="T45" fmla="*/ 0 h 1140"/>
                  <a:gd name="T46" fmla="*/ 0 w 929"/>
                  <a:gd name="T47" fmla="*/ 0 h 1140"/>
                  <a:gd name="T48" fmla="*/ 0 w 929"/>
                  <a:gd name="T49" fmla="*/ 0 h 1140"/>
                  <a:gd name="T50" fmla="*/ 0 w 929"/>
                  <a:gd name="T51" fmla="*/ 0 h 1140"/>
                  <a:gd name="T52" fmla="*/ 0 w 929"/>
                  <a:gd name="T53" fmla="*/ 0 h 1140"/>
                  <a:gd name="T54" fmla="*/ 0 w 929"/>
                  <a:gd name="T55" fmla="*/ 0 h 1140"/>
                  <a:gd name="T56" fmla="*/ 0 w 929"/>
                  <a:gd name="T57" fmla="*/ 0 h 1140"/>
                  <a:gd name="T58" fmla="*/ 0 w 929"/>
                  <a:gd name="T59" fmla="*/ 0 h 1140"/>
                  <a:gd name="T60" fmla="*/ 0 w 929"/>
                  <a:gd name="T61" fmla="*/ 0 h 1140"/>
                  <a:gd name="T62" fmla="*/ 0 w 929"/>
                  <a:gd name="T63" fmla="*/ 0 h 1140"/>
                  <a:gd name="T64" fmla="*/ 0 w 929"/>
                  <a:gd name="T65" fmla="*/ 0 h 1140"/>
                  <a:gd name="T66" fmla="*/ 0 w 929"/>
                  <a:gd name="T67" fmla="*/ 0 h 1140"/>
                  <a:gd name="T68" fmla="*/ 0 w 929"/>
                  <a:gd name="T69" fmla="*/ 0 h 1140"/>
                  <a:gd name="T70" fmla="*/ 0 w 929"/>
                  <a:gd name="T71" fmla="*/ 0 h 1140"/>
                  <a:gd name="T72" fmla="*/ 0 w 929"/>
                  <a:gd name="T73" fmla="*/ 0 h 1140"/>
                  <a:gd name="T74" fmla="*/ 0 w 929"/>
                  <a:gd name="T75" fmla="*/ 0 h 1140"/>
                  <a:gd name="T76" fmla="*/ 0 w 929"/>
                  <a:gd name="T77" fmla="*/ 0 h 1140"/>
                  <a:gd name="T78" fmla="*/ 0 w 929"/>
                  <a:gd name="T79" fmla="*/ 0 h 1140"/>
                  <a:gd name="T80" fmla="*/ 0 w 929"/>
                  <a:gd name="T81" fmla="*/ 0 h 1140"/>
                  <a:gd name="T82" fmla="*/ 0 w 929"/>
                  <a:gd name="T83" fmla="*/ 0 h 1140"/>
                  <a:gd name="T84" fmla="*/ 0 w 929"/>
                  <a:gd name="T85" fmla="*/ 0 h 1140"/>
                  <a:gd name="T86" fmla="*/ 0 w 929"/>
                  <a:gd name="T87" fmla="*/ 0 h 1140"/>
                  <a:gd name="T88" fmla="*/ 0 w 929"/>
                  <a:gd name="T89" fmla="*/ 0 h 1140"/>
                  <a:gd name="T90" fmla="*/ 0 w 929"/>
                  <a:gd name="T91" fmla="*/ 0 h 1140"/>
                  <a:gd name="T92" fmla="*/ 0 w 929"/>
                  <a:gd name="T93" fmla="*/ 0 h 1140"/>
                  <a:gd name="T94" fmla="*/ 0 w 929"/>
                  <a:gd name="T95" fmla="*/ 0 h 1140"/>
                  <a:gd name="T96" fmla="*/ 0 w 929"/>
                  <a:gd name="T97" fmla="*/ 0 h 1140"/>
                  <a:gd name="T98" fmla="*/ 0 w 929"/>
                  <a:gd name="T99" fmla="*/ 0 h 11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29"/>
                  <a:gd name="T151" fmla="*/ 0 h 1140"/>
                  <a:gd name="T152" fmla="*/ 929 w 929"/>
                  <a:gd name="T153" fmla="*/ 1140 h 11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29" h="1140">
                    <a:moveTo>
                      <a:pt x="904" y="0"/>
                    </a:moveTo>
                    <a:lnTo>
                      <a:pt x="865" y="16"/>
                    </a:lnTo>
                    <a:lnTo>
                      <a:pt x="793" y="90"/>
                    </a:lnTo>
                    <a:lnTo>
                      <a:pt x="697" y="202"/>
                    </a:lnTo>
                    <a:lnTo>
                      <a:pt x="590" y="339"/>
                    </a:lnTo>
                    <a:lnTo>
                      <a:pt x="480" y="481"/>
                    </a:lnTo>
                    <a:lnTo>
                      <a:pt x="380" y="616"/>
                    </a:lnTo>
                    <a:lnTo>
                      <a:pt x="300" y="723"/>
                    </a:lnTo>
                    <a:lnTo>
                      <a:pt x="250" y="790"/>
                    </a:lnTo>
                    <a:lnTo>
                      <a:pt x="216" y="826"/>
                    </a:lnTo>
                    <a:lnTo>
                      <a:pt x="186" y="855"/>
                    </a:lnTo>
                    <a:lnTo>
                      <a:pt x="156" y="879"/>
                    </a:lnTo>
                    <a:lnTo>
                      <a:pt x="130" y="900"/>
                    </a:lnTo>
                    <a:lnTo>
                      <a:pt x="103" y="917"/>
                    </a:lnTo>
                    <a:lnTo>
                      <a:pt x="80" y="935"/>
                    </a:lnTo>
                    <a:lnTo>
                      <a:pt x="59" y="952"/>
                    </a:lnTo>
                    <a:lnTo>
                      <a:pt x="41" y="974"/>
                    </a:lnTo>
                    <a:lnTo>
                      <a:pt x="24" y="995"/>
                    </a:lnTo>
                    <a:lnTo>
                      <a:pt x="13" y="1018"/>
                    </a:lnTo>
                    <a:lnTo>
                      <a:pt x="5" y="1041"/>
                    </a:lnTo>
                    <a:lnTo>
                      <a:pt x="1" y="1065"/>
                    </a:lnTo>
                    <a:lnTo>
                      <a:pt x="0" y="1086"/>
                    </a:lnTo>
                    <a:lnTo>
                      <a:pt x="3" y="1105"/>
                    </a:lnTo>
                    <a:lnTo>
                      <a:pt x="9" y="1120"/>
                    </a:lnTo>
                    <a:lnTo>
                      <a:pt x="19" y="1132"/>
                    </a:lnTo>
                    <a:lnTo>
                      <a:pt x="31" y="1138"/>
                    </a:lnTo>
                    <a:lnTo>
                      <a:pt x="47" y="1140"/>
                    </a:lnTo>
                    <a:lnTo>
                      <a:pt x="65" y="1138"/>
                    </a:lnTo>
                    <a:lnTo>
                      <a:pt x="86" y="1132"/>
                    </a:lnTo>
                    <a:lnTo>
                      <a:pt x="108" y="1122"/>
                    </a:lnTo>
                    <a:lnTo>
                      <a:pt x="129" y="1109"/>
                    </a:lnTo>
                    <a:lnTo>
                      <a:pt x="149" y="1092"/>
                    </a:lnTo>
                    <a:lnTo>
                      <a:pt x="168" y="1074"/>
                    </a:lnTo>
                    <a:lnTo>
                      <a:pt x="182" y="1050"/>
                    </a:lnTo>
                    <a:lnTo>
                      <a:pt x="194" y="1026"/>
                    </a:lnTo>
                    <a:lnTo>
                      <a:pt x="205" y="998"/>
                    </a:lnTo>
                    <a:lnTo>
                      <a:pt x="218" y="970"/>
                    </a:lnTo>
                    <a:lnTo>
                      <a:pt x="231" y="938"/>
                    </a:lnTo>
                    <a:lnTo>
                      <a:pt x="249" y="905"/>
                    </a:lnTo>
                    <a:lnTo>
                      <a:pt x="270" y="868"/>
                    </a:lnTo>
                    <a:lnTo>
                      <a:pt x="299" y="829"/>
                    </a:lnTo>
                    <a:lnTo>
                      <a:pt x="351" y="763"/>
                    </a:lnTo>
                    <a:lnTo>
                      <a:pt x="440" y="661"/>
                    </a:lnTo>
                    <a:lnTo>
                      <a:pt x="548" y="534"/>
                    </a:lnTo>
                    <a:lnTo>
                      <a:pt x="665" y="398"/>
                    </a:lnTo>
                    <a:lnTo>
                      <a:pt x="774" y="263"/>
                    </a:lnTo>
                    <a:lnTo>
                      <a:pt x="864" y="147"/>
                    </a:lnTo>
                    <a:lnTo>
                      <a:pt x="919" y="60"/>
                    </a:lnTo>
                    <a:lnTo>
                      <a:pt x="929" y="20"/>
                    </a:lnTo>
                    <a:lnTo>
                      <a:pt x="904" y="0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2" name="Freeform 256">
                <a:extLst>
                  <a:ext uri="{FF2B5EF4-FFF2-40B4-BE49-F238E27FC236}">
                    <a16:creationId xmlns:a16="http://schemas.microsoft.com/office/drawing/2014/main" id="{EB8D13C3-32E6-4924-9F8B-04C8C5902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5" y="2736"/>
                <a:ext cx="21" cy="194"/>
              </a:xfrm>
              <a:custGeom>
                <a:avLst/>
                <a:gdLst>
                  <a:gd name="T0" fmla="*/ 0 w 104"/>
                  <a:gd name="T1" fmla="*/ 0 h 968"/>
                  <a:gd name="T2" fmla="*/ 0 w 104"/>
                  <a:gd name="T3" fmla="*/ 0 h 968"/>
                  <a:gd name="T4" fmla="*/ 0 w 104"/>
                  <a:gd name="T5" fmla="*/ 0 h 968"/>
                  <a:gd name="T6" fmla="*/ 0 w 104"/>
                  <a:gd name="T7" fmla="*/ 0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968"/>
                  <a:gd name="T14" fmla="*/ 104 w 104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968">
                    <a:moveTo>
                      <a:pt x="104" y="968"/>
                    </a:moveTo>
                    <a:lnTo>
                      <a:pt x="0" y="0"/>
                    </a:lnTo>
                    <a:lnTo>
                      <a:pt x="93" y="35"/>
                    </a:lnTo>
                    <a:lnTo>
                      <a:pt x="104" y="96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3" name="Freeform 257">
                <a:extLst>
                  <a:ext uri="{FF2B5EF4-FFF2-40B4-BE49-F238E27FC236}">
                    <a16:creationId xmlns:a16="http://schemas.microsoft.com/office/drawing/2014/main" id="{3A12EC66-4EB0-4E8C-ABD3-B27EC9FFB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794"/>
                <a:ext cx="130" cy="122"/>
              </a:xfrm>
              <a:custGeom>
                <a:avLst/>
                <a:gdLst>
                  <a:gd name="T0" fmla="*/ 0 w 654"/>
                  <a:gd name="T1" fmla="*/ 0 h 607"/>
                  <a:gd name="T2" fmla="*/ 0 w 654"/>
                  <a:gd name="T3" fmla="*/ 0 h 607"/>
                  <a:gd name="T4" fmla="*/ 0 w 654"/>
                  <a:gd name="T5" fmla="*/ 0 h 607"/>
                  <a:gd name="T6" fmla="*/ 0 w 654"/>
                  <a:gd name="T7" fmla="*/ 0 h 6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54"/>
                  <a:gd name="T13" fmla="*/ 0 h 607"/>
                  <a:gd name="T14" fmla="*/ 654 w 654"/>
                  <a:gd name="T15" fmla="*/ 607 h 6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54" h="607">
                    <a:moveTo>
                      <a:pt x="654" y="607"/>
                    </a:moveTo>
                    <a:lnTo>
                      <a:pt x="47" y="0"/>
                    </a:lnTo>
                    <a:lnTo>
                      <a:pt x="0" y="59"/>
                    </a:lnTo>
                    <a:lnTo>
                      <a:pt x="654" y="607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4" name="Freeform 258">
                <a:extLst>
                  <a:ext uri="{FF2B5EF4-FFF2-40B4-BE49-F238E27FC236}">
                    <a16:creationId xmlns:a16="http://schemas.microsoft.com/office/drawing/2014/main" id="{B09B6DC9-D452-49A4-9E4B-6FDFAF2267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783"/>
                <a:ext cx="45" cy="138"/>
              </a:xfrm>
              <a:custGeom>
                <a:avLst/>
                <a:gdLst>
                  <a:gd name="T0" fmla="*/ 0 w 223"/>
                  <a:gd name="T1" fmla="*/ 0 h 688"/>
                  <a:gd name="T2" fmla="*/ 0 w 223"/>
                  <a:gd name="T3" fmla="*/ 0 h 688"/>
                  <a:gd name="T4" fmla="*/ 0 w 223"/>
                  <a:gd name="T5" fmla="*/ 0 h 688"/>
                  <a:gd name="T6" fmla="*/ 0 w 223"/>
                  <a:gd name="T7" fmla="*/ 0 h 6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3"/>
                  <a:gd name="T13" fmla="*/ 0 h 688"/>
                  <a:gd name="T14" fmla="*/ 223 w 223"/>
                  <a:gd name="T15" fmla="*/ 688 h 6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3" h="688">
                    <a:moveTo>
                      <a:pt x="0" y="688"/>
                    </a:moveTo>
                    <a:lnTo>
                      <a:pt x="153" y="0"/>
                    </a:lnTo>
                    <a:lnTo>
                      <a:pt x="223" y="46"/>
                    </a:lnTo>
                    <a:lnTo>
                      <a:pt x="0" y="68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5" name="Freeform 259">
                <a:extLst>
                  <a:ext uri="{FF2B5EF4-FFF2-40B4-BE49-F238E27FC236}">
                    <a16:creationId xmlns:a16="http://schemas.microsoft.com/office/drawing/2014/main" id="{4D3D49B9-5385-4DF8-909A-23F0F1BAA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2958"/>
                <a:ext cx="105" cy="42"/>
              </a:xfrm>
              <a:custGeom>
                <a:avLst/>
                <a:gdLst>
                  <a:gd name="T0" fmla="*/ 0 w 526"/>
                  <a:gd name="T1" fmla="*/ 0 h 210"/>
                  <a:gd name="T2" fmla="*/ 0 w 526"/>
                  <a:gd name="T3" fmla="*/ 0 h 210"/>
                  <a:gd name="T4" fmla="*/ 0 w 526"/>
                  <a:gd name="T5" fmla="*/ 0 h 210"/>
                  <a:gd name="T6" fmla="*/ 0 w 526"/>
                  <a:gd name="T7" fmla="*/ 0 h 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210"/>
                  <a:gd name="T14" fmla="*/ 526 w 526"/>
                  <a:gd name="T15" fmla="*/ 210 h 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210">
                    <a:moveTo>
                      <a:pt x="0" y="210"/>
                    </a:moveTo>
                    <a:lnTo>
                      <a:pt x="503" y="0"/>
                    </a:lnTo>
                    <a:lnTo>
                      <a:pt x="526" y="58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6" name="Freeform 260">
                <a:extLst>
                  <a:ext uri="{FF2B5EF4-FFF2-40B4-BE49-F238E27FC236}">
                    <a16:creationId xmlns:a16="http://schemas.microsoft.com/office/drawing/2014/main" id="{98A64581-39F9-4818-967C-E6B6F10976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778"/>
                <a:ext cx="105" cy="201"/>
              </a:xfrm>
              <a:custGeom>
                <a:avLst/>
                <a:gdLst>
                  <a:gd name="T0" fmla="*/ 0 w 526"/>
                  <a:gd name="T1" fmla="*/ 0 h 1003"/>
                  <a:gd name="T2" fmla="*/ 0 w 526"/>
                  <a:gd name="T3" fmla="*/ 0 h 1003"/>
                  <a:gd name="T4" fmla="*/ 0 w 526"/>
                  <a:gd name="T5" fmla="*/ 0 h 1003"/>
                  <a:gd name="T6" fmla="*/ 0 w 526"/>
                  <a:gd name="T7" fmla="*/ 0 h 10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1003"/>
                  <a:gd name="T14" fmla="*/ 526 w 526"/>
                  <a:gd name="T15" fmla="*/ 1003 h 10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1003">
                    <a:moveTo>
                      <a:pt x="0" y="1003"/>
                    </a:moveTo>
                    <a:lnTo>
                      <a:pt x="526" y="35"/>
                    </a:lnTo>
                    <a:lnTo>
                      <a:pt x="444" y="0"/>
                    </a:lnTo>
                    <a:lnTo>
                      <a:pt x="0" y="1003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">
            <a:extLst>
              <a:ext uri="{FF2B5EF4-FFF2-40B4-BE49-F238E27FC236}">
                <a16:creationId xmlns:a16="http://schemas.microsoft.com/office/drawing/2014/main" id="{12172954-BDE0-4061-B8C4-C058DE4E7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7416" name="Text Box 3">
            <a:extLst>
              <a:ext uri="{FF2B5EF4-FFF2-40B4-BE49-F238E27FC236}">
                <a16:creationId xmlns:a16="http://schemas.microsoft.com/office/drawing/2014/main" id="{C75DBD58-9431-4786-9C76-DDD3036D4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sp>
        <p:nvSpPr>
          <p:cNvPr id="17417" name="Line 4">
            <a:extLst>
              <a:ext uri="{FF2B5EF4-FFF2-40B4-BE49-F238E27FC236}">
                <a16:creationId xmlns:a16="http://schemas.microsoft.com/office/drawing/2014/main" id="{7A8A266E-3174-4124-8036-32C956065A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5">
            <a:extLst>
              <a:ext uri="{FF2B5EF4-FFF2-40B4-BE49-F238E27FC236}">
                <a16:creationId xmlns:a16="http://schemas.microsoft.com/office/drawing/2014/main" id="{4D0D7F74-526C-43AE-9E5D-5CF372D2871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16450" y="375920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83E901C6-A6A9-48ED-BCDA-92721576AAD2}"/>
              </a:ext>
            </a:extLst>
          </p:cNvPr>
          <p:cNvSpPr txBox="1">
            <a:spLocks noChangeArrowheads="1"/>
          </p:cNvSpPr>
          <p:nvPr/>
        </p:nvSpPr>
        <p:spPr bwMode="auto">
          <a:xfrm rot="1304609">
            <a:off x="5600700" y="367665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E7A05CE2-1859-4125-9774-C17E5CEB5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06080" progId="Equation.DSMT4">
                  <p:embed/>
                </p:oleObj>
              </mc:Choice>
              <mc:Fallback>
                <p:oleObj name="Equation" r:id="rId2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81E179A5-38FC-42AA-9676-0EC059E6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06080" progId="Equation.DSMT4">
                  <p:embed/>
                </p:oleObj>
              </mc:Choice>
              <mc:Fallback>
                <p:oleObj name="Equation" r:id="rId4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ACE205C7-07F0-477E-8B42-76AF18963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06080" progId="Equation.DSMT4">
                  <p:embed/>
                </p:oleObj>
              </mc:Choice>
              <mc:Fallback>
                <p:oleObj name="Equation" r:id="rId6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375B6F35-8F2A-407B-85F6-49F36D8E3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06080" progId="Equation.DSMT4">
                  <p:embed/>
                </p:oleObj>
              </mc:Choice>
              <mc:Fallback>
                <p:oleObj name="Equation" r:id="rId8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B6270DB2-2E25-43DB-8300-923AD4DFE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406080" progId="Equation.DSMT4">
                  <p:embed/>
                </p:oleObj>
              </mc:Choice>
              <mc:Fallback>
                <p:oleObj name="Equation" r:id="rId10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0" name="Group 12">
            <a:extLst>
              <a:ext uri="{FF2B5EF4-FFF2-40B4-BE49-F238E27FC236}">
                <a16:creationId xmlns:a16="http://schemas.microsoft.com/office/drawing/2014/main" id="{79F3830E-7643-4FA0-9EC2-442E64CD3F24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17666" name="Oval 13">
              <a:extLst>
                <a:ext uri="{FF2B5EF4-FFF2-40B4-BE49-F238E27FC236}">
                  <a16:creationId xmlns:a16="http://schemas.microsoft.com/office/drawing/2014/main" id="{A5259841-7156-4541-88F7-041797ED9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67" name="Oval 14">
              <a:extLst>
                <a:ext uri="{FF2B5EF4-FFF2-40B4-BE49-F238E27FC236}">
                  <a16:creationId xmlns:a16="http://schemas.microsoft.com/office/drawing/2014/main" id="{8FE2E14C-02E9-4726-9BB4-4603982A8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21" name="Group 15">
            <a:extLst>
              <a:ext uri="{FF2B5EF4-FFF2-40B4-BE49-F238E27FC236}">
                <a16:creationId xmlns:a16="http://schemas.microsoft.com/office/drawing/2014/main" id="{758A14C0-6815-4F69-BFF5-8FE504D2601F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7652" name="Text Box 16">
              <a:extLst>
                <a:ext uri="{FF2B5EF4-FFF2-40B4-BE49-F238E27FC236}">
                  <a16:creationId xmlns:a16="http://schemas.microsoft.com/office/drawing/2014/main" id="{F0736771-66EA-483B-A2B0-C1FD20E30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7653" name="Text Box 17">
              <a:extLst>
                <a:ext uri="{FF2B5EF4-FFF2-40B4-BE49-F238E27FC236}">
                  <a16:creationId xmlns:a16="http://schemas.microsoft.com/office/drawing/2014/main" id="{ADFF615A-3A1B-49BE-826E-01BA11AFD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7654" name="Group 18">
              <a:extLst>
                <a:ext uri="{FF2B5EF4-FFF2-40B4-BE49-F238E27FC236}">
                  <a16:creationId xmlns:a16="http://schemas.microsoft.com/office/drawing/2014/main" id="{9FD31CA3-69E7-4625-8B77-942D964883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7655" name="Text Box 19">
                <a:extLst>
                  <a:ext uri="{FF2B5EF4-FFF2-40B4-BE49-F238E27FC236}">
                    <a16:creationId xmlns:a16="http://schemas.microsoft.com/office/drawing/2014/main" id="{9C7A8BF6-491B-437D-A4D3-663DB31E5C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7656" name="Text Box 20">
                <a:extLst>
                  <a:ext uri="{FF2B5EF4-FFF2-40B4-BE49-F238E27FC236}">
                    <a16:creationId xmlns:a16="http://schemas.microsoft.com/office/drawing/2014/main" id="{152DD10D-F505-40E2-B129-002F8B380A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7657" name="Text Box 21">
                <a:extLst>
                  <a:ext uri="{FF2B5EF4-FFF2-40B4-BE49-F238E27FC236}">
                    <a16:creationId xmlns:a16="http://schemas.microsoft.com/office/drawing/2014/main" id="{7BA9484C-854E-404A-8CB0-57B9E2FC59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7658" name="Text Box 22">
                <a:extLst>
                  <a:ext uri="{FF2B5EF4-FFF2-40B4-BE49-F238E27FC236}">
                    <a16:creationId xmlns:a16="http://schemas.microsoft.com/office/drawing/2014/main" id="{1D2E8723-10B6-4F3E-8BA7-A5B112DF6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7659" name="Text Box 23">
                <a:extLst>
                  <a:ext uri="{FF2B5EF4-FFF2-40B4-BE49-F238E27FC236}">
                    <a16:creationId xmlns:a16="http://schemas.microsoft.com/office/drawing/2014/main" id="{9B55DFDD-C4B1-4BBA-984B-C77ADC7ED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7660" name="Text Box 24">
                <a:extLst>
                  <a:ext uri="{FF2B5EF4-FFF2-40B4-BE49-F238E27FC236}">
                    <a16:creationId xmlns:a16="http://schemas.microsoft.com/office/drawing/2014/main" id="{5172DDD5-81EC-4C9F-AE68-F8B9DAAA3F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7661" name="Text Box 25">
                <a:extLst>
                  <a:ext uri="{FF2B5EF4-FFF2-40B4-BE49-F238E27FC236}">
                    <a16:creationId xmlns:a16="http://schemas.microsoft.com/office/drawing/2014/main" id="{CF49859E-4966-405D-8416-21B3B04F2C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7662" name="Text Box 26">
                <a:extLst>
                  <a:ext uri="{FF2B5EF4-FFF2-40B4-BE49-F238E27FC236}">
                    <a16:creationId xmlns:a16="http://schemas.microsoft.com/office/drawing/2014/main" id="{A717E895-7894-4834-B69F-6430728474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7663" name="Text Box 27">
                <a:extLst>
                  <a:ext uri="{FF2B5EF4-FFF2-40B4-BE49-F238E27FC236}">
                    <a16:creationId xmlns:a16="http://schemas.microsoft.com/office/drawing/2014/main" id="{C2981D91-B527-48CC-B34B-B44FBA87FD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7664" name="Text Box 28">
                <a:extLst>
                  <a:ext uri="{FF2B5EF4-FFF2-40B4-BE49-F238E27FC236}">
                    <a16:creationId xmlns:a16="http://schemas.microsoft.com/office/drawing/2014/main" id="{5923A36E-E26D-4C59-9572-DA81EA00B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7665" name="Text Box 29">
                <a:extLst>
                  <a:ext uri="{FF2B5EF4-FFF2-40B4-BE49-F238E27FC236}">
                    <a16:creationId xmlns:a16="http://schemas.microsoft.com/office/drawing/2014/main" id="{51573ED7-CAAF-4BB7-BAD3-8D50BC4154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7422" name="Group 30">
            <a:extLst>
              <a:ext uri="{FF2B5EF4-FFF2-40B4-BE49-F238E27FC236}">
                <a16:creationId xmlns:a16="http://schemas.microsoft.com/office/drawing/2014/main" id="{C7F872AD-69E4-42AB-98BC-3361F9854AA8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7546" name="Freeform 31">
              <a:extLst>
                <a:ext uri="{FF2B5EF4-FFF2-40B4-BE49-F238E27FC236}">
                  <a16:creationId xmlns:a16="http://schemas.microsoft.com/office/drawing/2014/main" id="{12C4F573-B4A1-486E-AA6F-2E930F6D4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7" name="Freeform 32">
              <a:extLst>
                <a:ext uri="{FF2B5EF4-FFF2-40B4-BE49-F238E27FC236}">
                  <a16:creationId xmlns:a16="http://schemas.microsoft.com/office/drawing/2014/main" id="{4FE1FAEF-E3CA-4794-8CD3-5B732AD81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8" name="Freeform 33">
              <a:extLst>
                <a:ext uri="{FF2B5EF4-FFF2-40B4-BE49-F238E27FC236}">
                  <a16:creationId xmlns:a16="http://schemas.microsoft.com/office/drawing/2014/main" id="{ED4C8558-CC5E-4634-988E-9814DC1F1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9" name="Freeform 34">
              <a:extLst>
                <a:ext uri="{FF2B5EF4-FFF2-40B4-BE49-F238E27FC236}">
                  <a16:creationId xmlns:a16="http://schemas.microsoft.com/office/drawing/2014/main" id="{71643A8C-A836-44BC-B8DB-52A4DD191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0" name="Freeform 35">
              <a:extLst>
                <a:ext uri="{FF2B5EF4-FFF2-40B4-BE49-F238E27FC236}">
                  <a16:creationId xmlns:a16="http://schemas.microsoft.com/office/drawing/2014/main" id="{6DDA9F42-6187-4ABA-9249-EF8D6C709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1" name="Freeform 36">
              <a:extLst>
                <a:ext uri="{FF2B5EF4-FFF2-40B4-BE49-F238E27FC236}">
                  <a16:creationId xmlns:a16="http://schemas.microsoft.com/office/drawing/2014/main" id="{269034D9-C5E2-4415-AC16-F1FE96D0B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2" name="Freeform 37">
              <a:extLst>
                <a:ext uri="{FF2B5EF4-FFF2-40B4-BE49-F238E27FC236}">
                  <a16:creationId xmlns:a16="http://schemas.microsoft.com/office/drawing/2014/main" id="{7EAB7379-D1D2-4050-9219-6525DB717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3" name="Freeform 38">
              <a:extLst>
                <a:ext uri="{FF2B5EF4-FFF2-40B4-BE49-F238E27FC236}">
                  <a16:creationId xmlns:a16="http://schemas.microsoft.com/office/drawing/2014/main" id="{AC5FE027-E525-45E9-B24E-2FE9ADBAE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4" name="Freeform 39">
              <a:extLst>
                <a:ext uri="{FF2B5EF4-FFF2-40B4-BE49-F238E27FC236}">
                  <a16:creationId xmlns:a16="http://schemas.microsoft.com/office/drawing/2014/main" id="{88D0C619-4046-4021-8CA5-FC50B6F89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5" name="Freeform 40">
              <a:extLst>
                <a:ext uri="{FF2B5EF4-FFF2-40B4-BE49-F238E27FC236}">
                  <a16:creationId xmlns:a16="http://schemas.microsoft.com/office/drawing/2014/main" id="{9667A743-76B1-478A-97EB-5FE03921F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6" name="Freeform 41">
              <a:extLst>
                <a:ext uri="{FF2B5EF4-FFF2-40B4-BE49-F238E27FC236}">
                  <a16:creationId xmlns:a16="http://schemas.microsoft.com/office/drawing/2014/main" id="{69F61CAA-0A73-4E82-9290-0DBE752D8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7" name="Freeform 42">
              <a:extLst>
                <a:ext uri="{FF2B5EF4-FFF2-40B4-BE49-F238E27FC236}">
                  <a16:creationId xmlns:a16="http://schemas.microsoft.com/office/drawing/2014/main" id="{A19EC4B9-C24F-4680-9CE9-3E9F89E120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8" name="Freeform 43">
              <a:extLst>
                <a:ext uri="{FF2B5EF4-FFF2-40B4-BE49-F238E27FC236}">
                  <a16:creationId xmlns:a16="http://schemas.microsoft.com/office/drawing/2014/main" id="{6A41EF90-472D-4954-9D59-70A414634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9" name="Freeform 44">
              <a:extLst>
                <a:ext uri="{FF2B5EF4-FFF2-40B4-BE49-F238E27FC236}">
                  <a16:creationId xmlns:a16="http://schemas.microsoft.com/office/drawing/2014/main" id="{60D73EF9-CBDD-4A06-9CEA-124BAEF60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0" name="Freeform 45">
              <a:extLst>
                <a:ext uri="{FF2B5EF4-FFF2-40B4-BE49-F238E27FC236}">
                  <a16:creationId xmlns:a16="http://schemas.microsoft.com/office/drawing/2014/main" id="{D8EC64D2-4AE1-4C23-A8CA-CC060836F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1" name="Freeform 46">
              <a:extLst>
                <a:ext uri="{FF2B5EF4-FFF2-40B4-BE49-F238E27FC236}">
                  <a16:creationId xmlns:a16="http://schemas.microsoft.com/office/drawing/2014/main" id="{9B39F966-41A9-40C2-9B51-679A1CA028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2" name="Freeform 47">
              <a:extLst>
                <a:ext uri="{FF2B5EF4-FFF2-40B4-BE49-F238E27FC236}">
                  <a16:creationId xmlns:a16="http://schemas.microsoft.com/office/drawing/2014/main" id="{0050DF2B-BAA2-423F-8E72-9D75DA793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3" name="Freeform 48">
              <a:extLst>
                <a:ext uri="{FF2B5EF4-FFF2-40B4-BE49-F238E27FC236}">
                  <a16:creationId xmlns:a16="http://schemas.microsoft.com/office/drawing/2014/main" id="{CA40FC64-F7A0-4BD8-B0C1-C5691A14A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4" name="Freeform 49">
              <a:extLst>
                <a:ext uri="{FF2B5EF4-FFF2-40B4-BE49-F238E27FC236}">
                  <a16:creationId xmlns:a16="http://schemas.microsoft.com/office/drawing/2014/main" id="{9BA07F06-FF6D-414F-9A1B-C0371D9F1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5" name="Freeform 50">
              <a:extLst>
                <a:ext uri="{FF2B5EF4-FFF2-40B4-BE49-F238E27FC236}">
                  <a16:creationId xmlns:a16="http://schemas.microsoft.com/office/drawing/2014/main" id="{74BB015A-0D86-45AD-9F8B-4C7F58E92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6" name="Rectangle 51">
              <a:extLst>
                <a:ext uri="{FF2B5EF4-FFF2-40B4-BE49-F238E27FC236}">
                  <a16:creationId xmlns:a16="http://schemas.microsoft.com/office/drawing/2014/main" id="{845A2A08-3501-4F96-97F7-0D4F67779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7" name="Freeform 52">
              <a:extLst>
                <a:ext uri="{FF2B5EF4-FFF2-40B4-BE49-F238E27FC236}">
                  <a16:creationId xmlns:a16="http://schemas.microsoft.com/office/drawing/2014/main" id="{7A27C8D8-763D-474F-A2FB-0949CADE7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8" name="Rectangle 53">
              <a:extLst>
                <a:ext uri="{FF2B5EF4-FFF2-40B4-BE49-F238E27FC236}">
                  <a16:creationId xmlns:a16="http://schemas.microsoft.com/office/drawing/2014/main" id="{23C500E5-CC25-48CC-8F76-06AB09895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9" name="Freeform 54">
              <a:extLst>
                <a:ext uri="{FF2B5EF4-FFF2-40B4-BE49-F238E27FC236}">
                  <a16:creationId xmlns:a16="http://schemas.microsoft.com/office/drawing/2014/main" id="{877E9BBE-9774-42D3-B881-45E92B80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0" name="Rectangle 55">
              <a:extLst>
                <a:ext uri="{FF2B5EF4-FFF2-40B4-BE49-F238E27FC236}">
                  <a16:creationId xmlns:a16="http://schemas.microsoft.com/office/drawing/2014/main" id="{9B460AE2-2871-48E0-BBBC-8B46BFE14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1" name="Freeform 56">
              <a:extLst>
                <a:ext uri="{FF2B5EF4-FFF2-40B4-BE49-F238E27FC236}">
                  <a16:creationId xmlns:a16="http://schemas.microsoft.com/office/drawing/2014/main" id="{59045D8E-88E8-45CD-85FC-AEF717155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2" name="Freeform 57">
              <a:extLst>
                <a:ext uri="{FF2B5EF4-FFF2-40B4-BE49-F238E27FC236}">
                  <a16:creationId xmlns:a16="http://schemas.microsoft.com/office/drawing/2014/main" id="{825AB319-E738-446B-A816-4CA320A41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3" name="Freeform 58">
              <a:extLst>
                <a:ext uri="{FF2B5EF4-FFF2-40B4-BE49-F238E27FC236}">
                  <a16:creationId xmlns:a16="http://schemas.microsoft.com/office/drawing/2014/main" id="{BB59BDCA-6B75-4332-BBAE-4F28A2DC7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4" name="Freeform 59">
              <a:extLst>
                <a:ext uri="{FF2B5EF4-FFF2-40B4-BE49-F238E27FC236}">
                  <a16:creationId xmlns:a16="http://schemas.microsoft.com/office/drawing/2014/main" id="{842B59F9-C15F-4E4E-97A9-C66EDC2A67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5" name="Freeform 60">
              <a:extLst>
                <a:ext uri="{FF2B5EF4-FFF2-40B4-BE49-F238E27FC236}">
                  <a16:creationId xmlns:a16="http://schemas.microsoft.com/office/drawing/2014/main" id="{26B724E6-9DA2-4A82-B0AB-DD466A030E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6" name="Freeform 61">
              <a:extLst>
                <a:ext uri="{FF2B5EF4-FFF2-40B4-BE49-F238E27FC236}">
                  <a16:creationId xmlns:a16="http://schemas.microsoft.com/office/drawing/2014/main" id="{198B4DD6-EA64-4546-93DD-193C655955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7" name="Freeform 62">
              <a:extLst>
                <a:ext uri="{FF2B5EF4-FFF2-40B4-BE49-F238E27FC236}">
                  <a16:creationId xmlns:a16="http://schemas.microsoft.com/office/drawing/2014/main" id="{93EAFCEB-2C49-476C-8840-BD0901F377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8" name="Freeform 63">
              <a:extLst>
                <a:ext uri="{FF2B5EF4-FFF2-40B4-BE49-F238E27FC236}">
                  <a16:creationId xmlns:a16="http://schemas.microsoft.com/office/drawing/2014/main" id="{5F57E003-9E90-4AB5-A2C4-07622FAF1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9" name="Freeform 64">
              <a:extLst>
                <a:ext uri="{FF2B5EF4-FFF2-40B4-BE49-F238E27FC236}">
                  <a16:creationId xmlns:a16="http://schemas.microsoft.com/office/drawing/2014/main" id="{538D0E0F-5A84-483F-BFCB-D1916E007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0" name="Freeform 65">
              <a:extLst>
                <a:ext uri="{FF2B5EF4-FFF2-40B4-BE49-F238E27FC236}">
                  <a16:creationId xmlns:a16="http://schemas.microsoft.com/office/drawing/2014/main" id="{6B4D02FB-925C-44E9-9DA1-50889403AD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1" name="Freeform 66">
              <a:extLst>
                <a:ext uri="{FF2B5EF4-FFF2-40B4-BE49-F238E27FC236}">
                  <a16:creationId xmlns:a16="http://schemas.microsoft.com/office/drawing/2014/main" id="{923B5991-42E4-4330-8257-B72EEAE04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2" name="Freeform 67">
              <a:extLst>
                <a:ext uri="{FF2B5EF4-FFF2-40B4-BE49-F238E27FC236}">
                  <a16:creationId xmlns:a16="http://schemas.microsoft.com/office/drawing/2014/main" id="{D53E948D-835B-4BB2-82FB-2E068EA7D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3" name="Freeform 68">
              <a:extLst>
                <a:ext uri="{FF2B5EF4-FFF2-40B4-BE49-F238E27FC236}">
                  <a16:creationId xmlns:a16="http://schemas.microsoft.com/office/drawing/2014/main" id="{0B07F7F4-DF28-4187-8E15-E89F482C0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4" name="Freeform 69">
              <a:extLst>
                <a:ext uri="{FF2B5EF4-FFF2-40B4-BE49-F238E27FC236}">
                  <a16:creationId xmlns:a16="http://schemas.microsoft.com/office/drawing/2014/main" id="{CD66AFB9-27D3-4CC8-8B0B-801709B56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5" name="Freeform 70">
              <a:extLst>
                <a:ext uri="{FF2B5EF4-FFF2-40B4-BE49-F238E27FC236}">
                  <a16:creationId xmlns:a16="http://schemas.microsoft.com/office/drawing/2014/main" id="{1E5BBC96-144D-4486-B4DA-13B3536353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6" name="Freeform 71">
              <a:extLst>
                <a:ext uri="{FF2B5EF4-FFF2-40B4-BE49-F238E27FC236}">
                  <a16:creationId xmlns:a16="http://schemas.microsoft.com/office/drawing/2014/main" id="{8A635B65-1000-4A3F-821F-7B63FE5A3D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7" name="Freeform 72">
              <a:extLst>
                <a:ext uri="{FF2B5EF4-FFF2-40B4-BE49-F238E27FC236}">
                  <a16:creationId xmlns:a16="http://schemas.microsoft.com/office/drawing/2014/main" id="{94C18395-41FC-4258-8D23-5D02D6879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8" name="Freeform 73">
              <a:extLst>
                <a:ext uri="{FF2B5EF4-FFF2-40B4-BE49-F238E27FC236}">
                  <a16:creationId xmlns:a16="http://schemas.microsoft.com/office/drawing/2014/main" id="{0FBD428B-D2BB-49C1-BFEA-AE9943DBA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9" name="Freeform 74">
              <a:extLst>
                <a:ext uri="{FF2B5EF4-FFF2-40B4-BE49-F238E27FC236}">
                  <a16:creationId xmlns:a16="http://schemas.microsoft.com/office/drawing/2014/main" id="{A98A89CE-B505-4E48-8D5F-CF71CAA0A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0" name="Freeform 75">
              <a:extLst>
                <a:ext uri="{FF2B5EF4-FFF2-40B4-BE49-F238E27FC236}">
                  <a16:creationId xmlns:a16="http://schemas.microsoft.com/office/drawing/2014/main" id="{75F9C373-4E39-4B8D-9C8C-9D74342454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1" name="Freeform 76">
              <a:extLst>
                <a:ext uri="{FF2B5EF4-FFF2-40B4-BE49-F238E27FC236}">
                  <a16:creationId xmlns:a16="http://schemas.microsoft.com/office/drawing/2014/main" id="{FE3AE1AE-7CAA-4073-A9EA-E0B8604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2" name="Freeform 77">
              <a:extLst>
                <a:ext uri="{FF2B5EF4-FFF2-40B4-BE49-F238E27FC236}">
                  <a16:creationId xmlns:a16="http://schemas.microsoft.com/office/drawing/2014/main" id="{C7CCD907-87C3-41BB-AD9C-391E68A61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3" name="Freeform 78">
              <a:extLst>
                <a:ext uri="{FF2B5EF4-FFF2-40B4-BE49-F238E27FC236}">
                  <a16:creationId xmlns:a16="http://schemas.microsoft.com/office/drawing/2014/main" id="{BBE14495-54C5-4795-AD5C-92DA35C09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4" name="Freeform 79">
              <a:extLst>
                <a:ext uri="{FF2B5EF4-FFF2-40B4-BE49-F238E27FC236}">
                  <a16:creationId xmlns:a16="http://schemas.microsoft.com/office/drawing/2014/main" id="{D71EC5E6-B865-4485-8CC8-2895C7031F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5" name="Freeform 80">
              <a:extLst>
                <a:ext uri="{FF2B5EF4-FFF2-40B4-BE49-F238E27FC236}">
                  <a16:creationId xmlns:a16="http://schemas.microsoft.com/office/drawing/2014/main" id="{A283B43F-F400-4E58-8330-45F42BF0C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6" name="Freeform 81">
              <a:extLst>
                <a:ext uri="{FF2B5EF4-FFF2-40B4-BE49-F238E27FC236}">
                  <a16:creationId xmlns:a16="http://schemas.microsoft.com/office/drawing/2014/main" id="{0E822AE2-A491-44D1-AAFC-9F80209F0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7" name="Freeform 82">
              <a:extLst>
                <a:ext uri="{FF2B5EF4-FFF2-40B4-BE49-F238E27FC236}">
                  <a16:creationId xmlns:a16="http://schemas.microsoft.com/office/drawing/2014/main" id="{81637215-BD8C-4B64-BB30-84204A9B9E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8" name="Freeform 83">
              <a:extLst>
                <a:ext uri="{FF2B5EF4-FFF2-40B4-BE49-F238E27FC236}">
                  <a16:creationId xmlns:a16="http://schemas.microsoft.com/office/drawing/2014/main" id="{535BB2EF-C78A-4F85-B8BF-C38F1C722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9" name="Freeform 84">
              <a:extLst>
                <a:ext uri="{FF2B5EF4-FFF2-40B4-BE49-F238E27FC236}">
                  <a16:creationId xmlns:a16="http://schemas.microsoft.com/office/drawing/2014/main" id="{A1F35C36-FC3B-4EB2-A0DF-6D77E1B70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0" name="Freeform 85">
              <a:extLst>
                <a:ext uri="{FF2B5EF4-FFF2-40B4-BE49-F238E27FC236}">
                  <a16:creationId xmlns:a16="http://schemas.microsoft.com/office/drawing/2014/main" id="{144EDB5D-D0D1-475B-852E-186115DA5C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1" name="Freeform 86">
              <a:extLst>
                <a:ext uri="{FF2B5EF4-FFF2-40B4-BE49-F238E27FC236}">
                  <a16:creationId xmlns:a16="http://schemas.microsoft.com/office/drawing/2014/main" id="{8035B6D5-AA2A-431E-AFF0-F347BE5EF3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2" name="Freeform 87">
              <a:extLst>
                <a:ext uri="{FF2B5EF4-FFF2-40B4-BE49-F238E27FC236}">
                  <a16:creationId xmlns:a16="http://schemas.microsoft.com/office/drawing/2014/main" id="{BA61FB3A-1C70-41B4-A94A-FAA5F8E48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3" name="Freeform 88">
              <a:extLst>
                <a:ext uri="{FF2B5EF4-FFF2-40B4-BE49-F238E27FC236}">
                  <a16:creationId xmlns:a16="http://schemas.microsoft.com/office/drawing/2014/main" id="{C5FCDE65-EEDD-4210-AF8C-992AEDD81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4" name="Freeform 89">
              <a:extLst>
                <a:ext uri="{FF2B5EF4-FFF2-40B4-BE49-F238E27FC236}">
                  <a16:creationId xmlns:a16="http://schemas.microsoft.com/office/drawing/2014/main" id="{EEE1C116-0588-46D2-9F99-01CDE2FFAA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5" name="Freeform 90">
              <a:extLst>
                <a:ext uri="{FF2B5EF4-FFF2-40B4-BE49-F238E27FC236}">
                  <a16:creationId xmlns:a16="http://schemas.microsoft.com/office/drawing/2014/main" id="{12B60AD7-9CC7-40E8-906E-0D3EB68AD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6" name="Freeform 91">
              <a:extLst>
                <a:ext uri="{FF2B5EF4-FFF2-40B4-BE49-F238E27FC236}">
                  <a16:creationId xmlns:a16="http://schemas.microsoft.com/office/drawing/2014/main" id="{F02C0EBA-35E6-4E0B-BA4C-B8E2613E3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7" name="Freeform 92">
              <a:extLst>
                <a:ext uri="{FF2B5EF4-FFF2-40B4-BE49-F238E27FC236}">
                  <a16:creationId xmlns:a16="http://schemas.microsoft.com/office/drawing/2014/main" id="{8B036FB3-82F1-4B5B-A63B-34C8520D2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8" name="Freeform 93">
              <a:extLst>
                <a:ext uri="{FF2B5EF4-FFF2-40B4-BE49-F238E27FC236}">
                  <a16:creationId xmlns:a16="http://schemas.microsoft.com/office/drawing/2014/main" id="{57BEB3D0-4442-43D9-9FCE-25AB88BC99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9" name="Rectangle 94">
              <a:extLst>
                <a:ext uri="{FF2B5EF4-FFF2-40B4-BE49-F238E27FC236}">
                  <a16:creationId xmlns:a16="http://schemas.microsoft.com/office/drawing/2014/main" id="{7B1E31EF-BB8D-42E6-9BEF-98716AA4A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0" name="Freeform 95">
              <a:extLst>
                <a:ext uri="{FF2B5EF4-FFF2-40B4-BE49-F238E27FC236}">
                  <a16:creationId xmlns:a16="http://schemas.microsoft.com/office/drawing/2014/main" id="{04DC8BB0-F42B-4E63-86C2-AA3A77C74D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1" name="Freeform 96">
              <a:extLst>
                <a:ext uri="{FF2B5EF4-FFF2-40B4-BE49-F238E27FC236}">
                  <a16:creationId xmlns:a16="http://schemas.microsoft.com/office/drawing/2014/main" id="{287CFE2D-1873-45AC-9FAA-3649DB296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2" name="Freeform 97">
              <a:extLst>
                <a:ext uri="{FF2B5EF4-FFF2-40B4-BE49-F238E27FC236}">
                  <a16:creationId xmlns:a16="http://schemas.microsoft.com/office/drawing/2014/main" id="{ED46C8E8-77D7-49A8-B473-6BDEF2F675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3" name="Freeform 98">
              <a:extLst>
                <a:ext uri="{FF2B5EF4-FFF2-40B4-BE49-F238E27FC236}">
                  <a16:creationId xmlns:a16="http://schemas.microsoft.com/office/drawing/2014/main" id="{5E624692-EC8C-4728-8C0B-281F7BAD3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4" name="Freeform 99">
              <a:extLst>
                <a:ext uri="{FF2B5EF4-FFF2-40B4-BE49-F238E27FC236}">
                  <a16:creationId xmlns:a16="http://schemas.microsoft.com/office/drawing/2014/main" id="{6A0E9FA7-EAB0-4237-BB94-FC9B4057A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5" name="Freeform 100">
              <a:extLst>
                <a:ext uri="{FF2B5EF4-FFF2-40B4-BE49-F238E27FC236}">
                  <a16:creationId xmlns:a16="http://schemas.microsoft.com/office/drawing/2014/main" id="{0F6C5BBC-BF79-4F7A-A310-11AAEA7BC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6" name="Freeform 101">
              <a:extLst>
                <a:ext uri="{FF2B5EF4-FFF2-40B4-BE49-F238E27FC236}">
                  <a16:creationId xmlns:a16="http://schemas.microsoft.com/office/drawing/2014/main" id="{43341884-0323-4396-9358-0E478B399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7" name="Freeform 102">
              <a:extLst>
                <a:ext uri="{FF2B5EF4-FFF2-40B4-BE49-F238E27FC236}">
                  <a16:creationId xmlns:a16="http://schemas.microsoft.com/office/drawing/2014/main" id="{3E3C425B-404C-4AB1-B3F8-896E04F6F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8" name="Freeform 103">
              <a:extLst>
                <a:ext uri="{FF2B5EF4-FFF2-40B4-BE49-F238E27FC236}">
                  <a16:creationId xmlns:a16="http://schemas.microsoft.com/office/drawing/2014/main" id="{31532465-0310-418E-950C-E7268D9F7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9" name="Freeform 104">
              <a:extLst>
                <a:ext uri="{FF2B5EF4-FFF2-40B4-BE49-F238E27FC236}">
                  <a16:creationId xmlns:a16="http://schemas.microsoft.com/office/drawing/2014/main" id="{5C4EC27E-5897-47C3-9EF8-6C49F7396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0" name="Freeform 105">
              <a:extLst>
                <a:ext uri="{FF2B5EF4-FFF2-40B4-BE49-F238E27FC236}">
                  <a16:creationId xmlns:a16="http://schemas.microsoft.com/office/drawing/2014/main" id="{0E1ADA9B-9B36-4E42-AA5C-3B2158712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1" name="Freeform 106">
              <a:extLst>
                <a:ext uri="{FF2B5EF4-FFF2-40B4-BE49-F238E27FC236}">
                  <a16:creationId xmlns:a16="http://schemas.microsoft.com/office/drawing/2014/main" id="{E2FCFB9B-E7BD-4380-82AA-3BBD3D43A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2" name="Freeform 107">
              <a:extLst>
                <a:ext uri="{FF2B5EF4-FFF2-40B4-BE49-F238E27FC236}">
                  <a16:creationId xmlns:a16="http://schemas.microsoft.com/office/drawing/2014/main" id="{488BB914-F781-4A7F-86EC-086F9965C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3" name="Freeform 108">
              <a:extLst>
                <a:ext uri="{FF2B5EF4-FFF2-40B4-BE49-F238E27FC236}">
                  <a16:creationId xmlns:a16="http://schemas.microsoft.com/office/drawing/2014/main" id="{8D474795-1B88-4256-B6BD-3A979C381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4" name="Freeform 109">
              <a:extLst>
                <a:ext uri="{FF2B5EF4-FFF2-40B4-BE49-F238E27FC236}">
                  <a16:creationId xmlns:a16="http://schemas.microsoft.com/office/drawing/2014/main" id="{8F3D6715-18C9-4FFB-8921-BFCE3130E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5" name="Freeform 110">
              <a:extLst>
                <a:ext uri="{FF2B5EF4-FFF2-40B4-BE49-F238E27FC236}">
                  <a16:creationId xmlns:a16="http://schemas.microsoft.com/office/drawing/2014/main" id="{9FDC5FDB-852C-487A-97D6-20C9B1284C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6" name="Freeform 111">
              <a:extLst>
                <a:ext uri="{FF2B5EF4-FFF2-40B4-BE49-F238E27FC236}">
                  <a16:creationId xmlns:a16="http://schemas.microsoft.com/office/drawing/2014/main" id="{05B5CC52-FB78-49EE-A299-35EBB9390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7" name="Freeform 112">
              <a:extLst>
                <a:ext uri="{FF2B5EF4-FFF2-40B4-BE49-F238E27FC236}">
                  <a16:creationId xmlns:a16="http://schemas.microsoft.com/office/drawing/2014/main" id="{FD7C7AF8-3A5B-47F6-B4DE-B0AAE4614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8" name="Freeform 113">
              <a:extLst>
                <a:ext uri="{FF2B5EF4-FFF2-40B4-BE49-F238E27FC236}">
                  <a16:creationId xmlns:a16="http://schemas.microsoft.com/office/drawing/2014/main" id="{59AA3702-87CE-4A8D-84EC-8534733EE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9" name="Freeform 114">
              <a:extLst>
                <a:ext uri="{FF2B5EF4-FFF2-40B4-BE49-F238E27FC236}">
                  <a16:creationId xmlns:a16="http://schemas.microsoft.com/office/drawing/2014/main" id="{75DBA0B0-83D3-4CF5-ACAC-285ED924B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0" name="Freeform 115">
              <a:extLst>
                <a:ext uri="{FF2B5EF4-FFF2-40B4-BE49-F238E27FC236}">
                  <a16:creationId xmlns:a16="http://schemas.microsoft.com/office/drawing/2014/main" id="{E457A044-14B5-49BE-AA29-BBA96C6D0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1" name="Freeform 116">
              <a:extLst>
                <a:ext uri="{FF2B5EF4-FFF2-40B4-BE49-F238E27FC236}">
                  <a16:creationId xmlns:a16="http://schemas.microsoft.com/office/drawing/2014/main" id="{90AEA0DA-B8C2-4F13-B43A-14B0B1BA3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2" name="Freeform 117">
              <a:extLst>
                <a:ext uri="{FF2B5EF4-FFF2-40B4-BE49-F238E27FC236}">
                  <a16:creationId xmlns:a16="http://schemas.microsoft.com/office/drawing/2014/main" id="{EC15C12D-AC31-4AFE-A3E0-AC3DBE243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3" name="Freeform 118">
              <a:extLst>
                <a:ext uri="{FF2B5EF4-FFF2-40B4-BE49-F238E27FC236}">
                  <a16:creationId xmlns:a16="http://schemas.microsoft.com/office/drawing/2014/main" id="{EBC31965-D769-45F6-A285-1465F3FF0D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4" name="Freeform 119">
              <a:extLst>
                <a:ext uri="{FF2B5EF4-FFF2-40B4-BE49-F238E27FC236}">
                  <a16:creationId xmlns:a16="http://schemas.microsoft.com/office/drawing/2014/main" id="{CE0566DB-6AC7-49B6-B241-69585F816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5" name="Freeform 120">
              <a:extLst>
                <a:ext uri="{FF2B5EF4-FFF2-40B4-BE49-F238E27FC236}">
                  <a16:creationId xmlns:a16="http://schemas.microsoft.com/office/drawing/2014/main" id="{051FC274-401E-481D-948B-B1ECE3D7F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6" name="Freeform 121">
              <a:extLst>
                <a:ext uri="{FF2B5EF4-FFF2-40B4-BE49-F238E27FC236}">
                  <a16:creationId xmlns:a16="http://schemas.microsoft.com/office/drawing/2014/main" id="{14580FED-A16D-4AA7-996F-1AC1AE77D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7" name="Freeform 122">
              <a:extLst>
                <a:ext uri="{FF2B5EF4-FFF2-40B4-BE49-F238E27FC236}">
                  <a16:creationId xmlns:a16="http://schemas.microsoft.com/office/drawing/2014/main" id="{7FA6A194-96E7-4339-9126-F4BA83E83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8" name="Freeform 123">
              <a:extLst>
                <a:ext uri="{FF2B5EF4-FFF2-40B4-BE49-F238E27FC236}">
                  <a16:creationId xmlns:a16="http://schemas.microsoft.com/office/drawing/2014/main" id="{82A32C60-F0C0-4AEF-ACB1-8DC437676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9" name="Freeform 124">
              <a:extLst>
                <a:ext uri="{FF2B5EF4-FFF2-40B4-BE49-F238E27FC236}">
                  <a16:creationId xmlns:a16="http://schemas.microsoft.com/office/drawing/2014/main" id="{48DCF297-1DB3-41F4-8039-896915778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0" name="Freeform 125">
              <a:extLst>
                <a:ext uri="{FF2B5EF4-FFF2-40B4-BE49-F238E27FC236}">
                  <a16:creationId xmlns:a16="http://schemas.microsoft.com/office/drawing/2014/main" id="{CF29D51A-6136-4732-BD78-651CB86C6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1" name="Freeform 126">
              <a:extLst>
                <a:ext uri="{FF2B5EF4-FFF2-40B4-BE49-F238E27FC236}">
                  <a16:creationId xmlns:a16="http://schemas.microsoft.com/office/drawing/2014/main" id="{EB153744-EC31-4327-9B53-8BC2C71BB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2" name="Freeform 127">
              <a:extLst>
                <a:ext uri="{FF2B5EF4-FFF2-40B4-BE49-F238E27FC236}">
                  <a16:creationId xmlns:a16="http://schemas.microsoft.com/office/drawing/2014/main" id="{B2CF76D6-3B39-4DF1-B3EC-096F56E7E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3" name="Freeform 128">
              <a:extLst>
                <a:ext uri="{FF2B5EF4-FFF2-40B4-BE49-F238E27FC236}">
                  <a16:creationId xmlns:a16="http://schemas.microsoft.com/office/drawing/2014/main" id="{D4BDE28F-C840-4620-BE31-3D1AD31362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4" name="Freeform 129">
              <a:extLst>
                <a:ext uri="{FF2B5EF4-FFF2-40B4-BE49-F238E27FC236}">
                  <a16:creationId xmlns:a16="http://schemas.microsoft.com/office/drawing/2014/main" id="{81B6F68F-6E89-4460-B0FD-1736DD3F60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5" name="Freeform 130">
              <a:extLst>
                <a:ext uri="{FF2B5EF4-FFF2-40B4-BE49-F238E27FC236}">
                  <a16:creationId xmlns:a16="http://schemas.microsoft.com/office/drawing/2014/main" id="{8CD49DBC-3E25-415A-9B40-5F0B104510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6" name="Freeform 131">
              <a:extLst>
                <a:ext uri="{FF2B5EF4-FFF2-40B4-BE49-F238E27FC236}">
                  <a16:creationId xmlns:a16="http://schemas.microsoft.com/office/drawing/2014/main" id="{8E83F783-1441-43EE-A674-F8449A683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7" name="Freeform 132">
              <a:extLst>
                <a:ext uri="{FF2B5EF4-FFF2-40B4-BE49-F238E27FC236}">
                  <a16:creationId xmlns:a16="http://schemas.microsoft.com/office/drawing/2014/main" id="{D6A2FB4F-9564-45AB-A600-89293D565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8" name="Freeform 133">
              <a:extLst>
                <a:ext uri="{FF2B5EF4-FFF2-40B4-BE49-F238E27FC236}">
                  <a16:creationId xmlns:a16="http://schemas.microsoft.com/office/drawing/2014/main" id="{524F2F3C-440B-4FBE-978C-A4C77EAFE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9" name="Freeform 134">
              <a:extLst>
                <a:ext uri="{FF2B5EF4-FFF2-40B4-BE49-F238E27FC236}">
                  <a16:creationId xmlns:a16="http://schemas.microsoft.com/office/drawing/2014/main" id="{B243ECA2-FEAE-4039-AB1F-3424C6C783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50" name="Freeform 135">
              <a:extLst>
                <a:ext uri="{FF2B5EF4-FFF2-40B4-BE49-F238E27FC236}">
                  <a16:creationId xmlns:a16="http://schemas.microsoft.com/office/drawing/2014/main" id="{FB2FE79B-282D-4160-B72D-689B69ED26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51" name="Freeform 136">
              <a:extLst>
                <a:ext uri="{FF2B5EF4-FFF2-40B4-BE49-F238E27FC236}">
                  <a16:creationId xmlns:a16="http://schemas.microsoft.com/office/drawing/2014/main" id="{437C2776-11C6-4458-96CF-46DBE8F59D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7423" name="Picture 137" descr="D:\Clip Art\Music\Instruments (I - Z)\Recorder 5.wmf">
            <a:extLst>
              <a:ext uri="{FF2B5EF4-FFF2-40B4-BE49-F238E27FC236}">
                <a16:creationId xmlns:a16="http://schemas.microsoft.com/office/drawing/2014/main" id="{01BFD8C5-D388-4E03-94C6-53E0EBB55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38" descr="D:\Clip Art\Music\Instruments (I - Z)\Violin 04.wmf">
            <a:extLst>
              <a:ext uri="{FF2B5EF4-FFF2-40B4-BE49-F238E27FC236}">
                <a16:creationId xmlns:a16="http://schemas.microsoft.com/office/drawing/2014/main" id="{476C6CEA-DF8A-4C42-942C-F50526A32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5" name="Group 139">
            <a:extLst>
              <a:ext uri="{FF2B5EF4-FFF2-40B4-BE49-F238E27FC236}">
                <a16:creationId xmlns:a16="http://schemas.microsoft.com/office/drawing/2014/main" id="{9DBBFF11-3F55-4753-8B63-A6CACAF793FD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7500" name="Freeform 140">
              <a:extLst>
                <a:ext uri="{FF2B5EF4-FFF2-40B4-BE49-F238E27FC236}">
                  <a16:creationId xmlns:a16="http://schemas.microsoft.com/office/drawing/2014/main" id="{E70E7C26-DA90-4FD8-B601-7AB14CD62A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1" name="Freeform 141">
              <a:extLst>
                <a:ext uri="{FF2B5EF4-FFF2-40B4-BE49-F238E27FC236}">
                  <a16:creationId xmlns:a16="http://schemas.microsoft.com/office/drawing/2014/main" id="{DA22E724-500B-49C6-A48A-94778B5C5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2" name="Freeform 142">
              <a:extLst>
                <a:ext uri="{FF2B5EF4-FFF2-40B4-BE49-F238E27FC236}">
                  <a16:creationId xmlns:a16="http://schemas.microsoft.com/office/drawing/2014/main" id="{ED46B3DC-E2EB-4FEB-9B7C-80EA383B4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3" name="Freeform 143">
              <a:extLst>
                <a:ext uri="{FF2B5EF4-FFF2-40B4-BE49-F238E27FC236}">
                  <a16:creationId xmlns:a16="http://schemas.microsoft.com/office/drawing/2014/main" id="{DA9A2E5E-AA87-4ECA-9EDE-DBD7ECD39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4" name="Freeform 144">
              <a:extLst>
                <a:ext uri="{FF2B5EF4-FFF2-40B4-BE49-F238E27FC236}">
                  <a16:creationId xmlns:a16="http://schemas.microsoft.com/office/drawing/2014/main" id="{4A3DA955-5CBE-4AB6-91C5-47FB6CADD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5" name="Freeform 145">
              <a:extLst>
                <a:ext uri="{FF2B5EF4-FFF2-40B4-BE49-F238E27FC236}">
                  <a16:creationId xmlns:a16="http://schemas.microsoft.com/office/drawing/2014/main" id="{B859EF94-D2E5-4CA1-89EE-18390F4E1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6" name="Freeform 146">
              <a:extLst>
                <a:ext uri="{FF2B5EF4-FFF2-40B4-BE49-F238E27FC236}">
                  <a16:creationId xmlns:a16="http://schemas.microsoft.com/office/drawing/2014/main" id="{845E4E30-3096-46F4-8F30-7E1C7084D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7" name="Freeform 147">
              <a:extLst>
                <a:ext uri="{FF2B5EF4-FFF2-40B4-BE49-F238E27FC236}">
                  <a16:creationId xmlns:a16="http://schemas.microsoft.com/office/drawing/2014/main" id="{DC3C91F7-9939-4803-9ACB-C2B0C65F6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8" name="Freeform 148">
              <a:extLst>
                <a:ext uri="{FF2B5EF4-FFF2-40B4-BE49-F238E27FC236}">
                  <a16:creationId xmlns:a16="http://schemas.microsoft.com/office/drawing/2014/main" id="{648C9C2A-F80F-4668-B2DE-73F1CAD2C0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9" name="Freeform 149">
              <a:extLst>
                <a:ext uri="{FF2B5EF4-FFF2-40B4-BE49-F238E27FC236}">
                  <a16:creationId xmlns:a16="http://schemas.microsoft.com/office/drawing/2014/main" id="{FF4174A7-10B9-4373-A461-D02B7FB65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0" name="Freeform 150">
              <a:extLst>
                <a:ext uri="{FF2B5EF4-FFF2-40B4-BE49-F238E27FC236}">
                  <a16:creationId xmlns:a16="http://schemas.microsoft.com/office/drawing/2014/main" id="{1AB6B2CA-9A2C-4965-BDC5-AD249F228A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1" name="Freeform 151">
              <a:extLst>
                <a:ext uri="{FF2B5EF4-FFF2-40B4-BE49-F238E27FC236}">
                  <a16:creationId xmlns:a16="http://schemas.microsoft.com/office/drawing/2014/main" id="{5F3A7569-B98F-4650-9AAE-852E536DFE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2" name="Freeform 152">
              <a:extLst>
                <a:ext uri="{FF2B5EF4-FFF2-40B4-BE49-F238E27FC236}">
                  <a16:creationId xmlns:a16="http://schemas.microsoft.com/office/drawing/2014/main" id="{8328933C-6CF3-495B-8F67-883CE926D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3" name="Freeform 153">
              <a:extLst>
                <a:ext uri="{FF2B5EF4-FFF2-40B4-BE49-F238E27FC236}">
                  <a16:creationId xmlns:a16="http://schemas.microsoft.com/office/drawing/2014/main" id="{9B042057-708C-4D25-B7E0-F32280E2D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4" name="Freeform 154">
              <a:extLst>
                <a:ext uri="{FF2B5EF4-FFF2-40B4-BE49-F238E27FC236}">
                  <a16:creationId xmlns:a16="http://schemas.microsoft.com/office/drawing/2014/main" id="{36E2905C-F25E-4FB4-A042-18CD58988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5" name="Freeform 155">
              <a:extLst>
                <a:ext uri="{FF2B5EF4-FFF2-40B4-BE49-F238E27FC236}">
                  <a16:creationId xmlns:a16="http://schemas.microsoft.com/office/drawing/2014/main" id="{A71AE6E8-FE8A-4C7A-A808-BD3DAC3C15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6" name="Freeform 156">
              <a:extLst>
                <a:ext uri="{FF2B5EF4-FFF2-40B4-BE49-F238E27FC236}">
                  <a16:creationId xmlns:a16="http://schemas.microsoft.com/office/drawing/2014/main" id="{DE48F6F4-ED48-4FE7-8035-6080141F2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7" name="Freeform 157">
              <a:extLst>
                <a:ext uri="{FF2B5EF4-FFF2-40B4-BE49-F238E27FC236}">
                  <a16:creationId xmlns:a16="http://schemas.microsoft.com/office/drawing/2014/main" id="{4E17527D-5BF1-4898-A095-4871B558F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8" name="Freeform 158">
              <a:extLst>
                <a:ext uri="{FF2B5EF4-FFF2-40B4-BE49-F238E27FC236}">
                  <a16:creationId xmlns:a16="http://schemas.microsoft.com/office/drawing/2014/main" id="{D2650814-607E-4F97-A1F1-FAC123140C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9" name="Freeform 159">
              <a:extLst>
                <a:ext uri="{FF2B5EF4-FFF2-40B4-BE49-F238E27FC236}">
                  <a16:creationId xmlns:a16="http://schemas.microsoft.com/office/drawing/2014/main" id="{9E5BE2BA-ECEF-4D89-87E0-5C675F8904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0" name="Freeform 160">
              <a:extLst>
                <a:ext uri="{FF2B5EF4-FFF2-40B4-BE49-F238E27FC236}">
                  <a16:creationId xmlns:a16="http://schemas.microsoft.com/office/drawing/2014/main" id="{1EDEB61C-BF62-4F56-A951-B018ABE6F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1" name="Freeform 161">
              <a:extLst>
                <a:ext uri="{FF2B5EF4-FFF2-40B4-BE49-F238E27FC236}">
                  <a16:creationId xmlns:a16="http://schemas.microsoft.com/office/drawing/2014/main" id="{CCB51920-5A9F-48D4-8BF7-9F8C0FDE1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2" name="Freeform 162">
              <a:extLst>
                <a:ext uri="{FF2B5EF4-FFF2-40B4-BE49-F238E27FC236}">
                  <a16:creationId xmlns:a16="http://schemas.microsoft.com/office/drawing/2014/main" id="{9960D9F0-468F-40B7-9519-037FA63E9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3" name="Freeform 163">
              <a:extLst>
                <a:ext uri="{FF2B5EF4-FFF2-40B4-BE49-F238E27FC236}">
                  <a16:creationId xmlns:a16="http://schemas.microsoft.com/office/drawing/2014/main" id="{9C3D4EF5-C2F5-4E0E-95E4-0C6B81CD1B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4" name="Freeform 164">
              <a:extLst>
                <a:ext uri="{FF2B5EF4-FFF2-40B4-BE49-F238E27FC236}">
                  <a16:creationId xmlns:a16="http://schemas.microsoft.com/office/drawing/2014/main" id="{48A517EF-768E-418D-B7AE-D8EDB61CC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5" name="Freeform 165">
              <a:extLst>
                <a:ext uri="{FF2B5EF4-FFF2-40B4-BE49-F238E27FC236}">
                  <a16:creationId xmlns:a16="http://schemas.microsoft.com/office/drawing/2014/main" id="{1F3D4AFE-C578-4A8F-8012-1E1996E922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6" name="Freeform 166">
              <a:extLst>
                <a:ext uri="{FF2B5EF4-FFF2-40B4-BE49-F238E27FC236}">
                  <a16:creationId xmlns:a16="http://schemas.microsoft.com/office/drawing/2014/main" id="{9A80200A-AA73-4223-B792-42BA2CEADB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7" name="Freeform 167">
              <a:extLst>
                <a:ext uri="{FF2B5EF4-FFF2-40B4-BE49-F238E27FC236}">
                  <a16:creationId xmlns:a16="http://schemas.microsoft.com/office/drawing/2014/main" id="{247BACB6-64A8-47FC-B4CD-1FF2C0363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8" name="Freeform 168">
              <a:extLst>
                <a:ext uri="{FF2B5EF4-FFF2-40B4-BE49-F238E27FC236}">
                  <a16:creationId xmlns:a16="http://schemas.microsoft.com/office/drawing/2014/main" id="{5D1AA898-58C0-497C-A5A3-7EF4FDDCB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9" name="Freeform 169">
              <a:extLst>
                <a:ext uri="{FF2B5EF4-FFF2-40B4-BE49-F238E27FC236}">
                  <a16:creationId xmlns:a16="http://schemas.microsoft.com/office/drawing/2014/main" id="{062F4BD9-7098-42FD-958D-732EDC843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0" name="Freeform 170">
              <a:extLst>
                <a:ext uri="{FF2B5EF4-FFF2-40B4-BE49-F238E27FC236}">
                  <a16:creationId xmlns:a16="http://schemas.microsoft.com/office/drawing/2014/main" id="{940CDF8A-BB00-4467-A9DE-FD9E32E20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1" name="Freeform 171">
              <a:extLst>
                <a:ext uri="{FF2B5EF4-FFF2-40B4-BE49-F238E27FC236}">
                  <a16:creationId xmlns:a16="http://schemas.microsoft.com/office/drawing/2014/main" id="{EE7A8FA4-98CE-4DCD-B4FB-D0D6FB784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2" name="Freeform 172">
              <a:extLst>
                <a:ext uri="{FF2B5EF4-FFF2-40B4-BE49-F238E27FC236}">
                  <a16:creationId xmlns:a16="http://schemas.microsoft.com/office/drawing/2014/main" id="{32692733-89C8-4965-AA48-2764297B7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3" name="Freeform 173">
              <a:extLst>
                <a:ext uri="{FF2B5EF4-FFF2-40B4-BE49-F238E27FC236}">
                  <a16:creationId xmlns:a16="http://schemas.microsoft.com/office/drawing/2014/main" id="{9664C98D-F140-4BD0-93AF-2F4AC7029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4" name="Freeform 174">
              <a:extLst>
                <a:ext uri="{FF2B5EF4-FFF2-40B4-BE49-F238E27FC236}">
                  <a16:creationId xmlns:a16="http://schemas.microsoft.com/office/drawing/2014/main" id="{D9EB8AF8-A3D7-4EF8-A3CE-55B988C6D9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5" name="Freeform 175">
              <a:extLst>
                <a:ext uri="{FF2B5EF4-FFF2-40B4-BE49-F238E27FC236}">
                  <a16:creationId xmlns:a16="http://schemas.microsoft.com/office/drawing/2014/main" id="{3F8F229A-606E-4258-9BB5-02C028D20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6" name="Freeform 176">
              <a:extLst>
                <a:ext uri="{FF2B5EF4-FFF2-40B4-BE49-F238E27FC236}">
                  <a16:creationId xmlns:a16="http://schemas.microsoft.com/office/drawing/2014/main" id="{B9BA38F2-0B65-48BB-947C-E8F3A7763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7" name="Freeform 177">
              <a:extLst>
                <a:ext uri="{FF2B5EF4-FFF2-40B4-BE49-F238E27FC236}">
                  <a16:creationId xmlns:a16="http://schemas.microsoft.com/office/drawing/2014/main" id="{B39DC2EC-2B16-4AE0-98E6-8FA83143A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8" name="Freeform 178">
              <a:extLst>
                <a:ext uri="{FF2B5EF4-FFF2-40B4-BE49-F238E27FC236}">
                  <a16:creationId xmlns:a16="http://schemas.microsoft.com/office/drawing/2014/main" id="{5B18DC3B-F1EC-4F6E-8110-F6661B0B0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9" name="Freeform 179">
              <a:extLst>
                <a:ext uri="{FF2B5EF4-FFF2-40B4-BE49-F238E27FC236}">
                  <a16:creationId xmlns:a16="http://schemas.microsoft.com/office/drawing/2014/main" id="{6BEC49EC-045D-4EE8-A285-CA0FBDCA1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0" name="Freeform 180">
              <a:extLst>
                <a:ext uri="{FF2B5EF4-FFF2-40B4-BE49-F238E27FC236}">
                  <a16:creationId xmlns:a16="http://schemas.microsoft.com/office/drawing/2014/main" id="{2A59FAF9-26CA-48E9-B2C8-6946140E8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1" name="Freeform 181">
              <a:extLst>
                <a:ext uri="{FF2B5EF4-FFF2-40B4-BE49-F238E27FC236}">
                  <a16:creationId xmlns:a16="http://schemas.microsoft.com/office/drawing/2014/main" id="{EC6D76C0-6ADA-4287-BED1-6DC205E537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2" name="Freeform 182">
              <a:extLst>
                <a:ext uri="{FF2B5EF4-FFF2-40B4-BE49-F238E27FC236}">
                  <a16:creationId xmlns:a16="http://schemas.microsoft.com/office/drawing/2014/main" id="{0B2DCA5F-2367-4451-87E0-3D6C1B6F1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3" name="Freeform 183">
              <a:extLst>
                <a:ext uri="{FF2B5EF4-FFF2-40B4-BE49-F238E27FC236}">
                  <a16:creationId xmlns:a16="http://schemas.microsoft.com/office/drawing/2014/main" id="{048761C4-F4F1-4569-842D-318D82A60D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4" name="Freeform 184">
              <a:extLst>
                <a:ext uri="{FF2B5EF4-FFF2-40B4-BE49-F238E27FC236}">
                  <a16:creationId xmlns:a16="http://schemas.microsoft.com/office/drawing/2014/main" id="{77799BB5-B2CB-4BA3-8F59-1FFDF0F7A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5" name="Freeform 185">
              <a:extLst>
                <a:ext uri="{FF2B5EF4-FFF2-40B4-BE49-F238E27FC236}">
                  <a16:creationId xmlns:a16="http://schemas.microsoft.com/office/drawing/2014/main" id="{CA4FEB6E-3303-43D8-B876-3F6A225AE3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26" name="Group 186">
            <a:extLst>
              <a:ext uri="{FF2B5EF4-FFF2-40B4-BE49-F238E27FC236}">
                <a16:creationId xmlns:a16="http://schemas.microsoft.com/office/drawing/2014/main" id="{9C3583FF-9A03-4772-8EBF-0E233547E36D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7427" name="Freeform 187">
              <a:extLst>
                <a:ext uri="{FF2B5EF4-FFF2-40B4-BE49-F238E27FC236}">
                  <a16:creationId xmlns:a16="http://schemas.microsoft.com/office/drawing/2014/main" id="{3CBB6B85-8600-407A-BA69-4C4AA4D95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8" name="Freeform 188">
              <a:extLst>
                <a:ext uri="{FF2B5EF4-FFF2-40B4-BE49-F238E27FC236}">
                  <a16:creationId xmlns:a16="http://schemas.microsoft.com/office/drawing/2014/main" id="{AA0F93C2-F156-444D-9665-A5DAB4D57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9" name="Freeform 189">
              <a:extLst>
                <a:ext uri="{FF2B5EF4-FFF2-40B4-BE49-F238E27FC236}">
                  <a16:creationId xmlns:a16="http://schemas.microsoft.com/office/drawing/2014/main" id="{E50D2FF3-CC4D-4123-9CD8-9C91E1B0B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30" name="Line 190">
              <a:extLst>
                <a:ext uri="{FF2B5EF4-FFF2-40B4-BE49-F238E27FC236}">
                  <a16:creationId xmlns:a16="http://schemas.microsoft.com/office/drawing/2014/main" id="{1D2EF189-A9D8-416F-8086-46219134C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191">
              <a:extLst>
                <a:ext uri="{FF2B5EF4-FFF2-40B4-BE49-F238E27FC236}">
                  <a16:creationId xmlns:a16="http://schemas.microsoft.com/office/drawing/2014/main" id="{D31B95DB-ABB6-4251-8F8D-F3944BC20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192">
              <a:extLst>
                <a:ext uri="{FF2B5EF4-FFF2-40B4-BE49-F238E27FC236}">
                  <a16:creationId xmlns:a16="http://schemas.microsoft.com/office/drawing/2014/main" id="{F9285E8D-E133-40ED-A635-F53C45578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193">
              <a:extLst>
                <a:ext uri="{FF2B5EF4-FFF2-40B4-BE49-F238E27FC236}">
                  <a16:creationId xmlns:a16="http://schemas.microsoft.com/office/drawing/2014/main" id="{83328618-CCBB-4957-AB66-2C90CD5FD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194">
              <a:extLst>
                <a:ext uri="{FF2B5EF4-FFF2-40B4-BE49-F238E27FC236}">
                  <a16:creationId xmlns:a16="http://schemas.microsoft.com/office/drawing/2014/main" id="{888B85F1-25B8-4C0C-B184-BB2EB0EF54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95">
              <a:extLst>
                <a:ext uri="{FF2B5EF4-FFF2-40B4-BE49-F238E27FC236}">
                  <a16:creationId xmlns:a16="http://schemas.microsoft.com/office/drawing/2014/main" id="{82195B9F-9547-4299-9D16-373498D88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96">
              <a:extLst>
                <a:ext uri="{FF2B5EF4-FFF2-40B4-BE49-F238E27FC236}">
                  <a16:creationId xmlns:a16="http://schemas.microsoft.com/office/drawing/2014/main" id="{B492A5B1-EE44-49D0-9AE1-C36AA2E2F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97">
              <a:extLst>
                <a:ext uri="{FF2B5EF4-FFF2-40B4-BE49-F238E27FC236}">
                  <a16:creationId xmlns:a16="http://schemas.microsoft.com/office/drawing/2014/main" id="{4C92985C-1808-4CEF-BB16-F23214F68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98">
              <a:extLst>
                <a:ext uri="{FF2B5EF4-FFF2-40B4-BE49-F238E27FC236}">
                  <a16:creationId xmlns:a16="http://schemas.microsoft.com/office/drawing/2014/main" id="{63F36CE2-131B-41EB-A24E-B04D5932EE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99">
              <a:extLst>
                <a:ext uri="{FF2B5EF4-FFF2-40B4-BE49-F238E27FC236}">
                  <a16:creationId xmlns:a16="http://schemas.microsoft.com/office/drawing/2014/main" id="{D6278D32-A07E-47BF-8A09-D34B3582C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200">
              <a:extLst>
                <a:ext uri="{FF2B5EF4-FFF2-40B4-BE49-F238E27FC236}">
                  <a16:creationId xmlns:a16="http://schemas.microsoft.com/office/drawing/2014/main" id="{1886F23D-C425-4388-A34D-04644280F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201">
              <a:extLst>
                <a:ext uri="{FF2B5EF4-FFF2-40B4-BE49-F238E27FC236}">
                  <a16:creationId xmlns:a16="http://schemas.microsoft.com/office/drawing/2014/main" id="{87F423D2-0067-4E50-B033-25BE74DD01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202">
              <a:extLst>
                <a:ext uri="{FF2B5EF4-FFF2-40B4-BE49-F238E27FC236}">
                  <a16:creationId xmlns:a16="http://schemas.microsoft.com/office/drawing/2014/main" id="{A5D3D4E0-B098-4C57-A21C-2A36774AB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203">
              <a:extLst>
                <a:ext uri="{FF2B5EF4-FFF2-40B4-BE49-F238E27FC236}">
                  <a16:creationId xmlns:a16="http://schemas.microsoft.com/office/drawing/2014/main" id="{40E7D8C8-D27B-4F01-9773-E5F977E33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204">
              <a:extLst>
                <a:ext uri="{FF2B5EF4-FFF2-40B4-BE49-F238E27FC236}">
                  <a16:creationId xmlns:a16="http://schemas.microsoft.com/office/drawing/2014/main" id="{555D0004-74E4-445E-A29B-C86DA0F4B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205">
              <a:extLst>
                <a:ext uri="{FF2B5EF4-FFF2-40B4-BE49-F238E27FC236}">
                  <a16:creationId xmlns:a16="http://schemas.microsoft.com/office/drawing/2014/main" id="{D1F4DF7B-4B69-49E1-930B-89DB6440C4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206">
              <a:extLst>
                <a:ext uri="{FF2B5EF4-FFF2-40B4-BE49-F238E27FC236}">
                  <a16:creationId xmlns:a16="http://schemas.microsoft.com/office/drawing/2014/main" id="{6033EDD5-60BC-4469-BAD0-B6136F02B3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207">
              <a:extLst>
                <a:ext uri="{FF2B5EF4-FFF2-40B4-BE49-F238E27FC236}">
                  <a16:creationId xmlns:a16="http://schemas.microsoft.com/office/drawing/2014/main" id="{4BDF3F6A-6311-40E7-8031-BE00AEB32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Line 208">
              <a:extLst>
                <a:ext uri="{FF2B5EF4-FFF2-40B4-BE49-F238E27FC236}">
                  <a16:creationId xmlns:a16="http://schemas.microsoft.com/office/drawing/2014/main" id="{4E3C2B45-D722-49E8-B793-14F4A87B6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209">
              <a:extLst>
                <a:ext uri="{FF2B5EF4-FFF2-40B4-BE49-F238E27FC236}">
                  <a16:creationId xmlns:a16="http://schemas.microsoft.com/office/drawing/2014/main" id="{74CC4177-0AF5-4954-90E9-DB3EECA45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Line 210">
              <a:extLst>
                <a:ext uri="{FF2B5EF4-FFF2-40B4-BE49-F238E27FC236}">
                  <a16:creationId xmlns:a16="http://schemas.microsoft.com/office/drawing/2014/main" id="{52589E50-4870-4047-B3EB-2CD526515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211">
              <a:extLst>
                <a:ext uri="{FF2B5EF4-FFF2-40B4-BE49-F238E27FC236}">
                  <a16:creationId xmlns:a16="http://schemas.microsoft.com/office/drawing/2014/main" id="{1986AF78-3D32-4F0A-BDD1-DF21FD8583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212">
              <a:extLst>
                <a:ext uri="{FF2B5EF4-FFF2-40B4-BE49-F238E27FC236}">
                  <a16:creationId xmlns:a16="http://schemas.microsoft.com/office/drawing/2014/main" id="{CBEE8E5C-B2D9-4DC9-947F-792D751AE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213">
              <a:extLst>
                <a:ext uri="{FF2B5EF4-FFF2-40B4-BE49-F238E27FC236}">
                  <a16:creationId xmlns:a16="http://schemas.microsoft.com/office/drawing/2014/main" id="{EF62DE00-DC90-4BB9-A1B8-E14D5F57E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214">
              <a:extLst>
                <a:ext uri="{FF2B5EF4-FFF2-40B4-BE49-F238E27FC236}">
                  <a16:creationId xmlns:a16="http://schemas.microsoft.com/office/drawing/2014/main" id="{10B3EF07-9F0E-4441-9C52-94A5ED366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215">
              <a:extLst>
                <a:ext uri="{FF2B5EF4-FFF2-40B4-BE49-F238E27FC236}">
                  <a16:creationId xmlns:a16="http://schemas.microsoft.com/office/drawing/2014/main" id="{E38B9A01-C812-43BB-84AB-BC37D0729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216">
              <a:extLst>
                <a:ext uri="{FF2B5EF4-FFF2-40B4-BE49-F238E27FC236}">
                  <a16:creationId xmlns:a16="http://schemas.microsoft.com/office/drawing/2014/main" id="{3B6D822D-A6A8-47B0-9DEE-ADD5DFAB1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217">
              <a:extLst>
                <a:ext uri="{FF2B5EF4-FFF2-40B4-BE49-F238E27FC236}">
                  <a16:creationId xmlns:a16="http://schemas.microsoft.com/office/drawing/2014/main" id="{E0011D4D-9B3B-4C6C-B27B-B7D4B208B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218">
              <a:extLst>
                <a:ext uri="{FF2B5EF4-FFF2-40B4-BE49-F238E27FC236}">
                  <a16:creationId xmlns:a16="http://schemas.microsoft.com/office/drawing/2014/main" id="{7DF2B2E0-2736-4C50-92CC-39959D0D4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219">
              <a:extLst>
                <a:ext uri="{FF2B5EF4-FFF2-40B4-BE49-F238E27FC236}">
                  <a16:creationId xmlns:a16="http://schemas.microsoft.com/office/drawing/2014/main" id="{CE2E9330-8C39-4650-B103-E79042202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Line 220">
              <a:extLst>
                <a:ext uri="{FF2B5EF4-FFF2-40B4-BE49-F238E27FC236}">
                  <a16:creationId xmlns:a16="http://schemas.microsoft.com/office/drawing/2014/main" id="{6A5D86FC-F624-4997-A72E-130829955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221">
              <a:extLst>
                <a:ext uri="{FF2B5EF4-FFF2-40B4-BE49-F238E27FC236}">
                  <a16:creationId xmlns:a16="http://schemas.microsoft.com/office/drawing/2014/main" id="{F348EE24-AF24-4D73-9E56-B77F7E5FD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Line 222">
              <a:extLst>
                <a:ext uri="{FF2B5EF4-FFF2-40B4-BE49-F238E27FC236}">
                  <a16:creationId xmlns:a16="http://schemas.microsoft.com/office/drawing/2014/main" id="{AC6FCB9A-8781-405F-BEB2-3AC87E3CD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223">
              <a:extLst>
                <a:ext uri="{FF2B5EF4-FFF2-40B4-BE49-F238E27FC236}">
                  <a16:creationId xmlns:a16="http://schemas.microsoft.com/office/drawing/2014/main" id="{8D43AAA7-040B-4EB8-8BE3-8A6158B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224">
              <a:extLst>
                <a:ext uri="{FF2B5EF4-FFF2-40B4-BE49-F238E27FC236}">
                  <a16:creationId xmlns:a16="http://schemas.microsoft.com/office/drawing/2014/main" id="{76D8A9CC-78E3-4AB9-956E-66E3126A3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225">
              <a:extLst>
                <a:ext uri="{FF2B5EF4-FFF2-40B4-BE49-F238E27FC236}">
                  <a16:creationId xmlns:a16="http://schemas.microsoft.com/office/drawing/2014/main" id="{D77E8D8D-48D8-4F08-A81F-396A96D90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226">
              <a:extLst>
                <a:ext uri="{FF2B5EF4-FFF2-40B4-BE49-F238E27FC236}">
                  <a16:creationId xmlns:a16="http://schemas.microsoft.com/office/drawing/2014/main" id="{0EE96688-35CA-4922-8CD8-771736456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Line 227">
              <a:extLst>
                <a:ext uri="{FF2B5EF4-FFF2-40B4-BE49-F238E27FC236}">
                  <a16:creationId xmlns:a16="http://schemas.microsoft.com/office/drawing/2014/main" id="{D4FD9403-1618-410A-B5CA-35EE15E86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228">
              <a:extLst>
                <a:ext uri="{FF2B5EF4-FFF2-40B4-BE49-F238E27FC236}">
                  <a16:creationId xmlns:a16="http://schemas.microsoft.com/office/drawing/2014/main" id="{24F902C6-8F06-4606-A247-902412BA9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9" name="Freeform 229">
              <a:extLst>
                <a:ext uri="{FF2B5EF4-FFF2-40B4-BE49-F238E27FC236}">
                  <a16:creationId xmlns:a16="http://schemas.microsoft.com/office/drawing/2014/main" id="{584AE9AB-0DD9-49B7-AD86-E2135FBC9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0" name="Freeform 230">
              <a:extLst>
                <a:ext uri="{FF2B5EF4-FFF2-40B4-BE49-F238E27FC236}">
                  <a16:creationId xmlns:a16="http://schemas.microsoft.com/office/drawing/2014/main" id="{7E159EE1-230D-4698-85C7-E5A96A498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1" name="Freeform 231">
              <a:extLst>
                <a:ext uri="{FF2B5EF4-FFF2-40B4-BE49-F238E27FC236}">
                  <a16:creationId xmlns:a16="http://schemas.microsoft.com/office/drawing/2014/main" id="{2BA88415-5175-4961-B598-EAA3F5951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2" name="Freeform 232">
              <a:extLst>
                <a:ext uri="{FF2B5EF4-FFF2-40B4-BE49-F238E27FC236}">
                  <a16:creationId xmlns:a16="http://schemas.microsoft.com/office/drawing/2014/main" id="{B3C573B5-9B7A-4B0F-B8CF-357FD2051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3" name="Freeform 233">
              <a:extLst>
                <a:ext uri="{FF2B5EF4-FFF2-40B4-BE49-F238E27FC236}">
                  <a16:creationId xmlns:a16="http://schemas.microsoft.com/office/drawing/2014/main" id="{709B8659-0060-4AB6-A107-1F3872BAEC8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4" name="Freeform 234">
              <a:extLst>
                <a:ext uri="{FF2B5EF4-FFF2-40B4-BE49-F238E27FC236}">
                  <a16:creationId xmlns:a16="http://schemas.microsoft.com/office/drawing/2014/main" id="{B09CFA23-F99C-4ED8-96DF-1F36479C5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5" name="Freeform 235">
              <a:extLst>
                <a:ext uri="{FF2B5EF4-FFF2-40B4-BE49-F238E27FC236}">
                  <a16:creationId xmlns:a16="http://schemas.microsoft.com/office/drawing/2014/main" id="{3E529743-1AF2-46DA-A04E-F5DB08CD1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6" name="Freeform 236">
              <a:extLst>
                <a:ext uri="{FF2B5EF4-FFF2-40B4-BE49-F238E27FC236}">
                  <a16:creationId xmlns:a16="http://schemas.microsoft.com/office/drawing/2014/main" id="{3304B698-8506-428D-BD94-E5DC8E0C96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7" name="Freeform 237">
              <a:extLst>
                <a:ext uri="{FF2B5EF4-FFF2-40B4-BE49-F238E27FC236}">
                  <a16:creationId xmlns:a16="http://schemas.microsoft.com/office/drawing/2014/main" id="{B49E8864-9872-4E13-AAE6-F9F007949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8" name="Freeform 238">
              <a:extLst>
                <a:ext uri="{FF2B5EF4-FFF2-40B4-BE49-F238E27FC236}">
                  <a16:creationId xmlns:a16="http://schemas.microsoft.com/office/drawing/2014/main" id="{02964C5A-8DF3-4418-B0DA-4C3ED083E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9" name="Freeform 239">
              <a:extLst>
                <a:ext uri="{FF2B5EF4-FFF2-40B4-BE49-F238E27FC236}">
                  <a16:creationId xmlns:a16="http://schemas.microsoft.com/office/drawing/2014/main" id="{93F2280B-1B53-4610-8668-3A480FDC4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0" name="Freeform 240">
              <a:extLst>
                <a:ext uri="{FF2B5EF4-FFF2-40B4-BE49-F238E27FC236}">
                  <a16:creationId xmlns:a16="http://schemas.microsoft.com/office/drawing/2014/main" id="{B1F9EA43-EF6C-4DCA-AAAE-467F9BF1F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1" name="Freeform 241">
              <a:extLst>
                <a:ext uri="{FF2B5EF4-FFF2-40B4-BE49-F238E27FC236}">
                  <a16:creationId xmlns:a16="http://schemas.microsoft.com/office/drawing/2014/main" id="{35C0888C-898D-4CAF-AE5A-5B50FC97DA0E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2" name="Freeform 242">
              <a:extLst>
                <a:ext uri="{FF2B5EF4-FFF2-40B4-BE49-F238E27FC236}">
                  <a16:creationId xmlns:a16="http://schemas.microsoft.com/office/drawing/2014/main" id="{B40A4C4F-F969-4DEA-A53A-432D5FDFB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3" name="Freeform 243">
              <a:extLst>
                <a:ext uri="{FF2B5EF4-FFF2-40B4-BE49-F238E27FC236}">
                  <a16:creationId xmlns:a16="http://schemas.microsoft.com/office/drawing/2014/main" id="{88768E9B-BBDE-47B5-9987-33948AE81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4" name="Freeform 244">
              <a:extLst>
                <a:ext uri="{FF2B5EF4-FFF2-40B4-BE49-F238E27FC236}">
                  <a16:creationId xmlns:a16="http://schemas.microsoft.com/office/drawing/2014/main" id="{22C5F57F-3C89-43E2-B34F-21290C0FC1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5" name="Freeform 245">
              <a:extLst>
                <a:ext uri="{FF2B5EF4-FFF2-40B4-BE49-F238E27FC236}">
                  <a16:creationId xmlns:a16="http://schemas.microsoft.com/office/drawing/2014/main" id="{96261F74-5863-4E4F-A011-5349CE1A794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6" name="Freeform 246">
              <a:extLst>
                <a:ext uri="{FF2B5EF4-FFF2-40B4-BE49-F238E27FC236}">
                  <a16:creationId xmlns:a16="http://schemas.microsoft.com/office/drawing/2014/main" id="{5507A62C-F2EF-4F3D-88B4-FA69D3DE1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7" name="Freeform 247">
              <a:extLst>
                <a:ext uri="{FF2B5EF4-FFF2-40B4-BE49-F238E27FC236}">
                  <a16:creationId xmlns:a16="http://schemas.microsoft.com/office/drawing/2014/main" id="{C2ABA416-FADC-4CCB-88BC-B02CFAB28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8" name="Freeform 248">
              <a:extLst>
                <a:ext uri="{FF2B5EF4-FFF2-40B4-BE49-F238E27FC236}">
                  <a16:creationId xmlns:a16="http://schemas.microsoft.com/office/drawing/2014/main" id="{22B1BE33-9262-4FDB-8525-0BA729D42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9" name="Freeform 249">
              <a:extLst>
                <a:ext uri="{FF2B5EF4-FFF2-40B4-BE49-F238E27FC236}">
                  <a16:creationId xmlns:a16="http://schemas.microsoft.com/office/drawing/2014/main" id="{20302A53-4FE1-4D34-BA6A-9DD4567B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0" name="Freeform 250">
              <a:extLst>
                <a:ext uri="{FF2B5EF4-FFF2-40B4-BE49-F238E27FC236}">
                  <a16:creationId xmlns:a16="http://schemas.microsoft.com/office/drawing/2014/main" id="{501CD10F-B450-4347-B382-3F678B7FD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1" name="Freeform 251">
              <a:extLst>
                <a:ext uri="{FF2B5EF4-FFF2-40B4-BE49-F238E27FC236}">
                  <a16:creationId xmlns:a16="http://schemas.microsoft.com/office/drawing/2014/main" id="{C1665031-81A9-42CA-BC0E-B02C3678A3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2" name="Freeform 252">
              <a:extLst>
                <a:ext uri="{FF2B5EF4-FFF2-40B4-BE49-F238E27FC236}">
                  <a16:creationId xmlns:a16="http://schemas.microsoft.com/office/drawing/2014/main" id="{1F8DAEAB-9A46-4A7B-80FC-778CDEF8C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3" name="Freeform 253">
              <a:extLst>
                <a:ext uri="{FF2B5EF4-FFF2-40B4-BE49-F238E27FC236}">
                  <a16:creationId xmlns:a16="http://schemas.microsoft.com/office/drawing/2014/main" id="{24F20510-68DB-44C8-B457-093A8CAF210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4" name="Freeform 254">
              <a:extLst>
                <a:ext uri="{FF2B5EF4-FFF2-40B4-BE49-F238E27FC236}">
                  <a16:creationId xmlns:a16="http://schemas.microsoft.com/office/drawing/2014/main" id="{2BBECD64-3BDD-4BEF-BAAA-93E3A2DCC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5" name="Freeform 255">
              <a:extLst>
                <a:ext uri="{FF2B5EF4-FFF2-40B4-BE49-F238E27FC236}">
                  <a16:creationId xmlns:a16="http://schemas.microsoft.com/office/drawing/2014/main" id="{4E61F2D5-7CC0-434E-962D-4F6ACC4FA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6" name="Freeform 256">
              <a:extLst>
                <a:ext uri="{FF2B5EF4-FFF2-40B4-BE49-F238E27FC236}">
                  <a16:creationId xmlns:a16="http://schemas.microsoft.com/office/drawing/2014/main" id="{696709BF-B4E1-4EAE-AF6C-CA0F5FF666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7" name="Freeform 257">
              <a:extLst>
                <a:ext uri="{FF2B5EF4-FFF2-40B4-BE49-F238E27FC236}">
                  <a16:creationId xmlns:a16="http://schemas.microsoft.com/office/drawing/2014/main" id="{21C72709-93EC-4F8C-9DCD-3BF4A9FBF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8" name="Freeform 258">
              <a:extLst>
                <a:ext uri="{FF2B5EF4-FFF2-40B4-BE49-F238E27FC236}">
                  <a16:creationId xmlns:a16="http://schemas.microsoft.com/office/drawing/2014/main" id="{CE34EFB3-98F1-4FBF-ADF5-BA918A8B4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9" name="Freeform 259">
              <a:extLst>
                <a:ext uri="{FF2B5EF4-FFF2-40B4-BE49-F238E27FC236}">
                  <a16:creationId xmlns:a16="http://schemas.microsoft.com/office/drawing/2014/main" id="{600DEF3E-CFBC-4464-999E-D39AEBDA8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6B7FC509-0A0C-4A83-B2C8-FA1FB2FB7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654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3">
            <a:extLst>
              <a:ext uri="{FF2B5EF4-FFF2-40B4-BE49-F238E27FC236}">
                <a16:creationId xmlns:a16="http://schemas.microsoft.com/office/drawing/2014/main" id="{0541C050-14F6-4DCF-95FD-CFAB1F4DB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8441" name="Text Box 4">
            <a:extLst>
              <a:ext uri="{FF2B5EF4-FFF2-40B4-BE49-F238E27FC236}">
                <a16:creationId xmlns:a16="http://schemas.microsoft.com/office/drawing/2014/main" id="{2CD0959C-932E-4994-B182-98F12576F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18442" name="Group 5">
            <a:extLst>
              <a:ext uri="{FF2B5EF4-FFF2-40B4-BE49-F238E27FC236}">
                <a16:creationId xmlns:a16="http://schemas.microsoft.com/office/drawing/2014/main" id="{0FD1C4D8-2E5D-4613-A95B-B48E0346C191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8682" name="Text Box 6">
              <a:extLst>
                <a:ext uri="{FF2B5EF4-FFF2-40B4-BE49-F238E27FC236}">
                  <a16:creationId xmlns:a16="http://schemas.microsoft.com/office/drawing/2014/main" id="{66D760A7-509A-45E5-99F6-C2B74F0F2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8683" name="Text Box 7">
              <a:extLst>
                <a:ext uri="{FF2B5EF4-FFF2-40B4-BE49-F238E27FC236}">
                  <a16:creationId xmlns:a16="http://schemas.microsoft.com/office/drawing/2014/main" id="{BB3CC0DA-FBDA-41E3-8C05-FD2CB1AF1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8684" name="Group 8">
              <a:extLst>
                <a:ext uri="{FF2B5EF4-FFF2-40B4-BE49-F238E27FC236}">
                  <a16:creationId xmlns:a16="http://schemas.microsoft.com/office/drawing/2014/main" id="{21FBA891-C680-4B4C-A821-36D222734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8685" name="Text Box 9">
                <a:extLst>
                  <a:ext uri="{FF2B5EF4-FFF2-40B4-BE49-F238E27FC236}">
                    <a16:creationId xmlns:a16="http://schemas.microsoft.com/office/drawing/2014/main" id="{284B013B-3704-4851-9A56-56C3CD27E4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8686" name="Text Box 10">
                <a:extLst>
                  <a:ext uri="{FF2B5EF4-FFF2-40B4-BE49-F238E27FC236}">
                    <a16:creationId xmlns:a16="http://schemas.microsoft.com/office/drawing/2014/main" id="{B31AADE6-5803-43B4-99AB-07E9B1AE2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8687" name="Text Box 11">
                <a:extLst>
                  <a:ext uri="{FF2B5EF4-FFF2-40B4-BE49-F238E27FC236}">
                    <a16:creationId xmlns:a16="http://schemas.microsoft.com/office/drawing/2014/main" id="{56FB258B-A708-46E6-9C2B-06D69756C3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8688" name="Text Box 12">
                <a:extLst>
                  <a:ext uri="{FF2B5EF4-FFF2-40B4-BE49-F238E27FC236}">
                    <a16:creationId xmlns:a16="http://schemas.microsoft.com/office/drawing/2014/main" id="{19BA6351-B12A-48E6-B09A-550EDD136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8689" name="Text Box 13">
                <a:extLst>
                  <a:ext uri="{FF2B5EF4-FFF2-40B4-BE49-F238E27FC236}">
                    <a16:creationId xmlns:a16="http://schemas.microsoft.com/office/drawing/2014/main" id="{A13A0E81-4505-4871-8573-5CDC1D1486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8690" name="Text Box 14">
                <a:extLst>
                  <a:ext uri="{FF2B5EF4-FFF2-40B4-BE49-F238E27FC236}">
                    <a16:creationId xmlns:a16="http://schemas.microsoft.com/office/drawing/2014/main" id="{8B26D4EC-39AD-4375-BF0D-A38DA4ED1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8691" name="Text Box 15">
                <a:extLst>
                  <a:ext uri="{FF2B5EF4-FFF2-40B4-BE49-F238E27FC236}">
                    <a16:creationId xmlns:a16="http://schemas.microsoft.com/office/drawing/2014/main" id="{BD6A6672-CF37-4C31-8F9B-64C5F8659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8692" name="Text Box 16">
                <a:extLst>
                  <a:ext uri="{FF2B5EF4-FFF2-40B4-BE49-F238E27FC236}">
                    <a16:creationId xmlns:a16="http://schemas.microsoft.com/office/drawing/2014/main" id="{DA70ADAA-BAF8-44EF-9CC7-7D7C203E7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8693" name="Text Box 17">
                <a:extLst>
                  <a:ext uri="{FF2B5EF4-FFF2-40B4-BE49-F238E27FC236}">
                    <a16:creationId xmlns:a16="http://schemas.microsoft.com/office/drawing/2014/main" id="{D5C085DB-F62A-427F-A5D2-B76C42A29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8694" name="Text Box 18">
                <a:extLst>
                  <a:ext uri="{FF2B5EF4-FFF2-40B4-BE49-F238E27FC236}">
                    <a16:creationId xmlns:a16="http://schemas.microsoft.com/office/drawing/2014/main" id="{F0507028-7930-4D72-BFCF-302EB5200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8695" name="Text Box 19">
                <a:extLst>
                  <a:ext uri="{FF2B5EF4-FFF2-40B4-BE49-F238E27FC236}">
                    <a16:creationId xmlns:a16="http://schemas.microsoft.com/office/drawing/2014/main" id="{052957B7-37CE-448F-800D-CECD23EFA3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8443" name="Group 20">
            <a:extLst>
              <a:ext uri="{FF2B5EF4-FFF2-40B4-BE49-F238E27FC236}">
                <a16:creationId xmlns:a16="http://schemas.microsoft.com/office/drawing/2014/main" id="{E918EB5D-EA58-41A5-9159-36687278C46D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8576" name="Freeform 21">
              <a:extLst>
                <a:ext uri="{FF2B5EF4-FFF2-40B4-BE49-F238E27FC236}">
                  <a16:creationId xmlns:a16="http://schemas.microsoft.com/office/drawing/2014/main" id="{184B3503-C0FB-4FED-8C6F-8494AC781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7" name="Freeform 22">
              <a:extLst>
                <a:ext uri="{FF2B5EF4-FFF2-40B4-BE49-F238E27FC236}">
                  <a16:creationId xmlns:a16="http://schemas.microsoft.com/office/drawing/2014/main" id="{F721E79C-D055-4EAE-AF96-9F630F3CE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8" name="Freeform 23">
              <a:extLst>
                <a:ext uri="{FF2B5EF4-FFF2-40B4-BE49-F238E27FC236}">
                  <a16:creationId xmlns:a16="http://schemas.microsoft.com/office/drawing/2014/main" id="{EE528CDC-3FF7-434E-B6A3-0804A3526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9" name="Freeform 24">
              <a:extLst>
                <a:ext uri="{FF2B5EF4-FFF2-40B4-BE49-F238E27FC236}">
                  <a16:creationId xmlns:a16="http://schemas.microsoft.com/office/drawing/2014/main" id="{263C64FB-DA0B-46C7-992A-0940855712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0" name="Freeform 25">
              <a:extLst>
                <a:ext uri="{FF2B5EF4-FFF2-40B4-BE49-F238E27FC236}">
                  <a16:creationId xmlns:a16="http://schemas.microsoft.com/office/drawing/2014/main" id="{E472A6A1-C7E3-4AE1-95C6-8C7F26DBF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1" name="Freeform 26">
              <a:extLst>
                <a:ext uri="{FF2B5EF4-FFF2-40B4-BE49-F238E27FC236}">
                  <a16:creationId xmlns:a16="http://schemas.microsoft.com/office/drawing/2014/main" id="{3DFFE635-A386-4FDF-BCDA-51EA61BB1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2" name="Freeform 27">
              <a:extLst>
                <a:ext uri="{FF2B5EF4-FFF2-40B4-BE49-F238E27FC236}">
                  <a16:creationId xmlns:a16="http://schemas.microsoft.com/office/drawing/2014/main" id="{B2B5C589-74D9-4986-9A5B-7D908A2E4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3" name="Freeform 28">
              <a:extLst>
                <a:ext uri="{FF2B5EF4-FFF2-40B4-BE49-F238E27FC236}">
                  <a16:creationId xmlns:a16="http://schemas.microsoft.com/office/drawing/2014/main" id="{BAB2F11A-F2C7-4A0A-954B-70A763E4B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4" name="Freeform 29">
              <a:extLst>
                <a:ext uri="{FF2B5EF4-FFF2-40B4-BE49-F238E27FC236}">
                  <a16:creationId xmlns:a16="http://schemas.microsoft.com/office/drawing/2014/main" id="{AD5428F9-4CC3-4B33-8DC9-CA719D137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5" name="Freeform 30">
              <a:extLst>
                <a:ext uri="{FF2B5EF4-FFF2-40B4-BE49-F238E27FC236}">
                  <a16:creationId xmlns:a16="http://schemas.microsoft.com/office/drawing/2014/main" id="{4426B292-937B-470C-A0F1-C1DF6A375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6" name="Freeform 31">
              <a:extLst>
                <a:ext uri="{FF2B5EF4-FFF2-40B4-BE49-F238E27FC236}">
                  <a16:creationId xmlns:a16="http://schemas.microsoft.com/office/drawing/2014/main" id="{238DDFFF-80B4-457D-AAC9-1B377C638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7" name="Freeform 32">
              <a:extLst>
                <a:ext uri="{FF2B5EF4-FFF2-40B4-BE49-F238E27FC236}">
                  <a16:creationId xmlns:a16="http://schemas.microsoft.com/office/drawing/2014/main" id="{8EFDF024-7B57-4A8B-9ED3-F47674631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8" name="Freeform 33">
              <a:extLst>
                <a:ext uri="{FF2B5EF4-FFF2-40B4-BE49-F238E27FC236}">
                  <a16:creationId xmlns:a16="http://schemas.microsoft.com/office/drawing/2014/main" id="{7E872E76-DCA9-4C17-B3DA-505CF36F9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9" name="Freeform 34">
              <a:extLst>
                <a:ext uri="{FF2B5EF4-FFF2-40B4-BE49-F238E27FC236}">
                  <a16:creationId xmlns:a16="http://schemas.microsoft.com/office/drawing/2014/main" id="{2013E5CD-6940-4AC3-A207-0B5BB8D5B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0" name="Freeform 35">
              <a:extLst>
                <a:ext uri="{FF2B5EF4-FFF2-40B4-BE49-F238E27FC236}">
                  <a16:creationId xmlns:a16="http://schemas.microsoft.com/office/drawing/2014/main" id="{F22D7DF5-993C-44AF-A7F4-94E26A4EF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1" name="Freeform 36">
              <a:extLst>
                <a:ext uri="{FF2B5EF4-FFF2-40B4-BE49-F238E27FC236}">
                  <a16:creationId xmlns:a16="http://schemas.microsoft.com/office/drawing/2014/main" id="{6CA53CA7-D4F5-44F9-9A66-E767A2DCE2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2" name="Freeform 37">
              <a:extLst>
                <a:ext uri="{FF2B5EF4-FFF2-40B4-BE49-F238E27FC236}">
                  <a16:creationId xmlns:a16="http://schemas.microsoft.com/office/drawing/2014/main" id="{F1BC1AA4-06C1-4232-82C8-3504E7EB8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3" name="Freeform 38">
              <a:extLst>
                <a:ext uri="{FF2B5EF4-FFF2-40B4-BE49-F238E27FC236}">
                  <a16:creationId xmlns:a16="http://schemas.microsoft.com/office/drawing/2014/main" id="{B75BC2F9-7DA8-4A7F-94D3-EF9B71884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4" name="Freeform 39">
              <a:extLst>
                <a:ext uri="{FF2B5EF4-FFF2-40B4-BE49-F238E27FC236}">
                  <a16:creationId xmlns:a16="http://schemas.microsoft.com/office/drawing/2014/main" id="{880D1A9D-D992-4C6E-847A-F4067B1113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5" name="Freeform 40">
              <a:extLst>
                <a:ext uri="{FF2B5EF4-FFF2-40B4-BE49-F238E27FC236}">
                  <a16:creationId xmlns:a16="http://schemas.microsoft.com/office/drawing/2014/main" id="{41FAE248-74CE-453D-A6F8-8962C4CF5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6" name="Rectangle 41">
              <a:extLst>
                <a:ext uri="{FF2B5EF4-FFF2-40B4-BE49-F238E27FC236}">
                  <a16:creationId xmlns:a16="http://schemas.microsoft.com/office/drawing/2014/main" id="{7BFBE978-672A-45C8-9F14-EA3EF67CD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7" name="Freeform 42">
              <a:extLst>
                <a:ext uri="{FF2B5EF4-FFF2-40B4-BE49-F238E27FC236}">
                  <a16:creationId xmlns:a16="http://schemas.microsoft.com/office/drawing/2014/main" id="{71329E84-7AA0-47C7-9F64-E8BE58EE5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8" name="Rectangle 43">
              <a:extLst>
                <a:ext uri="{FF2B5EF4-FFF2-40B4-BE49-F238E27FC236}">
                  <a16:creationId xmlns:a16="http://schemas.microsoft.com/office/drawing/2014/main" id="{53C1CC59-C00F-43B8-A3EA-01D61E2D3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9" name="Freeform 44">
              <a:extLst>
                <a:ext uri="{FF2B5EF4-FFF2-40B4-BE49-F238E27FC236}">
                  <a16:creationId xmlns:a16="http://schemas.microsoft.com/office/drawing/2014/main" id="{B12F99C5-B62E-4293-AF4F-5B70A6BF9F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0" name="Rectangle 45">
              <a:extLst>
                <a:ext uri="{FF2B5EF4-FFF2-40B4-BE49-F238E27FC236}">
                  <a16:creationId xmlns:a16="http://schemas.microsoft.com/office/drawing/2014/main" id="{75743937-D04A-460C-BF9E-188EA4F9A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1" name="Freeform 46">
              <a:extLst>
                <a:ext uri="{FF2B5EF4-FFF2-40B4-BE49-F238E27FC236}">
                  <a16:creationId xmlns:a16="http://schemas.microsoft.com/office/drawing/2014/main" id="{72961015-AF36-4A69-AF14-52359B4B4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2" name="Freeform 47">
              <a:extLst>
                <a:ext uri="{FF2B5EF4-FFF2-40B4-BE49-F238E27FC236}">
                  <a16:creationId xmlns:a16="http://schemas.microsoft.com/office/drawing/2014/main" id="{ADAA6755-E56B-4757-9E5C-54C7C834E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3" name="Freeform 48">
              <a:extLst>
                <a:ext uri="{FF2B5EF4-FFF2-40B4-BE49-F238E27FC236}">
                  <a16:creationId xmlns:a16="http://schemas.microsoft.com/office/drawing/2014/main" id="{6EFE908F-2B6B-46A7-8F20-EBAA80D024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4" name="Freeform 49">
              <a:extLst>
                <a:ext uri="{FF2B5EF4-FFF2-40B4-BE49-F238E27FC236}">
                  <a16:creationId xmlns:a16="http://schemas.microsoft.com/office/drawing/2014/main" id="{26928C3B-624C-4E8B-A3EF-532A5C5DC6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5" name="Freeform 50">
              <a:extLst>
                <a:ext uri="{FF2B5EF4-FFF2-40B4-BE49-F238E27FC236}">
                  <a16:creationId xmlns:a16="http://schemas.microsoft.com/office/drawing/2014/main" id="{1E750FD6-DB79-4AB0-B0BD-6642CBD1C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6" name="Freeform 51">
              <a:extLst>
                <a:ext uri="{FF2B5EF4-FFF2-40B4-BE49-F238E27FC236}">
                  <a16:creationId xmlns:a16="http://schemas.microsoft.com/office/drawing/2014/main" id="{A9E7DEC4-902D-474E-9803-84706CA855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7" name="Freeform 52">
              <a:extLst>
                <a:ext uri="{FF2B5EF4-FFF2-40B4-BE49-F238E27FC236}">
                  <a16:creationId xmlns:a16="http://schemas.microsoft.com/office/drawing/2014/main" id="{53D2497A-D38C-4F04-A652-B9BF15EB6F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8" name="Freeform 53">
              <a:extLst>
                <a:ext uri="{FF2B5EF4-FFF2-40B4-BE49-F238E27FC236}">
                  <a16:creationId xmlns:a16="http://schemas.microsoft.com/office/drawing/2014/main" id="{1C51BC99-B552-4B2E-A0D9-966F0EC4C8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9" name="Freeform 54">
              <a:extLst>
                <a:ext uri="{FF2B5EF4-FFF2-40B4-BE49-F238E27FC236}">
                  <a16:creationId xmlns:a16="http://schemas.microsoft.com/office/drawing/2014/main" id="{757FBDEA-40D0-416B-9105-819037773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0" name="Freeform 55">
              <a:extLst>
                <a:ext uri="{FF2B5EF4-FFF2-40B4-BE49-F238E27FC236}">
                  <a16:creationId xmlns:a16="http://schemas.microsoft.com/office/drawing/2014/main" id="{C4919D95-50EF-4237-A22A-1202547DD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1" name="Freeform 56">
              <a:extLst>
                <a:ext uri="{FF2B5EF4-FFF2-40B4-BE49-F238E27FC236}">
                  <a16:creationId xmlns:a16="http://schemas.microsoft.com/office/drawing/2014/main" id="{9FA905D0-0ACA-4C89-8FBA-3A6D79135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2" name="Freeform 57">
              <a:extLst>
                <a:ext uri="{FF2B5EF4-FFF2-40B4-BE49-F238E27FC236}">
                  <a16:creationId xmlns:a16="http://schemas.microsoft.com/office/drawing/2014/main" id="{07BF34C6-2FA6-4785-BA76-B70958F5F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3" name="Freeform 58">
              <a:extLst>
                <a:ext uri="{FF2B5EF4-FFF2-40B4-BE49-F238E27FC236}">
                  <a16:creationId xmlns:a16="http://schemas.microsoft.com/office/drawing/2014/main" id="{E8A48336-3D75-49E5-ABE3-AB3B39ABF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4" name="Freeform 59">
              <a:extLst>
                <a:ext uri="{FF2B5EF4-FFF2-40B4-BE49-F238E27FC236}">
                  <a16:creationId xmlns:a16="http://schemas.microsoft.com/office/drawing/2014/main" id="{CF69F720-D194-468A-B5E4-46829BF85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5" name="Freeform 60">
              <a:extLst>
                <a:ext uri="{FF2B5EF4-FFF2-40B4-BE49-F238E27FC236}">
                  <a16:creationId xmlns:a16="http://schemas.microsoft.com/office/drawing/2014/main" id="{19C1F36E-E80F-4C6C-920F-391FACEB5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6" name="Freeform 61">
              <a:extLst>
                <a:ext uri="{FF2B5EF4-FFF2-40B4-BE49-F238E27FC236}">
                  <a16:creationId xmlns:a16="http://schemas.microsoft.com/office/drawing/2014/main" id="{6AD00CD2-B94C-4B32-BEA4-CC6C29209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7" name="Freeform 62">
              <a:extLst>
                <a:ext uri="{FF2B5EF4-FFF2-40B4-BE49-F238E27FC236}">
                  <a16:creationId xmlns:a16="http://schemas.microsoft.com/office/drawing/2014/main" id="{7A80FA0D-5005-4894-8579-C53F0BF8F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8" name="Freeform 63">
              <a:extLst>
                <a:ext uri="{FF2B5EF4-FFF2-40B4-BE49-F238E27FC236}">
                  <a16:creationId xmlns:a16="http://schemas.microsoft.com/office/drawing/2014/main" id="{648AD0EF-F55F-44E8-BC43-3DEA792C1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9" name="Freeform 64">
              <a:extLst>
                <a:ext uri="{FF2B5EF4-FFF2-40B4-BE49-F238E27FC236}">
                  <a16:creationId xmlns:a16="http://schemas.microsoft.com/office/drawing/2014/main" id="{1C30B709-E3C7-448D-9EF3-603B66CFC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0" name="Freeform 65">
              <a:extLst>
                <a:ext uri="{FF2B5EF4-FFF2-40B4-BE49-F238E27FC236}">
                  <a16:creationId xmlns:a16="http://schemas.microsoft.com/office/drawing/2014/main" id="{107686EE-F39F-4E17-9DCB-3E2277D85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1" name="Freeform 66">
              <a:extLst>
                <a:ext uri="{FF2B5EF4-FFF2-40B4-BE49-F238E27FC236}">
                  <a16:creationId xmlns:a16="http://schemas.microsoft.com/office/drawing/2014/main" id="{F3B03606-C016-4186-B73C-B0720027C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2" name="Freeform 67">
              <a:extLst>
                <a:ext uri="{FF2B5EF4-FFF2-40B4-BE49-F238E27FC236}">
                  <a16:creationId xmlns:a16="http://schemas.microsoft.com/office/drawing/2014/main" id="{8860AFF7-66B7-42D8-B486-86F8F45D9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3" name="Freeform 68">
              <a:extLst>
                <a:ext uri="{FF2B5EF4-FFF2-40B4-BE49-F238E27FC236}">
                  <a16:creationId xmlns:a16="http://schemas.microsoft.com/office/drawing/2014/main" id="{CA2D74AA-9AE6-4EA3-B635-92314B965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4" name="Freeform 69">
              <a:extLst>
                <a:ext uri="{FF2B5EF4-FFF2-40B4-BE49-F238E27FC236}">
                  <a16:creationId xmlns:a16="http://schemas.microsoft.com/office/drawing/2014/main" id="{DA011EF2-26DF-4E5A-A95C-F29C2C0B5E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5" name="Freeform 70">
              <a:extLst>
                <a:ext uri="{FF2B5EF4-FFF2-40B4-BE49-F238E27FC236}">
                  <a16:creationId xmlns:a16="http://schemas.microsoft.com/office/drawing/2014/main" id="{404E0794-A429-476F-ABED-7A10DF6F62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6" name="Freeform 71">
              <a:extLst>
                <a:ext uri="{FF2B5EF4-FFF2-40B4-BE49-F238E27FC236}">
                  <a16:creationId xmlns:a16="http://schemas.microsoft.com/office/drawing/2014/main" id="{88289B0F-B16D-4F10-8895-519D8098C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7" name="Freeform 72">
              <a:extLst>
                <a:ext uri="{FF2B5EF4-FFF2-40B4-BE49-F238E27FC236}">
                  <a16:creationId xmlns:a16="http://schemas.microsoft.com/office/drawing/2014/main" id="{4108F0C4-932E-4FFD-9864-DD6E975771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8" name="Freeform 73">
              <a:extLst>
                <a:ext uri="{FF2B5EF4-FFF2-40B4-BE49-F238E27FC236}">
                  <a16:creationId xmlns:a16="http://schemas.microsoft.com/office/drawing/2014/main" id="{AC629114-973E-4DBF-973A-DF18BCDC4A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9" name="Freeform 74">
              <a:extLst>
                <a:ext uri="{FF2B5EF4-FFF2-40B4-BE49-F238E27FC236}">
                  <a16:creationId xmlns:a16="http://schemas.microsoft.com/office/drawing/2014/main" id="{3A497A84-08C4-4574-B1AA-FF0311697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0" name="Freeform 75">
              <a:extLst>
                <a:ext uri="{FF2B5EF4-FFF2-40B4-BE49-F238E27FC236}">
                  <a16:creationId xmlns:a16="http://schemas.microsoft.com/office/drawing/2014/main" id="{D1128DC8-E3C3-4852-9D17-006DF6070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1" name="Freeform 76">
              <a:extLst>
                <a:ext uri="{FF2B5EF4-FFF2-40B4-BE49-F238E27FC236}">
                  <a16:creationId xmlns:a16="http://schemas.microsoft.com/office/drawing/2014/main" id="{42BFAB06-A33B-4692-9C00-476C0B27D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2" name="Freeform 77">
              <a:extLst>
                <a:ext uri="{FF2B5EF4-FFF2-40B4-BE49-F238E27FC236}">
                  <a16:creationId xmlns:a16="http://schemas.microsoft.com/office/drawing/2014/main" id="{ABEEA958-1633-4A04-9307-A987F5A8F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3" name="Freeform 78">
              <a:extLst>
                <a:ext uri="{FF2B5EF4-FFF2-40B4-BE49-F238E27FC236}">
                  <a16:creationId xmlns:a16="http://schemas.microsoft.com/office/drawing/2014/main" id="{ACE69E9B-6462-4E60-9C5D-D529BF10B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4" name="Freeform 79">
              <a:extLst>
                <a:ext uri="{FF2B5EF4-FFF2-40B4-BE49-F238E27FC236}">
                  <a16:creationId xmlns:a16="http://schemas.microsoft.com/office/drawing/2014/main" id="{899DA489-F616-4AF3-BE18-46F241ED8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5" name="Freeform 80">
              <a:extLst>
                <a:ext uri="{FF2B5EF4-FFF2-40B4-BE49-F238E27FC236}">
                  <a16:creationId xmlns:a16="http://schemas.microsoft.com/office/drawing/2014/main" id="{C361FE9A-7BAE-4F26-A3C3-EDED673981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6" name="Freeform 81">
              <a:extLst>
                <a:ext uri="{FF2B5EF4-FFF2-40B4-BE49-F238E27FC236}">
                  <a16:creationId xmlns:a16="http://schemas.microsoft.com/office/drawing/2014/main" id="{32253825-68E3-4D8E-B516-288767CEF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7" name="Freeform 82">
              <a:extLst>
                <a:ext uri="{FF2B5EF4-FFF2-40B4-BE49-F238E27FC236}">
                  <a16:creationId xmlns:a16="http://schemas.microsoft.com/office/drawing/2014/main" id="{CFF193CF-3413-4C7E-B59D-23EE869AAF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8" name="Freeform 83">
              <a:extLst>
                <a:ext uri="{FF2B5EF4-FFF2-40B4-BE49-F238E27FC236}">
                  <a16:creationId xmlns:a16="http://schemas.microsoft.com/office/drawing/2014/main" id="{360A28EC-460F-4848-844F-04E5CEE92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9" name="Rectangle 84">
              <a:extLst>
                <a:ext uri="{FF2B5EF4-FFF2-40B4-BE49-F238E27FC236}">
                  <a16:creationId xmlns:a16="http://schemas.microsoft.com/office/drawing/2014/main" id="{4D21F3ED-21B0-4617-A711-0D74D06DB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0" name="Freeform 85">
              <a:extLst>
                <a:ext uri="{FF2B5EF4-FFF2-40B4-BE49-F238E27FC236}">
                  <a16:creationId xmlns:a16="http://schemas.microsoft.com/office/drawing/2014/main" id="{2126B962-8C9E-442B-860C-4E7F7EFCE6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1" name="Freeform 86">
              <a:extLst>
                <a:ext uri="{FF2B5EF4-FFF2-40B4-BE49-F238E27FC236}">
                  <a16:creationId xmlns:a16="http://schemas.microsoft.com/office/drawing/2014/main" id="{F279FF76-4E50-44B3-A891-8AD7CCD310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2" name="Freeform 87">
              <a:extLst>
                <a:ext uri="{FF2B5EF4-FFF2-40B4-BE49-F238E27FC236}">
                  <a16:creationId xmlns:a16="http://schemas.microsoft.com/office/drawing/2014/main" id="{66EA6325-5A91-4AFB-A5E0-6D4C4C746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3" name="Freeform 88">
              <a:extLst>
                <a:ext uri="{FF2B5EF4-FFF2-40B4-BE49-F238E27FC236}">
                  <a16:creationId xmlns:a16="http://schemas.microsoft.com/office/drawing/2014/main" id="{85DEDD35-6BF2-4D8F-B7BE-35D1F0DB0D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4" name="Freeform 89">
              <a:extLst>
                <a:ext uri="{FF2B5EF4-FFF2-40B4-BE49-F238E27FC236}">
                  <a16:creationId xmlns:a16="http://schemas.microsoft.com/office/drawing/2014/main" id="{9ACA5048-61AB-4414-96A2-EA08C4A73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5" name="Freeform 90">
              <a:extLst>
                <a:ext uri="{FF2B5EF4-FFF2-40B4-BE49-F238E27FC236}">
                  <a16:creationId xmlns:a16="http://schemas.microsoft.com/office/drawing/2014/main" id="{E08A839A-F7F4-4077-9AF4-2B1A510BF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6" name="Freeform 91">
              <a:extLst>
                <a:ext uri="{FF2B5EF4-FFF2-40B4-BE49-F238E27FC236}">
                  <a16:creationId xmlns:a16="http://schemas.microsoft.com/office/drawing/2014/main" id="{CEE99347-BC9E-42A7-B8F2-261895022B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7" name="Freeform 92">
              <a:extLst>
                <a:ext uri="{FF2B5EF4-FFF2-40B4-BE49-F238E27FC236}">
                  <a16:creationId xmlns:a16="http://schemas.microsoft.com/office/drawing/2014/main" id="{EE228A05-CE77-421F-8F0B-AAE2598D2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8" name="Freeform 93">
              <a:extLst>
                <a:ext uri="{FF2B5EF4-FFF2-40B4-BE49-F238E27FC236}">
                  <a16:creationId xmlns:a16="http://schemas.microsoft.com/office/drawing/2014/main" id="{F5B4E285-3D40-41DA-8B98-04E3D5E3F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9" name="Freeform 94">
              <a:extLst>
                <a:ext uri="{FF2B5EF4-FFF2-40B4-BE49-F238E27FC236}">
                  <a16:creationId xmlns:a16="http://schemas.microsoft.com/office/drawing/2014/main" id="{8A5B41AA-3C42-47EC-8B28-A1AB12465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0" name="Freeform 95">
              <a:extLst>
                <a:ext uri="{FF2B5EF4-FFF2-40B4-BE49-F238E27FC236}">
                  <a16:creationId xmlns:a16="http://schemas.microsoft.com/office/drawing/2014/main" id="{18E0D012-36B9-4D4D-B0AF-EF4E959989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1" name="Freeform 96">
              <a:extLst>
                <a:ext uri="{FF2B5EF4-FFF2-40B4-BE49-F238E27FC236}">
                  <a16:creationId xmlns:a16="http://schemas.microsoft.com/office/drawing/2014/main" id="{347DD664-D05E-4FB3-9D02-1BBC8765F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2" name="Freeform 97">
              <a:extLst>
                <a:ext uri="{FF2B5EF4-FFF2-40B4-BE49-F238E27FC236}">
                  <a16:creationId xmlns:a16="http://schemas.microsoft.com/office/drawing/2014/main" id="{2F0D908D-987F-4991-8CD1-3BF709D76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3" name="Freeform 98">
              <a:extLst>
                <a:ext uri="{FF2B5EF4-FFF2-40B4-BE49-F238E27FC236}">
                  <a16:creationId xmlns:a16="http://schemas.microsoft.com/office/drawing/2014/main" id="{099BFC86-32CA-448D-9C15-5C76AAE56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4" name="Freeform 99">
              <a:extLst>
                <a:ext uri="{FF2B5EF4-FFF2-40B4-BE49-F238E27FC236}">
                  <a16:creationId xmlns:a16="http://schemas.microsoft.com/office/drawing/2014/main" id="{03C19CD5-B16E-4A27-8F37-C0BD089F7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5" name="Freeform 100">
              <a:extLst>
                <a:ext uri="{FF2B5EF4-FFF2-40B4-BE49-F238E27FC236}">
                  <a16:creationId xmlns:a16="http://schemas.microsoft.com/office/drawing/2014/main" id="{C3D0575D-9335-4960-8998-52609DB33C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6" name="Freeform 101">
              <a:extLst>
                <a:ext uri="{FF2B5EF4-FFF2-40B4-BE49-F238E27FC236}">
                  <a16:creationId xmlns:a16="http://schemas.microsoft.com/office/drawing/2014/main" id="{7794EFE5-6FDF-4D38-A3D9-3567B11FF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7" name="Freeform 102">
              <a:extLst>
                <a:ext uri="{FF2B5EF4-FFF2-40B4-BE49-F238E27FC236}">
                  <a16:creationId xmlns:a16="http://schemas.microsoft.com/office/drawing/2014/main" id="{6075A1B6-970F-4AB1-9391-23F30B890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8" name="Freeform 103">
              <a:extLst>
                <a:ext uri="{FF2B5EF4-FFF2-40B4-BE49-F238E27FC236}">
                  <a16:creationId xmlns:a16="http://schemas.microsoft.com/office/drawing/2014/main" id="{DE05AF2B-455C-4C0E-8147-9C562473B1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9" name="Freeform 104">
              <a:extLst>
                <a:ext uri="{FF2B5EF4-FFF2-40B4-BE49-F238E27FC236}">
                  <a16:creationId xmlns:a16="http://schemas.microsoft.com/office/drawing/2014/main" id="{34891EAC-DC01-4CC6-BBAE-E2036A7AB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0" name="Freeform 105">
              <a:extLst>
                <a:ext uri="{FF2B5EF4-FFF2-40B4-BE49-F238E27FC236}">
                  <a16:creationId xmlns:a16="http://schemas.microsoft.com/office/drawing/2014/main" id="{C1D11C99-D97E-452E-B49D-AB4E9302D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1" name="Freeform 106">
              <a:extLst>
                <a:ext uri="{FF2B5EF4-FFF2-40B4-BE49-F238E27FC236}">
                  <a16:creationId xmlns:a16="http://schemas.microsoft.com/office/drawing/2014/main" id="{CC5FDE8D-8F24-4C7B-8264-66386A7A6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2" name="Freeform 107">
              <a:extLst>
                <a:ext uri="{FF2B5EF4-FFF2-40B4-BE49-F238E27FC236}">
                  <a16:creationId xmlns:a16="http://schemas.microsoft.com/office/drawing/2014/main" id="{B782E36E-EDAE-498A-8C65-2F6DB64372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3" name="Freeform 108">
              <a:extLst>
                <a:ext uri="{FF2B5EF4-FFF2-40B4-BE49-F238E27FC236}">
                  <a16:creationId xmlns:a16="http://schemas.microsoft.com/office/drawing/2014/main" id="{4B2BC393-4488-4062-84ED-DD773794A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4" name="Freeform 109">
              <a:extLst>
                <a:ext uri="{FF2B5EF4-FFF2-40B4-BE49-F238E27FC236}">
                  <a16:creationId xmlns:a16="http://schemas.microsoft.com/office/drawing/2014/main" id="{D85BC0E3-D658-4E59-A1A9-264B358F2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5" name="Freeform 110">
              <a:extLst>
                <a:ext uri="{FF2B5EF4-FFF2-40B4-BE49-F238E27FC236}">
                  <a16:creationId xmlns:a16="http://schemas.microsoft.com/office/drawing/2014/main" id="{398979E6-116E-4B2F-B1A6-6B98BC4B2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6" name="Freeform 111">
              <a:extLst>
                <a:ext uri="{FF2B5EF4-FFF2-40B4-BE49-F238E27FC236}">
                  <a16:creationId xmlns:a16="http://schemas.microsoft.com/office/drawing/2014/main" id="{2B499B39-8352-4604-95DB-CB1ED4C08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7" name="Freeform 112">
              <a:extLst>
                <a:ext uri="{FF2B5EF4-FFF2-40B4-BE49-F238E27FC236}">
                  <a16:creationId xmlns:a16="http://schemas.microsoft.com/office/drawing/2014/main" id="{00B785E4-DE82-4CDA-AF3B-6F3970A0E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8" name="Freeform 113">
              <a:extLst>
                <a:ext uri="{FF2B5EF4-FFF2-40B4-BE49-F238E27FC236}">
                  <a16:creationId xmlns:a16="http://schemas.microsoft.com/office/drawing/2014/main" id="{2BDD66FE-E6AF-4C93-97C9-39E0994F6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9" name="Freeform 114">
              <a:extLst>
                <a:ext uri="{FF2B5EF4-FFF2-40B4-BE49-F238E27FC236}">
                  <a16:creationId xmlns:a16="http://schemas.microsoft.com/office/drawing/2014/main" id="{7AE7C873-25C6-455E-913F-96DC389C52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0" name="Freeform 115">
              <a:extLst>
                <a:ext uri="{FF2B5EF4-FFF2-40B4-BE49-F238E27FC236}">
                  <a16:creationId xmlns:a16="http://schemas.microsoft.com/office/drawing/2014/main" id="{5B583D44-FFA7-4849-9245-3D8EB5295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1" name="Freeform 116">
              <a:extLst>
                <a:ext uri="{FF2B5EF4-FFF2-40B4-BE49-F238E27FC236}">
                  <a16:creationId xmlns:a16="http://schemas.microsoft.com/office/drawing/2014/main" id="{F51A527A-CBF4-46E4-B8C0-94E664E0B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2" name="Freeform 117">
              <a:extLst>
                <a:ext uri="{FF2B5EF4-FFF2-40B4-BE49-F238E27FC236}">
                  <a16:creationId xmlns:a16="http://schemas.microsoft.com/office/drawing/2014/main" id="{9EF2E3B4-DFE8-4C3D-A923-2CAD5FEAA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3" name="Freeform 118">
              <a:extLst>
                <a:ext uri="{FF2B5EF4-FFF2-40B4-BE49-F238E27FC236}">
                  <a16:creationId xmlns:a16="http://schemas.microsoft.com/office/drawing/2014/main" id="{003451AA-74F9-45CD-8B50-55630F999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4" name="Freeform 119">
              <a:extLst>
                <a:ext uri="{FF2B5EF4-FFF2-40B4-BE49-F238E27FC236}">
                  <a16:creationId xmlns:a16="http://schemas.microsoft.com/office/drawing/2014/main" id="{06BDD35B-F06D-4FD6-9741-275EAB87DD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5" name="Freeform 120">
              <a:extLst>
                <a:ext uri="{FF2B5EF4-FFF2-40B4-BE49-F238E27FC236}">
                  <a16:creationId xmlns:a16="http://schemas.microsoft.com/office/drawing/2014/main" id="{944FF099-AE5C-46A3-A724-58EF2E7BE9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6" name="Freeform 121">
              <a:extLst>
                <a:ext uri="{FF2B5EF4-FFF2-40B4-BE49-F238E27FC236}">
                  <a16:creationId xmlns:a16="http://schemas.microsoft.com/office/drawing/2014/main" id="{71077449-2613-499D-8C25-414442851F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7" name="Freeform 122">
              <a:extLst>
                <a:ext uri="{FF2B5EF4-FFF2-40B4-BE49-F238E27FC236}">
                  <a16:creationId xmlns:a16="http://schemas.microsoft.com/office/drawing/2014/main" id="{8042581E-B4D5-45F7-A849-A0C3722BB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8" name="Freeform 123">
              <a:extLst>
                <a:ext uri="{FF2B5EF4-FFF2-40B4-BE49-F238E27FC236}">
                  <a16:creationId xmlns:a16="http://schemas.microsoft.com/office/drawing/2014/main" id="{6654A6CC-0433-45EC-91F4-143AEFE908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9" name="Freeform 124">
              <a:extLst>
                <a:ext uri="{FF2B5EF4-FFF2-40B4-BE49-F238E27FC236}">
                  <a16:creationId xmlns:a16="http://schemas.microsoft.com/office/drawing/2014/main" id="{345C59E4-A036-4CAB-BDE3-F0DB89451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80" name="Freeform 125">
              <a:extLst>
                <a:ext uri="{FF2B5EF4-FFF2-40B4-BE49-F238E27FC236}">
                  <a16:creationId xmlns:a16="http://schemas.microsoft.com/office/drawing/2014/main" id="{F6B654F0-5B7E-44F5-9667-A54943B3F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81" name="Freeform 126">
              <a:extLst>
                <a:ext uri="{FF2B5EF4-FFF2-40B4-BE49-F238E27FC236}">
                  <a16:creationId xmlns:a16="http://schemas.microsoft.com/office/drawing/2014/main" id="{78FDADE2-9241-4CA4-9945-FDAEDA3B7C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8444" name="Picture 127" descr="D:\Clip Art\Music\Instruments (I - Z)\Recorder 5.wmf">
            <a:extLst>
              <a:ext uri="{FF2B5EF4-FFF2-40B4-BE49-F238E27FC236}">
                <a16:creationId xmlns:a16="http://schemas.microsoft.com/office/drawing/2014/main" id="{58A2A66A-42AA-4CD9-A838-4F3B3B2BB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28" descr="D:\Clip Art\Music\Instruments (I - Z)\Violin 04.wmf">
            <a:extLst>
              <a:ext uri="{FF2B5EF4-FFF2-40B4-BE49-F238E27FC236}">
                <a16:creationId xmlns:a16="http://schemas.microsoft.com/office/drawing/2014/main" id="{8F84C99A-2412-40F0-A6FF-1AE48A2F6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6" name="Group 129">
            <a:extLst>
              <a:ext uri="{FF2B5EF4-FFF2-40B4-BE49-F238E27FC236}">
                <a16:creationId xmlns:a16="http://schemas.microsoft.com/office/drawing/2014/main" id="{958EEF19-014A-41F0-980D-7687DE0D0637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8530" name="Freeform 130">
              <a:extLst>
                <a:ext uri="{FF2B5EF4-FFF2-40B4-BE49-F238E27FC236}">
                  <a16:creationId xmlns:a16="http://schemas.microsoft.com/office/drawing/2014/main" id="{E980260D-B7A1-4568-A629-27323D31D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1" name="Freeform 131">
              <a:extLst>
                <a:ext uri="{FF2B5EF4-FFF2-40B4-BE49-F238E27FC236}">
                  <a16:creationId xmlns:a16="http://schemas.microsoft.com/office/drawing/2014/main" id="{A116C05E-BBB4-456F-84F0-46C02FB5D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2" name="Freeform 132">
              <a:extLst>
                <a:ext uri="{FF2B5EF4-FFF2-40B4-BE49-F238E27FC236}">
                  <a16:creationId xmlns:a16="http://schemas.microsoft.com/office/drawing/2014/main" id="{83829E4E-61BB-49F3-BEBC-1BADF2841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3" name="Freeform 133">
              <a:extLst>
                <a:ext uri="{FF2B5EF4-FFF2-40B4-BE49-F238E27FC236}">
                  <a16:creationId xmlns:a16="http://schemas.microsoft.com/office/drawing/2014/main" id="{6B559B0C-8B9D-4816-BA6B-57D475BAA3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4" name="Freeform 134">
              <a:extLst>
                <a:ext uri="{FF2B5EF4-FFF2-40B4-BE49-F238E27FC236}">
                  <a16:creationId xmlns:a16="http://schemas.microsoft.com/office/drawing/2014/main" id="{66E03382-7E69-4936-A802-FE190F3CB0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5" name="Freeform 135">
              <a:extLst>
                <a:ext uri="{FF2B5EF4-FFF2-40B4-BE49-F238E27FC236}">
                  <a16:creationId xmlns:a16="http://schemas.microsoft.com/office/drawing/2014/main" id="{DFF319B5-2903-4EA2-9DA0-AD6A279CF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6" name="Freeform 136">
              <a:extLst>
                <a:ext uri="{FF2B5EF4-FFF2-40B4-BE49-F238E27FC236}">
                  <a16:creationId xmlns:a16="http://schemas.microsoft.com/office/drawing/2014/main" id="{51BAEE46-A60C-44B0-875B-A6C811F72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7" name="Freeform 137">
              <a:extLst>
                <a:ext uri="{FF2B5EF4-FFF2-40B4-BE49-F238E27FC236}">
                  <a16:creationId xmlns:a16="http://schemas.microsoft.com/office/drawing/2014/main" id="{2EBF6AEB-370A-4A15-9F00-6336CBAECA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8" name="Freeform 138">
              <a:extLst>
                <a:ext uri="{FF2B5EF4-FFF2-40B4-BE49-F238E27FC236}">
                  <a16:creationId xmlns:a16="http://schemas.microsoft.com/office/drawing/2014/main" id="{94DF8DBF-BBDC-41A3-A1E1-FFA456B02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9" name="Freeform 139">
              <a:extLst>
                <a:ext uri="{FF2B5EF4-FFF2-40B4-BE49-F238E27FC236}">
                  <a16:creationId xmlns:a16="http://schemas.microsoft.com/office/drawing/2014/main" id="{F1462ADA-8A53-4803-A0C6-A361A62F3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0" name="Freeform 140">
              <a:extLst>
                <a:ext uri="{FF2B5EF4-FFF2-40B4-BE49-F238E27FC236}">
                  <a16:creationId xmlns:a16="http://schemas.microsoft.com/office/drawing/2014/main" id="{596D7A25-A3A4-4D1E-A5BC-6C5EF8239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1" name="Freeform 141">
              <a:extLst>
                <a:ext uri="{FF2B5EF4-FFF2-40B4-BE49-F238E27FC236}">
                  <a16:creationId xmlns:a16="http://schemas.microsoft.com/office/drawing/2014/main" id="{7CAE9079-35E8-4116-B532-D652F2F673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2" name="Freeform 142">
              <a:extLst>
                <a:ext uri="{FF2B5EF4-FFF2-40B4-BE49-F238E27FC236}">
                  <a16:creationId xmlns:a16="http://schemas.microsoft.com/office/drawing/2014/main" id="{7999014A-4187-4BF2-939F-93A311D60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3" name="Freeform 143">
              <a:extLst>
                <a:ext uri="{FF2B5EF4-FFF2-40B4-BE49-F238E27FC236}">
                  <a16:creationId xmlns:a16="http://schemas.microsoft.com/office/drawing/2014/main" id="{ED009803-DE0D-4B8A-96EB-0601A87FE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4" name="Freeform 144">
              <a:extLst>
                <a:ext uri="{FF2B5EF4-FFF2-40B4-BE49-F238E27FC236}">
                  <a16:creationId xmlns:a16="http://schemas.microsoft.com/office/drawing/2014/main" id="{C506EE0E-CA99-43A2-A796-DCBEE4484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5" name="Freeform 145">
              <a:extLst>
                <a:ext uri="{FF2B5EF4-FFF2-40B4-BE49-F238E27FC236}">
                  <a16:creationId xmlns:a16="http://schemas.microsoft.com/office/drawing/2014/main" id="{AAC48D87-570C-46E5-A2AC-B59C95F1B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6" name="Freeform 146">
              <a:extLst>
                <a:ext uri="{FF2B5EF4-FFF2-40B4-BE49-F238E27FC236}">
                  <a16:creationId xmlns:a16="http://schemas.microsoft.com/office/drawing/2014/main" id="{C54D4A7C-208D-45F9-A5DE-5CB824D6B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7" name="Freeform 147">
              <a:extLst>
                <a:ext uri="{FF2B5EF4-FFF2-40B4-BE49-F238E27FC236}">
                  <a16:creationId xmlns:a16="http://schemas.microsoft.com/office/drawing/2014/main" id="{663C0A5A-2C16-4414-9E18-22A17668A4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8" name="Freeform 148">
              <a:extLst>
                <a:ext uri="{FF2B5EF4-FFF2-40B4-BE49-F238E27FC236}">
                  <a16:creationId xmlns:a16="http://schemas.microsoft.com/office/drawing/2014/main" id="{39F4F935-4059-49F2-9141-53D488174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9" name="Freeform 149">
              <a:extLst>
                <a:ext uri="{FF2B5EF4-FFF2-40B4-BE49-F238E27FC236}">
                  <a16:creationId xmlns:a16="http://schemas.microsoft.com/office/drawing/2014/main" id="{0E962DBB-CF9C-48A9-82AC-42A152C18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0" name="Freeform 150">
              <a:extLst>
                <a:ext uri="{FF2B5EF4-FFF2-40B4-BE49-F238E27FC236}">
                  <a16:creationId xmlns:a16="http://schemas.microsoft.com/office/drawing/2014/main" id="{7228F1D5-E8C8-42D9-A540-2C4C621D2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1" name="Freeform 151">
              <a:extLst>
                <a:ext uri="{FF2B5EF4-FFF2-40B4-BE49-F238E27FC236}">
                  <a16:creationId xmlns:a16="http://schemas.microsoft.com/office/drawing/2014/main" id="{BD629575-EA7C-4DA7-8310-2063941DC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2" name="Freeform 152">
              <a:extLst>
                <a:ext uri="{FF2B5EF4-FFF2-40B4-BE49-F238E27FC236}">
                  <a16:creationId xmlns:a16="http://schemas.microsoft.com/office/drawing/2014/main" id="{55B936F8-BF9B-42AB-BA24-09D0DEDC9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3" name="Freeform 153">
              <a:extLst>
                <a:ext uri="{FF2B5EF4-FFF2-40B4-BE49-F238E27FC236}">
                  <a16:creationId xmlns:a16="http://schemas.microsoft.com/office/drawing/2014/main" id="{6C04A7DC-83D1-4D6D-A7FF-0446E6859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4" name="Freeform 154">
              <a:extLst>
                <a:ext uri="{FF2B5EF4-FFF2-40B4-BE49-F238E27FC236}">
                  <a16:creationId xmlns:a16="http://schemas.microsoft.com/office/drawing/2014/main" id="{E70DB504-BB0B-4BA9-8D84-198AC2AE7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5" name="Freeform 155">
              <a:extLst>
                <a:ext uri="{FF2B5EF4-FFF2-40B4-BE49-F238E27FC236}">
                  <a16:creationId xmlns:a16="http://schemas.microsoft.com/office/drawing/2014/main" id="{40AC6929-87B7-46FF-9AE7-60D94EC8E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6" name="Freeform 156">
              <a:extLst>
                <a:ext uri="{FF2B5EF4-FFF2-40B4-BE49-F238E27FC236}">
                  <a16:creationId xmlns:a16="http://schemas.microsoft.com/office/drawing/2014/main" id="{772B6DFB-DE20-4619-8489-A9D379212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7" name="Freeform 157">
              <a:extLst>
                <a:ext uri="{FF2B5EF4-FFF2-40B4-BE49-F238E27FC236}">
                  <a16:creationId xmlns:a16="http://schemas.microsoft.com/office/drawing/2014/main" id="{FDC2AED8-D8DE-42DB-8803-0869EAF04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8" name="Freeform 158">
              <a:extLst>
                <a:ext uri="{FF2B5EF4-FFF2-40B4-BE49-F238E27FC236}">
                  <a16:creationId xmlns:a16="http://schemas.microsoft.com/office/drawing/2014/main" id="{A0118F0B-1CD4-40B5-A29C-E466D22FF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9" name="Freeform 159">
              <a:extLst>
                <a:ext uri="{FF2B5EF4-FFF2-40B4-BE49-F238E27FC236}">
                  <a16:creationId xmlns:a16="http://schemas.microsoft.com/office/drawing/2014/main" id="{348CA529-D3EB-4ACF-BE1A-7E73C3905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0" name="Freeform 160">
              <a:extLst>
                <a:ext uri="{FF2B5EF4-FFF2-40B4-BE49-F238E27FC236}">
                  <a16:creationId xmlns:a16="http://schemas.microsoft.com/office/drawing/2014/main" id="{52CDEF30-DFD7-4BDE-8B03-D397A2084B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1" name="Freeform 161">
              <a:extLst>
                <a:ext uri="{FF2B5EF4-FFF2-40B4-BE49-F238E27FC236}">
                  <a16:creationId xmlns:a16="http://schemas.microsoft.com/office/drawing/2014/main" id="{A973DD3E-85DC-41DA-954D-6C0EF572C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2" name="Freeform 162">
              <a:extLst>
                <a:ext uri="{FF2B5EF4-FFF2-40B4-BE49-F238E27FC236}">
                  <a16:creationId xmlns:a16="http://schemas.microsoft.com/office/drawing/2014/main" id="{74FA052B-1178-44DF-A496-85B60D2F4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3" name="Freeform 163">
              <a:extLst>
                <a:ext uri="{FF2B5EF4-FFF2-40B4-BE49-F238E27FC236}">
                  <a16:creationId xmlns:a16="http://schemas.microsoft.com/office/drawing/2014/main" id="{613B093A-A834-4F09-843E-A088F3851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4" name="Freeform 164">
              <a:extLst>
                <a:ext uri="{FF2B5EF4-FFF2-40B4-BE49-F238E27FC236}">
                  <a16:creationId xmlns:a16="http://schemas.microsoft.com/office/drawing/2014/main" id="{33921DC7-3B8E-4D85-B2F1-6C19975197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5" name="Freeform 165">
              <a:extLst>
                <a:ext uri="{FF2B5EF4-FFF2-40B4-BE49-F238E27FC236}">
                  <a16:creationId xmlns:a16="http://schemas.microsoft.com/office/drawing/2014/main" id="{89AA2608-FF81-4BC0-89D0-413D65ABB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6" name="Freeform 166">
              <a:extLst>
                <a:ext uri="{FF2B5EF4-FFF2-40B4-BE49-F238E27FC236}">
                  <a16:creationId xmlns:a16="http://schemas.microsoft.com/office/drawing/2014/main" id="{E098B7EE-F1A1-4827-A8E3-D864A65F9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7" name="Freeform 167">
              <a:extLst>
                <a:ext uri="{FF2B5EF4-FFF2-40B4-BE49-F238E27FC236}">
                  <a16:creationId xmlns:a16="http://schemas.microsoft.com/office/drawing/2014/main" id="{0C300740-22F4-4F19-8DAA-2A3C57B42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8" name="Freeform 168">
              <a:extLst>
                <a:ext uri="{FF2B5EF4-FFF2-40B4-BE49-F238E27FC236}">
                  <a16:creationId xmlns:a16="http://schemas.microsoft.com/office/drawing/2014/main" id="{C2DD2DC1-D2D6-45E0-A53C-D573011D0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9" name="Freeform 169">
              <a:extLst>
                <a:ext uri="{FF2B5EF4-FFF2-40B4-BE49-F238E27FC236}">
                  <a16:creationId xmlns:a16="http://schemas.microsoft.com/office/drawing/2014/main" id="{C3D18ADA-57DB-47AD-9739-0B84216BA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0" name="Freeform 170">
              <a:extLst>
                <a:ext uri="{FF2B5EF4-FFF2-40B4-BE49-F238E27FC236}">
                  <a16:creationId xmlns:a16="http://schemas.microsoft.com/office/drawing/2014/main" id="{BEBF7F5F-BB3A-4E00-B208-A33A6D805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1" name="Freeform 171">
              <a:extLst>
                <a:ext uri="{FF2B5EF4-FFF2-40B4-BE49-F238E27FC236}">
                  <a16:creationId xmlns:a16="http://schemas.microsoft.com/office/drawing/2014/main" id="{D7FEC52A-FD9B-4824-AE1B-61EE47504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2" name="Freeform 172">
              <a:extLst>
                <a:ext uri="{FF2B5EF4-FFF2-40B4-BE49-F238E27FC236}">
                  <a16:creationId xmlns:a16="http://schemas.microsoft.com/office/drawing/2014/main" id="{3008E43A-0EB6-4777-B97D-B5F1714354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3" name="Freeform 173">
              <a:extLst>
                <a:ext uri="{FF2B5EF4-FFF2-40B4-BE49-F238E27FC236}">
                  <a16:creationId xmlns:a16="http://schemas.microsoft.com/office/drawing/2014/main" id="{7BF9608E-3604-44B9-A654-EFF9CD526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4" name="Freeform 174">
              <a:extLst>
                <a:ext uri="{FF2B5EF4-FFF2-40B4-BE49-F238E27FC236}">
                  <a16:creationId xmlns:a16="http://schemas.microsoft.com/office/drawing/2014/main" id="{03CA7DA7-F99A-4476-9DE8-5D397AF41A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5" name="Freeform 175">
              <a:extLst>
                <a:ext uri="{FF2B5EF4-FFF2-40B4-BE49-F238E27FC236}">
                  <a16:creationId xmlns:a16="http://schemas.microsoft.com/office/drawing/2014/main" id="{8A9248C1-667F-4C89-A975-BBACBA2163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8447" name="Group 176">
            <a:extLst>
              <a:ext uri="{FF2B5EF4-FFF2-40B4-BE49-F238E27FC236}">
                <a16:creationId xmlns:a16="http://schemas.microsoft.com/office/drawing/2014/main" id="{E01A24C6-E542-4D54-A52D-21B5B9A32635}"/>
              </a:ext>
            </a:extLst>
          </p:cNvPr>
          <p:cNvGrpSpPr>
            <a:grpSpLocks/>
          </p:cNvGrpSpPr>
          <p:nvPr/>
        </p:nvGrpSpPr>
        <p:grpSpPr bwMode="auto">
          <a:xfrm rot="8398081">
            <a:off x="4214813" y="3190875"/>
            <a:ext cx="3240087" cy="3240088"/>
            <a:chOff x="2655" y="2010"/>
            <a:chExt cx="2041" cy="2041"/>
          </a:xfrm>
        </p:grpSpPr>
        <p:grpSp>
          <p:nvGrpSpPr>
            <p:cNvPr id="18523" name="Group 177">
              <a:extLst>
                <a:ext uri="{FF2B5EF4-FFF2-40B4-BE49-F238E27FC236}">
                  <a16:creationId xmlns:a16="http://schemas.microsoft.com/office/drawing/2014/main" id="{215FC03F-AE6B-4394-A70E-B7E8000CC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8528" name="Oval 178">
                <a:extLst>
                  <a:ext uri="{FF2B5EF4-FFF2-40B4-BE49-F238E27FC236}">
                    <a16:creationId xmlns:a16="http://schemas.microsoft.com/office/drawing/2014/main" id="{930E8909-6D95-49AA-8C59-13638E440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29" name="Oval 179">
                <a:extLst>
                  <a:ext uri="{FF2B5EF4-FFF2-40B4-BE49-F238E27FC236}">
                    <a16:creationId xmlns:a16="http://schemas.microsoft.com/office/drawing/2014/main" id="{1666CEF3-704E-4C24-BDF6-2E5B14BCF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8524" name="Group 180">
              <a:extLst>
                <a:ext uri="{FF2B5EF4-FFF2-40B4-BE49-F238E27FC236}">
                  <a16:creationId xmlns:a16="http://schemas.microsoft.com/office/drawing/2014/main" id="{ECA91331-5845-4B44-8C84-69B295D43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2316"/>
              <a:ext cx="1780" cy="704"/>
              <a:chOff x="2908" y="2316"/>
              <a:chExt cx="1780" cy="704"/>
            </a:xfrm>
          </p:grpSpPr>
          <p:sp>
            <p:nvSpPr>
              <p:cNvPr id="18525" name="Line 181">
                <a:extLst>
                  <a:ext uri="{FF2B5EF4-FFF2-40B4-BE49-F238E27FC236}">
                    <a16:creationId xmlns:a16="http://schemas.microsoft.com/office/drawing/2014/main" id="{5C581474-5BCD-434F-9499-8555DA824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26" name="Line 182">
                <a:extLst>
                  <a:ext uri="{FF2B5EF4-FFF2-40B4-BE49-F238E27FC236}">
                    <a16:creationId xmlns:a16="http://schemas.microsoft.com/office/drawing/2014/main" id="{688ECEDC-76CF-49ED-9E63-E0BF2E2F1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8" y="2368"/>
                <a:ext cx="776" cy="6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27" name="Text Box 183">
                <a:extLst>
                  <a:ext uri="{FF2B5EF4-FFF2-40B4-BE49-F238E27FC236}">
                    <a16:creationId xmlns:a16="http://schemas.microsoft.com/office/drawing/2014/main" id="{09874F8E-0E50-4015-9A4B-F62F127723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304609">
                <a:off x="3528" y="2316"/>
                <a:ext cx="9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Guitar</a:t>
                </a:r>
              </a:p>
            </p:txBody>
          </p:sp>
        </p:grpSp>
      </p:grpSp>
      <p:sp>
        <p:nvSpPr>
          <p:cNvPr id="5304" name="Line 184">
            <a:extLst>
              <a:ext uri="{FF2B5EF4-FFF2-40B4-BE49-F238E27FC236}">
                <a16:creationId xmlns:a16="http://schemas.microsoft.com/office/drawing/2014/main" id="{495D3C17-3811-454A-972A-5441975A50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2000" y="377190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27CDA0CD-C448-430F-86BF-6FC794AD7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E1F9FEC5-E36D-4D02-9A6D-F5B21B9B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FF252700-157F-4AFF-847C-FDA677757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8C437F23-E668-48B0-AD65-A5263EC40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36464831-BF86-4B8D-AFD3-74D35DAB9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9" name="Group 190">
            <a:extLst>
              <a:ext uri="{FF2B5EF4-FFF2-40B4-BE49-F238E27FC236}">
                <a16:creationId xmlns:a16="http://schemas.microsoft.com/office/drawing/2014/main" id="{FADC4D1D-7CC1-475A-BDDC-F9F1CB8383BB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8450" name="Freeform 191">
              <a:extLst>
                <a:ext uri="{FF2B5EF4-FFF2-40B4-BE49-F238E27FC236}">
                  <a16:creationId xmlns:a16="http://schemas.microsoft.com/office/drawing/2014/main" id="{25F1F6E9-9CF3-458E-AD4B-90DB6C2DA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Freeform 192">
              <a:extLst>
                <a:ext uri="{FF2B5EF4-FFF2-40B4-BE49-F238E27FC236}">
                  <a16:creationId xmlns:a16="http://schemas.microsoft.com/office/drawing/2014/main" id="{1BF585E0-096B-4674-A4F9-86E86B103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Freeform 193">
              <a:extLst>
                <a:ext uri="{FF2B5EF4-FFF2-40B4-BE49-F238E27FC236}">
                  <a16:creationId xmlns:a16="http://schemas.microsoft.com/office/drawing/2014/main" id="{F0A6E62D-9F91-4925-BBCD-D6489BB03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Line 194">
              <a:extLst>
                <a:ext uri="{FF2B5EF4-FFF2-40B4-BE49-F238E27FC236}">
                  <a16:creationId xmlns:a16="http://schemas.microsoft.com/office/drawing/2014/main" id="{6AB36D3F-302B-4186-8751-17B03576A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195">
              <a:extLst>
                <a:ext uri="{FF2B5EF4-FFF2-40B4-BE49-F238E27FC236}">
                  <a16:creationId xmlns:a16="http://schemas.microsoft.com/office/drawing/2014/main" id="{5A94BC33-9B86-4CA0-8A90-EFCB079F9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196">
              <a:extLst>
                <a:ext uri="{FF2B5EF4-FFF2-40B4-BE49-F238E27FC236}">
                  <a16:creationId xmlns:a16="http://schemas.microsoft.com/office/drawing/2014/main" id="{14F4E024-7AC4-4B95-B0F5-C72BC2C6A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197">
              <a:extLst>
                <a:ext uri="{FF2B5EF4-FFF2-40B4-BE49-F238E27FC236}">
                  <a16:creationId xmlns:a16="http://schemas.microsoft.com/office/drawing/2014/main" id="{99B83E3F-A6D9-4610-A82D-DA467CDDE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198">
              <a:extLst>
                <a:ext uri="{FF2B5EF4-FFF2-40B4-BE49-F238E27FC236}">
                  <a16:creationId xmlns:a16="http://schemas.microsoft.com/office/drawing/2014/main" id="{865330AB-1902-44D9-90FF-DA9802EC7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199">
              <a:extLst>
                <a:ext uri="{FF2B5EF4-FFF2-40B4-BE49-F238E27FC236}">
                  <a16:creationId xmlns:a16="http://schemas.microsoft.com/office/drawing/2014/main" id="{30F2A6A5-44EA-4961-BD0E-A60534893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200">
              <a:extLst>
                <a:ext uri="{FF2B5EF4-FFF2-40B4-BE49-F238E27FC236}">
                  <a16:creationId xmlns:a16="http://schemas.microsoft.com/office/drawing/2014/main" id="{9C9C905D-04D6-4CA4-ACA4-D15C86C22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201">
              <a:extLst>
                <a:ext uri="{FF2B5EF4-FFF2-40B4-BE49-F238E27FC236}">
                  <a16:creationId xmlns:a16="http://schemas.microsoft.com/office/drawing/2014/main" id="{E680CC0D-9E9D-4D8A-B5F3-DE5E1A4E6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202">
              <a:extLst>
                <a:ext uri="{FF2B5EF4-FFF2-40B4-BE49-F238E27FC236}">
                  <a16:creationId xmlns:a16="http://schemas.microsoft.com/office/drawing/2014/main" id="{E98FA2EE-F8F8-4C46-A457-53927949B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203">
              <a:extLst>
                <a:ext uri="{FF2B5EF4-FFF2-40B4-BE49-F238E27FC236}">
                  <a16:creationId xmlns:a16="http://schemas.microsoft.com/office/drawing/2014/main" id="{6355191D-E635-481A-95A5-803694938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204">
              <a:extLst>
                <a:ext uri="{FF2B5EF4-FFF2-40B4-BE49-F238E27FC236}">
                  <a16:creationId xmlns:a16="http://schemas.microsoft.com/office/drawing/2014/main" id="{14DD9460-883E-448C-B51C-25D6C65F3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205">
              <a:extLst>
                <a:ext uri="{FF2B5EF4-FFF2-40B4-BE49-F238E27FC236}">
                  <a16:creationId xmlns:a16="http://schemas.microsoft.com/office/drawing/2014/main" id="{6218B669-2880-49F2-9BB3-DF8A90C39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206">
              <a:extLst>
                <a:ext uri="{FF2B5EF4-FFF2-40B4-BE49-F238E27FC236}">
                  <a16:creationId xmlns:a16="http://schemas.microsoft.com/office/drawing/2014/main" id="{42FB6366-E23D-429D-9751-6CB5EAF59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207">
              <a:extLst>
                <a:ext uri="{FF2B5EF4-FFF2-40B4-BE49-F238E27FC236}">
                  <a16:creationId xmlns:a16="http://schemas.microsoft.com/office/drawing/2014/main" id="{ACFA63C4-DFE7-4947-9D03-F49F6C845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208">
              <a:extLst>
                <a:ext uri="{FF2B5EF4-FFF2-40B4-BE49-F238E27FC236}">
                  <a16:creationId xmlns:a16="http://schemas.microsoft.com/office/drawing/2014/main" id="{A489158B-C78E-4520-82EB-F07502CE5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209">
              <a:extLst>
                <a:ext uri="{FF2B5EF4-FFF2-40B4-BE49-F238E27FC236}">
                  <a16:creationId xmlns:a16="http://schemas.microsoft.com/office/drawing/2014/main" id="{BCE89CFD-F0AE-4263-8A2D-CA6A45943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210">
              <a:extLst>
                <a:ext uri="{FF2B5EF4-FFF2-40B4-BE49-F238E27FC236}">
                  <a16:creationId xmlns:a16="http://schemas.microsoft.com/office/drawing/2014/main" id="{5CF5C0B2-FC6D-4615-9045-10EEDEEA3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211">
              <a:extLst>
                <a:ext uri="{FF2B5EF4-FFF2-40B4-BE49-F238E27FC236}">
                  <a16:creationId xmlns:a16="http://schemas.microsoft.com/office/drawing/2014/main" id="{71A6CBF9-6B13-4BAD-809A-4DDE445FA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212">
              <a:extLst>
                <a:ext uri="{FF2B5EF4-FFF2-40B4-BE49-F238E27FC236}">
                  <a16:creationId xmlns:a16="http://schemas.microsoft.com/office/drawing/2014/main" id="{666B6E79-BC42-4F52-A5A6-136C328740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Line 213">
              <a:extLst>
                <a:ext uri="{FF2B5EF4-FFF2-40B4-BE49-F238E27FC236}">
                  <a16:creationId xmlns:a16="http://schemas.microsoft.com/office/drawing/2014/main" id="{EFA49A0F-66AD-4D03-8A15-47595AE95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214">
              <a:extLst>
                <a:ext uri="{FF2B5EF4-FFF2-40B4-BE49-F238E27FC236}">
                  <a16:creationId xmlns:a16="http://schemas.microsoft.com/office/drawing/2014/main" id="{D61BE00D-2028-42FC-9AC1-44F3CF1DA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215">
              <a:extLst>
                <a:ext uri="{FF2B5EF4-FFF2-40B4-BE49-F238E27FC236}">
                  <a16:creationId xmlns:a16="http://schemas.microsoft.com/office/drawing/2014/main" id="{B980052D-6E8D-4770-8673-245FCDB33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216">
              <a:extLst>
                <a:ext uri="{FF2B5EF4-FFF2-40B4-BE49-F238E27FC236}">
                  <a16:creationId xmlns:a16="http://schemas.microsoft.com/office/drawing/2014/main" id="{4DE38742-F5F0-4557-B8B0-4A977BBE9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217">
              <a:extLst>
                <a:ext uri="{FF2B5EF4-FFF2-40B4-BE49-F238E27FC236}">
                  <a16:creationId xmlns:a16="http://schemas.microsoft.com/office/drawing/2014/main" id="{DD8D74F9-A4DF-4578-8DFE-B2F3F6A30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218">
              <a:extLst>
                <a:ext uri="{FF2B5EF4-FFF2-40B4-BE49-F238E27FC236}">
                  <a16:creationId xmlns:a16="http://schemas.microsoft.com/office/drawing/2014/main" id="{9F93AAE4-60D5-4297-B6FF-66AAB746D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219">
              <a:extLst>
                <a:ext uri="{FF2B5EF4-FFF2-40B4-BE49-F238E27FC236}">
                  <a16:creationId xmlns:a16="http://schemas.microsoft.com/office/drawing/2014/main" id="{C2708543-48C1-49A3-A44A-1C5E283B9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220">
              <a:extLst>
                <a:ext uri="{FF2B5EF4-FFF2-40B4-BE49-F238E27FC236}">
                  <a16:creationId xmlns:a16="http://schemas.microsoft.com/office/drawing/2014/main" id="{282C257F-4611-4475-ADC1-8CFE8C7AA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221">
              <a:extLst>
                <a:ext uri="{FF2B5EF4-FFF2-40B4-BE49-F238E27FC236}">
                  <a16:creationId xmlns:a16="http://schemas.microsoft.com/office/drawing/2014/main" id="{58036A3B-3CCC-40ED-99A1-C7EF6165D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Line 222">
              <a:extLst>
                <a:ext uri="{FF2B5EF4-FFF2-40B4-BE49-F238E27FC236}">
                  <a16:creationId xmlns:a16="http://schemas.microsoft.com/office/drawing/2014/main" id="{D7C8D509-FD25-4ADB-84BB-4544939A8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Line 223">
              <a:extLst>
                <a:ext uri="{FF2B5EF4-FFF2-40B4-BE49-F238E27FC236}">
                  <a16:creationId xmlns:a16="http://schemas.microsoft.com/office/drawing/2014/main" id="{55B87F28-7340-4C3D-AD44-A00DF5D37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3" name="Line 224">
              <a:extLst>
                <a:ext uri="{FF2B5EF4-FFF2-40B4-BE49-F238E27FC236}">
                  <a16:creationId xmlns:a16="http://schemas.microsoft.com/office/drawing/2014/main" id="{B601F613-32DC-42D4-8382-F1C681EB8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4" name="Line 225">
              <a:extLst>
                <a:ext uri="{FF2B5EF4-FFF2-40B4-BE49-F238E27FC236}">
                  <a16:creationId xmlns:a16="http://schemas.microsoft.com/office/drawing/2014/main" id="{D02B122C-755B-451C-B680-B36929757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Line 226">
              <a:extLst>
                <a:ext uri="{FF2B5EF4-FFF2-40B4-BE49-F238E27FC236}">
                  <a16:creationId xmlns:a16="http://schemas.microsoft.com/office/drawing/2014/main" id="{EBBF61DA-2FC5-498C-B7AB-1C1786182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6" name="Line 227">
              <a:extLst>
                <a:ext uri="{FF2B5EF4-FFF2-40B4-BE49-F238E27FC236}">
                  <a16:creationId xmlns:a16="http://schemas.microsoft.com/office/drawing/2014/main" id="{E3630BC2-7A4A-4E62-BCDF-FC7257147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228">
              <a:extLst>
                <a:ext uri="{FF2B5EF4-FFF2-40B4-BE49-F238E27FC236}">
                  <a16:creationId xmlns:a16="http://schemas.microsoft.com/office/drawing/2014/main" id="{C18782FB-288D-4406-8DF3-6AD72243B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Line 229">
              <a:extLst>
                <a:ext uri="{FF2B5EF4-FFF2-40B4-BE49-F238E27FC236}">
                  <a16:creationId xmlns:a16="http://schemas.microsoft.com/office/drawing/2014/main" id="{08D1AA2D-1A50-4EB6-B2D9-5E17C5572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230">
              <a:extLst>
                <a:ext uri="{FF2B5EF4-FFF2-40B4-BE49-F238E27FC236}">
                  <a16:creationId xmlns:a16="http://schemas.microsoft.com/office/drawing/2014/main" id="{CDA0F9DB-6345-4ADB-A01A-4378A7131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Line 231">
              <a:extLst>
                <a:ext uri="{FF2B5EF4-FFF2-40B4-BE49-F238E27FC236}">
                  <a16:creationId xmlns:a16="http://schemas.microsoft.com/office/drawing/2014/main" id="{15FE701C-4E04-4CBD-8060-D188E6FED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Line 232">
              <a:extLst>
                <a:ext uri="{FF2B5EF4-FFF2-40B4-BE49-F238E27FC236}">
                  <a16:creationId xmlns:a16="http://schemas.microsoft.com/office/drawing/2014/main" id="{716680D2-327D-4024-A78F-A83FA917C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2" name="Freeform 233">
              <a:extLst>
                <a:ext uri="{FF2B5EF4-FFF2-40B4-BE49-F238E27FC236}">
                  <a16:creationId xmlns:a16="http://schemas.microsoft.com/office/drawing/2014/main" id="{7B2E99DA-F0CD-43DC-803F-642AA5130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3" name="Freeform 234">
              <a:extLst>
                <a:ext uri="{FF2B5EF4-FFF2-40B4-BE49-F238E27FC236}">
                  <a16:creationId xmlns:a16="http://schemas.microsoft.com/office/drawing/2014/main" id="{9544275E-9CFC-4364-80ED-0650EE223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4" name="Freeform 235">
              <a:extLst>
                <a:ext uri="{FF2B5EF4-FFF2-40B4-BE49-F238E27FC236}">
                  <a16:creationId xmlns:a16="http://schemas.microsoft.com/office/drawing/2014/main" id="{6E07047A-276E-466E-A049-AA0944B5A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5" name="Freeform 236">
              <a:extLst>
                <a:ext uri="{FF2B5EF4-FFF2-40B4-BE49-F238E27FC236}">
                  <a16:creationId xmlns:a16="http://schemas.microsoft.com/office/drawing/2014/main" id="{2D8B2B72-F6BE-471F-9B3E-9F0819F4F02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6" name="Freeform 237">
              <a:extLst>
                <a:ext uri="{FF2B5EF4-FFF2-40B4-BE49-F238E27FC236}">
                  <a16:creationId xmlns:a16="http://schemas.microsoft.com/office/drawing/2014/main" id="{CC8EA4C7-02D9-4B27-81F6-DD1FAA651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7" name="Freeform 238">
              <a:extLst>
                <a:ext uri="{FF2B5EF4-FFF2-40B4-BE49-F238E27FC236}">
                  <a16:creationId xmlns:a16="http://schemas.microsoft.com/office/drawing/2014/main" id="{6162220F-A424-463E-9213-90EC25349DB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8" name="Freeform 239">
              <a:extLst>
                <a:ext uri="{FF2B5EF4-FFF2-40B4-BE49-F238E27FC236}">
                  <a16:creationId xmlns:a16="http://schemas.microsoft.com/office/drawing/2014/main" id="{2FBB722B-8716-42C9-BF9C-AF2FA26D0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9" name="Freeform 240">
              <a:extLst>
                <a:ext uri="{FF2B5EF4-FFF2-40B4-BE49-F238E27FC236}">
                  <a16:creationId xmlns:a16="http://schemas.microsoft.com/office/drawing/2014/main" id="{6103C8FB-98F3-4BE8-B9F6-689C91498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0" name="Freeform 241">
              <a:extLst>
                <a:ext uri="{FF2B5EF4-FFF2-40B4-BE49-F238E27FC236}">
                  <a16:creationId xmlns:a16="http://schemas.microsoft.com/office/drawing/2014/main" id="{E45B29DF-B4A9-4469-B8E1-A91E45135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1" name="Freeform 242">
              <a:extLst>
                <a:ext uri="{FF2B5EF4-FFF2-40B4-BE49-F238E27FC236}">
                  <a16:creationId xmlns:a16="http://schemas.microsoft.com/office/drawing/2014/main" id="{B5274137-B2F2-42B5-9D9D-7F8C70C16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2" name="Freeform 243">
              <a:extLst>
                <a:ext uri="{FF2B5EF4-FFF2-40B4-BE49-F238E27FC236}">
                  <a16:creationId xmlns:a16="http://schemas.microsoft.com/office/drawing/2014/main" id="{C7CF188D-B3C2-43A9-B038-1CD2BF079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3" name="Freeform 244">
              <a:extLst>
                <a:ext uri="{FF2B5EF4-FFF2-40B4-BE49-F238E27FC236}">
                  <a16:creationId xmlns:a16="http://schemas.microsoft.com/office/drawing/2014/main" id="{A0AA6F5E-26A7-4E32-B8F7-2FD61491C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4" name="Freeform 245">
              <a:extLst>
                <a:ext uri="{FF2B5EF4-FFF2-40B4-BE49-F238E27FC236}">
                  <a16:creationId xmlns:a16="http://schemas.microsoft.com/office/drawing/2014/main" id="{75E358F7-E4ED-4C39-9DAB-0894C3B59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5" name="Freeform 246">
              <a:extLst>
                <a:ext uri="{FF2B5EF4-FFF2-40B4-BE49-F238E27FC236}">
                  <a16:creationId xmlns:a16="http://schemas.microsoft.com/office/drawing/2014/main" id="{35B2A865-74F5-45AB-AE2D-3D9B9376A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6" name="Freeform 247">
              <a:extLst>
                <a:ext uri="{FF2B5EF4-FFF2-40B4-BE49-F238E27FC236}">
                  <a16:creationId xmlns:a16="http://schemas.microsoft.com/office/drawing/2014/main" id="{2ECA4F60-52A2-42B7-8A98-F778A7650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7" name="Freeform 248">
              <a:extLst>
                <a:ext uri="{FF2B5EF4-FFF2-40B4-BE49-F238E27FC236}">
                  <a16:creationId xmlns:a16="http://schemas.microsoft.com/office/drawing/2014/main" id="{DDC1377F-977F-4A0B-83F9-4CC3DA804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8" name="Freeform 249">
              <a:extLst>
                <a:ext uri="{FF2B5EF4-FFF2-40B4-BE49-F238E27FC236}">
                  <a16:creationId xmlns:a16="http://schemas.microsoft.com/office/drawing/2014/main" id="{2D303F9E-8AB6-4A4A-A3BC-24201DD5C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9" name="Freeform 250">
              <a:extLst>
                <a:ext uri="{FF2B5EF4-FFF2-40B4-BE49-F238E27FC236}">
                  <a16:creationId xmlns:a16="http://schemas.microsoft.com/office/drawing/2014/main" id="{AD947F73-C036-499D-87A3-E9D80396F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0" name="Freeform 251">
              <a:extLst>
                <a:ext uri="{FF2B5EF4-FFF2-40B4-BE49-F238E27FC236}">
                  <a16:creationId xmlns:a16="http://schemas.microsoft.com/office/drawing/2014/main" id="{DF2A85AB-74DB-432F-904A-62E39C539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1" name="Freeform 252">
              <a:extLst>
                <a:ext uri="{FF2B5EF4-FFF2-40B4-BE49-F238E27FC236}">
                  <a16:creationId xmlns:a16="http://schemas.microsoft.com/office/drawing/2014/main" id="{DB714DB8-6FEB-45CF-B132-BF7A43C4C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2" name="Freeform 253">
              <a:extLst>
                <a:ext uri="{FF2B5EF4-FFF2-40B4-BE49-F238E27FC236}">
                  <a16:creationId xmlns:a16="http://schemas.microsoft.com/office/drawing/2014/main" id="{76698680-0C0E-4566-BB49-CB2E3AB45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3" name="Freeform 254">
              <a:extLst>
                <a:ext uri="{FF2B5EF4-FFF2-40B4-BE49-F238E27FC236}">
                  <a16:creationId xmlns:a16="http://schemas.microsoft.com/office/drawing/2014/main" id="{51C22BD4-5ECA-47A2-B922-169360B7E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4" name="Freeform 255">
              <a:extLst>
                <a:ext uri="{FF2B5EF4-FFF2-40B4-BE49-F238E27FC236}">
                  <a16:creationId xmlns:a16="http://schemas.microsoft.com/office/drawing/2014/main" id="{742BC37C-A330-4BC8-B5F3-CA215B3EB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5" name="Freeform 256">
              <a:extLst>
                <a:ext uri="{FF2B5EF4-FFF2-40B4-BE49-F238E27FC236}">
                  <a16:creationId xmlns:a16="http://schemas.microsoft.com/office/drawing/2014/main" id="{4B8A19AB-F388-465F-8554-AC3D430FA9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6" name="Freeform 257">
              <a:extLst>
                <a:ext uri="{FF2B5EF4-FFF2-40B4-BE49-F238E27FC236}">
                  <a16:creationId xmlns:a16="http://schemas.microsoft.com/office/drawing/2014/main" id="{FA5C3AE7-5390-41F7-AFF5-C14A15B8B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7" name="Freeform 258">
              <a:extLst>
                <a:ext uri="{FF2B5EF4-FFF2-40B4-BE49-F238E27FC236}">
                  <a16:creationId xmlns:a16="http://schemas.microsoft.com/office/drawing/2014/main" id="{A0D24942-B085-4C39-A7CF-01E621B683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8" name="Freeform 259">
              <a:extLst>
                <a:ext uri="{FF2B5EF4-FFF2-40B4-BE49-F238E27FC236}">
                  <a16:creationId xmlns:a16="http://schemas.microsoft.com/office/drawing/2014/main" id="{EBA8D7CA-A89A-4045-B877-E8860B141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9" name="Freeform 260">
              <a:extLst>
                <a:ext uri="{FF2B5EF4-FFF2-40B4-BE49-F238E27FC236}">
                  <a16:creationId xmlns:a16="http://schemas.microsoft.com/office/drawing/2014/main" id="{C2483CA9-9792-4722-BE6E-B49BC0133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0" name="Freeform 261">
              <a:extLst>
                <a:ext uri="{FF2B5EF4-FFF2-40B4-BE49-F238E27FC236}">
                  <a16:creationId xmlns:a16="http://schemas.microsoft.com/office/drawing/2014/main" id="{461A0E16-F60E-410E-AD56-4BF4F3D8B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1" name="Freeform 262">
              <a:extLst>
                <a:ext uri="{FF2B5EF4-FFF2-40B4-BE49-F238E27FC236}">
                  <a16:creationId xmlns:a16="http://schemas.microsoft.com/office/drawing/2014/main" id="{7D56EA18-D998-42C7-B23A-343493DC6F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2" name="Freeform 263">
              <a:extLst>
                <a:ext uri="{FF2B5EF4-FFF2-40B4-BE49-F238E27FC236}">
                  <a16:creationId xmlns:a16="http://schemas.microsoft.com/office/drawing/2014/main" id="{62DB97BD-AEA0-48A7-A5ED-A5AB56F8E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2">
            <a:extLst>
              <a:ext uri="{FF2B5EF4-FFF2-40B4-BE49-F238E27FC236}">
                <a16:creationId xmlns:a16="http://schemas.microsoft.com/office/drawing/2014/main" id="{278C3289-CF8A-4968-AF6D-E0E3430C4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9464" name="Text Box 3">
            <a:extLst>
              <a:ext uri="{FF2B5EF4-FFF2-40B4-BE49-F238E27FC236}">
                <a16:creationId xmlns:a16="http://schemas.microsoft.com/office/drawing/2014/main" id="{09B9DC12-742E-464F-B8D2-126692EC7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19465" name="Group 4">
            <a:extLst>
              <a:ext uri="{FF2B5EF4-FFF2-40B4-BE49-F238E27FC236}">
                <a16:creationId xmlns:a16="http://schemas.microsoft.com/office/drawing/2014/main" id="{536B2F8E-D539-4DE6-8FF6-781DCF3324AB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9706" name="Text Box 5">
              <a:extLst>
                <a:ext uri="{FF2B5EF4-FFF2-40B4-BE49-F238E27FC236}">
                  <a16:creationId xmlns:a16="http://schemas.microsoft.com/office/drawing/2014/main" id="{7E9CF744-FDE7-4083-9EE2-F36F6E9AF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9707" name="Text Box 6">
              <a:extLst>
                <a:ext uri="{FF2B5EF4-FFF2-40B4-BE49-F238E27FC236}">
                  <a16:creationId xmlns:a16="http://schemas.microsoft.com/office/drawing/2014/main" id="{8A2ACF50-0CC5-4F86-AADC-A222C39DB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9708" name="Group 7">
              <a:extLst>
                <a:ext uri="{FF2B5EF4-FFF2-40B4-BE49-F238E27FC236}">
                  <a16:creationId xmlns:a16="http://schemas.microsoft.com/office/drawing/2014/main" id="{48D083F2-3D7C-4E20-90B4-A91C3E6802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9709" name="Text Box 8">
                <a:extLst>
                  <a:ext uri="{FF2B5EF4-FFF2-40B4-BE49-F238E27FC236}">
                    <a16:creationId xmlns:a16="http://schemas.microsoft.com/office/drawing/2014/main" id="{CDA2E349-7087-4509-BDFC-ED5B99ECF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9710" name="Text Box 9">
                <a:extLst>
                  <a:ext uri="{FF2B5EF4-FFF2-40B4-BE49-F238E27FC236}">
                    <a16:creationId xmlns:a16="http://schemas.microsoft.com/office/drawing/2014/main" id="{873E8C98-E500-4B65-9DE4-6452705E1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9711" name="Text Box 10">
                <a:extLst>
                  <a:ext uri="{FF2B5EF4-FFF2-40B4-BE49-F238E27FC236}">
                    <a16:creationId xmlns:a16="http://schemas.microsoft.com/office/drawing/2014/main" id="{927F9968-E020-41E4-AD8E-9EDFE60025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9712" name="Text Box 11">
                <a:extLst>
                  <a:ext uri="{FF2B5EF4-FFF2-40B4-BE49-F238E27FC236}">
                    <a16:creationId xmlns:a16="http://schemas.microsoft.com/office/drawing/2014/main" id="{3B725CB9-56A9-4F71-87E3-3E23E459DC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9713" name="Text Box 12">
                <a:extLst>
                  <a:ext uri="{FF2B5EF4-FFF2-40B4-BE49-F238E27FC236}">
                    <a16:creationId xmlns:a16="http://schemas.microsoft.com/office/drawing/2014/main" id="{E9B7053C-8465-4145-8D73-B6A9426A56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9714" name="Text Box 13">
                <a:extLst>
                  <a:ext uri="{FF2B5EF4-FFF2-40B4-BE49-F238E27FC236}">
                    <a16:creationId xmlns:a16="http://schemas.microsoft.com/office/drawing/2014/main" id="{9DEFF32C-B95D-4377-AAC6-559B356FE4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9715" name="Text Box 14">
                <a:extLst>
                  <a:ext uri="{FF2B5EF4-FFF2-40B4-BE49-F238E27FC236}">
                    <a16:creationId xmlns:a16="http://schemas.microsoft.com/office/drawing/2014/main" id="{9881987A-32E3-44A9-B77E-7383A358C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9716" name="Text Box 15">
                <a:extLst>
                  <a:ext uri="{FF2B5EF4-FFF2-40B4-BE49-F238E27FC236}">
                    <a16:creationId xmlns:a16="http://schemas.microsoft.com/office/drawing/2014/main" id="{E51DD572-95A1-4F6C-B405-23AD6FE4D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9717" name="Text Box 16">
                <a:extLst>
                  <a:ext uri="{FF2B5EF4-FFF2-40B4-BE49-F238E27FC236}">
                    <a16:creationId xmlns:a16="http://schemas.microsoft.com/office/drawing/2014/main" id="{A97A13D0-785F-4F53-AC94-5FD5DBD31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9718" name="Text Box 17">
                <a:extLst>
                  <a:ext uri="{FF2B5EF4-FFF2-40B4-BE49-F238E27FC236}">
                    <a16:creationId xmlns:a16="http://schemas.microsoft.com/office/drawing/2014/main" id="{E4B75229-EAF8-4C3B-B1E7-5C3297AD2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9719" name="Text Box 18">
                <a:extLst>
                  <a:ext uri="{FF2B5EF4-FFF2-40B4-BE49-F238E27FC236}">
                    <a16:creationId xmlns:a16="http://schemas.microsoft.com/office/drawing/2014/main" id="{823064D5-7921-4BC6-A951-130065EB1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9466" name="Group 19">
            <a:extLst>
              <a:ext uri="{FF2B5EF4-FFF2-40B4-BE49-F238E27FC236}">
                <a16:creationId xmlns:a16="http://schemas.microsoft.com/office/drawing/2014/main" id="{05E97548-DAB0-4049-BC28-71B02ADE9077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9600" name="Freeform 20">
              <a:extLst>
                <a:ext uri="{FF2B5EF4-FFF2-40B4-BE49-F238E27FC236}">
                  <a16:creationId xmlns:a16="http://schemas.microsoft.com/office/drawing/2014/main" id="{22C9D4BA-6160-441C-8B59-E271010B6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1" name="Freeform 21">
              <a:extLst>
                <a:ext uri="{FF2B5EF4-FFF2-40B4-BE49-F238E27FC236}">
                  <a16:creationId xmlns:a16="http://schemas.microsoft.com/office/drawing/2014/main" id="{E36E6195-C714-4A53-A65E-AB4B909D0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2" name="Freeform 22">
              <a:extLst>
                <a:ext uri="{FF2B5EF4-FFF2-40B4-BE49-F238E27FC236}">
                  <a16:creationId xmlns:a16="http://schemas.microsoft.com/office/drawing/2014/main" id="{9DA3EBC1-AC39-4467-AAC1-BA8E79E89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3" name="Freeform 23">
              <a:extLst>
                <a:ext uri="{FF2B5EF4-FFF2-40B4-BE49-F238E27FC236}">
                  <a16:creationId xmlns:a16="http://schemas.microsoft.com/office/drawing/2014/main" id="{63531F83-35FE-4F61-B29F-CE16DA2F10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4" name="Freeform 24">
              <a:extLst>
                <a:ext uri="{FF2B5EF4-FFF2-40B4-BE49-F238E27FC236}">
                  <a16:creationId xmlns:a16="http://schemas.microsoft.com/office/drawing/2014/main" id="{B2EC3402-E62F-4E93-95A3-0FC6A30D6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5" name="Freeform 25">
              <a:extLst>
                <a:ext uri="{FF2B5EF4-FFF2-40B4-BE49-F238E27FC236}">
                  <a16:creationId xmlns:a16="http://schemas.microsoft.com/office/drawing/2014/main" id="{9F402877-DA67-48F0-AA61-BA176BF197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6" name="Freeform 26">
              <a:extLst>
                <a:ext uri="{FF2B5EF4-FFF2-40B4-BE49-F238E27FC236}">
                  <a16:creationId xmlns:a16="http://schemas.microsoft.com/office/drawing/2014/main" id="{979D1B08-C1D7-49F8-B03A-ED88497D7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7" name="Freeform 27">
              <a:extLst>
                <a:ext uri="{FF2B5EF4-FFF2-40B4-BE49-F238E27FC236}">
                  <a16:creationId xmlns:a16="http://schemas.microsoft.com/office/drawing/2014/main" id="{1AD41724-0172-4508-B4F7-BA703FAD4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8" name="Freeform 28">
              <a:extLst>
                <a:ext uri="{FF2B5EF4-FFF2-40B4-BE49-F238E27FC236}">
                  <a16:creationId xmlns:a16="http://schemas.microsoft.com/office/drawing/2014/main" id="{C358DE2D-8FE6-4BA7-9678-455CC3DA3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9" name="Freeform 29">
              <a:extLst>
                <a:ext uri="{FF2B5EF4-FFF2-40B4-BE49-F238E27FC236}">
                  <a16:creationId xmlns:a16="http://schemas.microsoft.com/office/drawing/2014/main" id="{7ECF1175-7480-4E2B-8C1D-344065EC3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0" name="Freeform 30">
              <a:extLst>
                <a:ext uri="{FF2B5EF4-FFF2-40B4-BE49-F238E27FC236}">
                  <a16:creationId xmlns:a16="http://schemas.microsoft.com/office/drawing/2014/main" id="{5E2EB7BB-F397-457C-953F-5FDE91F07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1" name="Freeform 31">
              <a:extLst>
                <a:ext uri="{FF2B5EF4-FFF2-40B4-BE49-F238E27FC236}">
                  <a16:creationId xmlns:a16="http://schemas.microsoft.com/office/drawing/2014/main" id="{5C9E0A62-2965-4D31-BD49-A0CB48661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2" name="Freeform 32">
              <a:extLst>
                <a:ext uri="{FF2B5EF4-FFF2-40B4-BE49-F238E27FC236}">
                  <a16:creationId xmlns:a16="http://schemas.microsoft.com/office/drawing/2014/main" id="{A2B5BC17-2696-43D0-A933-8051517A3F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3" name="Freeform 33">
              <a:extLst>
                <a:ext uri="{FF2B5EF4-FFF2-40B4-BE49-F238E27FC236}">
                  <a16:creationId xmlns:a16="http://schemas.microsoft.com/office/drawing/2014/main" id="{E1ED8523-D510-4314-8237-62652DB28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4" name="Freeform 34">
              <a:extLst>
                <a:ext uri="{FF2B5EF4-FFF2-40B4-BE49-F238E27FC236}">
                  <a16:creationId xmlns:a16="http://schemas.microsoft.com/office/drawing/2014/main" id="{C1860724-5341-463F-9335-88FFEB4EAF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5" name="Freeform 35">
              <a:extLst>
                <a:ext uri="{FF2B5EF4-FFF2-40B4-BE49-F238E27FC236}">
                  <a16:creationId xmlns:a16="http://schemas.microsoft.com/office/drawing/2014/main" id="{CB945D44-88F7-485E-B2FD-C5B8FA42B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6" name="Freeform 36">
              <a:extLst>
                <a:ext uri="{FF2B5EF4-FFF2-40B4-BE49-F238E27FC236}">
                  <a16:creationId xmlns:a16="http://schemas.microsoft.com/office/drawing/2014/main" id="{F5EBF0E5-2D47-4683-B3D2-16267FDAC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7" name="Freeform 37">
              <a:extLst>
                <a:ext uri="{FF2B5EF4-FFF2-40B4-BE49-F238E27FC236}">
                  <a16:creationId xmlns:a16="http://schemas.microsoft.com/office/drawing/2014/main" id="{746521BE-3AD4-4BEF-B2BC-C4B4482A6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8" name="Freeform 38">
              <a:extLst>
                <a:ext uri="{FF2B5EF4-FFF2-40B4-BE49-F238E27FC236}">
                  <a16:creationId xmlns:a16="http://schemas.microsoft.com/office/drawing/2014/main" id="{7B9AE0F9-CD79-4495-A9DA-F031B7EBE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9" name="Freeform 39">
              <a:extLst>
                <a:ext uri="{FF2B5EF4-FFF2-40B4-BE49-F238E27FC236}">
                  <a16:creationId xmlns:a16="http://schemas.microsoft.com/office/drawing/2014/main" id="{B93A990E-9CE9-46C8-971D-EA39EE529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0" name="Rectangle 40">
              <a:extLst>
                <a:ext uri="{FF2B5EF4-FFF2-40B4-BE49-F238E27FC236}">
                  <a16:creationId xmlns:a16="http://schemas.microsoft.com/office/drawing/2014/main" id="{D236740C-C66E-4EDA-9CC6-4C73F654F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1" name="Freeform 41">
              <a:extLst>
                <a:ext uri="{FF2B5EF4-FFF2-40B4-BE49-F238E27FC236}">
                  <a16:creationId xmlns:a16="http://schemas.microsoft.com/office/drawing/2014/main" id="{C51980DE-84A3-4738-9C99-2AFF0BCB0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2" name="Rectangle 42">
              <a:extLst>
                <a:ext uri="{FF2B5EF4-FFF2-40B4-BE49-F238E27FC236}">
                  <a16:creationId xmlns:a16="http://schemas.microsoft.com/office/drawing/2014/main" id="{881F59E7-1FE2-40C3-B08C-5D137D0A7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3" name="Freeform 43">
              <a:extLst>
                <a:ext uri="{FF2B5EF4-FFF2-40B4-BE49-F238E27FC236}">
                  <a16:creationId xmlns:a16="http://schemas.microsoft.com/office/drawing/2014/main" id="{330825A6-528F-4C15-BEFA-D6908A5C5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4" name="Rectangle 44">
              <a:extLst>
                <a:ext uri="{FF2B5EF4-FFF2-40B4-BE49-F238E27FC236}">
                  <a16:creationId xmlns:a16="http://schemas.microsoft.com/office/drawing/2014/main" id="{8A37F83C-48A9-475F-99FA-9B3FCF15F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5" name="Freeform 45">
              <a:extLst>
                <a:ext uri="{FF2B5EF4-FFF2-40B4-BE49-F238E27FC236}">
                  <a16:creationId xmlns:a16="http://schemas.microsoft.com/office/drawing/2014/main" id="{59C11693-B581-44BC-84A6-898E68F1E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6" name="Freeform 46">
              <a:extLst>
                <a:ext uri="{FF2B5EF4-FFF2-40B4-BE49-F238E27FC236}">
                  <a16:creationId xmlns:a16="http://schemas.microsoft.com/office/drawing/2014/main" id="{2D2B966A-39B3-48F1-AEA2-1B49FC29E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7" name="Freeform 47">
              <a:extLst>
                <a:ext uri="{FF2B5EF4-FFF2-40B4-BE49-F238E27FC236}">
                  <a16:creationId xmlns:a16="http://schemas.microsoft.com/office/drawing/2014/main" id="{D13259C2-AE58-4056-9584-1524113FC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8" name="Freeform 48">
              <a:extLst>
                <a:ext uri="{FF2B5EF4-FFF2-40B4-BE49-F238E27FC236}">
                  <a16:creationId xmlns:a16="http://schemas.microsoft.com/office/drawing/2014/main" id="{245F5031-CD48-4E9B-A963-20EF909FF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9" name="Freeform 49">
              <a:extLst>
                <a:ext uri="{FF2B5EF4-FFF2-40B4-BE49-F238E27FC236}">
                  <a16:creationId xmlns:a16="http://schemas.microsoft.com/office/drawing/2014/main" id="{B8C3C2AF-4BFC-4D2C-ACD0-DFC5DA90A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0" name="Freeform 50">
              <a:extLst>
                <a:ext uri="{FF2B5EF4-FFF2-40B4-BE49-F238E27FC236}">
                  <a16:creationId xmlns:a16="http://schemas.microsoft.com/office/drawing/2014/main" id="{6EBAE03B-BA2F-4D49-B943-D303432351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1" name="Freeform 51">
              <a:extLst>
                <a:ext uri="{FF2B5EF4-FFF2-40B4-BE49-F238E27FC236}">
                  <a16:creationId xmlns:a16="http://schemas.microsoft.com/office/drawing/2014/main" id="{28A0F711-B6FB-43C0-9114-0C97C3BF75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2" name="Freeform 52">
              <a:extLst>
                <a:ext uri="{FF2B5EF4-FFF2-40B4-BE49-F238E27FC236}">
                  <a16:creationId xmlns:a16="http://schemas.microsoft.com/office/drawing/2014/main" id="{9A63702A-D1A8-45E3-9F58-D2E5C1D86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3" name="Freeform 53">
              <a:extLst>
                <a:ext uri="{FF2B5EF4-FFF2-40B4-BE49-F238E27FC236}">
                  <a16:creationId xmlns:a16="http://schemas.microsoft.com/office/drawing/2014/main" id="{6D663BCE-2683-49F0-B1EC-CA7AADD28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4" name="Freeform 54">
              <a:extLst>
                <a:ext uri="{FF2B5EF4-FFF2-40B4-BE49-F238E27FC236}">
                  <a16:creationId xmlns:a16="http://schemas.microsoft.com/office/drawing/2014/main" id="{9C954FFD-D6E3-4164-A968-F85EB6A03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5" name="Freeform 55">
              <a:extLst>
                <a:ext uri="{FF2B5EF4-FFF2-40B4-BE49-F238E27FC236}">
                  <a16:creationId xmlns:a16="http://schemas.microsoft.com/office/drawing/2014/main" id="{87A962D8-728F-4281-BAF4-EA90BD40E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6" name="Freeform 56">
              <a:extLst>
                <a:ext uri="{FF2B5EF4-FFF2-40B4-BE49-F238E27FC236}">
                  <a16:creationId xmlns:a16="http://schemas.microsoft.com/office/drawing/2014/main" id="{14418F84-1ED6-4762-A345-F43F6688034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7" name="Freeform 57">
              <a:extLst>
                <a:ext uri="{FF2B5EF4-FFF2-40B4-BE49-F238E27FC236}">
                  <a16:creationId xmlns:a16="http://schemas.microsoft.com/office/drawing/2014/main" id="{040011C5-F40D-4D16-BBE6-34A09DE01A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8" name="Freeform 58">
              <a:extLst>
                <a:ext uri="{FF2B5EF4-FFF2-40B4-BE49-F238E27FC236}">
                  <a16:creationId xmlns:a16="http://schemas.microsoft.com/office/drawing/2014/main" id="{65FD8F23-ECB6-491C-AAF9-5A7B5A7B5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9" name="Freeform 59">
              <a:extLst>
                <a:ext uri="{FF2B5EF4-FFF2-40B4-BE49-F238E27FC236}">
                  <a16:creationId xmlns:a16="http://schemas.microsoft.com/office/drawing/2014/main" id="{DCF28C6D-85BA-4C70-9860-3264E7D262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0" name="Freeform 60">
              <a:extLst>
                <a:ext uri="{FF2B5EF4-FFF2-40B4-BE49-F238E27FC236}">
                  <a16:creationId xmlns:a16="http://schemas.microsoft.com/office/drawing/2014/main" id="{DE987F59-23B9-4C91-96CB-4E0218E47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1" name="Freeform 61">
              <a:extLst>
                <a:ext uri="{FF2B5EF4-FFF2-40B4-BE49-F238E27FC236}">
                  <a16:creationId xmlns:a16="http://schemas.microsoft.com/office/drawing/2014/main" id="{B5C02706-7262-4960-8781-C24E07AA4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2" name="Freeform 62">
              <a:extLst>
                <a:ext uri="{FF2B5EF4-FFF2-40B4-BE49-F238E27FC236}">
                  <a16:creationId xmlns:a16="http://schemas.microsoft.com/office/drawing/2014/main" id="{AB1BC547-7A08-4F8B-86D8-E26658E666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3" name="Freeform 63">
              <a:extLst>
                <a:ext uri="{FF2B5EF4-FFF2-40B4-BE49-F238E27FC236}">
                  <a16:creationId xmlns:a16="http://schemas.microsoft.com/office/drawing/2014/main" id="{C4B14EBF-1CF7-40A6-9D0E-4ECC6D3BF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4" name="Freeform 64">
              <a:extLst>
                <a:ext uri="{FF2B5EF4-FFF2-40B4-BE49-F238E27FC236}">
                  <a16:creationId xmlns:a16="http://schemas.microsoft.com/office/drawing/2014/main" id="{253933C9-62D4-41CD-9831-3A6BA5348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5" name="Freeform 65">
              <a:extLst>
                <a:ext uri="{FF2B5EF4-FFF2-40B4-BE49-F238E27FC236}">
                  <a16:creationId xmlns:a16="http://schemas.microsoft.com/office/drawing/2014/main" id="{8430CF5B-7C4D-44DF-B8C6-E6DA7CB9E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6" name="Freeform 66">
              <a:extLst>
                <a:ext uri="{FF2B5EF4-FFF2-40B4-BE49-F238E27FC236}">
                  <a16:creationId xmlns:a16="http://schemas.microsoft.com/office/drawing/2014/main" id="{1912C25B-56E3-44EC-BBEC-6FDBA8943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7" name="Freeform 67">
              <a:extLst>
                <a:ext uri="{FF2B5EF4-FFF2-40B4-BE49-F238E27FC236}">
                  <a16:creationId xmlns:a16="http://schemas.microsoft.com/office/drawing/2014/main" id="{3C534E4B-B4F8-477D-A58C-217D68B79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8" name="Freeform 68">
              <a:extLst>
                <a:ext uri="{FF2B5EF4-FFF2-40B4-BE49-F238E27FC236}">
                  <a16:creationId xmlns:a16="http://schemas.microsoft.com/office/drawing/2014/main" id="{3E111C40-AD7A-4515-BA94-57C3B240EB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9" name="Freeform 69">
              <a:extLst>
                <a:ext uri="{FF2B5EF4-FFF2-40B4-BE49-F238E27FC236}">
                  <a16:creationId xmlns:a16="http://schemas.microsoft.com/office/drawing/2014/main" id="{12609E1E-859F-4070-B897-0B12FF954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0" name="Freeform 70">
              <a:extLst>
                <a:ext uri="{FF2B5EF4-FFF2-40B4-BE49-F238E27FC236}">
                  <a16:creationId xmlns:a16="http://schemas.microsoft.com/office/drawing/2014/main" id="{68D2E9ED-5F95-49FB-B5AF-1198154B3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1" name="Freeform 71">
              <a:extLst>
                <a:ext uri="{FF2B5EF4-FFF2-40B4-BE49-F238E27FC236}">
                  <a16:creationId xmlns:a16="http://schemas.microsoft.com/office/drawing/2014/main" id="{8040815C-2448-4AD4-B9B1-A8445F6141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2" name="Freeform 72">
              <a:extLst>
                <a:ext uri="{FF2B5EF4-FFF2-40B4-BE49-F238E27FC236}">
                  <a16:creationId xmlns:a16="http://schemas.microsoft.com/office/drawing/2014/main" id="{DFFFDDC1-B8B5-4860-AE5E-1FD2788E0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3" name="Freeform 73">
              <a:extLst>
                <a:ext uri="{FF2B5EF4-FFF2-40B4-BE49-F238E27FC236}">
                  <a16:creationId xmlns:a16="http://schemas.microsoft.com/office/drawing/2014/main" id="{13405E5A-BEA1-4CA1-9DF7-3BC70E4AA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4" name="Freeform 74">
              <a:extLst>
                <a:ext uri="{FF2B5EF4-FFF2-40B4-BE49-F238E27FC236}">
                  <a16:creationId xmlns:a16="http://schemas.microsoft.com/office/drawing/2014/main" id="{37DCA8E5-89FA-4669-AACE-153E586F1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5" name="Freeform 75">
              <a:extLst>
                <a:ext uri="{FF2B5EF4-FFF2-40B4-BE49-F238E27FC236}">
                  <a16:creationId xmlns:a16="http://schemas.microsoft.com/office/drawing/2014/main" id="{B9291F76-A55D-44AA-B4E3-309C24E7FC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6" name="Freeform 76">
              <a:extLst>
                <a:ext uri="{FF2B5EF4-FFF2-40B4-BE49-F238E27FC236}">
                  <a16:creationId xmlns:a16="http://schemas.microsoft.com/office/drawing/2014/main" id="{DFB1A28C-B66F-493A-ACF4-B50AB5994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7" name="Freeform 77">
              <a:extLst>
                <a:ext uri="{FF2B5EF4-FFF2-40B4-BE49-F238E27FC236}">
                  <a16:creationId xmlns:a16="http://schemas.microsoft.com/office/drawing/2014/main" id="{835ED31E-F81D-4624-8E73-C593FAFEE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8" name="Freeform 78">
              <a:extLst>
                <a:ext uri="{FF2B5EF4-FFF2-40B4-BE49-F238E27FC236}">
                  <a16:creationId xmlns:a16="http://schemas.microsoft.com/office/drawing/2014/main" id="{9C240CEA-D2A7-422D-9EB8-E8C0CE9B7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9" name="Freeform 79">
              <a:extLst>
                <a:ext uri="{FF2B5EF4-FFF2-40B4-BE49-F238E27FC236}">
                  <a16:creationId xmlns:a16="http://schemas.microsoft.com/office/drawing/2014/main" id="{11614893-6E1D-4C86-80CA-5284379B7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0" name="Freeform 80">
              <a:extLst>
                <a:ext uri="{FF2B5EF4-FFF2-40B4-BE49-F238E27FC236}">
                  <a16:creationId xmlns:a16="http://schemas.microsoft.com/office/drawing/2014/main" id="{65CBCBDC-1A66-4177-BC4E-9819F8739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1" name="Freeform 81">
              <a:extLst>
                <a:ext uri="{FF2B5EF4-FFF2-40B4-BE49-F238E27FC236}">
                  <a16:creationId xmlns:a16="http://schemas.microsoft.com/office/drawing/2014/main" id="{00B8BB43-1D9A-4C64-8A4B-9246A644EF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2" name="Freeform 82">
              <a:extLst>
                <a:ext uri="{FF2B5EF4-FFF2-40B4-BE49-F238E27FC236}">
                  <a16:creationId xmlns:a16="http://schemas.microsoft.com/office/drawing/2014/main" id="{F622D874-145B-4AE8-952B-681C48492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3" name="Rectangle 83">
              <a:extLst>
                <a:ext uri="{FF2B5EF4-FFF2-40B4-BE49-F238E27FC236}">
                  <a16:creationId xmlns:a16="http://schemas.microsoft.com/office/drawing/2014/main" id="{67DD9E85-883D-45FE-AB50-449B76146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4" name="Freeform 84">
              <a:extLst>
                <a:ext uri="{FF2B5EF4-FFF2-40B4-BE49-F238E27FC236}">
                  <a16:creationId xmlns:a16="http://schemas.microsoft.com/office/drawing/2014/main" id="{01537C63-ED28-47F2-AA5A-3000B81D09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5" name="Freeform 85">
              <a:extLst>
                <a:ext uri="{FF2B5EF4-FFF2-40B4-BE49-F238E27FC236}">
                  <a16:creationId xmlns:a16="http://schemas.microsoft.com/office/drawing/2014/main" id="{8A47FF94-FE61-4CF6-809C-D55C7F2C2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6" name="Freeform 86">
              <a:extLst>
                <a:ext uri="{FF2B5EF4-FFF2-40B4-BE49-F238E27FC236}">
                  <a16:creationId xmlns:a16="http://schemas.microsoft.com/office/drawing/2014/main" id="{A1B7A0BD-746B-4274-9123-454441997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7" name="Freeform 87">
              <a:extLst>
                <a:ext uri="{FF2B5EF4-FFF2-40B4-BE49-F238E27FC236}">
                  <a16:creationId xmlns:a16="http://schemas.microsoft.com/office/drawing/2014/main" id="{6E86CDE5-B31C-43C7-8BFA-EB4B74D4C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8" name="Freeform 88">
              <a:extLst>
                <a:ext uri="{FF2B5EF4-FFF2-40B4-BE49-F238E27FC236}">
                  <a16:creationId xmlns:a16="http://schemas.microsoft.com/office/drawing/2014/main" id="{650E86FE-9CFF-48C7-9E4D-B578003E3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9" name="Freeform 89">
              <a:extLst>
                <a:ext uri="{FF2B5EF4-FFF2-40B4-BE49-F238E27FC236}">
                  <a16:creationId xmlns:a16="http://schemas.microsoft.com/office/drawing/2014/main" id="{AF48E80D-333B-4CA7-80F8-EA0FC5344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0" name="Freeform 90">
              <a:extLst>
                <a:ext uri="{FF2B5EF4-FFF2-40B4-BE49-F238E27FC236}">
                  <a16:creationId xmlns:a16="http://schemas.microsoft.com/office/drawing/2014/main" id="{FB82931B-675F-466A-91F1-8D863717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1" name="Freeform 91">
              <a:extLst>
                <a:ext uri="{FF2B5EF4-FFF2-40B4-BE49-F238E27FC236}">
                  <a16:creationId xmlns:a16="http://schemas.microsoft.com/office/drawing/2014/main" id="{A3B7E092-9B85-4FE4-AD57-9B6A34A064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2" name="Freeform 92">
              <a:extLst>
                <a:ext uri="{FF2B5EF4-FFF2-40B4-BE49-F238E27FC236}">
                  <a16:creationId xmlns:a16="http://schemas.microsoft.com/office/drawing/2014/main" id="{B9900F8B-0C9D-43FB-AD77-D56EC7922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3" name="Freeform 93">
              <a:extLst>
                <a:ext uri="{FF2B5EF4-FFF2-40B4-BE49-F238E27FC236}">
                  <a16:creationId xmlns:a16="http://schemas.microsoft.com/office/drawing/2014/main" id="{37FB3946-250A-4529-9A9A-C68F9D571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4" name="Freeform 94">
              <a:extLst>
                <a:ext uri="{FF2B5EF4-FFF2-40B4-BE49-F238E27FC236}">
                  <a16:creationId xmlns:a16="http://schemas.microsoft.com/office/drawing/2014/main" id="{B411F1F4-852A-4BC2-87F2-5DDCC0A82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5" name="Freeform 95">
              <a:extLst>
                <a:ext uri="{FF2B5EF4-FFF2-40B4-BE49-F238E27FC236}">
                  <a16:creationId xmlns:a16="http://schemas.microsoft.com/office/drawing/2014/main" id="{D771E6DE-B2B4-4F5A-8515-D667EEFAB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6" name="Freeform 96">
              <a:extLst>
                <a:ext uri="{FF2B5EF4-FFF2-40B4-BE49-F238E27FC236}">
                  <a16:creationId xmlns:a16="http://schemas.microsoft.com/office/drawing/2014/main" id="{24113CC7-1B2D-4738-BFA0-BE1CF78887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7" name="Freeform 97">
              <a:extLst>
                <a:ext uri="{FF2B5EF4-FFF2-40B4-BE49-F238E27FC236}">
                  <a16:creationId xmlns:a16="http://schemas.microsoft.com/office/drawing/2014/main" id="{174A5766-95EC-4038-A52F-8B452F514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8" name="Freeform 98">
              <a:extLst>
                <a:ext uri="{FF2B5EF4-FFF2-40B4-BE49-F238E27FC236}">
                  <a16:creationId xmlns:a16="http://schemas.microsoft.com/office/drawing/2014/main" id="{CF6A869C-56D6-4C68-BB79-4A81D8A12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9" name="Freeform 99">
              <a:extLst>
                <a:ext uri="{FF2B5EF4-FFF2-40B4-BE49-F238E27FC236}">
                  <a16:creationId xmlns:a16="http://schemas.microsoft.com/office/drawing/2014/main" id="{84BC1A45-7C32-42DF-A5B8-9DE1E1BBF4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0" name="Freeform 100">
              <a:extLst>
                <a:ext uri="{FF2B5EF4-FFF2-40B4-BE49-F238E27FC236}">
                  <a16:creationId xmlns:a16="http://schemas.microsoft.com/office/drawing/2014/main" id="{868F6C18-DC68-4FF2-81B2-5C0593DF9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1" name="Freeform 101">
              <a:extLst>
                <a:ext uri="{FF2B5EF4-FFF2-40B4-BE49-F238E27FC236}">
                  <a16:creationId xmlns:a16="http://schemas.microsoft.com/office/drawing/2014/main" id="{8E6C0D06-3A60-47F2-8548-83033F771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2" name="Freeform 102">
              <a:extLst>
                <a:ext uri="{FF2B5EF4-FFF2-40B4-BE49-F238E27FC236}">
                  <a16:creationId xmlns:a16="http://schemas.microsoft.com/office/drawing/2014/main" id="{B236FD4A-F030-41A3-9338-8F518216C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3" name="Freeform 103">
              <a:extLst>
                <a:ext uri="{FF2B5EF4-FFF2-40B4-BE49-F238E27FC236}">
                  <a16:creationId xmlns:a16="http://schemas.microsoft.com/office/drawing/2014/main" id="{272A606D-C134-4804-A606-FBC627AF6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4" name="Freeform 104">
              <a:extLst>
                <a:ext uri="{FF2B5EF4-FFF2-40B4-BE49-F238E27FC236}">
                  <a16:creationId xmlns:a16="http://schemas.microsoft.com/office/drawing/2014/main" id="{48E85E21-E706-4646-8174-4DC81CC52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5" name="Freeform 105">
              <a:extLst>
                <a:ext uri="{FF2B5EF4-FFF2-40B4-BE49-F238E27FC236}">
                  <a16:creationId xmlns:a16="http://schemas.microsoft.com/office/drawing/2014/main" id="{7A41AAD7-3CDE-4923-BA3A-0F3BD60544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6" name="Freeform 106">
              <a:extLst>
                <a:ext uri="{FF2B5EF4-FFF2-40B4-BE49-F238E27FC236}">
                  <a16:creationId xmlns:a16="http://schemas.microsoft.com/office/drawing/2014/main" id="{8CF68CBD-D722-45F9-A550-70729A527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7" name="Freeform 107">
              <a:extLst>
                <a:ext uri="{FF2B5EF4-FFF2-40B4-BE49-F238E27FC236}">
                  <a16:creationId xmlns:a16="http://schemas.microsoft.com/office/drawing/2014/main" id="{02645AAE-9545-4CA7-93BB-9F0DE07BB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8" name="Freeform 108">
              <a:extLst>
                <a:ext uri="{FF2B5EF4-FFF2-40B4-BE49-F238E27FC236}">
                  <a16:creationId xmlns:a16="http://schemas.microsoft.com/office/drawing/2014/main" id="{E2CF8C75-0A9F-46F8-8763-2098A67F2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9" name="Freeform 109">
              <a:extLst>
                <a:ext uri="{FF2B5EF4-FFF2-40B4-BE49-F238E27FC236}">
                  <a16:creationId xmlns:a16="http://schemas.microsoft.com/office/drawing/2014/main" id="{F20BF083-B158-464B-88C0-2C83C3B25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0" name="Freeform 110">
              <a:extLst>
                <a:ext uri="{FF2B5EF4-FFF2-40B4-BE49-F238E27FC236}">
                  <a16:creationId xmlns:a16="http://schemas.microsoft.com/office/drawing/2014/main" id="{DACC7328-1D8B-4C97-8BA2-2AEB987CC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1" name="Freeform 111">
              <a:extLst>
                <a:ext uri="{FF2B5EF4-FFF2-40B4-BE49-F238E27FC236}">
                  <a16:creationId xmlns:a16="http://schemas.microsoft.com/office/drawing/2014/main" id="{3145DD12-9592-46BC-A4CC-789EE57FF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2" name="Freeform 112">
              <a:extLst>
                <a:ext uri="{FF2B5EF4-FFF2-40B4-BE49-F238E27FC236}">
                  <a16:creationId xmlns:a16="http://schemas.microsoft.com/office/drawing/2014/main" id="{15EE94FD-1063-4A72-9143-359B1586C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3" name="Freeform 113">
              <a:extLst>
                <a:ext uri="{FF2B5EF4-FFF2-40B4-BE49-F238E27FC236}">
                  <a16:creationId xmlns:a16="http://schemas.microsoft.com/office/drawing/2014/main" id="{70FAF79A-F842-473E-80F4-1B6CEA95E2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4" name="Freeform 114">
              <a:extLst>
                <a:ext uri="{FF2B5EF4-FFF2-40B4-BE49-F238E27FC236}">
                  <a16:creationId xmlns:a16="http://schemas.microsoft.com/office/drawing/2014/main" id="{37074A6C-63EE-4D64-BC5E-BEE2DA74AC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5" name="Freeform 115">
              <a:extLst>
                <a:ext uri="{FF2B5EF4-FFF2-40B4-BE49-F238E27FC236}">
                  <a16:creationId xmlns:a16="http://schemas.microsoft.com/office/drawing/2014/main" id="{91E1E2CD-0FF3-4630-9731-B55310D65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6" name="Freeform 116">
              <a:extLst>
                <a:ext uri="{FF2B5EF4-FFF2-40B4-BE49-F238E27FC236}">
                  <a16:creationId xmlns:a16="http://schemas.microsoft.com/office/drawing/2014/main" id="{4482DC57-C555-49BC-ACCF-59F5DEB2E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7" name="Freeform 117">
              <a:extLst>
                <a:ext uri="{FF2B5EF4-FFF2-40B4-BE49-F238E27FC236}">
                  <a16:creationId xmlns:a16="http://schemas.microsoft.com/office/drawing/2014/main" id="{F5EB4BB3-76C9-4E22-A2D0-E69F09D37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8" name="Freeform 118">
              <a:extLst>
                <a:ext uri="{FF2B5EF4-FFF2-40B4-BE49-F238E27FC236}">
                  <a16:creationId xmlns:a16="http://schemas.microsoft.com/office/drawing/2014/main" id="{7937D107-6C69-447B-B679-83A12677BE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9" name="Freeform 119">
              <a:extLst>
                <a:ext uri="{FF2B5EF4-FFF2-40B4-BE49-F238E27FC236}">
                  <a16:creationId xmlns:a16="http://schemas.microsoft.com/office/drawing/2014/main" id="{0F0C463C-C565-4448-97FF-5CE69FE5EA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0" name="Freeform 120">
              <a:extLst>
                <a:ext uri="{FF2B5EF4-FFF2-40B4-BE49-F238E27FC236}">
                  <a16:creationId xmlns:a16="http://schemas.microsoft.com/office/drawing/2014/main" id="{E99F90BC-ACAD-4CBE-A383-BEAEE0E161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1" name="Freeform 121">
              <a:extLst>
                <a:ext uri="{FF2B5EF4-FFF2-40B4-BE49-F238E27FC236}">
                  <a16:creationId xmlns:a16="http://schemas.microsoft.com/office/drawing/2014/main" id="{6DDE976C-A8E9-4CC5-8645-24A39B477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2" name="Freeform 122">
              <a:extLst>
                <a:ext uri="{FF2B5EF4-FFF2-40B4-BE49-F238E27FC236}">
                  <a16:creationId xmlns:a16="http://schemas.microsoft.com/office/drawing/2014/main" id="{95A1FC72-462C-4DF9-B92F-1E72B9E25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3" name="Freeform 123">
              <a:extLst>
                <a:ext uri="{FF2B5EF4-FFF2-40B4-BE49-F238E27FC236}">
                  <a16:creationId xmlns:a16="http://schemas.microsoft.com/office/drawing/2014/main" id="{93A92F4B-543F-472A-ADA3-6FBEC0EEB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4" name="Freeform 124">
              <a:extLst>
                <a:ext uri="{FF2B5EF4-FFF2-40B4-BE49-F238E27FC236}">
                  <a16:creationId xmlns:a16="http://schemas.microsoft.com/office/drawing/2014/main" id="{A27AAA33-48A6-4690-B729-49B349154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5" name="Freeform 125">
              <a:extLst>
                <a:ext uri="{FF2B5EF4-FFF2-40B4-BE49-F238E27FC236}">
                  <a16:creationId xmlns:a16="http://schemas.microsoft.com/office/drawing/2014/main" id="{5DC25369-80D7-47CC-B863-EA3FC90FFD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9467" name="Picture 126" descr="D:\Clip Art\Music\Instruments (I - Z)\Recorder 5.wmf">
            <a:extLst>
              <a:ext uri="{FF2B5EF4-FFF2-40B4-BE49-F238E27FC236}">
                <a16:creationId xmlns:a16="http://schemas.microsoft.com/office/drawing/2014/main" id="{4174AC14-3FF7-40C9-B2CC-5657EED3F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7" descr="D:\Clip Art\Music\Instruments (I - Z)\Violin 04.wmf">
            <a:extLst>
              <a:ext uri="{FF2B5EF4-FFF2-40B4-BE49-F238E27FC236}">
                <a16:creationId xmlns:a16="http://schemas.microsoft.com/office/drawing/2014/main" id="{06DD8CCE-1656-4041-9420-394274957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9" name="Group 128">
            <a:extLst>
              <a:ext uri="{FF2B5EF4-FFF2-40B4-BE49-F238E27FC236}">
                <a16:creationId xmlns:a16="http://schemas.microsoft.com/office/drawing/2014/main" id="{280F2DCB-2AFD-4E5A-819D-84B730BB67E3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9554" name="Freeform 129">
              <a:extLst>
                <a:ext uri="{FF2B5EF4-FFF2-40B4-BE49-F238E27FC236}">
                  <a16:creationId xmlns:a16="http://schemas.microsoft.com/office/drawing/2014/main" id="{6D165975-3D75-48CC-92B2-632188355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5" name="Freeform 130">
              <a:extLst>
                <a:ext uri="{FF2B5EF4-FFF2-40B4-BE49-F238E27FC236}">
                  <a16:creationId xmlns:a16="http://schemas.microsoft.com/office/drawing/2014/main" id="{6A818443-77A2-4606-8D32-CBBF71070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6" name="Freeform 131">
              <a:extLst>
                <a:ext uri="{FF2B5EF4-FFF2-40B4-BE49-F238E27FC236}">
                  <a16:creationId xmlns:a16="http://schemas.microsoft.com/office/drawing/2014/main" id="{FB99B78B-037E-4F88-B300-17A63FB3C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7" name="Freeform 132">
              <a:extLst>
                <a:ext uri="{FF2B5EF4-FFF2-40B4-BE49-F238E27FC236}">
                  <a16:creationId xmlns:a16="http://schemas.microsoft.com/office/drawing/2014/main" id="{C5F4AD20-60FF-461E-9E84-04381B50A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8" name="Freeform 133">
              <a:extLst>
                <a:ext uri="{FF2B5EF4-FFF2-40B4-BE49-F238E27FC236}">
                  <a16:creationId xmlns:a16="http://schemas.microsoft.com/office/drawing/2014/main" id="{244CF2D9-DDED-4126-BC97-2B30B43CA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9" name="Freeform 134">
              <a:extLst>
                <a:ext uri="{FF2B5EF4-FFF2-40B4-BE49-F238E27FC236}">
                  <a16:creationId xmlns:a16="http://schemas.microsoft.com/office/drawing/2014/main" id="{5D68823E-B01B-430A-8106-B0D0017CBC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0" name="Freeform 135">
              <a:extLst>
                <a:ext uri="{FF2B5EF4-FFF2-40B4-BE49-F238E27FC236}">
                  <a16:creationId xmlns:a16="http://schemas.microsoft.com/office/drawing/2014/main" id="{781DB5E6-DC5C-4232-933F-90CD5D716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1" name="Freeform 136">
              <a:extLst>
                <a:ext uri="{FF2B5EF4-FFF2-40B4-BE49-F238E27FC236}">
                  <a16:creationId xmlns:a16="http://schemas.microsoft.com/office/drawing/2014/main" id="{5A900259-33B7-465E-B9C7-AA7FA7AF6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2" name="Freeform 137">
              <a:extLst>
                <a:ext uri="{FF2B5EF4-FFF2-40B4-BE49-F238E27FC236}">
                  <a16:creationId xmlns:a16="http://schemas.microsoft.com/office/drawing/2014/main" id="{E24CFEAD-23ED-4BCB-9824-2BEEAB720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3" name="Freeform 138">
              <a:extLst>
                <a:ext uri="{FF2B5EF4-FFF2-40B4-BE49-F238E27FC236}">
                  <a16:creationId xmlns:a16="http://schemas.microsoft.com/office/drawing/2014/main" id="{9CDD2C5C-F851-4766-8128-01F01D6FC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4" name="Freeform 139">
              <a:extLst>
                <a:ext uri="{FF2B5EF4-FFF2-40B4-BE49-F238E27FC236}">
                  <a16:creationId xmlns:a16="http://schemas.microsoft.com/office/drawing/2014/main" id="{B24D4A88-D15A-4D5E-B8A6-9F83FE8B8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5" name="Freeform 140">
              <a:extLst>
                <a:ext uri="{FF2B5EF4-FFF2-40B4-BE49-F238E27FC236}">
                  <a16:creationId xmlns:a16="http://schemas.microsoft.com/office/drawing/2014/main" id="{8669986E-78AE-4D56-8B28-745357274C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6" name="Freeform 141">
              <a:extLst>
                <a:ext uri="{FF2B5EF4-FFF2-40B4-BE49-F238E27FC236}">
                  <a16:creationId xmlns:a16="http://schemas.microsoft.com/office/drawing/2014/main" id="{E267DA21-8D10-4817-B4D6-84095F472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7" name="Freeform 142">
              <a:extLst>
                <a:ext uri="{FF2B5EF4-FFF2-40B4-BE49-F238E27FC236}">
                  <a16:creationId xmlns:a16="http://schemas.microsoft.com/office/drawing/2014/main" id="{2C0B533E-850B-4F5C-B11D-053477E45A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8" name="Freeform 143">
              <a:extLst>
                <a:ext uri="{FF2B5EF4-FFF2-40B4-BE49-F238E27FC236}">
                  <a16:creationId xmlns:a16="http://schemas.microsoft.com/office/drawing/2014/main" id="{57A603BF-35E8-4B23-ADA6-1AF8BFC04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9" name="Freeform 144">
              <a:extLst>
                <a:ext uri="{FF2B5EF4-FFF2-40B4-BE49-F238E27FC236}">
                  <a16:creationId xmlns:a16="http://schemas.microsoft.com/office/drawing/2014/main" id="{E3FC05F9-7BB2-4209-9A39-1C4321AC90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0" name="Freeform 145">
              <a:extLst>
                <a:ext uri="{FF2B5EF4-FFF2-40B4-BE49-F238E27FC236}">
                  <a16:creationId xmlns:a16="http://schemas.microsoft.com/office/drawing/2014/main" id="{B83E12E9-01A0-4A73-B047-7F04D9E9A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1" name="Freeform 146">
              <a:extLst>
                <a:ext uri="{FF2B5EF4-FFF2-40B4-BE49-F238E27FC236}">
                  <a16:creationId xmlns:a16="http://schemas.microsoft.com/office/drawing/2014/main" id="{74F4AC9D-3F29-47F4-8711-E0486074E8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2" name="Freeform 147">
              <a:extLst>
                <a:ext uri="{FF2B5EF4-FFF2-40B4-BE49-F238E27FC236}">
                  <a16:creationId xmlns:a16="http://schemas.microsoft.com/office/drawing/2014/main" id="{AC1AB97E-8E25-4460-AE9A-DDACA9E29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3" name="Freeform 148">
              <a:extLst>
                <a:ext uri="{FF2B5EF4-FFF2-40B4-BE49-F238E27FC236}">
                  <a16:creationId xmlns:a16="http://schemas.microsoft.com/office/drawing/2014/main" id="{B52AD671-2D07-4BF9-8B47-60BB56400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4" name="Freeform 149">
              <a:extLst>
                <a:ext uri="{FF2B5EF4-FFF2-40B4-BE49-F238E27FC236}">
                  <a16:creationId xmlns:a16="http://schemas.microsoft.com/office/drawing/2014/main" id="{8828758D-7751-49AF-82DA-32842B62B2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5" name="Freeform 150">
              <a:extLst>
                <a:ext uri="{FF2B5EF4-FFF2-40B4-BE49-F238E27FC236}">
                  <a16:creationId xmlns:a16="http://schemas.microsoft.com/office/drawing/2014/main" id="{4D1FBE8D-2ECA-4323-B4CB-40CC9DC97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6" name="Freeform 151">
              <a:extLst>
                <a:ext uri="{FF2B5EF4-FFF2-40B4-BE49-F238E27FC236}">
                  <a16:creationId xmlns:a16="http://schemas.microsoft.com/office/drawing/2014/main" id="{52D33D51-8FDE-4B11-93D2-B4FA452FF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7" name="Freeform 152">
              <a:extLst>
                <a:ext uri="{FF2B5EF4-FFF2-40B4-BE49-F238E27FC236}">
                  <a16:creationId xmlns:a16="http://schemas.microsoft.com/office/drawing/2014/main" id="{F9A37E9A-55F2-4385-A7A5-06EFA0A18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8" name="Freeform 153">
              <a:extLst>
                <a:ext uri="{FF2B5EF4-FFF2-40B4-BE49-F238E27FC236}">
                  <a16:creationId xmlns:a16="http://schemas.microsoft.com/office/drawing/2014/main" id="{43356698-2679-4F19-9932-4AA847B08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9" name="Freeform 154">
              <a:extLst>
                <a:ext uri="{FF2B5EF4-FFF2-40B4-BE49-F238E27FC236}">
                  <a16:creationId xmlns:a16="http://schemas.microsoft.com/office/drawing/2014/main" id="{1E21C2D9-E3A9-4B79-A92E-F0B3A3557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0" name="Freeform 155">
              <a:extLst>
                <a:ext uri="{FF2B5EF4-FFF2-40B4-BE49-F238E27FC236}">
                  <a16:creationId xmlns:a16="http://schemas.microsoft.com/office/drawing/2014/main" id="{6E885564-3E56-445B-9429-DBD999AA75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1" name="Freeform 156">
              <a:extLst>
                <a:ext uri="{FF2B5EF4-FFF2-40B4-BE49-F238E27FC236}">
                  <a16:creationId xmlns:a16="http://schemas.microsoft.com/office/drawing/2014/main" id="{5E49671A-0DC1-4C2E-AB57-06F7DAAFE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2" name="Freeform 157">
              <a:extLst>
                <a:ext uri="{FF2B5EF4-FFF2-40B4-BE49-F238E27FC236}">
                  <a16:creationId xmlns:a16="http://schemas.microsoft.com/office/drawing/2014/main" id="{66975A01-847D-42D7-B8A9-A34974911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3" name="Freeform 158">
              <a:extLst>
                <a:ext uri="{FF2B5EF4-FFF2-40B4-BE49-F238E27FC236}">
                  <a16:creationId xmlns:a16="http://schemas.microsoft.com/office/drawing/2014/main" id="{B8D260AB-F103-4F04-87AF-A6151CA8A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4" name="Freeform 159">
              <a:extLst>
                <a:ext uri="{FF2B5EF4-FFF2-40B4-BE49-F238E27FC236}">
                  <a16:creationId xmlns:a16="http://schemas.microsoft.com/office/drawing/2014/main" id="{8FE8300B-7F4F-4370-B0D8-FE3A407CAE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5" name="Freeform 160">
              <a:extLst>
                <a:ext uri="{FF2B5EF4-FFF2-40B4-BE49-F238E27FC236}">
                  <a16:creationId xmlns:a16="http://schemas.microsoft.com/office/drawing/2014/main" id="{9ACA8ECB-AD8A-4477-A011-A57CCAEA58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6" name="Freeform 161">
              <a:extLst>
                <a:ext uri="{FF2B5EF4-FFF2-40B4-BE49-F238E27FC236}">
                  <a16:creationId xmlns:a16="http://schemas.microsoft.com/office/drawing/2014/main" id="{18412317-D27C-461A-9CAA-31ABB45EA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7" name="Freeform 162">
              <a:extLst>
                <a:ext uri="{FF2B5EF4-FFF2-40B4-BE49-F238E27FC236}">
                  <a16:creationId xmlns:a16="http://schemas.microsoft.com/office/drawing/2014/main" id="{A49D4C69-E600-43C6-8073-1E0DF605B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8" name="Freeform 163">
              <a:extLst>
                <a:ext uri="{FF2B5EF4-FFF2-40B4-BE49-F238E27FC236}">
                  <a16:creationId xmlns:a16="http://schemas.microsoft.com/office/drawing/2014/main" id="{32A6ADF3-0F58-4DB0-88F2-8EED51B7C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9" name="Freeform 164">
              <a:extLst>
                <a:ext uri="{FF2B5EF4-FFF2-40B4-BE49-F238E27FC236}">
                  <a16:creationId xmlns:a16="http://schemas.microsoft.com/office/drawing/2014/main" id="{EE5DC445-C14A-4DAB-9F3E-655D2203C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0" name="Freeform 165">
              <a:extLst>
                <a:ext uri="{FF2B5EF4-FFF2-40B4-BE49-F238E27FC236}">
                  <a16:creationId xmlns:a16="http://schemas.microsoft.com/office/drawing/2014/main" id="{9D383E9E-2D40-4CCD-A428-EA3E2011A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1" name="Freeform 166">
              <a:extLst>
                <a:ext uri="{FF2B5EF4-FFF2-40B4-BE49-F238E27FC236}">
                  <a16:creationId xmlns:a16="http://schemas.microsoft.com/office/drawing/2014/main" id="{8685C062-5E29-4C3B-A0A2-DECBD048B8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2" name="Freeform 167">
              <a:extLst>
                <a:ext uri="{FF2B5EF4-FFF2-40B4-BE49-F238E27FC236}">
                  <a16:creationId xmlns:a16="http://schemas.microsoft.com/office/drawing/2014/main" id="{6DE44209-69E6-4D84-A850-AF096B8421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3" name="Freeform 168">
              <a:extLst>
                <a:ext uri="{FF2B5EF4-FFF2-40B4-BE49-F238E27FC236}">
                  <a16:creationId xmlns:a16="http://schemas.microsoft.com/office/drawing/2014/main" id="{6D2465DC-A6C4-435F-9666-F0F64CD3B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4" name="Freeform 169">
              <a:extLst>
                <a:ext uri="{FF2B5EF4-FFF2-40B4-BE49-F238E27FC236}">
                  <a16:creationId xmlns:a16="http://schemas.microsoft.com/office/drawing/2014/main" id="{B755ABCF-AB4D-4C58-9CCB-C9E3AAC91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5" name="Freeform 170">
              <a:extLst>
                <a:ext uri="{FF2B5EF4-FFF2-40B4-BE49-F238E27FC236}">
                  <a16:creationId xmlns:a16="http://schemas.microsoft.com/office/drawing/2014/main" id="{3F4095B7-F17C-4DC5-B2C0-43599EE3F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6" name="Freeform 171">
              <a:extLst>
                <a:ext uri="{FF2B5EF4-FFF2-40B4-BE49-F238E27FC236}">
                  <a16:creationId xmlns:a16="http://schemas.microsoft.com/office/drawing/2014/main" id="{91D87F91-1F5E-411E-B141-6BD492AC3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7" name="Freeform 172">
              <a:extLst>
                <a:ext uri="{FF2B5EF4-FFF2-40B4-BE49-F238E27FC236}">
                  <a16:creationId xmlns:a16="http://schemas.microsoft.com/office/drawing/2014/main" id="{3AF3B344-234F-400B-B973-6AA10A5C1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8" name="Freeform 173">
              <a:extLst>
                <a:ext uri="{FF2B5EF4-FFF2-40B4-BE49-F238E27FC236}">
                  <a16:creationId xmlns:a16="http://schemas.microsoft.com/office/drawing/2014/main" id="{72BDB57B-A1FD-48B0-A3F3-B3CD985B9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9" name="Freeform 174">
              <a:extLst>
                <a:ext uri="{FF2B5EF4-FFF2-40B4-BE49-F238E27FC236}">
                  <a16:creationId xmlns:a16="http://schemas.microsoft.com/office/drawing/2014/main" id="{C9F97A61-F804-42EB-8A63-8B06A5386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9470" name="Group 175">
            <a:extLst>
              <a:ext uri="{FF2B5EF4-FFF2-40B4-BE49-F238E27FC236}">
                <a16:creationId xmlns:a16="http://schemas.microsoft.com/office/drawing/2014/main" id="{65404269-B72A-4922-BE26-69C5380D06BF}"/>
              </a:ext>
            </a:extLst>
          </p:cNvPr>
          <p:cNvGrpSpPr>
            <a:grpSpLocks/>
          </p:cNvGrpSpPr>
          <p:nvPr/>
        </p:nvGrpSpPr>
        <p:grpSpPr bwMode="auto">
          <a:xfrm rot="8398081">
            <a:off x="4214813" y="3190875"/>
            <a:ext cx="3240087" cy="3240088"/>
            <a:chOff x="2655" y="2010"/>
            <a:chExt cx="2041" cy="2041"/>
          </a:xfrm>
        </p:grpSpPr>
        <p:grpSp>
          <p:nvGrpSpPr>
            <p:cNvPr id="19547" name="Group 176">
              <a:extLst>
                <a:ext uri="{FF2B5EF4-FFF2-40B4-BE49-F238E27FC236}">
                  <a16:creationId xmlns:a16="http://schemas.microsoft.com/office/drawing/2014/main" id="{CF1C615B-B144-4C7F-9EF3-65F0202468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9552" name="Oval 177">
                <a:extLst>
                  <a:ext uri="{FF2B5EF4-FFF2-40B4-BE49-F238E27FC236}">
                    <a16:creationId xmlns:a16="http://schemas.microsoft.com/office/drawing/2014/main" id="{28549C06-66E6-4D3B-822E-D298A9E82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53" name="Oval 178">
                <a:extLst>
                  <a:ext uri="{FF2B5EF4-FFF2-40B4-BE49-F238E27FC236}">
                    <a16:creationId xmlns:a16="http://schemas.microsoft.com/office/drawing/2014/main" id="{1AF7B1B6-E281-4E61-84DF-F0C7A89CE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548" name="Group 179">
              <a:extLst>
                <a:ext uri="{FF2B5EF4-FFF2-40B4-BE49-F238E27FC236}">
                  <a16:creationId xmlns:a16="http://schemas.microsoft.com/office/drawing/2014/main" id="{11F2E38D-D9A4-4A92-8625-62926CCD08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2316"/>
              <a:ext cx="1780" cy="704"/>
              <a:chOff x="2908" y="2316"/>
              <a:chExt cx="1780" cy="704"/>
            </a:xfrm>
          </p:grpSpPr>
          <p:sp>
            <p:nvSpPr>
              <p:cNvPr id="19549" name="Line 180">
                <a:extLst>
                  <a:ext uri="{FF2B5EF4-FFF2-40B4-BE49-F238E27FC236}">
                    <a16:creationId xmlns:a16="http://schemas.microsoft.com/office/drawing/2014/main" id="{4C76B1A5-1C48-44C3-99E4-8D5DA289C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0" name="Line 181">
                <a:extLst>
                  <a:ext uri="{FF2B5EF4-FFF2-40B4-BE49-F238E27FC236}">
                    <a16:creationId xmlns:a16="http://schemas.microsoft.com/office/drawing/2014/main" id="{19A2B4EA-E29E-4C7F-9F26-166E799B3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8" y="2368"/>
                <a:ext cx="776" cy="6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1" name="Text Box 182">
                <a:extLst>
                  <a:ext uri="{FF2B5EF4-FFF2-40B4-BE49-F238E27FC236}">
                    <a16:creationId xmlns:a16="http://schemas.microsoft.com/office/drawing/2014/main" id="{C164753F-A298-4A9C-9B12-3DA2A118E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304609">
                <a:off x="3528" y="2316"/>
                <a:ext cx="9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Guitar</a:t>
                </a:r>
              </a:p>
            </p:txBody>
          </p:sp>
        </p:grpSp>
      </p:grpSp>
      <p:sp>
        <p:nvSpPr>
          <p:cNvPr id="19471" name="Line 183">
            <a:extLst>
              <a:ext uri="{FF2B5EF4-FFF2-40B4-BE49-F238E27FC236}">
                <a16:creationId xmlns:a16="http://schemas.microsoft.com/office/drawing/2014/main" id="{3A901971-F4EA-4BCE-BE10-57BFE9392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2000" y="377190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28" name="Text Box 184">
            <a:extLst>
              <a:ext uri="{FF2B5EF4-FFF2-40B4-BE49-F238E27FC236}">
                <a16:creationId xmlns:a16="http://schemas.microsoft.com/office/drawing/2014/main" id="{65F47AB1-E648-4F66-9A6C-370439FF4560}"/>
              </a:ext>
            </a:extLst>
          </p:cNvPr>
          <p:cNvSpPr txBox="1">
            <a:spLocks noChangeArrowheads="1"/>
          </p:cNvSpPr>
          <p:nvPr/>
        </p:nvSpPr>
        <p:spPr bwMode="auto">
          <a:xfrm rot="3456274">
            <a:off x="6590507" y="4229894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9FF6DC5F-BB46-40CC-88BC-3DEB4590C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B531539C-40FB-478D-9C21-5F462A3BF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57E9C545-3659-411B-A259-AFA41AF3B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DC3103DF-5DAB-4F3F-A9EA-B8A94AE45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2C7A0923-452A-47A5-AA27-828E70EDE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3" name="Group 190">
            <a:extLst>
              <a:ext uri="{FF2B5EF4-FFF2-40B4-BE49-F238E27FC236}">
                <a16:creationId xmlns:a16="http://schemas.microsoft.com/office/drawing/2014/main" id="{4F872B79-4BB8-4BB8-B455-CA3ED12E2BC1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9474" name="Freeform 191">
              <a:extLst>
                <a:ext uri="{FF2B5EF4-FFF2-40B4-BE49-F238E27FC236}">
                  <a16:creationId xmlns:a16="http://schemas.microsoft.com/office/drawing/2014/main" id="{7345F852-5FFA-4BA1-BD7D-2C978815E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5" name="Freeform 192">
              <a:extLst>
                <a:ext uri="{FF2B5EF4-FFF2-40B4-BE49-F238E27FC236}">
                  <a16:creationId xmlns:a16="http://schemas.microsoft.com/office/drawing/2014/main" id="{AD9C3E5D-7158-4405-B4BB-C4C0B3EDD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6" name="Freeform 193">
              <a:extLst>
                <a:ext uri="{FF2B5EF4-FFF2-40B4-BE49-F238E27FC236}">
                  <a16:creationId xmlns:a16="http://schemas.microsoft.com/office/drawing/2014/main" id="{CEA1A51C-9283-4265-9923-E177F8528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7" name="Line 194">
              <a:extLst>
                <a:ext uri="{FF2B5EF4-FFF2-40B4-BE49-F238E27FC236}">
                  <a16:creationId xmlns:a16="http://schemas.microsoft.com/office/drawing/2014/main" id="{40F402B2-A132-47D2-8AD5-848EAA951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195">
              <a:extLst>
                <a:ext uri="{FF2B5EF4-FFF2-40B4-BE49-F238E27FC236}">
                  <a16:creationId xmlns:a16="http://schemas.microsoft.com/office/drawing/2014/main" id="{C0A1CD88-BE2D-424C-9514-5F0866504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196">
              <a:extLst>
                <a:ext uri="{FF2B5EF4-FFF2-40B4-BE49-F238E27FC236}">
                  <a16:creationId xmlns:a16="http://schemas.microsoft.com/office/drawing/2014/main" id="{5C582DC4-3937-46B8-BF5C-76FCDC143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97">
              <a:extLst>
                <a:ext uri="{FF2B5EF4-FFF2-40B4-BE49-F238E27FC236}">
                  <a16:creationId xmlns:a16="http://schemas.microsoft.com/office/drawing/2014/main" id="{BA931C9D-1481-426C-B811-FEF93F818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198">
              <a:extLst>
                <a:ext uri="{FF2B5EF4-FFF2-40B4-BE49-F238E27FC236}">
                  <a16:creationId xmlns:a16="http://schemas.microsoft.com/office/drawing/2014/main" id="{AEC996AE-1083-4F31-8118-B6F5D5D9F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199">
              <a:extLst>
                <a:ext uri="{FF2B5EF4-FFF2-40B4-BE49-F238E27FC236}">
                  <a16:creationId xmlns:a16="http://schemas.microsoft.com/office/drawing/2014/main" id="{BAB8D26F-E6D9-427E-86F4-7F353C862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200">
              <a:extLst>
                <a:ext uri="{FF2B5EF4-FFF2-40B4-BE49-F238E27FC236}">
                  <a16:creationId xmlns:a16="http://schemas.microsoft.com/office/drawing/2014/main" id="{A27C524B-EC51-4DED-BF8A-628D1F56D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201">
              <a:extLst>
                <a:ext uri="{FF2B5EF4-FFF2-40B4-BE49-F238E27FC236}">
                  <a16:creationId xmlns:a16="http://schemas.microsoft.com/office/drawing/2014/main" id="{F737FB39-5CE3-47DE-804D-88F13035B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202">
              <a:extLst>
                <a:ext uri="{FF2B5EF4-FFF2-40B4-BE49-F238E27FC236}">
                  <a16:creationId xmlns:a16="http://schemas.microsoft.com/office/drawing/2014/main" id="{64E7094B-3593-49CB-B4AC-C71EEE298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Line 203">
              <a:extLst>
                <a:ext uri="{FF2B5EF4-FFF2-40B4-BE49-F238E27FC236}">
                  <a16:creationId xmlns:a16="http://schemas.microsoft.com/office/drawing/2014/main" id="{B65373C0-6BEB-42B8-AE77-32849F1DA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204">
              <a:extLst>
                <a:ext uri="{FF2B5EF4-FFF2-40B4-BE49-F238E27FC236}">
                  <a16:creationId xmlns:a16="http://schemas.microsoft.com/office/drawing/2014/main" id="{62C3D06F-0359-4608-8396-06C39412B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Line 205">
              <a:extLst>
                <a:ext uri="{FF2B5EF4-FFF2-40B4-BE49-F238E27FC236}">
                  <a16:creationId xmlns:a16="http://schemas.microsoft.com/office/drawing/2014/main" id="{48D05E39-BEB2-4C41-9C04-9F6249499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206">
              <a:extLst>
                <a:ext uri="{FF2B5EF4-FFF2-40B4-BE49-F238E27FC236}">
                  <a16:creationId xmlns:a16="http://schemas.microsoft.com/office/drawing/2014/main" id="{5591FC86-BFBA-4330-9EEA-0B6AB2ECCD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207">
              <a:extLst>
                <a:ext uri="{FF2B5EF4-FFF2-40B4-BE49-F238E27FC236}">
                  <a16:creationId xmlns:a16="http://schemas.microsoft.com/office/drawing/2014/main" id="{8DEF66E7-6B1F-4249-9469-CA82D2DDB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208">
              <a:extLst>
                <a:ext uri="{FF2B5EF4-FFF2-40B4-BE49-F238E27FC236}">
                  <a16:creationId xmlns:a16="http://schemas.microsoft.com/office/drawing/2014/main" id="{78D7FA57-9EFC-493D-B6F0-1FACDE4D2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209">
              <a:extLst>
                <a:ext uri="{FF2B5EF4-FFF2-40B4-BE49-F238E27FC236}">
                  <a16:creationId xmlns:a16="http://schemas.microsoft.com/office/drawing/2014/main" id="{82B57488-D6F3-433B-999F-D6404B89F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210">
              <a:extLst>
                <a:ext uri="{FF2B5EF4-FFF2-40B4-BE49-F238E27FC236}">
                  <a16:creationId xmlns:a16="http://schemas.microsoft.com/office/drawing/2014/main" id="{F8AC0460-12FE-44F0-9CDC-FEA32311F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211">
              <a:extLst>
                <a:ext uri="{FF2B5EF4-FFF2-40B4-BE49-F238E27FC236}">
                  <a16:creationId xmlns:a16="http://schemas.microsoft.com/office/drawing/2014/main" id="{40F26B71-F50E-4759-B33A-EEBC65516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212">
              <a:extLst>
                <a:ext uri="{FF2B5EF4-FFF2-40B4-BE49-F238E27FC236}">
                  <a16:creationId xmlns:a16="http://schemas.microsoft.com/office/drawing/2014/main" id="{D811AC2E-3DCF-4189-80E9-65DC7CC21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213">
              <a:extLst>
                <a:ext uri="{FF2B5EF4-FFF2-40B4-BE49-F238E27FC236}">
                  <a16:creationId xmlns:a16="http://schemas.microsoft.com/office/drawing/2014/main" id="{7318ADBA-76F6-446D-9DBF-38CF4E6676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Line 214">
              <a:extLst>
                <a:ext uri="{FF2B5EF4-FFF2-40B4-BE49-F238E27FC236}">
                  <a16:creationId xmlns:a16="http://schemas.microsoft.com/office/drawing/2014/main" id="{514E6AF7-D1D5-4B31-93CE-E1B1454EF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215">
              <a:extLst>
                <a:ext uri="{FF2B5EF4-FFF2-40B4-BE49-F238E27FC236}">
                  <a16:creationId xmlns:a16="http://schemas.microsoft.com/office/drawing/2014/main" id="{DCD07931-A46E-4C12-B6D4-85406ED86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216">
              <a:extLst>
                <a:ext uri="{FF2B5EF4-FFF2-40B4-BE49-F238E27FC236}">
                  <a16:creationId xmlns:a16="http://schemas.microsoft.com/office/drawing/2014/main" id="{EB42F82D-B745-46A1-970F-A27FEB54E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217">
              <a:extLst>
                <a:ext uri="{FF2B5EF4-FFF2-40B4-BE49-F238E27FC236}">
                  <a16:creationId xmlns:a16="http://schemas.microsoft.com/office/drawing/2014/main" id="{8B00D441-A23A-40D2-9C46-C5AC957D5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Line 218">
              <a:extLst>
                <a:ext uri="{FF2B5EF4-FFF2-40B4-BE49-F238E27FC236}">
                  <a16:creationId xmlns:a16="http://schemas.microsoft.com/office/drawing/2014/main" id="{71659B0F-2BE8-4CAC-AF09-3187EC8ADD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219">
              <a:extLst>
                <a:ext uri="{FF2B5EF4-FFF2-40B4-BE49-F238E27FC236}">
                  <a16:creationId xmlns:a16="http://schemas.microsoft.com/office/drawing/2014/main" id="{1B95F665-F139-46C0-A568-2D97DEB54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220">
              <a:extLst>
                <a:ext uri="{FF2B5EF4-FFF2-40B4-BE49-F238E27FC236}">
                  <a16:creationId xmlns:a16="http://schemas.microsoft.com/office/drawing/2014/main" id="{A85F4A67-73F7-452F-B44C-AE581C19C0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221">
              <a:extLst>
                <a:ext uri="{FF2B5EF4-FFF2-40B4-BE49-F238E27FC236}">
                  <a16:creationId xmlns:a16="http://schemas.microsoft.com/office/drawing/2014/main" id="{0C9C5628-EA97-4DA6-AB46-CCA5A8442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Line 222">
              <a:extLst>
                <a:ext uri="{FF2B5EF4-FFF2-40B4-BE49-F238E27FC236}">
                  <a16:creationId xmlns:a16="http://schemas.microsoft.com/office/drawing/2014/main" id="{0BAE5EBC-656D-4071-B4FD-817412B5B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223">
              <a:extLst>
                <a:ext uri="{FF2B5EF4-FFF2-40B4-BE49-F238E27FC236}">
                  <a16:creationId xmlns:a16="http://schemas.microsoft.com/office/drawing/2014/main" id="{C424B337-ADB3-42BD-A490-36E6F637B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224">
              <a:extLst>
                <a:ext uri="{FF2B5EF4-FFF2-40B4-BE49-F238E27FC236}">
                  <a16:creationId xmlns:a16="http://schemas.microsoft.com/office/drawing/2014/main" id="{7A9670DF-E14A-4770-B487-347B8CD9A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225">
              <a:extLst>
                <a:ext uri="{FF2B5EF4-FFF2-40B4-BE49-F238E27FC236}">
                  <a16:creationId xmlns:a16="http://schemas.microsoft.com/office/drawing/2014/main" id="{31CC8901-F5CB-479F-9E1D-B1C56A27E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226">
              <a:extLst>
                <a:ext uri="{FF2B5EF4-FFF2-40B4-BE49-F238E27FC236}">
                  <a16:creationId xmlns:a16="http://schemas.microsoft.com/office/drawing/2014/main" id="{26BD2A51-EA69-4A1D-8BBD-7C436FDAC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227">
              <a:extLst>
                <a:ext uri="{FF2B5EF4-FFF2-40B4-BE49-F238E27FC236}">
                  <a16:creationId xmlns:a16="http://schemas.microsoft.com/office/drawing/2014/main" id="{EF02DF78-6D43-49F5-88B2-FBE097CF3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228">
              <a:extLst>
                <a:ext uri="{FF2B5EF4-FFF2-40B4-BE49-F238E27FC236}">
                  <a16:creationId xmlns:a16="http://schemas.microsoft.com/office/drawing/2014/main" id="{9EA4261C-9757-4A7E-BCCF-9E8AA9EAC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229">
              <a:extLst>
                <a:ext uri="{FF2B5EF4-FFF2-40B4-BE49-F238E27FC236}">
                  <a16:creationId xmlns:a16="http://schemas.microsoft.com/office/drawing/2014/main" id="{E46C5863-9910-4DAF-AD3F-DC795A33D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230">
              <a:extLst>
                <a:ext uri="{FF2B5EF4-FFF2-40B4-BE49-F238E27FC236}">
                  <a16:creationId xmlns:a16="http://schemas.microsoft.com/office/drawing/2014/main" id="{3EA8E88C-432F-459E-8D43-321CEDEE6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231">
              <a:extLst>
                <a:ext uri="{FF2B5EF4-FFF2-40B4-BE49-F238E27FC236}">
                  <a16:creationId xmlns:a16="http://schemas.microsoft.com/office/drawing/2014/main" id="{61B00057-5DD8-42F3-A45D-FCB24452C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232">
              <a:extLst>
                <a:ext uri="{FF2B5EF4-FFF2-40B4-BE49-F238E27FC236}">
                  <a16:creationId xmlns:a16="http://schemas.microsoft.com/office/drawing/2014/main" id="{D30CED85-93FD-4499-9434-6DA20B526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Freeform 233">
              <a:extLst>
                <a:ext uri="{FF2B5EF4-FFF2-40B4-BE49-F238E27FC236}">
                  <a16:creationId xmlns:a16="http://schemas.microsoft.com/office/drawing/2014/main" id="{EF6B2F1B-45E7-41E4-9C27-0D132E0E2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7" name="Freeform 234">
              <a:extLst>
                <a:ext uri="{FF2B5EF4-FFF2-40B4-BE49-F238E27FC236}">
                  <a16:creationId xmlns:a16="http://schemas.microsoft.com/office/drawing/2014/main" id="{A826E627-7961-4DA7-A6D0-3904BF7F1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8" name="Freeform 235">
              <a:extLst>
                <a:ext uri="{FF2B5EF4-FFF2-40B4-BE49-F238E27FC236}">
                  <a16:creationId xmlns:a16="http://schemas.microsoft.com/office/drawing/2014/main" id="{398A92B9-13F3-4BB3-A09C-349717EAA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9" name="Freeform 236">
              <a:extLst>
                <a:ext uri="{FF2B5EF4-FFF2-40B4-BE49-F238E27FC236}">
                  <a16:creationId xmlns:a16="http://schemas.microsoft.com/office/drawing/2014/main" id="{BA3D271F-6883-446B-A92C-C25663D510A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0" name="Freeform 237">
              <a:extLst>
                <a:ext uri="{FF2B5EF4-FFF2-40B4-BE49-F238E27FC236}">
                  <a16:creationId xmlns:a16="http://schemas.microsoft.com/office/drawing/2014/main" id="{08A0114D-6037-427E-AE75-513B576A5C5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1" name="Freeform 238">
              <a:extLst>
                <a:ext uri="{FF2B5EF4-FFF2-40B4-BE49-F238E27FC236}">
                  <a16:creationId xmlns:a16="http://schemas.microsoft.com/office/drawing/2014/main" id="{40299A53-D401-4EDA-8484-B95C29F73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2" name="Freeform 239">
              <a:extLst>
                <a:ext uri="{FF2B5EF4-FFF2-40B4-BE49-F238E27FC236}">
                  <a16:creationId xmlns:a16="http://schemas.microsoft.com/office/drawing/2014/main" id="{7BB2D255-8A83-4DD9-8D68-CDF8E9D4D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3" name="Freeform 240">
              <a:extLst>
                <a:ext uri="{FF2B5EF4-FFF2-40B4-BE49-F238E27FC236}">
                  <a16:creationId xmlns:a16="http://schemas.microsoft.com/office/drawing/2014/main" id="{0D1209BA-9137-4DFA-8336-88B3B7685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4" name="Freeform 241">
              <a:extLst>
                <a:ext uri="{FF2B5EF4-FFF2-40B4-BE49-F238E27FC236}">
                  <a16:creationId xmlns:a16="http://schemas.microsoft.com/office/drawing/2014/main" id="{1CBFDC8F-930C-4615-8082-2ECC03B170E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5" name="Freeform 242">
              <a:extLst>
                <a:ext uri="{FF2B5EF4-FFF2-40B4-BE49-F238E27FC236}">
                  <a16:creationId xmlns:a16="http://schemas.microsoft.com/office/drawing/2014/main" id="{45012A86-7FC5-4BCD-B33E-746B46D4C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6" name="Freeform 243">
              <a:extLst>
                <a:ext uri="{FF2B5EF4-FFF2-40B4-BE49-F238E27FC236}">
                  <a16:creationId xmlns:a16="http://schemas.microsoft.com/office/drawing/2014/main" id="{29C19AE9-C680-4C8E-B089-3D5486581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7" name="Freeform 244">
              <a:extLst>
                <a:ext uri="{FF2B5EF4-FFF2-40B4-BE49-F238E27FC236}">
                  <a16:creationId xmlns:a16="http://schemas.microsoft.com/office/drawing/2014/main" id="{56B55B90-81FC-45F8-99DF-B3089B550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Freeform 245">
              <a:extLst>
                <a:ext uri="{FF2B5EF4-FFF2-40B4-BE49-F238E27FC236}">
                  <a16:creationId xmlns:a16="http://schemas.microsoft.com/office/drawing/2014/main" id="{E70A8E98-08DE-420E-9B3F-EA94DA186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Freeform 246">
              <a:extLst>
                <a:ext uri="{FF2B5EF4-FFF2-40B4-BE49-F238E27FC236}">
                  <a16:creationId xmlns:a16="http://schemas.microsoft.com/office/drawing/2014/main" id="{CA29F724-C59E-42A1-8476-882A379B8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Freeform 247">
              <a:extLst>
                <a:ext uri="{FF2B5EF4-FFF2-40B4-BE49-F238E27FC236}">
                  <a16:creationId xmlns:a16="http://schemas.microsoft.com/office/drawing/2014/main" id="{D5A94BA6-5D1A-4B5D-B094-B4FF0FF24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Freeform 248">
              <a:extLst>
                <a:ext uri="{FF2B5EF4-FFF2-40B4-BE49-F238E27FC236}">
                  <a16:creationId xmlns:a16="http://schemas.microsoft.com/office/drawing/2014/main" id="{E06F9065-2A11-4FB1-8C9B-911FCCD58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Freeform 249">
              <a:extLst>
                <a:ext uri="{FF2B5EF4-FFF2-40B4-BE49-F238E27FC236}">
                  <a16:creationId xmlns:a16="http://schemas.microsoft.com/office/drawing/2014/main" id="{475C8630-3D67-46C6-8DC2-DA4B3052EA8C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3" name="Freeform 250">
              <a:extLst>
                <a:ext uri="{FF2B5EF4-FFF2-40B4-BE49-F238E27FC236}">
                  <a16:creationId xmlns:a16="http://schemas.microsoft.com/office/drawing/2014/main" id="{AC938019-1B6B-4A67-A208-D183AC668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4" name="Freeform 251">
              <a:extLst>
                <a:ext uri="{FF2B5EF4-FFF2-40B4-BE49-F238E27FC236}">
                  <a16:creationId xmlns:a16="http://schemas.microsoft.com/office/drawing/2014/main" id="{7A1C2D8E-127B-4288-A4CC-E926170BD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5" name="Freeform 252">
              <a:extLst>
                <a:ext uri="{FF2B5EF4-FFF2-40B4-BE49-F238E27FC236}">
                  <a16:creationId xmlns:a16="http://schemas.microsoft.com/office/drawing/2014/main" id="{D6409696-80D6-448A-B5F3-E3D6342AD8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6" name="Freeform 253">
              <a:extLst>
                <a:ext uri="{FF2B5EF4-FFF2-40B4-BE49-F238E27FC236}">
                  <a16:creationId xmlns:a16="http://schemas.microsoft.com/office/drawing/2014/main" id="{F31FEF74-C75E-48EC-9FEA-B1E92A3C56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7" name="Freeform 254">
              <a:extLst>
                <a:ext uri="{FF2B5EF4-FFF2-40B4-BE49-F238E27FC236}">
                  <a16:creationId xmlns:a16="http://schemas.microsoft.com/office/drawing/2014/main" id="{C1B34815-D54F-4868-BD49-7A2B8B174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8" name="Freeform 255">
              <a:extLst>
                <a:ext uri="{FF2B5EF4-FFF2-40B4-BE49-F238E27FC236}">
                  <a16:creationId xmlns:a16="http://schemas.microsoft.com/office/drawing/2014/main" id="{B999DF5F-8867-442E-8318-83495DF24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9" name="Freeform 256">
              <a:extLst>
                <a:ext uri="{FF2B5EF4-FFF2-40B4-BE49-F238E27FC236}">
                  <a16:creationId xmlns:a16="http://schemas.microsoft.com/office/drawing/2014/main" id="{B1C68A9B-BFC3-4472-8443-063E199DC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0" name="Freeform 257">
              <a:extLst>
                <a:ext uri="{FF2B5EF4-FFF2-40B4-BE49-F238E27FC236}">
                  <a16:creationId xmlns:a16="http://schemas.microsoft.com/office/drawing/2014/main" id="{6E89FFA0-A057-43D0-8E26-D40CF3A66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1" name="Freeform 258">
              <a:extLst>
                <a:ext uri="{FF2B5EF4-FFF2-40B4-BE49-F238E27FC236}">
                  <a16:creationId xmlns:a16="http://schemas.microsoft.com/office/drawing/2014/main" id="{BE058CE9-9770-493A-9605-C7CAF140A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2" name="Freeform 259">
              <a:extLst>
                <a:ext uri="{FF2B5EF4-FFF2-40B4-BE49-F238E27FC236}">
                  <a16:creationId xmlns:a16="http://schemas.microsoft.com/office/drawing/2014/main" id="{61FB0949-9D77-4A44-8103-EAD4F8EDA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3" name="Freeform 260">
              <a:extLst>
                <a:ext uri="{FF2B5EF4-FFF2-40B4-BE49-F238E27FC236}">
                  <a16:creationId xmlns:a16="http://schemas.microsoft.com/office/drawing/2014/main" id="{2121AD9D-3CEE-420C-8CCF-D2B1084D528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4" name="Freeform 261">
              <a:extLst>
                <a:ext uri="{FF2B5EF4-FFF2-40B4-BE49-F238E27FC236}">
                  <a16:creationId xmlns:a16="http://schemas.microsoft.com/office/drawing/2014/main" id="{97DF72E4-0A4B-4B76-B2E0-16A601E595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5" name="Freeform 262">
              <a:extLst>
                <a:ext uri="{FF2B5EF4-FFF2-40B4-BE49-F238E27FC236}">
                  <a16:creationId xmlns:a16="http://schemas.microsoft.com/office/drawing/2014/main" id="{82AD06A6-C01E-4B3A-AE82-4C2313C55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6" name="Freeform 263">
              <a:extLst>
                <a:ext uri="{FF2B5EF4-FFF2-40B4-BE49-F238E27FC236}">
                  <a16:creationId xmlns:a16="http://schemas.microsoft.com/office/drawing/2014/main" id="{02F666D8-0012-41D5-A5D5-705F72B71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40B5B43E-7663-462C-9995-537C5D46F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28717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3">
            <a:extLst>
              <a:ext uri="{FF2B5EF4-FFF2-40B4-BE49-F238E27FC236}">
                <a16:creationId xmlns:a16="http://schemas.microsoft.com/office/drawing/2014/main" id="{2724A85C-35E9-426C-AAA8-1BA5C7989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0489" name="Text Box 4">
            <a:extLst>
              <a:ext uri="{FF2B5EF4-FFF2-40B4-BE49-F238E27FC236}">
                <a16:creationId xmlns:a16="http://schemas.microsoft.com/office/drawing/2014/main" id="{8EC464E5-BD1F-4D4F-8217-BA64AAD36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0490" name="Group 5">
            <a:extLst>
              <a:ext uri="{FF2B5EF4-FFF2-40B4-BE49-F238E27FC236}">
                <a16:creationId xmlns:a16="http://schemas.microsoft.com/office/drawing/2014/main" id="{800BD5B1-B9B0-42D4-8845-8224F15A95DD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0730" name="Text Box 6">
              <a:extLst>
                <a:ext uri="{FF2B5EF4-FFF2-40B4-BE49-F238E27FC236}">
                  <a16:creationId xmlns:a16="http://schemas.microsoft.com/office/drawing/2014/main" id="{815242BF-4548-4B0D-9323-F74702CDD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0731" name="Text Box 7">
              <a:extLst>
                <a:ext uri="{FF2B5EF4-FFF2-40B4-BE49-F238E27FC236}">
                  <a16:creationId xmlns:a16="http://schemas.microsoft.com/office/drawing/2014/main" id="{8ED5B2A3-DF5D-4515-AD88-D1D955481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0732" name="Group 8">
              <a:extLst>
                <a:ext uri="{FF2B5EF4-FFF2-40B4-BE49-F238E27FC236}">
                  <a16:creationId xmlns:a16="http://schemas.microsoft.com/office/drawing/2014/main" id="{D69B183F-5D69-4F88-A4FA-E8317E099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0733" name="Text Box 9">
                <a:extLst>
                  <a:ext uri="{FF2B5EF4-FFF2-40B4-BE49-F238E27FC236}">
                    <a16:creationId xmlns:a16="http://schemas.microsoft.com/office/drawing/2014/main" id="{6C206777-3149-4F42-B562-3E35BAE1EA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0734" name="Text Box 10">
                <a:extLst>
                  <a:ext uri="{FF2B5EF4-FFF2-40B4-BE49-F238E27FC236}">
                    <a16:creationId xmlns:a16="http://schemas.microsoft.com/office/drawing/2014/main" id="{C8A6BC5D-529D-4695-B79E-FEDDB889CF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0735" name="Text Box 11">
                <a:extLst>
                  <a:ext uri="{FF2B5EF4-FFF2-40B4-BE49-F238E27FC236}">
                    <a16:creationId xmlns:a16="http://schemas.microsoft.com/office/drawing/2014/main" id="{3139281B-8935-4D22-B413-DE3DF8DCA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0736" name="Text Box 12">
                <a:extLst>
                  <a:ext uri="{FF2B5EF4-FFF2-40B4-BE49-F238E27FC236}">
                    <a16:creationId xmlns:a16="http://schemas.microsoft.com/office/drawing/2014/main" id="{238D24D3-CE4B-43FF-94DF-82829B0EAF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0737" name="Text Box 13">
                <a:extLst>
                  <a:ext uri="{FF2B5EF4-FFF2-40B4-BE49-F238E27FC236}">
                    <a16:creationId xmlns:a16="http://schemas.microsoft.com/office/drawing/2014/main" id="{F0D87E16-F351-43C3-95DF-CA6C6C0CD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0738" name="Text Box 14">
                <a:extLst>
                  <a:ext uri="{FF2B5EF4-FFF2-40B4-BE49-F238E27FC236}">
                    <a16:creationId xmlns:a16="http://schemas.microsoft.com/office/drawing/2014/main" id="{611EBA2A-B62D-4853-9E91-E42A0D9D98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0739" name="Text Box 15">
                <a:extLst>
                  <a:ext uri="{FF2B5EF4-FFF2-40B4-BE49-F238E27FC236}">
                    <a16:creationId xmlns:a16="http://schemas.microsoft.com/office/drawing/2014/main" id="{21B0A62B-F12A-4839-9873-79A4C87C4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0740" name="Text Box 16">
                <a:extLst>
                  <a:ext uri="{FF2B5EF4-FFF2-40B4-BE49-F238E27FC236}">
                    <a16:creationId xmlns:a16="http://schemas.microsoft.com/office/drawing/2014/main" id="{13DD0E4C-131C-40FB-8111-B8FC09CB6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0741" name="Text Box 17">
                <a:extLst>
                  <a:ext uri="{FF2B5EF4-FFF2-40B4-BE49-F238E27FC236}">
                    <a16:creationId xmlns:a16="http://schemas.microsoft.com/office/drawing/2014/main" id="{87A7BA14-CA17-451D-8044-2F47511BEC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0742" name="Text Box 18">
                <a:extLst>
                  <a:ext uri="{FF2B5EF4-FFF2-40B4-BE49-F238E27FC236}">
                    <a16:creationId xmlns:a16="http://schemas.microsoft.com/office/drawing/2014/main" id="{D9F0456E-21F8-44E5-BE80-1C9BA1B124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0743" name="Text Box 19">
                <a:extLst>
                  <a:ext uri="{FF2B5EF4-FFF2-40B4-BE49-F238E27FC236}">
                    <a16:creationId xmlns:a16="http://schemas.microsoft.com/office/drawing/2014/main" id="{C8F57D9F-5A41-46B9-BBC4-FE4246071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0491" name="Group 20">
            <a:extLst>
              <a:ext uri="{FF2B5EF4-FFF2-40B4-BE49-F238E27FC236}">
                <a16:creationId xmlns:a16="http://schemas.microsoft.com/office/drawing/2014/main" id="{43FAC4DC-F359-47CC-9F9A-EABBB56D5C30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0624" name="Freeform 21">
              <a:extLst>
                <a:ext uri="{FF2B5EF4-FFF2-40B4-BE49-F238E27FC236}">
                  <a16:creationId xmlns:a16="http://schemas.microsoft.com/office/drawing/2014/main" id="{57BDFB35-FF39-4E60-95EF-9652A7603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5" name="Freeform 22">
              <a:extLst>
                <a:ext uri="{FF2B5EF4-FFF2-40B4-BE49-F238E27FC236}">
                  <a16:creationId xmlns:a16="http://schemas.microsoft.com/office/drawing/2014/main" id="{90442F61-BA75-4912-97DB-370021E19D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6" name="Freeform 23">
              <a:extLst>
                <a:ext uri="{FF2B5EF4-FFF2-40B4-BE49-F238E27FC236}">
                  <a16:creationId xmlns:a16="http://schemas.microsoft.com/office/drawing/2014/main" id="{66C77884-1D3A-4785-8142-6FBBA80F3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7" name="Freeform 24">
              <a:extLst>
                <a:ext uri="{FF2B5EF4-FFF2-40B4-BE49-F238E27FC236}">
                  <a16:creationId xmlns:a16="http://schemas.microsoft.com/office/drawing/2014/main" id="{6B0072F5-BB17-41C1-A077-5065EE18E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8" name="Freeform 25">
              <a:extLst>
                <a:ext uri="{FF2B5EF4-FFF2-40B4-BE49-F238E27FC236}">
                  <a16:creationId xmlns:a16="http://schemas.microsoft.com/office/drawing/2014/main" id="{FA115E95-584A-4F8B-B8AA-E63621DA5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9" name="Freeform 26">
              <a:extLst>
                <a:ext uri="{FF2B5EF4-FFF2-40B4-BE49-F238E27FC236}">
                  <a16:creationId xmlns:a16="http://schemas.microsoft.com/office/drawing/2014/main" id="{11A44F9E-DB66-4131-BD03-0703833B0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0" name="Freeform 27">
              <a:extLst>
                <a:ext uri="{FF2B5EF4-FFF2-40B4-BE49-F238E27FC236}">
                  <a16:creationId xmlns:a16="http://schemas.microsoft.com/office/drawing/2014/main" id="{C6A301C0-ED75-49D4-B692-03E31C6FA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1" name="Freeform 28">
              <a:extLst>
                <a:ext uri="{FF2B5EF4-FFF2-40B4-BE49-F238E27FC236}">
                  <a16:creationId xmlns:a16="http://schemas.microsoft.com/office/drawing/2014/main" id="{F6E088D9-B8FE-4356-A819-0B0398657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2" name="Freeform 29">
              <a:extLst>
                <a:ext uri="{FF2B5EF4-FFF2-40B4-BE49-F238E27FC236}">
                  <a16:creationId xmlns:a16="http://schemas.microsoft.com/office/drawing/2014/main" id="{FCC6B854-82E4-48CA-9056-AC157D6D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3" name="Freeform 30">
              <a:extLst>
                <a:ext uri="{FF2B5EF4-FFF2-40B4-BE49-F238E27FC236}">
                  <a16:creationId xmlns:a16="http://schemas.microsoft.com/office/drawing/2014/main" id="{1C621DEF-FD64-44B2-972A-9E948E4B4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4" name="Freeform 31">
              <a:extLst>
                <a:ext uri="{FF2B5EF4-FFF2-40B4-BE49-F238E27FC236}">
                  <a16:creationId xmlns:a16="http://schemas.microsoft.com/office/drawing/2014/main" id="{3A0BA48A-CCDA-4846-84A7-4507F3E2F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5" name="Freeform 32">
              <a:extLst>
                <a:ext uri="{FF2B5EF4-FFF2-40B4-BE49-F238E27FC236}">
                  <a16:creationId xmlns:a16="http://schemas.microsoft.com/office/drawing/2014/main" id="{E7127077-ABE8-47EF-94E6-606997995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6" name="Freeform 33">
              <a:extLst>
                <a:ext uri="{FF2B5EF4-FFF2-40B4-BE49-F238E27FC236}">
                  <a16:creationId xmlns:a16="http://schemas.microsoft.com/office/drawing/2014/main" id="{453D50F1-7499-4FF8-A9D4-2D9C8530CB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7" name="Freeform 34">
              <a:extLst>
                <a:ext uri="{FF2B5EF4-FFF2-40B4-BE49-F238E27FC236}">
                  <a16:creationId xmlns:a16="http://schemas.microsoft.com/office/drawing/2014/main" id="{7B57015F-6E91-4137-9873-95BA3D242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8" name="Freeform 35">
              <a:extLst>
                <a:ext uri="{FF2B5EF4-FFF2-40B4-BE49-F238E27FC236}">
                  <a16:creationId xmlns:a16="http://schemas.microsoft.com/office/drawing/2014/main" id="{F2E68C27-503D-4B3E-841C-EA7385F212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9" name="Freeform 36">
              <a:extLst>
                <a:ext uri="{FF2B5EF4-FFF2-40B4-BE49-F238E27FC236}">
                  <a16:creationId xmlns:a16="http://schemas.microsoft.com/office/drawing/2014/main" id="{4AFDE91E-C0E4-42FF-8A33-4D702ABD9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0" name="Freeform 37">
              <a:extLst>
                <a:ext uri="{FF2B5EF4-FFF2-40B4-BE49-F238E27FC236}">
                  <a16:creationId xmlns:a16="http://schemas.microsoft.com/office/drawing/2014/main" id="{DE924FE1-2202-4742-BA89-D35FA4085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1" name="Freeform 38">
              <a:extLst>
                <a:ext uri="{FF2B5EF4-FFF2-40B4-BE49-F238E27FC236}">
                  <a16:creationId xmlns:a16="http://schemas.microsoft.com/office/drawing/2014/main" id="{079FB31D-DCF1-4710-9F6D-DF976A81D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2" name="Freeform 39">
              <a:extLst>
                <a:ext uri="{FF2B5EF4-FFF2-40B4-BE49-F238E27FC236}">
                  <a16:creationId xmlns:a16="http://schemas.microsoft.com/office/drawing/2014/main" id="{46F4281F-A878-425B-85AB-79C7B158B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3" name="Freeform 40">
              <a:extLst>
                <a:ext uri="{FF2B5EF4-FFF2-40B4-BE49-F238E27FC236}">
                  <a16:creationId xmlns:a16="http://schemas.microsoft.com/office/drawing/2014/main" id="{EE62E8EC-E428-4EA8-AB90-5FF0273F9A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4" name="Rectangle 41">
              <a:extLst>
                <a:ext uri="{FF2B5EF4-FFF2-40B4-BE49-F238E27FC236}">
                  <a16:creationId xmlns:a16="http://schemas.microsoft.com/office/drawing/2014/main" id="{B23A1AA7-CA2E-4087-97E0-E16B160CE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5" name="Freeform 42">
              <a:extLst>
                <a:ext uri="{FF2B5EF4-FFF2-40B4-BE49-F238E27FC236}">
                  <a16:creationId xmlns:a16="http://schemas.microsoft.com/office/drawing/2014/main" id="{05235286-B631-47A0-AC9B-0E41E100B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6" name="Rectangle 43">
              <a:extLst>
                <a:ext uri="{FF2B5EF4-FFF2-40B4-BE49-F238E27FC236}">
                  <a16:creationId xmlns:a16="http://schemas.microsoft.com/office/drawing/2014/main" id="{B21E72EC-BB42-4FE1-BF80-CB438536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7" name="Freeform 44">
              <a:extLst>
                <a:ext uri="{FF2B5EF4-FFF2-40B4-BE49-F238E27FC236}">
                  <a16:creationId xmlns:a16="http://schemas.microsoft.com/office/drawing/2014/main" id="{A8280C14-CF7D-448A-8214-A49826873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8" name="Rectangle 45">
              <a:extLst>
                <a:ext uri="{FF2B5EF4-FFF2-40B4-BE49-F238E27FC236}">
                  <a16:creationId xmlns:a16="http://schemas.microsoft.com/office/drawing/2014/main" id="{BF080B27-1481-4ED0-B71E-87A21D943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9" name="Freeform 46">
              <a:extLst>
                <a:ext uri="{FF2B5EF4-FFF2-40B4-BE49-F238E27FC236}">
                  <a16:creationId xmlns:a16="http://schemas.microsoft.com/office/drawing/2014/main" id="{2FF56E95-FE45-491D-AB79-D3F03FAB5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0" name="Freeform 47">
              <a:extLst>
                <a:ext uri="{FF2B5EF4-FFF2-40B4-BE49-F238E27FC236}">
                  <a16:creationId xmlns:a16="http://schemas.microsoft.com/office/drawing/2014/main" id="{FC47B9D5-CE50-4396-BFE9-2812EEA3DD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1" name="Freeform 48">
              <a:extLst>
                <a:ext uri="{FF2B5EF4-FFF2-40B4-BE49-F238E27FC236}">
                  <a16:creationId xmlns:a16="http://schemas.microsoft.com/office/drawing/2014/main" id="{0943C1FC-BCB7-424A-99B0-BD2B455138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2" name="Freeform 49">
              <a:extLst>
                <a:ext uri="{FF2B5EF4-FFF2-40B4-BE49-F238E27FC236}">
                  <a16:creationId xmlns:a16="http://schemas.microsoft.com/office/drawing/2014/main" id="{E9949BB3-57C3-4ED4-9914-565142A44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3" name="Freeform 50">
              <a:extLst>
                <a:ext uri="{FF2B5EF4-FFF2-40B4-BE49-F238E27FC236}">
                  <a16:creationId xmlns:a16="http://schemas.microsoft.com/office/drawing/2014/main" id="{E231F570-9971-4ACA-BC90-86FFA1ACE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4" name="Freeform 51">
              <a:extLst>
                <a:ext uri="{FF2B5EF4-FFF2-40B4-BE49-F238E27FC236}">
                  <a16:creationId xmlns:a16="http://schemas.microsoft.com/office/drawing/2014/main" id="{93E8DDAF-DCA3-436A-A95D-FF60A1258F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5" name="Freeform 52">
              <a:extLst>
                <a:ext uri="{FF2B5EF4-FFF2-40B4-BE49-F238E27FC236}">
                  <a16:creationId xmlns:a16="http://schemas.microsoft.com/office/drawing/2014/main" id="{DF82B4C7-660C-457B-A051-7F304C0C07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6" name="Freeform 53">
              <a:extLst>
                <a:ext uri="{FF2B5EF4-FFF2-40B4-BE49-F238E27FC236}">
                  <a16:creationId xmlns:a16="http://schemas.microsoft.com/office/drawing/2014/main" id="{EF4CA38D-9912-4F79-A9E9-BCAB83BC1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7" name="Freeform 54">
              <a:extLst>
                <a:ext uri="{FF2B5EF4-FFF2-40B4-BE49-F238E27FC236}">
                  <a16:creationId xmlns:a16="http://schemas.microsoft.com/office/drawing/2014/main" id="{CE6D0D29-D4A2-4EF3-9449-581DD66EC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8" name="Freeform 55">
              <a:extLst>
                <a:ext uri="{FF2B5EF4-FFF2-40B4-BE49-F238E27FC236}">
                  <a16:creationId xmlns:a16="http://schemas.microsoft.com/office/drawing/2014/main" id="{0605F198-4746-437E-A638-CF6F1D1CB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9" name="Freeform 56">
              <a:extLst>
                <a:ext uri="{FF2B5EF4-FFF2-40B4-BE49-F238E27FC236}">
                  <a16:creationId xmlns:a16="http://schemas.microsoft.com/office/drawing/2014/main" id="{1F7515BF-0C25-4E6A-A215-36854A1DF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0" name="Freeform 57">
              <a:extLst>
                <a:ext uri="{FF2B5EF4-FFF2-40B4-BE49-F238E27FC236}">
                  <a16:creationId xmlns:a16="http://schemas.microsoft.com/office/drawing/2014/main" id="{A56B2C32-E840-4569-9F35-44E0DA3AB0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1" name="Freeform 58">
              <a:extLst>
                <a:ext uri="{FF2B5EF4-FFF2-40B4-BE49-F238E27FC236}">
                  <a16:creationId xmlns:a16="http://schemas.microsoft.com/office/drawing/2014/main" id="{AEA396D5-830C-4D00-9380-EDBF5B03C0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2" name="Freeform 59">
              <a:extLst>
                <a:ext uri="{FF2B5EF4-FFF2-40B4-BE49-F238E27FC236}">
                  <a16:creationId xmlns:a16="http://schemas.microsoft.com/office/drawing/2014/main" id="{47405904-73C6-4E5A-BD3A-EFB7A3E91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3" name="Freeform 60">
              <a:extLst>
                <a:ext uri="{FF2B5EF4-FFF2-40B4-BE49-F238E27FC236}">
                  <a16:creationId xmlns:a16="http://schemas.microsoft.com/office/drawing/2014/main" id="{B8F9D592-59B9-4B54-9A78-904097C78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4" name="Freeform 61">
              <a:extLst>
                <a:ext uri="{FF2B5EF4-FFF2-40B4-BE49-F238E27FC236}">
                  <a16:creationId xmlns:a16="http://schemas.microsoft.com/office/drawing/2014/main" id="{43C84B8B-4BEE-436E-A333-28C9BCA1C1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5" name="Freeform 62">
              <a:extLst>
                <a:ext uri="{FF2B5EF4-FFF2-40B4-BE49-F238E27FC236}">
                  <a16:creationId xmlns:a16="http://schemas.microsoft.com/office/drawing/2014/main" id="{E09A2DBB-707B-4A56-B3FC-4FB479F1D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6" name="Freeform 63">
              <a:extLst>
                <a:ext uri="{FF2B5EF4-FFF2-40B4-BE49-F238E27FC236}">
                  <a16:creationId xmlns:a16="http://schemas.microsoft.com/office/drawing/2014/main" id="{1FEE874B-6292-4F00-9AC2-E2793D8C9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7" name="Freeform 64">
              <a:extLst>
                <a:ext uri="{FF2B5EF4-FFF2-40B4-BE49-F238E27FC236}">
                  <a16:creationId xmlns:a16="http://schemas.microsoft.com/office/drawing/2014/main" id="{A3DA42DC-4505-4D1D-B4C1-A4F13EBE3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8" name="Freeform 65">
              <a:extLst>
                <a:ext uri="{FF2B5EF4-FFF2-40B4-BE49-F238E27FC236}">
                  <a16:creationId xmlns:a16="http://schemas.microsoft.com/office/drawing/2014/main" id="{0CD05949-6FF7-4709-95AA-B6E3396E1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9" name="Freeform 66">
              <a:extLst>
                <a:ext uri="{FF2B5EF4-FFF2-40B4-BE49-F238E27FC236}">
                  <a16:creationId xmlns:a16="http://schemas.microsoft.com/office/drawing/2014/main" id="{9258C896-B414-4729-929E-9E84B6B211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0" name="Freeform 67">
              <a:extLst>
                <a:ext uri="{FF2B5EF4-FFF2-40B4-BE49-F238E27FC236}">
                  <a16:creationId xmlns:a16="http://schemas.microsoft.com/office/drawing/2014/main" id="{38F29449-AD9A-4217-B4DC-FF28EF683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1" name="Freeform 68">
              <a:extLst>
                <a:ext uri="{FF2B5EF4-FFF2-40B4-BE49-F238E27FC236}">
                  <a16:creationId xmlns:a16="http://schemas.microsoft.com/office/drawing/2014/main" id="{5A90E304-C730-4A04-9EE4-A5289ED7C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2" name="Freeform 69">
              <a:extLst>
                <a:ext uri="{FF2B5EF4-FFF2-40B4-BE49-F238E27FC236}">
                  <a16:creationId xmlns:a16="http://schemas.microsoft.com/office/drawing/2014/main" id="{81FDD1F9-CBF7-4DAF-907A-2A0A8B81FA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3" name="Freeform 70">
              <a:extLst>
                <a:ext uri="{FF2B5EF4-FFF2-40B4-BE49-F238E27FC236}">
                  <a16:creationId xmlns:a16="http://schemas.microsoft.com/office/drawing/2014/main" id="{C073225D-6188-46B8-8D03-6DE5DBBBB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4" name="Freeform 71">
              <a:extLst>
                <a:ext uri="{FF2B5EF4-FFF2-40B4-BE49-F238E27FC236}">
                  <a16:creationId xmlns:a16="http://schemas.microsoft.com/office/drawing/2014/main" id="{8F53B6A7-4B20-42EA-AD1D-DCE7D626ED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5" name="Freeform 72">
              <a:extLst>
                <a:ext uri="{FF2B5EF4-FFF2-40B4-BE49-F238E27FC236}">
                  <a16:creationId xmlns:a16="http://schemas.microsoft.com/office/drawing/2014/main" id="{734255AA-7D05-4CF9-917E-C8CBB6CEEA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6" name="Freeform 73">
              <a:extLst>
                <a:ext uri="{FF2B5EF4-FFF2-40B4-BE49-F238E27FC236}">
                  <a16:creationId xmlns:a16="http://schemas.microsoft.com/office/drawing/2014/main" id="{DE73D1D8-5630-4844-A79E-1BFFC95A9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7" name="Freeform 74">
              <a:extLst>
                <a:ext uri="{FF2B5EF4-FFF2-40B4-BE49-F238E27FC236}">
                  <a16:creationId xmlns:a16="http://schemas.microsoft.com/office/drawing/2014/main" id="{2F771491-0F44-4A9A-BB41-E0ED3A074A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8" name="Freeform 75">
              <a:extLst>
                <a:ext uri="{FF2B5EF4-FFF2-40B4-BE49-F238E27FC236}">
                  <a16:creationId xmlns:a16="http://schemas.microsoft.com/office/drawing/2014/main" id="{4D6D9627-4D79-4597-83F3-A87AC3C23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9" name="Freeform 76">
              <a:extLst>
                <a:ext uri="{FF2B5EF4-FFF2-40B4-BE49-F238E27FC236}">
                  <a16:creationId xmlns:a16="http://schemas.microsoft.com/office/drawing/2014/main" id="{A5443029-6C2E-491A-8F99-493AD8960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0" name="Freeform 77">
              <a:extLst>
                <a:ext uri="{FF2B5EF4-FFF2-40B4-BE49-F238E27FC236}">
                  <a16:creationId xmlns:a16="http://schemas.microsoft.com/office/drawing/2014/main" id="{F1848620-9B7B-4D58-8916-E3438DD1B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1" name="Freeform 78">
              <a:extLst>
                <a:ext uri="{FF2B5EF4-FFF2-40B4-BE49-F238E27FC236}">
                  <a16:creationId xmlns:a16="http://schemas.microsoft.com/office/drawing/2014/main" id="{2AB08014-9D29-4102-B6DE-51C2E88923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2" name="Freeform 79">
              <a:extLst>
                <a:ext uri="{FF2B5EF4-FFF2-40B4-BE49-F238E27FC236}">
                  <a16:creationId xmlns:a16="http://schemas.microsoft.com/office/drawing/2014/main" id="{2C174A20-6EB9-47E1-AA17-2264A189DC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3" name="Freeform 80">
              <a:extLst>
                <a:ext uri="{FF2B5EF4-FFF2-40B4-BE49-F238E27FC236}">
                  <a16:creationId xmlns:a16="http://schemas.microsoft.com/office/drawing/2014/main" id="{EE69495F-3827-49EA-BF2B-5063E5E38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4" name="Freeform 81">
              <a:extLst>
                <a:ext uri="{FF2B5EF4-FFF2-40B4-BE49-F238E27FC236}">
                  <a16:creationId xmlns:a16="http://schemas.microsoft.com/office/drawing/2014/main" id="{BDA6EAB8-8315-43D4-A63E-A05C5F0E99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5" name="Freeform 82">
              <a:extLst>
                <a:ext uri="{FF2B5EF4-FFF2-40B4-BE49-F238E27FC236}">
                  <a16:creationId xmlns:a16="http://schemas.microsoft.com/office/drawing/2014/main" id="{BEAEB3E0-AD25-4DDF-87C4-A48360F4C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6" name="Freeform 83">
              <a:extLst>
                <a:ext uri="{FF2B5EF4-FFF2-40B4-BE49-F238E27FC236}">
                  <a16:creationId xmlns:a16="http://schemas.microsoft.com/office/drawing/2014/main" id="{BD08D3F1-0B05-4289-8D41-9F9A071BC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7" name="Rectangle 84">
              <a:extLst>
                <a:ext uri="{FF2B5EF4-FFF2-40B4-BE49-F238E27FC236}">
                  <a16:creationId xmlns:a16="http://schemas.microsoft.com/office/drawing/2014/main" id="{712B4C8E-823B-4FD4-973D-F81CD724C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8" name="Freeform 85">
              <a:extLst>
                <a:ext uri="{FF2B5EF4-FFF2-40B4-BE49-F238E27FC236}">
                  <a16:creationId xmlns:a16="http://schemas.microsoft.com/office/drawing/2014/main" id="{F7A10054-2623-46B0-9B8D-6796CA1BE4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9" name="Freeform 86">
              <a:extLst>
                <a:ext uri="{FF2B5EF4-FFF2-40B4-BE49-F238E27FC236}">
                  <a16:creationId xmlns:a16="http://schemas.microsoft.com/office/drawing/2014/main" id="{FD03A651-AEB8-46DC-9530-DFEA2B969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0" name="Freeform 87">
              <a:extLst>
                <a:ext uri="{FF2B5EF4-FFF2-40B4-BE49-F238E27FC236}">
                  <a16:creationId xmlns:a16="http://schemas.microsoft.com/office/drawing/2014/main" id="{83256D10-81BB-4393-AF90-8158C61D73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1" name="Freeform 88">
              <a:extLst>
                <a:ext uri="{FF2B5EF4-FFF2-40B4-BE49-F238E27FC236}">
                  <a16:creationId xmlns:a16="http://schemas.microsoft.com/office/drawing/2014/main" id="{F6CB8055-2911-47C4-9823-0FE1909BDD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2" name="Freeform 89">
              <a:extLst>
                <a:ext uri="{FF2B5EF4-FFF2-40B4-BE49-F238E27FC236}">
                  <a16:creationId xmlns:a16="http://schemas.microsoft.com/office/drawing/2014/main" id="{2346A099-995F-4204-B48B-8EDD3E650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3" name="Freeform 90">
              <a:extLst>
                <a:ext uri="{FF2B5EF4-FFF2-40B4-BE49-F238E27FC236}">
                  <a16:creationId xmlns:a16="http://schemas.microsoft.com/office/drawing/2014/main" id="{B5E50892-6F37-4B33-85C2-CC8B0229F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4" name="Freeform 91">
              <a:extLst>
                <a:ext uri="{FF2B5EF4-FFF2-40B4-BE49-F238E27FC236}">
                  <a16:creationId xmlns:a16="http://schemas.microsoft.com/office/drawing/2014/main" id="{F9CB9DF2-694E-46DC-8493-37CC1C251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5" name="Freeform 92">
              <a:extLst>
                <a:ext uri="{FF2B5EF4-FFF2-40B4-BE49-F238E27FC236}">
                  <a16:creationId xmlns:a16="http://schemas.microsoft.com/office/drawing/2014/main" id="{5917BE08-72F3-48AD-8368-FC85014C34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6" name="Freeform 93">
              <a:extLst>
                <a:ext uri="{FF2B5EF4-FFF2-40B4-BE49-F238E27FC236}">
                  <a16:creationId xmlns:a16="http://schemas.microsoft.com/office/drawing/2014/main" id="{8D1CA598-A0D9-4DEE-89E0-E3567C833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7" name="Freeform 94">
              <a:extLst>
                <a:ext uri="{FF2B5EF4-FFF2-40B4-BE49-F238E27FC236}">
                  <a16:creationId xmlns:a16="http://schemas.microsoft.com/office/drawing/2014/main" id="{E242ADF4-40C7-48B9-989D-C0253CDDA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8" name="Freeform 95">
              <a:extLst>
                <a:ext uri="{FF2B5EF4-FFF2-40B4-BE49-F238E27FC236}">
                  <a16:creationId xmlns:a16="http://schemas.microsoft.com/office/drawing/2014/main" id="{3BC6AE36-6A71-4CBC-A9CC-C1F76B0CC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9" name="Freeform 96">
              <a:extLst>
                <a:ext uri="{FF2B5EF4-FFF2-40B4-BE49-F238E27FC236}">
                  <a16:creationId xmlns:a16="http://schemas.microsoft.com/office/drawing/2014/main" id="{9F1BBF2A-D50C-4912-8DF6-EB8B4410F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0" name="Freeform 97">
              <a:extLst>
                <a:ext uri="{FF2B5EF4-FFF2-40B4-BE49-F238E27FC236}">
                  <a16:creationId xmlns:a16="http://schemas.microsoft.com/office/drawing/2014/main" id="{594A5A8A-989C-4DAC-80DB-7FFA7F19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1" name="Freeform 98">
              <a:extLst>
                <a:ext uri="{FF2B5EF4-FFF2-40B4-BE49-F238E27FC236}">
                  <a16:creationId xmlns:a16="http://schemas.microsoft.com/office/drawing/2014/main" id="{6F509D22-AB04-4BB1-8BD4-27DB13669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2" name="Freeform 99">
              <a:extLst>
                <a:ext uri="{FF2B5EF4-FFF2-40B4-BE49-F238E27FC236}">
                  <a16:creationId xmlns:a16="http://schemas.microsoft.com/office/drawing/2014/main" id="{AB661C37-5D41-4369-840C-F9B900128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3" name="Freeform 100">
              <a:extLst>
                <a:ext uri="{FF2B5EF4-FFF2-40B4-BE49-F238E27FC236}">
                  <a16:creationId xmlns:a16="http://schemas.microsoft.com/office/drawing/2014/main" id="{45999BE4-51EE-4B79-A110-2171B2FD7D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4" name="Freeform 101">
              <a:extLst>
                <a:ext uri="{FF2B5EF4-FFF2-40B4-BE49-F238E27FC236}">
                  <a16:creationId xmlns:a16="http://schemas.microsoft.com/office/drawing/2014/main" id="{561B9E9B-AE22-44ED-911E-5254175A0B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5" name="Freeform 102">
              <a:extLst>
                <a:ext uri="{FF2B5EF4-FFF2-40B4-BE49-F238E27FC236}">
                  <a16:creationId xmlns:a16="http://schemas.microsoft.com/office/drawing/2014/main" id="{BE6B916E-17CD-4F80-A08C-F233BA248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6" name="Freeform 103">
              <a:extLst>
                <a:ext uri="{FF2B5EF4-FFF2-40B4-BE49-F238E27FC236}">
                  <a16:creationId xmlns:a16="http://schemas.microsoft.com/office/drawing/2014/main" id="{F4CC318D-EBE1-488D-A7F2-50774BFE3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7" name="Freeform 104">
              <a:extLst>
                <a:ext uri="{FF2B5EF4-FFF2-40B4-BE49-F238E27FC236}">
                  <a16:creationId xmlns:a16="http://schemas.microsoft.com/office/drawing/2014/main" id="{0CB7FE2D-E96E-4D93-B7FE-82E83E6398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8" name="Freeform 105">
              <a:extLst>
                <a:ext uri="{FF2B5EF4-FFF2-40B4-BE49-F238E27FC236}">
                  <a16:creationId xmlns:a16="http://schemas.microsoft.com/office/drawing/2014/main" id="{EF181284-0E96-484A-A8CA-994FB9415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9" name="Freeform 106">
              <a:extLst>
                <a:ext uri="{FF2B5EF4-FFF2-40B4-BE49-F238E27FC236}">
                  <a16:creationId xmlns:a16="http://schemas.microsoft.com/office/drawing/2014/main" id="{98E49EB3-4CB6-467C-86BF-260C6B348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0" name="Freeform 107">
              <a:extLst>
                <a:ext uri="{FF2B5EF4-FFF2-40B4-BE49-F238E27FC236}">
                  <a16:creationId xmlns:a16="http://schemas.microsoft.com/office/drawing/2014/main" id="{73809E6D-68A7-4C8D-A678-53C85E62B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1" name="Freeform 108">
              <a:extLst>
                <a:ext uri="{FF2B5EF4-FFF2-40B4-BE49-F238E27FC236}">
                  <a16:creationId xmlns:a16="http://schemas.microsoft.com/office/drawing/2014/main" id="{93C08E99-9586-4759-96D0-5A045ECDB4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2" name="Freeform 109">
              <a:extLst>
                <a:ext uri="{FF2B5EF4-FFF2-40B4-BE49-F238E27FC236}">
                  <a16:creationId xmlns:a16="http://schemas.microsoft.com/office/drawing/2014/main" id="{D1E27BFF-9D74-4BEC-9627-8A328520D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3" name="Freeform 110">
              <a:extLst>
                <a:ext uri="{FF2B5EF4-FFF2-40B4-BE49-F238E27FC236}">
                  <a16:creationId xmlns:a16="http://schemas.microsoft.com/office/drawing/2014/main" id="{D993E7F1-1E78-4C67-8577-FC19485056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4" name="Freeform 111">
              <a:extLst>
                <a:ext uri="{FF2B5EF4-FFF2-40B4-BE49-F238E27FC236}">
                  <a16:creationId xmlns:a16="http://schemas.microsoft.com/office/drawing/2014/main" id="{7B7C5823-B1AF-407B-BF85-0CA2FAC3B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5" name="Freeform 112">
              <a:extLst>
                <a:ext uri="{FF2B5EF4-FFF2-40B4-BE49-F238E27FC236}">
                  <a16:creationId xmlns:a16="http://schemas.microsoft.com/office/drawing/2014/main" id="{A7D98216-FC36-4C67-BE85-2740CC781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6" name="Freeform 113">
              <a:extLst>
                <a:ext uri="{FF2B5EF4-FFF2-40B4-BE49-F238E27FC236}">
                  <a16:creationId xmlns:a16="http://schemas.microsoft.com/office/drawing/2014/main" id="{204C876B-CEB7-4416-89F9-3F4A9FD928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7" name="Freeform 114">
              <a:extLst>
                <a:ext uri="{FF2B5EF4-FFF2-40B4-BE49-F238E27FC236}">
                  <a16:creationId xmlns:a16="http://schemas.microsoft.com/office/drawing/2014/main" id="{680DF2D5-8C32-417E-B02F-D42B4636E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8" name="Freeform 115">
              <a:extLst>
                <a:ext uri="{FF2B5EF4-FFF2-40B4-BE49-F238E27FC236}">
                  <a16:creationId xmlns:a16="http://schemas.microsoft.com/office/drawing/2014/main" id="{8F3D80F4-B8C9-4031-8FD7-7281B751D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9" name="Freeform 116">
              <a:extLst>
                <a:ext uri="{FF2B5EF4-FFF2-40B4-BE49-F238E27FC236}">
                  <a16:creationId xmlns:a16="http://schemas.microsoft.com/office/drawing/2014/main" id="{8E420CF8-C9AF-4F96-A572-31E37E108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0" name="Freeform 117">
              <a:extLst>
                <a:ext uri="{FF2B5EF4-FFF2-40B4-BE49-F238E27FC236}">
                  <a16:creationId xmlns:a16="http://schemas.microsoft.com/office/drawing/2014/main" id="{15783823-1C2F-4760-900B-E444B0B79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1" name="Freeform 118">
              <a:extLst>
                <a:ext uri="{FF2B5EF4-FFF2-40B4-BE49-F238E27FC236}">
                  <a16:creationId xmlns:a16="http://schemas.microsoft.com/office/drawing/2014/main" id="{096FB1CE-7DCB-4B10-BF21-1A83ABCA88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2" name="Freeform 119">
              <a:extLst>
                <a:ext uri="{FF2B5EF4-FFF2-40B4-BE49-F238E27FC236}">
                  <a16:creationId xmlns:a16="http://schemas.microsoft.com/office/drawing/2014/main" id="{BC9F2FC0-F9DA-4CD4-B4CA-D1A69C2DA9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3" name="Freeform 120">
              <a:extLst>
                <a:ext uri="{FF2B5EF4-FFF2-40B4-BE49-F238E27FC236}">
                  <a16:creationId xmlns:a16="http://schemas.microsoft.com/office/drawing/2014/main" id="{A76D49F0-D322-4154-A0A0-13C89F1BA0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4" name="Freeform 121">
              <a:extLst>
                <a:ext uri="{FF2B5EF4-FFF2-40B4-BE49-F238E27FC236}">
                  <a16:creationId xmlns:a16="http://schemas.microsoft.com/office/drawing/2014/main" id="{9FA693D2-AE64-4EC9-BBAF-BF81EBB90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5" name="Freeform 122">
              <a:extLst>
                <a:ext uri="{FF2B5EF4-FFF2-40B4-BE49-F238E27FC236}">
                  <a16:creationId xmlns:a16="http://schemas.microsoft.com/office/drawing/2014/main" id="{E99F0E3C-263D-4044-B3D1-4EEF1421F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6" name="Freeform 123">
              <a:extLst>
                <a:ext uri="{FF2B5EF4-FFF2-40B4-BE49-F238E27FC236}">
                  <a16:creationId xmlns:a16="http://schemas.microsoft.com/office/drawing/2014/main" id="{B8DFFC5F-F522-49BE-9663-3DD205362E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7" name="Freeform 124">
              <a:extLst>
                <a:ext uri="{FF2B5EF4-FFF2-40B4-BE49-F238E27FC236}">
                  <a16:creationId xmlns:a16="http://schemas.microsoft.com/office/drawing/2014/main" id="{C12E72DF-D5B5-4A72-B90A-6B581B58DE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8" name="Freeform 125">
              <a:extLst>
                <a:ext uri="{FF2B5EF4-FFF2-40B4-BE49-F238E27FC236}">
                  <a16:creationId xmlns:a16="http://schemas.microsoft.com/office/drawing/2014/main" id="{7F30B436-EA80-499F-A77E-EE64CBA68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9" name="Freeform 126">
              <a:extLst>
                <a:ext uri="{FF2B5EF4-FFF2-40B4-BE49-F238E27FC236}">
                  <a16:creationId xmlns:a16="http://schemas.microsoft.com/office/drawing/2014/main" id="{239B002A-7CA9-4038-BC0E-5214677247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0492" name="Picture 127" descr="D:\Clip Art\Music\Instruments (I - Z)\Recorder 5.wmf">
            <a:extLst>
              <a:ext uri="{FF2B5EF4-FFF2-40B4-BE49-F238E27FC236}">
                <a16:creationId xmlns:a16="http://schemas.microsoft.com/office/drawing/2014/main" id="{591C2F45-610E-49B2-BDF9-CE9F89BC1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128" descr="D:\Clip Art\Music\Instruments (I - Z)\Violin 04.wmf">
            <a:extLst>
              <a:ext uri="{FF2B5EF4-FFF2-40B4-BE49-F238E27FC236}">
                <a16:creationId xmlns:a16="http://schemas.microsoft.com/office/drawing/2014/main" id="{D2A07ACF-4325-4016-9716-6314A56EB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4" name="Group 129">
            <a:extLst>
              <a:ext uri="{FF2B5EF4-FFF2-40B4-BE49-F238E27FC236}">
                <a16:creationId xmlns:a16="http://schemas.microsoft.com/office/drawing/2014/main" id="{5A5209BB-C6A6-4532-A00B-22DE7ECC253E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0578" name="Freeform 130">
              <a:extLst>
                <a:ext uri="{FF2B5EF4-FFF2-40B4-BE49-F238E27FC236}">
                  <a16:creationId xmlns:a16="http://schemas.microsoft.com/office/drawing/2014/main" id="{6B823748-30F2-433B-A8FF-C500069CA9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9" name="Freeform 131">
              <a:extLst>
                <a:ext uri="{FF2B5EF4-FFF2-40B4-BE49-F238E27FC236}">
                  <a16:creationId xmlns:a16="http://schemas.microsoft.com/office/drawing/2014/main" id="{A9A3FA2A-254A-4FAF-845E-43C4E2AE0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0" name="Freeform 132">
              <a:extLst>
                <a:ext uri="{FF2B5EF4-FFF2-40B4-BE49-F238E27FC236}">
                  <a16:creationId xmlns:a16="http://schemas.microsoft.com/office/drawing/2014/main" id="{A3A5DCE8-00E7-422A-A3FC-EFE16FC0CC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1" name="Freeform 133">
              <a:extLst>
                <a:ext uri="{FF2B5EF4-FFF2-40B4-BE49-F238E27FC236}">
                  <a16:creationId xmlns:a16="http://schemas.microsoft.com/office/drawing/2014/main" id="{7B02B38B-987B-43D1-867F-66AB07028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2" name="Freeform 134">
              <a:extLst>
                <a:ext uri="{FF2B5EF4-FFF2-40B4-BE49-F238E27FC236}">
                  <a16:creationId xmlns:a16="http://schemas.microsoft.com/office/drawing/2014/main" id="{AAA0A7CF-3069-432F-A98C-BF8EAAA60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3" name="Freeform 135">
              <a:extLst>
                <a:ext uri="{FF2B5EF4-FFF2-40B4-BE49-F238E27FC236}">
                  <a16:creationId xmlns:a16="http://schemas.microsoft.com/office/drawing/2014/main" id="{F1F9FE3C-2C4D-4A34-96E2-41B68A613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4" name="Freeform 136">
              <a:extLst>
                <a:ext uri="{FF2B5EF4-FFF2-40B4-BE49-F238E27FC236}">
                  <a16:creationId xmlns:a16="http://schemas.microsoft.com/office/drawing/2014/main" id="{64C05E51-81D1-4572-AE2B-BCE35A3EA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5" name="Freeform 137">
              <a:extLst>
                <a:ext uri="{FF2B5EF4-FFF2-40B4-BE49-F238E27FC236}">
                  <a16:creationId xmlns:a16="http://schemas.microsoft.com/office/drawing/2014/main" id="{A58E67EE-F7ED-4DB5-871B-192B15548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6" name="Freeform 138">
              <a:extLst>
                <a:ext uri="{FF2B5EF4-FFF2-40B4-BE49-F238E27FC236}">
                  <a16:creationId xmlns:a16="http://schemas.microsoft.com/office/drawing/2014/main" id="{18AEA847-85F9-4F1D-AC90-80F8ECBA1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7" name="Freeform 139">
              <a:extLst>
                <a:ext uri="{FF2B5EF4-FFF2-40B4-BE49-F238E27FC236}">
                  <a16:creationId xmlns:a16="http://schemas.microsoft.com/office/drawing/2014/main" id="{D8C31E64-1AD9-4058-81BF-1E20E626B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8" name="Freeform 140">
              <a:extLst>
                <a:ext uri="{FF2B5EF4-FFF2-40B4-BE49-F238E27FC236}">
                  <a16:creationId xmlns:a16="http://schemas.microsoft.com/office/drawing/2014/main" id="{D67405A2-A567-48D9-BB8C-02D276397E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9" name="Freeform 141">
              <a:extLst>
                <a:ext uri="{FF2B5EF4-FFF2-40B4-BE49-F238E27FC236}">
                  <a16:creationId xmlns:a16="http://schemas.microsoft.com/office/drawing/2014/main" id="{DAB7D44E-732D-4D3F-8C24-938250A90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0" name="Freeform 142">
              <a:extLst>
                <a:ext uri="{FF2B5EF4-FFF2-40B4-BE49-F238E27FC236}">
                  <a16:creationId xmlns:a16="http://schemas.microsoft.com/office/drawing/2014/main" id="{D81E2149-92B3-4421-8A76-700BA4E72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1" name="Freeform 143">
              <a:extLst>
                <a:ext uri="{FF2B5EF4-FFF2-40B4-BE49-F238E27FC236}">
                  <a16:creationId xmlns:a16="http://schemas.microsoft.com/office/drawing/2014/main" id="{3BAAD2B0-1BF8-4DCB-8BD2-DF803F043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2" name="Freeform 144">
              <a:extLst>
                <a:ext uri="{FF2B5EF4-FFF2-40B4-BE49-F238E27FC236}">
                  <a16:creationId xmlns:a16="http://schemas.microsoft.com/office/drawing/2014/main" id="{86B23EBD-DF3A-4729-B059-2840C0264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3" name="Freeform 145">
              <a:extLst>
                <a:ext uri="{FF2B5EF4-FFF2-40B4-BE49-F238E27FC236}">
                  <a16:creationId xmlns:a16="http://schemas.microsoft.com/office/drawing/2014/main" id="{980CC048-9FB3-4405-A347-52FA4A79F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4" name="Freeform 146">
              <a:extLst>
                <a:ext uri="{FF2B5EF4-FFF2-40B4-BE49-F238E27FC236}">
                  <a16:creationId xmlns:a16="http://schemas.microsoft.com/office/drawing/2014/main" id="{DB288B0D-EC19-457F-83E5-F89A68C4AF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5" name="Freeform 147">
              <a:extLst>
                <a:ext uri="{FF2B5EF4-FFF2-40B4-BE49-F238E27FC236}">
                  <a16:creationId xmlns:a16="http://schemas.microsoft.com/office/drawing/2014/main" id="{1250AF9A-96ED-45D2-8B77-CFF5D4FAD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6" name="Freeform 148">
              <a:extLst>
                <a:ext uri="{FF2B5EF4-FFF2-40B4-BE49-F238E27FC236}">
                  <a16:creationId xmlns:a16="http://schemas.microsoft.com/office/drawing/2014/main" id="{013F4845-4B75-42BD-AAAD-323D1E2EB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7" name="Freeform 149">
              <a:extLst>
                <a:ext uri="{FF2B5EF4-FFF2-40B4-BE49-F238E27FC236}">
                  <a16:creationId xmlns:a16="http://schemas.microsoft.com/office/drawing/2014/main" id="{490C7A75-222A-4371-93FE-3627398B3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8" name="Freeform 150">
              <a:extLst>
                <a:ext uri="{FF2B5EF4-FFF2-40B4-BE49-F238E27FC236}">
                  <a16:creationId xmlns:a16="http://schemas.microsoft.com/office/drawing/2014/main" id="{B92124FC-6C5B-4BA2-9578-8E262E4F0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9" name="Freeform 151">
              <a:extLst>
                <a:ext uri="{FF2B5EF4-FFF2-40B4-BE49-F238E27FC236}">
                  <a16:creationId xmlns:a16="http://schemas.microsoft.com/office/drawing/2014/main" id="{BA935B8B-5B67-4213-8BF2-BEC50BCE2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0" name="Freeform 152">
              <a:extLst>
                <a:ext uri="{FF2B5EF4-FFF2-40B4-BE49-F238E27FC236}">
                  <a16:creationId xmlns:a16="http://schemas.microsoft.com/office/drawing/2014/main" id="{027B12C4-C205-41FB-9CF0-8AEEBB288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1" name="Freeform 153">
              <a:extLst>
                <a:ext uri="{FF2B5EF4-FFF2-40B4-BE49-F238E27FC236}">
                  <a16:creationId xmlns:a16="http://schemas.microsoft.com/office/drawing/2014/main" id="{438F913F-BD65-46BC-B999-9C73487AC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2" name="Freeform 154">
              <a:extLst>
                <a:ext uri="{FF2B5EF4-FFF2-40B4-BE49-F238E27FC236}">
                  <a16:creationId xmlns:a16="http://schemas.microsoft.com/office/drawing/2014/main" id="{F026F7E0-D5DD-451A-9174-E8E33C209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3" name="Freeform 155">
              <a:extLst>
                <a:ext uri="{FF2B5EF4-FFF2-40B4-BE49-F238E27FC236}">
                  <a16:creationId xmlns:a16="http://schemas.microsoft.com/office/drawing/2014/main" id="{D429B44B-D2D0-47FB-996F-E35AC1D1A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4" name="Freeform 156">
              <a:extLst>
                <a:ext uri="{FF2B5EF4-FFF2-40B4-BE49-F238E27FC236}">
                  <a16:creationId xmlns:a16="http://schemas.microsoft.com/office/drawing/2014/main" id="{99B75ACD-E341-4FF4-B4CB-18C4AC8B9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5" name="Freeform 157">
              <a:extLst>
                <a:ext uri="{FF2B5EF4-FFF2-40B4-BE49-F238E27FC236}">
                  <a16:creationId xmlns:a16="http://schemas.microsoft.com/office/drawing/2014/main" id="{2E0246C4-823D-43BA-B81A-A6D0201D39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6" name="Freeform 158">
              <a:extLst>
                <a:ext uri="{FF2B5EF4-FFF2-40B4-BE49-F238E27FC236}">
                  <a16:creationId xmlns:a16="http://schemas.microsoft.com/office/drawing/2014/main" id="{D74B0047-4293-4608-874E-91B6E98E5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7" name="Freeform 159">
              <a:extLst>
                <a:ext uri="{FF2B5EF4-FFF2-40B4-BE49-F238E27FC236}">
                  <a16:creationId xmlns:a16="http://schemas.microsoft.com/office/drawing/2014/main" id="{544F7851-75C3-459F-A523-88F346DD8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8" name="Freeform 160">
              <a:extLst>
                <a:ext uri="{FF2B5EF4-FFF2-40B4-BE49-F238E27FC236}">
                  <a16:creationId xmlns:a16="http://schemas.microsoft.com/office/drawing/2014/main" id="{9AD7DC72-9BE5-4EF9-A0F3-F72F08FE52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9" name="Freeform 161">
              <a:extLst>
                <a:ext uri="{FF2B5EF4-FFF2-40B4-BE49-F238E27FC236}">
                  <a16:creationId xmlns:a16="http://schemas.microsoft.com/office/drawing/2014/main" id="{0E3DC197-CF1A-4F3E-9072-EE39AC67E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0" name="Freeform 162">
              <a:extLst>
                <a:ext uri="{FF2B5EF4-FFF2-40B4-BE49-F238E27FC236}">
                  <a16:creationId xmlns:a16="http://schemas.microsoft.com/office/drawing/2014/main" id="{839A12E2-79E3-402B-80D4-0A9AFD5F2D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1" name="Freeform 163">
              <a:extLst>
                <a:ext uri="{FF2B5EF4-FFF2-40B4-BE49-F238E27FC236}">
                  <a16:creationId xmlns:a16="http://schemas.microsoft.com/office/drawing/2014/main" id="{031CD19F-821E-461F-A623-6A996CADE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2" name="Freeform 164">
              <a:extLst>
                <a:ext uri="{FF2B5EF4-FFF2-40B4-BE49-F238E27FC236}">
                  <a16:creationId xmlns:a16="http://schemas.microsoft.com/office/drawing/2014/main" id="{AF9E1E21-83C1-41CD-9351-330083692D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3" name="Freeform 165">
              <a:extLst>
                <a:ext uri="{FF2B5EF4-FFF2-40B4-BE49-F238E27FC236}">
                  <a16:creationId xmlns:a16="http://schemas.microsoft.com/office/drawing/2014/main" id="{9B1E6658-AE1F-44F6-B10A-1B030F3C3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4" name="Freeform 166">
              <a:extLst>
                <a:ext uri="{FF2B5EF4-FFF2-40B4-BE49-F238E27FC236}">
                  <a16:creationId xmlns:a16="http://schemas.microsoft.com/office/drawing/2014/main" id="{B616C8AE-9DC7-4306-9AFE-BCB8C0D88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5" name="Freeform 167">
              <a:extLst>
                <a:ext uri="{FF2B5EF4-FFF2-40B4-BE49-F238E27FC236}">
                  <a16:creationId xmlns:a16="http://schemas.microsoft.com/office/drawing/2014/main" id="{E199B08E-3F80-4A1E-84D1-11ABD7575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6" name="Freeform 168">
              <a:extLst>
                <a:ext uri="{FF2B5EF4-FFF2-40B4-BE49-F238E27FC236}">
                  <a16:creationId xmlns:a16="http://schemas.microsoft.com/office/drawing/2014/main" id="{68BDC2A3-2CDD-4F90-82CC-D54753CE9A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7" name="Freeform 169">
              <a:extLst>
                <a:ext uri="{FF2B5EF4-FFF2-40B4-BE49-F238E27FC236}">
                  <a16:creationId xmlns:a16="http://schemas.microsoft.com/office/drawing/2014/main" id="{00F0752A-F88D-4F8B-8E7A-5F24C1642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8" name="Freeform 170">
              <a:extLst>
                <a:ext uri="{FF2B5EF4-FFF2-40B4-BE49-F238E27FC236}">
                  <a16:creationId xmlns:a16="http://schemas.microsoft.com/office/drawing/2014/main" id="{9F5BAE9C-AFAE-457E-9B33-0302F2D2D3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9" name="Freeform 171">
              <a:extLst>
                <a:ext uri="{FF2B5EF4-FFF2-40B4-BE49-F238E27FC236}">
                  <a16:creationId xmlns:a16="http://schemas.microsoft.com/office/drawing/2014/main" id="{048229CC-D23C-428D-A9E5-A12967D7E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0" name="Freeform 172">
              <a:extLst>
                <a:ext uri="{FF2B5EF4-FFF2-40B4-BE49-F238E27FC236}">
                  <a16:creationId xmlns:a16="http://schemas.microsoft.com/office/drawing/2014/main" id="{7DD5B6FE-22D6-4654-A8DA-C59AA8400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1" name="Freeform 173">
              <a:extLst>
                <a:ext uri="{FF2B5EF4-FFF2-40B4-BE49-F238E27FC236}">
                  <a16:creationId xmlns:a16="http://schemas.microsoft.com/office/drawing/2014/main" id="{2B8027D8-6922-485A-B60C-88D1658CFA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2" name="Freeform 174">
              <a:extLst>
                <a:ext uri="{FF2B5EF4-FFF2-40B4-BE49-F238E27FC236}">
                  <a16:creationId xmlns:a16="http://schemas.microsoft.com/office/drawing/2014/main" id="{476BDADD-1426-492E-AEDF-8CBB43676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3" name="Freeform 175">
              <a:extLst>
                <a:ext uri="{FF2B5EF4-FFF2-40B4-BE49-F238E27FC236}">
                  <a16:creationId xmlns:a16="http://schemas.microsoft.com/office/drawing/2014/main" id="{EC473420-8961-4D25-B515-2B28CCDCF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495" name="Group 176">
            <a:extLst>
              <a:ext uri="{FF2B5EF4-FFF2-40B4-BE49-F238E27FC236}">
                <a16:creationId xmlns:a16="http://schemas.microsoft.com/office/drawing/2014/main" id="{C528DC32-EDBE-4279-B381-26DCAC9C1938}"/>
              </a:ext>
            </a:extLst>
          </p:cNvPr>
          <p:cNvGrpSpPr>
            <a:grpSpLocks/>
          </p:cNvGrpSpPr>
          <p:nvPr/>
        </p:nvGrpSpPr>
        <p:grpSpPr bwMode="auto">
          <a:xfrm rot="-10767448"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0576" name="Oval 177">
              <a:extLst>
                <a:ext uri="{FF2B5EF4-FFF2-40B4-BE49-F238E27FC236}">
                  <a16:creationId xmlns:a16="http://schemas.microsoft.com/office/drawing/2014/main" id="{3B153508-2C5F-41B6-87EF-41ADB2AC7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7" name="Oval 178">
              <a:extLst>
                <a:ext uri="{FF2B5EF4-FFF2-40B4-BE49-F238E27FC236}">
                  <a16:creationId xmlns:a16="http://schemas.microsoft.com/office/drawing/2014/main" id="{3BE2C950-10B6-4649-9D77-2AC5E62FD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496" name="Line 179">
            <a:extLst>
              <a:ext uri="{FF2B5EF4-FFF2-40B4-BE49-F238E27FC236}">
                <a16:creationId xmlns:a16="http://schemas.microsoft.com/office/drawing/2014/main" id="{2DF32772-F426-4A06-8598-111203EF7657}"/>
              </a:ext>
            </a:extLst>
          </p:cNvPr>
          <p:cNvSpPr>
            <a:spLocks noChangeShapeType="1"/>
          </p:cNvSpPr>
          <p:nvPr/>
        </p:nvSpPr>
        <p:spPr bwMode="auto">
          <a:xfrm rot="-10767448" flipH="1" flipV="1">
            <a:off x="5816600" y="483235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Text Box 180">
            <a:extLst>
              <a:ext uri="{FF2B5EF4-FFF2-40B4-BE49-F238E27FC236}">
                <a16:creationId xmlns:a16="http://schemas.microsoft.com/office/drawing/2014/main" id="{FC1400F5-28D4-4552-9C66-0501E255A2EE}"/>
              </a:ext>
            </a:extLst>
          </p:cNvPr>
          <p:cNvSpPr txBox="1">
            <a:spLocks noChangeArrowheads="1"/>
          </p:cNvSpPr>
          <p:nvPr/>
        </p:nvSpPr>
        <p:spPr bwMode="auto">
          <a:xfrm rot="-9462838">
            <a:off x="4554538" y="551180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0498" name="Line 181">
            <a:extLst>
              <a:ext uri="{FF2B5EF4-FFF2-40B4-BE49-F238E27FC236}">
                <a16:creationId xmlns:a16="http://schemas.microsoft.com/office/drawing/2014/main" id="{17E0ECA4-2BA3-4C7B-9993-906D9DB56A55}"/>
              </a:ext>
            </a:extLst>
          </p:cNvPr>
          <p:cNvSpPr>
            <a:spLocks noChangeShapeType="1"/>
          </p:cNvSpPr>
          <p:nvPr/>
        </p:nvSpPr>
        <p:spPr bwMode="auto">
          <a:xfrm rot="2434471" flipV="1">
            <a:off x="6019800" y="429895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Text Box 182">
            <a:extLst>
              <a:ext uri="{FF2B5EF4-FFF2-40B4-BE49-F238E27FC236}">
                <a16:creationId xmlns:a16="http://schemas.microsoft.com/office/drawing/2014/main" id="{8A9505FC-ACB1-4126-B6F0-6A74355643A6}"/>
              </a:ext>
            </a:extLst>
          </p:cNvPr>
          <p:cNvSpPr txBox="1">
            <a:spLocks noChangeArrowheads="1"/>
          </p:cNvSpPr>
          <p:nvPr/>
        </p:nvSpPr>
        <p:spPr bwMode="auto">
          <a:xfrm rot="5890746">
            <a:off x="6507957" y="5187156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0500" name="Line 183">
            <a:extLst>
              <a:ext uri="{FF2B5EF4-FFF2-40B4-BE49-F238E27FC236}">
                <a16:creationId xmlns:a16="http://schemas.microsoft.com/office/drawing/2014/main" id="{CE8FF6EF-7EAA-4387-A28E-F6FF72CB2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6400" y="4832350"/>
            <a:ext cx="159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52" name="Line 184">
            <a:extLst>
              <a:ext uri="{FF2B5EF4-FFF2-40B4-BE49-F238E27FC236}">
                <a16:creationId xmlns:a16="http://schemas.microsoft.com/office/drawing/2014/main" id="{4917A6EB-90BA-46DC-AE8B-6301136DD0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6600" y="3403600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3C8BF760-C16E-4D69-AD1B-D3D7706B8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43F4073-B1DF-47B0-B84E-E61C5FB48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B72B4501-6B8A-4352-AA96-A859FC19B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FB5C1874-1543-494E-8403-11AC467A5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D6DB264-1734-421D-929F-55B0173C8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2" name="Group 190">
            <a:extLst>
              <a:ext uri="{FF2B5EF4-FFF2-40B4-BE49-F238E27FC236}">
                <a16:creationId xmlns:a16="http://schemas.microsoft.com/office/drawing/2014/main" id="{D5FA93B9-904D-4A26-87EE-E42500A8116B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0503" name="Freeform 191">
              <a:extLst>
                <a:ext uri="{FF2B5EF4-FFF2-40B4-BE49-F238E27FC236}">
                  <a16:creationId xmlns:a16="http://schemas.microsoft.com/office/drawing/2014/main" id="{2344C6AA-6A31-4121-9C67-97FF0AEAF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4" name="Freeform 192">
              <a:extLst>
                <a:ext uri="{FF2B5EF4-FFF2-40B4-BE49-F238E27FC236}">
                  <a16:creationId xmlns:a16="http://schemas.microsoft.com/office/drawing/2014/main" id="{D4C7BD8B-242B-49E3-9F28-493642C82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5" name="Freeform 193">
              <a:extLst>
                <a:ext uri="{FF2B5EF4-FFF2-40B4-BE49-F238E27FC236}">
                  <a16:creationId xmlns:a16="http://schemas.microsoft.com/office/drawing/2014/main" id="{A95B9943-BECD-4E58-BB20-E7325A7EA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6" name="Line 194">
              <a:extLst>
                <a:ext uri="{FF2B5EF4-FFF2-40B4-BE49-F238E27FC236}">
                  <a16:creationId xmlns:a16="http://schemas.microsoft.com/office/drawing/2014/main" id="{A6584219-FFB6-4586-9A01-FB0243E68E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195">
              <a:extLst>
                <a:ext uri="{FF2B5EF4-FFF2-40B4-BE49-F238E27FC236}">
                  <a16:creationId xmlns:a16="http://schemas.microsoft.com/office/drawing/2014/main" id="{155BCFF2-8A5E-4503-8C27-375C677E9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196">
              <a:extLst>
                <a:ext uri="{FF2B5EF4-FFF2-40B4-BE49-F238E27FC236}">
                  <a16:creationId xmlns:a16="http://schemas.microsoft.com/office/drawing/2014/main" id="{A9134DCE-9052-43B2-A70D-56905AA7E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197">
              <a:extLst>
                <a:ext uri="{FF2B5EF4-FFF2-40B4-BE49-F238E27FC236}">
                  <a16:creationId xmlns:a16="http://schemas.microsoft.com/office/drawing/2014/main" id="{07B50FF6-AF6C-4F9A-9BD5-0B9274A5F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198">
              <a:extLst>
                <a:ext uri="{FF2B5EF4-FFF2-40B4-BE49-F238E27FC236}">
                  <a16:creationId xmlns:a16="http://schemas.microsoft.com/office/drawing/2014/main" id="{3D869237-4298-492F-B4F0-59267BF96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199">
              <a:extLst>
                <a:ext uri="{FF2B5EF4-FFF2-40B4-BE49-F238E27FC236}">
                  <a16:creationId xmlns:a16="http://schemas.microsoft.com/office/drawing/2014/main" id="{E8CFA999-3620-44A2-B1EC-24F5D828E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200">
              <a:extLst>
                <a:ext uri="{FF2B5EF4-FFF2-40B4-BE49-F238E27FC236}">
                  <a16:creationId xmlns:a16="http://schemas.microsoft.com/office/drawing/2014/main" id="{FEE8D37D-2A9A-4023-B3F8-457C308F83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201">
              <a:extLst>
                <a:ext uri="{FF2B5EF4-FFF2-40B4-BE49-F238E27FC236}">
                  <a16:creationId xmlns:a16="http://schemas.microsoft.com/office/drawing/2014/main" id="{AF92585D-86EF-4F7C-87AF-214A1B0D7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202">
              <a:extLst>
                <a:ext uri="{FF2B5EF4-FFF2-40B4-BE49-F238E27FC236}">
                  <a16:creationId xmlns:a16="http://schemas.microsoft.com/office/drawing/2014/main" id="{0389263C-3E71-4147-AB50-563937399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203">
              <a:extLst>
                <a:ext uri="{FF2B5EF4-FFF2-40B4-BE49-F238E27FC236}">
                  <a16:creationId xmlns:a16="http://schemas.microsoft.com/office/drawing/2014/main" id="{F952A424-A26D-4966-9982-C418BC466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204">
              <a:extLst>
                <a:ext uri="{FF2B5EF4-FFF2-40B4-BE49-F238E27FC236}">
                  <a16:creationId xmlns:a16="http://schemas.microsoft.com/office/drawing/2014/main" id="{66C70AB3-6468-49FC-9BD3-63A401C90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205">
              <a:extLst>
                <a:ext uri="{FF2B5EF4-FFF2-40B4-BE49-F238E27FC236}">
                  <a16:creationId xmlns:a16="http://schemas.microsoft.com/office/drawing/2014/main" id="{D0A886EB-A53D-4681-B8DD-480B931BD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206">
              <a:extLst>
                <a:ext uri="{FF2B5EF4-FFF2-40B4-BE49-F238E27FC236}">
                  <a16:creationId xmlns:a16="http://schemas.microsoft.com/office/drawing/2014/main" id="{F10DA7E0-2AD3-43CA-BC1E-175AAC877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Line 207">
              <a:extLst>
                <a:ext uri="{FF2B5EF4-FFF2-40B4-BE49-F238E27FC236}">
                  <a16:creationId xmlns:a16="http://schemas.microsoft.com/office/drawing/2014/main" id="{924A9AB4-D694-4D73-93D7-8A42F023E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0" name="Line 208">
              <a:extLst>
                <a:ext uri="{FF2B5EF4-FFF2-40B4-BE49-F238E27FC236}">
                  <a16:creationId xmlns:a16="http://schemas.microsoft.com/office/drawing/2014/main" id="{44E49CE6-421D-4589-9343-5DC780ABE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209">
              <a:extLst>
                <a:ext uri="{FF2B5EF4-FFF2-40B4-BE49-F238E27FC236}">
                  <a16:creationId xmlns:a16="http://schemas.microsoft.com/office/drawing/2014/main" id="{EADC7FC6-EC27-45C9-A0B0-C6A733228B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Line 210">
              <a:extLst>
                <a:ext uri="{FF2B5EF4-FFF2-40B4-BE49-F238E27FC236}">
                  <a16:creationId xmlns:a16="http://schemas.microsoft.com/office/drawing/2014/main" id="{2791E4D4-0BF3-4838-8F3D-D77C6B133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211">
              <a:extLst>
                <a:ext uri="{FF2B5EF4-FFF2-40B4-BE49-F238E27FC236}">
                  <a16:creationId xmlns:a16="http://schemas.microsoft.com/office/drawing/2014/main" id="{C392580C-739B-4D8E-BF39-9689C0C0B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212">
              <a:extLst>
                <a:ext uri="{FF2B5EF4-FFF2-40B4-BE49-F238E27FC236}">
                  <a16:creationId xmlns:a16="http://schemas.microsoft.com/office/drawing/2014/main" id="{25BE5546-3E94-4306-BA61-C4566BA0E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213">
              <a:extLst>
                <a:ext uri="{FF2B5EF4-FFF2-40B4-BE49-F238E27FC236}">
                  <a16:creationId xmlns:a16="http://schemas.microsoft.com/office/drawing/2014/main" id="{A624BBA1-DB03-4A43-B7DB-BD4AF3EE0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214">
              <a:extLst>
                <a:ext uri="{FF2B5EF4-FFF2-40B4-BE49-F238E27FC236}">
                  <a16:creationId xmlns:a16="http://schemas.microsoft.com/office/drawing/2014/main" id="{9F3D1284-C18D-4AD7-9E00-2744F342A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215">
              <a:extLst>
                <a:ext uri="{FF2B5EF4-FFF2-40B4-BE49-F238E27FC236}">
                  <a16:creationId xmlns:a16="http://schemas.microsoft.com/office/drawing/2014/main" id="{D8A76AB6-0076-45D5-BDF3-3F0018B8A5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216">
              <a:extLst>
                <a:ext uri="{FF2B5EF4-FFF2-40B4-BE49-F238E27FC236}">
                  <a16:creationId xmlns:a16="http://schemas.microsoft.com/office/drawing/2014/main" id="{11D5B353-37F6-4B9E-970F-F629CE26B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Line 217">
              <a:extLst>
                <a:ext uri="{FF2B5EF4-FFF2-40B4-BE49-F238E27FC236}">
                  <a16:creationId xmlns:a16="http://schemas.microsoft.com/office/drawing/2014/main" id="{A6F06CCD-8291-4B17-A9C5-03FC0BC4C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Line 218">
              <a:extLst>
                <a:ext uri="{FF2B5EF4-FFF2-40B4-BE49-F238E27FC236}">
                  <a16:creationId xmlns:a16="http://schemas.microsoft.com/office/drawing/2014/main" id="{04E615C4-6C29-4B34-B497-A477A8D33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Line 219">
              <a:extLst>
                <a:ext uri="{FF2B5EF4-FFF2-40B4-BE49-F238E27FC236}">
                  <a16:creationId xmlns:a16="http://schemas.microsoft.com/office/drawing/2014/main" id="{994999D4-FB80-46CF-B497-8E2D1724A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Line 220">
              <a:extLst>
                <a:ext uri="{FF2B5EF4-FFF2-40B4-BE49-F238E27FC236}">
                  <a16:creationId xmlns:a16="http://schemas.microsoft.com/office/drawing/2014/main" id="{944D8721-2EA3-4DAD-B84F-646084E01E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Line 221">
              <a:extLst>
                <a:ext uri="{FF2B5EF4-FFF2-40B4-BE49-F238E27FC236}">
                  <a16:creationId xmlns:a16="http://schemas.microsoft.com/office/drawing/2014/main" id="{B7187CBE-EAF8-4AC7-BDDD-83282B09F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Line 222">
              <a:extLst>
                <a:ext uri="{FF2B5EF4-FFF2-40B4-BE49-F238E27FC236}">
                  <a16:creationId xmlns:a16="http://schemas.microsoft.com/office/drawing/2014/main" id="{30C21C3E-9426-4836-A888-AC17614ED7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223">
              <a:extLst>
                <a:ext uri="{FF2B5EF4-FFF2-40B4-BE49-F238E27FC236}">
                  <a16:creationId xmlns:a16="http://schemas.microsoft.com/office/drawing/2014/main" id="{BF6543A3-92A9-40F7-A266-CCE640D3D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224">
              <a:extLst>
                <a:ext uri="{FF2B5EF4-FFF2-40B4-BE49-F238E27FC236}">
                  <a16:creationId xmlns:a16="http://schemas.microsoft.com/office/drawing/2014/main" id="{864921D1-21BF-4B5A-92D3-CE5F49899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Line 225">
              <a:extLst>
                <a:ext uri="{FF2B5EF4-FFF2-40B4-BE49-F238E27FC236}">
                  <a16:creationId xmlns:a16="http://schemas.microsoft.com/office/drawing/2014/main" id="{E6DBE030-7734-476C-83F6-696E23851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Line 226">
              <a:extLst>
                <a:ext uri="{FF2B5EF4-FFF2-40B4-BE49-F238E27FC236}">
                  <a16:creationId xmlns:a16="http://schemas.microsoft.com/office/drawing/2014/main" id="{4FCB9A20-6DB3-4338-BF0B-B88F16A0CB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Line 227">
              <a:extLst>
                <a:ext uri="{FF2B5EF4-FFF2-40B4-BE49-F238E27FC236}">
                  <a16:creationId xmlns:a16="http://schemas.microsoft.com/office/drawing/2014/main" id="{3CC360BA-51A2-40DA-B1CA-75A941A50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0" name="Line 228">
              <a:extLst>
                <a:ext uri="{FF2B5EF4-FFF2-40B4-BE49-F238E27FC236}">
                  <a16:creationId xmlns:a16="http://schemas.microsoft.com/office/drawing/2014/main" id="{4C7C3FA7-A551-41D9-85AE-72179960F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1" name="Line 229">
              <a:extLst>
                <a:ext uri="{FF2B5EF4-FFF2-40B4-BE49-F238E27FC236}">
                  <a16:creationId xmlns:a16="http://schemas.microsoft.com/office/drawing/2014/main" id="{D8304E1D-522D-4C70-B440-ADA630CC8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2" name="Line 230">
              <a:extLst>
                <a:ext uri="{FF2B5EF4-FFF2-40B4-BE49-F238E27FC236}">
                  <a16:creationId xmlns:a16="http://schemas.microsoft.com/office/drawing/2014/main" id="{63A2493C-A8DB-443F-ACED-053E6AA20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3" name="Line 231">
              <a:extLst>
                <a:ext uri="{FF2B5EF4-FFF2-40B4-BE49-F238E27FC236}">
                  <a16:creationId xmlns:a16="http://schemas.microsoft.com/office/drawing/2014/main" id="{C4317C93-2965-4EF9-B1C4-545984959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4" name="Line 232">
              <a:extLst>
                <a:ext uri="{FF2B5EF4-FFF2-40B4-BE49-F238E27FC236}">
                  <a16:creationId xmlns:a16="http://schemas.microsoft.com/office/drawing/2014/main" id="{FD3B00DD-1EE6-45B9-89E1-66884FCCA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5" name="Freeform 233">
              <a:extLst>
                <a:ext uri="{FF2B5EF4-FFF2-40B4-BE49-F238E27FC236}">
                  <a16:creationId xmlns:a16="http://schemas.microsoft.com/office/drawing/2014/main" id="{6B7E737B-D67D-4D8B-A50E-57106DB4BA6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6" name="Freeform 234">
              <a:extLst>
                <a:ext uri="{FF2B5EF4-FFF2-40B4-BE49-F238E27FC236}">
                  <a16:creationId xmlns:a16="http://schemas.microsoft.com/office/drawing/2014/main" id="{A8739C72-11E2-4763-B1CC-83A556AE64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7" name="Freeform 235">
              <a:extLst>
                <a:ext uri="{FF2B5EF4-FFF2-40B4-BE49-F238E27FC236}">
                  <a16:creationId xmlns:a16="http://schemas.microsoft.com/office/drawing/2014/main" id="{CE08FEE3-3A19-4D37-8B13-E526109BF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8" name="Freeform 236">
              <a:extLst>
                <a:ext uri="{FF2B5EF4-FFF2-40B4-BE49-F238E27FC236}">
                  <a16:creationId xmlns:a16="http://schemas.microsoft.com/office/drawing/2014/main" id="{29FEBB08-AA8C-4175-A09D-A60156B79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9" name="Freeform 237">
              <a:extLst>
                <a:ext uri="{FF2B5EF4-FFF2-40B4-BE49-F238E27FC236}">
                  <a16:creationId xmlns:a16="http://schemas.microsoft.com/office/drawing/2014/main" id="{15509751-4182-4381-9D11-656973374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0" name="Freeform 238">
              <a:extLst>
                <a:ext uri="{FF2B5EF4-FFF2-40B4-BE49-F238E27FC236}">
                  <a16:creationId xmlns:a16="http://schemas.microsoft.com/office/drawing/2014/main" id="{C1ECA103-0C9B-401C-A1D2-C26EA7E07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1" name="Freeform 239">
              <a:extLst>
                <a:ext uri="{FF2B5EF4-FFF2-40B4-BE49-F238E27FC236}">
                  <a16:creationId xmlns:a16="http://schemas.microsoft.com/office/drawing/2014/main" id="{553FD957-43B5-43C6-B2B5-7E0F5AB702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2" name="Freeform 240">
              <a:extLst>
                <a:ext uri="{FF2B5EF4-FFF2-40B4-BE49-F238E27FC236}">
                  <a16:creationId xmlns:a16="http://schemas.microsoft.com/office/drawing/2014/main" id="{76D3F94F-F138-4645-BCC0-938FC0608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3" name="Freeform 241">
              <a:extLst>
                <a:ext uri="{FF2B5EF4-FFF2-40B4-BE49-F238E27FC236}">
                  <a16:creationId xmlns:a16="http://schemas.microsoft.com/office/drawing/2014/main" id="{2BBC8161-00CE-43F8-AC4D-81D882A33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4" name="Freeform 242">
              <a:extLst>
                <a:ext uri="{FF2B5EF4-FFF2-40B4-BE49-F238E27FC236}">
                  <a16:creationId xmlns:a16="http://schemas.microsoft.com/office/drawing/2014/main" id="{BE0722FB-BEB0-4636-B169-A824EB35F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5" name="Freeform 243">
              <a:extLst>
                <a:ext uri="{FF2B5EF4-FFF2-40B4-BE49-F238E27FC236}">
                  <a16:creationId xmlns:a16="http://schemas.microsoft.com/office/drawing/2014/main" id="{5A5ACA8B-DDD5-43BF-A39C-FAFAE75283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6" name="Freeform 244">
              <a:extLst>
                <a:ext uri="{FF2B5EF4-FFF2-40B4-BE49-F238E27FC236}">
                  <a16:creationId xmlns:a16="http://schemas.microsoft.com/office/drawing/2014/main" id="{446A73BF-E3C4-47CC-BE55-B4003369C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7" name="Freeform 245">
              <a:extLst>
                <a:ext uri="{FF2B5EF4-FFF2-40B4-BE49-F238E27FC236}">
                  <a16:creationId xmlns:a16="http://schemas.microsoft.com/office/drawing/2014/main" id="{E9E4CEE6-4E5D-44BF-BD3F-6CF8A364B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8" name="Freeform 246">
              <a:extLst>
                <a:ext uri="{FF2B5EF4-FFF2-40B4-BE49-F238E27FC236}">
                  <a16:creationId xmlns:a16="http://schemas.microsoft.com/office/drawing/2014/main" id="{79FB8921-F7F2-4273-AC61-48B3BF12C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9" name="Freeform 247">
              <a:extLst>
                <a:ext uri="{FF2B5EF4-FFF2-40B4-BE49-F238E27FC236}">
                  <a16:creationId xmlns:a16="http://schemas.microsoft.com/office/drawing/2014/main" id="{5C57D6F7-EE52-40F4-888A-EF70B3A22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0" name="Freeform 248">
              <a:extLst>
                <a:ext uri="{FF2B5EF4-FFF2-40B4-BE49-F238E27FC236}">
                  <a16:creationId xmlns:a16="http://schemas.microsoft.com/office/drawing/2014/main" id="{5C854A9F-CF74-4F28-A352-842660C6C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1" name="Freeform 249">
              <a:extLst>
                <a:ext uri="{FF2B5EF4-FFF2-40B4-BE49-F238E27FC236}">
                  <a16:creationId xmlns:a16="http://schemas.microsoft.com/office/drawing/2014/main" id="{329DD1C1-51E8-4B2E-B3F8-9C9C035AD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2" name="Freeform 250">
              <a:extLst>
                <a:ext uri="{FF2B5EF4-FFF2-40B4-BE49-F238E27FC236}">
                  <a16:creationId xmlns:a16="http://schemas.microsoft.com/office/drawing/2014/main" id="{DAD13244-AA09-490C-8F07-3E72B30CC02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3" name="Freeform 251">
              <a:extLst>
                <a:ext uri="{FF2B5EF4-FFF2-40B4-BE49-F238E27FC236}">
                  <a16:creationId xmlns:a16="http://schemas.microsoft.com/office/drawing/2014/main" id="{F9F6A0C0-7B32-4665-9A2E-6ED63F476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4" name="Freeform 252">
              <a:extLst>
                <a:ext uri="{FF2B5EF4-FFF2-40B4-BE49-F238E27FC236}">
                  <a16:creationId xmlns:a16="http://schemas.microsoft.com/office/drawing/2014/main" id="{E52ED166-5155-42BE-BF83-7474D8B6EB9A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5" name="Freeform 253">
              <a:extLst>
                <a:ext uri="{FF2B5EF4-FFF2-40B4-BE49-F238E27FC236}">
                  <a16:creationId xmlns:a16="http://schemas.microsoft.com/office/drawing/2014/main" id="{8DE47806-C82C-46DE-B82B-B070A18FB0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6" name="Freeform 254">
              <a:extLst>
                <a:ext uri="{FF2B5EF4-FFF2-40B4-BE49-F238E27FC236}">
                  <a16:creationId xmlns:a16="http://schemas.microsoft.com/office/drawing/2014/main" id="{151132E4-B5AE-4987-9E39-8F03DF525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7" name="Freeform 255">
              <a:extLst>
                <a:ext uri="{FF2B5EF4-FFF2-40B4-BE49-F238E27FC236}">
                  <a16:creationId xmlns:a16="http://schemas.microsoft.com/office/drawing/2014/main" id="{8AD5D7D2-2063-4D95-8669-7658B9274576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8" name="Freeform 256">
              <a:extLst>
                <a:ext uri="{FF2B5EF4-FFF2-40B4-BE49-F238E27FC236}">
                  <a16:creationId xmlns:a16="http://schemas.microsoft.com/office/drawing/2014/main" id="{1A9F61FC-C54E-441A-A626-558B5092F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9" name="Freeform 257">
              <a:extLst>
                <a:ext uri="{FF2B5EF4-FFF2-40B4-BE49-F238E27FC236}">
                  <a16:creationId xmlns:a16="http://schemas.microsoft.com/office/drawing/2014/main" id="{7BA6ABA9-E879-4149-91EA-CC046D0DD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0" name="Freeform 258">
              <a:extLst>
                <a:ext uri="{FF2B5EF4-FFF2-40B4-BE49-F238E27FC236}">
                  <a16:creationId xmlns:a16="http://schemas.microsoft.com/office/drawing/2014/main" id="{102FB954-E21E-4A1E-B8AE-264CC34F7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1" name="Freeform 259">
              <a:extLst>
                <a:ext uri="{FF2B5EF4-FFF2-40B4-BE49-F238E27FC236}">
                  <a16:creationId xmlns:a16="http://schemas.microsoft.com/office/drawing/2014/main" id="{E9801710-8295-4A00-9EE1-BEB5FAF55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2" name="Freeform 260">
              <a:extLst>
                <a:ext uri="{FF2B5EF4-FFF2-40B4-BE49-F238E27FC236}">
                  <a16:creationId xmlns:a16="http://schemas.microsoft.com/office/drawing/2014/main" id="{CACC8EA7-021A-460C-B36E-C90C2A9FE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3" name="Freeform 261">
              <a:extLst>
                <a:ext uri="{FF2B5EF4-FFF2-40B4-BE49-F238E27FC236}">
                  <a16:creationId xmlns:a16="http://schemas.microsoft.com/office/drawing/2014/main" id="{4496ADF1-79F7-42AF-B0FD-36C0B819F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4" name="Freeform 262">
              <a:extLst>
                <a:ext uri="{FF2B5EF4-FFF2-40B4-BE49-F238E27FC236}">
                  <a16:creationId xmlns:a16="http://schemas.microsoft.com/office/drawing/2014/main" id="{F115291B-9643-4179-BF50-66057B5C7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5" name="Freeform 263">
              <a:extLst>
                <a:ext uri="{FF2B5EF4-FFF2-40B4-BE49-F238E27FC236}">
                  <a16:creationId xmlns:a16="http://schemas.microsoft.com/office/drawing/2014/main" id="{D785B728-77D4-42A6-B601-6F3639D6A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2">
            <a:extLst>
              <a:ext uri="{FF2B5EF4-FFF2-40B4-BE49-F238E27FC236}">
                <a16:creationId xmlns:a16="http://schemas.microsoft.com/office/drawing/2014/main" id="{D8F20B51-6ADB-496E-9FDB-161E30452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1512" name="Text Box 3">
            <a:extLst>
              <a:ext uri="{FF2B5EF4-FFF2-40B4-BE49-F238E27FC236}">
                <a16:creationId xmlns:a16="http://schemas.microsoft.com/office/drawing/2014/main" id="{8D021FFB-771B-4FC7-B69C-FF0EAB4A1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1513" name="Group 4">
            <a:extLst>
              <a:ext uri="{FF2B5EF4-FFF2-40B4-BE49-F238E27FC236}">
                <a16:creationId xmlns:a16="http://schemas.microsoft.com/office/drawing/2014/main" id="{47D5AB44-5773-406B-A2D0-DA59B2CAA29A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1754" name="Text Box 5">
              <a:extLst>
                <a:ext uri="{FF2B5EF4-FFF2-40B4-BE49-F238E27FC236}">
                  <a16:creationId xmlns:a16="http://schemas.microsoft.com/office/drawing/2014/main" id="{B877401E-60B1-4131-B135-D16ED4C91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1755" name="Text Box 6">
              <a:extLst>
                <a:ext uri="{FF2B5EF4-FFF2-40B4-BE49-F238E27FC236}">
                  <a16:creationId xmlns:a16="http://schemas.microsoft.com/office/drawing/2014/main" id="{95F418C5-F268-495E-83B4-15A04CA94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1756" name="Group 7">
              <a:extLst>
                <a:ext uri="{FF2B5EF4-FFF2-40B4-BE49-F238E27FC236}">
                  <a16:creationId xmlns:a16="http://schemas.microsoft.com/office/drawing/2014/main" id="{96D4C6DB-8EC9-482D-97E3-EB578102AB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1757" name="Text Box 8">
                <a:extLst>
                  <a:ext uri="{FF2B5EF4-FFF2-40B4-BE49-F238E27FC236}">
                    <a16:creationId xmlns:a16="http://schemas.microsoft.com/office/drawing/2014/main" id="{EFAD2878-8BB1-4C3C-A732-1E1194E38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1758" name="Text Box 9">
                <a:extLst>
                  <a:ext uri="{FF2B5EF4-FFF2-40B4-BE49-F238E27FC236}">
                    <a16:creationId xmlns:a16="http://schemas.microsoft.com/office/drawing/2014/main" id="{29FBD12E-A8BA-439D-9CD5-BD0B9F6F56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1759" name="Text Box 10">
                <a:extLst>
                  <a:ext uri="{FF2B5EF4-FFF2-40B4-BE49-F238E27FC236}">
                    <a16:creationId xmlns:a16="http://schemas.microsoft.com/office/drawing/2014/main" id="{A151402E-14A3-47E9-B1CA-F3F94EA6D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1760" name="Text Box 11">
                <a:extLst>
                  <a:ext uri="{FF2B5EF4-FFF2-40B4-BE49-F238E27FC236}">
                    <a16:creationId xmlns:a16="http://schemas.microsoft.com/office/drawing/2014/main" id="{8209F66A-F91B-437C-9AA3-DB5E7FD7D2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1761" name="Text Box 12">
                <a:extLst>
                  <a:ext uri="{FF2B5EF4-FFF2-40B4-BE49-F238E27FC236}">
                    <a16:creationId xmlns:a16="http://schemas.microsoft.com/office/drawing/2014/main" id="{826B875A-A83C-432D-A82D-ABD60834C8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1762" name="Text Box 13">
                <a:extLst>
                  <a:ext uri="{FF2B5EF4-FFF2-40B4-BE49-F238E27FC236}">
                    <a16:creationId xmlns:a16="http://schemas.microsoft.com/office/drawing/2014/main" id="{034A4C0B-1892-4548-A3AE-9A278D623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1763" name="Text Box 14">
                <a:extLst>
                  <a:ext uri="{FF2B5EF4-FFF2-40B4-BE49-F238E27FC236}">
                    <a16:creationId xmlns:a16="http://schemas.microsoft.com/office/drawing/2014/main" id="{7BFA50D9-7756-40B0-A3E6-1C2CDE9D29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1764" name="Text Box 15">
                <a:extLst>
                  <a:ext uri="{FF2B5EF4-FFF2-40B4-BE49-F238E27FC236}">
                    <a16:creationId xmlns:a16="http://schemas.microsoft.com/office/drawing/2014/main" id="{B044ACC7-C496-474C-A4AD-580C1E3FC6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1765" name="Text Box 16">
                <a:extLst>
                  <a:ext uri="{FF2B5EF4-FFF2-40B4-BE49-F238E27FC236}">
                    <a16:creationId xmlns:a16="http://schemas.microsoft.com/office/drawing/2014/main" id="{DA4EA6D9-6C49-4FA6-9AF9-88B1F1AD0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1766" name="Text Box 17">
                <a:extLst>
                  <a:ext uri="{FF2B5EF4-FFF2-40B4-BE49-F238E27FC236}">
                    <a16:creationId xmlns:a16="http://schemas.microsoft.com/office/drawing/2014/main" id="{6E0EEDAA-615D-4CB3-8417-2BADEF5A98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1767" name="Text Box 18">
                <a:extLst>
                  <a:ext uri="{FF2B5EF4-FFF2-40B4-BE49-F238E27FC236}">
                    <a16:creationId xmlns:a16="http://schemas.microsoft.com/office/drawing/2014/main" id="{AB0921C6-6647-4A2D-9BF9-BDA850A64F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1514" name="Group 19">
            <a:extLst>
              <a:ext uri="{FF2B5EF4-FFF2-40B4-BE49-F238E27FC236}">
                <a16:creationId xmlns:a16="http://schemas.microsoft.com/office/drawing/2014/main" id="{74E2DCDD-DE91-4013-A0F3-95F9CE592708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1648" name="Freeform 20">
              <a:extLst>
                <a:ext uri="{FF2B5EF4-FFF2-40B4-BE49-F238E27FC236}">
                  <a16:creationId xmlns:a16="http://schemas.microsoft.com/office/drawing/2014/main" id="{E0E4E2FC-D58A-4BF5-A589-33F0DBD98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9" name="Freeform 21">
              <a:extLst>
                <a:ext uri="{FF2B5EF4-FFF2-40B4-BE49-F238E27FC236}">
                  <a16:creationId xmlns:a16="http://schemas.microsoft.com/office/drawing/2014/main" id="{2C40BE53-DF6F-4BC8-967C-431F18DB02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0" name="Freeform 22">
              <a:extLst>
                <a:ext uri="{FF2B5EF4-FFF2-40B4-BE49-F238E27FC236}">
                  <a16:creationId xmlns:a16="http://schemas.microsoft.com/office/drawing/2014/main" id="{1A8C08AA-BF11-4573-A164-CC3475126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1" name="Freeform 23">
              <a:extLst>
                <a:ext uri="{FF2B5EF4-FFF2-40B4-BE49-F238E27FC236}">
                  <a16:creationId xmlns:a16="http://schemas.microsoft.com/office/drawing/2014/main" id="{F3D54265-CE8C-4D73-A006-2309B22B8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2" name="Freeform 24">
              <a:extLst>
                <a:ext uri="{FF2B5EF4-FFF2-40B4-BE49-F238E27FC236}">
                  <a16:creationId xmlns:a16="http://schemas.microsoft.com/office/drawing/2014/main" id="{CD6BBCD9-DBF6-4AAE-A5D2-3F0010898B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3" name="Freeform 25">
              <a:extLst>
                <a:ext uri="{FF2B5EF4-FFF2-40B4-BE49-F238E27FC236}">
                  <a16:creationId xmlns:a16="http://schemas.microsoft.com/office/drawing/2014/main" id="{A03D2D39-BFFB-4024-9036-83687CA6D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4" name="Freeform 26">
              <a:extLst>
                <a:ext uri="{FF2B5EF4-FFF2-40B4-BE49-F238E27FC236}">
                  <a16:creationId xmlns:a16="http://schemas.microsoft.com/office/drawing/2014/main" id="{7A3DFCE4-19F4-4B5E-B3D8-D89E2F9C7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5" name="Freeform 27">
              <a:extLst>
                <a:ext uri="{FF2B5EF4-FFF2-40B4-BE49-F238E27FC236}">
                  <a16:creationId xmlns:a16="http://schemas.microsoft.com/office/drawing/2014/main" id="{A635EBD0-5755-4849-ACBD-E1A320E8E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6" name="Freeform 28">
              <a:extLst>
                <a:ext uri="{FF2B5EF4-FFF2-40B4-BE49-F238E27FC236}">
                  <a16:creationId xmlns:a16="http://schemas.microsoft.com/office/drawing/2014/main" id="{9BDF11CF-42EF-4AF6-B310-D59E916CD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7" name="Freeform 29">
              <a:extLst>
                <a:ext uri="{FF2B5EF4-FFF2-40B4-BE49-F238E27FC236}">
                  <a16:creationId xmlns:a16="http://schemas.microsoft.com/office/drawing/2014/main" id="{0CB080D2-4024-468B-96E5-FA53FAA0C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8" name="Freeform 30">
              <a:extLst>
                <a:ext uri="{FF2B5EF4-FFF2-40B4-BE49-F238E27FC236}">
                  <a16:creationId xmlns:a16="http://schemas.microsoft.com/office/drawing/2014/main" id="{DB295B64-7D8A-442C-9760-79B6C677C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9" name="Freeform 31">
              <a:extLst>
                <a:ext uri="{FF2B5EF4-FFF2-40B4-BE49-F238E27FC236}">
                  <a16:creationId xmlns:a16="http://schemas.microsoft.com/office/drawing/2014/main" id="{FB6742F0-17E1-4510-8152-FAE67458F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0" name="Freeform 32">
              <a:extLst>
                <a:ext uri="{FF2B5EF4-FFF2-40B4-BE49-F238E27FC236}">
                  <a16:creationId xmlns:a16="http://schemas.microsoft.com/office/drawing/2014/main" id="{9D6613C7-EB93-4453-AD5E-65C4AA147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1" name="Freeform 33">
              <a:extLst>
                <a:ext uri="{FF2B5EF4-FFF2-40B4-BE49-F238E27FC236}">
                  <a16:creationId xmlns:a16="http://schemas.microsoft.com/office/drawing/2014/main" id="{8277E56B-871E-416A-AEB2-7BAD88426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2" name="Freeform 34">
              <a:extLst>
                <a:ext uri="{FF2B5EF4-FFF2-40B4-BE49-F238E27FC236}">
                  <a16:creationId xmlns:a16="http://schemas.microsoft.com/office/drawing/2014/main" id="{6F077118-3FF6-4EC2-9691-53DFF85BF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3" name="Freeform 35">
              <a:extLst>
                <a:ext uri="{FF2B5EF4-FFF2-40B4-BE49-F238E27FC236}">
                  <a16:creationId xmlns:a16="http://schemas.microsoft.com/office/drawing/2014/main" id="{B39562C0-6587-4054-AD63-F57A8F1C7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4" name="Freeform 36">
              <a:extLst>
                <a:ext uri="{FF2B5EF4-FFF2-40B4-BE49-F238E27FC236}">
                  <a16:creationId xmlns:a16="http://schemas.microsoft.com/office/drawing/2014/main" id="{0FF05A1C-0E19-4599-BB0F-738C20561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5" name="Freeform 37">
              <a:extLst>
                <a:ext uri="{FF2B5EF4-FFF2-40B4-BE49-F238E27FC236}">
                  <a16:creationId xmlns:a16="http://schemas.microsoft.com/office/drawing/2014/main" id="{F572A0E3-7194-498B-B8A6-76444D52A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6" name="Freeform 38">
              <a:extLst>
                <a:ext uri="{FF2B5EF4-FFF2-40B4-BE49-F238E27FC236}">
                  <a16:creationId xmlns:a16="http://schemas.microsoft.com/office/drawing/2014/main" id="{D5080874-A62F-43EC-AA94-DC68CC808A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7" name="Freeform 39">
              <a:extLst>
                <a:ext uri="{FF2B5EF4-FFF2-40B4-BE49-F238E27FC236}">
                  <a16:creationId xmlns:a16="http://schemas.microsoft.com/office/drawing/2014/main" id="{49197142-46A6-4795-9405-715F9438E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8" name="Rectangle 40">
              <a:extLst>
                <a:ext uri="{FF2B5EF4-FFF2-40B4-BE49-F238E27FC236}">
                  <a16:creationId xmlns:a16="http://schemas.microsoft.com/office/drawing/2014/main" id="{A5631336-C5FE-401E-BA8D-1CD4AE5BE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9" name="Freeform 41">
              <a:extLst>
                <a:ext uri="{FF2B5EF4-FFF2-40B4-BE49-F238E27FC236}">
                  <a16:creationId xmlns:a16="http://schemas.microsoft.com/office/drawing/2014/main" id="{20A45CFE-E864-48F3-AAD2-7F2DD0D7B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0" name="Rectangle 42">
              <a:extLst>
                <a:ext uri="{FF2B5EF4-FFF2-40B4-BE49-F238E27FC236}">
                  <a16:creationId xmlns:a16="http://schemas.microsoft.com/office/drawing/2014/main" id="{1AEFDCBF-C6FE-4D43-9544-22B4075FD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1" name="Freeform 43">
              <a:extLst>
                <a:ext uri="{FF2B5EF4-FFF2-40B4-BE49-F238E27FC236}">
                  <a16:creationId xmlns:a16="http://schemas.microsoft.com/office/drawing/2014/main" id="{C677FF79-C893-45F2-9AC4-946DFAC5F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2" name="Rectangle 44">
              <a:extLst>
                <a:ext uri="{FF2B5EF4-FFF2-40B4-BE49-F238E27FC236}">
                  <a16:creationId xmlns:a16="http://schemas.microsoft.com/office/drawing/2014/main" id="{AA8B4BA1-181D-4A93-91FD-204743767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3" name="Freeform 45">
              <a:extLst>
                <a:ext uri="{FF2B5EF4-FFF2-40B4-BE49-F238E27FC236}">
                  <a16:creationId xmlns:a16="http://schemas.microsoft.com/office/drawing/2014/main" id="{9511D537-8117-4E43-AC12-BDD2EFC02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4" name="Freeform 46">
              <a:extLst>
                <a:ext uri="{FF2B5EF4-FFF2-40B4-BE49-F238E27FC236}">
                  <a16:creationId xmlns:a16="http://schemas.microsoft.com/office/drawing/2014/main" id="{71A7A4AF-B69A-48B5-BE30-8D4E036B59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5" name="Freeform 47">
              <a:extLst>
                <a:ext uri="{FF2B5EF4-FFF2-40B4-BE49-F238E27FC236}">
                  <a16:creationId xmlns:a16="http://schemas.microsoft.com/office/drawing/2014/main" id="{47AAB043-AF27-4F58-8A5B-032D15E9F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6" name="Freeform 48">
              <a:extLst>
                <a:ext uri="{FF2B5EF4-FFF2-40B4-BE49-F238E27FC236}">
                  <a16:creationId xmlns:a16="http://schemas.microsoft.com/office/drawing/2014/main" id="{D614D3F8-D26F-4199-92E7-4E1F8C6B02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7" name="Freeform 49">
              <a:extLst>
                <a:ext uri="{FF2B5EF4-FFF2-40B4-BE49-F238E27FC236}">
                  <a16:creationId xmlns:a16="http://schemas.microsoft.com/office/drawing/2014/main" id="{B2CD32B1-C4FD-4BCF-BEF7-77D0124004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8" name="Freeform 50">
              <a:extLst>
                <a:ext uri="{FF2B5EF4-FFF2-40B4-BE49-F238E27FC236}">
                  <a16:creationId xmlns:a16="http://schemas.microsoft.com/office/drawing/2014/main" id="{4E581FC8-FBD7-47D6-B767-8F143985D5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9" name="Freeform 51">
              <a:extLst>
                <a:ext uri="{FF2B5EF4-FFF2-40B4-BE49-F238E27FC236}">
                  <a16:creationId xmlns:a16="http://schemas.microsoft.com/office/drawing/2014/main" id="{6D74E06C-9A6F-4C4A-8E44-34331B1599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0" name="Freeform 52">
              <a:extLst>
                <a:ext uri="{FF2B5EF4-FFF2-40B4-BE49-F238E27FC236}">
                  <a16:creationId xmlns:a16="http://schemas.microsoft.com/office/drawing/2014/main" id="{4E885943-A09B-401E-902A-B0E83C714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1" name="Freeform 53">
              <a:extLst>
                <a:ext uri="{FF2B5EF4-FFF2-40B4-BE49-F238E27FC236}">
                  <a16:creationId xmlns:a16="http://schemas.microsoft.com/office/drawing/2014/main" id="{E8597545-E05E-40B1-A09D-F8AB48EA2FA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2" name="Freeform 54">
              <a:extLst>
                <a:ext uri="{FF2B5EF4-FFF2-40B4-BE49-F238E27FC236}">
                  <a16:creationId xmlns:a16="http://schemas.microsoft.com/office/drawing/2014/main" id="{C44D3ED1-92AF-4100-A2F2-C97145231C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3" name="Freeform 55">
              <a:extLst>
                <a:ext uri="{FF2B5EF4-FFF2-40B4-BE49-F238E27FC236}">
                  <a16:creationId xmlns:a16="http://schemas.microsoft.com/office/drawing/2014/main" id="{4D51D8B1-BD0E-4A3A-8CE3-47A5C196A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4" name="Freeform 56">
              <a:extLst>
                <a:ext uri="{FF2B5EF4-FFF2-40B4-BE49-F238E27FC236}">
                  <a16:creationId xmlns:a16="http://schemas.microsoft.com/office/drawing/2014/main" id="{E9E9535F-3514-423C-9B9F-073B14566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5" name="Freeform 57">
              <a:extLst>
                <a:ext uri="{FF2B5EF4-FFF2-40B4-BE49-F238E27FC236}">
                  <a16:creationId xmlns:a16="http://schemas.microsoft.com/office/drawing/2014/main" id="{A980D808-1E4A-4101-9133-77F28BDF8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6" name="Freeform 58">
              <a:extLst>
                <a:ext uri="{FF2B5EF4-FFF2-40B4-BE49-F238E27FC236}">
                  <a16:creationId xmlns:a16="http://schemas.microsoft.com/office/drawing/2014/main" id="{3CE4F9CF-06DF-4FA3-A198-0A2982F1B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7" name="Freeform 59">
              <a:extLst>
                <a:ext uri="{FF2B5EF4-FFF2-40B4-BE49-F238E27FC236}">
                  <a16:creationId xmlns:a16="http://schemas.microsoft.com/office/drawing/2014/main" id="{D22C31AA-CFDD-485C-BBFA-1AC51299C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8" name="Freeform 60">
              <a:extLst>
                <a:ext uri="{FF2B5EF4-FFF2-40B4-BE49-F238E27FC236}">
                  <a16:creationId xmlns:a16="http://schemas.microsoft.com/office/drawing/2014/main" id="{E3319AD7-8C2B-4219-B74B-3EEB59E2B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9" name="Freeform 61">
              <a:extLst>
                <a:ext uri="{FF2B5EF4-FFF2-40B4-BE49-F238E27FC236}">
                  <a16:creationId xmlns:a16="http://schemas.microsoft.com/office/drawing/2014/main" id="{D06723C8-3111-4287-9D2F-138A2339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0" name="Freeform 62">
              <a:extLst>
                <a:ext uri="{FF2B5EF4-FFF2-40B4-BE49-F238E27FC236}">
                  <a16:creationId xmlns:a16="http://schemas.microsoft.com/office/drawing/2014/main" id="{114F97F6-84FA-47A7-A82F-BA1F9E3BE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1" name="Freeform 63">
              <a:extLst>
                <a:ext uri="{FF2B5EF4-FFF2-40B4-BE49-F238E27FC236}">
                  <a16:creationId xmlns:a16="http://schemas.microsoft.com/office/drawing/2014/main" id="{F5F3F1F2-A266-454E-AB6C-E53B4C234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2" name="Freeform 64">
              <a:extLst>
                <a:ext uri="{FF2B5EF4-FFF2-40B4-BE49-F238E27FC236}">
                  <a16:creationId xmlns:a16="http://schemas.microsoft.com/office/drawing/2014/main" id="{F04C448F-9D55-4502-A79E-1E25C8402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3" name="Freeform 65">
              <a:extLst>
                <a:ext uri="{FF2B5EF4-FFF2-40B4-BE49-F238E27FC236}">
                  <a16:creationId xmlns:a16="http://schemas.microsoft.com/office/drawing/2014/main" id="{38BBA96D-C6E7-483C-B37B-8236B981A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4" name="Freeform 66">
              <a:extLst>
                <a:ext uri="{FF2B5EF4-FFF2-40B4-BE49-F238E27FC236}">
                  <a16:creationId xmlns:a16="http://schemas.microsoft.com/office/drawing/2014/main" id="{46FE67E6-1BD1-4637-81EF-C02B67000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5" name="Freeform 67">
              <a:extLst>
                <a:ext uri="{FF2B5EF4-FFF2-40B4-BE49-F238E27FC236}">
                  <a16:creationId xmlns:a16="http://schemas.microsoft.com/office/drawing/2014/main" id="{4C3BA327-A071-4074-9A3D-ED70EAA0CD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6" name="Freeform 68">
              <a:extLst>
                <a:ext uri="{FF2B5EF4-FFF2-40B4-BE49-F238E27FC236}">
                  <a16:creationId xmlns:a16="http://schemas.microsoft.com/office/drawing/2014/main" id="{61B59999-6D54-47C8-B158-2A5391E6CC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7" name="Freeform 69">
              <a:extLst>
                <a:ext uri="{FF2B5EF4-FFF2-40B4-BE49-F238E27FC236}">
                  <a16:creationId xmlns:a16="http://schemas.microsoft.com/office/drawing/2014/main" id="{4F623B6C-334E-4BC0-82E6-545056A95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8" name="Freeform 70">
              <a:extLst>
                <a:ext uri="{FF2B5EF4-FFF2-40B4-BE49-F238E27FC236}">
                  <a16:creationId xmlns:a16="http://schemas.microsoft.com/office/drawing/2014/main" id="{E35DC52C-68C6-4411-AB3E-3081955D6D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9" name="Freeform 71">
              <a:extLst>
                <a:ext uri="{FF2B5EF4-FFF2-40B4-BE49-F238E27FC236}">
                  <a16:creationId xmlns:a16="http://schemas.microsoft.com/office/drawing/2014/main" id="{CF983D59-1EB4-43C6-BCB9-3F226762A0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0" name="Freeform 72">
              <a:extLst>
                <a:ext uri="{FF2B5EF4-FFF2-40B4-BE49-F238E27FC236}">
                  <a16:creationId xmlns:a16="http://schemas.microsoft.com/office/drawing/2014/main" id="{8ACD2FCD-F2EF-4E87-8840-35E4E402E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1" name="Freeform 73">
              <a:extLst>
                <a:ext uri="{FF2B5EF4-FFF2-40B4-BE49-F238E27FC236}">
                  <a16:creationId xmlns:a16="http://schemas.microsoft.com/office/drawing/2014/main" id="{10881B7B-D4FD-4FEE-83BF-7BF2CB495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2" name="Freeform 74">
              <a:extLst>
                <a:ext uri="{FF2B5EF4-FFF2-40B4-BE49-F238E27FC236}">
                  <a16:creationId xmlns:a16="http://schemas.microsoft.com/office/drawing/2014/main" id="{FD80D1CD-38B8-4771-8C92-1A70F66FE6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3" name="Freeform 75">
              <a:extLst>
                <a:ext uri="{FF2B5EF4-FFF2-40B4-BE49-F238E27FC236}">
                  <a16:creationId xmlns:a16="http://schemas.microsoft.com/office/drawing/2014/main" id="{E0AE9BBE-6F99-4098-B575-EA2689642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4" name="Freeform 76">
              <a:extLst>
                <a:ext uri="{FF2B5EF4-FFF2-40B4-BE49-F238E27FC236}">
                  <a16:creationId xmlns:a16="http://schemas.microsoft.com/office/drawing/2014/main" id="{B62D220A-1F4F-425F-AAB4-99B5A8DB8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5" name="Freeform 77">
              <a:extLst>
                <a:ext uri="{FF2B5EF4-FFF2-40B4-BE49-F238E27FC236}">
                  <a16:creationId xmlns:a16="http://schemas.microsoft.com/office/drawing/2014/main" id="{8C95A970-643A-4ABF-A64C-C55D1F58D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6" name="Freeform 78">
              <a:extLst>
                <a:ext uri="{FF2B5EF4-FFF2-40B4-BE49-F238E27FC236}">
                  <a16:creationId xmlns:a16="http://schemas.microsoft.com/office/drawing/2014/main" id="{5E920D10-B69A-4882-BD62-8D751F793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7" name="Freeform 79">
              <a:extLst>
                <a:ext uri="{FF2B5EF4-FFF2-40B4-BE49-F238E27FC236}">
                  <a16:creationId xmlns:a16="http://schemas.microsoft.com/office/drawing/2014/main" id="{B564E3CD-855D-4DE4-8414-B51D540F8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8" name="Freeform 80">
              <a:extLst>
                <a:ext uri="{FF2B5EF4-FFF2-40B4-BE49-F238E27FC236}">
                  <a16:creationId xmlns:a16="http://schemas.microsoft.com/office/drawing/2014/main" id="{E04D27B4-EBE1-4714-A414-D1DF40D265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9" name="Freeform 81">
              <a:extLst>
                <a:ext uri="{FF2B5EF4-FFF2-40B4-BE49-F238E27FC236}">
                  <a16:creationId xmlns:a16="http://schemas.microsoft.com/office/drawing/2014/main" id="{80689D96-9C3B-4ABE-A73F-207FC9284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0" name="Freeform 82">
              <a:extLst>
                <a:ext uri="{FF2B5EF4-FFF2-40B4-BE49-F238E27FC236}">
                  <a16:creationId xmlns:a16="http://schemas.microsoft.com/office/drawing/2014/main" id="{8321819B-7C55-4D09-989A-71836B860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1" name="Rectangle 83">
              <a:extLst>
                <a:ext uri="{FF2B5EF4-FFF2-40B4-BE49-F238E27FC236}">
                  <a16:creationId xmlns:a16="http://schemas.microsoft.com/office/drawing/2014/main" id="{47796A74-FF5E-4682-A088-B5F22CFFB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2" name="Freeform 84">
              <a:extLst>
                <a:ext uri="{FF2B5EF4-FFF2-40B4-BE49-F238E27FC236}">
                  <a16:creationId xmlns:a16="http://schemas.microsoft.com/office/drawing/2014/main" id="{D6BB132E-F73A-48A2-B15B-317BF85DC8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3" name="Freeform 85">
              <a:extLst>
                <a:ext uri="{FF2B5EF4-FFF2-40B4-BE49-F238E27FC236}">
                  <a16:creationId xmlns:a16="http://schemas.microsoft.com/office/drawing/2014/main" id="{C219601F-4C26-48C2-B42C-3A9D59076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4" name="Freeform 86">
              <a:extLst>
                <a:ext uri="{FF2B5EF4-FFF2-40B4-BE49-F238E27FC236}">
                  <a16:creationId xmlns:a16="http://schemas.microsoft.com/office/drawing/2014/main" id="{F48A45A1-4692-45C3-BCF9-466F34FC9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5" name="Freeform 87">
              <a:extLst>
                <a:ext uri="{FF2B5EF4-FFF2-40B4-BE49-F238E27FC236}">
                  <a16:creationId xmlns:a16="http://schemas.microsoft.com/office/drawing/2014/main" id="{4E1EB3A4-D5A4-4F18-BDDE-24240E449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6" name="Freeform 88">
              <a:extLst>
                <a:ext uri="{FF2B5EF4-FFF2-40B4-BE49-F238E27FC236}">
                  <a16:creationId xmlns:a16="http://schemas.microsoft.com/office/drawing/2014/main" id="{93FB8217-054E-49BB-B362-508AE01C1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7" name="Freeform 89">
              <a:extLst>
                <a:ext uri="{FF2B5EF4-FFF2-40B4-BE49-F238E27FC236}">
                  <a16:creationId xmlns:a16="http://schemas.microsoft.com/office/drawing/2014/main" id="{EAB009F4-5E66-465B-8ED2-D8F4BCD122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8" name="Freeform 90">
              <a:extLst>
                <a:ext uri="{FF2B5EF4-FFF2-40B4-BE49-F238E27FC236}">
                  <a16:creationId xmlns:a16="http://schemas.microsoft.com/office/drawing/2014/main" id="{1C80072A-CC29-47DB-8C3C-065E0BB96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9" name="Freeform 91">
              <a:extLst>
                <a:ext uri="{FF2B5EF4-FFF2-40B4-BE49-F238E27FC236}">
                  <a16:creationId xmlns:a16="http://schemas.microsoft.com/office/drawing/2014/main" id="{48E59296-7359-4B1B-BDA7-1E2D53BBD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0" name="Freeform 92">
              <a:extLst>
                <a:ext uri="{FF2B5EF4-FFF2-40B4-BE49-F238E27FC236}">
                  <a16:creationId xmlns:a16="http://schemas.microsoft.com/office/drawing/2014/main" id="{2C0429C7-3120-4E41-99DD-FB774302D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1" name="Freeform 93">
              <a:extLst>
                <a:ext uri="{FF2B5EF4-FFF2-40B4-BE49-F238E27FC236}">
                  <a16:creationId xmlns:a16="http://schemas.microsoft.com/office/drawing/2014/main" id="{25C8FE7B-D89A-42C2-9A83-86C06320E2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2" name="Freeform 94">
              <a:extLst>
                <a:ext uri="{FF2B5EF4-FFF2-40B4-BE49-F238E27FC236}">
                  <a16:creationId xmlns:a16="http://schemas.microsoft.com/office/drawing/2014/main" id="{9D4E8B99-D953-448A-9D47-32F580EE0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3" name="Freeform 95">
              <a:extLst>
                <a:ext uri="{FF2B5EF4-FFF2-40B4-BE49-F238E27FC236}">
                  <a16:creationId xmlns:a16="http://schemas.microsoft.com/office/drawing/2014/main" id="{A68E7E5B-8727-420D-949C-EADA8387E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4" name="Freeform 96">
              <a:extLst>
                <a:ext uri="{FF2B5EF4-FFF2-40B4-BE49-F238E27FC236}">
                  <a16:creationId xmlns:a16="http://schemas.microsoft.com/office/drawing/2014/main" id="{989ADF34-B728-44A8-97FA-80102B440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5" name="Freeform 97">
              <a:extLst>
                <a:ext uri="{FF2B5EF4-FFF2-40B4-BE49-F238E27FC236}">
                  <a16:creationId xmlns:a16="http://schemas.microsoft.com/office/drawing/2014/main" id="{B44E339A-0014-4776-81B7-7F9408DD94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6" name="Freeform 98">
              <a:extLst>
                <a:ext uri="{FF2B5EF4-FFF2-40B4-BE49-F238E27FC236}">
                  <a16:creationId xmlns:a16="http://schemas.microsoft.com/office/drawing/2014/main" id="{D1139104-EBFC-4931-93CF-0B9A7394B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7" name="Freeform 99">
              <a:extLst>
                <a:ext uri="{FF2B5EF4-FFF2-40B4-BE49-F238E27FC236}">
                  <a16:creationId xmlns:a16="http://schemas.microsoft.com/office/drawing/2014/main" id="{FEF42A62-D4D4-4D4D-A8BD-6F7512FDD4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8" name="Freeform 100">
              <a:extLst>
                <a:ext uri="{FF2B5EF4-FFF2-40B4-BE49-F238E27FC236}">
                  <a16:creationId xmlns:a16="http://schemas.microsoft.com/office/drawing/2014/main" id="{401214A3-AA68-48D2-8C24-29A6A7EEC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9" name="Freeform 101">
              <a:extLst>
                <a:ext uri="{FF2B5EF4-FFF2-40B4-BE49-F238E27FC236}">
                  <a16:creationId xmlns:a16="http://schemas.microsoft.com/office/drawing/2014/main" id="{A05AF1AC-7300-4668-ABAE-3BC2A08D9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0" name="Freeform 102">
              <a:extLst>
                <a:ext uri="{FF2B5EF4-FFF2-40B4-BE49-F238E27FC236}">
                  <a16:creationId xmlns:a16="http://schemas.microsoft.com/office/drawing/2014/main" id="{0E6B4B33-6300-43DE-B63C-04C49630E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1" name="Freeform 103">
              <a:extLst>
                <a:ext uri="{FF2B5EF4-FFF2-40B4-BE49-F238E27FC236}">
                  <a16:creationId xmlns:a16="http://schemas.microsoft.com/office/drawing/2014/main" id="{8AD8ACEE-C207-45FF-85BB-D663FA182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2" name="Freeform 104">
              <a:extLst>
                <a:ext uri="{FF2B5EF4-FFF2-40B4-BE49-F238E27FC236}">
                  <a16:creationId xmlns:a16="http://schemas.microsoft.com/office/drawing/2014/main" id="{968CAF64-498C-498D-99BA-ECEE9FD12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3" name="Freeform 105">
              <a:extLst>
                <a:ext uri="{FF2B5EF4-FFF2-40B4-BE49-F238E27FC236}">
                  <a16:creationId xmlns:a16="http://schemas.microsoft.com/office/drawing/2014/main" id="{77BB3500-F9AF-44D4-822D-24A26D656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4" name="Freeform 106">
              <a:extLst>
                <a:ext uri="{FF2B5EF4-FFF2-40B4-BE49-F238E27FC236}">
                  <a16:creationId xmlns:a16="http://schemas.microsoft.com/office/drawing/2014/main" id="{5D86E482-FA5A-4562-A71A-C03DE253A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5" name="Freeform 107">
              <a:extLst>
                <a:ext uri="{FF2B5EF4-FFF2-40B4-BE49-F238E27FC236}">
                  <a16:creationId xmlns:a16="http://schemas.microsoft.com/office/drawing/2014/main" id="{47AB3B8C-5E46-45B9-83C4-A7F10BFCB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6" name="Freeform 108">
              <a:extLst>
                <a:ext uri="{FF2B5EF4-FFF2-40B4-BE49-F238E27FC236}">
                  <a16:creationId xmlns:a16="http://schemas.microsoft.com/office/drawing/2014/main" id="{3E6E7AB2-8847-4AAB-8D06-3734F89812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7" name="Freeform 109">
              <a:extLst>
                <a:ext uri="{FF2B5EF4-FFF2-40B4-BE49-F238E27FC236}">
                  <a16:creationId xmlns:a16="http://schemas.microsoft.com/office/drawing/2014/main" id="{F208E7FA-6DF2-42AB-A41B-008A23F61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8" name="Freeform 110">
              <a:extLst>
                <a:ext uri="{FF2B5EF4-FFF2-40B4-BE49-F238E27FC236}">
                  <a16:creationId xmlns:a16="http://schemas.microsoft.com/office/drawing/2014/main" id="{8982DD81-BC11-4242-A98B-39C6763AB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9" name="Freeform 111">
              <a:extLst>
                <a:ext uri="{FF2B5EF4-FFF2-40B4-BE49-F238E27FC236}">
                  <a16:creationId xmlns:a16="http://schemas.microsoft.com/office/drawing/2014/main" id="{9204CE08-9BDC-45F0-B529-E5A184249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0" name="Freeform 112">
              <a:extLst>
                <a:ext uri="{FF2B5EF4-FFF2-40B4-BE49-F238E27FC236}">
                  <a16:creationId xmlns:a16="http://schemas.microsoft.com/office/drawing/2014/main" id="{1629E6AB-6377-4774-8FC1-935852230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1" name="Freeform 113">
              <a:extLst>
                <a:ext uri="{FF2B5EF4-FFF2-40B4-BE49-F238E27FC236}">
                  <a16:creationId xmlns:a16="http://schemas.microsoft.com/office/drawing/2014/main" id="{9D93845B-6AC7-4B6D-B96B-91C085FCA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2" name="Freeform 114">
              <a:extLst>
                <a:ext uri="{FF2B5EF4-FFF2-40B4-BE49-F238E27FC236}">
                  <a16:creationId xmlns:a16="http://schemas.microsoft.com/office/drawing/2014/main" id="{E79202ED-4116-4629-974D-7222A48908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3" name="Freeform 115">
              <a:extLst>
                <a:ext uri="{FF2B5EF4-FFF2-40B4-BE49-F238E27FC236}">
                  <a16:creationId xmlns:a16="http://schemas.microsoft.com/office/drawing/2014/main" id="{12BCF015-C1D7-4596-8287-C7E8E1EEEE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4" name="Freeform 116">
              <a:extLst>
                <a:ext uri="{FF2B5EF4-FFF2-40B4-BE49-F238E27FC236}">
                  <a16:creationId xmlns:a16="http://schemas.microsoft.com/office/drawing/2014/main" id="{3991F2CE-35B1-4B41-A85C-FB124A7CA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5" name="Freeform 117">
              <a:extLst>
                <a:ext uri="{FF2B5EF4-FFF2-40B4-BE49-F238E27FC236}">
                  <a16:creationId xmlns:a16="http://schemas.microsoft.com/office/drawing/2014/main" id="{015DFC99-BEF6-4088-B6E0-D0AB778E5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6" name="Freeform 118">
              <a:extLst>
                <a:ext uri="{FF2B5EF4-FFF2-40B4-BE49-F238E27FC236}">
                  <a16:creationId xmlns:a16="http://schemas.microsoft.com/office/drawing/2014/main" id="{6106DD42-B622-43B1-AB49-4B517221E3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7" name="Freeform 119">
              <a:extLst>
                <a:ext uri="{FF2B5EF4-FFF2-40B4-BE49-F238E27FC236}">
                  <a16:creationId xmlns:a16="http://schemas.microsoft.com/office/drawing/2014/main" id="{7CAA7CFD-7F6C-4385-B87C-1DB9ADFCD0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8" name="Freeform 120">
              <a:extLst>
                <a:ext uri="{FF2B5EF4-FFF2-40B4-BE49-F238E27FC236}">
                  <a16:creationId xmlns:a16="http://schemas.microsoft.com/office/drawing/2014/main" id="{B1F49153-A6CF-4716-93E3-7AB5D133C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9" name="Freeform 121">
              <a:extLst>
                <a:ext uri="{FF2B5EF4-FFF2-40B4-BE49-F238E27FC236}">
                  <a16:creationId xmlns:a16="http://schemas.microsoft.com/office/drawing/2014/main" id="{D2E8A5A6-8B9F-4B31-9F39-D9F9D4AE1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0" name="Freeform 122">
              <a:extLst>
                <a:ext uri="{FF2B5EF4-FFF2-40B4-BE49-F238E27FC236}">
                  <a16:creationId xmlns:a16="http://schemas.microsoft.com/office/drawing/2014/main" id="{88D63EDB-17A8-4509-B96B-29DF0A84ED0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1" name="Freeform 123">
              <a:extLst>
                <a:ext uri="{FF2B5EF4-FFF2-40B4-BE49-F238E27FC236}">
                  <a16:creationId xmlns:a16="http://schemas.microsoft.com/office/drawing/2014/main" id="{EBEFE014-E445-465A-8537-B8CD8F40A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2" name="Freeform 124">
              <a:extLst>
                <a:ext uri="{FF2B5EF4-FFF2-40B4-BE49-F238E27FC236}">
                  <a16:creationId xmlns:a16="http://schemas.microsoft.com/office/drawing/2014/main" id="{BAE9E722-5A8F-422B-8B93-4B02B48DC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3" name="Freeform 125">
              <a:extLst>
                <a:ext uri="{FF2B5EF4-FFF2-40B4-BE49-F238E27FC236}">
                  <a16:creationId xmlns:a16="http://schemas.microsoft.com/office/drawing/2014/main" id="{6681F8A7-2A1D-4648-9E39-A3D23036B3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1515" name="Picture 126" descr="D:\Clip Art\Music\Instruments (I - Z)\Recorder 5.wmf">
            <a:extLst>
              <a:ext uri="{FF2B5EF4-FFF2-40B4-BE49-F238E27FC236}">
                <a16:creationId xmlns:a16="http://schemas.microsoft.com/office/drawing/2014/main" id="{CE2DC3C9-9C72-4A01-AF23-72AE0FF05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7" descr="D:\Clip Art\Music\Instruments (I - Z)\Violin 04.wmf">
            <a:extLst>
              <a:ext uri="{FF2B5EF4-FFF2-40B4-BE49-F238E27FC236}">
                <a16:creationId xmlns:a16="http://schemas.microsoft.com/office/drawing/2014/main" id="{B94E3E10-CEBC-4D98-935E-41CBF6BCD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7" name="Group 128">
            <a:extLst>
              <a:ext uri="{FF2B5EF4-FFF2-40B4-BE49-F238E27FC236}">
                <a16:creationId xmlns:a16="http://schemas.microsoft.com/office/drawing/2014/main" id="{1CDA778C-8890-41D6-995F-71330573E992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1602" name="Freeform 129">
              <a:extLst>
                <a:ext uri="{FF2B5EF4-FFF2-40B4-BE49-F238E27FC236}">
                  <a16:creationId xmlns:a16="http://schemas.microsoft.com/office/drawing/2014/main" id="{19D686B7-EEA4-4913-8DC8-38E3887CC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3" name="Freeform 130">
              <a:extLst>
                <a:ext uri="{FF2B5EF4-FFF2-40B4-BE49-F238E27FC236}">
                  <a16:creationId xmlns:a16="http://schemas.microsoft.com/office/drawing/2014/main" id="{8FFF7041-F00A-4111-A720-1D113F0BB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4" name="Freeform 131">
              <a:extLst>
                <a:ext uri="{FF2B5EF4-FFF2-40B4-BE49-F238E27FC236}">
                  <a16:creationId xmlns:a16="http://schemas.microsoft.com/office/drawing/2014/main" id="{E2E2E78B-CEED-4018-8903-78436CD8F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5" name="Freeform 132">
              <a:extLst>
                <a:ext uri="{FF2B5EF4-FFF2-40B4-BE49-F238E27FC236}">
                  <a16:creationId xmlns:a16="http://schemas.microsoft.com/office/drawing/2014/main" id="{8A262963-A136-42A8-A120-82A7D94DB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6" name="Freeform 133">
              <a:extLst>
                <a:ext uri="{FF2B5EF4-FFF2-40B4-BE49-F238E27FC236}">
                  <a16:creationId xmlns:a16="http://schemas.microsoft.com/office/drawing/2014/main" id="{E960BAE0-0F50-43BC-9756-42912064E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7" name="Freeform 134">
              <a:extLst>
                <a:ext uri="{FF2B5EF4-FFF2-40B4-BE49-F238E27FC236}">
                  <a16:creationId xmlns:a16="http://schemas.microsoft.com/office/drawing/2014/main" id="{352BFEB5-4E94-4131-952A-29EC0A9250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8" name="Freeform 135">
              <a:extLst>
                <a:ext uri="{FF2B5EF4-FFF2-40B4-BE49-F238E27FC236}">
                  <a16:creationId xmlns:a16="http://schemas.microsoft.com/office/drawing/2014/main" id="{11530CAE-AE24-4DD4-8884-26240D2EE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9" name="Freeform 136">
              <a:extLst>
                <a:ext uri="{FF2B5EF4-FFF2-40B4-BE49-F238E27FC236}">
                  <a16:creationId xmlns:a16="http://schemas.microsoft.com/office/drawing/2014/main" id="{7644B5EF-F3A6-47D9-9C98-1082188DA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0" name="Freeform 137">
              <a:extLst>
                <a:ext uri="{FF2B5EF4-FFF2-40B4-BE49-F238E27FC236}">
                  <a16:creationId xmlns:a16="http://schemas.microsoft.com/office/drawing/2014/main" id="{91EFBB87-28E1-48B4-B1C4-13E78F51F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1" name="Freeform 138">
              <a:extLst>
                <a:ext uri="{FF2B5EF4-FFF2-40B4-BE49-F238E27FC236}">
                  <a16:creationId xmlns:a16="http://schemas.microsoft.com/office/drawing/2014/main" id="{336EF396-20C7-44AC-B24B-E0C7BDEED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2" name="Freeform 139">
              <a:extLst>
                <a:ext uri="{FF2B5EF4-FFF2-40B4-BE49-F238E27FC236}">
                  <a16:creationId xmlns:a16="http://schemas.microsoft.com/office/drawing/2014/main" id="{A358DEBD-2C5B-4F4E-9AD7-12F1A1F1A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3" name="Freeform 140">
              <a:extLst>
                <a:ext uri="{FF2B5EF4-FFF2-40B4-BE49-F238E27FC236}">
                  <a16:creationId xmlns:a16="http://schemas.microsoft.com/office/drawing/2014/main" id="{B3AF5C6A-3489-4CE9-8ECA-3351F7EB2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4" name="Freeform 141">
              <a:extLst>
                <a:ext uri="{FF2B5EF4-FFF2-40B4-BE49-F238E27FC236}">
                  <a16:creationId xmlns:a16="http://schemas.microsoft.com/office/drawing/2014/main" id="{3735C082-86EE-4CAB-997E-E0F9154780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5" name="Freeform 142">
              <a:extLst>
                <a:ext uri="{FF2B5EF4-FFF2-40B4-BE49-F238E27FC236}">
                  <a16:creationId xmlns:a16="http://schemas.microsoft.com/office/drawing/2014/main" id="{E461D8A4-1127-4C9A-B18B-7C981566F6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6" name="Freeform 143">
              <a:extLst>
                <a:ext uri="{FF2B5EF4-FFF2-40B4-BE49-F238E27FC236}">
                  <a16:creationId xmlns:a16="http://schemas.microsoft.com/office/drawing/2014/main" id="{5E745DDA-857C-48A1-931A-8225D59EA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7" name="Freeform 144">
              <a:extLst>
                <a:ext uri="{FF2B5EF4-FFF2-40B4-BE49-F238E27FC236}">
                  <a16:creationId xmlns:a16="http://schemas.microsoft.com/office/drawing/2014/main" id="{F9E14486-7649-4750-ACF1-B4E23BF0E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8" name="Freeform 145">
              <a:extLst>
                <a:ext uri="{FF2B5EF4-FFF2-40B4-BE49-F238E27FC236}">
                  <a16:creationId xmlns:a16="http://schemas.microsoft.com/office/drawing/2014/main" id="{DFC15DE9-F6AC-48A5-970F-25D1CCD21E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9" name="Freeform 146">
              <a:extLst>
                <a:ext uri="{FF2B5EF4-FFF2-40B4-BE49-F238E27FC236}">
                  <a16:creationId xmlns:a16="http://schemas.microsoft.com/office/drawing/2014/main" id="{B7073F05-337F-499A-859E-582AAA7C6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0" name="Freeform 147">
              <a:extLst>
                <a:ext uri="{FF2B5EF4-FFF2-40B4-BE49-F238E27FC236}">
                  <a16:creationId xmlns:a16="http://schemas.microsoft.com/office/drawing/2014/main" id="{5460D075-A1FF-4A80-9575-35B70D58D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1" name="Freeform 148">
              <a:extLst>
                <a:ext uri="{FF2B5EF4-FFF2-40B4-BE49-F238E27FC236}">
                  <a16:creationId xmlns:a16="http://schemas.microsoft.com/office/drawing/2014/main" id="{7F98AACE-8562-41F4-90A6-0097A5065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2" name="Freeform 149">
              <a:extLst>
                <a:ext uri="{FF2B5EF4-FFF2-40B4-BE49-F238E27FC236}">
                  <a16:creationId xmlns:a16="http://schemas.microsoft.com/office/drawing/2014/main" id="{F4215D63-99A9-4021-BC95-2E8FA4DDC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3" name="Freeform 150">
              <a:extLst>
                <a:ext uri="{FF2B5EF4-FFF2-40B4-BE49-F238E27FC236}">
                  <a16:creationId xmlns:a16="http://schemas.microsoft.com/office/drawing/2014/main" id="{A0CD4459-200E-44CD-8EED-02AE353095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4" name="Freeform 151">
              <a:extLst>
                <a:ext uri="{FF2B5EF4-FFF2-40B4-BE49-F238E27FC236}">
                  <a16:creationId xmlns:a16="http://schemas.microsoft.com/office/drawing/2014/main" id="{09AC81FF-C233-42BB-B22A-681C0E6F7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5" name="Freeform 152">
              <a:extLst>
                <a:ext uri="{FF2B5EF4-FFF2-40B4-BE49-F238E27FC236}">
                  <a16:creationId xmlns:a16="http://schemas.microsoft.com/office/drawing/2014/main" id="{E2F0E45E-A29F-4E40-BC07-B2CBD8746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6" name="Freeform 153">
              <a:extLst>
                <a:ext uri="{FF2B5EF4-FFF2-40B4-BE49-F238E27FC236}">
                  <a16:creationId xmlns:a16="http://schemas.microsoft.com/office/drawing/2014/main" id="{7A01A5AA-D8C8-46AD-850E-597832F16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7" name="Freeform 154">
              <a:extLst>
                <a:ext uri="{FF2B5EF4-FFF2-40B4-BE49-F238E27FC236}">
                  <a16:creationId xmlns:a16="http://schemas.microsoft.com/office/drawing/2014/main" id="{9D28723D-F9EF-48C2-8A8E-CB2E465EA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8" name="Freeform 155">
              <a:extLst>
                <a:ext uri="{FF2B5EF4-FFF2-40B4-BE49-F238E27FC236}">
                  <a16:creationId xmlns:a16="http://schemas.microsoft.com/office/drawing/2014/main" id="{3EA2262C-0477-4C27-A7E0-45F9D66AE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9" name="Freeform 156">
              <a:extLst>
                <a:ext uri="{FF2B5EF4-FFF2-40B4-BE49-F238E27FC236}">
                  <a16:creationId xmlns:a16="http://schemas.microsoft.com/office/drawing/2014/main" id="{331F47B6-B429-4536-A475-28C7E7181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0" name="Freeform 157">
              <a:extLst>
                <a:ext uri="{FF2B5EF4-FFF2-40B4-BE49-F238E27FC236}">
                  <a16:creationId xmlns:a16="http://schemas.microsoft.com/office/drawing/2014/main" id="{3C1A5CC9-4EB6-48E3-9670-C5D58B9D0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1" name="Freeform 158">
              <a:extLst>
                <a:ext uri="{FF2B5EF4-FFF2-40B4-BE49-F238E27FC236}">
                  <a16:creationId xmlns:a16="http://schemas.microsoft.com/office/drawing/2014/main" id="{8AFD9B9E-94D1-4736-A1A2-F38EB1B0E7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2" name="Freeform 159">
              <a:extLst>
                <a:ext uri="{FF2B5EF4-FFF2-40B4-BE49-F238E27FC236}">
                  <a16:creationId xmlns:a16="http://schemas.microsoft.com/office/drawing/2014/main" id="{9EE9E733-C876-45C6-B87B-629425360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3" name="Freeform 160">
              <a:extLst>
                <a:ext uri="{FF2B5EF4-FFF2-40B4-BE49-F238E27FC236}">
                  <a16:creationId xmlns:a16="http://schemas.microsoft.com/office/drawing/2014/main" id="{E6B1602C-033F-4DCF-A103-1468B5505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4" name="Freeform 161">
              <a:extLst>
                <a:ext uri="{FF2B5EF4-FFF2-40B4-BE49-F238E27FC236}">
                  <a16:creationId xmlns:a16="http://schemas.microsoft.com/office/drawing/2014/main" id="{C977391C-9DE4-41A1-8B89-C18B405B3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5" name="Freeform 162">
              <a:extLst>
                <a:ext uri="{FF2B5EF4-FFF2-40B4-BE49-F238E27FC236}">
                  <a16:creationId xmlns:a16="http://schemas.microsoft.com/office/drawing/2014/main" id="{76F82521-A200-4563-84AE-C40966EF0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6" name="Freeform 163">
              <a:extLst>
                <a:ext uri="{FF2B5EF4-FFF2-40B4-BE49-F238E27FC236}">
                  <a16:creationId xmlns:a16="http://schemas.microsoft.com/office/drawing/2014/main" id="{47D9502A-76B0-49DF-BE7D-1F8F6383B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7" name="Freeform 164">
              <a:extLst>
                <a:ext uri="{FF2B5EF4-FFF2-40B4-BE49-F238E27FC236}">
                  <a16:creationId xmlns:a16="http://schemas.microsoft.com/office/drawing/2014/main" id="{761B04C7-0DBC-4003-8563-126CAD742D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8" name="Freeform 165">
              <a:extLst>
                <a:ext uri="{FF2B5EF4-FFF2-40B4-BE49-F238E27FC236}">
                  <a16:creationId xmlns:a16="http://schemas.microsoft.com/office/drawing/2014/main" id="{4FCEE81A-E575-4E9F-91D4-407CE7544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9" name="Freeform 166">
              <a:extLst>
                <a:ext uri="{FF2B5EF4-FFF2-40B4-BE49-F238E27FC236}">
                  <a16:creationId xmlns:a16="http://schemas.microsoft.com/office/drawing/2014/main" id="{35470480-0F52-499F-AFCD-FF409910B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0" name="Freeform 167">
              <a:extLst>
                <a:ext uri="{FF2B5EF4-FFF2-40B4-BE49-F238E27FC236}">
                  <a16:creationId xmlns:a16="http://schemas.microsoft.com/office/drawing/2014/main" id="{1AD63A31-9579-488E-88EA-8083FB747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1" name="Freeform 168">
              <a:extLst>
                <a:ext uri="{FF2B5EF4-FFF2-40B4-BE49-F238E27FC236}">
                  <a16:creationId xmlns:a16="http://schemas.microsoft.com/office/drawing/2014/main" id="{9F33FCF2-32E3-47A3-B5E9-720EBDC7C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2" name="Freeform 169">
              <a:extLst>
                <a:ext uri="{FF2B5EF4-FFF2-40B4-BE49-F238E27FC236}">
                  <a16:creationId xmlns:a16="http://schemas.microsoft.com/office/drawing/2014/main" id="{CDADB335-E2FD-4321-AD98-010BA3933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3" name="Freeform 170">
              <a:extLst>
                <a:ext uri="{FF2B5EF4-FFF2-40B4-BE49-F238E27FC236}">
                  <a16:creationId xmlns:a16="http://schemas.microsoft.com/office/drawing/2014/main" id="{DE14FC19-00D0-4AC5-88E2-32DB2DED06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4" name="Freeform 171">
              <a:extLst>
                <a:ext uri="{FF2B5EF4-FFF2-40B4-BE49-F238E27FC236}">
                  <a16:creationId xmlns:a16="http://schemas.microsoft.com/office/drawing/2014/main" id="{67320751-87CA-4C68-941D-47CDE24E8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5" name="Freeform 172">
              <a:extLst>
                <a:ext uri="{FF2B5EF4-FFF2-40B4-BE49-F238E27FC236}">
                  <a16:creationId xmlns:a16="http://schemas.microsoft.com/office/drawing/2014/main" id="{255F565C-C11B-44AA-9244-D2E838793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6" name="Freeform 173">
              <a:extLst>
                <a:ext uri="{FF2B5EF4-FFF2-40B4-BE49-F238E27FC236}">
                  <a16:creationId xmlns:a16="http://schemas.microsoft.com/office/drawing/2014/main" id="{4DC8B6CA-532C-48E0-866F-5F8B4E2E5D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7" name="Freeform 174">
              <a:extLst>
                <a:ext uri="{FF2B5EF4-FFF2-40B4-BE49-F238E27FC236}">
                  <a16:creationId xmlns:a16="http://schemas.microsoft.com/office/drawing/2014/main" id="{9493441B-468F-4B11-827D-63D1BDB3E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1518" name="Group 175">
            <a:extLst>
              <a:ext uri="{FF2B5EF4-FFF2-40B4-BE49-F238E27FC236}">
                <a16:creationId xmlns:a16="http://schemas.microsoft.com/office/drawing/2014/main" id="{DDF7FDBE-3A7D-4BC0-826E-CFD54B2D59DD}"/>
              </a:ext>
            </a:extLst>
          </p:cNvPr>
          <p:cNvGrpSpPr>
            <a:grpSpLocks/>
          </p:cNvGrpSpPr>
          <p:nvPr/>
        </p:nvGrpSpPr>
        <p:grpSpPr bwMode="auto">
          <a:xfrm rot="-10767448"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1600" name="Oval 176">
              <a:extLst>
                <a:ext uri="{FF2B5EF4-FFF2-40B4-BE49-F238E27FC236}">
                  <a16:creationId xmlns:a16="http://schemas.microsoft.com/office/drawing/2014/main" id="{7C65C7BA-49E1-4B75-8E5D-DBA639595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1" name="Oval 177">
              <a:extLst>
                <a:ext uri="{FF2B5EF4-FFF2-40B4-BE49-F238E27FC236}">
                  <a16:creationId xmlns:a16="http://schemas.microsoft.com/office/drawing/2014/main" id="{55E4ECAC-395A-4E8E-9403-C10929680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519" name="Line 178">
            <a:extLst>
              <a:ext uri="{FF2B5EF4-FFF2-40B4-BE49-F238E27FC236}">
                <a16:creationId xmlns:a16="http://schemas.microsoft.com/office/drawing/2014/main" id="{BC7CB35E-2B3E-4823-B0E7-1C46742B7622}"/>
              </a:ext>
            </a:extLst>
          </p:cNvPr>
          <p:cNvSpPr>
            <a:spLocks noChangeShapeType="1"/>
          </p:cNvSpPr>
          <p:nvPr/>
        </p:nvSpPr>
        <p:spPr bwMode="auto">
          <a:xfrm rot="-10767448" flipH="1" flipV="1">
            <a:off x="5816600" y="483235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Text Box 179">
            <a:extLst>
              <a:ext uri="{FF2B5EF4-FFF2-40B4-BE49-F238E27FC236}">
                <a16:creationId xmlns:a16="http://schemas.microsoft.com/office/drawing/2014/main" id="{CC535117-C8ED-42B2-BAF2-79A24A17ECEC}"/>
              </a:ext>
            </a:extLst>
          </p:cNvPr>
          <p:cNvSpPr txBox="1">
            <a:spLocks noChangeArrowheads="1"/>
          </p:cNvSpPr>
          <p:nvPr/>
        </p:nvSpPr>
        <p:spPr bwMode="auto">
          <a:xfrm rot="-9462838">
            <a:off x="4554538" y="551180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1521" name="Line 180">
            <a:extLst>
              <a:ext uri="{FF2B5EF4-FFF2-40B4-BE49-F238E27FC236}">
                <a16:creationId xmlns:a16="http://schemas.microsoft.com/office/drawing/2014/main" id="{BC85E34D-1E28-43AE-922F-62AD9D7F77F8}"/>
              </a:ext>
            </a:extLst>
          </p:cNvPr>
          <p:cNvSpPr>
            <a:spLocks noChangeShapeType="1"/>
          </p:cNvSpPr>
          <p:nvPr/>
        </p:nvSpPr>
        <p:spPr bwMode="auto">
          <a:xfrm rot="2434471" flipV="1">
            <a:off x="6019800" y="429895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181">
            <a:extLst>
              <a:ext uri="{FF2B5EF4-FFF2-40B4-BE49-F238E27FC236}">
                <a16:creationId xmlns:a16="http://schemas.microsoft.com/office/drawing/2014/main" id="{597C8FE5-3EB5-43FD-AD02-D61DB959B771}"/>
              </a:ext>
            </a:extLst>
          </p:cNvPr>
          <p:cNvSpPr txBox="1">
            <a:spLocks noChangeArrowheads="1"/>
          </p:cNvSpPr>
          <p:nvPr/>
        </p:nvSpPr>
        <p:spPr bwMode="auto">
          <a:xfrm rot="5890746">
            <a:off x="6507957" y="5187156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1523" name="Line 182">
            <a:extLst>
              <a:ext uri="{FF2B5EF4-FFF2-40B4-BE49-F238E27FC236}">
                <a16:creationId xmlns:a16="http://schemas.microsoft.com/office/drawing/2014/main" id="{47B34540-E349-44C8-8D84-7AF7EA3F0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6400" y="4832350"/>
            <a:ext cx="159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Line 183">
            <a:extLst>
              <a:ext uri="{FF2B5EF4-FFF2-40B4-BE49-F238E27FC236}">
                <a16:creationId xmlns:a16="http://schemas.microsoft.com/office/drawing/2014/main" id="{0A58C0DC-E6E6-4FC0-B948-8BAE36C46C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6600" y="3403600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" name="Text Box 184">
            <a:extLst>
              <a:ext uri="{FF2B5EF4-FFF2-40B4-BE49-F238E27FC236}">
                <a16:creationId xmlns:a16="http://schemas.microsoft.com/office/drawing/2014/main" id="{973B0A9B-47F7-4CC9-8B05-05E6BEA52929}"/>
              </a:ext>
            </a:extLst>
          </p:cNvPr>
          <p:cNvSpPr txBox="1">
            <a:spLocks noChangeArrowheads="1"/>
          </p:cNvSpPr>
          <p:nvPr/>
        </p:nvSpPr>
        <p:spPr bwMode="auto">
          <a:xfrm rot="3387476">
            <a:off x="6209507" y="4077494"/>
            <a:ext cx="1638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ecorder</a:t>
            </a: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F5FE1C0B-E445-45F6-8C83-7E395E36F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DC5436E7-1660-4DC4-BF50-23C8C3C7C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DCEAAA91-B085-4D26-9173-AF8C847A6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10DC9F77-D63B-45F3-8694-77D7D58D5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70DD007A-2167-4BEF-A8CA-83A1D102E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6" name="Group 190">
            <a:extLst>
              <a:ext uri="{FF2B5EF4-FFF2-40B4-BE49-F238E27FC236}">
                <a16:creationId xmlns:a16="http://schemas.microsoft.com/office/drawing/2014/main" id="{5D13EBE0-3645-4AA6-98B4-8D49761A078B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1527" name="Freeform 191">
              <a:extLst>
                <a:ext uri="{FF2B5EF4-FFF2-40B4-BE49-F238E27FC236}">
                  <a16:creationId xmlns:a16="http://schemas.microsoft.com/office/drawing/2014/main" id="{DD7D66BD-6C82-4497-9DA3-2D9FD33C3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8" name="Freeform 192">
              <a:extLst>
                <a:ext uri="{FF2B5EF4-FFF2-40B4-BE49-F238E27FC236}">
                  <a16:creationId xmlns:a16="http://schemas.microsoft.com/office/drawing/2014/main" id="{43374A73-94AE-418E-9F07-CDDF6BE00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9" name="Freeform 193">
              <a:extLst>
                <a:ext uri="{FF2B5EF4-FFF2-40B4-BE49-F238E27FC236}">
                  <a16:creationId xmlns:a16="http://schemas.microsoft.com/office/drawing/2014/main" id="{1DB2DD8F-747D-49F3-A80E-93585475C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0" name="Line 194">
              <a:extLst>
                <a:ext uri="{FF2B5EF4-FFF2-40B4-BE49-F238E27FC236}">
                  <a16:creationId xmlns:a16="http://schemas.microsoft.com/office/drawing/2014/main" id="{7FCD7DAB-4E34-4A06-9D0B-A483D8776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95">
              <a:extLst>
                <a:ext uri="{FF2B5EF4-FFF2-40B4-BE49-F238E27FC236}">
                  <a16:creationId xmlns:a16="http://schemas.microsoft.com/office/drawing/2014/main" id="{A297BB29-4A35-40A9-94DE-37A3EC8CB4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196">
              <a:extLst>
                <a:ext uri="{FF2B5EF4-FFF2-40B4-BE49-F238E27FC236}">
                  <a16:creationId xmlns:a16="http://schemas.microsoft.com/office/drawing/2014/main" id="{EA91BD58-D4CF-4559-8D25-6DE47CFF6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197">
              <a:extLst>
                <a:ext uri="{FF2B5EF4-FFF2-40B4-BE49-F238E27FC236}">
                  <a16:creationId xmlns:a16="http://schemas.microsoft.com/office/drawing/2014/main" id="{8FF09A68-DB70-4F1A-85F2-998A2A94FE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198">
              <a:extLst>
                <a:ext uri="{FF2B5EF4-FFF2-40B4-BE49-F238E27FC236}">
                  <a16:creationId xmlns:a16="http://schemas.microsoft.com/office/drawing/2014/main" id="{52824276-2EB3-40FD-8A6A-ED811DD64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199">
              <a:extLst>
                <a:ext uri="{FF2B5EF4-FFF2-40B4-BE49-F238E27FC236}">
                  <a16:creationId xmlns:a16="http://schemas.microsoft.com/office/drawing/2014/main" id="{2B97E834-2784-4DBD-8098-535B294F4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200">
              <a:extLst>
                <a:ext uri="{FF2B5EF4-FFF2-40B4-BE49-F238E27FC236}">
                  <a16:creationId xmlns:a16="http://schemas.microsoft.com/office/drawing/2014/main" id="{5D37B279-544A-4E57-9099-15954B77D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201">
              <a:extLst>
                <a:ext uri="{FF2B5EF4-FFF2-40B4-BE49-F238E27FC236}">
                  <a16:creationId xmlns:a16="http://schemas.microsoft.com/office/drawing/2014/main" id="{A705625F-6750-4162-BD89-B447A439F4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202">
              <a:extLst>
                <a:ext uri="{FF2B5EF4-FFF2-40B4-BE49-F238E27FC236}">
                  <a16:creationId xmlns:a16="http://schemas.microsoft.com/office/drawing/2014/main" id="{365FEA9A-0D52-4D45-82B6-93D77B201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203">
              <a:extLst>
                <a:ext uri="{FF2B5EF4-FFF2-40B4-BE49-F238E27FC236}">
                  <a16:creationId xmlns:a16="http://schemas.microsoft.com/office/drawing/2014/main" id="{B73AD577-E608-46F9-BD0B-97D4B7347F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204">
              <a:extLst>
                <a:ext uri="{FF2B5EF4-FFF2-40B4-BE49-F238E27FC236}">
                  <a16:creationId xmlns:a16="http://schemas.microsoft.com/office/drawing/2014/main" id="{DC73E470-56E7-4359-941D-94AAAFA9D6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205">
              <a:extLst>
                <a:ext uri="{FF2B5EF4-FFF2-40B4-BE49-F238E27FC236}">
                  <a16:creationId xmlns:a16="http://schemas.microsoft.com/office/drawing/2014/main" id="{38D05E55-39A2-406E-BF0C-1A6CBD746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206">
              <a:extLst>
                <a:ext uri="{FF2B5EF4-FFF2-40B4-BE49-F238E27FC236}">
                  <a16:creationId xmlns:a16="http://schemas.microsoft.com/office/drawing/2014/main" id="{6F1C3F0D-50B2-4252-96BF-467487AAB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Line 207">
              <a:extLst>
                <a:ext uri="{FF2B5EF4-FFF2-40B4-BE49-F238E27FC236}">
                  <a16:creationId xmlns:a16="http://schemas.microsoft.com/office/drawing/2014/main" id="{4FB073BE-236F-4FB9-81FA-CA16945B3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208">
              <a:extLst>
                <a:ext uri="{FF2B5EF4-FFF2-40B4-BE49-F238E27FC236}">
                  <a16:creationId xmlns:a16="http://schemas.microsoft.com/office/drawing/2014/main" id="{3123E32A-D64F-4EAB-A472-777E77FC9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209">
              <a:extLst>
                <a:ext uri="{FF2B5EF4-FFF2-40B4-BE49-F238E27FC236}">
                  <a16:creationId xmlns:a16="http://schemas.microsoft.com/office/drawing/2014/main" id="{47B5E34F-6784-46C6-AD00-52CE8E775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210">
              <a:extLst>
                <a:ext uri="{FF2B5EF4-FFF2-40B4-BE49-F238E27FC236}">
                  <a16:creationId xmlns:a16="http://schemas.microsoft.com/office/drawing/2014/main" id="{EE72A2FD-9E43-4BC5-AC7F-CFFC2347D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211">
              <a:extLst>
                <a:ext uri="{FF2B5EF4-FFF2-40B4-BE49-F238E27FC236}">
                  <a16:creationId xmlns:a16="http://schemas.microsoft.com/office/drawing/2014/main" id="{8FE5DB18-9887-4BF8-97E0-2438FD3B3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212">
              <a:extLst>
                <a:ext uri="{FF2B5EF4-FFF2-40B4-BE49-F238E27FC236}">
                  <a16:creationId xmlns:a16="http://schemas.microsoft.com/office/drawing/2014/main" id="{A7B69754-8FE3-42D4-87AE-1C41749F6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213">
              <a:extLst>
                <a:ext uri="{FF2B5EF4-FFF2-40B4-BE49-F238E27FC236}">
                  <a16:creationId xmlns:a16="http://schemas.microsoft.com/office/drawing/2014/main" id="{8EFE242E-E8B1-4037-8B36-EC5A84A8B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214">
              <a:extLst>
                <a:ext uri="{FF2B5EF4-FFF2-40B4-BE49-F238E27FC236}">
                  <a16:creationId xmlns:a16="http://schemas.microsoft.com/office/drawing/2014/main" id="{49C26CA7-30E4-4EC0-B5AB-D6A02C69A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215">
              <a:extLst>
                <a:ext uri="{FF2B5EF4-FFF2-40B4-BE49-F238E27FC236}">
                  <a16:creationId xmlns:a16="http://schemas.microsoft.com/office/drawing/2014/main" id="{F4F372A5-064D-4553-BACF-73DB3BD8B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216">
              <a:extLst>
                <a:ext uri="{FF2B5EF4-FFF2-40B4-BE49-F238E27FC236}">
                  <a16:creationId xmlns:a16="http://schemas.microsoft.com/office/drawing/2014/main" id="{2E5941E7-8254-4DCA-845B-229078569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217">
              <a:extLst>
                <a:ext uri="{FF2B5EF4-FFF2-40B4-BE49-F238E27FC236}">
                  <a16:creationId xmlns:a16="http://schemas.microsoft.com/office/drawing/2014/main" id="{975284EF-AFC7-4769-8EE6-83DC5F9EB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218">
              <a:extLst>
                <a:ext uri="{FF2B5EF4-FFF2-40B4-BE49-F238E27FC236}">
                  <a16:creationId xmlns:a16="http://schemas.microsoft.com/office/drawing/2014/main" id="{0894EB9E-130D-4A69-947C-7ED9649B3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219">
              <a:extLst>
                <a:ext uri="{FF2B5EF4-FFF2-40B4-BE49-F238E27FC236}">
                  <a16:creationId xmlns:a16="http://schemas.microsoft.com/office/drawing/2014/main" id="{C8A0F531-42C1-4986-B8D0-225399971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220">
              <a:extLst>
                <a:ext uri="{FF2B5EF4-FFF2-40B4-BE49-F238E27FC236}">
                  <a16:creationId xmlns:a16="http://schemas.microsoft.com/office/drawing/2014/main" id="{B6F33526-6665-41DE-A2B4-D61D63AEE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Line 221">
              <a:extLst>
                <a:ext uri="{FF2B5EF4-FFF2-40B4-BE49-F238E27FC236}">
                  <a16:creationId xmlns:a16="http://schemas.microsoft.com/office/drawing/2014/main" id="{F7CA3CE4-7498-449C-96BB-265468EDB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Line 222">
              <a:extLst>
                <a:ext uri="{FF2B5EF4-FFF2-40B4-BE49-F238E27FC236}">
                  <a16:creationId xmlns:a16="http://schemas.microsoft.com/office/drawing/2014/main" id="{E2A5A070-66E0-43E7-927B-E10F7BE78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223">
              <a:extLst>
                <a:ext uri="{FF2B5EF4-FFF2-40B4-BE49-F238E27FC236}">
                  <a16:creationId xmlns:a16="http://schemas.microsoft.com/office/drawing/2014/main" id="{896D1D58-FBF1-42A9-88B9-D61167D22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224">
              <a:extLst>
                <a:ext uri="{FF2B5EF4-FFF2-40B4-BE49-F238E27FC236}">
                  <a16:creationId xmlns:a16="http://schemas.microsoft.com/office/drawing/2014/main" id="{EE27D132-080F-4A54-8A10-339BDF983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225">
              <a:extLst>
                <a:ext uri="{FF2B5EF4-FFF2-40B4-BE49-F238E27FC236}">
                  <a16:creationId xmlns:a16="http://schemas.microsoft.com/office/drawing/2014/main" id="{4AC07376-B4DC-42F5-8F56-BCC5AE11C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226">
              <a:extLst>
                <a:ext uri="{FF2B5EF4-FFF2-40B4-BE49-F238E27FC236}">
                  <a16:creationId xmlns:a16="http://schemas.microsoft.com/office/drawing/2014/main" id="{6F5A446E-DDB8-4570-B728-1723F211F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227">
              <a:extLst>
                <a:ext uri="{FF2B5EF4-FFF2-40B4-BE49-F238E27FC236}">
                  <a16:creationId xmlns:a16="http://schemas.microsoft.com/office/drawing/2014/main" id="{27FC2612-1657-489D-973C-35D0CFF44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228">
              <a:extLst>
                <a:ext uri="{FF2B5EF4-FFF2-40B4-BE49-F238E27FC236}">
                  <a16:creationId xmlns:a16="http://schemas.microsoft.com/office/drawing/2014/main" id="{BCF8C284-05DE-4690-94CE-7462A60FE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Line 229">
              <a:extLst>
                <a:ext uri="{FF2B5EF4-FFF2-40B4-BE49-F238E27FC236}">
                  <a16:creationId xmlns:a16="http://schemas.microsoft.com/office/drawing/2014/main" id="{6C1F2DEC-7A65-4E69-B43E-8DC364C06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230">
              <a:extLst>
                <a:ext uri="{FF2B5EF4-FFF2-40B4-BE49-F238E27FC236}">
                  <a16:creationId xmlns:a16="http://schemas.microsoft.com/office/drawing/2014/main" id="{B5E5745A-0E01-4AC7-9402-25C07CBA7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231">
              <a:extLst>
                <a:ext uri="{FF2B5EF4-FFF2-40B4-BE49-F238E27FC236}">
                  <a16:creationId xmlns:a16="http://schemas.microsoft.com/office/drawing/2014/main" id="{2BAA4AD6-27D6-4322-9D25-AA2294110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232">
              <a:extLst>
                <a:ext uri="{FF2B5EF4-FFF2-40B4-BE49-F238E27FC236}">
                  <a16:creationId xmlns:a16="http://schemas.microsoft.com/office/drawing/2014/main" id="{932EA4B6-DEF8-4C87-8E67-0C5AAA17D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Freeform 233">
              <a:extLst>
                <a:ext uri="{FF2B5EF4-FFF2-40B4-BE49-F238E27FC236}">
                  <a16:creationId xmlns:a16="http://schemas.microsoft.com/office/drawing/2014/main" id="{F5023365-48D0-4C41-904B-9B2517436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0" name="Freeform 234">
              <a:extLst>
                <a:ext uri="{FF2B5EF4-FFF2-40B4-BE49-F238E27FC236}">
                  <a16:creationId xmlns:a16="http://schemas.microsoft.com/office/drawing/2014/main" id="{4A46EB9F-EFC2-46D8-B0A0-CE2AD2C8A6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1" name="Freeform 235">
              <a:extLst>
                <a:ext uri="{FF2B5EF4-FFF2-40B4-BE49-F238E27FC236}">
                  <a16:creationId xmlns:a16="http://schemas.microsoft.com/office/drawing/2014/main" id="{CAB40976-1866-4F1A-8A21-7C6420994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2" name="Freeform 236">
              <a:extLst>
                <a:ext uri="{FF2B5EF4-FFF2-40B4-BE49-F238E27FC236}">
                  <a16:creationId xmlns:a16="http://schemas.microsoft.com/office/drawing/2014/main" id="{98B919B8-E2AD-49A1-9D7D-1BD338DF0E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3" name="Freeform 237">
              <a:extLst>
                <a:ext uri="{FF2B5EF4-FFF2-40B4-BE49-F238E27FC236}">
                  <a16:creationId xmlns:a16="http://schemas.microsoft.com/office/drawing/2014/main" id="{9E6A9E6A-9D2E-4716-B792-0CDC891FB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4" name="Freeform 238">
              <a:extLst>
                <a:ext uri="{FF2B5EF4-FFF2-40B4-BE49-F238E27FC236}">
                  <a16:creationId xmlns:a16="http://schemas.microsoft.com/office/drawing/2014/main" id="{0563FE1D-7435-4E82-AC7C-DB295158E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5" name="Freeform 239">
              <a:extLst>
                <a:ext uri="{FF2B5EF4-FFF2-40B4-BE49-F238E27FC236}">
                  <a16:creationId xmlns:a16="http://schemas.microsoft.com/office/drawing/2014/main" id="{73185A84-94F3-48F2-BA7A-02BBA5182D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6" name="Freeform 240">
              <a:extLst>
                <a:ext uri="{FF2B5EF4-FFF2-40B4-BE49-F238E27FC236}">
                  <a16:creationId xmlns:a16="http://schemas.microsoft.com/office/drawing/2014/main" id="{89A351BD-E11D-478F-A1B5-53D76870B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7" name="Freeform 241">
              <a:extLst>
                <a:ext uri="{FF2B5EF4-FFF2-40B4-BE49-F238E27FC236}">
                  <a16:creationId xmlns:a16="http://schemas.microsoft.com/office/drawing/2014/main" id="{A40F6F91-52E2-4568-B468-D34CB8D42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8" name="Freeform 242">
              <a:extLst>
                <a:ext uri="{FF2B5EF4-FFF2-40B4-BE49-F238E27FC236}">
                  <a16:creationId xmlns:a16="http://schemas.microsoft.com/office/drawing/2014/main" id="{82AA49AB-5615-4C8D-B0B3-8BC059880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9" name="Freeform 243">
              <a:extLst>
                <a:ext uri="{FF2B5EF4-FFF2-40B4-BE49-F238E27FC236}">
                  <a16:creationId xmlns:a16="http://schemas.microsoft.com/office/drawing/2014/main" id="{01A18FA2-1EFB-49D2-AF86-49929E9A79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0" name="Freeform 244">
              <a:extLst>
                <a:ext uri="{FF2B5EF4-FFF2-40B4-BE49-F238E27FC236}">
                  <a16:creationId xmlns:a16="http://schemas.microsoft.com/office/drawing/2014/main" id="{58C0AB9F-50B3-491E-A858-5E9A665A6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1" name="Freeform 245">
              <a:extLst>
                <a:ext uri="{FF2B5EF4-FFF2-40B4-BE49-F238E27FC236}">
                  <a16:creationId xmlns:a16="http://schemas.microsoft.com/office/drawing/2014/main" id="{F57B1FF2-C9DC-49F2-A1B3-51CCA747E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2" name="Freeform 246">
              <a:extLst>
                <a:ext uri="{FF2B5EF4-FFF2-40B4-BE49-F238E27FC236}">
                  <a16:creationId xmlns:a16="http://schemas.microsoft.com/office/drawing/2014/main" id="{A47D6E9B-21F8-4831-96FB-4601B10E1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3" name="Freeform 247">
              <a:extLst>
                <a:ext uri="{FF2B5EF4-FFF2-40B4-BE49-F238E27FC236}">
                  <a16:creationId xmlns:a16="http://schemas.microsoft.com/office/drawing/2014/main" id="{FD88705F-29FD-43F6-BBD9-0E228513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4" name="Freeform 248">
              <a:extLst>
                <a:ext uri="{FF2B5EF4-FFF2-40B4-BE49-F238E27FC236}">
                  <a16:creationId xmlns:a16="http://schemas.microsoft.com/office/drawing/2014/main" id="{F663C84C-04B2-45D7-91A3-6CFC809D97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5" name="Freeform 249">
              <a:extLst>
                <a:ext uri="{FF2B5EF4-FFF2-40B4-BE49-F238E27FC236}">
                  <a16:creationId xmlns:a16="http://schemas.microsoft.com/office/drawing/2014/main" id="{27D22D70-B2F1-4256-B0E0-D33EBE371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6" name="Freeform 250">
              <a:extLst>
                <a:ext uri="{FF2B5EF4-FFF2-40B4-BE49-F238E27FC236}">
                  <a16:creationId xmlns:a16="http://schemas.microsoft.com/office/drawing/2014/main" id="{55AD8BBF-77A1-4C98-958C-57C6CDFB0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7" name="Freeform 251">
              <a:extLst>
                <a:ext uri="{FF2B5EF4-FFF2-40B4-BE49-F238E27FC236}">
                  <a16:creationId xmlns:a16="http://schemas.microsoft.com/office/drawing/2014/main" id="{B0BC6C40-0181-4F19-8E2E-05AE9516B3C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8" name="Freeform 252">
              <a:extLst>
                <a:ext uri="{FF2B5EF4-FFF2-40B4-BE49-F238E27FC236}">
                  <a16:creationId xmlns:a16="http://schemas.microsoft.com/office/drawing/2014/main" id="{E5EEC1B0-7E3E-43DB-99E2-760400A27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9" name="Freeform 253">
              <a:extLst>
                <a:ext uri="{FF2B5EF4-FFF2-40B4-BE49-F238E27FC236}">
                  <a16:creationId xmlns:a16="http://schemas.microsoft.com/office/drawing/2014/main" id="{194087B8-E47B-4ABA-84B1-5A84E9589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0" name="Freeform 254">
              <a:extLst>
                <a:ext uri="{FF2B5EF4-FFF2-40B4-BE49-F238E27FC236}">
                  <a16:creationId xmlns:a16="http://schemas.microsoft.com/office/drawing/2014/main" id="{472B7AB1-2F97-4206-9F28-FC510E75A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1" name="Freeform 255">
              <a:extLst>
                <a:ext uri="{FF2B5EF4-FFF2-40B4-BE49-F238E27FC236}">
                  <a16:creationId xmlns:a16="http://schemas.microsoft.com/office/drawing/2014/main" id="{7DF8C701-1AD8-468D-9981-67F2B6208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2" name="Freeform 256">
              <a:extLst>
                <a:ext uri="{FF2B5EF4-FFF2-40B4-BE49-F238E27FC236}">
                  <a16:creationId xmlns:a16="http://schemas.microsoft.com/office/drawing/2014/main" id="{1BC6F8DF-A9CD-4D66-8580-4584E3858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3" name="Freeform 257">
              <a:extLst>
                <a:ext uri="{FF2B5EF4-FFF2-40B4-BE49-F238E27FC236}">
                  <a16:creationId xmlns:a16="http://schemas.microsoft.com/office/drawing/2014/main" id="{07D4C870-FB47-40D0-8BF4-1032975A0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4" name="Freeform 258">
              <a:extLst>
                <a:ext uri="{FF2B5EF4-FFF2-40B4-BE49-F238E27FC236}">
                  <a16:creationId xmlns:a16="http://schemas.microsoft.com/office/drawing/2014/main" id="{AF3FF28D-8684-4A7A-8448-BBF69A2B3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5" name="Freeform 259">
              <a:extLst>
                <a:ext uri="{FF2B5EF4-FFF2-40B4-BE49-F238E27FC236}">
                  <a16:creationId xmlns:a16="http://schemas.microsoft.com/office/drawing/2014/main" id="{42162C5E-1679-47B4-BF1F-048BAC496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6" name="Freeform 260">
              <a:extLst>
                <a:ext uri="{FF2B5EF4-FFF2-40B4-BE49-F238E27FC236}">
                  <a16:creationId xmlns:a16="http://schemas.microsoft.com/office/drawing/2014/main" id="{339EBD08-187E-4629-9C21-F563C93A4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7" name="Freeform 261">
              <a:extLst>
                <a:ext uri="{FF2B5EF4-FFF2-40B4-BE49-F238E27FC236}">
                  <a16:creationId xmlns:a16="http://schemas.microsoft.com/office/drawing/2014/main" id="{D7D306AF-AD37-4CF1-83D8-04F161828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8" name="Freeform 262">
              <a:extLst>
                <a:ext uri="{FF2B5EF4-FFF2-40B4-BE49-F238E27FC236}">
                  <a16:creationId xmlns:a16="http://schemas.microsoft.com/office/drawing/2014/main" id="{3692FC43-CD30-46B7-85E5-9FC9A317F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9" name="Freeform 263">
              <a:extLst>
                <a:ext uri="{FF2B5EF4-FFF2-40B4-BE49-F238E27FC236}">
                  <a16:creationId xmlns:a16="http://schemas.microsoft.com/office/drawing/2014/main" id="{89AE7984-E5CC-4DE8-AAF0-6A1017501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F80EF270-470E-4741-AC47-88FBB41F8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527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3">
            <a:extLst>
              <a:ext uri="{FF2B5EF4-FFF2-40B4-BE49-F238E27FC236}">
                <a16:creationId xmlns:a16="http://schemas.microsoft.com/office/drawing/2014/main" id="{46A8220E-3422-4645-B216-609202EF2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B6E3598E-B420-4819-9331-471B0629E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2538" name="Group 5">
            <a:extLst>
              <a:ext uri="{FF2B5EF4-FFF2-40B4-BE49-F238E27FC236}">
                <a16:creationId xmlns:a16="http://schemas.microsoft.com/office/drawing/2014/main" id="{186D4EEF-60D9-4BFD-848F-53A9E694F992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2781" name="Text Box 6">
              <a:extLst>
                <a:ext uri="{FF2B5EF4-FFF2-40B4-BE49-F238E27FC236}">
                  <a16:creationId xmlns:a16="http://schemas.microsoft.com/office/drawing/2014/main" id="{3C52FC60-4F94-4C43-95D9-9B594EE14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2782" name="Text Box 7">
              <a:extLst>
                <a:ext uri="{FF2B5EF4-FFF2-40B4-BE49-F238E27FC236}">
                  <a16:creationId xmlns:a16="http://schemas.microsoft.com/office/drawing/2014/main" id="{930DFD96-000D-4471-B474-DC6FA087D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2783" name="Group 8">
              <a:extLst>
                <a:ext uri="{FF2B5EF4-FFF2-40B4-BE49-F238E27FC236}">
                  <a16:creationId xmlns:a16="http://schemas.microsoft.com/office/drawing/2014/main" id="{D3547875-FAFB-4EBD-AE8E-41D452F107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2784" name="Text Box 9">
                <a:extLst>
                  <a:ext uri="{FF2B5EF4-FFF2-40B4-BE49-F238E27FC236}">
                    <a16:creationId xmlns:a16="http://schemas.microsoft.com/office/drawing/2014/main" id="{13BDED96-41EF-4F28-BC73-D315CCB61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2785" name="Text Box 10">
                <a:extLst>
                  <a:ext uri="{FF2B5EF4-FFF2-40B4-BE49-F238E27FC236}">
                    <a16:creationId xmlns:a16="http://schemas.microsoft.com/office/drawing/2014/main" id="{11D41EB4-C7C5-4851-8752-E8BD4A1AF8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2786" name="Text Box 11">
                <a:extLst>
                  <a:ext uri="{FF2B5EF4-FFF2-40B4-BE49-F238E27FC236}">
                    <a16:creationId xmlns:a16="http://schemas.microsoft.com/office/drawing/2014/main" id="{A5FD5FF9-2466-45FB-8BD5-9A446B37FC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2787" name="Text Box 12">
                <a:extLst>
                  <a:ext uri="{FF2B5EF4-FFF2-40B4-BE49-F238E27FC236}">
                    <a16:creationId xmlns:a16="http://schemas.microsoft.com/office/drawing/2014/main" id="{32478F6A-F4A3-40A9-B3F4-AD3285C816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2788" name="Text Box 13">
                <a:extLst>
                  <a:ext uri="{FF2B5EF4-FFF2-40B4-BE49-F238E27FC236}">
                    <a16:creationId xmlns:a16="http://schemas.microsoft.com/office/drawing/2014/main" id="{FAE936D9-6CE2-44E5-962B-A06A0EDD8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2789" name="Text Box 14">
                <a:extLst>
                  <a:ext uri="{FF2B5EF4-FFF2-40B4-BE49-F238E27FC236}">
                    <a16:creationId xmlns:a16="http://schemas.microsoft.com/office/drawing/2014/main" id="{04FBC1CE-719B-46B3-8279-9A205A4E5E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2790" name="Text Box 15">
                <a:extLst>
                  <a:ext uri="{FF2B5EF4-FFF2-40B4-BE49-F238E27FC236}">
                    <a16:creationId xmlns:a16="http://schemas.microsoft.com/office/drawing/2014/main" id="{0FADD1A7-04A0-45D1-B1E7-E4E1D33E3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2791" name="Text Box 16">
                <a:extLst>
                  <a:ext uri="{FF2B5EF4-FFF2-40B4-BE49-F238E27FC236}">
                    <a16:creationId xmlns:a16="http://schemas.microsoft.com/office/drawing/2014/main" id="{E4A1B42F-480D-4075-9FA9-3C173AE22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2792" name="Text Box 17">
                <a:extLst>
                  <a:ext uri="{FF2B5EF4-FFF2-40B4-BE49-F238E27FC236}">
                    <a16:creationId xmlns:a16="http://schemas.microsoft.com/office/drawing/2014/main" id="{959939D9-B9AD-481C-BD4D-8F6E73A033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2793" name="Text Box 18">
                <a:extLst>
                  <a:ext uri="{FF2B5EF4-FFF2-40B4-BE49-F238E27FC236}">
                    <a16:creationId xmlns:a16="http://schemas.microsoft.com/office/drawing/2014/main" id="{3679BAC4-B1C1-4493-B15A-A0902BCF38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2794" name="Text Box 19">
                <a:extLst>
                  <a:ext uri="{FF2B5EF4-FFF2-40B4-BE49-F238E27FC236}">
                    <a16:creationId xmlns:a16="http://schemas.microsoft.com/office/drawing/2014/main" id="{BAA46BA8-4F20-413B-BB1E-F872F434F4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2539" name="Group 20">
            <a:extLst>
              <a:ext uri="{FF2B5EF4-FFF2-40B4-BE49-F238E27FC236}">
                <a16:creationId xmlns:a16="http://schemas.microsoft.com/office/drawing/2014/main" id="{2607318C-F727-42AE-A87A-31AB542F6F1D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2675" name="Freeform 21">
              <a:extLst>
                <a:ext uri="{FF2B5EF4-FFF2-40B4-BE49-F238E27FC236}">
                  <a16:creationId xmlns:a16="http://schemas.microsoft.com/office/drawing/2014/main" id="{63416200-4270-46B0-BF74-43BBAA6EE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6" name="Freeform 22">
              <a:extLst>
                <a:ext uri="{FF2B5EF4-FFF2-40B4-BE49-F238E27FC236}">
                  <a16:creationId xmlns:a16="http://schemas.microsoft.com/office/drawing/2014/main" id="{2C9A7CD4-6C9E-4657-B369-3E764A26C3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7" name="Freeform 23">
              <a:extLst>
                <a:ext uri="{FF2B5EF4-FFF2-40B4-BE49-F238E27FC236}">
                  <a16:creationId xmlns:a16="http://schemas.microsoft.com/office/drawing/2014/main" id="{9C2F28CF-4A54-422B-8723-97D6B8D57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8" name="Freeform 24">
              <a:extLst>
                <a:ext uri="{FF2B5EF4-FFF2-40B4-BE49-F238E27FC236}">
                  <a16:creationId xmlns:a16="http://schemas.microsoft.com/office/drawing/2014/main" id="{7EE69324-A38F-489C-A2CA-4A94E2E516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9" name="Freeform 25">
              <a:extLst>
                <a:ext uri="{FF2B5EF4-FFF2-40B4-BE49-F238E27FC236}">
                  <a16:creationId xmlns:a16="http://schemas.microsoft.com/office/drawing/2014/main" id="{58C824A6-FB1F-4E75-B59F-7136204C1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0" name="Freeform 26">
              <a:extLst>
                <a:ext uri="{FF2B5EF4-FFF2-40B4-BE49-F238E27FC236}">
                  <a16:creationId xmlns:a16="http://schemas.microsoft.com/office/drawing/2014/main" id="{9FE28A24-6140-4624-8752-358D739131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1" name="Freeform 27">
              <a:extLst>
                <a:ext uri="{FF2B5EF4-FFF2-40B4-BE49-F238E27FC236}">
                  <a16:creationId xmlns:a16="http://schemas.microsoft.com/office/drawing/2014/main" id="{3424DC59-2F07-4BCA-A848-45850F0298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2" name="Freeform 28">
              <a:extLst>
                <a:ext uri="{FF2B5EF4-FFF2-40B4-BE49-F238E27FC236}">
                  <a16:creationId xmlns:a16="http://schemas.microsoft.com/office/drawing/2014/main" id="{E70F2D80-9844-4D3A-9B55-07EE5A36D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3" name="Freeform 29">
              <a:extLst>
                <a:ext uri="{FF2B5EF4-FFF2-40B4-BE49-F238E27FC236}">
                  <a16:creationId xmlns:a16="http://schemas.microsoft.com/office/drawing/2014/main" id="{3E2D8344-71C1-497D-BC90-F118CFA87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4" name="Freeform 30">
              <a:extLst>
                <a:ext uri="{FF2B5EF4-FFF2-40B4-BE49-F238E27FC236}">
                  <a16:creationId xmlns:a16="http://schemas.microsoft.com/office/drawing/2014/main" id="{FED52139-88D7-471C-836D-AE6B40899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5" name="Freeform 31">
              <a:extLst>
                <a:ext uri="{FF2B5EF4-FFF2-40B4-BE49-F238E27FC236}">
                  <a16:creationId xmlns:a16="http://schemas.microsoft.com/office/drawing/2014/main" id="{7BCE0A87-0994-4AF9-B20B-4254A7E2E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6" name="Freeform 32">
              <a:extLst>
                <a:ext uri="{FF2B5EF4-FFF2-40B4-BE49-F238E27FC236}">
                  <a16:creationId xmlns:a16="http://schemas.microsoft.com/office/drawing/2014/main" id="{E85BE440-1465-4789-9DBA-34FE88BCB8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7" name="Freeform 33">
              <a:extLst>
                <a:ext uri="{FF2B5EF4-FFF2-40B4-BE49-F238E27FC236}">
                  <a16:creationId xmlns:a16="http://schemas.microsoft.com/office/drawing/2014/main" id="{811528FB-737D-4A26-90F5-9325D36EB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8" name="Freeform 34">
              <a:extLst>
                <a:ext uri="{FF2B5EF4-FFF2-40B4-BE49-F238E27FC236}">
                  <a16:creationId xmlns:a16="http://schemas.microsoft.com/office/drawing/2014/main" id="{2EA45E66-75A0-42F3-B935-F6C884D32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9" name="Freeform 35">
              <a:extLst>
                <a:ext uri="{FF2B5EF4-FFF2-40B4-BE49-F238E27FC236}">
                  <a16:creationId xmlns:a16="http://schemas.microsoft.com/office/drawing/2014/main" id="{1F988C26-64CB-45B1-A7AB-CA93FE079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0" name="Freeform 36">
              <a:extLst>
                <a:ext uri="{FF2B5EF4-FFF2-40B4-BE49-F238E27FC236}">
                  <a16:creationId xmlns:a16="http://schemas.microsoft.com/office/drawing/2014/main" id="{716A674A-9E2D-4A43-B4A1-E79F942C5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1" name="Freeform 37">
              <a:extLst>
                <a:ext uri="{FF2B5EF4-FFF2-40B4-BE49-F238E27FC236}">
                  <a16:creationId xmlns:a16="http://schemas.microsoft.com/office/drawing/2014/main" id="{E5F4218F-EF1A-4C40-A378-6DB81EAA1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2" name="Freeform 38">
              <a:extLst>
                <a:ext uri="{FF2B5EF4-FFF2-40B4-BE49-F238E27FC236}">
                  <a16:creationId xmlns:a16="http://schemas.microsoft.com/office/drawing/2014/main" id="{CDFBA7BF-7B08-4C8F-930D-134A1A9B1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3" name="Freeform 39">
              <a:extLst>
                <a:ext uri="{FF2B5EF4-FFF2-40B4-BE49-F238E27FC236}">
                  <a16:creationId xmlns:a16="http://schemas.microsoft.com/office/drawing/2014/main" id="{98404630-EEC8-4A4D-98D5-CE37CA999F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4" name="Freeform 40">
              <a:extLst>
                <a:ext uri="{FF2B5EF4-FFF2-40B4-BE49-F238E27FC236}">
                  <a16:creationId xmlns:a16="http://schemas.microsoft.com/office/drawing/2014/main" id="{63BCAF56-46FE-40E7-AD6D-0DC6651FB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5" name="Rectangle 41">
              <a:extLst>
                <a:ext uri="{FF2B5EF4-FFF2-40B4-BE49-F238E27FC236}">
                  <a16:creationId xmlns:a16="http://schemas.microsoft.com/office/drawing/2014/main" id="{6952984E-19FE-4D3E-8236-39968B748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6" name="Freeform 42">
              <a:extLst>
                <a:ext uri="{FF2B5EF4-FFF2-40B4-BE49-F238E27FC236}">
                  <a16:creationId xmlns:a16="http://schemas.microsoft.com/office/drawing/2014/main" id="{3244D863-6378-42CE-8CA9-5FA755A8C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7" name="Rectangle 43">
              <a:extLst>
                <a:ext uri="{FF2B5EF4-FFF2-40B4-BE49-F238E27FC236}">
                  <a16:creationId xmlns:a16="http://schemas.microsoft.com/office/drawing/2014/main" id="{CC653CC3-4C8F-4220-BB06-29991F2DE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8" name="Freeform 44">
              <a:extLst>
                <a:ext uri="{FF2B5EF4-FFF2-40B4-BE49-F238E27FC236}">
                  <a16:creationId xmlns:a16="http://schemas.microsoft.com/office/drawing/2014/main" id="{0AC22234-C4B2-46D1-9EAD-DB5EE5AC7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9" name="Rectangle 45">
              <a:extLst>
                <a:ext uri="{FF2B5EF4-FFF2-40B4-BE49-F238E27FC236}">
                  <a16:creationId xmlns:a16="http://schemas.microsoft.com/office/drawing/2014/main" id="{281CCC27-1D39-4E7F-982B-9792869CB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0" name="Freeform 46">
              <a:extLst>
                <a:ext uri="{FF2B5EF4-FFF2-40B4-BE49-F238E27FC236}">
                  <a16:creationId xmlns:a16="http://schemas.microsoft.com/office/drawing/2014/main" id="{B16D1A99-56CA-4165-A13E-5310EBE5E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1" name="Freeform 47">
              <a:extLst>
                <a:ext uri="{FF2B5EF4-FFF2-40B4-BE49-F238E27FC236}">
                  <a16:creationId xmlns:a16="http://schemas.microsoft.com/office/drawing/2014/main" id="{0B87FCEE-C434-4132-8155-2DD974B4D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2" name="Freeform 48">
              <a:extLst>
                <a:ext uri="{FF2B5EF4-FFF2-40B4-BE49-F238E27FC236}">
                  <a16:creationId xmlns:a16="http://schemas.microsoft.com/office/drawing/2014/main" id="{EE34F099-36B1-4A70-BB82-D7818A099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3" name="Freeform 49">
              <a:extLst>
                <a:ext uri="{FF2B5EF4-FFF2-40B4-BE49-F238E27FC236}">
                  <a16:creationId xmlns:a16="http://schemas.microsoft.com/office/drawing/2014/main" id="{AEDB272B-A3FB-43BE-8390-2B998C27A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4" name="Freeform 50">
              <a:extLst>
                <a:ext uri="{FF2B5EF4-FFF2-40B4-BE49-F238E27FC236}">
                  <a16:creationId xmlns:a16="http://schemas.microsoft.com/office/drawing/2014/main" id="{21C730B4-DF71-4550-83FC-329A74B6E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5" name="Freeform 51">
              <a:extLst>
                <a:ext uri="{FF2B5EF4-FFF2-40B4-BE49-F238E27FC236}">
                  <a16:creationId xmlns:a16="http://schemas.microsoft.com/office/drawing/2014/main" id="{ADF68087-2B32-4ADA-8E02-9D10560042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6" name="Freeform 52">
              <a:extLst>
                <a:ext uri="{FF2B5EF4-FFF2-40B4-BE49-F238E27FC236}">
                  <a16:creationId xmlns:a16="http://schemas.microsoft.com/office/drawing/2014/main" id="{9378D789-0583-4B33-89FF-544635B1F6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7" name="Freeform 53">
              <a:extLst>
                <a:ext uri="{FF2B5EF4-FFF2-40B4-BE49-F238E27FC236}">
                  <a16:creationId xmlns:a16="http://schemas.microsoft.com/office/drawing/2014/main" id="{3A4417FC-B3BF-4D21-94CA-D753E8F284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8" name="Freeform 54">
              <a:extLst>
                <a:ext uri="{FF2B5EF4-FFF2-40B4-BE49-F238E27FC236}">
                  <a16:creationId xmlns:a16="http://schemas.microsoft.com/office/drawing/2014/main" id="{C3401D1A-A73E-4201-9227-C773C652B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9" name="Freeform 55">
              <a:extLst>
                <a:ext uri="{FF2B5EF4-FFF2-40B4-BE49-F238E27FC236}">
                  <a16:creationId xmlns:a16="http://schemas.microsoft.com/office/drawing/2014/main" id="{629CC207-595D-4327-AB55-F2F043129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0" name="Freeform 56">
              <a:extLst>
                <a:ext uri="{FF2B5EF4-FFF2-40B4-BE49-F238E27FC236}">
                  <a16:creationId xmlns:a16="http://schemas.microsoft.com/office/drawing/2014/main" id="{145B231C-47D4-48BD-AD35-7849D03F9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1" name="Freeform 57">
              <a:extLst>
                <a:ext uri="{FF2B5EF4-FFF2-40B4-BE49-F238E27FC236}">
                  <a16:creationId xmlns:a16="http://schemas.microsoft.com/office/drawing/2014/main" id="{680260E4-5D36-435E-8401-383BCF69A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2" name="Freeform 58">
              <a:extLst>
                <a:ext uri="{FF2B5EF4-FFF2-40B4-BE49-F238E27FC236}">
                  <a16:creationId xmlns:a16="http://schemas.microsoft.com/office/drawing/2014/main" id="{E1778685-35EC-4BFB-8C1C-B38EDA3C2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3" name="Freeform 59">
              <a:extLst>
                <a:ext uri="{FF2B5EF4-FFF2-40B4-BE49-F238E27FC236}">
                  <a16:creationId xmlns:a16="http://schemas.microsoft.com/office/drawing/2014/main" id="{1F284282-A305-4238-9919-0BD3A2383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4" name="Freeform 60">
              <a:extLst>
                <a:ext uri="{FF2B5EF4-FFF2-40B4-BE49-F238E27FC236}">
                  <a16:creationId xmlns:a16="http://schemas.microsoft.com/office/drawing/2014/main" id="{1F7E6053-780A-4C33-AC21-449FE3DE8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5" name="Freeform 61">
              <a:extLst>
                <a:ext uri="{FF2B5EF4-FFF2-40B4-BE49-F238E27FC236}">
                  <a16:creationId xmlns:a16="http://schemas.microsoft.com/office/drawing/2014/main" id="{087A8D09-4063-43AA-BB3F-BF246A826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6" name="Freeform 62">
              <a:extLst>
                <a:ext uri="{FF2B5EF4-FFF2-40B4-BE49-F238E27FC236}">
                  <a16:creationId xmlns:a16="http://schemas.microsoft.com/office/drawing/2014/main" id="{C8E4FF07-8E91-4734-A8EE-4D22D384CC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7" name="Freeform 63">
              <a:extLst>
                <a:ext uri="{FF2B5EF4-FFF2-40B4-BE49-F238E27FC236}">
                  <a16:creationId xmlns:a16="http://schemas.microsoft.com/office/drawing/2014/main" id="{D72720D6-F2AB-4A07-9C26-FAAE905E2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8" name="Freeform 64">
              <a:extLst>
                <a:ext uri="{FF2B5EF4-FFF2-40B4-BE49-F238E27FC236}">
                  <a16:creationId xmlns:a16="http://schemas.microsoft.com/office/drawing/2014/main" id="{56C202F1-13A6-478C-A237-C6FAEFBED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9" name="Freeform 65">
              <a:extLst>
                <a:ext uri="{FF2B5EF4-FFF2-40B4-BE49-F238E27FC236}">
                  <a16:creationId xmlns:a16="http://schemas.microsoft.com/office/drawing/2014/main" id="{783CAEA5-E52D-4A37-B905-2826500A9E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0" name="Freeform 66">
              <a:extLst>
                <a:ext uri="{FF2B5EF4-FFF2-40B4-BE49-F238E27FC236}">
                  <a16:creationId xmlns:a16="http://schemas.microsoft.com/office/drawing/2014/main" id="{CB380731-03E8-4562-84E7-BC6D906F8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1" name="Freeform 67">
              <a:extLst>
                <a:ext uri="{FF2B5EF4-FFF2-40B4-BE49-F238E27FC236}">
                  <a16:creationId xmlns:a16="http://schemas.microsoft.com/office/drawing/2014/main" id="{32143256-A7DD-4EA8-B9B2-477CD9A890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2" name="Freeform 68">
              <a:extLst>
                <a:ext uri="{FF2B5EF4-FFF2-40B4-BE49-F238E27FC236}">
                  <a16:creationId xmlns:a16="http://schemas.microsoft.com/office/drawing/2014/main" id="{2D7E0E2D-39FC-4CDF-81AF-6BD084333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3" name="Freeform 69">
              <a:extLst>
                <a:ext uri="{FF2B5EF4-FFF2-40B4-BE49-F238E27FC236}">
                  <a16:creationId xmlns:a16="http://schemas.microsoft.com/office/drawing/2014/main" id="{D2765E91-D2D1-4E3F-A6A7-A994DF5151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4" name="Freeform 70">
              <a:extLst>
                <a:ext uri="{FF2B5EF4-FFF2-40B4-BE49-F238E27FC236}">
                  <a16:creationId xmlns:a16="http://schemas.microsoft.com/office/drawing/2014/main" id="{B68FE86B-7903-4CE2-928F-C038E3296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5" name="Freeform 71">
              <a:extLst>
                <a:ext uri="{FF2B5EF4-FFF2-40B4-BE49-F238E27FC236}">
                  <a16:creationId xmlns:a16="http://schemas.microsoft.com/office/drawing/2014/main" id="{B60E19D2-0A5D-4373-84D0-1A8A55BC2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6" name="Freeform 72">
              <a:extLst>
                <a:ext uri="{FF2B5EF4-FFF2-40B4-BE49-F238E27FC236}">
                  <a16:creationId xmlns:a16="http://schemas.microsoft.com/office/drawing/2014/main" id="{C55C0D1B-986B-4B0F-8C7D-75992E66A6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7" name="Freeform 73">
              <a:extLst>
                <a:ext uri="{FF2B5EF4-FFF2-40B4-BE49-F238E27FC236}">
                  <a16:creationId xmlns:a16="http://schemas.microsoft.com/office/drawing/2014/main" id="{0FB54A2C-49CB-42BD-8CA3-2DC584E24F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8" name="Freeform 74">
              <a:extLst>
                <a:ext uri="{FF2B5EF4-FFF2-40B4-BE49-F238E27FC236}">
                  <a16:creationId xmlns:a16="http://schemas.microsoft.com/office/drawing/2014/main" id="{04C08116-0B07-4384-8C19-941E9792C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9" name="Freeform 75">
              <a:extLst>
                <a:ext uri="{FF2B5EF4-FFF2-40B4-BE49-F238E27FC236}">
                  <a16:creationId xmlns:a16="http://schemas.microsoft.com/office/drawing/2014/main" id="{B12CA33F-2D0B-4E81-9851-8A708F669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0" name="Freeform 76">
              <a:extLst>
                <a:ext uri="{FF2B5EF4-FFF2-40B4-BE49-F238E27FC236}">
                  <a16:creationId xmlns:a16="http://schemas.microsoft.com/office/drawing/2014/main" id="{255A2F54-9974-45AF-B4B9-15E3B9CDD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1" name="Freeform 77">
              <a:extLst>
                <a:ext uri="{FF2B5EF4-FFF2-40B4-BE49-F238E27FC236}">
                  <a16:creationId xmlns:a16="http://schemas.microsoft.com/office/drawing/2014/main" id="{4AB4F236-9BFB-43A3-94D4-C56BF718D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2" name="Freeform 78">
              <a:extLst>
                <a:ext uri="{FF2B5EF4-FFF2-40B4-BE49-F238E27FC236}">
                  <a16:creationId xmlns:a16="http://schemas.microsoft.com/office/drawing/2014/main" id="{3E773841-845E-4651-9497-173D6DEFE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3" name="Freeform 79">
              <a:extLst>
                <a:ext uri="{FF2B5EF4-FFF2-40B4-BE49-F238E27FC236}">
                  <a16:creationId xmlns:a16="http://schemas.microsoft.com/office/drawing/2014/main" id="{F8A30FD3-6016-4117-A18B-BA3A7A3D7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4" name="Freeform 80">
              <a:extLst>
                <a:ext uri="{FF2B5EF4-FFF2-40B4-BE49-F238E27FC236}">
                  <a16:creationId xmlns:a16="http://schemas.microsoft.com/office/drawing/2014/main" id="{8C7D4FE7-5028-4785-B773-CCF3119C74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5" name="Freeform 81">
              <a:extLst>
                <a:ext uri="{FF2B5EF4-FFF2-40B4-BE49-F238E27FC236}">
                  <a16:creationId xmlns:a16="http://schemas.microsoft.com/office/drawing/2014/main" id="{6394460D-04E7-4D54-9E92-BB32A77E3B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6" name="Freeform 82">
              <a:extLst>
                <a:ext uri="{FF2B5EF4-FFF2-40B4-BE49-F238E27FC236}">
                  <a16:creationId xmlns:a16="http://schemas.microsoft.com/office/drawing/2014/main" id="{63209691-4EB0-4B98-9AF9-AC106CEE9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7" name="Freeform 83">
              <a:extLst>
                <a:ext uri="{FF2B5EF4-FFF2-40B4-BE49-F238E27FC236}">
                  <a16:creationId xmlns:a16="http://schemas.microsoft.com/office/drawing/2014/main" id="{FBE9E964-C552-459D-B163-AE820A579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8" name="Rectangle 84">
              <a:extLst>
                <a:ext uri="{FF2B5EF4-FFF2-40B4-BE49-F238E27FC236}">
                  <a16:creationId xmlns:a16="http://schemas.microsoft.com/office/drawing/2014/main" id="{59D27A5C-5324-44B8-8913-FF168DC6C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9" name="Freeform 85">
              <a:extLst>
                <a:ext uri="{FF2B5EF4-FFF2-40B4-BE49-F238E27FC236}">
                  <a16:creationId xmlns:a16="http://schemas.microsoft.com/office/drawing/2014/main" id="{A0406B93-F9A7-475D-A368-E7130449C0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0" name="Freeform 86">
              <a:extLst>
                <a:ext uri="{FF2B5EF4-FFF2-40B4-BE49-F238E27FC236}">
                  <a16:creationId xmlns:a16="http://schemas.microsoft.com/office/drawing/2014/main" id="{F0BD8B55-99B9-4E85-B563-09C3BF80A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1" name="Freeform 87">
              <a:extLst>
                <a:ext uri="{FF2B5EF4-FFF2-40B4-BE49-F238E27FC236}">
                  <a16:creationId xmlns:a16="http://schemas.microsoft.com/office/drawing/2014/main" id="{656697FE-C89C-4EBF-B729-F2F170320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2" name="Freeform 88">
              <a:extLst>
                <a:ext uri="{FF2B5EF4-FFF2-40B4-BE49-F238E27FC236}">
                  <a16:creationId xmlns:a16="http://schemas.microsoft.com/office/drawing/2014/main" id="{0CFB0F5B-5E74-430E-80A3-AF3926DB8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3" name="Freeform 89">
              <a:extLst>
                <a:ext uri="{FF2B5EF4-FFF2-40B4-BE49-F238E27FC236}">
                  <a16:creationId xmlns:a16="http://schemas.microsoft.com/office/drawing/2014/main" id="{AB1A8863-C273-432F-A559-36B5A31E4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4" name="Freeform 90">
              <a:extLst>
                <a:ext uri="{FF2B5EF4-FFF2-40B4-BE49-F238E27FC236}">
                  <a16:creationId xmlns:a16="http://schemas.microsoft.com/office/drawing/2014/main" id="{44AAADBC-07DF-4BC4-92FE-2F1B12AE0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5" name="Freeform 91">
              <a:extLst>
                <a:ext uri="{FF2B5EF4-FFF2-40B4-BE49-F238E27FC236}">
                  <a16:creationId xmlns:a16="http://schemas.microsoft.com/office/drawing/2014/main" id="{C4CD790D-DBAE-4B9D-B43F-C118607C4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6" name="Freeform 92">
              <a:extLst>
                <a:ext uri="{FF2B5EF4-FFF2-40B4-BE49-F238E27FC236}">
                  <a16:creationId xmlns:a16="http://schemas.microsoft.com/office/drawing/2014/main" id="{09BD1E6F-7478-4850-8786-4AFF04FF8B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7" name="Freeform 93">
              <a:extLst>
                <a:ext uri="{FF2B5EF4-FFF2-40B4-BE49-F238E27FC236}">
                  <a16:creationId xmlns:a16="http://schemas.microsoft.com/office/drawing/2014/main" id="{A3AEFF12-6625-45E4-B87C-5D621E988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8" name="Freeform 94">
              <a:extLst>
                <a:ext uri="{FF2B5EF4-FFF2-40B4-BE49-F238E27FC236}">
                  <a16:creationId xmlns:a16="http://schemas.microsoft.com/office/drawing/2014/main" id="{F2BD48DF-91CF-4C3E-891A-806F5DDA0A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9" name="Freeform 95">
              <a:extLst>
                <a:ext uri="{FF2B5EF4-FFF2-40B4-BE49-F238E27FC236}">
                  <a16:creationId xmlns:a16="http://schemas.microsoft.com/office/drawing/2014/main" id="{1163932F-8D4E-482C-9D21-CEB665DA3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0" name="Freeform 96">
              <a:extLst>
                <a:ext uri="{FF2B5EF4-FFF2-40B4-BE49-F238E27FC236}">
                  <a16:creationId xmlns:a16="http://schemas.microsoft.com/office/drawing/2014/main" id="{D949E434-3A4A-4C8F-92A3-9C450BCA7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1" name="Freeform 97">
              <a:extLst>
                <a:ext uri="{FF2B5EF4-FFF2-40B4-BE49-F238E27FC236}">
                  <a16:creationId xmlns:a16="http://schemas.microsoft.com/office/drawing/2014/main" id="{7B17BDA6-82D9-4B4D-BC25-8537D615F3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2" name="Freeform 98">
              <a:extLst>
                <a:ext uri="{FF2B5EF4-FFF2-40B4-BE49-F238E27FC236}">
                  <a16:creationId xmlns:a16="http://schemas.microsoft.com/office/drawing/2014/main" id="{961F086E-DC0B-481E-83C0-01CBB6A7B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3" name="Freeform 99">
              <a:extLst>
                <a:ext uri="{FF2B5EF4-FFF2-40B4-BE49-F238E27FC236}">
                  <a16:creationId xmlns:a16="http://schemas.microsoft.com/office/drawing/2014/main" id="{02195926-CE01-4A34-9109-275B974DBE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4" name="Freeform 100">
              <a:extLst>
                <a:ext uri="{FF2B5EF4-FFF2-40B4-BE49-F238E27FC236}">
                  <a16:creationId xmlns:a16="http://schemas.microsoft.com/office/drawing/2014/main" id="{58D1ABAA-009B-406E-BE9D-9EC44155D6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5" name="Freeform 101">
              <a:extLst>
                <a:ext uri="{FF2B5EF4-FFF2-40B4-BE49-F238E27FC236}">
                  <a16:creationId xmlns:a16="http://schemas.microsoft.com/office/drawing/2014/main" id="{B49843E3-D632-4573-93DA-F1E4AD2E1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6" name="Freeform 102">
              <a:extLst>
                <a:ext uri="{FF2B5EF4-FFF2-40B4-BE49-F238E27FC236}">
                  <a16:creationId xmlns:a16="http://schemas.microsoft.com/office/drawing/2014/main" id="{85375006-3ABD-4E9C-8FB3-3A24872E59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7" name="Freeform 103">
              <a:extLst>
                <a:ext uri="{FF2B5EF4-FFF2-40B4-BE49-F238E27FC236}">
                  <a16:creationId xmlns:a16="http://schemas.microsoft.com/office/drawing/2014/main" id="{457186AE-BDAF-4ADA-A38C-8A9E0A44A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8" name="Freeform 104">
              <a:extLst>
                <a:ext uri="{FF2B5EF4-FFF2-40B4-BE49-F238E27FC236}">
                  <a16:creationId xmlns:a16="http://schemas.microsoft.com/office/drawing/2014/main" id="{9E5BCDB9-244D-4126-B4B0-B253096D2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9" name="Freeform 105">
              <a:extLst>
                <a:ext uri="{FF2B5EF4-FFF2-40B4-BE49-F238E27FC236}">
                  <a16:creationId xmlns:a16="http://schemas.microsoft.com/office/drawing/2014/main" id="{DC75AF44-37FE-4A2D-8ED0-879DC7D3A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0" name="Freeform 106">
              <a:extLst>
                <a:ext uri="{FF2B5EF4-FFF2-40B4-BE49-F238E27FC236}">
                  <a16:creationId xmlns:a16="http://schemas.microsoft.com/office/drawing/2014/main" id="{103A61F1-D786-4F1D-945B-DEA23796D2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1" name="Freeform 107">
              <a:extLst>
                <a:ext uri="{FF2B5EF4-FFF2-40B4-BE49-F238E27FC236}">
                  <a16:creationId xmlns:a16="http://schemas.microsoft.com/office/drawing/2014/main" id="{A9E85EB7-B8B2-4DD0-A853-6D273CE39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2" name="Freeform 108">
              <a:extLst>
                <a:ext uri="{FF2B5EF4-FFF2-40B4-BE49-F238E27FC236}">
                  <a16:creationId xmlns:a16="http://schemas.microsoft.com/office/drawing/2014/main" id="{179400EF-4B42-4946-A888-50A8066993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3" name="Freeform 109">
              <a:extLst>
                <a:ext uri="{FF2B5EF4-FFF2-40B4-BE49-F238E27FC236}">
                  <a16:creationId xmlns:a16="http://schemas.microsoft.com/office/drawing/2014/main" id="{A8DAC713-0857-4D1A-A41C-9CF40FAEEF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4" name="Freeform 110">
              <a:extLst>
                <a:ext uri="{FF2B5EF4-FFF2-40B4-BE49-F238E27FC236}">
                  <a16:creationId xmlns:a16="http://schemas.microsoft.com/office/drawing/2014/main" id="{8FC56F18-D2A7-4E27-89BD-CAB7E7B34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5" name="Freeform 111">
              <a:extLst>
                <a:ext uri="{FF2B5EF4-FFF2-40B4-BE49-F238E27FC236}">
                  <a16:creationId xmlns:a16="http://schemas.microsoft.com/office/drawing/2014/main" id="{B0CF32A9-5DE4-4456-AA19-42E20CFB3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6" name="Freeform 112">
              <a:extLst>
                <a:ext uri="{FF2B5EF4-FFF2-40B4-BE49-F238E27FC236}">
                  <a16:creationId xmlns:a16="http://schemas.microsoft.com/office/drawing/2014/main" id="{74264E89-DB1B-4ECB-989E-BB9200F27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7" name="Freeform 113">
              <a:extLst>
                <a:ext uri="{FF2B5EF4-FFF2-40B4-BE49-F238E27FC236}">
                  <a16:creationId xmlns:a16="http://schemas.microsoft.com/office/drawing/2014/main" id="{B30923CD-BFD9-458B-91CA-7CC7C21FC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8" name="Freeform 114">
              <a:extLst>
                <a:ext uri="{FF2B5EF4-FFF2-40B4-BE49-F238E27FC236}">
                  <a16:creationId xmlns:a16="http://schemas.microsoft.com/office/drawing/2014/main" id="{C087BD6E-4E06-4413-AB19-46DD29901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9" name="Freeform 115">
              <a:extLst>
                <a:ext uri="{FF2B5EF4-FFF2-40B4-BE49-F238E27FC236}">
                  <a16:creationId xmlns:a16="http://schemas.microsoft.com/office/drawing/2014/main" id="{BB944D48-5821-4DED-8A86-2349B4D5B6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0" name="Freeform 116">
              <a:extLst>
                <a:ext uri="{FF2B5EF4-FFF2-40B4-BE49-F238E27FC236}">
                  <a16:creationId xmlns:a16="http://schemas.microsoft.com/office/drawing/2014/main" id="{E5C6948F-2370-4AF3-AF31-DC7D8E1D3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1" name="Freeform 117">
              <a:extLst>
                <a:ext uri="{FF2B5EF4-FFF2-40B4-BE49-F238E27FC236}">
                  <a16:creationId xmlns:a16="http://schemas.microsoft.com/office/drawing/2014/main" id="{1931E3D2-F8FF-469A-AAD4-C97C0E65D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2" name="Freeform 118">
              <a:extLst>
                <a:ext uri="{FF2B5EF4-FFF2-40B4-BE49-F238E27FC236}">
                  <a16:creationId xmlns:a16="http://schemas.microsoft.com/office/drawing/2014/main" id="{4B5C0C20-414C-4F4B-98BF-AA6BFCDD43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3" name="Freeform 119">
              <a:extLst>
                <a:ext uri="{FF2B5EF4-FFF2-40B4-BE49-F238E27FC236}">
                  <a16:creationId xmlns:a16="http://schemas.microsoft.com/office/drawing/2014/main" id="{796EAC1F-6D94-47E7-9FC4-9589C171EB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4" name="Freeform 120">
              <a:extLst>
                <a:ext uri="{FF2B5EF4-FFF2-40B4-BE49-F238E27FC236}">
                  <a16:creationId xmlns:a16="http://schemas.microsoft.com/office/drawing/2014/main" id="{F904DC00-423C-4973-AA46-AE9C10D1B4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5" name="Freeform 121">
              <a:extLst>
                <a:ext uri="{FF2B5EF4-FFF2-40B4-BE49-F238E27FC236}">
                  <a16:creationId xmlns:a16="http://schemas.microsoft.com/office/drawing/2014/main" id="{AD07F1C9-22ED-4BC6-AC61-BE63D424D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6" name="Freeform 122">
              <a:extLst>
                <a:ext uri="{FF2B5EF4-FFF2-40B4-BE49-F238E27FC236}">
                  <a16:creationId xmlns:a16="http://schemas.microsoft.com/office/drawing/2014/main" id="{7FA49B05-ADE6-4FE0-84FB-5F2CEA49F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7" name="Freeform 123">
              <a:extLst>
                <a:ext uri="{FF2B5EF4-FFF2-40B4-BE49-F238E27FC236}">
                  <a16:creationId xmlns:a16="http://schemas.microsoft.com/office/drawing/2014/main" id="{546332A6-F896-42A9-901E-CC73B22E70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8" name="Freeform 124">
              <a:extLst>
                <a:ext uri="{FF2B5EF4-FFF2-40B4-BE49-F238E27FC236}">
                  <a16:creationId xmlns:a16="http://schemas.microsoft.com/office/drawing/2014/main" id="{BDB76866-B73B-4BC4-A680-C866B8F50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9" name="Freeform 125">
              <a:extLst>
                <a:ext uri="{FF2B5EF4-FFF2-40B4-BE49-F238E27FC236}">
                  <a16:creationId xmlns:a16="http://schemas.microsoft.com/office/drawing/2014/main" id="{47639A3D-EE3E-474E-9BA2-A85A2F03E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80" name="Freeform 126">
              <a:extLst>
                <a:ext uri="{FF2B5EF4-FFF2-40B4-BE49-F238E27FC236}">
                  <a16:creationId xmlns:a16="http://schemas.microsoft.com/office/drawing/2014/main" id="{785809F9-B3A0-4311-9EFE-4BB3BEE0F8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2540" name="Picture 127" descr="D:\Clip Art\Music\Instruments (I - Z)\Recorder 5.wmf">
            <a:extLst>
              <a:ext uri="{FF2B5EF4-FFF2-40B4-BE49-F238E27FC236}">
                <a16:creationId xmlns:a16="http://schemas.microsoft.com/office/drawing/2014/main" id="{45844C70-619E-42F1-984F-0135B2016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28" descr="D:\Clip Art\Music\Instruments (I - Z)\Violin 04.wmf">
            <a:extLst>
              <a:ext uri="{FF2B5EF4-FFF2-40B4-BE49-F238E27FC236}">
                <a16:creationId xmlns:a16="http://schemas.microsoft.com/office/drawing/2014/main" id="{E56F68BE-F7F7-4A66-B6EE-9A86B4A23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2" name="Group 129">
            <a:extLst>
              <a:ext uri="{FF2B5EF4-FFF2-40B4-BE49-F238E27FC236}">
                <a16:creationId xmlns:a16="http://schemas.microsoft.com/office/drawing/2014/main" id="{8C362455-8A13-41D8-B825-91AA20F8B40F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2629" name="Freeform 130">
              <a:extLst>
                <a:ext uri="{FF2B5EF4-FFF2-40B4-BE49-F238E27FC236}">
                  <a16:creationId xmlns:a16="http://schemas.microsoft.com/office/drawing/2014/main" id="{28EB78D2-ACA3-4523-8DF1-E49C3DB32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0" name="Freeform 131">
              <a:extLst>
                <a:ext uri="{FF2B5EF4-FFF2-40B4-BE49-F238E27FC236}">
                  <a16:creationId xmlns:a16="http://schemas.microsoft.com/office/drawing/2014/main" id="{AAB6C719-255D-472D-8191-3B6AAB432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1" name="Freeform 132">
              <a:extLst>
                <a:ext uri="{FF2B5EF4-FFF2-40B4-BE49-F238E27FC236}">
                  <a16:creationId xmlns:a16="http://schemas.microsoft.com/office/drawing/2014/main" id="{907598C7-34D9-4AE4-B031-911F39C38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2" name="Freeform 133">
              <a:extLst>
                <a:ext uri="{FF2B5EF4-FFF2-40B4-BE49-F238E27FC236}">
                  <a16:creationId xmlns:a16="http://schemas.microsoft.com/office/drawing/2014/main" id="{8BE3ACB5-0DCD-4933-9A99-EF8A578E61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3" name="Freeform 134">
              <a:extLst>
                <a:ext uri="{FF2B5EF4-FFF2-40B4-BE49-F238E27FC236}">
                  <a16:creationId xmlns:a16="http://schemas.microsoft.com/office/drawing/2014/main" id="{2A77AFAB-EB0A-4CF9-B80C-89F9BDD44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4" name="Freeform 135">
              <a:extLst>
                <a:ext uri="{FF2B5EF4-FFF2-40B4-BE49-F238E27FC236}">
                  <a16:creationId xmlns:a16="http://schemas.microsoft.com/office/drawing/2014/main" id="{5F2E7612-AAD1-43E8-94E6-2DE1B9D25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5" name="Freeform 136">
              <a:extLst>
                <a:ext uri="{FF2B5EF4-FFF2-40B4-BE49-F238E27FC236}">
                  <a16:creationId xmlns:a16="http://schemas.microsoft.com/office/drawing/2014/main" id="{7A685790-EBCB-406A-B492-64CA992BAA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6" name="Freeform 137">
              <a:extLst>
                <a:ext uri="{FF2B5EF4-FFF2-40B4-BE49-F238E27FC236}">
                  <a16:creationId xmlns:a16="http://schemas.microsoft.com/office/drawing/2014/main" id="{3AE1D139-FA04-4207-8313-F6057E827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7" name="Freeform 138">
              <a:extLst>
                <a:ext uri="{FF2B5EF4-FFF2-40B4-BE49-F238E27FC236}">
                  <a16:creationId xmlns:a16="http://schemas.microsoft.com/office/drawing/2014/main" id="{75036095-022E-4F77-A23E-A9D19B6948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8" name="Freeform 139">
              <a:extLst>
                <a:ext uri="{FF2B5EF4-FFF2-40B4-BE49-F238E27FC236}">
                  <a16:creationId xmlns:a16="http://schemas.microsoft.com/office/drawing/2014/main" id="{539FC245-1E60-4B72-B405-19B75505D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9" name="Freeform 140">
              <a:extLst>
                <a:ext uri="{FF2B5EF4-FFF2-40B4-BE49-F238E27FC236}">
                  <a16:creationId xmlns:a16="http://schemas.microsoft.com/office/drawing/2014/main" id="{391FD845-A23E-47E3-8895-BC26CE2FA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0" name="Freeform 141">
              <a:extLst>
                <a:ext uri="{FF2B5EF4-FFF2-40B4-BE49-F238E27FC236}">
                  <a16:creationId xmlns:a16="http://schemas.microsoft.com/office/drawing/2014/main" id="{2476D469-C7E7-4840-BA12-1E59F9F4E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1" name="Freeform 142">
              <a:extLst>
                <a:ext uri="{FF2B5EF4-FFF2-40B4-BE49-F238E27FC236}">
                  <a16:creationId xmlns:a16="http://schemas.microsoft.com/office/drawing/2014/main" id="{B1976875-EB9C-4D46-A8F0-A0CA522C8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2" name="Freeform 143">
              <a:extLst>
                <a:ext uri="{FF2B5EF4-FFF2-40B4-BE49-F238E27FC236}">
                  <a16:creationId xmlns:a16="http://schemas.microsoft.com/office/drawing/2014/main" id="{1FADD64B-BEFA-419F-B1F3-84C6FCC9F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3" name="Freeform 144">
              <a:extLst>
                <a:ext uri="{FF2B5EF4-FFF2-40B4-BE49-F238E27FC236}">
                  <a16:creationId xmlns:a16="http://schemas.microsoft.com/office/drawing/2014/main" id="{EF0BF1E3-697F-479E-A905-8F0A64F09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4" name="Freeform 145">
              <a:extLst>
                <a:ext uri="{FF2B5EF4-FFF2-40B4-BE49-F238E27FC236}">
                  <a16:creationId xmlns:a16="http://schemas.microsoft.com/office/drawing/2014/main" id="{C64E1E0E-7482-4E3C-A80B-A24DC4011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5" name="Freeform 146">
              <a:extLst>
                <a:ext uri="{FF2B5EF4-FFF2-40B4-BE49-F238E27FC236}">
                  <a16:creationId xmlns:a16="http://schemas.microsoft.com/office/drawing/2014/main" id="{DC1753E1-8779-429B-8DA9-1A282D49D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6" name="Freeform 147">
              <a:extLst>
                <a:ext uri="{FF2B5EF4-FFF2-40B4-BE49-F238E27FC236}">
                  <a16:creationId xmlns:a16="http://schemas.microsoft.com/office/drawing/2014/main" id="{B8A08E85-5C97-408B-A755-C2D3EA9FD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7" name="Freeform 148">
              <a:extLst>
                <a:ext uri="{FF2B5EF4-FFF2-40B4-BE49-F238E27FC236}">
                  <a16:creationId xmlns:a16="http://schemas.microsoft.com/office/drawing/2014/main" id="{B3D1F928-9EF7-4122-9CE2-862786E0F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8" name="Freeform 149">
              <a:extLst>
                <a:ext uri="{FF2B5EF4-FFF2-40B4-BE49-F238E27FC236}">
                  <a16:creationId xmlns:a16="http://schemas.microsoft.com/office/drawing/2014/main" id="{08D5488E-D8BF-4533-8CCD-47744FA09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9" name="Freeform 150">
              <a:extLst>
                <a:ext uri="{FF2B5EF4-FFF2-40B4-BE49-F238E27FC236}">
                  <a16:creationId xmlns:a16="http://schemas.microsoft.com/office/drawing/2014/main" id="{D54DF916-5206-45ED-8CAC-4BB468292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0" name="Freeform 151">
              <a:extLst>
                <a:ext uri="{FF2B5EF4-FFF2-40B4-BE49-F238E27FC236}">
                  <a16:creationId xmlns:a16="http://schemas.microsoft.com/office/drawing/2014/main" id="{48F301EF-1227-40A6-BEAB-3AB071F2AC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1" name="Freeform 152">
              <a:extLst>
                <a:ext uri="{FF2B5EF4-FFF2-40B4-BE49-F238E27FC236}">
                  <a16:creationId xmlns:a16="http://schemas.microsoft.com/office/drawing/2014/main" id="{B3741E26-C286-4D1B-B4EB-DB2964983A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2" name="Freeform 153">
              <a:extLst>
                <a:ext uri="{FF2B5EF4-FFF2-40B4-BE49-F238E27FC236}">
                  <a16:creationId xmlns:a16="http://schemas.microsoft.com/office/drawing/2014/main" id="{06D2EDD6-2BD7-4CF3-81C3-1ED5669D2A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3" name="Freeform 154">
              <a:extLst>
                <a:ext uri="{FF2B5EF4-FFF2-40B4-BE49-F238E27FC236}">
                  <a16:creationId xmlns:a16="http://schemas.microsoft.com/office/drawing/2014/main" id="{A4531CF0-4526-4199-A7A2-8D468C0E0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4" name="Freeform 155">
              <a:extLst>
                <a:ext uri="{FF2B5EF4-FFF2-40B4-BE49-F238E27FC236}">
                  <a16:creationId xmlns:a16="http://schemas.microsoft.com/office/drawing/2014/main" id="{8E51BFA4-5806-4E87-AF97-09EE559EB3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5" name="Freeform 156">
              <a:extLst>
                <a:ext uri="{FF2B5EF4-FFF2-40B4-BE49-F238E27FC236}">
                  <a16:creationId xmlns:a16="http://schemas.microsoft.com/office/drawing/2014/main" id="{B73162D0-B7D5-4F3B-8787-50BDC8395A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6" name="Freeform 157">
              <a:extLst>
                <a:ext uri="{FF2B5EF4-FFF2-40B4-BE49-F238E27FC236}">
                  <a16:creationId xmlns:a16="http://schemas.microsoft.com/office/drawing/2014/main" id="{C1FB786B-2F5D-4307-9E79-887C47C82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7" name="Freeform 158">
              <a:extLst>
                <a:ext uri="{FF2B5EF4-FFF2-40B4-BE49-F238E27FC236}">
                  <a16:creationId xmlns:a16="http://schemas.microsoft.com/office/drawing/2014/main" id="{2380133F-1789-454C-AB74-E5613052A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8" name="Freeform 159">
              <a:extLst>
                <a:ext uri="{FF2B5EF4-FFF2-40B4-BE49-F238E27FC236}">
                  <a16:creationId xmlns:a16="http://schemas.microsoft.com/office/drawing/2014/main" id="{69C222CB-8CBA-4679-B1CD-7B0A7DC705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9" name="Freeform 160">
              <a:extLst>
                <a:ext uri="{FF2B5EF4-FFF2-40B4-BE49-F238E27FC236}">
                  <a16:creationId xmlns:a16="http://schemas.microsoft.com/office/drawing/2014/main" id="{CDFB7D91-E50F-49BA-800B-9312EAE24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0" name="Freeform 161">
              <a:extLst>
                <a:ext uri="{FF2B5EF4-FFF2-40B4-BE49-F238E27FC236}">
                  <a16:creationId xmlns:a16="http://schemas.microsoft.com/office/drawing/2014/main" id="{2E47CC66-115E-477A-820A-8D4086527C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1" name="Freeform 162">
              <a:extLst>
                <a:ext uri="{FF2B5EF4-FFF2-40B4-BE49-F238E27FC236}">
                  <a16:creationId xmlns:a16="http://schemas.microsoft.com/office/drawing/2014/main" id="{F5CFF510-F64D-41E3-B87C-814ACBEF8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2" name="Freeform 163">
              <a:extLst>
                <a:ext uri="{FF2B5EF4-FFF2-40B4-BE49-F238E27FC236}">
                  <a16:creationId xmlns:a16="http://schemas.microsoft.com/office/drawing/2014/main" id="{F5814A82-4509-4AA4-A8F0-CAAFF9834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3" name="Freeform 164">
              <a:extLst>
                <a:ext uri="{FF2B5EF4-FFF2-40B4-BE49-F238E27FC236}">
                  <a16:creationId xmlns:a16="http://schemas.microsoft.com/office/drawing/2014/main" id="{2AF2DA90-7298-454A-84FA-A5DEEF6FD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4" name="Freeform 165">
              <a:extLst>
                <a:ext uri="{FF2B5EF4-FFF2-40B4-BE49-F238E27FC236}">
                  <a16:creationId xmlns:a16="http://schemas.microsoft.com/office/drawing/2014/main" id="{85383B6E-B21D-4D76-A951-DD98CB806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5" name="Freeform 166">
              <a:extLst>
                <a:ext uri="{FF2B5EF4-FFF2-40B4-BE49-F238E27FC236}">
                  <a16:creationId xmlns:a16="http://schemas.microsoft.com/office/drawing/2014/main" id="{4868E00D-B87A-4790-9371-56698AB21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6" name="Freeform 167">
              <a:extLst>
                <a:ext uri="{FF2B5EF4-FFF2-40B4-BE49-F238E27FC236}">
                  <a16:creationId xmlns:a16="http://schemas.microsoft.com/office/drawing/2014/main" id="{CBCAD80E-A31F-4749-8622-37DCE266D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7" name="Freeform 168">
              <a:extLst>
                <a:ext uri="{FF2B5EF4-FFF2-40B4-BE49-F238E27FC236}">
                  <a16:creationId xmlns:a16="http://schemas.microsoft.com/office/drawing/2014/main" id="{3EF2539D-7A67-43D8-8513-15D0588DD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8" name="Freeform 169">
              <a:extLst>
                <a:ext uri="{FF2B5EF4-FFF2-40B4-BE49-F238E27FC236}">
                  <a16:creationId xmlns:a16="http://schemas.microsoft.com/office/drawing/2014/main" id="{51EACBAE-1813-45AA-9734-D2FE15AB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9" name="Freeform 170">
              <a:extLst>
                <a:ext uri="{FF2B5EF4-FFF2-40B4-BE49-F238E27FC236}">
                  <a16:creationId xmlns:a16="http://schemas.microsoft.com/office/drawing/2014/main" id="{32B94C2B-89E8-452B-9292-EB9B9CEA9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0" name="Freeform 171">
              <a:extLst>
                <a:ext uri="{FF2B5EF4-FFF2-40B4-BE49-F238E27FC236}">
                  <a16:creationId xmlns:a16="http://schemas.microsoft.com/office/drawing/2014/main" id="{8B501546-E993-41E9-82C4-055217F5C5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1" name="Freeform 172">
              <a:extLst>
                <a:ext uri="{FF2B5EF4-FFF2-40B4-BE49-F238E27FC236}">
                  <a16:creationId xmlns:a16="http://schemas.microsoft.com/office/drawing/2014/main" id="{DFE033C3-7D92-47E1-B65E-9F4AEBA38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2" name="Freeform 173">
              <a:extLst>
                <a:ext uri="{FF2B5EF4-FFF2-40B4-BE49-F238E27FC236}">
                  <a16:creationId xmlns:a16="http://schemas.microsoft.com/office/drawing/2014/main" id="{F1503AA9-A763-4799-AE6A-8415C8F35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3" name="Freeform 174">
              <a:extLst>
                <a:ext uri="{FF2B5EF4-FFF2-40B4-BE49-F238E27FC236}">
                  <a16:creationId xmlns:a16="http://schemas.microsoft.com/office/drawing/2014/main" id="{0C987806-6E13-4189-A4ED-0606983A55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4" name="Freeform 175">
              <a:extLst>
                <a:ext uri="{FF2B5EF4-FFF2-40B4-BE49-F238E27FC236}">
                  <a16:creationId xmlns:a16="http://schemas.microsoft.com/office/drawing/2014/main" id="{FCC8BC60-D9EA-47AA-889A-12C8F5DAD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43" name="Group 176">
            <a:extLst>
              <a:ext uri="{FF2B5EF4-FFF2-40B4-BE49-F238E27FC236}">
                <a16:creationId xmlns:a16="http://schemas.microsoft.com/office/drawing/2014/main" id="{07B9A29C-6E46-453C-8CED-8FE9E15CFDC4}"/>
              </a:ext>
            </a:extLst>
          </p:cNvPr>
          <p:cNvGrpSpPr>
            <a:grpSpLocks/>
          </p:cNvGrpSpPr>
          <p:nvPr/>
        </p:nvGrpSpPr>
        <p:grpSpPr bwMode="auto">
          <a:xfrm rot="3610929">
            <a:off x="4214813" y="3190875"/>
            <a:ext cx="3240088" cy="3240087"/>
            <a:chOff x="2655" y="2010"/>
            <a:chExt cx="2041" cy="2041"/>
          </a:xfrm>
        </p:grpSpPr>
        <p:grpSp>
          <p:nvGrpSpPr>
            <p:cNvPr id="22619" name="Group 177">
              <a:extLst>
                <a:ext uri="{FF2B5EF4-FFF2-40B4-BE49-F238E27FC236}">
                  <a16:creationId xmlns:a16="http://schemas.microsoft.com/office/drawing/2014/main" id="{C5C5F33B-D7C7-4080-91AC-828911A8B734}"/>
                </a:ext>
              </a:extLst>
            </p:cNvPr>
            <p:cNvGrpSpPr>
              <a:grpSpLocks/>
            </p:cNvGrpSpPr>
            <p:nvPr/>
          </p:nvGrpSpPr>
          <p:grpSpPr bwMode="auto">
            <a:xfrm rot="-10767448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2627" name="Oval 178">
                <a:extLst>
                  <a:ext uri="{FF2B5EF4-FFF2-40B4-BE49-F238E27FC236}">
                    <a16:creationId xmlns:a16="http://schemas.microsoft.com/office/drawing/2014/main" id="{04D6C116-B587-42A7-AD6C-06FE9A1CF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8" name="Oval 179">
                <a:extLst>
                  <a:ext uri="{FF2B5EF4-FFF2-40B4-BE49-F238E27FC236}">
                    <a16:creationId xmlns:a16="http://schemas.microsoft.com/office/drawing/2014/main" id="{F9E2E89F-8DFE-477E-AF92-71F34F1FD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2620" name="Line 180">
              <a:extLst>
                <a:ext uri="{FF2B5EF4-FFF2-40B4-BE49-F238E27FC236}">
                  <a16:creationId xmlns:a16="http://schemas.microsoft.com/office/drawing/2014/main" id="{FAB6D1A7-C23F-485A-8046-D70052F7BD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67448" flipH="1" flipV="1">
              <a:off x="3664" y="3044"/>
              <a:ext cx="776" cy="6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1" name="Text Box 181">
              <a:extLst>
                <a:ext uri="{FF2B5EF4-FFF2-40B4-BE49-F238E27FC236}">
                  <a16:creationId xmlns:a16="http://schemas.microsoft.com/office/drawing/2014/main" id="{91DF0C3E-82B4-4FDF-ABFC-39A080AE7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462838">
              <a:off x="2869" y="3472"/>
              <a:ext cx="9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Guitar</a:t>
              </a:r>
            </a:p>
          </p:txBody>
        </p:sp>
        <p:sp>
          <p:nvSpPr>
            <p:cNvPr id="22622" name="Line 182">
              <a:extLst>
                <a:ext uri="{FF2B5EF4-FFF2-40B4-BE49-F238E27FC236}">
                  <a16:creationId xmlns:a16="http://schemas.microsoft.com/office/drawing/2014/main" id="{B3C55B42-DDD4-4F51-8100-332874365C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34471" flipV="1">
              <a:off x="3792" y="2708"/>
              <a:ext cx="78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Text Box 183">
              <a:extLst>
                <a:ext uri="{FF2B5EF4-FFF2-40B4-BE49-F238E27FC236}">
                  <a16:creationId xmlns:a16="http://schemas.microsoft.com/office/drawing/2014/main" id="{4540A17F-B4EB-49A2-9440-AB77542EE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890746">
              <a:off x="4100" y="3267"/>
              <a:ext cx="7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iolin</a:t>
              </a:r>
            </a:p>
          </p:txBody>
        </p:sp>
        <p:sp>
          <p:nvSpPr>
            <p:cNvPr id="22624" name="Line 184">
              <a:extLst>
                <a:ext uri="{FF2B5EF4-FFF2-40B4-BE49-F238E27FC236}">
                  <a16:creationId xmlns:a16="http://schemas.microsoft.com/office/drawing/2014/main" id="{46377293-8B32-4677-A5C2-6482D1EC0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6" y="3044"/>
              <a:ext cx="10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5" name="Line 185">
              <a:extLst>
                <a:ext uri="{FF2B5EF4-FFF2-40B4-BE49-F238E27FC236}">
                  <a16:creationId xmlns:a16="http://schemas.microsoft.com/office/drawing/2014/main" id="{A4AF8B8F-AB00-49B1-918C-44C727725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4" y="2144"/>
              <a:ext cx="516" cy="9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Text Box 186">
              <a:extLst>
                <a:ext uri="{FF2B5EF4-FFF2-40B4-BE49-F238E27FC236}">
                  <a16:creationId xmlns:a16="http://schemas.microsoft.com/office/drawing/2014/main" id="{260C1E0A-92C7-4161-9676-4EE16D376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387476">
              <a:off x="3912" y="2568"/>
              <a:ext cx="10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Recorder</a:t>
              </a:r>
            </a:p>
          </p:txBody>
        </p:sp>
      </p:grpSp>
      <p:sp>
        <p:nvSpPr>
          <p:cNvPr id="9403" name="Line 187">
            <a:extLst>
              <a:ext uri="{FF2B5EF4-FFF2-40B4-BE49-F238E27FC236}">
                <a16:creationId xmlns:a16="http://schemas.microsoft.com/office/drawing/2014/main" id="{5F29A822-39D0-42E6-8805-BDBE2FBD6F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4229100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AC90F517-584F-4214-99D5-5CF85D0F5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BF832EB0-D6CD-43A1-826D-E131062E5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E855780B-1912-4A41-8565-12A6F04B9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DD281B1C-C7DB-4241-8154-8AEE79173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7C36FF42-7C1A-4023-9C45-29AB83EF6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93">
            <a:extLst>
              <a:ext uri="{FF2B5EF4-FFF2-40B4-BE49-F238E27FC236}">
                <a16:creationId xmlns:a16="http://schemas.microsoft.com/office/drawing/2014/main" id="{A4D3B76B-9301-48ED-84D0-4D5FF7D267EC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2546" name="Freeform 194">
              <a:extLst>
                <a:ext uri="{FF2B5EF4-FFF2-40B4-BE49-F238E27FC236}">
                  <a16:creationId xmlns:a16="http://schemas.microsoft.com/office/drawing/2014/main" id="{FD007FC9-218F-4C78-8BD9-324F795FF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Freeform 195">
              <a:extLst>
                <a:ext uri="{FF2B5EF4-FFF2-40B4-BE49-F238E27FC236}">
                  <a16:creationId xmlns:a16="http://schemas.microsoft.com/office/drawing/2014/main" id="{203F5BAD-D321-4EBD-A7E6-5457DD8FA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8" name="Freeform 196">
              <a:extLst>
                <a:ext uri="{FF2B5EF4-FFF2-40B4-BE49-F238E27FC236}">
                  <a16:creationId xmlns:a16="http://schemas.microsoft.com/office/drawing/2014/main" id="{63BF6027-3E57-4950-AAA5-25FD38F986C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9" name="Line 197">
              <a:extLst>
                <a:ext uri="{FF2B5EF4-FFF2-40B4-BE49-F238E27FC236}">
                  <a16:creationId xmlns:a16="http://schemas.microsoft.com/office/drawing/2014/main" id="{8FE57FC7-66EE-4E21-AAEC-703D7D070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198">
              <a:extLst>
                <a:ext uri="{FF2B5EF4-FFF2-40B4-BE49-F238E27FC236}">
                  <a16:creationId xmlns:a16="http://schemas.microsoft.com/office/drawing/2014/main" id="{ACC7AEEC-D70B-4957-B3B5-D20454255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199">
              <a:extLst>
                <a:ext uri="{FF2B5EF4-FFF2-40B4-BE49-F238E27FC236}">
                  <a16:creationId xmlns:a16="http://schemas.microsoft.com/office/drawing/2014/main" id="{3A0A41DE-7EDE-42BB-9A07-5685EC76A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200">
              <a:extLst>
                <a:ext uri="{FF2B5EF4-FFF2-40B4-BE49-F238E27FC236}">
                  <a16:creationId xmlns:a16="http://schemas.microsoft.com/office/drawing/2014/main" id="{B0FAE0C0-56CC-4900-9426-F04DA9216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201">
              <a:extLst>
                <a:ext uri="{FF2B5EF4-FFF2-40B4-BE49-F238E27FC236}">
                  <a16:creationId xmlns:a16="http://schemas.microsoft.com/office/drawing/2014/main" id="{9246E4EE-36C5-474B-A8E3-9E3225DADC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202">
              <a:extLst>
                <a:ext uri="{FF2B5EF4-FFF2-40B4-BE49-F238E27FC236}">
                  <a16:creationId xmlns:a16="http://schemas.microsoft.com/office/drawing/2014/main" id="{B35CB6DD-E81C-4FDC-82B4-1EDC9A2F7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203">
              <a:extLst>
                <a:ext uri="{FF2B5EF4-FFF2-40B4-BE49-F238E27FC236}">
                  <a16:creationId xmlns:a16="http://schemas.microsoft.com/office/drawing/2014/main" id="{2A8872C3-0341-4111-B920-45F145E06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204">
              <a:extLst>
                <a:ext uri="{FF2B5EF4-FFF2-40B4-BE49-F238E27FC236}">
                  <a16:creationId xmlns:a16="http://schemas.microsoft.com/office/drawing/2014/main" id="{6035C70A-3811-45D2-9094-BD922263F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Line 205">
              <a:extLst>
                <a:ext uri="{FF2B5EF4-FFF2-40B4-BE49-F238E27FC236}">
                  <a16:creationId xmlns:a16="http://schemas.microsoft.com/office/drawing/2014/main" id="{3D19275D-9934-4D7E-AAFE-40719765E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206">
              <a:extLst>
                <a:ext uri="{FF2B5EF4-FFF2-40B4-BE49-F238E27FC236}">
                  <a16:creationId xmlns:a16="http://schemas.microsoft.com/office/drawing/2014/main" id="{642767F9-761F-444F-B51E-E08674081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207">
              <a:extLst>
                <a:ext uri="{FF2B5EF4-FFF2-40B4-BE49-F238E27FC236}">
                  <a16:creationId xmlns:a16="http://schemas.microsoft.com/office/drawing/2014/main" id="{794FA5C3-FF69-4E7A-B637-9E1D7FC3E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Line 208">
              <a:extLst>
                <a:ext uri="{FF2B5EF4-FFF2-40B4-BE49-F238E27FC236}">
                  <a16:creationId xmlns:a16="http://schemas.microsoft.com/office/drawing/2014/main" id="{CC32E44A-59C9-43BD-8DB9-E6DD9D99D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209">
              <a:extLst>
                <a:ext uri="{FF2B5EF4-FFF2-40B4-BE49-F238E27FC236}">
                  <a16:creationId xmlns:a16="http://schemas.microsoft.com/office/drawing/2014/main" id="{E01B7F32-D748-4881-886A-77E155E2F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210">
              <a:extLst>
                <a:ext uri="{FF2B5EF4-FFF2-40B4-BE49-F238E27FC236}">
                  <a16:creationId xmlns:a16="http://schemas.microsoft.com/office/drawing/2014/main" id="{6368F0A8-6D72-4217-BF88-C26667D9B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Line 211">
              <a:extLst>
                <a:ext uri="{FF2B5EF4-FFF2-40B4-BE49-F238E27FC236}">
                  <a16:creationId xmlns:a16="http://schemas.microsoft.com/office/drawing/2014/main" id="{A838A322-F4EB-4B25-9490-B1AC7419F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4" name="Line 212">
              <a:extLst>
                <a:ext uri="{FF2B5EF4-FFF2-40B4-BE49-F238E27FC236}">
                  <a16:creationId xmlns:a16="http://schemas.microsoft.com/office/drawing/2014/main" id="{C2BCD25C-DE4C-4BE4-B828-ACB4ADC7F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213">
              <a:extLst>
                <a:ext uri="{FF2B5EF4-FFF2-40B4-BE49-F238E27FC236}">
                  <a16:creationId xmlns:a16="http://schemas.microsoft.com/office/drawing/2014/main" id="{D729D3B6-B2EA-4B83-BD68-5A84EDB32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214">
              <a:extLst>
                <a:ext uri="{FF2B5EF4-FFF2-40B4-BE49-F238E27FC236}">
                  <a16:creationId xmlns:a16="http://schemas.microsoft.com/office/drawing/2014/main" id="{32D8565E-3976-4021-952F-5CF12FB9A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215">
              <a:extLst>
                <a:ext uri="{FF2B5EF4-FFF2-40B4-BE49-F238E27FC236}">
                  <a16:creationId xmlns:a16="http://schemas.microsoft.com/office/drawing/2014/main" id="{78F0F664-9DEB-47DE-91DF-6C9F30F92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216">
              <a:extLst>
                <a:ext uri="{FF2B5EF4-FFF2-40B4-BE49-F238E27FC236}">
                  <a16:creationId xmlns:a16="http://schemas.microsoft.com/office/drawing/2014/main" id="{A712022B-FAE3-4064-820D-9C8DFA7EE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Line 217">
              <a:extLst>
                <a:ext uri="{FF2B5EF4-FFF2-40B4-BE49-F238E27FC236}">
                  <a16:creationId xmlns:a16="http://schemas.microsoft.com/office/drawing/2014/main" id="{AD89044B-C8FB-403A-91EF-D15DA7DDB2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Line 218">
              <a:extLst>
                <a:ext uri="{FF2B5EF4-FFF2-40B4-BE49-F238E27FC236}">
                  <a16:creationId xmlns:a16="http://schemas.microsoft.com/office/drawing/2014/main" id="{DD1E5DAC-F536-4924-BD5B-824333C03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219">
              <a:extLst>
                <a:ext uri="{FF2B5EF4-FFF2-40B4-BE49-F238E27FC236}">
                  <a16:creationId xmlns:a16="http://schemas.microsoft.com/office/drawing/2014/main" id="{3F6F2379-D9F9-4A41-952A-7B90AA131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20">
              <a:extLst>
                <a:ext uri="{FF2B5EF4-FFF2-40B4-BE49-F238E27FC236}">
                  <a16:creationId xmlns:a16="http://schemas.microsoft.com/office/drawing/2014/main" id="{700BC532-8434-4333-A50C-BA75C3B10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21">
              <a:extLst>
                <a:ext uri="{FF2B5EF4-FFF2-40B4-BE49-F238E27FC236}">
                  <a16:creationId xmlns:a16="http://schemas.microsoft.com/office/drawing/2014/main" id="{80C9663F-05C3-44F4-A66A-9795EAD12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222">
              <a:extLst>
                <a:ext uri="{FF2B5EF4-FFF2-40B4-BE49-F238E27FC236}">
                  <a16:creationId xmlns:a16="http://schemas.microsoft.com/office/drawing/2014/main" id="{5F29A43F-5F46-45C3-A382-ABB8B1F02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Line 223">
              <a:extLst>
                <a:ext uri="{FF2B5EF4-FFF2-40B4-BE49-F238E27FC236}">
                  <a16:creationId xmlns:a16="http://schemas.microsoft.com/office/drawing/2014/main" id="{EDD5D144-50E0-4042-A5DD-2BAE9AAE1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Line 224">
              <a:extLst>
                <a:ext uri="{FF2B5EF4-FFF2-40B4-BE49-F238E27FC236}">
                  <a16:creationId xmlns:a16="http://schemas.microsoft.com/office/drawing/2014/main" id="{264509D2-589A-41E4-BC29-81F1AAA4E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Line 225">
              <a:extLst>
                <a:ext uri="{FF2B5EF4-FFF2-40B4-BE49-F238E27FC236}">
                  <a16:creationId xmlns:a16="http://schemas.microsoft.com/office/drawing/2014/main" id="{FC0E259E-F462-4B69-B96E-2EF8DD15D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Line 226">
              <a:extLst>
                <a:ext uri="{FF2B5EF4-FFF2-40B4-BE49-F238E27FC236}">
                  <a16:creationId xmlns:a16="http://schemas.microsoft.com/office/drawing/2014/main" id="{C5A93794-CCEF-4DEB-BE95-B469B4A5F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Line 227">
              <a:extLst>
                <a:ext uri="{FF2B5EF4-FFF2-40B4-BE49-F238E27FC236}">
                  <a16:creationId xmlns:a16="http://schemas.microsoft.com/office/drawing/2014/main" id="{50D01968-C4BD-496E-A04E-B7E2F94DDA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Line 228">
              <a:extLst>
                <a:ext uri="{FF2B5EF4-FFF2-40B4-BE49-F238E27FC236}">
                  <a16:creationId xmlns:a16="http://schemas.microsoft.com/office/drawing/2014/main" id="{02323B54-C82F-4C39-9E21-78AFAAD34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Line 229">
              <a:extLst>
                <a:ext uri="{FF2B5EF4-FFF2-40B4-BE49-F238E27FC236}">
                  <a16:creationId xmlns:a16="http://schemas.microsoft.com/office/drawing/2014/main" id="{0EC97A0D-8654-4603-B0A4-0F82DD46B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230">
              <a:extLst>
                <a:ext uri="{FF2B5EF4-FFF2-40B4-BE49-F238E27FC236}">
                  <a16:creationId xmlns:a16="http://schemas.microsoft.com/office/drawing/2014/main" id="{F883C8F8-D86A-45A9-9A47-465CE3A9A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Line 231">
              <a:extLst>
                <a:ext uri="{FF2B5EF4-FFF2-40B4-BE49-F238E27FC236}">
                  <a16:creationId xmlns:a16="http://schemas.microsoft.com/office/drawing/2014/main" id="{64BC5C2B-EE37-46CF-83D0-80236DDC3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Line 232">
              <a:extLst>
                <a:ext uri="{FF2B5EF4-FFF2-40B4-BE49-F238E27FC236}">
                  <a16:creationId xmlns:a16="http://schemas.microsoft.com/office/drawing/2014/main" id="{5D4D03B3-8AFF-489C-BA04-D09E1240EF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Line 233">
              <a:extLst>
                <a:ext uri="{FF2B5EF4-FFF2-40B4-BE49-F238E27FC236}">
                  <a16:creationId xmlns:a16="http://schemas.microsoft.com/office/drawing/2014/main" id="{B1D63E64-EC44-4C5A-9DEC-2957027A95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Line 234">
              <a:extLst>
                <a:ext uri="{FF2B5EF4-FFF2-40B4-BE49-F238E27FC236}">
                  <a16:creationId xmlns:a16="http://schemas.microsoft.com/office/drawing/2014/main" id="{1E5EE829-6899-4128-81BF-329EDA92B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Line 235">
              <a:extLst>
                <a:ext uri="{FF2B5EF4-FFF2-40B4-BE49-F238E27FC236}">
                  <a16:creationId xmlns:a16="http://schemas.microsoft.com/office/drawing/2014/main" id="{AC281B9D-A7B4-4EEA-B288-67CD2B0D2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236">
              <a:extLst>
                <a:ext uri="{FF2B5EF4-FFF2-40B4-BE49-F238E27FC236}">
                  <a16:creationId xmlns:a16="http://schemas.microsoft.com/office/drawing/2014/main" id="{A6C65FB6-3A0A-40B8-8BB9-A2B0DD67F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9" name="Freeform 237">
              <a:extLst>
                <a:ext uri="{FF2B5EF4-FFF2-40B4-BE49-F238E27FC236}">
                  <a16:creationId xmlns:a16="http://schemas.microsoft.com/office/drawing/2014/main" id="{43D3BFE9-810C-4BBF-B974-EC0FF105D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0" name="Freeform 238">
              <a:extLst>
                <a:ext uri="{FF2B5EF4-FFF2-40B4-BE49-F238E27FC236}">
                  <a16:creationId xmlns:a16="http://schemas.microsoft.com/office/drawing/2014/main" id="{16A4F95E-9332-4807-A3E8-3A32CF532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1" name="Freeform 239">
              <a:extLst>
                <a:ext uri="{FF2B5EF4-FFF2-40B4-BE49-F238E27FC236}">
                  <a16:creationId xmlns:a16="http://schemas.microsoft.com/office/drawing/2014/main" id="{A03FE65E-1AB9-4BD0-8EB0-1BDAD07FA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2" name="Freeform 240">
              <a:extLst>
                <a:ext uri="{FF2B5EF4-FFF2-40B4-BE49-F238E27FC236}">
                  <a16:creationId xmlns:a16="http://schemas.microsoft.com/office/drawing/2014/main" id="{F7EE0CCB-A873-43A6-9AB4-77CE88D56D1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3" name="Freeform 241">
              <a:extLst>
                <a:ext uri="{FF2B5EF4-FFF2-40B4-BE49-F238E27FC236}">
                  <a16:creationId xmlns:a16="http://schemas.microsoft.com/office/drawing/2014/main" id="{475B1540-B919-413C-92C5-A7DD5F317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4" name="Freeform 242">
              <a:extLst>
                <a:ext uri="{FF2B5EF4-FFF2-40B4-BE49-F238E27FC236}">
                  <a16:creationId xmlns:a16="http://schemas.microsoft.com/office/drawing/2014/main" id="{E0AF5636-97F4-4EA0-8C90-584BD4515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5" name="Freeform 243">
              <a:extLst>
                <a:ext uri="{FF2B5EF4-FFF2-40B4-BE49-F238E27FC236}">
                  <a16:creationId xmlns:a16="http://schemas.microsoft.com/office/drawing/2014/main" id="{2766A88D-693A-4421-B8AB-120CB44CD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6" name="Freeform 244">
              <a:extLst>
                <a:ext uri="{FF2B5EF4-FFF2-40B4-BE49-F238E27FC236}">
                  <a16:creationId xmlns:a16="http://schemas.microsoft.com/office/drawing/2014/main" id="{990A91A5-5E29-4EA7-8CA5-BF11B5796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7" name="Freeform 245">
              <a:extLst>
                <a:ext uri="{FF2B5EF4-FFF2-40B4-BE49-F238E27FC236}">
                  <a16:creationId xmlns:a16="http://schemas.microsoft.com/office/drawing/2014/main" id="{D8920EAA-9961-4AAF-9617-EA633EFFE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8" name="Freeform 246">
              <a:extLst>
                <a:ext uri="{FF2B5EF4-FFF2-40B4-BE49-F238E27FC236}">
                  <a16:creationId xmlns:a16="http://schemas.microsoft.com/office/drawing/2014/main" id="{C3D5BD98-1E75-4255-B191-4D95C88A32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9" name="Freeform 247">
              <a:extLst>
                <a:ext uri="{FF2B5EF4-FFF2-40B4-BE49-F238E27FC236}">
                  <a16:creationId xmlns:a16="http://schemas.microsoft.com/office/drawing/2014/main" id="{3433DEC1-8F83-49B7-92B0-2309400C7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0" name="Freeform 248">
              <a:extLst>
                <a:ext uri="{FF2B5EF4-FFF2-40B4-BE49-F238E27FC236}">
                  <a16:creationId xmlns:a16="http://schemas.microsoft.com/office/drawing/2014/main" id="{B8F7F3E9-A7FC-4443-B316-0703CE765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1" name="Freeform 249">
              <a:extLst>
                <a:ext uri="{FF2B5EF4-FFF2-40B4-BE49-F238E27FC236}">
                  <a16:creationId xmlns:a16="http://schemas.microsoft.com/office/drawing/2014/main" id="{CA1E2B7A-13CB-4784-9F0A-EA1B14040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2" name="Freeform 250">
              <a:extLst>
                <a:ext uri="{FF2B5EF4-FFF2-40B4-BE49-F238E27FC236}">
                  <a16:creationId xmlns:a16="http://schemas.microsoft.com/office/drawing/2014/main" id="{582FEE2E-F6EB-48DC-9850-3547D3C1B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3" name="Freeform 251">
              <a:extLst>
                <a:ext uri="{FF2B5EF4-FFF2-40B4-BE49-F238E27FC236}">
                  <a16:creationId xmlns:a16="http://schemas.microsoft.com/office/drawing/2014/main" id="{F321201A-960E-4CCC-AFC0-B27476FCB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4" name="Freeform 252">
              <a:extLst>
                <a:ext uri="{FF2B5EF4-FFF2-40B4-BE49-F238E27FC236}">
                  <a16:creationId xmlns:a16="http://schemas.microsoft.com/office/drawing/2014/main" id="{74E309FD-6ED8-4D51-9FCB-445829F33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5" name="Freeform 253">
              <a:extLst>
                <a:ext uri="{FF2B5EF4-FFF2-40B4-BE49-F238E27FC236}">
                  <a16:creationId xmlns:a16="http://schemas.microsoft.com/office/drawing/2014/main" id="{EDCA1BBC-F680-4D74-88EC-4BD24A502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6" name="Freeform 254">
              <a:extLst>
                <a:ext uri="{FF2B5EF4-FFF2-40B4-BE49-F238E27FC236}">
                  <a16:creationId xmlns:a16="http://schemas.microsoft.com/office/drawing/2014/main" id="{09FA8E45-86C2-460E-9F35-1661CB794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7" name="Freeform 255">
              <a:extLst>
                <a:ext uri="{FF2B5EF4-FFF2-40B4-BE49-F238E27FC236}">
                  <a16:creationId xmlns:a16="http://schemas.microsoft.com/office/drawing/2014/main" id="{D4674A46-3F91-40B2-B514-7916E9FDD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8" name="Freeform 256">
              <a:extLst>
                <a:ext uri="{FF2B5EF4-FFF2-40B4-BE49-F238E27FC236}">
                  <a16:creationId xmlns:a16="http://schemas.microsoft.com/office/drawing/2014/main" id="{8AD894A8-1093-48DF-B9B6-9935D707E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9" name="Freeform 257">
              <a:extLst>
                <a:ext uri="{FF2B5EF4-FFF2-40B4-BE49-F238E27FC236}">
                  <a16:creationId xmlns:a16="http://schemas.microsoft.com/office/drawing/2014/main" id="{ACA63FC3-3781-4479-AB5A-EF8814ACB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0" name="Freeform 258">
              <a:extLst>
                <a:ext uri="{FF2B5EF4-FFF2-40B4-BE49-F238E27FC236}">
                  <a16:creationId xmlns:a16="http://schemas.microsoft.com/office/drawing/2014/main" id="{72ABAAC2-1A7C-4E7C-8C66-2B15929F6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1" name="Freeform 259">
              <a:extLst>
                <a:ext uri="{FF2B5EF4-FFF2-40B4-BE49-F238E27FC236}">
                  <a16:creationId xmlns:a16="http://schemas.microsoft.com/office/drawing/2014/main" id="{49580873-7943-4CEB-AB86-6E7AAA9E9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2" name="Freeform 260">
              <a:extLst>
                <a:ext uri="{FF2B5EF4-FFF2-40B4-BE49-F238E27FC236}">
                  <a16:creationId xmlns:a16="http://schemas.microsoft.com/office/drawing/2014/main" id="{22203255-D8E7-41F5-A79B-0A8F54FD2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3" name="Freeform 261">
              <a:extLst>
                <a:ext uri="{FF2B5EF4-FFF2-40B4-BE49-F238E27FC236}">
                  <a16:creationId xmlns:a16="http://schemas.microsoft.com/office/drawing/2014/main" id="{612D9365-8520-4E76-AF51-BEC2222D4C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4" name="Freeform 262">
              <a:extLst>
                <a:ext uri="{FF2B5EF4-FFF2-40B4-BE49-F238E27FC236}">
                  <a16:creationId xmlns:a16="http://schemas.microsoft.com/office/drawing/2014/main" id="{9DA1ECD0-3A65-4FBC-8D0E-4082F5A26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5" name="Freeform 263">
              <a:extLst>
                <a:ext uri="{FF2B5EF4-FFF2-40B4-BE49-F238E27FC236}">
                  <a16:creationId xmlns:a16="http://schemas.microsoft.com/office/drawing/2014/main" id="{098DAA8E-53FD-4D56-A753-D36B2E39B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6" name="Freeform 264">
              <a:extLst>
                <a:ext uri="{FF2B5EF4-FFF2-40B4-BE49-F238E27FC236}">
                  <a16:creationId xmlns:a16="http://schemas.microsoft.com/office/drawing/2014/main" id="{5CEDD111-EA35-4940-8923-B00FF4E58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7" name="Freeform 265">
              <a:extLst>
                <a:ext uri="{FF2B5EF4-FFF2-40B4-BE49-F238E27FC236}">
                  <a16:creationId xmlns:a16="http://schemas.microsoft.com/office/drawing/2014/main" id="{62DC30EF-9A57-40A9-ACB7-B87191B48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8" name="Freeform 266">
              <a:extLst>
                <a:ext uri="{FF2B5EF4-FFF2-40B4-BE49-F238E27FC236}">
                  <a16:creationId xmlns:a16="http://schemas.microsoft.com/office/drawing/2014/main" id="{DA52D5D0-BF70-48F7-B9FA-2E55A14EE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">
            <a:extLst>
              <a:ext uri="{FF2B5EF4-FFF2-40B4-BE49-F238E27FC236}">
                <a16:creationId xmlns:a16="http://schemas.microsoft.com/office/drawing/2014/main" id="{BD33BF0E-24DF-48E0-8DEE-AB41E29AD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3560" name="Text Box 3">
            <a:extLst>
              <a:ext uri="{FF2B5EF4-FFF2-40B4-BE49-F238E27FC236}">
                <a16:creationId xmlns:a16="http://schemas.microsoft.com/office/drawing/2014/main" id="{7E36494E-EC72-4400-A0D8-A0F0E2439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3561" name="Group 4">
            <a:extLst>
              <a:ext uri="{FF2B5EF4-FFF2-40B4-BE49-F238E27FC236}">
                <a16:creationId xmlns:a16="http://schemas.microsoft.com/office/drawing/2014/main" id="{2A9CCB6F-29F0-40F1-A87B-8526E49C1C2F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3806" name="Text Box 5">
              <a:extLst>
                <a:ext uri="{FF2B5EF4-FFF2-40B4-BE49-F238E27FC236}">
                  <a16:creationId xmlns:a16="http://schemas.microsoft.com/office/drawing/2014/main" id="{C5211C03-33EB-4D69-9276-E30C9B57C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3807" name="Text Box 6">
              <a:extLst>
                <a:ext uri="{FF2B5EF4-FFF2-40B4-BE49-F238E27FC236}">
                  <a16:creationId xmlns:a16="http://schemas.microsoft.com/office/drawing/2014/main" id="{CEF09AEA-D633-4B01-A0DC-54197AF34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3808" name="Group 7">
              <a:extLst>
                <a:ext uri="{FF2B5EF4-FFF2-40B4-BE49-F238E27FC236}">
                  <a16:creationId xmlns:a16="http://schemas.microsoft.com/office/drawing/2014/main" id="{0249689A-F1A0-4074-B026-E9819425DA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3809" name="Text Box 8">
                <a:extLst>
                  <a:ext uri="{FF2B5EF4-FFF2-40B4-BE49-F238E27FC236}">
                    <a16:creationId xmlns:a16="http://schemas.microsoft.com/office/drawing/2014/main" id="{1E9002DE-D132-42FA-8D52-2144A1C8D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3810" name="Text Box 9">
                <a:extLst>
                  <a:ext uri="{FF2B5EF4-FFF2-40B4-BE49-F238E27FC236}">
                    <a16:creationId xmlns:a16="http://schemas.microsoft.com/office/drawing/2014/main" id="{6D458DAF-2B06-43A6-9A86-FBD0EE8469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3811" name="Text Box 10">
                <a:extLst>
                  <a:ext uri="{FF2B5EF4-FFF2-40B4-BE49-F238E27FC236}">
                    <a16:creationId xmlns:a16="http://schemas.microsoft.com/office/drawing/2014/main" id="{508A3BDF-CF23-4F34-AD9D-45C25384B8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3812" name="Text Box 11">
                <a:extLst>
                  <a:ext uri="{FF2B5EF4-FFF2-40B4-BE49-F238E27FC236}">
                    <a16:creationId xmlns:a16="http://schemas.microsoft.com/office/drawing/2014/main" id="{8F8A3D56-5B0B-431C-AC21-7A47037F45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3813" name="Text Box 12">
                <a:extLst>
                  <a:ext uri="{FF2B5EF4-FFF2-40B4-BE49-F238E27FC236}">
                    <a16:creationId xmlns:a16="http://schemas.microsoft.com/office/drawing/2014/main" id="{2D6595C7-66C1-4968-8DA4-7CE27A6314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3814" name="Text Box 13">
                <a:extLst>
                  <a:ext uri="{FF2B5EF4-FFF2-40B4-BE49-F238E27FC236}">
                    <a16:creationId xmlns:a16="http://schemas.microsoft.com/office/drawing/2014/main" id="{D899A70D-B175-41CE-B76A-D777732C04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3815" name="Text Box 14">
                <a:extLst>
                  <a:ext uri="{FF2B5EF4-FFF2-40B4-BE49-F238E27FC236}">
                    <a16:creationId xmlns:a16="http://schemas.microsoft.com/office/drawing/2014/main" id="{62A57803-569C-4509-860F-870C5F067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3816" name="Text Box 15">
                <a:extLst>
                  <a:ext uri="{FF2B5EF4-FFF2-40B4-BE49-F238E27FC236}">
                    <a16:creationId xmlns:a16="http://schemas.microsoft.com/office/drawing/2014/main" id="{89D057D2-3D20-4098-AC61-CAA6DEEDE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3817" name="Text Box 16">
                <a:extLst>
                  <a:ext uri="{FF2B5EF4-FFF2-40B4-BE49-F238E27FC236}">
                    <a16:creationId xmlns:a16="http://schemas.microsoft.com/office/drawing/2014/main" id="{D0A32218-1194-41AE-B87A-21A7BD7C71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3818" name="Text Box 17">
                <a:extLst>
                  <a:ext uri="{FF2B5EF4-FFF2-40B4-BE49-F238E27FC236}">
                    <a16:creationId xmlns:a16="http://schemas.microsoft.com/office/drawing/2014/main" id="{0C740273-16E4-4A18-8296-E2B272EA9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3819" name="Text Box 18">
                <a:extLst>
                  <a:ext uri="{FF2B5EF4-FFF2-40B4-BE49-F238E27FC236}">
                    <a16:creationId xmlns:a16="http://schemas.microsoft.com/office/drawing/2014/main" id="{64CC0580-9710-46D7-810B-3288F2A9FF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3562" name="Group 19">
            <a:extLst>
              <a:ext uri="{FF2B5EF4-FFF2-40B4-BE49-F238E27FC236}">
                <a16:creationId xmlns:a16="http://schemas.microsoft.com/office/drawing/2014/main" id="{8BA66491-C937-4870-AE4D-4F8A8AED82A6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3700" name="Freeform 20">
              <a:extLst>
                <a:ext uri="{FF2B5EF4-FFF2-40B4-BE49-F238E27FC236}">
                  <a16:creationId xmlns:a16="http://schemas.microsoft.com/office/drawing/2014/main" id="{5B53DDCA-3606-4C12-B449-14A205B23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1" name="Freeform 21">
              <a:extLst>
                <a:ext uri="{FF2B5EF4-FFF2-40B4-BE49-F238E27FC236}">
                  <a16:creationId xmlns:a16="http://schemas.microsoft.com/office/drawing/2014/main" id="{8CE60C13-2030-45AF-9FEC-FCBA2F0C5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2" name="Freeform 22">
              <a:extLst>
                <a:ext uri="{FF2B5EF4-FFF2-40B4-BE49-F238E27FC236}">
                  <a16:creationId xmlns:a16="http://schemas.microsoft.com/office/drawing/2014/main" id="{B774B027-C2DA-4D6F-BF37-19857B668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3" name="Freeform 23">
              <a:extLst>
                <a:ext uri="{FF2B5EF4-FFF2-40B4-BE49-F238E27FC236}">
                  <a16:creationId xmlns:a16="http://schemas.microsoft.com/office/drawing/2014/main" id="{E307E164-BBC6-49BB-B27F-D76903F79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4" name="Freeform 24">
              <a:extLst>
                <a:ext uri="{FF2B5EF4-FFF2-40B4-BE49-F238E27FC236}">
                  <a16:creationId xmlns:a16="http://schemas.microsoft.com/office/drawing/2014/main" id="{E79FA5C2-F031-42D9-8D44-87F05C5F15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5" name="Freeform 25">
              <a:extLst>
                <a:ext uri="{FF2B5EF4-FFF2-40B4-BE49-F238E27FC236}">
                  <a16:creationId xmlns:a16="http://schemas.microsoft.com/office/drawing/2014/main" id="{6B70D1AE-B13A-4C2D-A9A2-9E7FE0B8E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6" name="Freeform 26">
              <a:extLst>
                <a:ext uri="{FF2B5EF4-FFF2-40B4-BE49-F238E27FC236}">
                  <a16:creationId xmlns:a16="http://schemas.microsoft.com/office/drawing/2014/main" id="{608B82A7-314F-434C-94FB-01E0B21BFB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7" name="Freeform 27">
              <a:extLst>
                <a:ext uri="{FF2B5EF4-FFF2-40B4-BE49-F238E27FC236}">
                  <a16:creationId xmlns:a16="http://schemas.microsoft.com/office/drawing/2014/main" id="{50312738-9CB3-4094-B1E7-C2EE1BD55E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8" name="Freeform 28">
              <a:extLst>
                <a:ext uri="{FF2B5EF4-FFF2-40B4-BE49-F238E27FC236}">
                  <a16:creationId xmlns:a16="http://schemas.microsoft.com/office/drawing/2014/main" id="{CFAAE321-9A7A-4D96-92A4-4DB1FF8B7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9" name="Freeform 29">
              <a:extLst>
                <a:ext uri="{FF2B5EF4-FFF2-40B4-BE49-F238E27FC236}">
                  <a16:creationId xmlns:a16="http://schemas.microsoft.com/office/drawing/2014/main" id="{E630BE14-8902-4F85-B4E1-D60728581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0" name="Freeform 30">
              <a:extLst>
                <a:ext uri="{FF2B5EF4-FFF2-40B4-BE49-F238E27FC236}">
                  <a16:creationId xmlns:a16="http://schemas.microsoft.com/office/drawing/2014/main" id="{CC4597A7-D940-4ABE-94F3-9451F92DC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1" name="Freeform 31">
              <a:extLst>
                <a:ext uri="{FF2B5EF4-FFF2-40B4-BE49-F238E27FC236}">
                  <a16:creationId xmlns:a16="http://schemas.microsoft.com/office/drawing/2014/main" id="{EC200613-8808-40D5-9F7E-59C67466BB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2" name="Freeform 32">
              <a:extLst>
                <a:ext uri="{FF2B5EF4-FFF2-40B4-BE49-F238E27FC236}">
                  <a16:creationId xmlns:a16="http://schemas.microsoft.com/office/drawing/2014/main" id="{547E6B77-8B87-413D-A26B-BD4359FCDB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3" name="Freeform 33">
              <a:extLst>
                <a:ext uri="{FF2B5EF4-FFF2-40B4-BE49-F238E27FC236}">
                  <a16:creationId xmlns:a16="http://schemas.microsoft.com/office/drawing/2014/main" id="{3214A0F5-0423-4A59-988D-EF76C43332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4" name="Freeform 34">
              <a:extLst>
                <a:ext uri="{FF2B5EF4-FFF2-40B4-BE49-F238E27FC236}">
                  <a16:creationId xmlns:a16="http://schemas.microsoft.com/office/drawing/2014/main" id="{F78FC9C9-450B-411D-BC05-BB64DDA0C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5" name="Freeform 35">
              <a:extLst>
                <a:ext uri="{FF2B5EF4-FFF2-40B4-BE49-F238E27FC236}">
                  <a16:creationId xmlns:a16="http://schemas.microsoft.com/office/drawing/2014/main" id="{E2626B62-006D-4CE6-8FF2-39313A32F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6" name="Freeform 36">
              <a:extLst>
                <a:ext uri="{FF2B5EF4-FFF2-40B4-BE49-F238E27FC236}">
                  <a16:creationId xmlns:a16="http://schemas.microsoft.com/office/drawing/2014/main" id="{74780470-5197-4CB4-9161-67C8297737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7" name="Freeform 37">
              <a:extLst>
                <a:ext uri="{FF2B5EF4-FFF2-40B4-BE49-F238E27FC236}">
                  <a16:creationId xmlns:a16="http://schemas.microsoft.com/office/drawing/2014/main" id="{E1EECCF0-107F-44E0-A476-26692C1B6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8" name="Freeform 38">
              <a:extLst>
                <a:ext uri="{FF2B5EF4-FFF2-40B4-BE49-F238E27FC236}">
                  <a16:creationId xmlns:a16="http://schemas.microsoft.com/office/drawing/2014/main" id="{5A96C21A-463C-4037-948F-447D3B8E5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9" name="Freeform 39">
              <a:extLst>
                <a:ext uri="{FF2B5EF4-FFF2-40B4-BE49-F238E27FC236}">
                  <a16:creationId xmlns:a16="http://schemas.microsoft.com/office/drawing/2014/main" id="{768C15EA-217E-4FDD-A628-A7F03F71F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0" name="Rectangle 40">
              <a:extLst>
                <a:ext uri="{FF2B5EF4-FFF2-40B4-BE49-F238E27FC236}">
                  <a16:creationId xmlns:a16="http://schemas.microsoft.com/office/drawing/2014/main" id="{2EE052DA-F975-4D3A-86D5-CFBF31110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1" name="Freeform 41">
              <a:extLst>
                <a:ext uri="{FF2B5EF4-FFF2-40B4-BE49-F238E27FC236}">
                  <a16:creationId xmlns:a16="http://schemas.microsoft.com/office/drawing/2014/main" id="{556BF320-AC0D-46FD-BB8F-82216DB5C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2" name="Rectangle 42">
              <a:extLst>
                <a:ext uri="{FF2B5EF4-FFF2-40B4-BE49-F238E27FC236}">
                  <a16:creationId xmlns:a16="http://schemas.microsoft.com/office/drawing/2014/main" id="{3B158A37-E958-4428-80E0-52AF3A59F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3" name="Freeform 43">
              <a:extLst>
                <a:ext uri="{FF2B5EF4-FFF2-40B4-BE49-F238E27FC236}">
                  <a16:creationId xmlns:a16="http://schemas.microsoft.com/office/drawing/2014/main" id="{1A205F9D-2E9E-4CEE-9E8A-F978E0100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4" name="Rectangle 44">
              <a:extLst>
                <a:ext uri="{FF2B5EF4-FFF2-40B4-BE49-F238E27FC236}">
                  <a16:creationId xmlns:a16="http://schemas.microsoft.com/office/drawing/2014/main" id="{4756D1A7-EDB9-4D7E-9D91-717979B22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5" name="Freeform 45">
              <a:extLst>
                <a:ext uri="{FF2B5EF4-FFF2-40B4-BE49-F238E27FC236}">
                  <a16:creationId xmlns:a16="http://schemas.microsoft.com/office/drawing/2014/main" id="{1566819C-E93E-4D90-A962-494FA3EF7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6" name="Freeform 46">
              <a:extLst>
                <a:ext uri="{FF2B5EF4-FFF2-40B4-BE49-F238E27FC236}">
                  <a16:creationId xmlns:a16="http://schemas.microsoft.com/office/drawing/2014/main" id="{5224E3F7-718D-4ABF-8C45-C55637ADA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7" name="Freeform 47">
              <a:extLst>
                <a:ext uri="{FF2B5EF4-FFF2-40B4-BE49-F238E27FC236}">
                  <a16:creationId xmlns:a16="http://schemas.microsoft.com/office/drawing/2014/main" id="{B93F4B1C-767A-4D63-8293-1EB903F54E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8" name="Freeform 48">
              <a:extLst>
                <a:ext uri="{FF2B5EF4-FFF2-40B4-BE49-F238E27FC236}">
                  <a16:creationId xmlns:a16="http://schemas.microsoft.com/office/drawing/2014/main" id="{303E3DD9-5561-4751-A758-028517AB5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9" name="Freeform 49">
              <a:extLst>
                <a:ext uri="{FF2B5EF4-FFF2-40B4-BE49-F238E27FC236}">
                  <a16:creationId xmlns:a16="http://schemas.microsoft.com/office/drawing/2014/main" id="{0E6E824E-0710-45D4-9EDA-1FA29F6EE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0" name="Freeform 50">
              <a:extLst>
                <a:ext uri="{FF2B5EF4-FFF2-40B4-BE49-F238E27FC236}">
                  <a16:creationId xmlns:a16="http://schemas.microsoft.com/office/drawing/2014/main" id="{171DFC0E-CB35-446A-A2EC-9AC3E05756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1" name="Freeform 51">
              <a:extLst>
                <a:ext uri="{FF2B5EF4-FFF2-40B4-BE49-F238E27FC236}">
                  <a16:creationId xmlns:a16="http://schemas.microsoft.com/office/drawing/2014/main" id="{391A6CC0-CA6C-4E39-B097-FF85FABA43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2" name="Freeform 52">
              <a:extLst>
                <a:ext uri="{FF2B5EF4-FFF2-40B4-BE49-F238E27FC236}">
                  <a16:creationId xmlns:a16="http://schemas.microsoft.com/office/drawing/2014/main" id="{F1967EEA-508D-4F7E-8400-3C6E56E36B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3" name="Freeform 53">
              <a:extLst>
                <a:ext uri="{FF2B5EF4-FFF2-40B4-BE49-F238E27FC236}">
                  <a16:creationId xmlns:a16="http://schemas.microsoft.com/office/drawing/2014/main" id="{65930A87-A15E-4BDC-9224-8C3188C7D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4" name="Freeform 54">
              <a:extLst>
                <a:ext uri="{FF2B5EF4-FFF2-40B4-BE49-F238E27FC236}">
                  <a16:creationId xmlns:a16="http://schemas.microsoft.com/office/drawing/2014/main" id="{F7595CE7-C8D6-4D3F-AEEE-8DBEBF42E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5" name="Freeform 55">
              <a:extLst>
                <a:ext uri="{FF2B5EF4-FFF2-40B4-BE49-F238E27FC236}">
                  <a16:creationId xmlns:a16="http://schemas.microsoft.com/office/drawing/2014/main" id="{771290CE-92E4-47BE-B694-7642AB051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6" name="Freeform 56">
              <a:extLst>
                <a:ext uri="{FF2B5EF4-FFF2-40B4-BE49-F238E27FC236}">
                  <a16:creationId xmlns:a16="http://schemas.microsoft.com/office/drawing/2014/main" id="{45041F19-40F8-4645-8892-7D895B7D6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7" name="Freeform 57">
              <a:extLst>
                <a:ext uri="{FF2B5EF4-FFF2-40B4-BE49-F238E27FC236}">
                  <a16:creationId xmlns:a16="http://schemas.microsoft.com/office/drawing/2014/main" id="{DD81D63F-4D0A-4996-85FE-122EA22A6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8" name="Freeform 58">
              <a:extLst>
                <a:ext uri="{FF2B5EF4-FFF2-40B4-BE49-F238E27FC236}">
                  <a16:creationId xmlns:a16="http://schemas.microsoft.com/office/drawing/2014/main" id="{1D474FE4-18AD-43AD-BB85-EED7499D1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9" name="Freeform 59">
              <a:extLst>
                <a:ext uri="{FF2B5EF4-FFF2-40B4-BE49-F238E27FC236}">
                  <a16:creationId xmlns:a16="http://schemas.microsoft.com/office/drawing/2014/main" id="{8F333AF6-CB94-4B03-A2C7-3730A238D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0" name="Freeform 60">
              <a:extLst>
                <a:ext uri="{FF2B5EF4-FFF2-40B4-BE49-F238E27FC236}">
                  <a16:creationId xmlns:a16="http://schemas.microsoft.com/office/drawing/2014/main" id="{37EB5A02-C05B-4236-92B6-8DF409E0A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1" name="Freeform 61">
              <a:extLst>
                <a:ext uri="{FF2B5EF4-FFF2-40B4-BE49-F238E27FC236}">
                  <a16:creationId xmlns:a16="http://schemas.microsoft.com/office/drawing/2014/main" id="{17FAE29C-975C-420D-9637-BD5D8AA28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2" name="Freeform 62">
              <a:extLst>
                <a:ext uri="{FF2B5EF4-FFF2-40B4-BE49-F238E27FC236}">
                  <a16:creationId xmlns:a16="http://schemas.microsoft.com/office/drawing/2014/main" id="{FE6AC845-C845-418D-8E01-61B3D38FA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3" name="Freeform 63">
              <a:extLst>
                <a:ext uri="{FF2B5EF4-FFF2-40B4-BE49-F238E27FC236}">
                  <a16:creationId xmlns:a16="http://schemas.microsoft.com/office/drawing/2014/main" id="{08549A58-2F16-4D59-B251-7E3469E83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4" name="Freeform 64">
              <a:extLst>
                <a:ext uri="{FF2B5EF4-FFF2-40B4-BE49-F238E27FC236}">
                  <a16:creationId xmlns:a16="http://schemas.microsoft.com/office/drawing/2014/main" id="{4F54AA86-C0B2-4D6F-BCAE-81877A050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5" name="Freeform 65">
              <a:extLst>
                <a:ext uri="{FF2B5EF4-FFF2-40B4-BE49-F238E27FC236}">
                  <a16:creationId xmlns:a16="http://schemas.microsoft.com/office/drawing/2014/main" id="{09A5D075-891A-47E2-9F23-CFF58EC5A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6" name="Freeform 66">
              <a:extLst>
                <a:ext uri="{FF2B5EF4-FFF2-40B4-BE49-F238E27FC236}">
                  <a16:creationId xmlns:a16="http://schemas.microsoft.com/office/drawing/2014/main" id="{43A18053-FACF-472E-B9BB-C0C4DA2CDC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7" name="Freeform 67">
              <a:extLst>
                <a:ext uri="{FF2B5EF4-FFF2-40B4-BE49-F238E27FC236}">
                  <a16:creationId xmlns:a16="http://schemas.microsoft.com/office/drawing/2014/main" id="{C3F77D14-AD03-4E5F-92EA-964EFEBCE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8" name="Freeform 68">
              <a:extLst>
                <a:ext uri="{FF2B5EF4-FFF2-40B4-BE49-F238E27FC236}">
                  <a16:creationId xmlns:a16="http://schemas.microsoft.com/office/drawing/2014/main" id="{9310C05B-E608-4C05-8293-5F99F72AAC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9" name="Freeform 69">
              <a:extLst>
                <a:ext uri="{FF2B5EF4-FFF2-40B4-BE49-F238E27FC236}">
                  <a16:creationId xmlns:a16="http://schemas.microsoft.com/office/drawing/2014/main" id="{FB024E0A-B4C1-4C77-8289-875AC9546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0" name="Freeform 70">
              <a:extLst>
                <a:ext uri="{FF2B5EF4-FFF2-40B4-BE49-F238E27FC236}">
                  <a16:creationId xmlns:a16="http://schemas.microsoft.com/office/drawing/2014/main" id="{79A7BCFF-B21D-446D-BC81-F9A313C6CA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1" name="Freeform 71">
              <a:extLst>
                <a:ext uri="{FF2B5EF4-FFF2-40B4-BE49-F238E27FC236}">
                  <a16:creationId xmlns:a16="http://schemas.microsoft.com/office/drawing/2014/main" id="{FEA9589C-986D-4E96-8287-48D93A9F39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2" name="Freeform 72">
              <a:extLst>
                <a:ext uri="{FF2B5EF4-FFF2-40B4-BE49-F238E27FC236}">
                  <a16:creationId xmlns:a16="http://schemas.microsoft.com/office/drawing/2014/main" id="{381A925E-82A2-4571-8D15-880254D9E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3" name="Freeform 73">
              <a:extLst>
                <a:ext uri="{FF2B5EF4-FFF2-40B4-BE49-F238E27FC236}">
                  <a16:creationId xmlns:a16="http://schemas.microsoft.com/office/drawing/2014/main" id="{C2E5F3D5-3D47-4225-8D82-98AC345B78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4" name="Freeform 74">
              <a:extLst>
                <a:ext uri="{FF2B5EF4-FFF2-40B4-BE49-F238E27FC236}">
                  <a16:creationId xmlns:a16="http://schemas.microsoft.com/office/drawing/2014/main" id="{BE53E2BB-E672-409E-BD0F-57F070AB1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5" name="Freeform 75">
              <a:extLst>
                <a:ext uri="{FF2B5EF4-FFF2-40B4-BE49-F238E27FC236}">
                  <a16:creationId xmlns:a16="http://schemas.microsoft.com/office/drawing/2014/main" id="{19C14CA3-240B-4B7E-A67E-8A5560E2D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6" name="Freeform 76">
              <a:extLst>
                <a:ext uri="{FF2B5EF4-FFF2-40B4-BE49-F238E27FC236}">
                  <a16:creationId xmlns:a16="http://schemas.microsoft.com/office/drawing/2014/main" id="{F8CCC101-DE38-4659-BEC9-799ADFEB2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7" name="Freeform 77">
              <a:extLst>
                <a:ext uri="{FF2B5EF4-FFF2-40B4-BE49-F238E27FC236}">
                  <a16:creationId xmlns:a16="http://schemas.microsoft.com/office/drawing/2014/main" id="{431047EF-9958-42AA-BB88-1E312F5E5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8" name="Freeform 78">
              <a:extLst>
                <a:ext uri="{FF2B5EF4-FFF2-40B4-BE49-F238E27FC236}">
                  <a16:creationId xmlns:a16="http://schemas.microsoft.com/office/drawing/2014/main" id="{9C95755C-EE76-40BD-84C2-086B4023C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9" name="Freeform 79">
              <a:extLst>
                <a:ext uri="{FF2B5EF4-FFF2-40B4-BE49-F238E27FC236}">
                  <a16:creationId xmlns:a16="http://schemas.microsoft.com/office/drawing/2014/main" id="{72F69B7A-FE73-4B69-93B8-E4FFE0B21E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0" name="Freeform 80">
              <a:extLst>
                <a:ext uri="{FF2B5EF4-FFF2-40B4-BE49-F238E27FC236}">
                  <a16:creationId xmlns:a16="http://schemas.microsoft.com/office/drawing/2014/main" id="{8013B1BD-1541-4DCB-BA7C-ED71EE3F1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1" name="Freeform 81">
              <a:extLst>
                <a:ext uri="{FF2B5EF4-FFF2-40B4-BE49-F238E27FC236}">
                  <a16:creationId xmlns:a16="http://schemas.microsoft.com/office/drawing/2014/main" id="{F17EB046-41B4-4343-A2C8-6DB202E41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2" name="Freeform 82">
              <a:extLst>
                <a:ext uri="{FF2B5EF4-FFF2-40B4-BE49-F238E27FC236}">
                  <a16:creationId xmlns:a16="http://schemas.microsoft.com/office/drawing/2014/main" id="{C5BF4D7C-5E4F-413E-9352-04AC3EB6F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3" name="Rectangle 83">
              <a:extLst>
                <a:ext uri="{FF2B5EF4-FFF2-40B4-BE49-F238E27FC236}">
                  <a16:creationId xmlns:a16="http://schemas.microsoft.com/office/drawing/2014/main" id="{533FD9E7-5BEA-4373-A068-C8FCD3F8F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4" name="Freeform 84">
              <a:extLst>
                <a:ext uri="{FF2B5EF4-FFF2-40B4-BE49-F238E27FC236}">
                  <a16:creationId xmlns:a16="http://schemas.microsoft.com/office/drawing/2014/main" id="{38B64365-9F2D-4C3C-8171-52EE590BEB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5" name="Freeform 85">
              <a:extLst>
                <a:ext uri="{FF2B5EF4-FFF2-40B4-BE49-F238E27FC236}">
                  <a16:creationId xmlns:a16="http://schemas.microsoft.com/office/drawing/2014/main" id="{29F4B5E6-73E7-411B-94D9-5D2BD6ACF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6" name="Freeform 86">
              <a:extLst>
                <a:ext uri="{FF2B5EF4-FFF2-40B4-BE49-F238E27FC236}">
                  <a16:creationId xmlns:a16="http://schemas.microsoft.com/office/drawing/2014/main" id="{482850AC-1EFA-4B5B-BC3E-A7C7C4CEA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7" name="Freeform 87">
              <a:extLst>
                <a:ext uri="{FF2B5EF4-FFF2-40B4-BE49-F238E27FC236}">
                  <a16:creationId xmlns:a16="http://schemas.microsoft.com/office/drawing/2014/main" id="{0195CE73-5300-4489-A509-982FBBDC8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8" name="Freeform 88">
              <a:extLst>
                <a:ext uri="{FF2B5EF4-FFF2-40B4-BE49-F238E27FC236}">
                  <a16:creationId xmlns:a16="http://schemas.microsoft.com/office/drawing/2014/main" id="{605B7C51-8BC5-41B7-9A7F-BB40F7B50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9" name="Freeform 89">
              <a:extLst>
                <a:ext uri="{FF2B5EF4-FFF2-40B4-BE49-F238E27FC236}">
                  <a16:creationId xmlns:a16="http://schemas.microsoft.com/office/drawing/2014/main" id="{D28B0924-B4FD-4067-B1A4-6E17B7035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0" name="Freeform 90">
              <a:extLst>
                <a:ext uri="{FF2B5EF4-FFF2-40B4-BE49-F238E27FC236}">
                  <a16:creationId xmlns:a16="http://schemas.microsoft.com/office/drawing/2014/main" id="{05A9226D-DE60-40B6-9577-B8E1AD5FF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1" name="Freeform 91">
              <a:extLst>
                <a:ext uri="{FF2B5EF4-FFF2-40B4-BE49-F238E27FC236}">
                  <a16:creationId xmlns:a16="http://schemas.microsoft.com/office/drawing/2014/main" id="{3BC41D12-7971-4E4C-852C-9C7BD08E9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2" name="Freeform 92">
              <a:extLst>
                <a:ext uri="{FF2B5EF4-FFF2-40B4-BE49-F238E27FC236}">
                  <a16:creationId xmlns:a16="http://schemas.microsoft.com/office/drawing/2014/main" id="{33456508-8725-4C70-8FC6-476DB3DEB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3" name="Freeform 93">
              <a:extLst>
                <a:ext uri="{FF2B5EF4-FFF2-40B4-BE49-F238E27FC236}">
                  <a16:creationId xmlns:a16="http://schemas.microsoft.com/office/drawing/2014/main" id="{B59A8013-32BE-4C64-A36D-854E8E41F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4" name="Freeform 94">
              <a:extLst>
                <a:ext uri="{FF2B5EF4-FFF2-40B4-BE49-F238E27FC236}">
                  <a16:creationId xmlns:a16="http://schemas.microsoft.com/office/drawing/2014/main" id="{95A6C9C4-42AE-43C8-81B0-1726C01D6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5" name="Freeform 95">
              <a:extLst>
                <a:ext uri="{FF2B5EF4-FFF2-40B4-BE49-F238E27FC236}">
                  <a16:creationId xmlns:a16="http://schemas.microsoft.com/office/drawing/2014/main" id="{EE7F7772-88EC-4079-AA01-F5FDCDE53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6" name="Freeform 96">
              <a:extLst>
                <a:ext uri="{FF2B5EF4-FFF2-40B4-BE49-F238E27FC236}">
                  <a16:creationId xmlns:a16="http://schemas.microsoft.com/office/drawing/2014/main" id="{85144D7A-DF95-4965-8A54-1A612D75A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7" name="Freeform 97">
              <a:extLst>
                <a:ext uri="{FF2B5EF4-FFF2-40B4-BE49-F238E27FC236}">
                  <a16:creationId xmlns:a16="http://schemas.microsoft.com/office/drawing/2014/main" id="{BE1DEA7C-2E4C-4898-A225-7B53111716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8" name="Freeform 98">
              <a:extLst>
                <a:ext uri="{FF2B5EF4-FFF2-40B4-BE49-F238E27FC236}">
                  <a16:creationId xmlns:a16="http://schemas.microsoft.com/office/drawing/2014/main" id="{16EAA5AF-404C-4056-B363-E6F68CE5F1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9" name="Freeform 99">
              <a:extLst>
                <a:ext uri="{FF2B5EF4-FFF2-40B4-BE49-F238E27FC236}">
                  <a16:creationId xmlns:a16="http://schemas.microsoft.com/office/drawing/2014/main" id="{A6E319E1-E492-437D-A08C-7CC2A41A8C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0" name="Freeform 100">
              <a:extLst>
                <a:ext uri="{FF2B5EF4-FFF2-40B4-BE49-F238E27FC236}">
                  <a16:creationId xmlns:a16="http://schemas.microsoft.com/office/drawing/2014/main" id="{B5ACD1BB-F163-4352-8F78-CC41F9BED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1" name="Freeform 101">
              <a:extLst>
                <a:ext uri="{FF2B5EF4-FFF2-40B4-BE49-F238E27FC236}">
                  <a16:creationId xmlns:a16="http://schemas.microsoft.com/office/drawing/2014/main" id="{8E7E0641-4808-47FD-A876-92F0E257D6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2" name="Freeform 102">
              <a:extLst>
                <a:ext uri="{FF2B5EF4-FFF2-40B4-BE49-F238E27FC236}">
                  <a16:creationId xmlns:a16="http://schemas.microsoft.com/office/drawing/2014/main" id="{3A9E6791-AB5C-47EE-AB15-61D90B1E7C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3" name="Freeform 103">
              <a:extLst>
                <a:ext uri="{FF2B5EF4-FFF2-40B4-BE49-F238E27FC236}">
                  <a16:creationId xmlns:a16="http://schemas.microsoft.com/office/drawing/2014/main" id="{2BA6776D-18D2-418B-855E-55B25AD9C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4" name="Freeform 104">
              <a:extLst>
                <a:ext uri="{FF2B5EF4-FFF2-40B4-BE49-F238E27FC236}">
                  <a16:creationId xmlns:a16="http://schemas.microsoft.com/office/drawing/2014/main" id="{0A32DB6D-6BE7-4AB2-9CD1-670FE5B58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5" name="Freeform 105">
              <a:extLst>
                <a:ext uri="{FF2B5EF4-FFF2-40B4-BE49-F238E27FC236}">
                  <a16:creationId xmlns:a16="http://schemas.microsoft.com/office/drawing/2014/main" id="{30CD4E8A-03A7-4B64-B25E-299C545D0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6" name="Freeform 106">
              <a:extLst>
                <a:ext uri="{FF2B5EF4-FFF2-40B4-BE49-F238E27FC236}">
                  <a16:creationId xmlns:a16="http://schemas.microsoft.com/office/drawing/2014/main" id="{1F35E9CC-8D58-4CD2-AA55-BD9714752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7" name="Freeform 107">
              <a:extLst>
                <a:ext uri="{FF2B5EF4-FFF2-40B4-BE49-F238E27FC236}">
                  <a16:creationId xmlns:a16="http://schemas.microsoft.com/office/drawing/2014/main" id="{3543F3D4-7AD5-4CB1-965A-0A1B6AECE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8" name="Freeform 108">
              <a:extLst>
                <a:ext uri="{FF2B5EF4-FFF2-40B4-BE49-F238E27FC236}">
                  <a16:creationId xmlns:a16="http://schemas.microsoft.com/office/drawing/2014/main" id="{8B6D53E1-6963-486A-A250-D2EE5EF56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9" name="Freeform 109">
              <a:extLst>
                <a:ext uri="{FF2B5EF4-FFF2-40B4-BE49-F238E27FC236}">
                  <a16:creationId xmlns:a16="http://schemas.microsoft.com/office/drawing/2014/main" id="{7E3CB7AC-604E-4C45-B49E-44BC8684AF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0" name="Freeform 110">
              <a:extLst>
                <a:ext uri="{FF2B5EF4-FFF2-40B4-BE49-F238E27FC236}">
                  <a16:creationId xmlns:a16="http://schemas.microsoft.com/office/drawing/2014/main" id="{4B8C415D-5060-40FC-898C-A237FD389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1" name="Freeform 111">
              <a:extLst>
                <a:ext uri="{FF2B5EF4-FFF2-40B4-BE49-F238E27FC236}">
                  <a16:creationId xmlns:a16="http://schemas.microsoft.com/office/drawing/2014/main" id="{89A91AAE-227C-4209-B828-77201D8AC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2" name="Freeform 112">
              <a:extLst>
                <a:ext uri="{FF2B5EF4-FFF2-40B4-BE49-F238E27FC236}">
                  <a16:creationId xmlns:a16="http://schemas.microsoft.com/office/drawing/2014/main" id="{005BF8C4-A3D3-4F6B-9076-C13211B0C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3" name="Freeform 113">
              <a:extLst>
                <a:ext uri="{FF2B5EF4-FFF2-40B4-BE49-F238E27FC236}">
                  <a16:creationId xmlns:a16="http://schemas.microsoft.com/office/drawing/2014/main" id="{2B336E3A-C654-4568-8C4B-931B93164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4" name="Freeform 114">
              <a:extLst>
                <a:ext uri="{FF2B5EF4-FFF2-40B4-BE49-F238E27FC236}">
                  <a16:creationId xmlns:a16="http://schemas.microsoft.com/office/drawing/2014/main" id="{9E016C30-4113-4DD0-B10F-334848F24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5" name="Freeform 115">
              <a:extLst>
                <a:ext uri="{FF2B5EF4-FFF2-40B4-BE49-F238E27FC236}">
                  <a16:creationId xmlns:a16="http://schemas.microsoft.com/office/drawing/2014/main" id="{7567EA16-3346-46F1-8285-70CE66EF4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6" name="Freeform 116">
              <a:extLst>
                <a:ext uri="{FF2B5EF4-FFF2-40B4-BE49-F238E27FC236}">
                  <a16:creationId xmlns:a16="http://schemas.microsoft.com/office/drawing/2014/main" id="{2DB10643-1E35-4814-94F3-8DC9A2C91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7" name="Freeform 117">
              <a:extLst>
                <a:ext uri="{FF2B5EF4-FFF2-40B4-BE49-F238E27FC236}">
                  <a16:creationId xmlns:a16="http://schemas.microsoft.com/office/drawing/2014/main" id="{583FD355-9E1A-458D-89E8-90DE9973E3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8" name="Freeform 118">
              <a:extLst>
                <a:ext uri="{FF2B5EF4-FFF2-40B4-BE49-F238E27FC236}">
                  <a16:creationId xmlns:a16="http://schemas.microsoft.com/office/drawing/2014/main" id="{490942E8-90F7-4458-8F08-713C1E1D0D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9" name="Freeform 119">
              <a:extLst>
                <a:ext uri="{FF2B5EF4-FFF2-40B4-BE49-F238E27FC236}">
                  <a16:creationId xmlns:a16="http://schemas.microsoft.com/office/drawing/2014/main" id="{FDEA1EAF-70CC-426F-BC8A-348C82729F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0" name="Freeform 120">
              <a:extLst>
                <a:ext uri="{FF2B5EF4-FFF2-40B4-BE49-F238E27FC236}">
                  <a16:creationId xmlns:a16="http://schemas.microsoft.com/office/drawing/2014/main" id="{C518AE2B-7E7A-4F2A-90FD-0E6B7AA1B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1" name="Freeform 121">
              <a:extLst>
                <a:ext uri="{FF2B5EF4-FFF2-40B4-BE49-F238E27FC236}">
                  <a16:creationId xmlns:a16="http://schemas.microsoft.com/office/drawing/2014/main" id="{DE2504A2-DB5E-494B-8F2D-294ABE3F48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2" name="Freeform 122">
              <a:extLst>
                <a:ext uri="{FF2B5EF4-FFF2-40B4-BE49-F238E27FC236}">
                  <a16:creationId xmlns:a16="http://schemas.microsoft.com/office/drawing/2014/main" id="{44D50E09-11DF-448C-B521-7A5171531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3" name="Freeform 123">
              <a:extLst>
                <a:ext uri="{FF2B5EF4-FFF2-40B4-BE49-F238E27FC236}">
                  <a16:creationId xmlns:a16="http://schemas.microsoft.com/office/drawing/2014/main" id="{51012F1B-17C4-41C5-A029-C4EE095BF2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4" name="Freeform 124">
              <a:extLst>
                <a:ext uri="{FF2B5EF4-FFF2-40B4-BE49-F238E27FC236}">
                  <a16:creationId xmlns:a16="http://schemas.microsoft.com/office/drawing/2014/main" id="{E5E3118D-6536-4CE5-ABF7-B5F6C808A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5" name="Freeform 125">
              <a:extLst>
                <a:ext uri="{FF2B5EF4-FFF2-40B4-BE49-F238E27FC236}">
                  <a16:creationId xmlns:a16="http://schemas.microsoft.com/office/drawing/2014/main" id="{FDB5DF94-D1B7-4F6D-9519-F6C55470C6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3563" name="Picture 126" descr="D:\Clip Art\Music\Instruments (I - Z)\Recorder 5.wmf">
            <a:extLst>
              <a:ext uri="{FF2B5EF4-FFF2-40B4-BE49-F238E27FC236}">
                <a16:creationId xmlns:a16="http://schemas.microsoft.com/office/drawing/2014/main" id="{759C34F3-FEE7-4E39-977D-CD6CA3D6C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27" descr="D:\Clip Art\Music\Instruments (I - Z)\Violin 04.wmf">
            <a:extLst>
              <a:ext uri="{FF2B5EF4-FFF2-40B4-BE49-F238E27FC236}">
                <a16:creationId xmlns:a16="http://schemas.microsoft.com/office/drawing/2014/main" id="{0B9C5B46-DA79-4C76-AC38-3B607E485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5" name="Group 128">
            <a:extLst>
              <a:ext uri="{FF2B5EF4-FFF2-40B4-BE49-F238E27FC236}">
                <a16:creationId xmlns:a16="http://schemas.microsoft.com/office/drawing/2014/main" id="{86180152-AD37-4FCB-B659-C3D7C5D67C77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3654" name="Freeform 129">
              <a:extLst>
                <a:ext uri="{FF2B5EF4-FFF2-40B4-BE49-F238E27FC236}">
                  <a16:creationId xmlns:a16="http://schemas.microsoft.com/office/drawing/2014/main" id="{38E5A372-6501-4C0D-A660-4C72DC68B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5" name="Freeform 130">
              <a:extLst>
                <a:ext uri="{FF2B5EF4-FFF2-40B4-BE49-F238E27FC236}">
                  <a16:creationId xmlns:a16="http://schemas.microsoft.com/office/drawing/2014/main" id="{0B9B5A3D-C6F1-487D-86A5-EC1BBA629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6" name="Freeform 131">
              <a:extLst>
                <a:ext uri="{FF2B5EF4-FFF2-40B4-BE49-F238E27FC236}">
                  <a16:creationId xmlns:a16="http://schemas.microsoft.com/office/drawing/2014/main" id="{BC55478A-DA99-4B57-8AB4-897F86469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7" name="Freeform 132">
              <a:extLst>
                <a:ext uri="{FF2B5EF4-FFF2-40B4-BE49-F238E27FC236}">
                  <a16:creationId xmlns:a16="http://schemas.microsoft.com/office/drawing/2014/main" id="{4CED41E6-F275-492C-A847-6D0C1A429D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8" name="Freeform 133">
              <a:extLst>
                <a:ext uri="{FF2B5EF4-FFF2-40B4-BE49-F238E27FC236}">
                  <a16:creationId xmlns:a16="http://schemas.microsoft.com/office/drawing/2014/main" id="{070BBB51-25A8-43D2-B7DB-2B98E7217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9" name="Freeform 134">
              <a:extLst>
                <a:ext uri="{FF2B5EF4-FFF2-40B4-BE49-F238E27FC236}">
                  <a16:creationId xmlns:a16="http://schemas.microsoft.com/office/drawing/2014/main" id="{6B06ED11-4CCD-48A6-8EAF-D90D0D4008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0" name="Freeform 135">
              <a:extLst>
                <a:ext uri="{FF2B5EF4-FFF2-40B4-BE49-F238E27FC236}">
                  <a16:creationId xmlns:a16="http://schemas.microsoft.com/office/drawing/2014/main" id="{7D50F589-0C2C-4FAF-BBE0-412396CFA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1" name="Freeform 136">
              <a:extLst>
                <a:ext uri="{FF2B5EF4-FFF2-40B4-BE49-F238E27FC236}">
                  <a16:creationId xmlns:a16="http://schemas.microsoft.com/office/drawing/2014/main" id="{A6F870A2-8259-4EC9-B42E-D60B918ED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2" name="Freeform 137">
              <a:extLst>
                <a:ext uri="{FF2B5EF4-FFF2-40B4-BE49-F238E27FC236}">
                  <a16:creationId xmlns:a16="http://schemas.microsoft.com/office/drawing/2014/main" id="{0520C607-523E-4169-ACF6-AE02B87022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3" name="Freeform 138">
              <a:extLst>
                <a:ext uri="{FF2B5EF4-FFF2-40B4-BE49-F238E27FC236}">
                  <a16:creationId xmlns:a16="http://schemas.microsoft.com/office/drawing/2014/main" id="{C9729E3D-A65E-4ECD-A8CD-B6E1329EF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4" name="Freeform 139">
              <a:extLst>
                <a:ext uri="{FF2B5EF4-FFF2-40B4-BE49-F238E27FC236}">
                  <a16:creationId xmlns:a16="http://schemas.microsoft.com/office/drawing/2014/main" id="{619E674C-2C93-44BB-8AFA-3D49F9F4B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5" name="Freeform 140">
              <a:extLst>
                <a:ext uri="{FF2B5EF4-FFF2-40B4-BE49-F238E27FC236}">
                  <a16:creationId xmlns:a16="http://schemas.microsoft.com/office/drawing/2014/main" id="{E731725B-9C8B-4F14-99E9-8DFBD41BC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6" name="Freeform 141">
              <a:extLst>
                <a:ext uri="{FF2B5EF4-FFF2-40B4-BE49-F238E27FC236}">
                  <a16:creationId xmlns:a16="http://schemas.microsoft.com/office/drawing/2014/main" id="{01CB4678-7397-4FAD-A270-EC171CE87F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7" name="Freeform 142">
              <a:extLst>
                <a:ext uri="{FF2B5EF4-FFF2-40B4-BE49-F238E27FC236}">
                  <a16:creationId xmlns:a16="http://schemas.microsoft.com/office/drawing/2014/main" id="{284CA679-E436-4C5E-841C-4C44C54B2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8" name="Freeform 143">
              <a:extLst>
                <a:ext uri="{FF2B5EF4-FFF2-40B4-BE49-F238E27FC236}">
                  <a16:creationId xmlns:a16="http://schemas.microsoft.com/office/drawing/2014/main" id="{B634AE42-73FD-492B-85E6-270F70C0D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9" name="Freeform 144">
              <a:extLst>
                <a:ext uri="{FF2B5EF4-FFF2-40B4-BE49-F238E27FC236}">
                  <a16:creationId xmlns:a16="http://schemas.microsoft.com/office/drawing/2014/main" id="{7494C344-D24A-4F8E-A923-692F30CEE7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0" name="Freeform 145">
              <a:extLst>
                <a:ext uri="{FF2B5EF4-FFF2-40B4-BE49-F238E27FC236}">
                  <a16:creationId xmlns:a16="http://schemas.microsoft.com/office/drawing/2014/main" id="{F3E64821-6B57-4DA8-8477-752CBDD07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1" name="Freeform 146">
              <a:extLst>
                <a:ext uri="{FF2B5EF4-FFF2-40B4-BE49-F238E27FC236}">
                  <a16:creationId xmlns:a16="http://schemas.microsoft.com/office/drawing/2014/main" id="{08A12F52-C9DF-4A00-96A4-78976B4AC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2" name="Freeform 147">
              <a:extLst>
                <a:ext uri="{FF2B5EF4-FFF2-40B4-BE49-F238E27FC236}">
                  <a16:creationId xmlns:a16="http://schemas.microsoft.com/office/drawing/2014/main" id="{43A71E43-632F-4410-B2A8-CBBC1737F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3" name="Freeform 148">
              <a:extLst>
                <a:ext uri="{FF2B5EF4-FFF2-40B4-BE49-F238E27FC236}">
                  <a16:creationId xmlns:a16="http://schemas.microsoft.com/office/drawing/2014/main" id="{C9FD4F05-B68A-423E-8935-B50589EB4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4" name="Freeform 149">
              <a:extLst>
                <a:ext uri="{FF2B5EF4-FFF2-40B4-BE49-F238E27FC236}">
                  <a16:creationId xmlns:a16="http://schemas.microsoft.com/office/drawing/2014/main" id="{A1735A59-2B78-4024-80B7-B1954BDDD7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5" name="Freeform 150">
              <a:extLst>
                <a:ext uri="{FF2B5EF4-FFF2-40B4-BE49-F238E27FC236}">
                  <a16:creationId xmlns:a16="http://schemas.microsoft.com/office/drawing/2014/main" id="{88359035-E88D-4F48-B4E1-BBD571161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6" name="Freeform 151">
              <a:extLst>
                <a:ext uri="{FF2B5EF4-FFF2-40B4-BE49-F238E27FC236}">
                  <a16:creationId xmlns:a16="http://schemas.microsoft.com/office/drawing/2014/main" id="{D8F1B441-678C-4514-AC65-7F3146504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7" name="Freeform 152">
              <a:extLst>
                <a:ext uri="{FF2B5EF4-FFF2-40B4-BE49-F238E27FC236}">
                  <a16:creationId xmlns:a16="http://schemas.microsoft.com/office/drawing/2014/main" id="{F8A80EA5-49E2-4112-BE99-E125F6229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8" name="Freeform 153">
              <a:extLst>
                <a:ext uri="{FF2B5EF4-FFF2-40B4-BE49-F238E27FC236}">
                  <a16:creationId xmlns:a16="http://schemas.microsoft.com/office/drawing/2014/main" id="{0B67D6AF-8769-4AAD-9706-6F1A4AB25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9" name="Freeform 154">
              <a:extLst>
                <a:ext uri="{FF2B5EF4-FFF2-40B4-BE49-F238E27FC236}">
                  <a16:creationId xmlns:a16="http://schemas.microsoft.com/office/drawing/2014/main" id="{B97D3799-9944-473F-84BE-71D0BB3822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0" name="Freeform 155">
              <a:extLst>
                <a:ext uri="{FF2B5EF4-FFF2-40B4-BE49-F238E27FC236}">
                  <a16:creationId xmlns:a16="http://schemas.microsoft.com/office/drawing/2014/main" id="{6FDFFEDB-B717-4AE9-9EB0-5ED8F1D37E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1" name="Freeform 156">
              <a:extLst>
                <a:ext uri="{FF2B5EF4-FFF2-40B4-BE49-F238E27FC236}">
                  <a16:creationId xmlns:a16="http://schemas.microsoft.com/office/drawing/2014/main" id="{4EC077BD-822C-4F25-9D8A-AEA8DAF34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2" name="Freeform 157">
              <a:extLst>
                <a:ext uri="{FF2B5EF4-FFF2-40B4-BE49-F238E27FC236}">
                  <a16:creationId xmlns:a16="http://schemas.microsoft.com/office/drawing/2014/main" id="{52049F27-43F9-4B93-8DE0-A8ED716A7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3" name="Freeform 158">
              <a:extLst>
                <a:ext uri="{FF2B5EF4-FFF2-40B4-BE49-F238E27FC236}">
                  <a16:creationId xmlns:a16="http://schemas.microsoft.com/office/drawing/2014/main" id="{43494032-88F4-4735-8D33-41AA9488D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4" name="Freeform 159">
              <a:extLst>
                <a:ext uri="{FF2B5EF4-FFF2-40B4-BE49-F238E27FC236}">
                  <a16:creationId xmlns:a16="http://schemas.microsoft.com/office/drawing/2014/main" id="{B79423B5-69D5-4C95-A5AE-27B352437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5" name="Freeform 160">
              <a:extLst>
                <a:ext uri="{FF2B5EF4-FFF2-40B4-BE49-F238E27FC236}">
                  <a16:creationId xmlns:a16="http://schemas.microsoft.com/office/drawing/2014/main" id="{31058CB5-C67A-4C82-A845-8F68097D8A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6" name="Freeform 161">
              <a:extLst>
                <a:ext uri="{FF2B5EF4-FFF2-40B4-BE49-F238E27FC236}">
                  <a16:creationId xmlns:a16="http://schemas.microsoft.com/office/drawing/2014/main" id="{FB5E2D10-DDC5-4FD4-99DF-2E33F20BB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7" name="Freeform 162">
              <a:extLst>
                <a:ext uri="{FF2B5EF4-FFF2-40B4-BE49-F238E27FC236}">
                  <a16:creationId xmlns:a16="http://schemas.microsoft.com/office/drawing/2014/main" id="{799826FA-0CE5-42CB-AD1A-FFDE82AB9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8" name="Freeform 163">
              <a:extLst>
                <a:ext uri="{FF2B5EF4-FFF2-40B4-BE49-F238E27FC236}">
                  <a16:creationId xmlns:a16="http://schemas.microsoft.com/office/drawing/2014/main" id="{2BF2F108-BD8E-4952-B0EF-0DC1769B21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9" name="Freeform 164">
              <a:extLst>
                <a:ext uri="{FF2B5EF4-FFF2-40B4-BE49-F238E27FC236}">
                  <a16:creationId xmlns:a16="http://schemas.microsoft.com/office/drawing/2014/main" id="{D24EEC76-3204-43D5-B698-9A43386647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0" name="Freeform 165">
              <a:extLst>
                <a:ext uri="{FF2B5EF4-FFF2-40B4-BE49-F238E27FC236}">
                  <a16:creationId xmlns:a16="http://schemas.microsoft.com/office/drawing/2014/main" id="{9CF05A7B-C498-428D-8121-C1E36245D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1" name="Freeform 166">
              <a:extLst>
                <a:ext uri="{FF2B5EF4-FFF2-40B4-BE49-F238E27FC236}">
                  <a16:creationId xmlns:a16="http://schemas.microsoft.com/office/drawing/2014/main" id="{1E3B5C83-EB70-46DE-9840-9274500F4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2" name="Freeform 167">
              <a:extLst>
                <a:ext uri="{FF2B5EF4-FFF2-40B4-BE49-F238E27FC236}">
                  <a16:creationId xmlns:a16="http://schemas.microsoft.com/office/drawing/2014/main" id="{3957815B-2BFD-4BA6-B5B0-D2CFA7DDCE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3" name="Freeform 168">
              <a:extLst>
                <a:ext uri="{FF2B5EF4-FFF2-40B4-BE49-F238E27FC236}">
                  <a16:creationId xmlns:a16="http://schemas.microsoft.com/office/drawing/2014/main" id="{92955ABD-C46B-4437-A57D-B0DFC4E608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4" name="Freeform 169">
              <a:extLst>
                <a:ext uri="{FF2B5EF4-FFF2-40B4-BE49-F238E27FC236}">
                  <a16:creationId xmlns:a16="http://schemas.microsoft.com/office/drawing/2014/main" id="{ECD65506-0689-4F68-9F30-5940DF21B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5" name="Freeform 170">
              <a:extLst>
                <a:ext uri="{FF2B5EF4-FFF2-40B4-BE49-F238E27FC236}">
                  <a16:creationId xmlns:a16="http://schemas.microsoft.com/office/drawing/2014/main" id="{8726CEC2-22DA-4D94-8C36-54F94B0F8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6" name="Freeform 171">
              <a:extLst>
                <a:ext uri="{FF2B5EF4-FFF2-40B4-BE49-F238E27FC236}">
                  <a16:creationId xmlns:a16="http://schemas.microsoft.com/office/drawing/2014/main" id="{0727CD7A-BD1E-4A2F-B617-83FDE1450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7" name="Freeform 172">
              <a:extLst>
                <a:ext uri="{FF2B5EF4-FFF2-40B4-BE49-F238E27FC236}">
                  <a16:creationId xmlns:a16="http://schemas.microsoft.com/office/drawing/2014/main" id="{784EA5A4-17C8-4EB0-8C44-36A8DCD3D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8" name="Freeform 173">
              <a:extLst>
                <a:ext uri="{FF2B5EF4-FFF2-40B4-BE49-F238E27FC236}">
                  <a16:creationId xmlns:a16="http://schemas.microsoft.com/office/drawing/2014/main" id="{AADEECC6-550A-4783-9E2B-9382F44455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9" name="Freeform 174">
              <a:extLst>
                <a:ext uri="{FF2B5EF4-FFF2-40B4-BE49-F238E27FC236}">
                  <a16:creationId xmlns:a16="http://schemas.microsoft.com/office/drawing/2014/main" id="{4F1976EF-2F82-41B7-AC45-2B28BD4595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3566" name="Group 175">
            <a:extLst>
              <a:ext uri="{FF2B5EF4-FFF2-40B4-BE49-F238E27FC236}">
                <a16:creationId xmlns:a16="http://schemas.microsoft.com/office/drawing/2014/main" id="{06D9DE79-7A98-47AB-8D96-86C5082FE2F8}"/>
              </a:ext>
            </a:extLst>
          </p:cNvPr>
          <p:cNvGrpSpPr>
            <a:grpSpLocks/>
          </p:cNvGrpSpPr>
          <p:nvPr/>
        </p:nvGrpSpPr>
        <p:grpSpPr bwMode="auto">
          <a:xfrm rot="3610929">
            <a:off x="4214813" y="3190875"/>
            <a:ext cx="3240088" cy="3240087"/>
            <a:chOff x="2655" y="2010"/>
            <a:chExt cx="2041" cy="2041"/>
          </a:xfrm>
        </p:grpSpPr>
        <p:grpSp>
          <p:nvGrpSpPr>
            <p:cNvPr id="23644" name="Group 176">
              <a:extLst>
                <a:ext uri="{FF2B5EF4-FFF2-40B4-BE49-F238E27FC236}">
                  <a16:creationId xmlns:a16="http://schemas.microsoft.com/office/drawing/2014/main" id="{4D350AAB-318E-4135-BCC2-6211DD85728E}"/>
                </a:ext>
              </a:extLst>
            </p:cNvPr>
            <p:cNvGrpSpPr>
              <a:grpSpLocks/>
            </p:cNvGrpSpPr>
            <p:nvPr/>
          </p:nvGrpSpPr>
          <p:grpSpPr bwMode="auto">
            <a:xfrm rot="-10767448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3652" name="Oval 177">
                <a:extLst>
                  <a:ext uri="{FF2B5EF4-FFF2-40B4-BE49-F238E27FC236}">
                    <a16:creationId xmlns:a16="http://schemas.microsoft.com/office/drawing/2014/main" id="{9A085822-1994-4F94-B42A-ABE069C9E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53" name="Oval 178">
                <a:extLst>
                  <a:ext uri="{FF2B5EF4-FFF2-40B4-BE49-F238E27FC236}">
                    <a16:creationId xmlns:a16="http://schemas.microsoft.com/office/drawing/2014/main" id="{D549D9C8-EBB7-4B77-846D-5D54FDD27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3645" name="Line 179">
              <a:extLst>
                <a:ext uri="{FF2B5EF4-FFF2-40B4-BE49-F238E27FC236}">
                  <a16:creationId xmlns:a16="http://schemas.microsoft.com/office/drawing/2014/main" id="{B8EAD59D-4E18-4E2A-8508-BE4E8842D8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67448" flipH="1" flipV="1">
              <a:off x="3664" y="3044"/>
              <a:ext cx="776" cy="6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6" name="Text Box 180">
              <a:extLst>
                <a:ext uri="{FF2B5EF4-FFF2-40B4-BE49-F238E27FC236}">
                  <a16:creationId xmlns:a16="http://schemas.microsoft.com/office/drawing/2014/main" id="{23A0F0C6-A752-43AA-9A0B-6CBA5E335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462838">
              <a:off x="2869" y="3472"/>
              <a:ext cx="9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Guitar</a:t>
              </a:r>
            </a:p>
          </p:txBody>
        </p:sp>
        <p:sp>
          <p:nvSpPr>
            <p:cNvPr id="23647" name="Line 181">
              <a:extLst>
                <a:ext uri="{FF2B5EF4-FFF2-40B4-BE49-F238E27FC236}">
                  <a16:creationId xmlns:a16="http://schemas.microsoft.com/office/drawing/2014/main" id="{BFDA138D-A9EA-447E-B76E-8949BDA517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34471" flipV="1">
              <a:off x="3792" y="2708"/>
              <a:ext cx="78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8" name="Text Box 182">
              <a:extLst>
                <a:ext uri="{FF2B5EF4-FFF2-40B4-BE49-F238E27FC236}">
                  <a16:creationId xmlns:a16="http://schemas.microsoft.com/office/drawing/2014/main" id="{8C6861EF-9DA1-426E-BE55-A26BD0267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890746">
              <a:off x="4100" y="3267"/>
              <a:ext cx="7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iolin</a:t>
              </a:r>
            </a:p>
          </p:txBody>
        </p:sp>
        <p:sp>
          <p:nvSpPr>
            <p:cNvPr id="23649" name="Line 183">
              <a:extLst>
                <a:ext uri="{FF2B5EF4-FFF2-40B4-BE49-F238E27FC236}">
                  <a16:creationId xmlns:a16="http://schemas.microsoft.com/office/drawing/2014/main" id="{ED6ECBA1-E238-4104-BF94-085908A6C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6" y="3044"/>
              <a:ext cx="10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0" name="Line 184">
              <a:extLst>
                <a:ext uri="{FF2B5EF4-FFF2-40B4-BE49-F238E27FC236}">
                  <a16:creationId xmlns:a16="http://schemas.microsoft.com/office/drawing/2014/main" id="{ADC04479-7615-4219-9AEB-F7C98614E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4" y="2144"/>
              <a:ext cx="516" cy="9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1" name="Text Box 185">
              <a:extLst>
                <a:ext uri="{FF2B5EF4-FFF2-40B4-BE49-F238E27FC236}">
                  <a16:creationId xmlns:a16="http://schemas.microsoft.com/office/drawing/2014/main" id="{3AE52CBE-3233-46AD-939E-B5EF70DED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387476">
              <a:off x="3912" y="2568"/>
              <a:ext cx="10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Recorder</a:t>
              </a:r>
            </a:p>
          </p:txBody>
        </p:sp>
      </p:grpSp>
      <p:sp>
        <p:nvSpPr>
          <p:cNvPr id="23567" name="Line 186">
            <a:extLst>
              <a:ext uri="{FF2B5EF4-FFF2-40B4-BE49-F238E27FC236}">
                <a16:creationId xmlns:a16="http://schemas.microsoft.com/office/drawing/2014/main" id="{4D81569F-F247-4854-81C2-99F8FB8E5E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4229100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7" name="Text Box 187">
            <a:extLst>
              <a:ext uri="{FF2B5EF4-FFF2-40B4-BE49-F238E27FC236}">
                <a16:creationId xmlns:a16="http://schemas.microsoft.com/office/drawing/2014/main" id="{94B9008A-405F-476A-897A-5B8142AB8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150" y="441960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Drum</a:t>
            </a:r>
          </a:p>
        </p:txBody>
      </p:sp>
      <p:sp>
        <p:nvSpPr>
          <p:cNvPr id="10428" name="Text Box 188">
            <a:extLst>
              <a:ext uri="{FF2B5EF4-FFF2-40B4-BE49-F238E27FC236}">
                <a16:creationId xmlns:a16="http://schemas.microsoft.com/office/drawing/2014/main" id="{64E7C18B-CABD-41BC-9EA3-2CA361F0257D}"/>
              </a:ext>
            </a:extLst>
          </p:cNvPr>
          <p:cNvSpPr txBox="1">
            <a:spLocks noChangeArrowheads="1"/>
          </p:cNvSpPr>
          <p:nvPr/>
        </p:nvSpPr>
        <p:spPr bwMode="auto">
          <a:xfrm rot="1504677">
            <a:off x="5543550" y="3733800"/>
            <a:ext cx="1695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Keyboard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5C4AE484-7FB3-488C-B561-D93EE30C9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E6BFA9D8-3330-4462-95DC-A9B0E054E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14837D37-016A-4770-BBCB-DB8056496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8AF9FDF-E9E2-419A-AB7F-4F5969483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CBD5A2BE-19F1-406A-9B7B-A7109ED5D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0" name="Group 194">
            <a:extLst>
              <a:ext uri="{FF2B5EF4-FFF2-40B4-BE49-F238E27FC236}">
                <a16:creationId xmlns:a16="http://schemas.microsoft.com/office/drawing/2014/main" id="{AA728719-425B-4296-B747-C1A9A58EDC51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3571" name="Freeform 195">
              <a:extLst>
                <a:ext uri="{FF2B5EF4-FFF2-40B4-BE49-F238E27FC236}">
                  <a16:creationId xmlns:a16="http://schemas.microsoft.com/office/drawing/2014/main" id="{33412332-4D60-4679-B335-6C1ACA6F1A8F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2" name="Freeform 196">
              <a:extLst>
                <a:ext uri="{FF2B5EF4-FFF2-40B4-BE49-F238E27FC236}">
                  <a16:creationId xmlns:a16="http://schemas.microsoft.com/office/drawing/2014/main" id="{ED587989-3624-4E41-BECE-7590783A3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Freeform 197">
              <a:extLst>
                <a:ext uri="{FF2B5EF4-FFF2-40B4-BE49-F238E27FC236}">
                  <a16:creationId xmlns:a16="http://schemas.microsoft.com/office/drawing/2014/main" id="{4130DCDF-6CE5-4C33-99F7-26766F57B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4" name="Line 198">
              <a:extLst>
                <a:ext uri="{FF2B5EF4-FFF2-40B4-BE49-F238E27FC236}">
                  <a16:creationId xmlns:a16="http://schemas.microsoft.com/office/drawing/2014/main" id="{F9C7D522-C9A4-437F-A5D9-F5892659D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199">
              <a:extLst>
                <a:ext uri="{FF2B5EF4-FFF2-40B4-BE49-F238E27FC236}">
                  <a16:creationId xmlns:a16="http://schemas.microsoft.com/office/drawing/2014/main" id="{9849F3C7-6210-4596-BDB9-6235585AC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200">
              <a:extLst>
                <a:ext uri="{FF2B5EF4-FFF2-40B4-BE49-F238E27FC236}">
                  <a16:creationId xmlns:a16="http://schemas.microsoft.com/office/drawing/2014/main" id="{AAABEA42-6FB5-4436-8F1F-7F6EDF3E5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201">
              <a:extLst>
                <a:ext uri="{FF2B5EF4-FFF2-40B4-BE49-F238E27FC236}">
                  <a16:creationId xmlns:a16="http://schemas.microsoft.com/office/drawing/2014/main" id="{1B8901FD-9547-4076-9741-1BCB5B3DF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202">
              <a:extLst>
                <a:ext uri="{FF2B5EF4-FFF2-40B4-BE49-F238E27FC236}">
                  <a16:creationId xmlns:a16="http://schemas.microsoft.com/office/drawing/2014/main" id="{9745B96F-FDCD-4DE4-A31F-661BD9ABF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203">
              <a:extLst>
                <a:ext uri="{FF2B5EF4-FFF2-40B4-BE49-F238E27FC236}">
                  <a16:creationId xmlns:a16="http://schemas.microsoft.com/office/drawing/2014/main" id="{28AB1432-20D6-4594-855B-076A1AE82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204">
              <a:extLst>
                <a:ext uri="{FF2B5EF4-FFF2-40B4-BE49-F238E27FC236}">
                  <a16:creationId xmlns:a16="http://schemas.microsoft.com/office/drawing/2014/main" id="{2AD6323F-DE69-4076-A665-61F719B47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205">
              <a:extLst>
                <a:ext uri="{FF2B5EF4-FFF2-40B4-BE49-F238E27FC236}">
                  <a16:creationId xmlns:a16="http://schemas.microsoft.com/office/drawing/2014/main" id="{9E682772-6AC3-433D-B94C-92E6C1766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Line 206">
              <a:extLst>
                <a:ext uri="{FF2B5EF4-FFF2-40B4-BE49-F238E27FC236}">
                  <a16:creationId xmlns:a16="http://schemas.microsoft.com/office/drawing/2014/main" id="{739B188E-45BE-46C9-B86F-38C27679B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207">
              <a:extLst>
                <a:ext uri="{FF2B5EF4-FFF2-40B4-BE49-F238E27FC236}">
                  <a16:creationId xmlns:a16="http://schemas.microsoft.com/office/drawing/2014/main" id="{32319B82-D1B6-4FC9-95C1-BE0B05E9E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208">
              <a:extLst>
                <a:ext uri="{FF2B5EF4-FFF2-40B4-BE49-F238E27FC236}">
                  <a16:creationId xmlns:a16="http://schemas.microsoft.com/office/drawing/2014/main" id="{5772551F-AFCE-4D9C-B862-E2A7B8F08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209">
              <a:extLst>
                <a:ext uri="{FF2B5EF4-FFF2-40B4-BE49-F238E27FC236}">
                  <a16:creationId xmlns:a16="http://schemas.microsoft.com/office/drawing/2014/main" id="{65812F92-CD6C-40A1-B5E1-FB0FF2C0C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210">
              <a:extLst>
                <a:ext uri="{FF2B5EF4-FFF2-40B4-BE49-F238E27FC236}">
                  <a16:creationId xmlns:a16="http://schemas.microsoft.com/office/drawing/2014/main" id="{5A682F16-BACD-4474-8E58-25C01329A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211">
              <a:extLst>
                <a:ext uri="{FF2B5EF4-FFF2-40B4-BE49-F238E27FC236}">
                  <a16:creationId xmlns:a16="http://schemas.microsoft.com/office/drawing/2014/main" id="{4BA37C4A-FCE0-4783-831E-5C2BB8BA5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212">
              <a:extLst>
                <a:ext uri="{FF2B5EF4-FFF2-40B4-BE49-F238E27FC236}">
                  <a16:creationId xmlns:a16="http://schemas.microsoft.com/office/drawing/2014/main" id="{EF79C8BC-D688-46EF-AEE7-80C9E89B7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213">
              <a:extLst>
                <a:ext uri="{FF2B5EF4-FFF2-40B4-BE49-F238E27FC236}">
                  <a16:creationId xmlns:a16="http://schemas.microsoft.com/office/drawing/2014/main" id="{010D1E25-7D4E-4A6F-A06C-AEF98BF5E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214">
              <a:extLst>
                <a:ext uri="{FF2B5EF4-FFF2-40B4-BE49-F238E27FC236}">
                  <a16:creationId xmlns:a16="http://schemas.microsoft.com/office/drawing/2014/main" id="{5D7FA591-DA90-4D66-8083-F771E3431E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215">
              <a:extLst>
                <a:ext uri="{FF2B5EF4-FFF2-40B4-BE49-F238E27FC236}">
                  <a16:creationId xmlns:a16="http://schemas.microsoft.com/office/drawing/2014/main" id="{12E002C3-503A-4AAD-8094-0694B31C2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216">
              <a:extLst>
                <a:ext uri="{FF2B5EF4-FFF2-40B4-BE49-F238E27FC236}">
                  <a16:creationId xmlns:a16="http://schemas.microsoft.com/office/drawing/2014/main" id="{B567E7AD-8D4F-4BDE-B534-26E1464C8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Line 217">
              <a:extLst>
                <a:ext uri="{FF2B5EF4-FFF2-40B4-BE49-F238E27FC236}">
                  <a16:creationId xmlns:a16="http://schemas.microsoft.com/office/drawing/2014/main" id="{7F7A6ADC-0545-4E14-8789-BD45F42BB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218">
              <a:extLst>
                <a:ext uri="{FF2B5EF4-FFF2-40B4-BE49-F238E27FC236}">
                  <a16:creationId xmlns:a16="http://schemas.microsoft.com/office/drawing/2014/main" id="{46410D91-B927-424F-8FFA-2BD1072BD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219">
              <a:extLst>
                <a:ext uri="{FF2B5EF4-FFF2-40B4-BE49-F238E27FC236}">
                  <a16:creationId xmlns:a16="http://schemas.microsoft.com/office/drawing/2014/main" id="{BE63E331-D0AF-4A31-9283-174E650E8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220">
              <a:extLst>
                <a:ext uri="{FF2B5EF4-FFF2-40B4-BE49-F238E27FC236}">
                  <a16:creationId xmlns:a16="http://schemas.microsoft.com/office/drawing/2014/main" id="{021BD02B-55B1-43AC-A23B-482B55644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221">
              <a:extLst>
                <a:ext uri="{FF2B5EF4-FFF2-40B4-BE49-F238E27FC236}">
                  <a16:creationId xmlns:a16="http://schemas.microsoft.com/office/drawing/2014/main" id="{4875CC5C-57F8-44F4-808B-E5E9094D0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222">
              <a:extLst>
                <a:ext uri="{FF2B5EF4-FFF2-40B4-BE49-F238E27FC236}">
                  <a16:creationId xmlns:a16="http://schemas.microsoft.com/office/drawing/2014/main" id="{E142A24C-2436-40CD-9E41-8A8269ABB8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Line 223">
              <a:extLst>
                <a:ext uri="{FF2B5EF4-FFF2-40B4-BE49-F238E27FC236}">
                  <a16:creationId xmlns:a16="http://schemas.microsoft.com/office/drawing/2014/main" id="{977CABA3-1395-47D6-B7DE-BC520A70E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Line 224">
              <a:extLst>
                <a:ext uri="{FF2B5EF4-FFF2-40B4-BE49-F238E27FC236}">
                  <a16:creationId xmlns:a16="http://schemas.microsoft.com/office/drawing/2014/main" id="{87A4CE3F-B373-4749-8120-A4B3B4FC9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225">
              <a:extLst>
                <a:ext uri="{FF2B5EF4-FFF2-40B4-BE49-F238E27FC236}">
                  <a16:creationId xmlns:a16="http://schemas.microsoft.com/office/drawing/2014/main" id="{4ED07238-7746-417B-B9D6-B6AFF8065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226">
              <a:extLst>
                <a:ext uri="{FF2B5EF4-FFF2-40B4-BE49-F238E27FC236}">
                  <a16:creationId xmlns:a16="http://schemas.microsoft.com/office/drawing/2014/main" id="{C6B67CDB-84A0-47F6-8278-892F225C9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227">
              <a:extLst>
                <a:ext uri="{FF2B5EF4-FFF2-40B4-BE49-F238E27FC236}">
                  <a16:creationId xmlns:a16="http://schemas.microsoft.com/office/drawing/2014/main" id="{CA9679F4-8E07-4A3B-9526-85EEEAA936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228">
              <a:extLst>
                <a:ext uri="{FF2B5EF4-FFF2-40B4-BE49-F238E27FC236}">
                  <a16:creationId xmlns:a16="http://schemas.microsoft.com/office/drawing/2014/main" id="{AAADD508-46F6-4BAB-BCE4-3A404C6637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229">
              <a:extLst>
                <a:ext uri="{FF2B5EF4-FFF2-40B4-BE49-F238E27FC236}">
                  <a16:creationId xmlns:a16="http://schemas.microsoft.com/office/drawing/2014/main" id="{D02FE3AA-9E12-462B-A06E-EBEF777ED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230">
              <a:extLst>
                <a:ext uri="{FF2B5EF4-FFF2-40B4-BE49-F238E27FC236}">
                  <a16:creationId xmlns:a16="http://schemas.microsoft.com/office/drawing/2014/main" id="{1F4657AB-7A4B-4102-BE3A-7E2275AE5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Line 231">
              <a:extLst>
                <a:ext uri="{FF2B5EF4-FFF2-40B4-BE49-F238E27FC236}">
                  <a16:creationId xmlns:a16="http://schemas.microsoft.com/office/drawing/2014/main" id="{0D703D91-1E0B-4704-AC48-A62AAF6C0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8" name="Line 232">
              <a:extLst>
                <a:ext uri="{FF2B5EF4-FFF2-40B4-BE49-F238E27FC236}">
                  <a16:creationId xmlns:a16="http://schemas.microsoft.com/office/drawing/2014/main" id="{8BF0E843-2474-41EC-8952-575D81B069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Line 233">
              <a:extLst>
                <a:ext uri="{FF2B5EF4-FFF2-40B4-BE49-F238E27FC236}">
                  <a16:creationId xmlns:a16="http://schemas.microsoft.com/office/drawing/2014/main" id="{0798C164-D148-4AD1-B9CF-04EE2F6A0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0" name="Line 234">
              <a:extLst>
                <a:ext uri="{FF2B5EF4-FFF2-40B4-BE49-F238E27FC236}">
                  <a16:creationId xmlns:a16="http://schemas.microsoft.com/office/drawing/2014/main" id="{FCD152E9-FD7D-4DC6-B368-0B1D84A8C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Line 235">
              <a:extLst>
                <a:ext uri="{FF2B5EF4-FFF2-40B4-BE49-F238E27FC236}">
                  <a16:creationId xmlns:a16="http://schemas.microsoft.com/office/drawing/2014/main" id="{FB4B9795-010B-4D4B-ADB0-FC003DA24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2" name="Line 236">
              <a:extLst>
                <a:ext uri="{FF2B5EF4-FFF2-40B4-BE49-F238E27FC236}">
                  <a16:creationId xmlns:a16="http://schemas.microsoft.com/office/drawing/2014/main" id="{07E2C1E8-E19A-4264-8D0B-4B4A48A66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3" name="Freeform 237">
              <a:extLst>
                <a:ext uri="{FF2B5EF4-FFF2-40B4-BE49-F238E27FC236}">
                  <a16:creationId xmlns:a16="http://schemas.microsoft.com/office/drawing/2014/main" id="{73E89AE3-0119-4773-BC92-4EA8D273B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4" name="Freeform 238">
              <a:extLst>
                <a:ext uri="{FF2B5EF4-FFF2-40B4-BE49-F238E27FC236}">
                  <a16:creationId xmlns:a16="http://schemas.microsoft.com/office/drawing/2014/main" id="{6E6ADD6D-9612-4E70-A4A3-4E3801794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5" name="Freeform 239">
              <a:extLst>
                <a:ext uri="{FF2B5EF4-FFF2-40B4-BE49-F238E27FC236}">
                  <a16:creationId xmlns:a16="http://schemas.microsoft.com/office/drawing/2014/main" id="{5866FF9A-2CE7-42C9-A6CD-063CDBB490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6" name="Freeform 240">
              <a:extLst>
                <a:ext uri="{FF2B5EF4-FFF2-40B4-BE49-F238E27FC236}">
                  <a16:creationId xmlns:a16="http://schemas.microsoft.com/office/drawing/2014/main" id="{4EEC8F64-AECF-4211-9486-C9E53E684E6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7" name="Freeform 241">
              <a:extLst>
                <a:ext uri="{FF2B5EF4-FFF2-40B4-BE49-F238E27FC236}">
                  <a16:creationId xmlns:a16="http://schemas.microsoft.com/office/drawing/2014/main" id="{359BF844-83AB-471D-8121-088F25F0E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8" name="Freeform 242">
              <a:extLst>
                <a:ext uri="{FF2B5EF4-FFF2-40B4-BE49-F238E27FC236}">
                  <a16:creationId xmlns:a16="http://schemas.microsoft.com/office/drawing/2014/main" id="{D6EA8496-E26E-44B8-9A7B-D51C5F8B5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9" name="Freeform 243">
              <a:extLst>
                <a:ext uri="{FF2B5EF4-FFF2-40B4-BE49-F238E27FC236}">
                  <a16:creationId xmlns:a16="http://schemas.microsoft.com/office/drawing/2014/main" id="{8FB9B9F0-D68E-4A40-B4D9-DA760D86C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0" name="Freeform 244">
              <a:extLst>
                <a:ext uri="{FF2B5EF4-FFF2-40B4-BE49-F238E27FC236}">
                  <a16:creationId xmlns:a16="http://schemas.microsoft.com/office/drawing/2014/main" id="{4E18D83A-F39D-49D3-B7C1-DCF10D99C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1" name="Freeform 245">
              <a:extLst>
                <a:ext uri="{FF2B5EF4-FFF2-40B4-BE49-F238E27FC236}">
                  <a16:creationId xmlns:a16="http://schemas.microsoft.com/office/drawing/2014/main" id="{A12396A5-E2BF-4635-A8DD-B806A47B4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2" name="Freeform 246">
              <a:extLst>
                <a:ext uri="{FF2B5EF4-FFF2-40B4-BE49-F238E27FC236}">
                  <a16:creationId xmlns:a16="http://schemas.microsoft.com/office/drawing/2014/main" id="{559D9D3A-2C9A-473E-B0B6-403D844EB91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3" name="Freeform 247">
              <a:extLst>
                <a:ext uri="{FF2B5EF4-FFF2-40B4-BE49-F238E27FC236}">
                  <a16:creationId xmlns:a16="http://schemas.microsoft.com/office/drawing/2014/main" id="{9C491AEE-8E16-49DA-A79F-9C1BB52F2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4" name="Freeform 248">
              <a:extLst>
                <a:ext uri="{FF2B5EF4-FFF2-40B4-BE49-F238E27FC236}">
                  <a16:creationId xmlns:a16="http://schemas.microsoft.com/office/drawing/2014/main" id="{DFCA7648-1C9A-4666-9BDC-63225AFF6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5" name="Freeform 249">
              <a:extLst>
                <a:ext uri="{FF2B5EF4-FFF2-40B4-BE49-F238E27FC236}">
                  <a16:creationId xmlns:a16="http://schemas.microsoft.com/office/drawing/2014/main" id="{2E92AB05-DEC9-4D12-B9AF-582634B5D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6" name="Freeform 250">
              <a:extLst>
                <a:ext uri="{FF2B5EF4-FFF2-40B4-BE49-F238E27FC236}">
                  <a16:creationId xmlns:a16="http://schemas.microsoft.com/office/drawing/2014/main" id="{8B7A972D-58E1-4285-B638-3A1C56183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7" name="Freeform 251">
              <a:extLst>
                <a:ext uri="{FF2B5EF4-FFF2-40B4-BE49-F238E27FC236}">
                  <a16:creationId xmlns:a16="http://schemas.microsoft.com/office/drawing/2014/main" id="{B7D33BFF-F74C-4C97-A2D4-57C34B1E33C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8" name="Freeform 252">
              <a:extLst>
                <a:ext uri="{FF2B5EF4-FFF2-40B4-BE49-F238E27FC236}">
                  <a16:creationId xmlns:a16="http://schemas.microsoft.com/office/drawing/2014/main" id="{8BB71F25-8A49-49B5-8891-5A35EEFD6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9" name="Freeform 253">
              <a:extLst>
                <a:ext uri="{FF2B5EF4-FFF2-40B4-BE49-F238E27FC236}">
                  <a16:creationId xmlns:a16="http://schemas.microsoft.com/office/drawing/2014/main" id="{A283ADFD-597F-47A8-AFA7-E59BAB514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0" name="Freeform 254">
              <a:extLst>
                <a:ext uri="{FF2B5EF4-FFF2-40B4-BE49-F238E27FC236}">
                  <a16:creationId xmlns:a16="http://schemas.microsoft.com/office/drawing/2014/main" id="{B1CCF8BB-96DB-45F2-A960-F2B647646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1" name="Freeform 255">
              <a:extLst>
                <a:ext uri="{FF2B5EF4-FFF2-40B4-BE49-F238E27FC236}">
                  <a16:creationId xmlns:a16="http://schemas.microsoft.com/office/drawing/2014/main" id="{40CB25F8-EC93-49B8-B938-3F0F3AC60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2" name="Freeform 256">
              <a:extLst>
                <a:ext uri="{FF2B5EF4-FFF2-40B4-BE49-F238E27FC236}">
                  <a16:creationId xmlns:a16="http://schemas.microsoft.com/office/drawing/2014/main" id="{1D183D89-A6A9-4468-BB3A-E325D4F069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3" name="Freeform 257">
              <a:extLst>
                <a:ext uri="{FF2B5EF4-FFF2-40B4-BE49-F238E27FC236}">
                  <a16:creationId xmlns:a16="http://schemas.microsoft.com/office/drawing/2014/main" id="{425A5FE6-8937-4AC2-87F4-4FCBDAFFC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4" name="Freeform 258">
              <a:extLst>
                <a:ext uri="{FF2B5EF4-FFF2-40B4-BE49-F238E27FC236}">
                  <a16:creationId xmlns:a16="http://schemas.microsoft.com/office/drawing/2014/main" id="{984BCB91-3B0A-4D33-83D2-B47FD4786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5" name="Freeform 259">
              <a:extLst>
                <a:ext uri="{FF2B5EF4-FFF2-40B4-BE49-F238E27FC236}">
                  <a16:creationId xmlns:a16="http://schemas.microsoft.com/office/drawing/2014/main" id="{E6669C28-CA01-4B65-804C-551DE4724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6" name="Freeform 260">
              <a:extLst>
                <a:ext uri="{FF2B5EF4-FFF2-40B4-BE49-F238E27FC236}">
                  <a16:creationId xmlns:a16="http://schemas.microsoft.com/office/drawing/2014/main" id="{C67170DC-C56F-4B52-AA4E-35D6D37C2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7" name="Freeform 261">
              <a:extLst>
                <a:ext uri="{FF2B5EF4-FFF2-40B4-BE49-F238E27FC236}">
                  <a16:creationId xmlns:a16="http://schemas.microsoft.com/office/drawing/2014/main" id="{239E0FD1-E910-4FCE-8CFF-78454F356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8" name="Freeform 262">
              <a:extLst>
                <a:ext uri="{FF2B5EF4-FFF2-40B4-BE49-F238E27FC236}">
                  <a16:creationId xmlns:a16="http://schemas.microsoft.com/office/drawing/2014/main" id="{6CEB1520-8326-4626-B572-D6E6E2F9A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9" name="Freeform 263">
              <a:extLst>
                <a:ext uri="{FF2B5EF4-FFF2-40B4-BE49-F238E27FC236}">
                  <a16:creationId xmlns:a16="http://schemas.microsoft.com/office/drawing/2014/main" id="{B5C64BAE-110E-44B2-B413-C49717308EDB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0" name="Freeform 264">
              <a:extLst>
                <a:ext uri="{FF2B5EF4-FFF2-40B4-BE49-F238E27FC236}">
                  <a16:creationId xmlns:a16="http://schemas.microsoft.com/office/drawing/2014/main" id="{962525BB-3DED-4596-91AF-71FD225611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1" name="Freeform 265">
              <a:extLst>
                <a:ext uri="{FF2B5EF4-FFF2-40B4-BE49-F238E27FC236}">
                  <a16:creationId xmlns:a16="http://schemas.microsoft.com/office/drawing/2014/main" id="{D41EFBED-2AA3-4ED0-8484-C3C3B479C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2" name="Freeform 266">
              <a:extLst>
                <a:ext uri="{FF2B5EF4-FFF2-40B4-BE49-F238E27FC236}">
                  <a16:creationId xmlns:a16="http://schemas.microsoft.com/office/drawing/2014/main" id="{DD9B85DA-BE4F-4C32-B264-118B03241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3" name="Freeform 267">
              <a:extLst>
                <a:ext uri="{FF2B5EF4-FFF2-40B4-BE49-F238E27FC236}">
                  <a16:creationId xmlns:a16="http://schemas.microsoft.com/office/drawing/2014/main" id="{599A4361-AF19-4B4C-9C73-4A697700E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7" grpId="0" autoUpdateAnimBg="0"/>
      <p:bldP spid="104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1">
            <a:extLst>
              <a:ext uri="{FF2B5EF4-FFF2-40B4-BE49-F238E27FC236}">
                <a16:creationId xmlns:a16="http://schemas.microsoft.com/office/drawing/2014/main" id="{2250ADF7-3801-47E4-9146-28F0A9D4C3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A08957C-2BFB-4178-96E2-55720B4D402D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2557DB4C-BD4A-40B9-BFB4-1735FA7C9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DAB35F-11F5-4DF8-A80A-6427316FCEB4}" type="slidenum">
              <a:rPr lang="en-GB" altLang="en-US">
                <a:latin typeface="Comic Sans MS" panose="030F0702030302020204" pitchFamily="66" charset="0"/>
              </a:rPr>
              <a:pPr eaLnBrk="1" hangingPunct="1"/>
              <a:t>4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7586" name="Text Box 2">
            <a:extLst>
              <a:ext uri="{FF2B5EF4-FFF2-40B4-BE49-F238E27FC236}">
                <a16:creationId xmlns:a16="http://schemas.microsoft.com/office/drawing/2014/main" id="{1C904D55-FEB6-4D1D-8418-8779267A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Raw data can often appear untidy and difficult to understand. Organising such data into frequency table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an make it much easier to make sense of (interpret) the data.</a:t>
            </a:r>
            <a:endParaRPr lang="en-US" altLang="en-US" sz="2400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EF2E840F-7885-4B86-B4FA-FB84AC5E2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graphicFrame>
        <p:nvGraphicFramePr>
          <p:cNvPr id="67588" name="Group 4">
            <a:extLst>
              <a:ext uri="{FF2B5EF4-FFF2-40B4-BE49-F238E27FC236}">
                <a16:creationId xmlns:a16="http://schemas.microsoft.com/office/drawing/2014/main" id="{95C21AB2-1263-498F-8EA6-40DABAE97499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22606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ata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7626" name="Text Box 42">
            <a:extLst>
              <a:ext uri="{FF2B5EF4-FFF2-40B4-BE49-F238E27FC236}">
                <a16:creationId xmlns:a16="http://schemas.microsoft.com/office/drawing/2014/main" id="{CDBF0E8F-A798-498B-A335-B2B69269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6127750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Sum of Tally is the Frequency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F70D5553-E3F2-4997-9536-F47C24110854}"/>
              </a:ext>
            </a:extLst>
          </p:cNvPr>
          <p:cNvGrpSpPr>
            <a:grpSpLocks/>
          </p:cNvGrpSpPr>
          <p:nvPr/>
        </p:nvGrpSpPr>
        <p:grpSpPr bwMode="auto">
          <a:xfrm>
            <a:off x="2530475" y="5670550"/>
            <a:ext cx="5027613" cy="457200"/>
            <a:chOff x="1594" y="3572"/>
            <a:chExt cx="3167" cy="288"/>
          </a:xfrm>
        </p:grpSpPr>
        <p:grpSp>
          <p:nvGrpSpPr>
            <p:cNvPr id="63534" name="Group 44">
              <a:extLst>
                <a:ext uri="{FF2B5EF4-FFF2-40B4-BE49-F238E27FC236}">
                  <a16:creationId xmlns:a16="http://schemas.microsoft.com/office/drawing/2014/main" id="{E78D5CF0-D599-47F1-9DDF-A808756D10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4" y="3610"/>
              <a:ext cx="292" cy="250"/>
              <a:chOff x="1591" y="3908"/>
              <a:chExt cx="292" cy="250"/>
            </a:xfrm>
          </p:grpSpPr>
          <p:sp>
            <p:nvSpPr>
              <p:cNvPr id="63536" name="Text Box 45">
                <a:extLst>
                  <a:ext uri="{FF2B5EF4-FFF2-40B4-BE49-F238E27FC236}">
                    <a16:creationId xmlns:a16="http://schemas.microsoft.com/office/drawing/2014/main" id="{BA4F83DA-0C23-4D9A-B261-02177775C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3537" name="Line 46">
                <a:extLst>
                  <a:ext uri="{FF2B5EF4-FFF2-40B4-BE49-F238E27FC236}">
                    <a16:creationId xmlns:a16="http://schemas.microsoft.com/office/drawing/2014/main" id="{9588951F-26AD-4C16-9CE2-948582D03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35" name="Text Box 47">
              <a:extLst>
                <a:ext uri="{FF2B5EF4-FFF2-40B4-BE49-F238E27FC236}">
                  <a16:creationId xmlns:a16="http://schemas.microsoft.com/office/drawing/2014/main" id="{77AC794E-EC84-4EBD-86F5-DB7BD0524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6" y="3572"/>
              <a:ext cx="29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represents a tally of 5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62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2">
            <a:extLst>
              <a:ext uri="{FF2B5EF4-FFF2-40B4-BE49-F238E27FC236}">
                <a16:creationId xmlns:a16="http://schemas.microsoft.com/office/drawing/2014/main" id="{D1CFA799-7D06-444A-8BCC-EBA041D10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4584" name="Text Box 3">
            <a:extLst>
              <a:ext uri="{FF2B5EF4-FFF2-40B4-BE49-F238E27FC236}">
                <a16:creationId xmlns:a16="http://schemas.microsoft.com/office/drawing/2014/main" id="{5CA06B71-4ECD-4D66-BA6A-F975E67C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4585" name="Group 4">
            <a:extLst>
              <a:ext uri="{FF2B5EF4-FFF2-40B4-BE49-F238E27FC236}">
                <a16:creationId xmlns:a16="http://schemas.microsoft.com/office/drawing/2014/main" id="{1F47185B-135D-44AD-A07F-2A8DA95AA73B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4834" name="Text Box 5">
              <a:extLst>
                <a:ext uri="{FF2B5EF4-FFF2-40B4-BE49-F238E27FC236}">
                  <a16:creationId xmlns:a16="http://schemas.microsoft.com/office/drawing/2014/main" id="{EA5C5BFA-0F9B-401D-8556-096B23A1F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4835" name="Text Box 6">
              <a:extLst>
                <a:ext uri="{FF2B5EF4-FFF2-40B4-BE49-F238E27FC236}">
                  <a16:creationId xmlns:a16="http://schemas.microsoft.com/office/drawing/2014/main" id="{72A3B1BF-31F8-4C55-B130-5C1FDEFD0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4836" name="Group 7">
              <a:extLst>
                <a:ext uri="{FF2B5EF4-FFF2-40B4-BE49-F238E27FC236}">
                  <a16:creationId xmlns:a16="http://schemas.microsoft.com/office/drawing/2014/main" id="{9AF9D3CD-F8E4-4D0C-A3CA-BAA84B72B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4837" name="Text Box 8">
                <a:extLst>
                  <a:ext uri="{FF2B5EF4-FFF2-40B4-BE49-F238E27FC236}">
                    <a16:creationId xmlns:a16="http://schemas.microsoft.com/office/drawing/2014/main" id="{F78169E6-BB37-4E96-B65D-3756F220C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4838" name="Text Box 9">
                <a:extLst>
                  <a:ext uri="{FF2B5EF4-FFF2-40B4-BE49-F238E27FC236}">
                    <a16:creationId xmlns:a16="http://schemas.microsoft.com/office/drawing/2014/main" id="{A3CE6FAB-ADDF-4104-B017-D6A14F0AB2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4839" name="Text Box 10">
                <a:extLst>
                  <a:ext uri="{FF2B5EF4-FFF2-40B4-BE49-F238E27FC236}">
                    <a16:creationId xmlns:a16="http://schemas.microsoft.com/office/drawing/2014/main" id="{FE5762D1-78F5-4EAF-9506-7F01BCF72B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4840" name="Text Box 11">
                <a:extLst>
                  <a:ext uri="{FF2B5EF4-FFF2-40B4-BE49-F238E27FC236}">
                    <a16:creationId xmlns:a16="http://schemas.microsoft.com/office/drawing/2014/main" id="{CB389C13-7A78-4221-A54F-7620CE9CC0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4841" name="Text Box 12">
                <a:extLst>
                  <a:ext uri="{FF2B5EF4-FFF2-40B4-BE49-F238E27FC236}">
                    <a16:creationId xmlns:a16="http://schemas.microsoft.com/office/drawing/2014/main" id="{5ABEEF91-81AB-4595-904D-F69EDAA96D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4842" name="Text Box 13">
                <a:extLst>
                  <a:ext uri="{FF2B5EF4-FFF2-40B4-BE49-F238E27FC236}">
                    <a16:creationId xmlns:a16="http://schemas.microsoft.com/office/drawing/2014/main" id="{36A1ADBC-2EE5-43B4-AB8F-593A0B41A1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4843" name="Text Box 14">
                <a:extLst>
                  <a:ext uri="{FF2B5EF4-FFF2-40B4-BE49-F238E27FC236}">
                    <a16:creationId xmlns:a16="http://schemas.microsoft.com/office/drawing/2014/main" id="{12D7E69D-A9A0-49E3-8E10-A3B7CA59B1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4844" name="Text Box 15">
                <a:extLst>
                  <a:ext uri="{FF2B5EF4-FFF2-40B4-BE49-F238E27FC236}">
                    <a16:creationId xmlns:a16="http://schemas.microsoft.com/office/drawing/2014/main" id="{FE5B7C1E-4CD5-4120-A603-A192D2A0BD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4845" name="Text Box 16">
                <a:extLst>
                  <a:ext uri="{FF2B5EF4-FFF2-40B4-BE49-F238E27FC236}">
                    <a16:creationId xmlns:a16="http://schemas.microsoft.com/office/drawing/2014/main" id="{1E9C0D39-5248-40DD-9C23-33D7EC3921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4846" name="Text Box 17">
                <a:extLst>
                  <a:ext uri="{FF2B5EF4-FFF2-40B4-BE49-F238E27FC236}">
                    <a16:creationId xmlns:a16="http://schemas.microsoft.com/office/drawing/2014/main" id="{724B413E-B1AF-4E18-94A0-50D4102682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4847" name="Text Box 18">
                <a:extLst>
                  <a:ext uri="{FF2B5EF4-FFF2-40B4-BE49-F238E27FC236}">
                    <a16:creationId xmlns:a16="http://schemas.microsoft.com/office/drawing/2014/main" id="{3535CC66-E925-422A-9C3E-CC6A825879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4586" name="Group 19">
            <a:extLst>
              <a:ext uri="{FF2B5EF4-FFF2-40B4-BE49-F238E27FC236}">
                <a16:creationId xmlns:a16="http://schemas.microsoft.com/office/drawing/2014/main" id="{9BF26789-A7BD-41DF-9EEC-DC444E7D3345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4728" name="Freeform 20">
              <a:extLst>
                <a:ext uri="{FF2B5EF4-FFF2-40B4-BE49-F238E27FC236}">
                  <a16:creationId xmlns:a16="http://schemas.microsoft.com/office/drawing/2014/main" id="{19B11BF1-FC13-461D-AE0E-A7297A5C3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9" name="Freeform 21">
              <a:extLst>
                <a:ext uri="{FF2B5EF4-FFF2-40B4-BE49-F238E27FC236}">
                  <a16:creationId xmlns:a16="http://schemas.microsoft.com/office/drawing/2014/main" id="{275424AE-C472-4489-90ED-A4D6693DF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0" name="Freeform 22">
              <a:extLst>
                <a:ext uri="{FF2B5EF4-FFF2-40B4-BE49-F238E27FC236}">
                  <a16:creationId xmlns:a16="http://schemas.microsoft.com/office/drawing/2014/main" id="{A3B89BCF-317B-41A0-84D1-961360788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1" name="Freeform 23">
              <a:extLst>
                <a:ext uri="{FF2B5EF4-FFF2-40B4-BE49-F238E27FC236}">
                  <a16:creationId xmlns:a16="http://schemas.microsoft.com/office/drawing/2014/main" id="{683FA02A-A6F1-4FA0-9660-4FC6F32CB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2" name="Freeform 24">
              <a:extLst>
                <a:ext uri="{FF2B5EF4-FFF2-40B4-BE49-F238E27FC236}">
                  <a16:creationId xmlns:a16="http://schemas.microsoft.com/office/drawing/2014/main" id="{FC3BDBA8-231D-4E98-B397-E2C0E5E30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3" name="Freeform 25">
              <a:extLst>
                <a:ext uri="{FF2B5EF4-FFF2-40B4-BE49-F238E27FC236}">
                  <a16:creationId xmlns:a16="http://schemas.microsoft.com/office/drawing/2014/main" id="{74BFF048-4108-49B5-A5D4-0D7EFA7EE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4" name="Freeform 26">
              <a:extLst>
                <a:ext uri="{FF2B5EF4-FFF2-40B4-BE49-F238E27FC236}">
                  <a16:creationId xmlns:a16="http://schemas.microsoft.com/office/drawing/2014/main" id="{0CA47C9D-744D-4FAC-8EE2-E9311E577D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5" name="Freeform 27">
              <a:extLst>
                <a:ext uri="{FF2B5EF4-FFF2-40B4-BE49-F238E27FC236}">
                  <a16:creationId xmlns:a16="http://schemas.microsoft.com/office/drawing/2014/main" id="{54AAF833-5094-4279-8806-72817956C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6" name="Freeform 28">
              <a:extLst>
                <a:ext uri="{FF2B5EF4-FFF2-40B4-BE49-F238E27FC236}">
                  <a16:creationId xmlns:a16="http://schemas.microsoft.com/office/drawing/2014/main" id="{4F590609-2A21-4BA8-B6EA-FB7FE8F4F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7" name="Freeform 29">
              <a:extLst>
                <a:ext uri="{FF2B5EF4-FFF2-40B4-BE49-F238E27FC236}">
                  <a16:creationId xmlns:a16="http://schemas.microsoft.com/office/drawing/2014/main" id="{F4FFF9B5-D7F7-497B-8C10-329079A66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8" name="Freeform 30">
              <a:extLst>
                <a:ext uri="{FF2B5EF4-FFF2-40B4-BE49-F238E27FC236}">
                  <a16:creationId xmlns:a16="http://schemas.microsoft.com/office/drawing/2014/main" id="{71FD2019-096A-4A74-B76B-5A01044A0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9" name="Freeform 31">
              <a:extLst>
                <a:ext uri="{FF2B5EF4-FFF2-40B4-BE49-F238E27FC236}">
                  <a16:creationId xmlns:a16="http://schemas.microsoft.com/office/drawing/2014/main" id="{7CB10369-39C7-4668-B44C-FA6B43A5F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0" name="Freeform 32">
              <a:extLst>
                <a:ext uri="{FF2B5EF4-FFF2-40B4-BE49-F238E27FC236}">
                  <a16:creationId xmlns:a16="http://schemas.microsoft.com/office/drawing/2014/main" id="{812AD82A-7286-463C-80E2-A245A53B6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1" name="Freeform 33">
              <a:extLst>
                <a:ext uri="{FF2B5EF4-FFF2-40B4-BE49-F238E27FC236}">
                  <a16:creationId xmlns:a16="http://schemas.microsoft.com/office/drawing/2014/main" id="{ED4AC3A2-A08A-407F-9329-BBC6970702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2" name="Freeform 34">
              <a:extLst>
                <a:ext uri="{FF2B5EF4-FFF2-40B4-BE49-F238E27FC236}">
                  <a16:creationId xmlns:a16="http://schemas.microsoft.com/office/drawing/2014/main" id="{E483B975-664C-4821-95AD-D073016B8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3" name="Freeform 35">
              <a:extLst>
                <a:ext uri="{FF2B5EF4-FFF2-40B4-BE49-F238E27FC236}">
                  <a16:creationId xmlns:a16="http://schemas.microsoft.com/office/drawing/2014/main" id="{A18283B1-7CF7-47CC-B777-34097686E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4" name="Freeform 36">
              <a:extLst>
                <a:ext uri="{FF2B5EF4-FFF2-40B4-BE49-F238E27FC236}">
                  <a16:creationId xmlns:a16="http://schemas.microsoft.com/office/drawing/2014/main" id="{4FC1707B-DB06-4B83-9C95-65F7DB548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5" name="Freeform 37">
              <a:extLst>
                <a:ext uri="{FF2B5EF4-FFF2-40B4-BE49-F238E27FC236}">
                  <a16:creationId xmlns:a16="http://schemas.microsoft.com/office/drawing/2014/main" id="{D21D0CBD-B014-45B2-9B65-447C956FD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6" name="Freeform 38">
              <a:extLst>
                <a:ext uri="{FF2B5EF4-FFF2-40B4-BE49-F238E27FC236}">
                  <a16:creationId xmlns:a16="http://schemas.microsoft.com/office/drawing/2014/main" id="{B684E4D2-FF5C-4D23-A4DD-72310AFFB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7" name="Freeform 39">
              <a:extLst>
                <a:ext uri="{FF2B5EF4-FFF2-40B4-BE49-F238E27FC236}">
                  <a16:creationId xmlns:a16="http://schemas.microsoft.com/office/drawing/2014/main" id="{A70F9250-F32E-4354-B036-87EEA9ABE5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8" name="Rectangle 40">
              <a:extLst>
                <a:ext uri="{FF2B5EF4-FFF2-40B4-BE49-F238E27FC236}">
                  <a16:creationId xmlns:a16="http://schemas.microsoft.com/office/drawing/2014/main" id="{557A41F6-63F0-4F72-9630-ACA2C837B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9" name="Freeform 41">
              <a:extLst>
                <a:ext uri="{FF2B5EF4-FFF2-40B4-BE49-F238E27FC236}">
                  <a16:creationId xmlns:a16="http://schemas.microsoft.com/office/drawing/2014/main" id="{F1F9B981-ECCC-4612-9682-11658B5F4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0" name="Rectangle 42">
              <a:extLst>
                <a:ext uri="{FF2B5EF4-FFF2-40B4-BE49-F238E27FC236}">
                  <a16:creationId xmlns:a16="http://schemas.microsoft.com/office/drawing/2014/main" id="{6327BB02-9B46-4539-87B2-DD65BD74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1" name="Freeform 43">
              <a:extLst>
                <a:ext uri="{FF2B5EF4-FFF2-40B4-BE49-F238E27FC236}">
                  <a16:creationId xmlns:a16="http://schemas.microsoft.com/office/drawing/2014/main" id="{D9ADCB3C-F839-40FF-B510-BE78607B9A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2" name="Rectangle 44">
              <a:extLst>
                <a:ext uri="{FF2B5EF4-FFF2-40B4-BE49-F238E27FC236}">
                  <a16:creationId xmlns:a16="http://schemas.microsoft.com/office/drawing/2014/main" id="{EC707AE1-1CAC-46AF-BA11-B8F363ED2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3" name="Freeform 45">
              <a:extLst>
                <a:ext uri="{FF2B5EF4-FFF2-40B4-BE49-F238E27FC236}">
                  <a16:creationId xmlns:a16="http://schemas.microsoft.com/office/drawing/2014/main" id="{FF809A2D-CCAA-459F-9F4E-1ADC2E946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4" name="Freeform 46">
              <a:extLst>
                <a:ext uri="{FF2B5EF4-FFF2-40B4-BE49-F238E27FC236}">
                  <a16:creationId xmlns:a16="http://schemas.microsoft.com/office/drawing/2014/main" id="{7BC9E371-8195-4BF4-A264-A31C4263F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5" name="Freeform 47">
              <a:extLst>
                <a:ext uri="{FF2B5EF4-FFF2-40B4-BE49-F238E27FC236}">
                  <a16:creationId xmlns:a16="http://schemas.microsoft.com/office/drawing/2014/main" id="{E6344446-D583-4079-AA9C-DDD0349889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6" name="Freeform 48">
              <a:extLst>
                <a:ext uri="{FF2B5EF4-FFF2-40B4-BE49-F238E27FC236}">
                  <a16:creationId xmlns:a16="http://schemas.microsoft.com/office/drawing/2014/main" id="{F532D33B-8979-4A49-97C9-9A316C1BB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7" name="Freeform 49">
              <a:extLst>
                <a:ext uri="{FF2B5EF4-FFF2-40B4-BE49-F238E27FC236}">
                  <a16:creationId xmlns:a16="http://schemas.microsoft.com/office/drawing/2014/main" id="{9EE2E957-36FE-4AFD-8BB3-F1AA3CC0BB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8" name="Freeform 50">
              <a:extLst>
                <a:ext uri="{FF2B5EF4-FFF2-40B4-BE49-F238E27FC236}">
                  <a16:creationId xmlns:a16="http://schemas.microsoft.com/office/drawing/2014/main" id="{99F6A091-6CA4-4FFB-BA1E-B28E3DD548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9" name="Freeform 51">
              <a:extLst>
                <a:ext uri="{FF2B5EF4-FFF2-40B4-BE49-F238E27FC236}">
                  <a16:creationId xmlns:a16="http://schemas.microsoft.com/office/drawing/2014/main" id="{54530AF6-4476-4388-BCC0-F7D260F504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0" name="Freeform 52">
              <a:extLst>
                <a:ext uri="{FF2B5EF4-FFF2-40B4-BE49-F238E27FC236}">
                  <a16:creationId xmlns:a16="http://schemas.microsoft.com/office/drawing/2014/main" id="{34FE543C-9AA1-4B62-8DA4-058D4C01F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1" name="Freeform 53">
              <a:extLst>
                <a:ext uri="{FF2B5EF4-FFF2-40B4-BE49-F238E27FC236}">
                  <a16:creationId xmlns:a16="http://schemas.microsoft.com/office/drawing/2014/main" id="{1AB9E1DC-BD5D-411D-9676-3880E4089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2" name="Freeform 54">
              <a:extLst>
                <a:ext uri="{FF2B5EF4-FFF2-40B4-BE49-F238E27FC236}">
                  <a16:creationId xmlns:a16="http://schemas.microsoft.com/office/drawing/2014/main" id="{992634B7-4ECE-4B85-9D3D-D596E37120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3" name="Freeform 55">
              <a:extLst>
                <a:ext uri="{FF2B5EF4-FFF2-40B4-BE49-F238E27FC236}">
                  <a16:creationId xmlns:a16="http://schemas.microsoft.com/office/drawing/2014/main" id="{332642A8-BD63-4B5D-9AB1-7FB24FAA6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4" name="Freeform 56">
              <a:extLst>
                <a:ext uri="{FF2B5EF4-FFF2-40B4-BE49-F238E27FC236}">
                  <a16:creationId xmlns:a16="http://schemas.microsoft.com/office/drawing/2014/main" id="{762B58B4-4C12-4D27-8338-D9264778C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5" name="Freeform 57">
              <a:extLst>
                <a:ext uri="{FF2B5EF4-FFF2-40B4-BE49-F238E27FC236}">
                  <a16:creationId xmlns:a16="http://schemas.microsoft.com/office/drawing/2014/main" id="{4F62479B-8E6A-4D00-BBEB-6B289A16B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6" name="Freeform 58">
              <a:extLst>
                <a:ext uri="{FF2B5EF4-FFF2-40B4-BE49-F238E27FC236}">
                  <a16:creationId xmlns:a16="http://schemas.microsoft.com/office/drawing/2014/main" id="{1BDD4848-A2EE-498E-987F-A82F64EC4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7" name="Freeform 59">
              <a:extLst>
                <a:ext uri="{FF2B5EF4-FFF2-40B4-BE49-F238E27FC236}">
                  <a16:creationId xmlns:a16="http://schemas.microsoft.com/office/drawing/2014/main" id="{3A1C59A1-C91E-4DEE-992B-E17EEC990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8" name="Freeform 60">
              <a:extLst>
                <a:ext uri="{FF2B5EF4-FFF2-40B4-BE49-F238E27FC236}">
                  <a16:creationId xmlns:a16="http://schemas.microsoft.com/office/drawing/2014/main" id="{EC86B97E-F5E4-46EA-994D-604269B8A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9" name="Freeform 61">
              <a:extLst>
                <a:ext uri="{FF2B5EF4-FFF2-40B4-BE49-F238E27FC236}">
                  <a16:creationId xmlns:a16="http://schemas.microsoft.com/office/drawing/2014/main" id="{66CE2B5C-7D4E-4D05-ACE6-9542B26BB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0" name="Freeform 62">
              <a:extLst>
                <a:ext uri="{FF2B5EF4-FFF2-40B4-BE49-F238E27FC236}">
                  <a16:creationId xmlns:a16="http://schemas.microsoft.com/office/drawing/2014/main" id="{C2B8BB4E-E09B-41AE-BBF9-0790B7DE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1" name="Freeform 63">
              <a:extLst>
                <a:ext uri="{FF2B5EF4-FFF2-40B4-BE49-F238E27FC236}">
                  <a16:creationId xmlns:a16="http://schemas.microsoft.com/office/drawing/2014/main" id="{40AF8E89-980C-406D-9454-7695E3756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2" name="Freeform 64">
              <a:extLst>
                <a:ext uri="{FF2B5EF4-FFF2-40B4-BE49-F238E27FC236}">
                  <a16:creationId xmlns:a16="http://schemas.microsoft.com/office/drawing/2014/main" id="{1B77FE07-4741-4A43-B1C6-6CCDF9044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3" name="Freeform 65">
              <a:extLst>
                <a:ext uri="{FF2B5EF4-FFF2-40B4-BE49-F238E27FC236}">
                  <a16:creationId xmlns:a16="http://schemas.microsoft.com/office/drawing/2014/main" id="{1FAC5A2F-B862-47C2-9A2B-6E65657C39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4" name="Freeform 66">
              <a:extLst>
                <a:ext uri="{FF2B5EF4-FFF2-40B4-BE49-F238E27FC236}">
                  <a16:creationId xmlns:a16="http://schemas.microsoft.com/office/drawing/2014/main" id="{9A942D43-AE39-40B7-938E-53C86893B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5" name="Freeform 67">
              <a:extLst>
                <a:ext uri="{FF2B5EF4-FFF2-40B4-BE49-F238E27FC236}">
                  <a16:creationId xmlns:a16="http://schemas.microsoft.com/office/drawing/2014/main" id="{C40C6CCE-8925-43CB-B860-4428F72CF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6" name="Freeform 68">
              <a:extLst>
                <a:ext uri="{FF2B5EF4-FFF2-40B4-BE49-F238E27FC236}">
                  <a16:creationId xmlns:a16="http://schemas.microsoft.com/office/drawing/2014/main" id="{42421F0D-6D44-4B59-97EC-AE7722CEE4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7" name="Freeform 69">
              <a:extLst>
                <a:ext uri="{FF2B5EF4-FFF2-40B4-BE49-F238E27FC236}">
                  <a16:creationId xmlns:a16="http://schemas.microsoft.com/office/drawing/2014/main" id="{18F8CE5F-3802-4A26-929E-33D846DE6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8" name="Freeform 70">
              <a:extLst>
                <a:ext uri="{FF2B5EF4-FFF2-40B4-BE49-F238E27FC236}">
                  <a16:creationId xmlns:a16="http://schemas.microsoft.com/office/drawing/2014/main" id="{C8ADD99D-C950-41D1-998E-381DE3F84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9" name="Freeform 71">
              <a:extLst>
                <a:ext uri="{FF2B5EF4-FFF2-40B4-BE49-F238E27FC236}">
                  <a16:creationId xmlns:a16="http://schemas.microsoft.com/office/drawing/2014/main" id="{9A5778A8-61BB-4B0C-AD59-4596A3D760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0" name="Freeform 72">
              <a:extLst>
                <a:ext uri="{FF2B5EF4-FFF2-40B4-BE49-F238E27FC236}">
                  <a16:creationId xmlns:a16="http://schemas.microsoft.com/office/drawing/2014/main" id="{9D7733C5-428D-410D-87C5-C678508B15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1" name="Freeform 73">
              <a:extLst>
                <a:ext uri="{FF2B5EF4-FFF2-40B4-BE49-F238E27FC236}">
                  <a16:creationId xmlns:a16="http://schemas.microsoft.com/office/drawing/2014/main" id="{58CA7130-4242-4024-822E-45D92B0FF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2" name="Freeform 74">
              <a:extLst>
                <a:ext uri="{FF2B5EF4-FFF2-40B4-BE49-F238E27FC236}">
                  <a16:creationId xmlns:a16="http://schemas.microsoft.com/office/drawing/2014/main" id="{4796920F-D5E4-463C-90D8-01AB85BF9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3" name="Freeform 75">
              <a:extLst>
                <a:ext uri="{FF2B5EF4-FFF2-40B4-BE49-F238E27FC236}">
                  <a16:creationId xmlns:a16="http://schemas.microsoft.com/office/drawing/2014/main" id="{B66584B1-E0BA-4B10-9498-C7CF8703FC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4" name="Freeform 76">
              <a:extLst>
                <a:ext uri="{FF2B5EF4-FFF2-40B4-BE49-F238E27FC236}">
                  <a16:creationId xmlns:a16="http://schemas.microsoft.com/office/drawing/2014/main" id="{2B4FB784-F121-42E1-8C6A-7B5592A9B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5" name="Freeform 77">
              <a:extLst>
                <a:ext uri="{FF2B5EF4-FFF2-40B4-BE49-F238E27FC236}">
                  <a16:creationId xmlns:a16="http://schemas.microsoft.com/office/drawing/2014/main" id="{9E8CC039-8D5D-44A4-9F26-FF3039BE2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6" name="Freeform 78">
              <a:extLst>
                <a:ext uri="{FF2B5EF4-FFF2-40B4-BE49-F238E27FC236}">
                  <a16:creationId xmlns:a16="http://schemas.microsoft.com/office/drawing/2014/main" id="{FAF6A483-32B0-4E48-86C3-979A0318A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7" name="Freeform 79">
              <a:extLst>
                <a:ext uri="{FF2B5EF4-FFF2-40B4-BE49-F238E27FC236}">
                  <a16:creationId xmlns:a16="http://schemas.microsoft.com/office/drawing/2014/main" id="{80C8DADE-CEAE-492E-AD4C-B5291E219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8" name="Freeform 80">
              <a:extLst>
                <a:ext uri="{FF2B5EF4-FFF2-40B4-BE49-F238E27FC236}">
                  <a16:creationId xmlns:a16="http://schemas.microsoft.com/office/drawing/2014/main" id="{25B49F65-A54E-45D2-B5E8-78B1F5D93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9" name="Freeform 81">
              <a:extLst>
                <a:ext uri="{FF2B5EF4-FFF2-40B4-BE49-F238E27FC236}">
                  <a16:creationId xmlns:a16="http://schemas.microsoft.com/office/drawing/2014/main" id="{F28A4999-060A-466D-B6CF-36D87E58C1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0" name="Freeform 82">
              <a:extLst>
                <a:ext uri="{FF2B5EF4-FFF2-40B4-BE49-F238E27FC236}">
                  <a16:creationId xmlns:a16="http://schemas.microsoft.com/office/drawing/2014/main" id="{23D3488B-8293-48FB-B38D-3E4C887523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1" name="Rectangle 83">
              <a:extLst>
                <a:ext uri="{FF2B5EF4-FFF2-40B4-BE49-F238E27FC236}">
                  <a16:creationId xmlns:a16="http://schemas.microsoft.com/office/drawing/2014/main" id="{1F6EC2C8-EAB8-4095-B9DF-5A2AD734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2" name="Freeform 84">
              <a:extLst>
                <a:ext uri="{FF2B5EF4-FFF2-40B4-BE49-F238E27FC236}">
                  <a16:creationId xmlns:a16="http://schemas.microsoft.com/office/drawing/2014/main" id="{D374C549-C78B-4067-860B-9026E09523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3" name="Freeform 85">
              <a:extLst>
                <a:ext uri="{FF2B5EF4-FFF2-40B4-BE49-F238E27FC236}">
                  <a16:creationId xmlns:a16="http://schemas.microsoft.com/office/drawing/2014/main" id="{1AEFB551-2289-4817-BC79-DE1A11360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4" name="Freeform 86">
              <a:extLst>
                <a:ext uri="{FF2B5EF4-FFF2-40B4-BE49-F238E27FC236}">
                  <a16:creationId xmlns:a16="http://schemas.microsoft.com/office/drawing/2014/main" id="{5442697C-B549-443B-B165-AA3848111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5" name="Freeform 87">
              <a:extLst>
                <a:ext uri="{FF2B5EF4-FFF2-40B4-BE49-F238E27FC236}">
                  <a16:creationId xmlns:a16="http://schemas.microsoft.com/office/drawing/2014/main" id="{A6749917-AFCD-4181-9705-C4AE8996E3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6" name="Freeform 88">
              <a:extLst>
                <a:ext uri="{FF2B5EF4-FFF2-40B4-BE49-F238E27FC236}">
                  <a16:creationId xmlns:a16="http://schemas.microsoft.com/office/drawing/2014/main" id="{453C4076-54DC-413A-9D5D-66AC04F96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7" name="Freeform 89">
              <a:extLst>
                <a:ext uri="{FF2B5EF4-FFF2-40B4-BE49-F238E27FC236}">
                  <a16:creationId xmlns:a16="http://schemas.microsoft.com/office/drawing/2014/main" id="{8C793F73-F8BE-4FC0-8051-A933E59A9F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8" name="Freeform 90">
              <a:extLst>
                <a:ext uri="{FF2B5EF4-FFF2-40B4-BE49-F238E27FC236}">
                  <a16:creationId xmlns:a16="http://schemas.microsoft.com/office/drawing/2014/main" id="{4001A1FE-1A48-49C6-8AC2-CF7C598D8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9" name="Freeform 91">
              <a:extLst>
                <a:ext uri="{FF2B5EF4-FFF2-40B4-BE49-F238E27FC236}">
                  <a16:creationId xmlns:a16="http://schemas.microsoft.com/office/drawing/2014/main" id="{06A780A9-012E-43D7-9B44-743FD1A56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0" name="Freeform 92">
              <a:extLst>
                <a:ext uri="{FF2B5EF4-FFF2-40B4-BE49-F238E27FC236}">
                  <a16:creationId xmlns:a16="http://schemas.microsoft.com/office/drawing/2014/main" id="{65AB96D5-F8E5-490D-8145-13E516449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1" name="Freeform 93">
              <a:extLst>
                <a:ext uri="{FF2B5EF4-FFF2-40B4-BE49-F238E27FC236}">
                  <a16:creationId xmlns:a16="http://schemas.microsoft.com/office/drawing/2014/main" id="{05A388C2-4F89-4E49-AA09-66AC2311C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2" name="Freeform 94">
              <a:extLst>
                <a:ext uri="{FF2B5EF4-FFF2-40B4-BE49-F238E27FC236}">
                  <a16:creationId xmlns:a16="http://schemas.microsoft.com/office/drawing/2014/main" id="{FE71B61F-2A9B-4109-A0B3-75397771D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3" name="Freeform 95">
              <a:extLst>
                <a:ext uri="{FF2B5EF4-FFF2-40B4-BE49-F238E27FC236}">
                  <a16:creationId xmlns:a16="http://schemas.microsoft.com/office/drawing/2014/main" id="{07924B5B-0401-4721-A6E3-4846400562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4" name="Freeform 96">
              <a:extLst>
                <a:ext uri="{FF2B5EF4-FFF2-40B4-BE49-F238E27FC236}">
                  <a16:creationId xmlns:a16="http://schemas.microsoft.com/office/drawing/2014/main" id="{7C1CC05E-2D44-4D98-BDBF-46A2F6AAD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5" name="Freeform 97">
              <a:extLst>
                <a:ext uri="{FF2B5EF4-FFF2-40B4-BE49-F238E27FC236}">
                  <a16:creationId xmlns:a16="http://schemas.microsoft.com/office/drawing/2014/main" id="{C6B60907-49DE-4C50-AFE0-6BF4140FD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6" name="Freeform 98">
              <a:extLst>
                <a:ext uri="{FF2B5EF4-FFF2-40B4-BE49-F238E27FC236}">
                  <a16:creationId xmlns:a16="http://schemas.microsoft.com/office/drawing/2014/main" id="{F9C40186-C7E9-418B-AB95-635A85F66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7" name="Freeform 99">
              <a:extLst>
                <a:ext uri="{FF2B5EF4-FFF2-40B4-BE49-F238E27FC236}">
                  <a16:creationId xmlns:a16="http://schemas.microsoft.com/office/drawing/2014/main" id="{3FC2F85C-F534-415A-B7C9-8D264BB556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8" name="Freeform 100">
              <a:extLst>
                <a:ext uri="{FF2B5EF4-FFF2-40B4-BE49-F238E27FC236}">
                  <a16:creationId xmlns:a16="http://schemas.microsoft.com/office/drawing/2014/main" id="{E9D89C6A-EDF5-4A87-8439-A2D56554D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9" name="Freeform 101">
              <a:extLst>
                <a:ext uri="{FF2B5EF4-FFF2-40B4-BE49-F238E27FC236}">
                  <a16:creationId xmlns:a16="http://schemas.microsoft.com/office/drawing/2014/main" id="{2E966873-61C4-4BD6-9D23-BCE7C8A7B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0" name="Freeform 102">
              <a:extLst>
                <a:ext uri="{FF2B5EF4-FFF2-40B4-BE49-F238E27FC236}">
                  <a16:creationId xmlns:a16="http://schemas.microsoft.com/office/drawing/2014/main" id="{E33623D0-5BBD-4E08-8735-4A4623FE8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1" name="Freeform 103">
              <a:extLst>
                <a:ext uri="{FF2B5EF4-FFF2-40B4-BE49-F238E27FC236}">
                  <a16:creationId xmlns:a16="http://schemas.microsoft.com/office/drawing/2014/main" id="{6B1F5B26-6CB9-4DE3-AD3C-934195DD2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2" name="Freeform 104">
              <a:extLst>
                <a:ext uri="{FF2B5EF4-FFF2-40B4-BE49-F238E27FC236}">
                  <a16:creationId xmlns:a16="http://schemas.microsoft.com/office/drawing/2014/main" id="{0B561777-CA6E-4BBF-A398-434E69CB8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3" name="Freeform 105">
              <a:extLst>
                <a:ext uri="{FF2B5EF4-FFF2-40B4-BE49-F238E27FC236}">
                  <a16:creationId xmlns:a16="http://schemas.microsoft.com/office/drawing/2014/main" id="{B224CFC7-D765-43E9-9E3C-CB86932E0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4" name="Freeform 106">
              <a:extLst>
                <a:ext uri="{FF2B5EF4-FFF2-40B4-BE49-F238E27FC236}">
                  <a16:creationId xmlns:a16="http://schemas.microsoft.com/office/drawing/2014/main" id="{250F006A-1BD9-471A-B9BD-2BEB5ACE0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5" name="Freeform 107">
              <a:extLst>
                <a:ext uri="{FF2B5EF4-FFF2-40B4-BE49-F238E27FC236}">
                  <a16:creationId xmlns:a16="http://schemas.microsoft.com/office/drawing/2014/main" id="{043BDC76-A477-44D1-BFD0-0B5D26860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6" name="Freeform 108">
              <a:extLst>
                <a:ext uri="{FF2B5EF4-FFF2-40B4-BE49-F238E27FC236}">
                  <a16:creationId xmlns:a16="http://schemas.microsoft.com/office/drawing/2014/main" id="{6C7CCFF7-0FC5-477D-9068-7964038CA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7" name="Freeform 109">
              <a:extLst>
                <a:ext uri="{FF2B5EF4-FFF2-40B4-BE49-F238E27FC236}">
                  <a16:creationId xmlns:a16="http://schemas.microsoft.com/office/drawing/2014/main" id="{47B30DF4-044A-47B4-AC8B-8B4938D10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8" name="Freeform 110">
              <a:extLst>
                <a:ext uri="{FF2B5EF4-FFF2-40B4-BE49-F238E27FC236}">
                  <a16:creationId xmlns:a16="http://schemas.microsoft.com/office/drawing/2014/main" id="{23B79CBC-0CDB-45C1-991E-E8C8D166E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9" name="Freeform 111">
              <a:extLst>
                <a:ext uri="{FF2B5EF4-FFF2-40B4-BE49-F238E27FC236}">
                  <a16:creationId xmlns:a16="http://schemas.microsoft.com/office/drawing/2014/main" id="{F60D8B91-88A2-4EB6-9E45-7DED05BC7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0" name="Freeform 112">
              <a:extLst>
                <a:ext uri="{FF2B5EF4-FFF2-40B4-BE49-F238E27FC236}">
                  <a16:creationId xmlns:a16="http://schemas.microsoft.com/office/drawing/2014/main" id="{D821C118-0AE3-46A5-96F7-3E2C636F11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1" name="Freeform 113">
              <a:extLst>
                <a:ext uri="{FF2B5EF4-FFF2-40B4-BE49-F238E27FC236}">
                  <a16:creationId xmlns:a16="http://schemas.microsoft.com/office/drawing/2014/main" id="{E5AF728D-AAB0-4246-A3CA-EBC542D35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2" name="Freeform 114">
              <a:extLst>
                <a:ext uri="{FF2B5EF4-FFF2-40B4-BE49-F238E27FC236}">
                  <a16:creationId xmlns:a16="http://schemas.microsoft.com/office/drawing/2014/main" id="{1C982FDB-09F7-4FF3-A059-6A6E4EB8F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3" name="Freeform 115">
              <a:extLst>
                <a:ext uri="{FF2B5EF4-FFF2-40B4-BE49-F238E27FC236}">
                  <a16:creationId xmlns:a16="http://schemas.microsoft.com/office/drawing/2014/main" id="{75C43161-AC86-4FCA-B1F6-D43FB24FE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4" name="Freeform 116">
              <a:extLst>
                <a:ext uri="{FF2B5EF4-FFF2-40B4-BE49-F238E27FC236}">
                  <a16:creationId xmlns:a16="http://schemas.microsoft.com/office/drawing/2014/main" id="{15CA837C-7FA7-497F-BAEA-B0188D2F4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5" name="Freeform 117">
              <a:extLst>
                <a:ext uri="{FF2B5EF4-FFF2-40B4-BE49-F238E27FC236}">
                  <a16:creationId xmlns:a16="http://schemas.microsoft.com/office/drawing/2014/main" id="{BDD0D502-2394-4F04-8677-A797F69F82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6" name="Freeform 118">
              <a:extLst>
                <a:ext uri="{FF2B5EF4-FFF2-40B4-BE49-F238E27FC236}">
                  <a16:creationId xmlns:a16="http://schemas.microsoft.com/office/drawing/2014/main" id="{03A59EAD-B3AB-4D89-B4F5-B8D9F110CE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7" name="Freeform 119">
              <a:extLst>
                <a:ext uri="{FF2B5EF4-FFF2-40B4-BE49-F238E27FC236}">
                  <a16:creationId xmlns:a16="http://schemas.microsoft.com/office/drawing/2014/main" id="{E5EFA9B4-F10F-4FE4-879F-43B0D1DC1C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8" name="Freeform 120">
              <a:extLst>
                <a:ext uri="{FF2B5EF4-FFF2-40B4-BE49-F238E27FC236}">
                  <a16:creationId xmlns:a16="http://schemas.microsoft.com/office/drawing/2014/main" id="{62DB8812-6066-473F-8A3A-8D229C041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9" name="Freeform 121">
              <a:extLst>
                <a:ext uri="{FF2B5EF4-FFF2-40B4-BE49-F238E27FC236}">
                  <a16:creationId xmlns:a16="http://schemas.microsoft.com/office/drawing/2014/main" id="{52483254-0CDD-41F0-B355-BA90D261D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0" name="Freeform 122">
              <a:extLst>
                <a:ext uri="{FF2B5EF4-FFF2-40B4-BE49-F238E27FC236}">
                  <a16:creationId xmlns:a16="http://schemas.microsoft.com/office/drawing/2014/main" id="{E4E2A2E7-1470-4762-87AC-93FECEB73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1" name="Freeform 123">
              <a:extLst>
                <a:ext uri="{FF2B5EF4-FFF2-40B4-BE49-F238E27FC236}">
                  <a16:creationId xmlns:a16="http://schemas.microsoft.com/office/drawing/2014/main" id="{376D1371-AFCC-44B1-8635-9123A5655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2" name="Freeform 124">
              <a:extLst>
                <a:ext uri="{FF2B5EF4-FFF2-40B4-BE49-F238E27FC236}">
                  <a16:creationId xmlns:a16="http://schemas.microsoft.com/office/drawing/2014/main" id="{72C1D537-A3F5-4945-95C9-BAD6C40E3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3" name="Freeform 125">
              <a:extLst>
                <a:ext uri="{FF2B5EF4-FFF2-40B4-BE49-F238E27FC236}">
                  <a16:creationId xmlns:a16="http://schemas.microsoft.com/office/drawing/2014/main" id="{AF81ADFD-7ADA-4E3F-A2E8-894B6A5564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4587" name="Picture 126" descr="D:\Clip Art\Music\Instruments (I - Z)\Recorder 5.wmf">
            <a:extLst>
              <a:ext uri="{FF2B5EF4-FFF2-40B4-BE49-F238E27FC236}">
                <a16:creationId xmlns:a16="http://schemas.microsoft.com/office/drawing/2014/main" id="{3410CA13-0B10-4D12-A970-50CB0801B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27" descr="D:\Clip Art\Music\Instruments (I - Z)\Violin 04.wmf">
            <a:extLst>
              <a:ext uri="{FF2B5EF4-FFF2-40B4-BE49-F238E27FC236}">
                <a16:creationId xmlns:a16="http://schemas.microsoft.com/office/drawing/2014/main" id="{399D2B57-6663-4AE2-8301-03A07A4A4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9" name="Group 128">
            <a:extLst>
              <a:ext uri="{FF2B5EF4-FFF2-40B4-BE49-F238E27FC236}">
                <a16:creationId xmlns:a16="http://schemas.microsoft.com/office/drawing/2014/main" id="{CFA33B4A-A6BB-43B4-8308-F1B429593449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4682" name="Freeform 129">
              <a:extLst>
                <a:ext uri="{FF2B5EF4-FFF2-40B4-BE49-F238E27FC236}">
                  <a16:creationId xmlns:a16="http://schemas.microsoft.com/office/drawing/2014/main" id="{BCED3773-D9E8-4147-8D42-676C5E1D4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3" name="Freeform 130">
              <a:extLst>
                <a:ext uri="{FF2B5EF4-FFF2-40B4-BE49-F238E27FC236}">
                  <a16:creationId xmlns:a16="http://schemas.microsoft.com/office/drawing/2014/main" id="{249DDD1C-53EC-44C9-B203-EA14C6170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4" name="Freeform 131">
              <a:extLst>
                <a:ext uri="{FF2B5EF4-FFF2-40B4-BE49-F238E27FC236}">
                  <a16:creationId xmlns:a16="http://schemas.microsoft.com/office/drawing/2014/main" id="{60F65C27-ECC4-4AE2-97B7-53B219150A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5" name="Freeform 132">
              <a:extLst>
                <a:ext uri="{FF2B5EF4-FFF2-40B4-BE49-F238E27FC236}">
                  <a16:creationId xmlns:a16="http://schemas.microsoft.com/office/drawing/2014/main" id="{CC4D0A22-32C0-4E6D-92FD-DE17B28F6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6" name="Freeform 133">
              <a:extLst>
                <a:ext uri="{FF2B5EF4-FFF2-40B4-BE49-F238E27FC236}">
                  <a16:creationId xmlns:a16="http://schemas.microsoft.com/office/drawing/2014/main" id="{F89C8D02-2656-4619-95E6-0F7D339D1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7" name="Freeform 134">
              <a:extLst>
                <a:ext uri="{FF2B5EF4-FFF2-40B4-BE49-F238E27FC236}">
                  <a16:creationId xmlns:a16="http://schemas.microsoft.com/office/drawing/2014/main" id="{FAF2B5DA-DCC2-41E5-BA28-06CCA00B8B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8" name="Freeform 135">
              <a:extLst>
                <a:ext uri="{FF2B5EF4-FFF2-40B4-BE49-F238E27FC236}">
                  <a16:creationId xmlns:a16="http://schemas.microsoft.com/office/drawing/2014/main" id="{A33306C1-266F-4252-84EA-243091023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9" name="Freeform 136">
              <a:extLst>
                <a:ext uri="{FF2B5EF4-FFF2-40B4-BE49-F238E27FC236}">
                  <a16:creationId xmlns:a16="http://schemas.microsoft.com/office/drawing/2014/main" id="{C3C144B4-ADC3-4665-A34F-37B80383E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0" name="Freeform 137">
              <a:extLst>
                <a:ext uri="{FF2B5EF4-FFF2-40B4-BE49-F238E27FC236}">
                  <a16:creationId xmlns:a16="http://schemas.microsoft.com/office/drawing/2014/main" id="{54B89AC3-F3FA-49BF-9495-7B5324BFF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1" name="Freeform 138">
              <a:extLst>
                <a:ext uri="{FF2B5EF4-FFF2-40B4-BE49-F238E27FC236}">
                  <a16:creationId xmlns:a16="http://schemas.microsoft.com/office/drawing/2014/main" id="{4DB70295-E4C7-45C4-924C-6429843FC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2" name="Freeform 139">
              <a:extLst>
                <a:ext uri="{FF2B5EF4-FFF2-40B4-BE49-F238E27FC236}">
                  <a16:creationId xmlns:a16="http://schemas.microsoft.com/office/drawing/2014/main" id="{2C15122E-B6EB-45B3-B3D1-4D38E525F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3" name="Freeform 140">
              <a:extLst>
                <a:ext uri="{FF2B5EF4-FFF2-40B4-BE49-F238E27FC236}">
                  <a16:creationId xmlns:a16="http://schemas.microsoft.com/office/drawing/2014/main" id="{2211451C-AE62-4DE9-8563-7E30D0298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4" name="Freeform 141">
              <a:extLst>
                <a:ext uri="{FF2B5EF4-FFF2-40B4-BE49-F238E27FC236}">
                  <a16:creationId xmlns:a16="http://schemas.microsoft.com/office/drawing/2014/main" id="{17B390E2-B01B-44EB-A778-A1DA40E715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5" name="Freeform 142">
              <a:extLst>
                <a:ext uri="{FF2B5EF4-FFF2-40B4-BE49-F238E27FC236}">
                  <a16:creationId xmlns:a16="http://schemas.microsoft.com/office/drawing/2014/main" id="{85FC203B-2986-40B9-A167-082EEFD98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6" name="Freeform 143">
              <a:extLst>
                <a:ext uri="{FF2B5EF4-FFF2-40B4-BE49-F238E27FC236}">
                  <a16:creationId xmlns:a16="http://schemas.microsoft.com/office/drawing/2014/main" id="{1F119D16-9D32-4C94-8A78-B5CC92A72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7" name="Freeform 144">
              <a:extLst>
                <a:ext uri="{FF2B5EF4-FFF2-40B4-BE49-F238E27FC236}">
                  <a16:creationId xmlns:a16="http://schemas.microsoft.com/office/drawing/2014/main" id="{B238ED9A-992D-49F7-9A82-96D776EA3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8" name="Freeform 145">
              <a:extLst>
                <a:ext uri="{FF2B5EF4-FFF2-40B4-BE49-F238E27FC236}">
                  <a16:creationId xmlns:a16="http://schemas.microsoft.com/office/drawing/2014/main" id="{833E6E72-C6C1-43B6-981F-E45A715A3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9" name="Freeform 146">
              <a:extLst>
                <a:ext uri="{FF2B5EF4-FFF2-40B4-BE49-F238E27FC236}">
                  <a16:creationId xmlns:a16="http://schemas.microsoft.com/office/drawing/2014/main" id="{C94653D8-CCC7-431C-B924-E32F5A230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0" name="Freeform 147">
              <a:extLst>
                <a:ext uri="{FF2B5EF4-FFF2-40B4-BE49-F238E27FC236}">
                  <a16:creationId xmlns:a16="http://schemas.microsoft.com/office/drawing/2014/main" id="{5FB1C3EE-FD9B-418A-A2ED-0FCCAABFB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1" name="Freeform 148">
              <a:extLst>
                <a:ext uri="{FF2B5EF4-FFF2-40B4-BE49-F238E27FC236}">
                  <a16:creationId xmlns:a16="http://schemas.microsoft.com/office/drawing/2014/main" id="{5422FE1E-A3E2-4401-836F-E57A5720B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2" name="Freeform 149">
              <a:extLst>
                <a:ext uri="{FF2B5EF4-FFF2-40B4-BE49-F238E27FC236}">
                  <a16:creationId xmlns:a16="http://schemas.microsoft.com/office/drawing/2014/main" id="{D8D24A7E-9BE3-4195-B398-83FA4BDEE3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3" name="Freeform 150">
              <a:extLst>
                <a:ext uri="{FF2B5EF4-FFF2-40B4-BE49-F238E27FC236}">
                  <a16:creationId xmlns:a16="http://schemas.microsoft.com/office/drawing/2014/main" id="{83329D3A-0998-44F2-8708-0643C9630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4" name="Freeform 151">
              <a:extLst>
                <a:ext uri="{FF2B5EF4-FFF2-40B4-BE49-F238E27FC236}">
                  <a16:creationId xmlns:a16="http://schemas.microsoft.com/office/drawing/2014/main" id="{0553A5BD-4B2A-4D56-9E3D-D4817D22EE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5" name="Freeform 152">
              <a:extLst>
                <a:ext uri="{FF2B5EF4-FFF2-40B4-BE49-F238E27FC236}">
                  <a16:creationId xmlns:a16="http://schemas.microsoft.com/office/drawing/2014/main" id="{6ECFA139-CCEC-4D65-B9A8-E6F84F11B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6" name="Freeform 153">
              <a:extLst>
                <a:ext uri="{FF2B5EF4-FFF2-40B4-BE49-F238E27FC236}">
                  <a16:creationId xmlns:a16="http://schemas.microsoft.com/office/drawing/2014/main" id="{13981793-FB5C-4FBE-849B-3E5CB034B1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7" name="Freeform 154">
              <a:extLst>
                <a:ext uri="{FF2B5EF4-FFF2-40B4-BE49-F238E27FC236}">
                  <a16:creationId xmlns:a16="http://schemas.microsoft.com/office/drawing/2014/main" id="{7174B7DC-9620-4A9C-A76C-4CE9B8C95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8" name="Freeform 155">
              <a:extLst>
                <a:ext uri="{FF2B5EF4-FFF2-40B4-BE49-F238E27FC236}">
                  <a16:creationId xmlns:a16="http://schemas.microsoft.com/office/drawing/2014/main" id="{6AD429A5-FD6C-4CBF-BA1D-0B52C9860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9" name="Freeform 156">
              <a:extLst>
                <a:ext uri="{FF2B5EF4-FFF2-40B4-BE49-F238E27FC236}">
                  <a16:creationId xmlns:a16="http://schemas.microsoft.com/office/drawing/2014/main" id="{D9D24AE1-7E04-4630-BEAF-C241C6289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0" name="Freeform 157">
              <a:extLst>
                <a:ext uri="{FF2B5EF4-FFF2-40B4-BE49-F238E27FC236}">
                  <a16:creationId xmlns:a16="http://schemas.microsoft.com/office/drawing/2014/main" id="{952B94DB-68E2-4347-A841-3CFD81384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1" name="Freeform 158">
              <a:extLst>
                <a:ext uri="{FF2B5EF4-FFF2-40B4-BE49-F238E27FC236}">
                  <a16:creationId xmlns:a16="http://schemas.microsoft.com/office/drawing/2014/main" id="{E607EF0C-CDA7-42B2-802B-103F346D66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2" name="Freeform 159">
              <a:extLst>
                <a:ext uri="{FF2B5EF4-FFF2-40B4-BE49-F238E27FC236}">
                  <a16:creationId xmlns:a16="http://schemas.microsoft.com/office/drawing/2014/main" id="{6C380900-CB0C-4BF8-BDE3-0CDBF5806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3" name="Freeform 160">
              <a:extLst>
                <a:ext uri="{FF2B5EF4-FFF2-40B4-BE49-F238E27FC236}">
                  <a16:creationId xmlns:a16="http://schemas.microsoft.com/office/drawing/2014/main" id="{9EC8B90E-29DD-4E6E-B9C0-99D878B9E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4" name="Freeform 161">
              <a:extLst>
                <a:ext uri="{FF2B5EF4-FFF2-40B4-BE49-F238E27FC236}">
                  <a16:creationId xmlns:a16="http://schemas.microsoft.com/office/drawing/2014/main" id="{559DC790-E9D9-4BF4-AF06-528AD443D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5" name="Freeform 162">
              <a:extLst>
                <a:ext uri="{FF2B5EF4-FFF2-40B4-BE49-F238E27FC236}">
                  <a16:creationId xmlns:a16="http://schemas.microsoft.com/office/drawing/2014/main" id="{7C397DC5-EBBF-4EF5-8F1F-69745EA2B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6" name="Freeform 163">
              <a:extLst>
                <a:ext uri="{FF2B5EF4-FFF2-40B4-BE49-F238E27FC236}">
                  <a16:creationId xmlns:a16="http://schemas.microsoft.com/office/drawing/2014/main" id="{8FA906B8-A2DC-41E4-8CC9-1B22B2DED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7" name="Freeform 164">
              <a:extLst>
                <a:ext uri="{FF2B5EF4-FFF2-40B4-BE49-F238E27FC236}">
                  <a16:creationId xmlns:a16="http://schemas.microsoft.com/office/drawing/2014/main" id="{65ED078A-69C6-4ECE-8B10-C94DAFA5E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8" name="Freeform 165">
              <a:extLst>
                <a:ext uri="{FF2B5EF4-FFF2-40B4-BE49-F238E27FC236}">
                  <a16:creationId xmlns:a16="http://schemas.microsoft.com/office/drawing/2014/main" id="{96F8834B-421F-472A-9F89-876F48922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9" name="Freeform 166">
              <a:extLst>
                <a:ext uri="{FF2B5EF4-FFF2-40B4-BE49-F238E27FC236}">
                  <a16:creationId xmlns:a16="http://schemas.microsoft.com/office/drawing/2014/main" id="{D202EDAB-CF21-44FF-BECB-3BC171044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0" name="Freeform 167">
              <a:extLst>
                <a:ext uri="{FF2B5EF4-FFF2-40B4-BE49-F238E27FC236}">
                  <a16:creationId xmlns:a16="http://schemas.microsoft.com/office/drawing/2014/main" id="{1E4BB413-83F9-4775-B1D4-2545A6C15F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1" name="Freeform 168">
              <a:extLst>
                <a:ext uri="{FF2B5EF4-FFF2-40B4-BE49-F238E27FC236}">
                  <a16:creationId xmlns:a16="http://schemas.microsoft.com/office/drawing/2014/main" id="{4142D378-9A4A-42F1-AE53-FC281CCAE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2" name="Freeform 169">
              <a:extLst>
                <a:ext uri="{FF2B5EF4-FFF2-40B4-BE49-F238E27FC236}">
                  <a16:creationId xmlns:a16="http://schemas.microsoft.com/office/drawing/2014/main" id="{4332BEFF-B6DF-4D60-B12E-C35A2C1EBA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3" name="Freeform 170">
              <a:extLst>
                <a:ext uri="{FF2B5EF4-FFF2-40B4-BE49-F238E27FC236}">
                  <a16:creationId xmlns:a16="http://schemas.microsoft.com/office/drawing/2014/main" id="{964574A5-F2CC-41F3-A0C0-DD2251B96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4" name="Freeform 171">
              <a:extLst>
                <a:ext uri="{FF2B5EF4-FFF2-40B4-BE49-F238E27FC236}">
                  <a16:creationId xmlns:a16="http://schemas.microsoft.com/office/drawing/2014/main" id="{1C74A772-4E80-4B70-8FF4-3A17BF64BC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5" name="Freeform 172">
              <a:extLst>
                <a:ext uri="{FF2B5EF4-FFF2-40B4-BE49-F238E27FC236}">
                  <a16:creationId xmlns:a16="http://schemas.microsoft.com/office/drawing/2014/main" id="{A264F74D-D174-41AB-9FAA-7BE328523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6" name="Freeform 173">
              <a:extLst>
                <a:ext uri="{FF2B5EF4-FFF2-40B4-BE49-F238E27FC236}">
                  <a16:creationId xmlns:a16="http://schemas.microsoft.com/office/drawing/2014/main" id="{8F750E9D-5242-4D1B-9B39-8B0996F8C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7" name="Freeform 174">
              <a:extLst>
                <a:ext uri="{FF2B5EF4-FFF2-40B4-BE49-F238E27FC236}">
                  <a16:creationId xmlns:a16="http://schemas.microsoft.com/office/drawing/2014/main" id="{20DF50C8-2775-43E5-8208-DC1B08DDB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90" name="Oval 175">
            <a:extLst>
              <a:ext uri="{FF2B5EF4-FFF2-40B4-BE49-F238E27FC236}">
                <a16:creationId xmlns:a16="http://schemas.microsoft.com/office/drawing/2014/main" id="{7D96A675-3CFB-44D0-89C7-C47E4562812C}"/>
              </a:ext>
            </a:extLst>
          </p:cNvPr>
          <p:cNvSpPr>
            <a:spLocks noChangeArrowheads="1"/>
          </p:cNvSpPr>
          <p:nvPr/>
        </p:nvSpPr>
        <p:spPr bwMode="auto">
          <a:xfrm rot="26986">
            <a:off x="4379913" y="3094038"/>
            <a:ext cx="3240087" cy="3240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1" name="Oval 176">
            <a:extLst>
              <a:ext uri="{FF2B5EF4-FFF2-40B4-BE49-F238E27FC236}">
                <a16:creationId xmlns:a16="http://schemas.microsoft.com/office/drawing/2014/main" id="{6912CEBC-E4BC-4CFB-AABA-57F355D8CF3C}"/>
              </a:ext>
            </a:extLst>
          </p:cNvPr>
          <p:cNvSpPr>
            <a:spLocks noChangeArrowheads="1"/>
          </p:cNvSpPr>
          <p:nvPr/>
        </p:nvSpPr>
        <p:spPr bwMode="auto">
          <a:xfrm rot="26986">
            <a:off x="5983288" y="4660900"/>
            <a:ext cx="58737" cy="587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2" name="Line 177">
            <a:extLst>
              <a:ext uri="{FF2B5EF4-FFF2-40B4-BE49-F238E27FC236}">
                <a16:creationId xmlns:a16="http://schemas.microsoft.com/office/drawing/2014/main" id="{5470EF81-3720-4F32-A508-88DE98744EC8}"/>
              </a:ext>
            </a:extLst>
          </p:cNvPr>
          <p:cNvSpPr>
            <a:spLocks noChangeShapeType="1"/>
          </p:cNvSpPr>
          <p:nvPr/>
        </p:nvSpPr>
        <p:spPr bwMode="auto">
          <a:xfrm rot="26986" flipH="1" flipV="1">
            <a:off x="4786313" y="3659188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Text Box 178">
            <a:extLst>
              <a:ext uri="{FF2B5EF4-FFF2-40B4-BE49-F238E27FC236}">
                <a16:creationId xmlns:a16="http://schemas.microsoft.com/office/drawing/2014/main" id="{B39500C6-72DC-4DA6-9DBD-B5343B35DBD1}"/>
              </a:ext>
            </a:extLst>
          </p:cNvPr>
          <p:cNvSpPr txBox="1">
            <a:spLocks noChangeArrowheads="1"/>
          </p:cNvSpPr>
          <p:nvPr/>
        </p:nvSpPr>
        <p:spPr bwMode="auto">
          <a:xfrm rot="1331594">
            <a:off x="5775325" y="3584575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4594" name="Text Box 179">
            <a:extLst>
              <a:ext uri="{FF2B5EF4-FFF2-40B4-BE49-F238E27FC236}">
                <a16:creationId xmlns:a16="http://schemas.microsoft.com/office/drawing/2014/main" id="{B2AC1FCB-A297-4270-A281-1CECDFD8EA0C}"/>
              </a:ext>
            </a:extLst>
          </p:cNvPr>
          <p:cNvSpPr txBox="1">
            <a:spLocks noChangeArrowheads="1"/>
          </p:cNvSpPr>
          <p:nvPr/>
        </p:nvSpPr>
        <p:spPr bwMode="auto">
          <a:xfrm rot="-4914822">
            <a:off x="4163219" y="3913981"/>
            <a:ext cx="1162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4595" name="Line 180">
            <a:extLst>
              <a:ext uri="{FF2B5EF4-FFF2-40B4-BE49-F238E27FC236}">
                <a16:creationId xmlns:a16="http://schemas.microsoft.com/office/drawing/2014/main" id="{6E2B5810-5830-4C1C-BB4D-35817C6580B9}"/>
              </a:ext>
            </a:extLst>
          </p:cNvPr>
          <p:cNvSpPr>
            <a:spLocks noChangeShapeType="1"/>
          </p:cNvSpPr>
          <p:nvPr/>
        </p:nvSpPr>
        <p:spPr bwMode="auto">
          <a:xfrm rot="10794434" flipV="1">
            <a:off x="5200650" y="4694238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Text Box 181">
            <a:extLst>
              <a:ext uri="{FF2B5EF4-FFF2-40B4-BE49-F238E27FC236}">
                <a16:creationId xmlns:a16="http://schemas.microsoft.com/office/drawing/2014/main" id="{F5CA1FF8-6E14-4F0B-BE1B-E104B63D04CD}"/>
              </a:ext>
            </a:extLst>
          </p:cNvPr>
          <p:cNvSpPr txBox="1">
            <a:spLocks noChangeArrowheads="1"/>
          </p:cNvSpPr>
          <p:nvPr/>
        </p:nvSpPr>
        <p:spPr bwMode="auto">
          <a:xfrm rot="-7418091">
            <a:off x="3987007" y="5023644"/>
            <a:ext cx="1638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ecorder</a:t>
            </a:r>
          </a:p>
        </p:txBody>
      </p:sp>
      <p:sp>
        <p:nvSpPr>
          <p:cNvPr id="24597" name="Line 182">
            <a:extLst>
              <a:ext uri="{FF2B5EF4-FFF2-40B4-BE49-F238E27FC236}">
                <a16:creationId xmlns:a16="http://schemas.microsoft.com/office/drawing/2014/main" id="{8C8F71B1-05D8-4E0C-B657-FCC483D96385}"/>
              </a:ext>
            </a:extLst>
          </p:cNvPr>
          <p:cNvSpPr>
            <a:spLocks noChangeShapeType="1"/>
          </p:cNvSpPr>
          <p:nvPr/>
        </p:nvSpPr>
        <p:spPr bwMode="auto">
          <a:xfrm rot="7183505" flipV="1">
            <a:off x="5097463" y="5222875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Text Box 183">
            <a:extLst>
              <a:ext uri="{FF2B5EF4-FFF2-40B4-BE49-F238E27FC236}">
                <a16:creationId xmlns:a16="http://schemas.microsoft.com/office/drawing/2014/main" id="{2844C3B1-0C22-4A88-B928-91CED954AE56}"/>
              </a:ext>
            </a:extLst>
          </p:cNvPr>
          <p:cNvSpPr txBox="1">
            <a:spLocks noChangeArrowheads="1"/>
          </p:cNvSpPr>
          <p:nvPr/>
        </p:nvSpPr>
        <p:spPr bwMode="auto">
          <a:xfrm rot="7183505">
            <a:off x="4953794" y="5691981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Drum</a:t>
            </a:r>
          </a:p>
        </p:txBody>
      </p:sp>
      <p:sp>
        <p:nvSpPr>
          <p:cNvPr id="24599" name="Text Box 184">
            <a:extLst>
              <a:ext uri="{FF2B5EF4-FFF2-40B4-BE49-F238E27FC236}">
                <a16:creationId xmlns:a16="http://schemas.microsoft.com/office/drawing/2014/main" id="{5EF14E09-33F4-4A1E-A9D7-D3DFD77A3EC9}"/>
              </a:ext>
            </a:extLst>
          </p:cNvPr>
          <p:cNvSpPr txBox="1">
            <a:spLocks noChangeArrowheads="1"/>
          </p:cNvSpPr>
          <p:nvPr/>
        </p:nvSpPr>
        <p:spPr bwMode="auto">
          <a:xfrm rot="8688181">
            <a:off x="5627688" y="5410200"/>
            <a:ext cx="1695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Keyboard</a:t>
            </a:r>
          </a:p>
        </p:txBody>
      </p:sp>
      <p:sp>
        <p:nvSpPr>
          <p:cNvPr id="24600" name="Line 185">
            <a:extLst>
              <a:ext uri="{FF2B5EF4-FFF2-40B4-BE49-F238E27FC236}">
                <a16:creationId xmlns:a16="http://schemas.microsoft.com/office/drawing/2014/main" id="{D4515B3C-A255-4E34-8D60-BA0880A38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699000"/>
            <a:ext cx="16573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Line 186">
            <a:extLst>
              <a:ext uri="{FF2B5EF4-FFF2-40B4-BE49-F238E27FC236}">
                <a16:creationId xmlns:a16="http://schemas.microsoft.com/office/drawing/2014/main" id="{F4D778F2-D4C7-4FF5-83DE-286ADEDEC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3450" y="4692650"/>
            <a:ext cx="161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187">
            <a:extLst>
              <a:ext uri="{FF2B5EF4-FFF2-40B4-BE49-F238E27FC236}">
                <a16:creationId xmlns:a16="http://schemas.microsoft.com/office/drawing/2014/main" id="{E8666549-1B85-4B49-A871-6E0E61D728C1}"/>
              </a:ext>
            </a:extLst>
          </p:cNvPr>
          <p:cNvGrpSpPr>
            <a:grpSpLocks/>
          </p:cNvGrpSpPr>
          <p:nvPr/>
        </p:nvGrpSpPr>
        <p:grpSpPr bwMode="auto">
          <a:xfrm>
            <a:off x="5308600" y="4337050"/>
            <a:ext cx="1403350" cy="1008063"/>
            <a:chOff x="3344" y="2732"/>
            <a:chExt cx="884" cy="635"/>
          </a:xfrm>
        </p:grpSpPr>
        <p:sp>
          <p:nvSpPr>
            <p:cNvPr id="24677" name="Text Box 188">
              <a:extLst>
                <a:ext uri="{FF2B5EF4-FFF2-40B4-BE49-F238E27FC236}">
                  <a16:creationId xmlns:a16="http://schemas.microsoft.com/office/drawing/2014/main" id="{C031A575-B527-4253-9618-88E0D03FA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" y="2732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14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78" name="Text Box 189">
              <a:extLst>
                <a:ext uri="{FF2B5EF4-FFF2-40B4-BE49-F238E27FC236}">
                  <a16:creationId xmlns:a16="http://schemas.microsoft.com/office/drawing/2014/main" id="{9DD720F4-0F40-4DBE-BF95-83218E00C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2964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10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79" name="Text Box 190">
              <a:extLst>
                <a:ext uri="{FF2B5EF4-FFF2-40B4-BE49-F238E27FC236}">
                  <a16:creationId xmlns:a16="http://schemas.microsoft.com/office/drawing/2014/main" id="{B69E094B-A189-4681-BDED-04C6DAE46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6" y="2960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80" name="Text Box 191">
              <a:extLst>
                <a:ext uri="{FF2B5EF4-FFF2-40B4-BE49-F238E27FC236}">
                  <a16:creationId xmlns:a16="http://schemas.microsoft.com/office/drawing/2014/main" id="{B04BC186-8532-4CDE-9A02-CB174C37A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" y="2748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81" name="Text Box 192">
              <a:extLst>
                <a:ext uri="{FF2B5EF4-FFF2-40B4-BE49-F238E27FC236}">
                  <a16:creationId xmlns:a16="http://schemas.microsoft.com/office/drawing/2014/main" id="{A130AACF-63FB-498B-BCBE-9A876F6AC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" y="3136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2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5F096ECE-E3CF-40F5-8D4E-4C3A8A8DF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711FAD1E-ECAA-4E9C-840F-1C4223709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481D8500-0576-4C36-B2A9-74EBA3181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D803C340-C619-4D52-BA21-EDFCAAC15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C487B8CB-E704-41CF-ACF2-5A6CD9897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3" name="Group 198">
            <a:extLst>
              <a:ext uri="{FF2B5EF4-FFF2-40B4-BE49-F238E27FC236}">
                <a16:creationId xmlns:a16="http://schemas.microsoft.com/office/drawing/2014/main" id="{941D0CAE-D98F-4AAF-9411-D4CBA181CAEC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4604" name="Freeform 199">
              <a:extLst>
                <a:ext uri="{FF2B5EF4-FFF2-40B4-BE49-F238E27FC236}">
                  <a16:creationId xmlns:a16="http://schemas.microsoft.com/office/drawing/2014/main" id="{4DC842B3-F8B2-4FA6-AED4-2279F69A5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5" name="Freeform 200">
              <a:extLst>
                <a:ext uri="{FF2B5EF4-FFF2-40B4-BE49-F238E27FC236}">
                  <a16:creationId xmlns:a16="http://schemas.microsoft.com/office/drawing/2014/main" id="{7C867D35-E8C3-4248-B773-AFB3AE1BA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6" name="Freeform 201">
              <a:extLst>
                <a:ext uri="{FF2B5EF4-FFF2-40B4-BE49-F238E27FC236}">
                  <a16:creationId xmlns:a16="http://schemas.microsoft.com/office/drawing/2014/main" id="{15B067C7-2A83-4005-827B-955C24C93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7" name="Line 202">
              <a:extLst>
                <a:ext uri="{FF2B5EF4-FFF2-40B4-BE49-F238E27FC236}">
                  <a16:creationId xmlns:a16="http://schemas.microsoft.com/office/drawing/2014/main" id="{ED9CAF4C-ED60-498D-8CF3-8ED52EBDC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8" name="Line 203">
              <a:extLst>
                <a:ext uri="{FF2B5EF4-FFF2-40B4-BE49-F238E27FC236}">
                  <a16:creationId xmlns:a16="http://schemas.microsoft.com/office/drawing/2014/main" id="{7C78F160-F71A-42CE-8544-B1A9F7E95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Line 204">
              <a:extLst>
                <a:ext uri="{FF2B5EF4-FFF2-40B4-BE49-F238E27FC236}">
                  <a16:creationId xmlns:a16="http://schemas.microsoft.com/office/drawing/2014/main" id="{7AF0F72A-A533-4E0E-92A5-EBA37DCC4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205">
              <a:extLst>
                <a:ext uri="{FF2B5EF4-FFF2-40B4-BE49-F238E27FC236}">
                  <a16:creationId xmlns:a16="http://schemas.microsoft.com/office/drawing/2014/main" id="{86348949-9C24-4C79-A5D6-674E50319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Line 206">
              <a:extLst>
                <a:ext uri="{FF2B5EF4-FFF2-40B4-BE49-F238E27FC236}">
                  <a16:creationId xmlns:a16="http://schemas.microsoft.com/office/drawing/2014/main" id="{710D1CFC-4B95-41C3-AFFD-A551789AD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207">
              <a:extLst>
                <a:ext uri="{FF2B5EF4-FFF2-40B4-BE49-F238E27FC236}">
                  <a16:creationId xmlns:a16="http://schemas.microsoft.com/office/drawing/2014/main" id="{D69F2005-7764-42F2-9871-24B1935F0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208">
              <a:extLst>
                <a:ext uri="{FF2B5EF4-FFF2-40B4-BE49-F238E27FC236}">
                  <a16:creationId xmlns:a16="http://schemas.microsoft.com/office/drawing/2014/main" id="{CC88E1B4-97E5-4113-869A-99D4F85A5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Line 209">
              <a:extLst>
                <a:ext uri="{FF2B5EF4-FFF2-40B4-BE49-F238E27FC236}">
                  <a16:creationId xmlns:a16="http://schemas.microsoft.com/office/drawing/2014/main" id="{95D52BB0-85FB-49E5-91DB-03F226ACF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210">
              <a:extLst>
                <a:ext uri="{FF2B5EF4-FFF2-40B4-BE49-F238E27FC236}">
                  <a16:creationId xmlns:a16="http://schemas.microsoft.com/office/drawing/2014/main" id="{42881114-76B6-4CA2-AAD2-55F9AF9F1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211">
              <a:extLst>
                <a:ext uri="{FF2B5EF4-FFF2-40B4-BE49-F238E27FC236}">
                  <a16:creationId xmlns:a16="http://schemas.microsoft.com/office/drawing/2014/main" id="{0DBBCEA4-93C6-458D-8A93-DDD4236BD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212">
              <a:extLst>
                <a:ext uri="{FF2B5EF4-FFF2-40B4-BE49-F238E27FC236}">
                  <a16:creationId xmlns:a16="http://schemas.microsoft.com/office/drawing/2014/main" id="{2A769FC4-98D0-4FA9-A37E-BD1583B75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213">
              <a:extLst>
                <a:ext uri="{FF2B5EF4-FFF2-40B4-BE49-F238E27FC236}">
                  <a16:creationId xmlns:a16="http://schemas.microsoft.com/office/drawing/2014/main" id="{BFFA926F-DA69-4B16-A3DB-CF9442D90B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214">
              <a:extLst>
                <a:ext uri="{FF2B5EF4-FFF2-40B4-BE49-F238E27FC236}">
                  <a16:creationId xmlns:a16="http://schemas.microsoft.com/office/drawing/2014/main" id="{F9C73384-095C-4FE5-9695-6AEC0D082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Line 215">
              <a:extLst>
                <a:ext uri="{FF2B5EF4-FFF2-40B4-BE49-F238E27FC236}">
                  <a16:creationId xmlns:a16="http://schemas.microsoft.com/office/drawing/2014/main" id="{E0C1F455-A86F-44A7-BBDA-98740DE21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216">
              <a:extLst>
                <a:ext uri="{FF2B5EF4-FFF2-40B4-BE49-F238E27FC236}">
                  <a16:creationId xmlns:a16="http://schemas.microsoft.com/office/drawing/2014/main" id="{54D1203A-568D-4B15-82B1-84634BFA8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217">
              <a:extLst>
                <a:ext uri="{FF2B5EF4-FFF2-40B4-BE49-F238E27FC236}">
                  <a16:creationId xmlns:a16="http://schemas.microsoft.com/office/drawing/2014/main" id="{FA142F4F-ACF1-45DE-BF4E-6FE378490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218">
              <a:extLst>
                <a:ext uri="{FF2B5EF4-FFF2-40B4-BE49-F238E27FC236}">
                  <a16:creationId xmlns:a16="http://schemas.microsoft.com/office/drawing/2014/main" id="{754C3A9F-5C51-4A6B-86ED-BAD5DA45AF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Line 219">
              <a:extLst>
                <a:ext uri="{FF2B5EF4-FFF2-40B4-BE49-F238E27FC236}">
                  <a16:creationId xmlns:a16="http://schemas.microsoft.com/office/drawing/2014/main" id="{97C726AF-D570-4844-8741-597705E59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220">
              <a:extLst>
                <a:ext uri="{FF2B5EF4-FFF2-40B4-BE49-F238E27FC236}">
                  <a16:creationId xmlns:a16="http://schemas.microsoft.com/office/drawing/2014/main" id="{72872FCD-3CA6-49EE-B5C9-B8728EDB0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Line 221">
              <a:extLst>
                <a:ext uri="{FF2B5EF4-FFF2-40B4-BE49-F238E27FC236}">
                  <a16:creationId xmlns:a16="http://schemas.microsoft.com/office/drawing/2014/main" id="{7F530FD0-8012-4E6D-9EE4-689C6B93B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222">
              <a:extLst>
                <a:ext uri="{FF2B5EF4-FFF2-40B4-BE49-F238E27FC236}">
                  <a16:creationId xmlns:a16="http://schemas.microsoft.com/office/drawing/2014/main" id="{A41B5AAA-2352-4076-9A87-8706C2D49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8" name="Line 223">
              <a:extLst>
                <a:ext uri="{FF2B5EF4-FFF2-40B4-BE49-F238E27FC236}">
                  <a16:creationId xmlns:a16="http://schemas.microsoft.com/office/drawing/2014/main" id="{BC14E387-569D-48F9-827E-984408BA8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Line 224">
              <a:extLst>
                <a:ext uri="{FF2B5EF4-FFF2-40B4-BE49-F238E27FC236}">
                  <a16:creationId xmlns:a16="http://schemas.microsoft.com/office/drawing/2014/main" id="{E4C076F3-9054-4021-9092-9600F2AA9E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0" name="Line 225">
              <a:extLst>
                <a:ext uri="{FF2B5EF4-FFF2-40B4-BE49-F238E27FC236}">
                  <a16:creationId xmlns:a16="http://schemas.microsoft.com/office/drawing/2014/main" id="{71ECBB10-A05C-4F2E-A41B-E16C5915E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Line 226">
              <a:extLst>
                <a:ext uri="{FF2B5EF4-FFF2-40B4-BE49-F238E27FC236}">
                  <a16:creationId xmlns:a16="http://schemas.microsoft.com/office/drawing/2014/main" id="{B2A9BF4F-6C50-44A8-8EE9-B36D7704D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2" name="Line 227">
              <a:extLst>
                <a:ext uri="{FF2B5EF4-FFF2-40B4-BE49-F238E27FC236}">
                  <a16:creationId xmlns:a16="http://schemas.microsoft.com/office/drawing/2014/main" id="{ACC8846D-9E51-4503-BEAF-62914962A1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228">
              <a:extLst>
                <a:ext uri="{FF2B5EF4-FFF2-40B4-BE49-F238E27FC236}">
                  <a16:creationId xmlns:a16="http://schemas.microsoft.com/office/drawing/2014/main" id="{5B2986FE-EC97-4937-958B-17F280017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4" name="Line 229">
              <a:extLst>
                <a:ext uri="{FF2B5EF4-FFF2-40B4-BE49-F238E27FC236}">
                  <a16:creationId xmlns:a16="http://schemas.microsoft.com/office/drawing/2014/main" id="{D8848880-C7EE-487B-8414-0089A21DC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Line 230">
              <a:extLst>
                <a:ext uri="{FF2B5EF4-FFF2-40B4-BE49-F238E27FC236}">
                  <a16:creationId xmlns:a16="http://schemas.microsoft.com/office/drawing/2014/main" id="{A5945F07-8C65-44FD-A4EC-ED3895488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6" name="Line 231">
              <a:extLst>
                <a:ext uri="{FF2B5EF4-FFF2-40B4-BE49-F238E27FC236}">
                  <a16:creationId xmlns:a16="http://schemas.microsoft.com/office/drawing/2014/main" id="{77154AF1-F694-4F3B-A189-161F11C78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232">
              <a:extLst>
                <a:ext uri="{FF2B5EF4-FFF2-40B4-BE49-F238E27FC236}">
                  <a16:creationId xmlns:a16="http://schemas.microsoft.com/office/drawing/2014/main" id="{00F83262-3631-4C9F-9D0F-4E535707F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8" name="Line 233">
              <a:extLst>
                <a:ext uri="{FF2B5EF4-FFF2-40B4-BE49-F238E27FC236}">
                  <a16:creationId xmlns:a16="http://schemas.microsoft.com/office/drawing/2014/main" id="{0802DD13-0FB7-4CCF-AA57-613240629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9" name="Line 234">
              <a:extLst>
                <a:ext uri="{FF2B5EF4-FFF2-40B4-BE49-F238E27FC236}">
                  <a16:creationId xmlns:a16="http://schemas.microsoft.com/office/drawing/2014/main" id="{192A03F7-D064-4731-8621-8E985623C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0" name="Line 235">
              <a:extLst>
                <a:ext uri="{FF2B5EF4-FFF2-40B4-BE49-F238E27FC236}">
                  <a16:creationId xmlns:a16="http://schemas.microsoft.com/office/drawing/2014/main" id="{23528B3A-6274-463D-8D49-06F58A208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1" name="Line 236">
              <a:extLst>
                <a:ext uri="{FF2B5EF4-FFF2-40B4-BE49-F238E27FC236}">
                  <a16:creationId xmlns:a16="http://schemas.microsoft.com/office/drawing/2014/main" id="{294863A8-1485-4582-9F88-5ABA5CCFB0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2" name="Line 237">
              <a:extLst>
                <a:ext uri="{FF2B5EF4-FFF2-40B4-BE49-F238E27FC236}">
                  <a16:creationId xmlns:a16="http://schemas.microsoft.com/office/drawing/2014/main" id="{F33066FC-B81B-41E8-9EF9-09369D67E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3" name="Line 238">
              <a:extLst>
                <a:ext uri="{FF2B5EF4-FFF2-40B4-BE49-F238E27FC236}">
                  <a16:creationId xmlns:a16="http://schemas.microsoft.com/office/drawing/2014/main" id="{47E40078-C368-4A7A-85C6-D8653A247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Line 239">
              <a:extLst>
                <a:ext uri="{FF2B5EF4-FFF2-40B4-BE49-F238E27FC236}">
                  <a16:creationId xmlns:a16="http://schemas.microsoft.com/office/drawing/2014/main" id="{2555E94A-2A6A-4EDD-8F7C-97BAFA201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5" name="Line 240">
              <a:extLst>
                <a:ext uri="{FF2B5EF4-FFF2-40B4-BE49-F238E27FC236}">
                  <a16:creationId xmlns:a16="http://schemas.microsoft.com/office/drawing/2014/main" id="{FE2515B5-E27E-4412-A4BE-1CA68DE9B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6" name="Freeform 241">
              <a:extLst>
                <a:ext uri="{FF2B5EF4-FFF2-40B4-BE49-F238E27FC236}">
                  <a16:creationId xmlns:a16="http://schemas.microsoft.com/office/drawing/2014/main" id="{1AA52E27-F973-4DC2-A59D-C03F741A6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7" name="Freeform 242">
              <a:extLst>
                <a:ext uri="{FF2B5EF4-FFF2-40B4-BE49-F238E27FC236}">
                  <a16:creationId xmlns:a16="http://schemas.microsoft.com/office/drawing/2014/main" id="{F54BD090-E16A-41C6-9499-CF6A5D9C82C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8" name="Freeform 243">
              <a:extLst>
                <a:ext uri="{FF2B5EF4-FFF2-40B4-BE49-F238E27FC236}">
                  <a16:creationId xmlns:a16="http://schemas.microsoft.com/office/drawing/2014/main" id="{0E57BAE3-0190-409F-8619-225D8616C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9" name="Freeform 244">
              <a:extLst>
                <a:ext uri="{FF2B5EF4-FFF2-40B4-BE49-F238E27FC236}">
                  <a16:creationId xmlns:a16="http://schemas.microsoft.com/office/drawing/2014/main" id="{F66EFC84-316B-406A-9CE1-14B1AB339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0" name="Freeform 245">
              <a:extLst>
                <a:ext uri="{FF2B5EF4-FFF2-40B4-BE49-F238E27FC236}">
                  <a16:creationId xmlns:a16="http://schemas.microsoft.com/office/drawing/2014/main" id="{A0C96FFE-66A6-4E79-ABFB-08902B826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1" name="Freeform 246">
              <a:extLst>
                <a:ext uri="{FF2B5EF4-FFF2-40B4-BE49-F238E27FC236}">
                  <a16:creationId xmlns:a16="http://schemas.microsoft.com/office/drawing/2014/main" id="{B024B9CE-2A3D-4858-9BDA-190BB91B6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2" name="Freeform 247">
              <a:extLst>
                <a:ext uri="{FF2B5EF4-FFF2-40B4-BE49-F238E27FC236}">
                  <a16:creationId xmlns:a16="http://schemas.microsoft.com/office/drawing/2014/main" id="{CB206A60-5853-49D1-9A7B-71241D60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3" name="Freeform 248">
              <a:extLst>
                <a:ext uri="{FF2B5EF4-FFF2-40B4-BE49-F238E27FC236}">
                  <a16:creationId xmlns:a16="http://schemas.microsoft.com/office/drawing/2014/main" id="{618D892C-EED8-44FE-839B-0A7CA9E6DA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4" name="Freeform 249">
              <a:extLst>
                <a:ext uri="{FF2B5EF4-FFF2-40B4-BE49-F238E27FC236}">
                  <a16:creationId xmlns:a16="http://schemas.microsoft.com/office/drawing/2014/main" id="{7152BC56-044E-47C0-B752-4CB091083AA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5" name="Freeform 250">
              <a:extLst>
                <a:ext uri="{FF2B5EF4-FFF2-40B4-BE49-F238E27FC236}">
                  <a16:creationId xmlns:a16="http://schemas.microsoft.com/office/drawing/2014/main" id="{6256FBDE-43F4-4651-8B40-128C21F066A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6" name="Freeform 251">
              <a:extLst>
                <a:ext uri="{FF2B5EF4-FFF2-40B4-BE49-F238E27FC236}">
                  <a16:creationId xmlns:a16="http://schemas.microsoft.com/office/drawing/2014/main" id="{8DB8370A-C8DB-46EF-AEFA-68134098CC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7" name="Freeform 252">
              <a:extLst>
                <a:ext uri="{FF2B5EF4-FFF2-40B4-BE49-F238E27FC236}">
                  <a16:creationId xmlns:a16="http://schemas.microsoft.com/office/drawing/2014/main" id="{0D377296-8A55-43D9-A94E-8DDF85085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8" name="Freeform 253">
              <a:extLst>
                <a:ext uri="{FF2B5EF4-FFF2-40B4-BE49-F238E27FC236}">
                  <a16:creationId xmlns:a16="http://schemas.microsoft.com/office/drawing/2014/main" id="{9445F057-B13A-42CE-AEE5-B7A10D531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9" name="Freeform 254">
              <a:extLst>
                <a:ext uri="{FF2B5EF4-FFF2-40B4-BE49-F238E27FC236}">
                  <a16:creationId xmlns:a16="http://schemas.microsoft.com/office/drawing/2014/main" id="{6CAAC664-33D6-4385-A14D-C309F6C19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0" name="Freeform 255">
              <a:extLst>
                <a:ext uri="{FF2B5EF4-FFF2-40B4-BE49-F238E27FC236}">
                  <a16:creationId xmlns:a16="http://schemas.microsoft.com/office/drawing/2014/main" id="{ABAD1522-A405-439B-9AFD-9A5E0D7DB7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1" name="Freeform 256">
              <a:extLst>
                <a:ext uri="{FF2B5EF4-FFF2-40B4-BE49-F238E27FC236}">
                  <a16:creationId xmlns:a16="http://schemas.microsoft.com/office/drawing/2014/main" id="{9D5606F6-FCB3-42F8-9913-3EA23EF3C6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2" name="Freeform 257">
              <a:extLst>
                <a:ext uri="{FF2B5EF4-FFF2-40B4-BE49-F238E27FC236}">
                  <a16:creationId xmlns:a16="http://schemas.microsoft.com/office/drawing/2014/main" id="{30D952F0-D318-40A2-961B-29CD045E6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3" name="Freeform 258">
              <a:extLst>
                <a:ext uri="{FF2B5EF4-FFF2-40B4-BE49-F238E27FC236}">
                  <a16:creationId xmlns:a16="http://schemas.microsoft.com/office/drawing/2014/main" id="{73A722A1-29BA-4513-87FE-AC50C392A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4" name="Freeform 259">
              <a:extLst>
                <a:ext uri="{FF2B5EF4-FFF2-40B4-BE49-F238E27FC236}">
                  <a16:creationId xmlns:a16="http://schemas.microsoft.com/office/drawing/2014/main" id="{EEB72196-4992-4A4E-8277-4CF829E89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5" name="Freeform 260">
              <a:extLst>
                <a:ext uri="{FF2B5EF4-FFF2-40B4-BE49-F238E27FC236}">
                  <a16:creationId xmlns:a16="http://schemas.microsoft.com/office/drawing/2014/main" id="{180FAF5C-DACF-4A74-8B24-729A162F9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6" name="Freeform 261">
              <a:extLst>
                <a:ext uri="{FF2B5EF4-FFF2-40B4-BE49-F238E27FC236}">
                  <a16:creationId xmlns:a16="http://schemas.microsoft.com/office/drawing/2014/main" id="{FFCB050C-1554-431D-BC61-3711D356B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7" name="Freeform 262">
              <a:extLst>
                <a:ext uri="{FF2B5EF4-FFF2-40B4-BE49-F238E27FC236}">
                  <a16:creationId xmlns:a16="http://schemas.microsoft.com/office/drawing/2014/main" id="{DC63A9B0-4244-49AC-9D14-106DE3772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8" name="Freeform 263">
              <a:extLst>
                <a:ext uri="{FF2B5EF4-FFF2-40B4-BE49-F238E27FC236}">
                  <a16:creationId xmlns:a16="http://schemas.microsoft.com/office/drawing/2014/main" id="{083ECFD9-F5B5-4655-B35B-D45E4E8E4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9" name="Freeform 264">
              <a:extLst>
                <a:ext uri="{FF2B5EF4-FFF2-40B4-BE49-F238E27FC236}">
                  <a16:creationId xmlns:a16="http://schemas.microsoft.com/office/drawing/2014/main" id="{A959E397-F978-4D50-B7A1-956FCD81A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0" name="Freeform 265">
              <a:extLst>
                <a:ext uri="{FF2B5EF4-FFF2-40B4-BE49-F238E27FC236}">
                  <a16:creationId xmlns:a16="http://schemas.microsoft.com/office/drawing/2014/main" id="{6194D6DF-ECC6-4DEE-BFB5-D52C040D786D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1" name="Freeform 266">
              <a:extLst>
                <a:ext uri="{FF2B5EF4-FFF2-40B4-BE49-F238E27FC236}">
                  <a16:creationId xmlns:a16="http://schemas.microsoft.com/office/drawing/2014/main" id="{A19C1DEF-4EFA-4791-A68B-39D0A226E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2" name="Freeform 267">
              <a:extLst>
                <a:ext uri="{FF2B5EF4-FFF2-40B4-BE49-F238E27FC236}">
                  <a16:creationId xmlns:a16="http://schemas.microsoft.com/office/drawing/2014/main" id="{F94B9F0D-BDE7-4A7A-A75B-5A18B6DB8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3" name="Freeform 268">
              <a:extLst>
                <a:ext uri="{FF2B5EF4-FFF2-40B4-BE49-F238E27FC236}">
                  <a16:creationId xmlns:a16="http://schemas.microsoft.com/office/drawing/2014/main" id="{8497B034-3001-4878-8D97-60630D153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4" name="Freeform 269">
              <a:extLst>
                <a:ext uri="{FF2B5EF4-FFF2-40B4-BE49-F238E27FC236}">
                  <a16:creationId xmlns:a16="http://schemas.microsoft.com/office/drawing/2014/main" id="{BC02B18E-56CB-4460-A05A-20F99FBF8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5" name="Freeform 270">
              <a:extLst>
                <a:ext uri="{FF2B5EF4-FFF2-40B4-BE49-F238E27FC236}">
                  <a16:creationId xmlns:a16="http://schemas.microsoft.com/office/drawing/2014/main" id="{71FDBCAA-B116-44DF-97B3-8E2EE9FE5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6" name="Freeform 271">
              <a:extLst>
                <a:ext uri="{FF2B5EF4-FFF2-40B4-BE49-F238E27FC236}">
                  <a16:creationId xmlns:a16="http://schemas.microsoft.com/office/drawing/2014/main" id="{4F82F8C9-E1B6-4433-9428-D85ED8E670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ABE65AB7-F6D1-4F49-A2FF-D8E85680F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EF77F74B-E982-41BE-90DD-341FD11D9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6D54F5EB-9138-42A4-B5EE-F021D2129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AE49274A-6C9A-494D-8463-8BE260D9B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06080" progId="Equation.DSMT4">
                  <p:embed/>
                </p:oleObj>
              </mc:Choice>
              <mc:Fallback>
                <p:oleObj name="Equation" r:id="rId2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>
            <a:extLst>
              <a:ext uri="{FF2B5EF4-FFF2-40B4-BE49-F238E27FC236}">
                <a16:creationId xmlns:a16="http://schemas.microsoft.com/office/drawing/2014/main" id="{AEE07CE5-D384-44C8-92A2-F355A3C68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Line 7">
            <a:extLst>
              <a:ext uri="{FF2B5EF4-FFF2-40B4-BE49-F238E27FC236}">
                <a16:creationId xmlns:a16="http://schemas.microsoft.com/office/drawing/2014/main" id="{A97ABDDA-4143-4048-8144-08BBFC8FFC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5E53C6DE-2DBA-4EED-9B36-F0BBB715F8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3588" y="3767138"/>
            <a:ext cx="1233487" cy="1023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72087EF-93D9-4162-AC4F-97F09C002CE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66675"/>
            <a:ext cx="8293100" cy="6608763"/>
            <a:chOff x="365" y="42"/>
            <a:chExt cx="5224" cy="4163"/>
          </a:xfrm>
        </p:grpSpPr>
        <p:grpSp>
          <p:nvGrpSpPr>
            <p:cNvPr id="25613" name="Group 10">
              <a:extLst>
                <a:ext uri="{FF2B5EF4-FFF2-40B4-BE49-F238E27FC236}">
                  <a16:creationId xmlns:a16="http://schemas.microsoft.com/office/drawing/2014/main" id="{B78D92A1-E62C-4D59-BC70-41AC14DD7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5873" name="Oval 11">
                <a:extLst>
                  <a:ext uri="{FF2B5EF4-FFF2-40B4-BE49-F238E27FC236}">
                    <a16:creationId xmlns:a16="http://schemas.microsoft.com/office/drawing/2014/main" id="{6CC2ECCB-1E52-4FAF-A2E9-11D5CD8FC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74" name="Oval 12">
                <a:extLst>
                  <a:ext uri="{FF2B5EF4-FFF2-40B4-BE49-F238E27FC236}">
                    <a16:creationId xmlns:a16="http://schemas.microsoft.com/office/drawing/2014/main" id="{919D66A3-1569-4507-9BFE-2637891E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5614" name="Group 13">
              <a:extLst>
                <a:ext uri="{FF2B5EF4-FFF2-40B4-BE49-F238E27FC236}">
                  <a16:creationId xmlns:a16="http://schemas.microsoft.com/office/drawing/2014/main" id="{6B5FC0A6-03B7-4255-8908-5CAF0E038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4951" cy="1185"/>
              <a:chOff x="365" y="553"/>
              <a:chExt cx="4951" cy="1185"/>
            </a:xfrm>
          </p:grpSpPr>
          <p:grpSp>
            <p:nvGrpSpPr>
              <p:cNvPr id="25862" name="Group 14">
                <a:extLst>
                  <a:ext uri="{FF2B5EF4-FFF2-40B4-BE49-F238E27FC236}">
                    <a16:creationId xmlns:a16="http://schemas.microsoft.com/office/drawing/2014/main" id="{D2516FA6-D104-43A7-A21C-5BA14E088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185"/>
                <a:chOff x="365" y="553"/>
                <a:chExt cx="1704" cy="1185"/>
              </a:xfrm>
            </p:grpSpPr>
            <p:sp>
              <p:nvSpPr>
                <p:cNvPr id="25864" name="Text Box 15">
                  <a:extLst>
                    <a:ext uri="{FF2B5EF4-FFF2-40B4-BE49-F238E27FC236}">
                      <a16:creationId xmlns:a16="http://schemas.microsoft.com/office/drawing/2014/main" id="{3499C67B-7225-4640-9D30-6193BC7290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25865" name="Text Box 16">
                  <a:extLst>
                    <a:ext uri="{FF2B5EF4-FFF2-40B4-BE49-F238E27FC236}">
                      <a16:creationId xmlns:a16="http://schemas.microsoft.com/office/drawing/2014/main" id="{74F0E145-96DC-4F9A-8B41-C1C7BD18D5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Banana</a:t>
                  </a:r>
                </a:p>
              </p:txBody>
            </p:sp>
            <p:sp>
              <p:nvSpPr>
                <p:cNvPr id="25866" name="Text Box 17">
                  <a:extLst>
                    <a:ext uri="{FF2B5EF4-FFF2-40B4-BE49-F238E27FC236}">
                      <a16:creationId xmlns:a16="http://schemas.microsoft.com/office/drawing/2014/main" id="{6F8496FD-A5DB-419F-B5EA-F4C023CEF7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hocolate</a:t>
                  </a:r>
                </a:p>
              </p:txBody>
            </p:sp>
            <p:sp>
              <p:nvSpPr>
                <p:cNvPr id="25867" name="Text Box 18">
                  <a:extLst>
                    <a:ext uri="{FF2B5EF4-FFF2-40B4-BE49-F238E27FC236}">
                      <a16:creationId xmlns:a16="http://schemas.microsoft.com/office/drawing/2014/main" id="{E2071B1A-23CC-4496-9F85-502DE1069D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trawberry</a:t>
                  </a:r>
                </a:p>
              </p:txBody>
            </p:sp>
            <p:sp>
              <p:nvSpPr>
                <p:cNvPr id="25868" name="Text Box 19">
                  <a:extLst>
                    <a:ext uri="{FF2B5EF4-FFF2-40B4-BE49-F238E27FC236}">
                      <a16:creationId xmlns:a16="http://schemas.microsoft.com/office/drawing/2014/main" id="{B1E2DE99-E643-44BC-A8E7-01EC4CA9D5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3</a:t>
                  </a:r>
                </a:p>
              </p:txBody>
            </p:sp>
            <p:sp>
              <p:nvSpPr>
                <p:cNvPr id="25869" name="Text Box 20">
                  <a:extLst>
                    <a:ext uri="{FF2B5EF4-FFF2-40B4-BE49-F238E27FC236}">
                      <a16:creationId xmlns:a16="http://schemas.microsoft.com/office/drawing/2014/main" id="{CC99C1AA-F4D8-42C4-8040-EB9CD7C1C7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2</a:t>
                  </a:r>
                </a:p>
              </p:txBody>
            </p:sp>
            <p:sp>
              <p:nvSpPr>
                <p:cNvPr id="25870" name="Text Box 21">
                  <a:extLst>
                    <a:ext uri="{FF2B5EF4-FFF2-40B4-BE49-F238E27FC236}">
                      <a16:creationId xmlns:a16="http://schemas.microsoft.com/office/drawing/2014/main" id="{9B16AF46-F3E5-4C2B-AB32-50EB72EDC1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8</a:t>
                  </a:r>
                </a:p>
              </p:txBody>
            </p:sp>
            <p:sp>
              <p:nvSpPr>
                <p:cNvPr id="25871" name="Text Box 22">
                  <a:extLst>
                    <a:ext uri="{FF2B5EF4-FFF2-40B4-BE49-F238E27FC236}">
                      <a16:creationId xmlns:a16="http://schemas.microsoft.com/office/drawing/2014/main" id="{BCCB03CC-9ED4-4D3B-A473-C5DA222F43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7</a:t>
                  </a:r>
                </a:p>
              </p:txBody>
            </p:sp>
            <p:sp>
              <p:nvSpPr>
                <p:cNvPr id="25872" name="Text Box 23">
                  <a:extLst>
                    <a:ext uri="{FF2B5EF4-FFF2-40B4-BE49-F238E27FC236}">
                      <a16:creationId xmlns:a16="http://schemas.microsoft.com/office/drawing/2014/main" id="{06D6D6B6-BEE6-4EFC-B842-8483F8CA86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Ice-cream Sales</a:t>
                  </a:r>
                </a:p>
              </p:txBody>
            </p:sp>
          </p:grpSp>
          <p:sp>
            <p:nvSpPr>
              <p:cNvPr id="25863" name="Text Box 24">
                <a:extLst>
                  <a:ext uri="{FF2B5EF4-FFF2-40B4-BE49-F238E27FC236}">
                    <a16:creationId xmlns:a16="http://schemas.microsoft.com/office/drawing/2014/main" id="{367B2ABC-3459-4F68-B3C4-A68516A6C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1024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The information in the table shows sales of ice-cream from an ice-cream van one Saturday afternoon in the summer. Display the information in a pie chart.</a:t>
                </a:r>
              </a:p>
            </p:txBody>
          </p:sp>
        </p:grpSp>
        <p:grpSp>
          <p:nvGrpSpPr>
            <p:cNvPr id="25615" name="Group 25">
              <a:extLst>
                <a:ext uri="{FF2B5EF4-FFF2-40B4-BE49-F238E27FC236}">
                  <a16:creationId xmlns:a16="http://schemas.microsoft.com/office/drawing/2014/main" id="{CABB5F16-552F-459C-9BC8-5685F1B67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" y="42"/>
              <a:ext cx="5201" cy="4163"/>
              <a:chOff x="388" y="42"/>
              <a:chExt cx="5201" cy="4163"/>
            </a:xfrm>
          </p:grpSpPr>
          <p:grpSp>
            <p:nvGrpSpPr>
              <p:cNvPr id="25616" name="Group 26">
                <a:extLst>
                  <a:ext uri="{FF2B5EF4-FFF2-40B4-BE49-F238E27FC236}">
                    <a16:creationId xmlns:a16="http://schemas.microsoft.com/office/drawing/2014/main" id="{05492580-E8B9-4564-963B-B57B79A8B8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907829">
                <a:off x="5018" y="1727"/>
                <a:ext cx="449" cy="1042"/>
                <a:chOff x="4901" y="2342"/>
                <a:chExt cx="565" cy="1311"/>
              </a:xfrm>
            </p:grpSpPr>
            <p:grpSp>
              <p:nvGrpSpPr>
                <p:cNvPr id="25638" name="Group 27">
                  <a:extLst>
                    <a:ext uri="{FF2B5EF4-FFF2-40B4-BE49-F238E27FC236}">
                      <a16:creationId xmlns:a16="http://schemas.microsoft.com/office/drawing/2014/main" id="{16052CC9-573D-42AC-ADA5-EE1F935610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01" y="2342"/>
                  <a:ext cx="565" cy="1311"/>
                  <a:chOff x="4901" y="2342"/>
                  <a:chExt cx="565" cy="1311"/>
                </a:xfrm>
              </p:grpSpPr>
              <p:sp>
                <p:nvSpPr>
                  <p:cNvPr id="25662" name="Freeform 28">
                    <a:extLst>
                      <a:ext uri="{FF2B5EF4-FFF2-40B4-BE49-F238E27FC236}">
                        <a16:creationId xmlns:a16="http://schemas.microsoft.com/office/drawing/2014/main" id="{0A1096F9-B4FA-42EB-85D8-5AE420211F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8" y="2346"/>
                    <a:ext cx="154" cy="153"/>
                  </a:xfrm>
                  <a:custGeom>
                    <a:avLst/>
                    <a:gdLst>
                      <a:gd name="T0" fmla="*/ 0 w 920"/>
                      <a:gd name="T1" fmla="*/ 0 h 921"/>
                      <a:gd name="T2" fmla="*/ 0 w 920"/>
                      <a:gd name="T3" fmla="*/ 0 h 921"/>
                      <a:gd name="T4" fmla="*/ 0 w 920"/>
                      <a:gd name="T5" fmla="*/ 0 h 921"/>
                      <a:gd name="T6" fmla="*/ 0 w 920"/>
                      <a:gd name="T7" fmla="*/ 0 h 921"/>
                      <a:gd name="T8" fmla="*/ 0 w 920"/>
                      <a:gd name="T9" fmla="*/ 0 h 921"/>
                      <a:gd name="T10" fmla="*/ 0 w 920"/>
                      <a:gd name="T11" fmla="*/ 0 h 921"/>
                      <a:gd name="T12" fmla="*/ 0 w 920"/>
                      <a:gd name="T13" fmla="*/ 0 h 921"/>
                      <a:gd name="T14" fmla="*/ 0 w 920"/>
                      <a:gd name="T15" fmla="*/ 0 h 921"/>
                      <a:gd name="T16" fmla="*/ 0 w 920"/>
                      <a:gd name="T17" fmla="*/ 0 h 921"/>
                      <a:gd name="T18" fmla="*/ 0 w 920"/>
                      <a:gd name="T19" fmla="*/ 0 h 921"/>
                      <a:gd name="T20" fmla="*/ 0 w 920"/>
                      <a:gd name="T21" fmla="*/ 0 h 921"/>
                      <a:gd name="T22" fmla="*/ 0 w 920"/>
                      <a:gd name="T23" fmla="*/ 0 h 921"/>
                      <a:gd name="T24" fmla="*/ 0 w 920"/>
                      <a:gd name="T25" fmla="*/ 0 h 921"/>
                      <a:gd name="T26" fmla="*/ 0 w 920"/>
                      <a:gd name="T27" fmla="*/ 0 h 921"/>
                      <a:gd name="T28" fmla="*/ 0 w 920"/>
                      <a:gd name="T29" fmla="*/ 0 h 921"/>
                      <a:gd name="T30" fmla="*/ 0 w 920"/>
                      <a:gd name="T31" fmla="*/ 0 h 921"/>
                      <a:gd name="T32" fmla="*/ 0 w 920"/>
                      <a:gd name="T33" fmla="*/ 0 h 921"/>
                      <a:gd name="T34" fmla="*/ 0 w 920"/>
                      <a:gd name="T35" fmla="*/ 0 h 921"/>
                      <a:gd name="T36" fmla="*/ 0 w 920"/>
                      <a:gd name="T37" fmla="*/ 0 h 921"/>
                      <a:gd name="T38" fmla="*/ 0 w 920"/>
                      <a:gd name="T39" fmla="*/ 0 h 921"/>
                      <a:gd name="T40" fmla="*/ 0 w 920"/>
                      <a:gd name="T41" fmla="*/ 0 h 921"/>
                      <a:gd name="T42" fmla="*/ 0 w 920"/>
                      <a:gd name="T43" fmla="*/ 0 h 921"/>
                      <a:gd name="T44" fmla="*/ 0 w 920"/>
                      <a:gd name="T45" fmla="*/ 0 h 921"/>
                      <a:gd name="T46" fmla="*/ 0 w 920"/>
                      <a:gd name="T47" fmla="*/ 0 h 921"/>
                      <a:gd name="T48" fmla="*/ 0 w 920"/>
                      <a:gd name="T49" fmla="*/ 0 h 921"/>
                      <a:gd name="T50" fmla="*/ 0 w 920"/>
                      <a:gd name="T51" fmla="*/ 0 h 921"/>
                      <a:gd name="T52" fmla="*/ 0 w 920"/>
                      <a:gd name="T53" fmla="*/ 0 h 921"/>
                      <a:gd name="T54" fmla="*/ 0 w 920"/>
                      <a:gd name="T55" fmla="*/ 0 h 921"/>
                      <a:gd name="T56" fmla="*/ 0 w 920"/>
                      <a:gd name="T57" fmla="*/ 0 h 921"/>
                      <a:gd name="T58" fmla="*/ 0 w 920"/>
                      <a:gd name="T59" fmla="*/ 0 h 921"/>
                      <a:gd name="T60" fmla="*/ 0 w 920"/>
                      <a:gd name="T61" fmla="*/ 0 h 921"/>
                      <a:gd name="T62" fmla="*/ 0 w 920"/>
                      <a:gd name="T63" fmla="*/ 0 h 92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920"/>
                      <a:gd name="T97" fmla="*/ 0 h 921"/>
                      <a:gd name="T98" fmla="*/ 920 w 920"/>
                      <a:gd name="T99" fmla="*/ 921 h 92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920" h="921">
                        <a:moveTo>
                          <a:pt x="461" y="0"/>
                        </a:moveTo>
                        <a:lnTo>
                          <a:pt x="508" y="4"/>
                        </a:lnTo>
                        <a:lnTo>
                          <a:pt x="553" y="10"/>
                        </a:lnTo>
                        <a:lnTo>
                          <a:pt x="597" y="22"/>
                        </a:lnTo>
                        <a:lnTo>
                          <a:pt x="638" y="36"/>
                        </a:lnTo>
                        <a:lnTo>
                          <a:pt x="679" y="56"/>
                        </a:lnTo>
                        <a:lnTo>
                          <a:pt x="718" y="80"/>
                        </a:lnTo>
                        <a:lnTo>
                          <a:pt x="753" y="105"/>
                        </a:lnTo>
                        <a:lnTo>
                          <a:pt x="785" y="135"/>
                        </a:lnTo>
                        <a:lnTo>
                          <a:pt x="814" y="167"/>
                        </a:lnTo>
                        <a:lnTo>
                          <a:pt x="841" y="203"/>
                        </a:lnTo>
                        <a:lnTo>
                          <a:pt x="865" y="242"/>
                        </a:lnTo>
                        <a:lnTo>
                          <a:pt x="884" y="282"/>
                        </a:lnTo>
                        <a:lnTo>
                          <a:pt x="900" y="324"/>
                        </a:lnTo>
                        <a:lnTo>
                          <a:pt x="911" y="367"/>
                        </a:lnTo>
                        <a:lnTo>
                          <a:pt x="918" y="413"/>
                        </a:lnTo>
                        <a:lnTo>
                          <a:pt x="920" y="460"/>
                        </a:lnTo>
                        <a:lnTo>
                          <a:pt x="918" y="508"/>
                        </a:lnTo>
                        <a:lnTo>
                          <a:pt x="911" y="553"/>
                        </a:lnTo>
                        <a:lnTo>
                          <a:pt x="900" y="597"/>
                        </a:lnTo>
                        <a:lnTo>
                          <a:pt x="884" y="639"/>
                        </a:lnTo>
                        <a:lnTo>
                          <a:pt x="865" y="679"/>
                        </a:lnTo>
                        <a:lnTo>
                          <a:pt x="841" y="718"/>
                        </a:lnTo>
                        <a:lnTo>
                          <a:pt x="814" y="754"/>
                        </a:lnTo>
                        <a:lnTo>
                          <a:pt x="785" y="786"/>
                        </a:lnTo>
                        <a:lnTo>
                          <a:pt x="753" y="815"/>
                        </a:lnTo>
                        <a:lnTo>
                          <a:pt x="718" y="841"/>
                        </a:lnTo>
                        <a:lnTo>
                          <a:pt x="679" y="865"/>
                        </a:lnTo>
                        <a:lnTo>
                          <a:pt x="638" y="884"/>
                        </a:lnTo>
                        <a:lnTo>
                          <a:pt x="597" y="899"/>
                        </a:lnTo>
                        <a:lnTo>
                          <a:pt x="553" y="911"/>
                        </a:lnTo>
                        <a:lnTo>
                          <a:pt x="508" y="917"/>
                        </a:lnTo>
                        <a:lnTo>
                          <a:pt x="461" y="921"/>
                        </a:lnTo>
                        <a:lnTo>
                          <a:pt x="414" y="917"/>
                        </a:lnTo>
                        <a:lnTo>
                          <a:pt x="367" y="911"/>
                        </a:lnTo>
                        <a:lnTo>
                          <a:pt x="325" y="899"/>
                        </a:lnTo>
                        <a:lnTo>
                          <a:pt x="282" y="884"/>
                        </a:lnTo>
                        <a:lnTo>
                          <a:pt x="242" y="865"/>
                        </a:lnTo>
                        <a:lnTo>
                          <a:pt x="204" y="841"/>
                        </a:lnTo>
                        <a:lnTo>
                          <a:pt x="169" y="815"/>
                        </a:lnTo>
                        <a:lnTo>
                          <a:pt x="136" y="786"/>
                        </a:lnTo>
                        <a:lnTo>
                          <a:pt x="106" y="754"/>
                        </a:lnTo>
                        <a:lnTo>
                          <a:pt x="79" y="718"/>
                        </a:lnTo>
                        <a:lnTo>
                          <a:pt x="56" y="679"/>
                        </a:lnTo>
                        <a:lnTo>
                          <a:pt x="36" y="639"/>
                        </a:lnTo>
                        <a:lnTo>
                          <a:pt x="22" y="597"/>
                        </a:lnTo>
                        <a:lnTo>
                          <a:pt x="10" y="553"/>
                        </a:lnTo>
                        <a:lnTo>
                          <a:pt x="3" y="508"/>
                        </a:lnTo>
                        <a:lnTo>
                          <a:pt x="0" y="460"/>
                        </a:lnTo>
                        <a:lnTo>
                          <a:pt x="3" y="413"/>
                        </a:lnTo>
                        <a:lnTo>
                          <a:pt x="10" y="367"/>
                        </a:lnTo>
                        <a:lnTo>
                          <a:pt x="22" y="324"/>
                        </a:lnTo>
                        <a:lnTo>
                          <a:pt x="36" y="282"/>
                        </a:lnTo>
                        <a:lnTo>
                          <a:pt x="56" y="242"/>
                        </a:lnTo>
                        <a:lnTo>
                          <a:pt x="79" y="203"/>
                        </a:lnTo>
                        <a:lnTo>
                          <a:pt x="106" y="167"/>
                        </a:lnTo>
                        <a:lnTo>
                          <a:pt x="136" y="135"/>
                        </a:lnTo>
                        <a:lnTo>
                          <a:pt x="169" y="105"/>
                        </a:lnTo>
                        <a:lnTo>
                          <a:pt x="204" y="80"/>
                        </a:lnTo>
                        <a:lnTo>
                          <a:pt x="242" y="56"/>
                        </a:lnTo>
                        <a:lnTo>
                          <a:pt x="282" y="36"/>
                        </a:lnTo>
                        <a:lnTo>
                          <a:pt x="325" y="22"/>
                        </a:lnTo>
                        <a:lnTo>
                          <a:pt x="367" y="10"/>
                        </a:lnTo>
                        <a:lnTo>
                          <a:pt x="414" y="4"/>
                        </a:lnTo>
                        <a:lnTo>
                          <a:pt x="461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3" name="Freeform 29">
                    <a:extLst>
                      <a:ext uri="{FF2B5EF4-FFF2-40B4-BE49-F238E27FC236}">
                        <a16:creationId xmlns:a16="http://schemas.microsoft.com/office/drawing/2014/main" id="{49EC01EC-16EE-4366-9028-1C6C035AA1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5" y="2342"/>
                    <a:ext cx="81" cy="81"/>
                  </a:xfrm>
                  <a:custGeom>
                    <a:avLst/>
                    <a:gdLst>
                      <a:gd name="T0" fmla="*/ 0 w 484"/>
                      <a:gd name="T1" fmla="*/ 0 h 485"/>
                      <a:gd name="T2" fmla="*/ 0 w 484"/>
                      <a:gd name="T3" fmla="*/ 0 h 485"/>
                      <a:gd name="T4" fmla="*/ 0 w 484"/>
                      <a:gd name="T5" fmla="*/ 0 h 485"/>
                      <a:gd name="T6" fmla="*/ 0 w 484"/>
                      <a:gd name="T7" fmla="*/ 0 h 485"/>
                      <a:gd name="T8" fmla="*/ 0 w 484"/>
                      <a:gd name="T9" fmla="*/ 0 h 485"/>
                      <a:gd name="T10" fmla="*/ 0 w 484"/>
                      <a:gd name="T11" fmla="*/ 0 h 485"/>
                      <a:gd name="T12" fmla="*/ 0 w 484"/>
                      <a:gd name="T13" fmla="*/ 0 h 485"/>
                      <a:gd name="T14" fmla="*/ 0 w 484"/>
                      <a:gd name="T15" fmla="*/ 0 h 485"/>
                      <a:gd name="T16" fmla="*/ 0 w 484"/>
                      <a:gd name="T17" fmla="*/ 0 h 485"/>
                      <a:gd name="T18" fmla="*/ 0 w 484"/>
                      <a:gd name="T19" fmla="*/ 0 h 485"/>
                      <a:gd name="T20" fmla="*/ 0 w 484"/>
                      <a:gd name="T21" fmla="*/ 0 h 485"/>
                      <a:gd name="T22" fmla="*/ 0 w 484"/>
                      <a:gd name="T23" fmla="*/ 0 h 485"/>
                      <a:gd name="T24" fmla="*/ 0 w 484"/>
                      <a:gd name="T25" fmla="*/ 0 h 485"/>
                      <a:gd name="T26" fmla="*/ 0 w 484"/>
                      <a:gd name="T27" fmla="*/ 0 h 485"/>
                      <a:gd name="T28" fmla="*/ 0 w 484"/>
                      <a:gd name="T29" fmla="*/ 0 h 485"/>
                      <a:gd name="T30" fmla="*/ 0 w 484"/>
                      <a:gd name="T31" fmla="*/ 0 h 485"/>
                      <a:gd name="T32" fmla="*/ 0 w 484"/>
                      <a:gd name="T33" fmla="*/ 0 h 485"/>
                      <a:gd name="T34" fmla="*/ 0 w 484"/>
                      <a:gd name="T35" fmla="*/ 0 h 485"/>
                      <a:gd name="T36" fmla="*/ 0 w 484"/>
                      <a:gd name="T37" fmla="*/ 0 h 485"/>
                      <a:gd name="T38" fmla="*/ 0 w 484"/>
                      <a:gd name="T39" fmla="*/ 0 h 485"/>
                      <a:gd name="T40" fmla="*/ 0 w 484"/>
                      <a:gd name="T41" fmla="*/ 0 h 485"/>
                      <a:gd name="T42" fmla="*/ 0 w 484"/>
                      <a:gd name="T43" fmla="*/ 0 h 485"/>
                      <a:gd name="T44" fmla="*/ 0 w 484"/>
                      <a:gd name="T45" fmla="*/ 0 h 485"/>
                      <a:gd name="T46" fmla="*/ 0 w 484"/>
                      <a:gd name="T47" fmla="*/ 0 h 485"/>
                      <a:gd name="T48" fmla="*/ 0 w 484"/>
                      <a:gd name="T49" fmla="*/ 0 h 485"/>
                      <a:gd name="T50" fmla="*/ 0 w 484"/>
                      <a:gd name="T51" fmla="*/ 0 h 485"/>
                      <a:gd name="T52" fmla="*/ 0 w 484"/>
                      <a:gd name="T53" fmla="*/ 0 h 485"/>
                      <a:gd name="T54" fmla="*/ 0 w 484"/>
                      <a:gd name="T55" fmla="*/ 0 h 485"/>
                      <a:gd name="T56" fmla="*/ 0 w 484"/>
                      <a:gd name="T57" fmla="*/ 0 h 485"/>
                      <a:gd name="T58" fmla="*/ 0 w 484"/>
                      <a:gd name="T59" fmla="*/ 0 h 485"/>
                      <a:gd name="T60" fmla="*/ 0 w 484"/>
                      <a:gd name="T61" fmla="*/ 0 h 485"/>
                      <a:gd name="T62" fmla="*/ 0 w 484"/>
                      <a:gd name="T63" fmla="*/ 0 h 485"/>
                      <a:gd name="T64" fmla="*/ 0 w 484"/>
                      <a:gd name="T65" fmla="*/ 0 h 485"/>
                      <a:gd name="T66" fmla="*/ 0 w 484"/>
                      <a:gd name="T67" fmla="*/ 0 h 485"/>
                      <a:gd name="T68" fmla="*/ 0 w 484"/>
                      <a:gd name="T69" fmla="*/ 0 h 48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4"/>
                      <a:gd name="T106" fmla="*/ 0 h 485"/>
                      <a:gd name="T107" fmla="*/ 484 w 484"/>
                      <a:gd name="T108" fmla="*/ 485 h 48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4" h="485">
                        <a:moveTo>
                          <a:pt x="484" y="485"/>
                        </a:moveTo>
                        <a:lnTo>
                          <a:pt x="481" y="436"/>
                        </a:lnTo>
                        <a:lnTo>
                          <a:pt x="474" y="389"/>
                        </a:lnTo>
                        <a:lnTo>
                          <a:pt x="461" y="342"/>
                        </a:lnTo>
                        <a:lnTo>
                          <a:pt x="445" y="297"/>
                        </a:lnTo>
                        <a:lnTo>
                          <a:pt x="425" y="255"/>
                        </a:lnTo>
                        <a:lnTo>
                          <a:pt x="402" y="215"/>
                        </a:lnTo>
                        <a:lnTo>
                          <a:pt x="372" y="177"/>
                        </a:lnTo>
                        <a:lnTo>
                          <a:pt x="341" y="143"/>
                        </a:lnTo>
                        <a:lnTo>
                          <a:pt x="307" y="112"/>
                        </a:lnTo>
                        <a:lnTo>
                          <a:pt x="270" y="84"/>
                        </a:lnTo>
                        <a:lnTo>
                          <a:pt x="229" y="60"/>
                        </a:lnTo>
                        <a:lnTo>
                          <a:pt x="187" y="40"/>
                        </a:lnTo>
                        <a:lnTo>
                          <a:pt x="142" y="23"/>
                        </a:lnTo>
                        <a:lnTo>
                          <a:pt x="96" y="11"/>
                        </a:lnTo>
                        <a:lnTo>
                          <a:pt x="48" y="3"/>
                        </a:lnTo>
                        <a:lnTo>
                          <a:pt x="0" y="0"/>
                        </a:lnTo>
                        <a:lnTo>
                          <a:pt x="0" y="51"/>
                        </a:lnTo>
                        <a:lnTo>
                          <a:pt x="45" y="53"/>
                        </a:lnTo>
                        <a:lnTo>
                          <a:pt x="87" y="59"/>
                        </a:lnTo>
                        <a:lnTo>
                          <a:pt x="129" y="69"/>
                        </a:lnTo>
                        <a:lnTo>
                          <a:pt x="168" y="84"/>
                        </a:lnTo>
                        <a:lnTo>
                          <a:pt x="206" y="103"/>
                        </a:lnTo>
                        <a:lnTo>
                          <a:pt x="242" y="125"/>
                        </a:lnTo>
                        <a:lnTo>
                          <a:pt x="276" y="149"/>
                        </a:lnTo>
                        <a:lnTo>
                          <a:pt x="307" y="177"/>
                        </a:lnTo>
                        <a:lnTo>
                          <a:pt x="335" y="208"/>
                        </a:lnTo>
                        <a:lnTo>
                          <a:pt x="360" y="242"/>
                        </a:lnTo>
                        <a:lnTo>
                          <a:pt x="383" y="277"/>
                        </a:lnTo>
                        <a:lnTo>
                          <a:pt x="402" y="316"/>
                        </a:lnTo>
                        <a:lnTo>
                          <a:pt x="415" y="355"/>
                        </a:lnTo>
                        <a:lnTo>
                          <a:pt x="426" y="397"/>
                        </a:lnTo>
                        <a:lnTo>
                          <a:pt x="432" y="441"/>
                        </a:lnTo>
                        <a:lnTo>
                          <a:pt x="434" y="485"/>
                        </a:lnTo>
                        <a:lnTo>
                          <a:pt x="484" y="48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4" name="Freeform 30">
                    <a:extLst>
                      <a:ext uri="{FF2B5EF4-FFF2-40B4-BE49-F238E27FC236}">
                        <a16:creationId xmlns:a16="http://schemas.microsoft.com/office/drawing/2014/main" id="{DAD9805E-EE5F-4349-9F46-0AE832734C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5" y="2423"/>
                    <a:ext cx="81" cy="80"/>
                  </a:xfrm>
                  <a:custGeom>
                    <a:avLst/>
                    <a:gdLst>
                      <a:gd name="T0" fmla="*/ 0 w 484"/>
                      <a:gd name="T1" fmla="*/ 0 h 486"/>
                      <a:gd name="T2" fmla="*/ 0 w 484"/>
                      <a:gd name="T3" fmla="*/ 0 h 486"/>
                      <a:gd name="T4" fmla="*/ 0 w 484"/>
                      <a:gd name="T5" fmla="*/ 0 h 486"/>
                      <a:gd name="T6" fmla="*/ 0 w 484"/>
                      <a:gd name="T7" fmla="*/ 0 h 486"/>
                      <a:gd name="T8" fmla="*/ 0 w 484"/>
                      <a:gd name="T9" fmla="*/ 0 h 486"/>
                      <a:gd name="T10" fmla="*/ 0 w 484"/>
                      <a:gd name="T11" fmla="*/ 0 h 486"/>
                      <a:gd name="T12" fmla="*/ 0 w 484"/>
                      <a:gd name="T13" fmla="*/ 0 h 486"/>
                      <a:gd name="T14" fmla="*/ 0 w 484"/>
                      <a:gd name="T15" fmla="*/ 0 h 486"/>
                      <a:gd name="T16" fmla="*/ 0 w 484"/>
                      <a:gd name="T17" fmla="*/ 0 h 486"/>
                      <a:gd name="T18" fmla="*/ 0 w 484"/>
                      <a:gd name="T19" fmla="*/ 0 h 486"/>
                      <a:gd name="T20" fmla="*/ 0 w 484"/>
                      <a:gd name="T21" fmla="*/ 0 h 486"/>
                      <a:gd name="T22" fmla="*/ 0 w 484"/>
                      <a:gd name="T23" fmla="*/ 0 h 486"/>
                      <a:gd name="T24" fmla="*/ 0 w 484"/>
                      <a:gd name="T25" fmla="*/ 0 h 486"/>
                      <a:gd name="T26" fmla="*/ 0 w 484"/>
                      <a:gd name="T27" fmla="*/ 0 h 486"/>
                      <a:gd name="T28" fmla="*/ 0 w 484"/>
                      <a:gd name="T29" fmla="*/ 0 h 486"/>
                      <a:gd name="T30" fmla="*/ 0 w 484"/>
                      <a:gd name="T31" fmla="*/ 0 h 486"/>
                      <a:gd name="T32" fmla="*/ 0 w 484"/>
                      <a:gd name="T33" fmla="*/ 0 h 486"/>
                      <a:gd name="T34" fmla="*/ 0 w 484"/>
                      <a:gd name="T35" fmla="*/ 0 h 486"/>
                      <a:gd name="T36" fmla="*/ 0 w 484"/>
                      <a:gd name="T37" fmla="*/ 0 h 486"/>
                      <a:gd name="T38" fmla="*/ 0 w 484"/>
                      <a:gd name="T39" fmla="*/ 0 h 486"/>
                      <a:gd name="T40" fmla="*/ 0 w 484"/>
                      <a:gd name="T41" fmla="*/ 0 h 486"/>
                      <a:gd name="T42" fmla="*/ 0 w 484"/>
                      <a:gd name="T43" fmla="*/ 0 h 486"/>
                      <a:gd name="T44" fmla="*/ 0 w 484"/>
                      <a:gd name="T45" fmla="*/ 0 h 486"/>
                      <a:gd name="T46" fmla="*/ 0 w 484"/>
                      <a:gd name="T47" fmla="*/ 0 h 486"/>
                      <a:gd name="T48" fmla="*/ 0 w 484"/>
                      <a:gd name="T49" fmla="*/ 0 h 486"/>
                      <a:gd name="T50" fmla="*/ 0 w 484"/>
                      <a:gd name="T51" fmla="*/ 0 h 486"/>
                      <a:gd name="T52" fmla="*/ 0 w 484"/>
                      <a:gd name="T53" fmla="*/ 0 h 486"/>
                      <a:gd name="T54" fmla="*/ 0 w 484"/>
                      <a:gd name="T55" fmla="*/ 0 h 486"/>
                      <a:gd name="T56" fmla="*/ 0 w 484"/>
                      <a:gd name="T57" fmla="*/ 0 h 486"/>
                      <a:gd name="T58" fmla="*/ 0 w 484"/>
                      <a:gd name="T59" fmla="*/ 0 h 486"/>
                      <a:gd name="T60" fmla="*/ 0 w 484"/>
                      <a:gd name="T61" fmla="*/ 0 h 486"/>
                      <a:gd name="T62" fmla="*/ 0 w 484"/>
                      <a:gd name="T63" fmla="*/ 0 h 486"/>
                      <a:gd name="T64" fmla="*/ 0 w 484"/>
                      <a:gd name="T65" fmla="*/ 0 h 486"/>
                      <a:gd name="T66" fmla="*/ 0 w 484"/>
                      <a:gd name="T67" fmla="*/ 0 h 486"/>
                      <a:gd name="T68" fmla="*/ 0 w 484"/>
                      <a:gd name="T69" fmla="*/ 0 h 48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4"/>
                      <a:gd name="T106" fmla="*/ 0 h 486"/>
                      <a:gd name="T107" fmla="*/ 484 w 484"/>
                      <a:gd name="T108" fmla="*/ 486 h 48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4" h="486">
                        <a:moveTo>
                          <a:pt x="0" y="486"/>
                        </a:moveTo>
                        <a:lnTo>
                          <a:pt x="48" y="482"/>
                        </a:lnTo>
                        <a:lnTo>
                          <a:pt x="96" y="474"/>
                        </a:lnTo>
                        <a:lnTo>
                          <a:pt x="142" y="463"/>
                        </a:lnTo>
                        <a:lnTo>
                          <a:pt x="187" y="446"/>
                        </a:lnTo>
                        <a:lnTo>
                          <a:pt x="229" y="426"/>
                        </a:lnTo>
                        <a:lnTo>
                          <a:pt x="270" y="402"/>
                        </a:lnTo>
                        <a:lnTo>
                          <a:pt x="307" y="374"/>
                        </a:lnTo>
                        <a:lnTo>
                          <a:pt x="341" y="343"/>
                        </a:lnTo>
                        <a:lnTo>
                          <a:pt x="372" y="308"/>
                        </a:lnTo>
                        <a:lnTo>
                          <a:pt x="402" y="271"/>
                        </a:lnTo>
                        <a:lnTo>
                          <a:pt x="425" y="231"/>
                        </a:lnTo>
                        <a:lnTo>
                          <a:pt x="445" y="189"/>
                        </a:lnTo>
                        <a:lnTo>
                          <a:pt x="461" y="144"/>
                        </a:lnTo>
                        <a:lnTo>
                          <a:pt x="474" y="97"/>
                        </a:lnTo>
                        <a:lnTo>
                          <a:pt x="481" y="49"/>
                        </a:lnTo>
                        <a:lnTo>
                          <a:pt x="484" y="0"/>
                        </a:lnTo>
                        <a:lnTo>
                          <a:pt x="434" y="0"/>
                        </a:lnTo>
                        <a:lnTo>
                          <a:pt x="432" y="45"/>
                        </a:lnTo>
                        <a:lnTo>
                          <a:pt x="426" y="89"/>
                        </a:lnTo>
                        <a:lnTo>
                          <a:pt x="415" y="131"/>
                        </a:lnTo>
                        <a:lnTo>
                          <a:pt x="402" y="170"/>
                        </a:lnTo>
                        <a:lnTo>
                          <a:pt x="383" y="208"/>
                        </a:lnTo>
                        <a:lnTo>
                          <a:pt x="360" y="243"/>
                        </a:lnTo>
                        <a:lnTo>
                          <a:pt x="335" y="278"/>
                        </a:lnTo>
                        <a:lnTo>
                          <a:pt x="307" y="308"/>
                        </a:lnTo>
                        <a:lnTo>
                          <a:pt x="276" y="337"/>
                        </a:lnTo>
                        <a:lnTo>
                          <a:pt x="242" y="361"/>
                        </a:lnTo>
                        <a:lnTo>
                          <a:pt x="206" y="383"/>
                        </a:lnTo>
                        <a:lnTo>
                          <a:pt x="168" y="402"/>
                        </a:lnTo>
                        <a:lnTo>
                          <a:pt x="129" y="417"/>
                        </a:lnTo>
                        <a:lnTo>
                          <a:pt x="87" y="427"/>
                        </a:lnTo>
                        <a:lnTo>
                          <a:pt x="45" y="433"/>
                        </a:lnTo>
                        <a:lnTo>
                          <a:pt x="0" y="435"/>
                        </a:lnTo>
                        <a:lnTo>
                          <a:pt x="0" y="48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5" name="Freeform 31">
                    <a:extLst>
                      <a:ext uri="{FF2B5EF4-FFF2-40B4-BE49-F238E27FC236}">
                        <a16:creationId xmlns:a16="http://schemas.microsoft.com/office/drawing/2014/main" id="{94A2062B-A011-4C02-A082-384219E4A2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2423"/>
                    <a:ext cx="81" cy="80"/>
                  </a:xfrm>
                  <a:custGeom>
                    <a:avLst/>
                    <a:gdLst>
                      <a:gd name="T0" fmla="*/ 0 w 485"/>
                      <a:gd name="T1" fmla="*/ 0 h 486"/>
                      <a:gd name="T2" fmla="*/ 0 w 485"/>
                      <a:gd name="T3" fmla="*/ 0 h 486"/>
                      <a:gd name="T4" fmla="*/ 0 w 485"/>
                      <a:gd name="T5" fmla="*/ 0 h 486"/>
                      <a:gd name="T6" fmla="*/ 0 w 485"/>
                      <a:gd name="T7" fmla="*/ 0 h 486"/>
                      <a:gd name="T8" fmla="*/ 0 w 485"/>
                      <a:gd name="T9" fmla="*/ 0 h 486"/>
                      <a:gd name="T10" fmla="*/ 0 w 485"/>
                      <a:gd name="T11" fmla="*/ 0 h 486"/>
                      <a:gd name="T12" fmla="*/ 0 w 485"/>
                      <a:gd name="T13" fmla="*/ 0 h 486"/>
                      <a:gd name="T14" fmla="*/ 0 w 485"/>
                      <a:gd name="T15" fmla="*/ 0 h 486"/>
                      <a:gd name="T16" fmla="*/ 0 w 485"/>
                      <a:gd name="T17" fmla="*/ 0 h 486"/>
                      <a:gd name="T18" fmla="*/ 0 w 485"/>
                      <a:gd name="T19" fmla="*/ 0 h 486"/>
                      <a:gd name="T20" fmla="*/ 0 w 485"/>
                      <a:gd name="T21" fmla="*/ 0 h 486"/>
                      <a:gd name="T22" fmla="*/ 0 w 485"/>
                      <a:gd name="T23" fmla="*/ 0 h 486"/>
                      <a:gd name="T24" fmla="*/ 0 w 485"/>
                      <a:gd name="T25" fmla="*/ 0 h 486"/>
                      <a:gd name="T26" fmla="*/ 0 w 485"/>
                      <a:gd name="T27" fmla="*/ 0 h 486"/>
                      <a:gd name="T28" fmla="*/ 0 w 485"/>
                      <a:gd name="T29" fmla="*/ 0 h 486"/>
                      <a:gd name="T30" fmla="*/ 0 w 485"/>
                      <a:gd name="T31" fmla="*/ 0 h 486"/>
                      <a:gd name="T32" fmla="*/ 0 w 485"/>
                      <a:gd name="T33" fmla="*/ 0 h 486"/>
                      <a:gd name="T34" fmla="*/ 0 w 485"/>
                      <a:gd name="T35" fmla="*/ 0 h 486"/>
                      <a:gd name="T36" fmla="*/ 0 w 485"/>
                      <a:gd name="T37" fmla="*/ 0 h 486"/>
                      <a:gd name="T38" fmla="*/ 0 w 485"/>
                      <a:gd name="T39" fmla="*/ 0 h 486"/>
                      <a:gd name="T40" fmla="*/ 0 w 485"/>
                      <a:gd name="T41" fmla="*/ 0 h 486"/>
                      <a:gd name="T42" fmla="*/ 0 w 485"/>
                      <a:gd name="T43" fmla="*/ 0 h 486"/>
                      <a:gd name="T44" fmla="*/ 0 w 485"/>
                      <a:gd name="T45" fmla="*/ 0 h 486"/>
                      <a:gd name="T46" fmla="*/ 0 w 485"/>
                      <a:gd name="T47" fmla="*/ 0 h 486"/>
                      <a:gd name="T48" fmla="*/ 0 w 485"/>
                      <a:gd name="T49" fmla="*/ 0 h 486"/>
                      <a:gd name="T50" fmla="*/ 0 w 485"/>
                      <a:gd name="T51" fmla="*/ 0 h 486"/>
                      <a:gd name="T52" fmla="*/ 0 w 485"/>
                      <a:gd name="T53" fmla="*/ 0 h 486"/>
                      <a:gd name="T54" fmla="*/ 0 w 485"/>
                      <a:gd name="T55" fmla="*/ 0 h 486"/>
                      <a:gd name="T56" fmla="*/ 0 w 485"/>
                      <a:gd name="T57" fmla="*/ 0 h 486"/>
                      <a:gd name="T58" fmla="*/ 0 w 485"/>
                      <a:gd name="T59" fmla="*/ 0 h 486"/>
                      <a:gd name="T60" fmla="*/ 0 w 485"/>
                      <a:gd name="T61" fmla="*/ 0 h 486"/>
                      <a:gd name="T62" fmla="*/ 0 w 485"/>
                      <a:gd name="T63" fmla="*/ 0 h 486"/>
                      <a:gd name="T64" fmla="*/ 0 w 485"/>
                      <a:gd name="T65" fmla="*/ 0 h 486"/>
                      <a:gd name="T66" fmla="*/ 0 w 485"/>
                      <a:gd name="T67" fmla="*/ 0 h 486"/>
                      <a:gd name="T68" fmla="*/ 0 w 485"/>
                      <a:gd name="T69" fmla="*/ 0 h 48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486"/>
                      <a:gd name="T107" fmla="*/ 485 w 485"/>
                      <a:gd name="T108" fmla="*/ 486 h 48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486">
                        <a:moveTo>
                          <a:pt x="0" y="0"/>
                        </a:moveTo>
                        <a:lnTo>
                          <a:pt x="2" y="49"/>
                        </a:lnTo>
                        <a:lnTo>
                          <a:pt x="10" y="97"/>
                        </a:lnTo>
                        <a:lnTo>
                          <a:pt x="22" y="144"/>
                        </a:lnTo>
                        <a:lnTo>
                          <a:pt x="38" y="189"/>
                        </a:lnTo>
                        <a:lnTo>
                          <a:pt x="59" y="231"/>
                        </a:lnTo>
                        <a:lnTo>
                          <a:pt x="83" y="271"/>
                        </a:lnTo>
                        <a:lnTo>
                          <a:pt x="111" y="308"/>
                        </a:lnTo>
                        <a:lnTo>
                          <a:pt x="142" y="343"/>
                        </a:lnTo>
                        <a:lnTo>
                          <a:pt x="177" y="374"/>
                        </a:lnTo>
                        <a:lnTo>
                          <a:pt x="214" y="402"/>
                        </a:lnTo>
                        <a:lnTo>
                          <a:pt x="254" y="426"/>
                        </a:lnTo>
                        <a:lnTo>
                          <a:pt x="297" y="446"/>
                        </a:lnTo>
                        <a:lnTo>
                          <a:pt x="341" y="463"/>
                        </a:lnTo>
                        <a:lnTo>
                          <a:pt x="388" y="474"/>
                        </a:lnTo>
                        <a:lnTo>
                          <a:pt x="435" y="482"/>
                        </a:lnTo>
                        <a:lnTo>
                          <a:pt x="485" y="486"/>
                        </a:lnTo>
                        <a:lnTo>
                          <a:pt x="485" y="435"/>
                        </a:lnTo>
                        <a:lnTo>
                          <a:pt x="439" y="433"/>
                        </a:lnTo>
                        <a:lnTo>
                          <a:pt x="396" y="427"/>
                        </a:lnTo>
                        <a:lnTo>
                          <a:pt x="354" y="417"/>
                        </a:lnTo>
                        <a:lnTo>
                          <a:pt x="316" y="402"/>
                        </a:lnTo>
                        <a:lnTo>
                          <a:pt x="277" y="383"/>
                        </a:lnTo>
                        <a:lnTo>
                          <a:pt x="241" y="361"/>
                        </a:lnTo>
                        <a:lnTo>
                          <a:pt x="207" y="337"/>
                        </a:lnTo>
                        <a:lnTo>
                          <a:pt x="177" y="308"/>
                        </a:lnTo>
                        <a:lnTo>
                          <a:pt x="149" y="278"/>
                        </a:lnTo>
                        <a:lnTo>
                          <a:pt x="124" y="243"/>
                        </a:lnTo>
                        <a:lnTo>
                          <a:pt x="102" y="208"/>
                        </a:lnTo>
                        <a:lnTo>
                          <a:pt x="83" y="170"/>
                        </a:lnTo>
                        <a:lnTo>
                          <a:pt x="68" y="131"/>
                        </a:lnTo>
                        <a:lnTo>
                          <a:pt x="58" y="89"/>
                        </a:lnTo>
                        <a:lnTo>
                          <a:pt x="52" y="45"/>
                        </a:lnTo>
                        <a:lnTo>
                          <a:pt x="49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6" name="Freeform 32">
                    <a:extLst>
                      <a:ext uri="{FF2B5EF4-FFF2-40B4-BE49-F238E27FC236}">
                        <a16:creationId xmlns:a16="http://schemas.microsoft.com/office/drawing/2014/main" id="{A07D3A29-0999-49E7-95DF-779803552B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2342"/>
                    <a:ext cx="81" cy="81"/>
                  </a:xfrm>
                  <a:custGeom>
                    <a:avLst/>
                    <a:gdLst>
                      <a:gd name="T0" fmla="*/ 0 w 485"/>
                      <a:gd name="T1" fmla="*/ 0 h 485"/>
                      <a:gd name="T2" fmla="*/ 0 w 485"/>
                      <a:gd name="T3" fmla="*/ 0 h 485"/>
                      <a:gd name="T4" fmla="*/ 0 w 485"/>
                      <a:gd name="T5" fmla="*/ 0 h 485"/>
                      <a:gd name="T6" fmla="*/ 0 w 485"/>
                      <a:gd name="T7" fmla="*/ 0 h 485"/>
                      <a:gd name="T8" fmla="*/ 0 w 485"/>
                      <a:gd name="T9" fmla="*/ 0 h 485"/>
                      <a:gd name="T10" fmla="*/ 0 w 485"/>
                      <a:gd name="T11" fmla="*/ 0 h 485"/>
                      <a:gd name="T12" fmla="*/ 0 w 485"/>
                      <a:gd name="T13" fmla="*/ 0 h 485"/>
                      <a:gd name="T14" fmla="*/ 0 w 485"/>
                      <a:gd name="T15" fmla="*/ 0 h 485"/>
                      <a:gd name="T16" fmla="*/ 0 w 485"/>
                      <a:gd name="T17" fmla="*/ 0 h 485"/>
                      <a:gd name="T18" fmla="*/ 0 w 485"/>
                      <a:gd name="T19" fmla="*/ 0 h 485"/>
                      <a:gd name="T20" fmla="*/ 0 w 485"/>
                      <a:gd name="T21" fmla="*/ 0 h 485"/>
                      <a:gd name="T22" fmla="*/ 0 w 485"/>
                      <a:gd name="T23" fmla="*/ 0 h 485"/>
                      <a:gd name="T24" fmla="*/ 0 w 485"/>
                      <a:gd name="T25" fmla="*/ 0 h 485"/>
                      <a:gd name="T26" fmla="*/ 0 w 485"/>
                      <a:gd name="T27" fmla="*/ 0 h 485"/>
                      <a:gd name="T28" fmla="*/ 0 w 485"/>
                      <a:gd name="T29" fmla="*/ 0 h 485"/>
                      <a:gd name="T30" fmla="*/ 0 w 485"/>
                      <a:gd name="T31" fmla="*/ 0 h 485"/>
                      <a:gd name="T32" fmla="*/ 0 w 485"/>
                      <a:gd name="T33" fmla="*/ 0 h 485"/>
                      <a:gd name="T34" fmla="*/ 0 w 485"/>
                      <a:gd name="T35" fmla="*/ 0 h 485"/>
                      <a:gd name="T36" fmla="*/ 0 w 485"/>
                      <a:gd name="T37" fmla="*/ 0 h 485"/>
                      <a:gd name="T38" fmla="*/ 0 w 485"/>
                      <a:gd name="T39" fmla="*/ 0 h 485"/>
                      <a:gd name="T40" fmla="*/ 0 w 485"/>
                      <a:gd name="T41" fmla="*/ 0 h 485"/>
                      <a:gd name="T42" fmla="*/ 0 w 485"/>
                      <a:gd name="T43" fmla="*/ 0 h 485"/>
                      <a:gd name="T44" fmla="*/ 0 w 485"/>
                      <a:gd name="T45" fmla="*/ 0 h 485"/>
                      <a:gd name="T46" fmla="*/ 0 w 485"/>
                      <a:gd name="T47" fmla="*/ 0 h 485"/>
                      <a:gd name="T48" fmla="*/ 0 w 485"/>
                      <a:gd name="T49" fmla="*/ 0 h 485"/>
                      <a:gd name="T50" fmla="*/ 0 w 485"/>
                      <a:gd name="T51" fmla="*/ 0 h 485"/>
                      <a:gd name="T52" fmla="*/ 0 w 485"/>
                      <a:gd name="T53" fmla="*/ 0 h 485"/>
                      <a:gd name="T54" fmla="*/ 0 w 485"/>
                      <a:gd name="T55" fmla="*/ 0 h 485"/>
                      <a:gd name="T56" fmla="*/ 0 w 485"/>
                      <a:gd name="T57" fmla="*/ 0 h 485"/>
                      <a:gd name="T58" fmla="*/ 0 w 485"/>
                      <a:gd name="T59" fmla="*/ 0 h 485"/>
                      <a:gd name="T60" fmla="*/ 0 w 485"/>
                      <a:gd name="T61" fmla="*/ 0 h 485"/>
                      <a:gd name="T62" fmla="*/ 0 w 485"/>
                      <a:gd name="T63" fmla="*/ 0 h 485"/>
                      <a:gd name="T64" fmla="*/ 0 w 485"/>
                      <a:gd name="T65" fmla="*/ 0 h 485"/>
                      <a:gd name="T66" fmla="*/ 0 w 485"/>
                      <a:gd name="T67" fmla="*/ 0 h 485"/>
                      <a:gd name="T68" fmla="*/ 0 w 485"/>
                      <a:gd name="T69" fmla="*/ 0 h 48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485"/>
                      <a:gd name="T107" fmla="*/ 485 w 485"/>
                      <a:gd name="T108" fmla="*/ 485 h 48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485">
                        <a:moveTo>
                          <a:pt x="485" y="0"/>
                        </a:moveTo>
                        <a:lnTo>
                          <a:pt x="435" y="3"/>
                        </a:lnTo>
                        <a:lnTo>
                          <a:pt x="388" y="11"/>
                        </a:lnTo>
                        <a:lnTo>
                          <a:pt x="341" y="23"/>
                        </a:lnTo>
                        <a:lnTo>
                          <a:pt x="297" y="40"/>
                        </a:lnTo>
                        <a:lnTo>
                          <a:pt x="254" y="60"/>
                        </a:lnTo>
                        <a:lnTo>
                          <a:pt x="214" y="84"/>
                        </a:lnTo>
                        <a:lnTo>
                          <a:pt x="177" y="112"/>
                        </a:lnTo>
                        <a:lnTo>
                          <a:pt x="142" y="143"/>
                        </a:lnTo>
                        <a:lnTo>
                          <a:pt x="111" y="177"/>
                        </a:lnTo>
                        <a:lnTo>
                          <a:pt x="83" y="215"/>
                        </a:lnTo>
                        <a:lnTo>
                          <a:pt x="59" y="255"/>
                        </a:lnTo>
                        <a:lnTo>
                          <a:pt x="38" y="297"/>
                        </a:lnTo>
                        <a:lnTo>
                          <a:pt x="22" y="342"/>
                        </a:lnTo>
                        <a:lnTo>
                          <a:pt x="10" y="389"/>
                        </a:lnTo>
                        <a:lnTo>
                          <a:pt x="2" y="436"/>
                        </a:lnTo>
                        <a:lnTo>
                          <a:pt x="0" y="485"/>
                        </a:lnTo>
                        <a:lnTo>
                          <a:pt x="49" y="485"/>
                        </a:lnTo>
                        <a:lnTo>
                          <a:pt x="52" y="441"/>
                        </a:lnTo>
                        <a:lnTo>
                          <a:pt x="58" y="397"/>
                        </a:lnTo>
                        <a:lnTo>
                          <a:pt x="68" y="355"/>
                        </a:lnTo>
                        <a:lnTo>
                          <a:pt x="83" y="316"/>
                        </a:lnTo>
                        <a:lnTo>
                          <a:pt x="102" y="277"/>
                        </a:lnTo>
                        <a:lnTo>
                          <a:pt x="124" y="242"/>
                        </a:lnTo>
                        <a:lnTo>
                          <a:pt x="149" y="208"/>
                        </a:lnTo>
                        <a:lnTo>
                          <a:pt x="177" y="177"/>
                        </a:lnTo>
                        <a:lnTo>
                          <a:pt x="207" y="149"/>
                        </a:lnTo>
                        <a:lnTo>
                          <a:pt x="241" y="125"/>
                        </a:lnTo>
                        <a:lnTo>
                          <a:pt x="277" y="103"/>
                        </a:lnTo>
                        <a:lnTo>
                          <a:pt x="316" y="84"/>
                        </a:lnTo>
                        <a:lnTo>
                          <a:pt x="354" y="69"/>
                        </a:lnTo>
                        <a:lnTo>
                          <a:pt x="396" y="59"/>
                        </a:lnTo>
                        <a:lnTo>
                          <a:pt x="439" y="53"/>
                        </a:lnTo>
                        <a:lnTo>
                          <a:pt x="485" y="51"/>
                        </a:lnTo>
                        <a:lnTo>
                          <a:pt x="48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7" name="Freeform 33">
                    <a:extLst>
                      <a:ext uri="{FF2B5EF4-FFF2-40B4-BE49-F238E27FC236}">
                        <a16:creationId xmlns:a16="http://schemas.microsoft.com/office/drawing/2014/main" id="{C246B742-1BFB-4B1E-BD1B-DEE6FE7A36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5" y="2373"/>
                    <a:ext cx="24" cy="24"/>
                  </a:xfrm>
                  <a:custGeom>
                    <a:avLst/>
                    <a:gdLst>
                      <a:gd name="T0" fmla="*/ 0 w 143"/>
                      <a:gd name="T1" fmla="*/ 0 h 143"/>
                      <a:gd name="T2" fmla="*/ 0 w 143"/>
                      <a:gd name="T3" fmla="*/ 0 h 143"/>
                      <a:gd name="T4" fmla="*/ 0 w 143"/>
                      <a:gd name="T5" fmla="*/ 0 h 143"/>
                      <a:gd name="T6" fmla="*/ 0 w 143"/>
                      <a:gd name="T7" fmla="*/ 0 h 143"/>
                      <a:gd name="T8" fmla="*/ 0 w 143"/>
                      <a:gd name="T9" fmla="*/ 0 h 143"/>
                      <a:gd name="T10" fmla="*/ 0 w 143"/>
                      <a:gd name="T11" fmla="*/ 0 h 143"/>
                      <a:gd name="T12" fmla="*/ 0 w 143"/>
                      <a:gd name="T13" fmla="*/ 0 h 143"/>
                      <a:gd name="T14" fmla="*/ 0 w 143"/>
                      <a:gd name="T15" fmla="*/ 0 h 143"/>
                      <a:gd name="T16" fmla="*/ 0 w 143"/>
                      <a:gd name="T17" fmla="*/ 0 h 143"/>
                      <a:gd name="T18" fmla="*/ 0 w 143"/>
                      <a:gd name="T19" fmla="*/ 0 h 143"/>
                      <a:gd name="T20" fmla="*/ 0 w 143"/>
                      <a:gd name="T21" fmla="*/ 0 h 143"/>
                      <a:gd name="T22" fmla="*/ 0 w 143"/>
                      <a:gd name="T23" fmla="*/ 0 h 143"/>
                      <a:gd name="T24" fmla="*/ 0 w 143"/>
                      <a:gd name="T25" fmla="*/ 0 h 143"/>
                      <a:gd name="T26" fmla="*/ 0 w 143"/>
                      <a:gd name="T27" fmla="*/ 0 h 143"/>
                      <a:gd name="T28" fmla="*/ 0 w 143"/>
                      <a:gd name="T29" fmla="*/ 0 h 143"/>
                      <a:gd name="T30" fmla="*/ 0 w 143"/>
                      <a:gd name="T31" fmla="*/ 0 h 143"/>
                      <a:gd name="T32" fmla="*/ 0 w 143"/>
                      <a:gd name="T33" fmla="*/ 0 h 143"/>
                      <a:gd name="T34" fmla="*/ 0 w 143"/>
                      <a:gd name="T35" fmla="*/ 0 h 143"/>
                      <a:gd name="T36" fmla="*/ 0 w 143"/>
                      <a:gd name="T37" fmla="*/ 0 h 143"/>
                      <a:gd name="T38" fmla="*/ 0 w 143"/>
                      <a:gd name="T39" fmla="*/ 0 h 143"/>
                      <a:gd name="T40" fmla="*/ 0 w 143"/>
                      <a:gd name="T41" fmla="*/ 0 h 143"/>
                      <a:gd name="T42" fmla="*/ 0 w 143"/>
                      <a:gd name="T43" fmla="*/ 0 h 143"/>
                      <a:gd name="T44" fmla="*/ 0 w 143"/>
                      <a:gd name="T45" fmla="*/ 0 h 143"/>
                      <a:gd name="T46" fmla="*/ 0 w 143"/>
                      <a:gd name="T47" fmla="*/ 0 h 143"/>
                      <a:gd name="T48" fmla="*/ 0 w 143"/>
                      <a:gd name="T49" fmla="*/ 0 h 143"/>
                      <a:gd name="T50" fmla="*/ 0 w 143"/>
                      <a:gd name="T51" fmla="*/ 0 h 143"/>
                      <a:gd name="T52" fmla="*/ 0 w 143"/>
                      <a:gd name="T53" fmla="*/ 0 h 143"/>
                      <a:gd name="T54" fmla="*/ 0 w 143"/>
                      <a:gd name="T55" fmla="*/ 0 h 143"/>
                      <a:gd name="T56" fmla="*/ 0 w 143"/>
                      <a:gd name="T57" fmla="*/ 0 h 143"/>
                      <a:gd name="T58" fmla="*/ 0 w 143"/>
                      <a:gd name="T59" fmla="*/ 0 h 143"/>
                      <a:gd name="T60" fmla="*/ 0 w 143"/>
                      <a:gd name="T61" fmla="*/ 0 h 143"/>
                      <a:gd name="T62" fmla="*/ 0 w 143"/>
                      <a:gd name="T63" fmla="*/ 0 h 143"/>
                      <a:gd name="T64" fmla="*/ 0 w 143"/>
                      <a:gd name="T65" fmla="*/ 0 h 14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43"/>
                      <a:gd name="T100" fmla="*/ 0 h 143"/>
                      <a:gd name="T101" fmla="*/ 143 w 143"/>
                      <a:gd name="T102" fmla="*/ 143 h 14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43" h="143">
                        <a:moveTo>
                          <a:pt x="71" y="0"/>
                        </a:moveTo>
                        <a:lnTo>
                          <a:pt x="84" y="2"/>
                        </a:lnTo>
                        <a:lnTo>
                          <a:pt x="99" y="6"/>
                        </a:lnTo>
                        <a:lnTo>
                          <a:pt x="110" y="12"/>
                        </a:lnTo>
                        <a:lnTo>
                          <a:pt x="121" y="21"/>
                        </a:lnTo>
                        <a:lnTo>
                          <a:pt x="130" y="33"/>
                        </a:lnTo>
                        <a:lnTo>
                          <a:pt x="136" y="44"/>
                        </a:lnTo>
                        <a:lnTo>
                          <a:pt x="140" y="57"/>
                        </a:lnTo>
                        <a:lnTo>
                          <a:pt x="143" y="72"/>
                        </a:lnTo>
                        <a:lnTo>
                          <a:pt x="140" y="85"/>
                        </a:lnTo>
                        <a:lnTo>
                          <a:pt x="136" y="99"/>
                        </a:lnTo>
                        <a:lnTo>
                          <a:pt x="130" y="111"/>
                        </a:lnTo>
                        <a:lnTo>
                          <a:pt x="121" y="121"/>
                        </a:lnTo>
                        <a:lnTo>
                          <a:pt x="110" y="130"/>
                        </a:lnTo>
                        <a:lnTo>
                          <a:pt x="99" y="137"/>
                        </a:lnTo>
                        <a:lnTo>
                          <a:pt x="84" y="140"/>
                        </a:lnTo>
                        <a:lnTo>
                          <a:pt x="71" y="143"/>
                        </a:lnTo>
                        <a:lnTo>
                          <a:pt x="57" y="140"/>
                        </a:lnTo>
                        <a:lnTo>
                          <a:pt x="44" y="137"/>
                        </a:lnTo>
                        <a:lnTo>
                          <a:pt x="31" y="130"/>
                        </a:lnTo>
                        <a:lnTo>
                          <a:pt x="21" y="121"/>
                        </a:lnTo>
                        <a:lnTo>
                          <a:pt x="12" y="111"/>
                        </a:lnTo>
                        <a:lnTo>
                          <a:pt x="7" y="99"/>
                        </a:lnTo>
                        <a:lnTo>
                          <a:pt x="1" y="85"/>
                        </a:lnTo>
                        <a:lnTo>
                          <a:pt x="0" y="72"/>
                        </a:lnTo>
                        <a:lnTo>
                          <a:pt x="1" y="57"/>
                        </a:lnTo>
                        <a:lnTo>
                          <a:pt x="7" y="44"/>
                        </a:lnTo>
                        <a:lnTo>
                          <a:pt x="12" y="33"/>
                        </a:lnTo>
                        <a:lnTo>
                          <a:pt x="21" y="21"/>
                        </a:lnTo>
                        <a:lnTo>
                          <a:pt x="31" y="12"/>
                        </a:lnTo>
                        <a:lnTo>
                          <a:pt x="44" y="6"/>
                        </a:lnTo>
                        <a:lnTo>
                          <a:pt x="57" y="2"/>
                        </a:lnTo>
                        <a:lnTo>
                          <a:pt x="7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8" name="Freeform 34">
                    <a:extLst>
                      <a:ext uri="{FF2B5EF4-FFF2-40B4-BE49-F238E27FC236}">
                        <a16:creationId xmlns:a16="http://schemas.microsoft.com/office/drawing/2014/main" id="{34D37D8F-550F-4ABB-A186-8C046C1283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07" y="2369"/>
                    <a:ext cx="16" cy="16"/>
                  </a:xfrm>
                  <a:custGeom>
                    <a:avLst/>
                    <a:gdLst>
                      <a:gd name="T0" fmla="*/ 0 w 96"/>
                      <a:gd name="T1" fmla="*/ 0 h 97"/>
                      <a:gd name="T2" fmla="*/ 0 w 96"/>
                      <a:gd name="T3" fmla="*/ 0 h 97"/>
                      <a:gd name="T4" fmla="*/ 0 w 96"/>
                      <a:gd name="T5" fmla="*/ 0 h 97"/>
                      <a:gd name="T6" fmla="*/ 0 w 96"/>
                      <a:gd name="T7" fmla="*/ 0 h 97"/>
                      <a:gd name="T8" fmla="*/ 0 w 96"/>
                      <a:gd name="T9" fmla="*/ 0 h 97"/>
                      <a:gd name="T10" fmla="*/ 0 w 96"/>
                      <a:gd name="T11" fmla="*/ 0 h 97"/>
                      <a:gd name="T12" fmla="*/ 0 w 96"/>
                      <a:gd name="T13" fmla="*/ 0 h 97"/>
                      <a:gd name="T14" fmla="*/ 0 w 96"/>
                      <a:gd name="T15" fmla="*/ 0 h 97"/>
                      <a:gd name="T16" fmla="*/ 0 w 96"/>
                      <a:gd name="T17" fmla="*/ 0 h 97"/>
                      <a:gd name="T18" fmla="*/ 0 w 96"/>
                      <a:gd name="T19" fmla="*/ 0 h 97"/>
                      <a:gd name="T20" fmla="*/ 0 w 96"/>
                      <a:gd name="T21" fmla="*/ 0 h 97"/>
                      <a:gd name="T22" fmla="*/ 0 w 96"/>
                      <a:gd name="T23" fmla="*/ 0 h 97"/>
                      <a:gd name="T24" fmla="*/ 0 w 96"/>
                      <a:gd name="T25" fmla="*/ 0 h 97"/>
                      <a:gd name="T26" fmla="*/ 0 w 96"/>
                      <a:gd name="T27" fmla="*/ 0 h 97"/>
                      <a:gd name="T28" fmla="*/ 0 w 96"/>
                      <a:gd name="T29" fmla="*/ 0 h 97"/>
                      <a:gd name="T30" fmla="*/ 0 w 96"/>
                      <a:gd name="T31" fmla="*/ 0 h 97"/>
                      <a:gd name="T32" fmla="*/ 0 w 96"/>
                      <a:gd name="T33" fmla="*/ 0 h 97"/>
                      <a:gd name="T34" fmla="*/ 0 w 96"/>
                      <a:gd name="T35" fmla="*/ 0 h 97"/>
                      <a:gd name="T36" fmla="*/ 0 w 96"/>
                      <a:gd name="T37" fmla="*/ 0 h 9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7"/>
                      <a:gd name="T59" fmla="*/ 96 w 96"/>
                      <a:gd name="T60" fmla="*/ 97 h 9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7">
                        <a:moveTo>
                          <a:pt x="96" y="97"/>
                        </a:moveTo>
                        <a:lnTo>
                          <a:pt x="94" y="77"/>
                        </a:lnTo>
                        <a:lnTo>
                          <a:pt x="88" y="60"/>
                        </a:lnTo>
                        <a:lnTo>
                          <a:pt x="79" y="43"/>
                        </a:lnTo>
                        <a:lnTo>
                          <a:pt x="67" y="28"/>
                        </a:lnTo>
                        <a:lnTo>
                          <a:pt x="54" y="17"/>
                        </a:lnTo>
                        <a:lnTo>
                          <a:pt x="36" y="7"/>
                        </a:lnTo>
                        <a:lnTo>
                          <a:pt x="18" y="4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  <a:lnTo>
                          <a:pt x="10" y="51"/>
                        </a:lnTo>
                        <a:lnTo>
                          <a:pt x="19" y="53"/>
                        </a:lnTo>
                        <a:lnTo>
                          <a:pt x="26" y="58"/>
                        </a:lnTo>
                        <a:lnTo>
                          <a:pt x="32" y="63"/>
                        </a:lnTo>
                        <a:lnTo>
                          <a:pt x="39" y="71"/>
                        </a:lnTo>
                        <a:lnTo>
                          <a:pt x="42" y="79"/>
                        </a:lnTo>
                        <a:lnTo>
                          <a:pt x="46" y="87"/>
                        </a:lnTo>
                        <a:lnTo>
                          <a:pt x="46" y="97"/>
                        </a:lnTo>
                        <a:lnTo>
                          <a:pt x="96" y="9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9" name="Freeform 35">
                    <a:extLst>
                      <a:ext uri="{FF2B5EF4-FFF2-40B4-BE49-F238E27FC236}">
                        <a16:creationId xmlns:a16="http://schemas.microsoft.com/office/drawing/2014/main" id="{D1C03749-214D-4EE0-9D65-1B383CE16E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07" y="2385"/>
                    <a:ext cx="16" cy="16"/>
                  </a:xfrm>
                  <a:custGeom>
                    <a:avLst/>
                    <a:gdLst>
                      <a:gd name="T0" fmla="*/ 0 w 96"/>
                      <a:gd name="T1" fmla="*/ 0 h 95"/>
                      <a:gd name="T2" fmla="*/ 0 w 96"/>
                      <a:gd name="T3" fmla="*/ 0 h 95"/>
                      <a:gd name="T4" fmla="*/ 0 w 96"/>
                      <a:gd name="T5" fmla="*/ 0 h 95"/>
                      <a:gd name="T6" fmla="*/ 0 w 96"/>
                      <a:gd name="T7" fmla="*/ 0 h 95"/>
                      <a:gd name="T8" fmla="*/ 0 w 96"/>
                      <a:gd name="T9" fmla="*/ 0 h 95"/>
                      <a:gd name="T10" fmla="*/ 0 w 96"/>
                      <a:gd name="T11" fmla="*/ 0 h 95"/>
                      <a:gd name="T12" fmla="*/ 0 w 96"/>
                      <a:gd name="T13" fmla="*/ 0 h 95"/>
                      <a:gd name="T14" fmla="*/ 0 w 96"/>
                      <a:gd name="T15" fmla="*/ 0 h 95"/>
                      <a:gd name="T16" fmla="*/ 0 w 96"/>
                      <a:gd name="T17" fmla="*/ 0 h 95"/>
                      <a:gd name="T18" fmla="*/ 0 w 96"/>
                      <a:gd name="T19" fmla="*/ 0 h 95"/>
                      <a:gd name="T20" fmla="*/ 0 w 96"/>
                      <a:gd name="T21" fmla="*/ 0 h 95"/>
                      <a:gd name="T22" fmla="*/ 0 w 96"/>
                      <a:gd name="T23" fmla="*/ 0 h 95"/>
                      <a:gd name="T24" fmla="*/ 0 w 96"/>
                      <a:gd name="T25" fmla="*/ 0 h 95"/>
                      <a:gd name="T26" fmla="*/ 0 w 96"/>
                      <a:gd name="T27" fmla="*/ 0 h 95"/>
                      <a:gd name="T28" fmla="*/ 0 w 96"/>
                      <a:gd name="T29" fmla="*/ 0 h 95"/>
                      <a:gd name="T30" fmla="*/ 0 w 96"/>
                      <a:gd name="T31" fmla="*/ 0 h 95"/>
                      <a:gd name="T32" fmla="*/ 0 w 96"/>
                      <a:gd name="T33" fmla="*/ 0 h 95"/>
                      <a:gd name="T34" fmla="*/ 0 w 96"/>
                      <a:gd name="T35" fmla="*/ 0 h 95"/>
                      <a:gd name="T36" fmla="*/ 0 w 96"/>
                      <a:gd name="T37" fmla="*/ 0 h 9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5"/>
                      <a:gd name="T59" fmla="*/ 96 w 96"/>
                      <a:gd name="T60" fmla="*/ 95 h 9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5">
                        <a:moveTo>
                          <a:pt x="0" y="95"/>
                        </a:moveTo>
                        <a:lnTo>
                          <a:pt x="19" y="93"/>
                        </a:lnTo>
                        <a:lnTo>
                          <a:pt x="36" y="87"/>
                        </a:lnTo>
                        <a:lnTo>
                          <a:pt x="54" y="78"/>
                        </a:lnTo>
                        <a:lnTo>
                          <a:pt x="67" y="66"/>
                        </a:lnTo>
                        <a:lnTo>
                          <a:pt x="79" y="53"/>
                        </a:lnTo>
                        <a:lnTo>
                          <a:pt x="88" y="36"/>
                        </a:lnTo>
                        <a:lnTo>
                          <a:pt x="94" y="18"/>
                        </a:lnTo>
                        <a:lnTo>
                          <a:pt x="96" y="0"/>
                        </a:lnTo>
                        <a:lnTo>
                          <a:pt x="46" y="0"/>
                        </a:lnTo>
                        <a:lnTo>
                          <a:pt x="46" y="8"/>
                        </a:lnTo>
                        <a:lnTo>
                          <a:pt x="42" y="18"/>
                        </a:lnTo>
                        <a:lnTo>
                          <a:pt x="39" y="25"/>
                        </a:lnTo>
                        <a:lnTo>
                          <a:pt x="32" y="32"/>
                        </a:lnTo>
                        <a:lnTo>
                          <a:pt x="26" y="38"/>
                        </a:lnTo>
                        <a:lnTo>
                          <a:pt x="19" y="41"/>
                        </a:lnTo>
                        <a:lnTo>
                          <a:pt x="9" y="45"/>
                        </a:lnTo>
                        <a:lnTo>
                          <a:pt x="0" y="46"/>
                        </a:lnTo>
                        <a:lnTo>
                          <a:pt x="0" y="9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0" name="Freeform 36">
                    <a:extLst>
                      <a:ext uri="{FF2B5EF4-FFF2-40B4-BE49-F238E27FC236}">
                        <a16:creationId xmlns:a16="http://schemas.microsoft.com/office/drawing/2014/main" id="{DA5F93E4-5836-40B0-A331-7CF63E2031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1" y="2385"/>
                    <a:ext cx="16" cy="16"/>
                  </a:xfrm>
                  <a:custGeom>
                    <a:avLst/>
                    <a:gdLst>
                      <a:gd name="T0" fmla="*/ 0 w 96"/>
                      <a:gd name="T1" fmla="*/ 0 h 95"/>
                      <a:gd name="T2" fmla="*/ 0 w 96"/>
                      <a:gd name="T3" fmla="*/ 0 h 95"/>
                      <a:gd name="T4" fmla="*/ 0 w 96"/>
                      <a:gd name="T5" fmla="*/ 0 h 95"/>
                      <a:gd name="T6" fmla="*/ 0 w 96"/>
                      <a:gd name="T7" fmla="*/ 0 h 95"/>
                      <a:gd name="T8" fmla="*/ 0 w 96"/>
                      <a:gd name="T9" fmla="*/ 0 h 95"/>
                      <a:gd name="T10" fmla="*/ 0 w 96"/>
                      <a:gd name="T11" fmla="*/ 0 h 95"/>
                      <a:gd name="T12" fmla="*/ 0 w 96"/>
                      <a:gd name="T13" fmla="*/ 0 h 95"/>
                      <a:gd name="T14" fmla="*/ 0 w 96"/>
                      <a:gd name="T15" fmla="*/ 0 h 95"/>
                      <a:gd name="T16" fmla="*/ 0 w 96"/>
                      <a:gd name="T17" fmla="*/ 0 h 95"/>
                      <a:gd name="T18" fmla="*/ 0 w 96"/>
                      <a:gd name="T19" fmla="*/ 0 h 95"/>
                      <a:gd name="T20" fmla="*/ 0 w 96"/>
                      <a:gd name="T21" fmla="*/ 0 h 95"/>
                      <a:gd name="T22" fmla="*/ 0 w 96"/>
                      <a:gd name="T23" fmla="*/ 0 h 95"/>
                      <a:gd name="T24" fmla="*/ 0 w 96"/>
                      <a:gd name="T25" fmla="*/ 0 h 95"/>
                      <a:gd name="T26" fmla="*/ 0 w 96"/>
                      <a:gd name="T27" fmla="*/ 0 h 95"/>
                      <a:gd name="T28" fmla="*/ 0 w 96"/>
                      <a:gd name="T29" fmla="*/ 0 h 95"/>
                      <a:gd name="T30" fmla="*/ 0 w 96"/>
                      <a:gd name="T31" fmla="*/ 0 h 95"/>
                      <a:gd name="T32" fmla="*/ 0 w 96"/>
                      <a:gd name="T33" fmla="*/ 0 h 95"/>
                      <a:gd name="T34" fmla="*/ 0 w 96"/>
                      <a:gd name="T35" fmla="*/ 0 h 95"/>
                      <a:gd name="T36" fmla="*/ 0 w 96"/>
                      <a:gd name="T37" fmla="*/ 0 h 9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5"/>
                      <a:gd name="T59" fmla="*/ 96 w 96"/>
                      <a:gd name="T60" fmla="*/ 95 h 9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5">
                        <a:moveTo>
                          <a:pt x="0" y="0"/>
                        </a:moveTo>
                        <a:lnTo>
                          <a:pt x="2" y="18"/>
                        </a:lnTo>
                        <a:lnTo>
                          <a:pt x="8" y="36"/>
                        </a:lnTo>
                        <a:lnTo>
                          <a:pt x="16" y="53"/>
                        </a:lnTo>
                        <a:lnTo>
                          <a:pt x="29" y="66"/>
                        </a:lnTo>
                        <a:lnTo>
                          <a:pt x="43" y="78"/>
                        </a:lnTo>
                        <a:lnTo>
                          <a:pt x="60" y="87"/>
                        </a:lnTo>
                        <a:lnTo>
                          <a:pt x="78" y="93"/>
                        </a:lnTo>
                        <a:lnTo>
                          <a:pt x="96" y="95"/>
                        </a:lnTo>
                        <a:lnTo>
                          <a:pt x="96" y="46"/>
                        </a:lnTo>
                        <a:lnTo>
                          <a:pt x="88" y="45"/>
                        </a:lnTo>
                        <a:lnTo>
                          <a:pt x="78" y="41"/>
                        </a:lnTo>
                        <a:lnTo>
                          <a:pt x="70" y="38"/>
                        </a:lnTo>
                        <a:lnTo>
                          <a:pt x="63" y="32"/>
                        </a:lnTo>
                        <a:lnTo>
                          <a:pt x="57" y="25"/>
                        </a:lnTo>
                        <a:lnTo>
                          <a:pt x="54" y="18"/>
                        </a:lnTo>
                        <a:lnTo>
                          <a:pt x="51" y="8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1" name="Freeform 37">
                    <a:extLst>
                      <a:ext uri="{FF2B5EF4-FFF2-40B4-BE49-F238E27FC236}">
                        <a16:creationId xmlns:a16="http://schemas.microsoft.com/office/drawing/2014/main" id="{F63D8C0F-C986-49B9-9292-AD4AA468C3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1" y="2369"/>
                    <a:ext cx="16" cy="16"/>
                  </a:xfrm>
                  <a:custGeom>
                    <a:avLst/>
                    <a:gdLst>
                      <a:gd name="T0" fmla="*/ 0 w 96"/>
                      <a:gd name="T1" fmla="*/ 0 h 97"/>
                      <a:gd name="T2" fmla="*/ 0 w 96"/>
                      <a:gd name="T3" fmla="*/ 0 h 97"/>
                      <a:gd name="T4" fmla="*/ 0 w 96"/>
                      <a:gd name="T5" fmla="*/ 0 h 97"/>
                      <a:gd name="T6" fmla="*/ 0 w 96"/>
                      <a:gd name="T7" fmla="*/ 0 h 97"/>
                      <a:gd name="T8" fmla="*/ 0 w 96"/>
                      <a:gd name="T9" fmla="*/ 0 h 97"/>
                      <a:gd name="T10" fmla="*/ 0 w 96"/>
                      <a:gd name="T11" fmla="*/ 0 h 97"/>
                      <a:gd name="T12" fmla="*/ 0 w 96"/>
                      <a:gd name="T13" fmla="*/ 0 h 97"/>
                      <a:gd name="T14" fmla="*/ 0 w 96"/>
                      <a:gd name="T15" fmla="*/ 0 h 97"/>
                      <a:gd name="T16" fmla="*/ 0 w 96"/>
                      <a:gd name="T17" fmla="*/ 0 h 97"/>
                      <a:gd name="T18" fmla="*/ 0 w 96"/>
                      <a:gd name="T19" fmla="*/ 0 h 97"/>
                      <a:gd name="T20" fmla="*/ 0 w 96"/>
                      <a:gd name="T21" fmla="*/ 0 h 97"/>
                      <a:gd name="T22" fmla="*/ 0 w 96"/>
                      <a:gd name="T23" fmla="*/ 0 h 97"/>
                      <a:gd name="T24" fmla="*/ 0 w 96"/>
                      <a:gd name="T25" fmla="*/ 0 h 97"/>
                      <a:gd name="T26" fmla="*/ 0 w 96"/>
                      <a:gd name="T27" fmla="*/ 0 h 97"/>
                      <a:gd name="T28" fmla="*/ 0 w 96"/>
                      <a:gd name="T29" fmla="*/ 0 h 97"/>
                      <a:gd name="T30" fmla="*/ 0 w 96"/>
                      <a:gd name="T31" fmla="*/ 0 h 97"/>
                      <a:gd name="T32" fmla="*/ 0 w 96"/>
                      <a:gd name="T33" fmla="*/ 0 h 97"/>
                      <a:gd name="T34" fmla="*/ 0 w 96"/>
                      <a:gd name="T35" fmla="*/ 0 h 97"/>
                      <a:gd name="T36" fmla="*/ 0 w 96"/>
                      <a:gd name="T37" fmla="*/ 0 h 9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7"/>
                      <a:gd name="T59" fmla="*/ 96 w 96"/>
                      <a:gd name="T60" fmla="*/ 97 h 9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7">
                        <a:moveTo>
                          <a:pt x="96" y="0"/>
                        </a:moveTo>
                        <a:lnTo>
                          <a:pt x="78" y="4"/>
                        </a:lnTo>
                        <a:lnTo>
                          <a:pt x="60" y="7"/>
                        </a:lnTo>
                        <a:lnTo>
                          <a:pt x="43" y="17"/>
                        </a:lnTo>
                        <a:lnTo>
                          <a:pt x="29" y="28"/>
                        </a:lnTo>
                        <a:lnTo>
                          <a:pt x="16" y="43"/>
                        </a:lnTo>
                        <a:lnTo>
                          <a:pt x="8" y="60"/>
                        </a:lnTo>
                        <a:lnTo>
                          <a:pt x="2" y="77"/>
                        </a:lnTo>
                        <a:lnTo>
                          <a:pt x="0" y="97"/>
                        </a:lnTo>
                        <a:lnTo>
                          <a:pt x="50" y="97"/>
                        </a:lnTo>
                        <a:lnTo>
                          <a:pt x="51" y="87"/>
                        </a:lnTo>
                        <a:lnTo>
                          <a:pt x="54" y="79"/>
                        </a:lnTo>
                        <a:lnTo>
                          <a:pt x="57" y="71"/>
                        </a:lnTo>
                        <a:lnTo>
                          <a:pt x="63" y="63"/>
                        </a:lnTo>
                        <a:lnTo>
                          <a:pt x="70" y="58"/>
                        </a:lnTo>
                        <a:lnTo>
                          <a:pt x="78" y="53"/>
                        </a:lnTo>
                        <a:lnTo>
                          <a:pt x="87" y="51"/>
                        </a:lnTo>
                        <a:lnTo>
                          <a:pt x="96" y="50"/>
                        </a:lnTo>
                        <a:lnTo>
                          <a:pt x="9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2" name="Freeform 38">
                    <a:extLst>
                      <a:ext uri="{FF2B5EF4-FFF2-40B4-BE49-F238E27FC236}">
                        <a16:creationId xmlns:a16="http://schemas.microsoft.com/office/drawing/2014/main" id="{4A9A8341-A774-4414-A37F-69E6A8346B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5" y="2469"/>
                    <a:ext cx="502" cy="372"/>
                  </a:xfrm>
                  <a:custGeom>
                    <a:avLst/>
                    <a:gdLst>
                      <a:gd name="T0" fmla="*/ 0 w 3012"/>
                      <a:gd name="T1" fmla="*/ 0 h 2231"/>
                      <a:gd name="T2" fmla="*/ 0 w 3012"/>
                      <a:gd name="T3" fmla="*/ 0 h 2231"/>
                      <a:gd name="T4" fmla="*/ 0 w 3012"/>
                      <a:gd name="T5" fmla="*/ 0 h 2231"/>
                      <a:gd name="T6" fmla="*/ 0 w 3012"/>
                      <a:gd name="T7" fmla="*/ 0 h 2231"/>
                      <a:gd name="T8" fmla="*/ 0 w 3012"/>
                      <a:gd name="T9" fmla="*/ 0 h 2231"/>
                      <a:gd name="T10" fmla="*/ 0 w 3012"/>
                      <a:gd name="T11" fmla="*/ 0 h 2231"/>
                      <a:gd name="T12" fmla="*/ 0 w 3012"/>
                      <a:gd name="T13" fmla="*/ 0 h 2231"/>
                      <a:gd name="T14" fmla="*/ 0 w 3012"/>
                      <a:gd name="T15" fmla="*/ 0 h 2231"/>
                      <a:gd name="T16" fmla="*/ 0 w 3012"/>
                      <a:gd name="T17" fmla="*/ 0 h 2231"/>
                      <a:gd name="T18" fmla="*/ 0 w 3012"/>
                      <a:gd name="T19" fmla="*/ 0 h 2231"/>
                      <a:gd name="T20" fmla="*/ 0 w 3012"/>
                      <a:gd name="T21" fmla="*/ 0 h 2231"/>
                      <a:gd name="T22" fmla="*/ 0 w 3012"/>
                      <a:gd name="T23" fmla="*/ 0 h 2231"/>
                      <a:gd name="T24" fmla="*/ 0 w 3012"/>
                      <a:gd name="T25" fmla="*/ 0 h 2231"/>
                      <a:gd name="T26" fmla="*/ 0 w 3012"/>
                      <a:gd name="T27" fmla="*/ 0 h 2231"/>
                      <a:gd name="T28" fmla="*/ 0 w 3012"/>
                      <a:gd name="T29" fmla="*/ 0 h 2231"/>
                      <a:gd name="T30" fmla="*/ 0 w 3012"/>
                      <a:gd name="T31" fmla="*/ 0 h 2231"/>
                      <a:gd name="T32" fmla="*/ 0 w 3012"/>
                      <a:gd name="T33" fmla="*/ 0 h 2231"/>
                      <a:gd name="T34" fmla="*/ 0 w 3012"/>
                      <a:gd name="T35" fmla="*/ 0 h 2231"/>
                      <a:gd name="T36" fmla="*/ 0 w 3012"/>
                      <a:gd name="T37" fmla="*/ 0 h 2231"/>
                      <a:gd name="T38" fmla="*/ 0 w 3012"/>
                      <a:gd name="T39" fmla="*/ 0 h 2231"/>
                      <a:gd name="T40" fmla="*/ 0 w 3012"/>
                      <a:gd name="T41" fmla="*/ 0 h 2231"/>
                      <a:gd name="T42" fmla="*/ 0 w 3012"/>
                      <a:gd name="T43" fmla="*/ 0 h 2231"/>
                      <a:gd name="T44" fmla="*/ 0 w 3012"/>
                      <a:gd name="T45" fmla="*/ 0 h 2231"/>
                      <a:gd name="T46" fmla="*/ 0 w 3012"/>
                      <a:gd name="T47" fmla="*/ 0 h 2231"/>
                      <a:gd name="T48" fmla="*/ 0 w 3012"/>
                      <a:gd name="T49" fmla="*/ 0 h 2231"/>
                      <a:gd name="T50" fmla="*/ 0 w 3012"/>
                      <a:gd name="T51" fmla="*/ 0 h 2231"/>
                      <a:gd name="T52" fmla="*/ 0 w 3012"/>
                      <a:gd name="T53" fmla="*/ 0 h 2231"/>
                      <a:gd name="T54" fmla="*/ 0 w 3012"/>
                      <a:gd name="T55" fmla="*/ 0 h 2231"/>
                      <a:gd name="T56" fmla="*/ 0 w 3012"/>
                      <a:gd name="T57" fmla="*/ 0 h 2231"/>
                      <a:gd name="T58" fmla="*/ 0 w 3012"/>
                      <a:gd name="T59" fmla="*/ 0 h 2231"/>
                      <a:gd name="T60" fmla="*/ 0 w 3012"/>
                      <a:gd name="T61" fmla="*/ 0 h 2231"/>
                      <a:gd name="T62" fmla="*/ 0 w 3012"/>
                      <a:gd name="T63" fmla="*/ 0 h 2231"/>
                      <a:gd name="T64" fmla="*/ 0 w 3012"/>
                      <a:gd name="T65" fmla="*/ 0 h 2231"/>
                      <a:gd name="T66" fmla="*/ 0 w 3012"/>
                      <a:gd name="T67" fmla="*/ 0 h 2231"/>
                      <a:gd name="T68" fmla="*/ 0 w 3012"/>
                      <a:gd name="T69" fmla="*/ 0 h 2231"/>
                      <a:gd name="T70" fmla="*/ 0 w 3012"/>
                      <a:gd name="T71" fmla="*/ 0 h 2231"/>
                      <a:gd name="T72" fmla="*/ 0 w 3012"/>
                      <a:gd name="T73" fmla="*/ 0 h 2231"/>
                      <a:gd name="T74" fmla="*/ 0 w 3012"/>
                      <a:gd name="T75" fmla="*/ 0 h 2231"/>
                      <a:gd name="T76" fmla="*/ 0 w 3012"/>
                      <a:gd name="T77" fmla="*/ 0 h 2231"/>
                      <a:gd name="T78" fmla="*/ 0 w 3012"/>
                      <a:gd name="T79" fmla="*/ 0 h 2231"/>
                      <a:gd name="T80" fmla="*/ 0 w 3012"/>
                      <a:gd name="T81" fmla="*/ 0 h 2231"/>
                      <a:gd name="T82" fmla="*/ 0 w 3012"/>
                      <a:gd name="T83" fmla="*/ 0 h 2231"/>
                      <a:gd name="T84" fmla="*/ 0 w 3012"/>
                      <a:gd name="T85" fmla="*/ 0 h 2231"/>
                      <a:gd name="T86" fmla="*/ 0 w 3012"/>
                      <a:gd name="T87" fmla="*/ 0 h 2231"/>
                      <a:gd name="T88" fmla="*/ 0 w 3012"/>
                      <a:gd name="T89" fmla="*/ 0 h 2231"/>
                      <a:gd name="T90" fmla="*/ 0 w 3012"/>
                      <a:gd name="T91" fmla="*/ 0 h 2231"/>
                      <a:gd name="T92" fmla="*/ 0 w 3012"/>
                      <a:gd name="T93" fmla="*/ 0 h 2231"/>
                      <a:gd name="T94" fmla="*/ 0 w 3012"/>
                      <a:gd name="T95" fmla="*/ 0 h 2231"/>
                      <a:gd name="T96" fmla="*/ 0 w 3012"/>
                      <a:gd name="T97" fmla="*/ 0 h 2231"/>
                      <a:gd name="T98" fmla="*/ 0 w 3012"/>
                      <a:gd name="T99" fmla="*/ 0 h 2231"/>
                      <a:gd name="T100" fmla="*/ 0 w 3012"/>
                      <a:gd name="T101" fmla="*/ 0 h 2231"/>
                      <a:gd name="T102" fmla="*/ 0 w 3012"/>
                      <a:gd name="T103" fmla="*/ 0 h 2231"/>
                      <a:gd name="T104" fmla="*/ 0 w 3012"/>
                      <a:gd name="T105" fmla="*/ 0 h 2231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3012"/>
                      <a:gd name="T160" fmla="*/ 0 h 2231"/>
                      <a:gd name="T161" fmla="*/ 3012 w 3012"/>
                      <a:gd name="T162" fmla="*/ 2231 h 2231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3012" h="2231">
                        <a:moveTo>
                          <a:pt x="2992" y="2231"/>
                        </a:moveTo>
                        <a:lnTo>
                          <a:pt x="2995" y="2177"/>
                        </a:lnTo>
                        <a:lnTo>
                          <a:pt x="3002" y="2122"/>
                        </a:lnTo>
                        <a:lnTo>
                          <a:pt x="3009" y="2068"/>
                        </a:lnTo>
                        <a:lnTo>
                          <a:pt x="3012" y="2014"/>
                        </a:lnTo>
                        <a:lnTo>
                          <a:pt x="3009" y="1963"/>
                        </a:lnTo>
                        <a:lnTo>
                          <a:pt x="2996" y="1917"/>
                        </a:lnTo>
                        <a:lnTo>
                          <a:pt x="2970" y="1877"/>
                        </a:lnTo>
                        <a:lnTo>
                          <a:pt x="2929" y="1846"/>
                        </a:lnTo>
                        <a:lnTo>
                          <a:pt x="2945" y="1784"/>
                        </a:lnTo>
                        <a:lnTo>
                          <a:pt x="2957" y="1723"/>
                        </a:lnTo>
                        <a:lnTo>
                          <a:pt x="2967" y="1661"/>
                        </a:lnTo>
                        <a:lnTo>
                          <a:pt x="2974" y="1601"/>
                        </a:lnTo>
                        <a:lnTo>
                          <a:pt x="2978" y="1541"/>
                        </a:lnTo>
                        <a:lnTo>
                          <a:pt x="2980" y="1481"/>
                        </a:lnTo>
                        <a:lnTo>
                          <a:pt x="2978" y="1421"/>
                        </a:lnTo>
                        <a:lnTo>
                          <a:pt x="2974" y="1362"/>
                        </a:lnTo>
                        <a:lnTo>
                          <a:pt x="2969" y="1327"/>
                        </a:lnTo>
                        <a:lnTo>
                          <a:pt x="2960" y="1294"/>
                        </a:lnTo>
                        <a:lnTo>
                          <a:pt x="2949" y="1265"/>
                        </a:lnTo>
                        <a:lnTo>
                          <a:pt x="2936" y="1235"/>
                        </a:lnTo>
                        <a:lnTo>
                          <a:pt x="2919" y="1206"/>
                        </a:lnTo>
                        <a:lnTo>
                          <a:pt x="2900" y="1174"/>
                        </a:lnTo>
                        <a:lnTo>
                          <a:pt x="2879" y="1142"/>
                        </a:lnTo>
                        <a:lnTo>
                          <a:pt x="2856" y="1106"/>
                        </a:lnTo>
                        <a:lnTo>
                          <a:pt x="2869" y="1088"/>
                        </a:lnTo>
                        <a:lnTo>
                          <a:pt x="2879" y="1067"/>
                        </a:lnTo>
                        <a:lnTo>
                          <a:pt x="2887" y="1047"/>
                        </a:lnTo>
                        <a:lnTo>
                          <a:pt x="2894" y="1026"/>
                        </a:lnTo>
                        <a:lnTo>
                          <a:pt x="2897" y="1005"/>
                        </a:lnTo>
                        <a:lnTo>
                          <a:pt x="2899" y="983"/>
                        </a:lnTo>
                        <a:lnTo>
                          <a:pt x="2896" y="961"/>
                        </a:lnTo>
                        <a:lnTo>
                          <a:pt x="2892" y="941"/>
                        </a:lnTo>
                        <a:lnTo>
                          <a:pt x="2886" y="926"/>
                        </a:lnTo>
                        <a:lnTo>
                          <a:pt x="2877" y="914"/>
                        </a:lnTo>
                        <a:lnTo>
                          <a:pt x="2866" y="905"/>
                        </a:lnTo>
                        <a:lnTo>
                          <a:pt x="2854" y="896"/>
                        </a:lnTo>
                        <a:lnTo>
                          <a:pt x="2838" y="888"/>
                        </a:lnTo>
                        <a:lnTo>
                          <a:pt x="2821" y="881"/>
                        </a:lnTo>
                        <a:lnTo>
                          <a:pt x="2803" y="876"/>
                        </a:lnTo>
                        <a:lnTo>
                          <a:pt x="2783" y="868"/>
                        </a:lnTo>
                        <a:lnTo>
                          <a:pt x="2749" y="843"/>
                        </a:lnTo>
                        <a:lnTo>
                          <a:pt x="2714" y="819"/>
                        </a:lnTo>
                        <a:lnTo>
                          <a:pt x="2682" y="795"/>
                        </a:lnTo>
                        <a:lnTo>
                          <a:pt x="2647" y="770"/>
                        </a:lnTo>
                        <a:lnTo>
                          <a:pt x="2613" y="745"/>
                        </a:lnTo>
                        <a:lnTo>
                          <a:pt x="2578" y="721"/>
                        </a:lnTo>
                        <a:lnTo>
                          <a:pt x="2545" y="696"/>
                        </a:lnTo>
                        <a:lnTo>
                          <a:pt x="2510" y="671"/>
                        </a:lnTo>
                        <a:lnTo>
                          <a:pt x="2476" y="648"/>
                        </a:lnTo>
                        <a:lnTo>
                          <a:pt x="2443" y="623"/>
                        </a:lnTo>
                        <a:lnTo>
                          <a:pt x="2408" y="597"/>
                        </a:lnTo>
                        <a:lnTo>
                          <a:pt x="2374" y="572"/>
                        </a:lnTo>
                        <a:lnTo>
                          <a:pt x="2339" y="549"/>
                        </a:lnTo>
                        <a:lnTo>
                          <a:pt x="2306" y="524"/>
                        </a:lnTo>
                        <a:lnTo>
                          <a:pt x="2271" y="499"/>
                        </a:lnTo>
                        <a:lnTo>
                          <a:pt x="2237" y="475"/>
                        </a:lnTo>
                        <a:lnTo>
                          <a:pt x="2224" y="452"/>
                        </a:lnTo>
                        <a:lnTo>
                          <a:pt x="2209" y="432"/>
                        </a:lnTo>
                        <a:lnTo>
                          <a:pt x="2194" y="416"/>
                        </a:lnTo>
                        <a:lnTo>
                          <a:pt x="2181" y="404"/>
                        </a:lnTo>
                        <a:lnTo>
                          <a:pt x="2165" y="395"/>
                        </a:lnTo>
                        <a:lnTo>
                          <a:pt x="2151" y="392"/>
                        </a:lnTo>
                        <a:lnTo>
                          <a:pt x="2134" y="394"/>
                        </a:lnTo>
                        <a:lnTo>
                          <a:pt x="2118" y="402"/>
                        </a:lnTo>
                        <a:lnTo>
                          <a:pt x="2111" y="370"/>
                        </a:lnTo>
                        <a:lnTo>
                          <a:pt x="2102" y="341"/>
                        </a:lnTo>
                        <a:lnTo>
                          <a:pt x="2092" y="313"/>
                        </a:lnTo>
                        <a:lnTo>
                          <a:pt x="2080" y="286"/>
                        </a:lnTo>
                        <a:lnTo>
                          <a:pt x="2066" y="260"/>
                        </a:lnTo>
                        <a:lnTo>
                          <a:pt x="2051" y="236"/>
                        </a:lnTo>
                        <a:lnTo>
                          <a:pt x="2032" y="212"/>
                        </a:lnTo>
                        <a:lnTo>
                          <a:pt x="2009" y="191"/>
                        </a:lnTo>
                        <a:lnTo>
                          <a:pt x="2020" y="156"/>
                        </a:lnTo>
                        <a:lnTo>
                          <a:pt x="2026" y="118"/>
                        </a:lnTo>
                        <a:lnTo>
                          <a:pt x="2025" y="81"/>
                        </a:lnTo>
                        <a:lnTo>
                          <a:pt x="2018" y="46"/>
                        </a:lnTo>
                        <a:lnTo>
                          <a:pt x="2009" y="29"/>
                        </a:lnTo>
                        <a:lnTo>
                          <a:pt x="1996" y="19"/>
                        </a:lnTo>
                        <a:lnTo>
                          <a:pt x="1980" y="13"/>
                        </a:lnTo>
                        <a:lnTo>
                          <a:pt x="1961" y="11"/>
                        </a:lnTo>
                        <a:lnTo>
                          <a:pt x="1941" y="13"/>
                        </a:lnTo>
                        <a:lnTo>
                          <a:pt x="1917" y="19"/>
                        </a:lnTo>
                        <a:lnTo>
                          <a:pt x="1894" y="29"/>
                        </a:lnTo>
                        <a:lnTo>
                          <a:pt x="1870" y="40"/>
                        </a:lnTo>
                        <a:lnTo>
                          <a:pt x="1845" y="54"/>
                        </a:lnTo>
                        <a:lnTo>
                          <a:pt x="1821" y="69"/>
                        </a:lnTo>
                        <a:lnTo>
                          <a:pt x="1798" y="86"/>
                        </a:lnTo>
                        <a:lnTo>
                          <a:pt x="1776" y="104"/>
                        </a:lnTo>
                        <a:lnTo>
                          <a:pt x="1758" y="121"/>
                        </a:lnTo>
                        <a:lnTo>
                          <a:pt x="1741" y="139"/>
                        </a:lnTo>
                        <a:lnTo>
                          <a:pt x="1726" y="156"/>
                        </a:lnTo>
                        <a:lnTo>
                          <a:pt x="1717" y="173"/>
                        </a:lnTo>
                        <a:lnTo>
                          <a:pt x="1709" y="150"/>
                        </a:lnTo>
                        <a:lnTo>
                          <a:pt x="1698" y="131"/>
                        </a:lnTo>
                        <a:lnTo>
                          <a:pt x="1686" y="113"/>
                        </a:lnTo>
                        <a:lnTo>
                          <a:pt x="1671" y="100"/>
                        </a:lnTo>
                        <a:lnTo>
                          <a:pt x="1654" y="87"/>
                        </a:lnTo>
                        <a:lnTo>
                          <a:pt x="1638" y="78"/>
                        </a:lnTo>
                        <a:lnTo>
                          <a:pt x="1620" y="72"/>
                        </a:lnTo>
                        <a:lnTo>
                          <a:pt x="1600" y="67"/>
                        </a:lnTo>
                        <a:lnTo>
                          <a:pt x="1581" y="67"/>
                        </a:lnTo>
                        <a:lnTo>
                          <a:pt x="1561" y="67"/>
                        </a:lnTo>
                        <a:lnTo>
                          <a:pt x="1542" y="72"/>
                        </a:lnTo>
                        <a:lnTo>
                          <a:pt x="1524" y="77"/>
                        </a:lnTo>
                        <a:lnTo>
                          <a:pt x="1506" y="86"/>
                        </a:lnTo>
                        <a:lnTo>
                          <a:pt x="1490" y="97"/>
                        </a:lnTo>
                        <a:lnTo>
                          <a:pt x="1476" y="111"/>
                        </a:lnTo>
                        <a:lnTo>
                          <a:pt x="1463" y="128"/>
                        </a:lnTo>
                        <a:lnTo>
                          <a:pt x="1448" y="102"/>
                        </a:lnTo>
                        <a:lnTo>
                          <a:pt x="1432" y="77"/>
                        </a:lnTo>
                        <a:lnTo>
                          <a:pt x="1416" y="58"/>
                        </a:lnTo>
                        <a:lnTo>
                          <a:pt x="1402" y="40"/>
                        </a:lnTo>
                        <a:lnTo>
                          <a:pt x="1386" y="27"/>
                        </a:lnTo>
                        <a:lnTo>
                          <a:pt x="1371" y="14"/>
                        </a:lnTo>
                        <a:lnTo>
                          <a:pt x="1356" y="7"/>
                        </a:lnTo>
                        <a:lnTo>
                          <a:pt x="1340" y="2"/>
                        </a:lnTo>
                        <a:lnTo>
                          <a:pt x="1326" y="0"/>
                        </a:lnTo>
                        <a:lnTo>
                          <a:pt x="1311" y="2"/>
                        </a:lnTo>
                        <a:lnTo>
                          <a:pt x="1297" y="5"/>
                        </a:lnTo>
                        <a:lnTo>
                          <a:pt x="1283" y="14"/>
                        </a:lnTo>
                        <a:lnTo>
                          <a:pt x="1268" y="26"/>
                        </a:lnTo>
                        <a:lnTo>
                          <a:pt x="1253" y="41"/>
                        </a:lnTo>
                        <a:lnTo>
                          <a:pt x="1239" y="59"/>
                        </a:lnTo>
                        <a:lnTo>
                          <a:pt x="1225" y="81"/>
                        </a:lnTo>
                        <a:lnTo>
                          <a:pt x="1212" y="108"/>
                        </a:lnTo>
                        <a:lnTo>
                          <a:pt x="1197" y="138"/>
                        </a:lnTo>
                        <a:lnTo>
                          <a:pt x="1184" y="170"/>
                        </a:lnTo>
                        <a:lnTo>
                          <a:pt x="1170" y="203"/>
                        </a:lnTo>
                        <a:lnTo>
                          <a:pt x="1156" y="236"/>
                        </a:lnTo>
                        <a:lnTo>
                          <a:pt x="1140" y="266"/>
                        </a:lnTo>
                        <a:lnTo>
                          <a:pt x="1124" y="294"/>
                        </a:lnTo>
                        <a:lnTo>
                          <a:pt x="1107" y="320"/>
                        </a:lnTo>
                        <a:lnTo>
                          <a:pt x="1090" y="341"/>
                        </a:lnTo>
                        <a:lnTo>
                          <a:pt x="1070" y="361"/>
                        </a:lnTo>
                        <a:lnTo>
                          <a:pt x="1052" y="380"/>
                        </a:lnTo>
                        <a:lnTo>
                          <a:pt x="1033" y="398"/>
                        </a:lnTo>
                        <a:lnTo>
                          <a:pt x="1012" y="414"/>
                        </a:lnTo>
                        <a:lnTo>
                          <a:pt x="993" y="430"/>
                        </a:lnTo>
                        <a:lnTo>
                          <a:pt x="973" y="446"/>
                        </a:lnTo>
                        <a:lnTo>
                          <a:pt x="953" y="460"/>
                        </a:lnTo>
                        <a:lnTo>
                          <a:pt x="932" y="476"/>
                        </a:lnTo>
                        <a:lnTo>
                          <a:pt x="912" y="492"/>
                        </a:lnTo>
                        <a:lnTo>
                          <a:pt x="893" y="507"/>
                        </a:lnTo>
                        <a:lnTo>
                          <a:pt x="873" y="524"/>
                        </a:lnTo>
                        <a:lnTo>
                          <a:pt x="854" y="542"/>
                        </a:lnTo>
                        <a:lnTo>
                          <a:pt x="835" y="561"/>
                        </a:lnTo>
                        <a:lnTo>
                          <a:pt x="816" y="580"/>
                        </a:lnTo>
                        <a:lnTo>
                          <a:pt x="798" y="603"/>
                        </a:lnTo>
                        <a:lnTo>
                          <a:pt x="777" y="632"/>
                        </a:lnTo>
                        <a:lnTo>
                          <a:pt x="758" y="662"/>
                        </a:lnTo>
                        <a:lnTo>
                          <a:pt x="741" y="695"/>
                        </a:lnTo>
                        <a:lnTo>
                          <a:pt x="728" y="728"/>
                        </a:lnTo>
                        <a:lnTo>
                          <a:pt x="717" y="763"/>
                        </a:lnTo>
                        <a:lnTo>
                          <a:pt x="707" y="798"/>
                        </a:lnTo>
                        <a:lnTo>
                          <a:pt x="701" y="833"/>
                        </a:lnTo>
                        <a:lnTo>
                          <a:pt x="698" y="868"/>
                        </a:lnTo>
                        <a:lnTo>
                          <a:pt x="698" y="880"/>
                        </a:lnTo>
                        <a:lnTo>
                          <a:pt x="702" y="891"/>
                        </a:lnTo>
                        <a:lnTo>
                          <a:pt x="709" y="902"/>
                        </a:lnTo>
                        <a:lnTo>
                          <a:pt x="717" y="910"/>
                        </a:lnTo>
                        <a:lnTo>
                          <a:pt x="729" y="918"/>
                        </a:lnTo>
                        <a:lnTo>
                          <a:pt x="744" y="923"/>
                        </a:lnTo>
                        <a:lnTo>
                          <a:pt x="759" y="925"/>
                        </a:lnTo>
                        <a:lnTo>
                          <a:pt x="780" y="923"/>
                        </a:lnTo>
                        <a:lnTo>
                          <a:pt x="750" y="953"/>
                        </a:lnTo>
                        <a:lnTo>
                          <a:pt x="721" y="982"/>
                        </a:lnTo>
                        <a:lnTo>
                          <a:pt x="691" y="1009"/>
                        </a:lnTo>
                        <a:lnTo>
                          <a:pt x="662" y="1036"/>
                        </a:lnTo>
                        <a:lnTo>
                          <a:pt x="631" y="1062"/>
                        </a:lnTo>
                        <a:lnTo>
                          <a:pt x="601" y="1088"/>
                        </a:lnTo>
                        <a:lnTo>
                          <a:pt x="571" y="1112"/>
                        </a:lnTo>
                        <a:lnTo>
                          <a:pt x="539" y="1138"/>
                        </a:lnTo>
                        <a:lnTo>
                          <a:pt x="508" y="1163"/>
                        </a:lnTo>
                        <a:lnTo>
                          <a:pt x="476" y="1188"/>
                        </a:lnTo>
                        <a:lnTo>
                          <a:pt x="445" y="1213"/>
                        </a:lnTo>
                        <a:lnTo>
                          <a:pt x="412" y="1238"/>
                        </a:lnTo>
                        <a:lnTo>
                          <a:pt x="380" y="1265"/>
                        </a:lnTo>
                        <a:lnTo>
                          <a:pt x="346" y="1293"/>
                        </a:lnTo>
                        <a:lnTo>
                          <a:pt x="312" y="1322"/>
                        </a:lnTo>
                        <a:lnTo>
                          <a:pt x="279" y="1353"/>
                        </a:lnTo>
                        <a:lnTo>
                          <a:pt x="254" y="1375"/>
                        </a:lnTo>
                        <a:lnTo>
                          <a:pt x="233" y="1399"/>
                        </a:lnTo>
                        <a:lnTo>
                          <a:pt x="211" y="1425"/>
                        </a:lnTo>
                        <a:lnTo>
                          <a:pt x="191" y="1450"/>
                        </a:lnTo>
                        <a:lnTo>
                          <a:pt x="172" y="1477"/>
                        </a:lnTo>
                        <a:lnTo>
                          <a:pt x="154" y="1506"/>
                        </a:lnTo>
                        <a:lnTo>
                          <a:pt x="137" y="1535"/>
                        </a:lnTo>
                        <a:lnTo>
                          <a:pt x="122" y="1564"/>
                        </a:lnTo>
                        <a:lnTo>
                          <a:pt x="106" y="1593"/>
                        </a:lnTo>
                        <a:lnTo>
                          <a:pt x="91" y="1624"/>
                        </a:lnTo>
                        <a:lnTo>
                          <a:pt x="78" y="1655"/>
                        </a:lnTo>
                        <a:lnTo>
                          <a:pt x="63" y="1686"/>
                        </a:lnTo>
                        <a:lnTo>
                          <a:pt x="51" y="1716"/>
                        </a:lnTo>
                        <a:lnTo>
                          <a:pt x="38" y="1748"/>
                        </a:lnTo>
                        <a:lnTo>
                          <a:pt x="27" y="1779"/>
                        </a:lnTo>
                        <a:lnTo>
                          <a:pt x="15" y="1810"/>
                        </a:lnTo>
                        <a:lnTo>
                          <a:pt x="7" y="1837"/>
                        </a:lnTo>
                        <a:lnTo>
                          <a:pt x="1" y="1863"/>
                        </a:lnTo>
                        <a:lnTo>
                          <a:pt x="0" y="1892"/>
                        </a:lnTo>
                        <a:lnTo>
                          <a:pt x="1" y="1920"/>
                        </a:lnTo>
                        <a:lnTo>
                          <a:pt x="4" y="1948"/>
                        </a:lnTo>
                        <a:lnTo>
                          <a:pt x="9" y="1975"/>
                        </a:lnTo>
                        <a:lnTo>
                          <a:pt x="16" y="2003"/>
                        </a:lnTo>
                        <a:lnTo>
                          <a:pt x="24" y="2029"/>
                        </a:lnTo>
                        <a:lnTo>
                          <a:pt x="30" y="2043"/>
                        </a:lnTo>
                        <a:lnTo>
                          <a:pt x="38" y="2058"/>
                        </a:lnTo>
                        <a:lnTo>
                          <a:pt x="49" y="2071"/>
                        </a:lnTo>
                        <a:lnTo>
                          <a:pt x="60" y="2084"/>
                        </a:lnTo>
                        <a:lnTo>
                          <a:pt x="73" y="2095"/>
                        </a:lnTo>
                        <a:lnTo>
                          <a:pt x="87" y="2104"/>
                        </a:lnTo>
                        <a:lnTo>
                          <a:pt x="101" y="2109"/>
                        </a:lnTo>
                        <a:lnTo>
                          <a:pt x="115" y="2112"/>
                        </a:lnTo>
                        <a:lnTo>
                          <a:pt x="115" y="2231"/>
                        </a:lnTo>
                        <a:lnTo>
                          <a:pt x="2992" y="2231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3" name="Freeform 39">
                    <a:extLst>
                      <a:ext uri="{FF2B5EF4-FFF2-40B4-BE49-F238E27FC236}">
                        <a16:creationId xmlns:a16="http://schemas.microsoft.com/office/drawing/2014/main" id="{FF1F521E-A55B-4078-9D9C-3D2F5759FA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9" y="2773"/>
                    <a:ext cx="22" cy="68"/>
                  </a:xfrm>
                  <a:custGeom>
                    <a:avLst/>
                    <a:gdLst>
                      <a:gd name="T0" fmla="*/ 0 w 133"/>
                      <a:gd name="T1" fmla="*/ 0 h 407"/>
                      <a:gd name="T2" fmla="*/ 0 w 133"/>
                      <a:gd name="T3" fmla="*/ 0 h 407"/>
                      <a:gd name="T4" fmla="*/ 0 w 133"/>
                      <a:gd name="T5" fmla="*/ 0 h 407"/>
                      <a:gd name="T6" fmla="*/ 0 w 133"/>
                      <a:gd name="T7" fmla="*/ 0 h 407"/>
                      <a:gd name="T8" fmla="*/ 0 w 133"/>
                      <a:gd name="T9" fmla="*/ 0 h 407"/>
                      <a:gd name="T10" fmla="*/ 0 w 133"/>
                      <a:gd name="T11" fmla="*/ 0 h 407"/>
                      <a:gd name="T12" fmla="*/ 0 w 133"/>
                      <a:gd name="T13" fmla="*/ 0 h 407"/>
                      <a:gd name="T14" fmla="*/ 0 w 133"/>
                      <a:gd name="T15" fmla="*/ 0 h 407"/>
                      <a:gd name="T16" fmla="*/ 0 w 133"/>
                      <a:gd name="T17" fmla="*/ 0 h 407"/>
                      <a:gd name="T18" fmla="*/ 0 w 133"/>
                      <a:gd name="T19" fmla="*/ 0 h 407"/>
                      <a:gd name="T20" fmla="*/ 0 w 133"/>
                      <a:gd name="T21" fmla="*/ 0 h 407"/>
                      <a:gd name="T22" fmla="*/ 0 w 133"/>
                      <a:gd name="T23" fmla="*/ 0 h 407"/>
                      <a:gd name="T24" fmla="*/ 0 w 133"/>
                      <a:gd name="T25" fmla="*/ 0 h 407"/>
                      <a:gd name="T26" fmla="*/ 0 w 133"/>
                      <a:gd name="T27" fmla="*/ 0 h 407"/>
                      <a:gd name="T28" fmla="*/ 0 w 133"/>
                      <a:gd name="T29" fmla="*/ 0 h 407"/>
                      <a:gd name="T30" fmla="*/ 0 w 133"/>
                      <a:gd name="T31" fmla="*/ 0 h 407"/>
                      <a:gd name="T32" fmla="*/ 0 w 133"/>
                      <a:gd name="T33" fmla="*/ 0 h 407"/>
                      <a:gd name="T34" fmla="*/ 0 w 133"/>
                      <a:gd name="T35" fmla="*/ 0 h 407"/>
                      <a:gd name="T36" fmla="*/ 0 w 133"/>
                      <a:gd name="T37" fmla="*/ 0 h 407"/>
                      <a:gd name="T38" fmla="*/ 0 w 133"/>
                      <a:gd name="T39" fmla="*/ 0 h 407"/>
                      <a:gd name="T40" fmla="*/ 0 w 133"/>
                      <a:gd name="T41" fmla="*/ 0 h 407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3"/>
                      <a:gd name="T64" fmla="*/ 0 h 407"/>
                      <a:gd name="T65" fmla="*/ 133 w 133"/>
                      <a:gd name="T66" fmla="*/ 407 h 407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3" h="407">
                        <a:moveTo>
                          <a:pt x="0" y="16"/>
                        </a:moveTo>
                        <a:lnTo>
                          <a:pt x="14" y="43"/>
                        </a:lnTo>
                        <a:lnTo>
                          <a:pt x="48" y="71"/>
                        </a:lnTo>
                        <a:lnTo>
                          <a:pt x="70" y="103"/>
                        </a:lnTo>
                        <a:lnTo>
                          <a:pt x="80" y="144"/>
                        </a:lnTo>
                        <a:lnTo>
                          <a:pt x="83" y="190"/>
                        </a:lnTo>
                        <a:lnTo>
                          <a:pt x="80" y="242"/>
                        </a:lnTo>
                        <a:lnTo>
                          <a:pt x="73" y="295"/>
                        </a:lnTo>
                        <a:lnTo>
                          <a:pt x="66" y="352"/>
                        </a:lnTo>
                        <a:lnTo>
                          <a:pt x="63" y="407"/>
                        </a:lnTo>
                        <a:lnTo>
                          <a:pt x="114" y="407"/>
                        </a:lnTo>
                        <a:lnTo>
                          <a:pt x="116" y="355"/>
                        </a:lnTo>
                        <a:lnTo>
                          <a:pt x="123" y="301"/>
                        </a:lnTo>
                        <a:lnTo>
                          <a:pt x="129" y="245"/>
                        </a:lnTo>
                        <a:lnTo>
                          <a:pt x="133" y="190"/>
                        </a:lnTo>
                        <a:lnTo>
                          <a:pt x="129" y="136"/>
                        </a:lnTo>
                        <a:lnTo>
                          <a:pt x="115" y="84"/>
                        </a:lnTo>
                        <a:lnTo>
                          <a:pt x="84" y="36"/>
                        </a:lnTo>
                        <a:lnTo>
                          <a:pt x="36" y="0"/>
                        </a:lnTo>
                        <a:lnTo>
                          <a:pt x="48" y="28"/>
                        </a:lnTo>
                        <a:lnTo>
                          <a:pt x="0" y="1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4" name="Freeform 40">
                    <a:extLst>
                      <a:ext uri="{FF2B5EF4-FFF2-40B4-BE49-F238E27FC236}">
                        <a16:creationId xmlns:a16="http://schemas.microsoft.com/office/drawing/2014/main" id="{B060F14A-D517-456B-9673-258120FA5E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9" y="2695"/>
                    <a:ext cx="17" cy="83"/>
                  </a:xfrm>
                  <a:custGeom>
                    <a:avLst/>
                    <a:gdLst>
                      <a:gd name="T0" fmla="*/ 0 w 101"/>
                      <a:gd name="T1" fmla="*/ 0 h 493"/>
                      <a:gd name="T2" fmla="*/ 0 w 101"/>
                      <a:gd name="T3" fmla="*/ 0 h 493"/>
                      <a:gd name="T4" fmla="*/ 0 w 101"/>
                      <a:gd name="T5" fmla="*/ 0 h 493"/>
                      <a:gd name="T6" fmla="*/ 0 w 101"/>
                      <a:gd name="T7" fmla="*/ 0 h 493"/>
                      <a:gd name="T8" fmla="*/ 0 w 101"/>
                      <a:gd name="T9" fmla="*/ 0 h 493"/>
                      <a:gd name="T10" fmla="*/ 0 w 101"/>
                      <a:gd name="T11" fmla="*/ 0 h 493"/>
                      <a:gd name="T12" fmla="*/ 0 w 101"/>
                      <a:gd name="T13" fmla="*/ 0 h 493"/>
                      <a:gd name="T14" fmla="*/ 0 w 101"/>
                      <a:gd name="T15" fmla="*/ 0 h 493"/>
                      <a:gd name="T16" fmla="*/ 0 w 101"/>
                      <a:gd name="T17" fmla="*/ 0 h 493"/>
                      <a:gd name="T18" fmla="*/ 0 w 101"/>
                      <a:gd name="T19" fmla="*/ 0 h 493"/>
                      <a:gd name="T20" fmla="*/ 0 w 101"/>
                      <a:gd name="T21" fmla="*/ 0 h 493"/>
                      <a:gd name="T22" fmla="*/ 0 w 101"/>
                      <a:gd name="T23" fmla="*/ 0 h 493"/>
                      <a:gd name="T24" fmla="*/ 0 w 101"/>
                      <a:gd name="T25" fmla="*/ 0 h 493"/>
                      <a:gd name="T26" fmla="*/ 0 w 101"/>
                      <a:gd name="T27" fmla="*/ 0 h 493"/>
                      <a:gd name="T28" fmla="*/ 0 w 101"/>
                      <a:gd name="T29" fmla="*/ 0 h 493"/>
                      <a:gd name="T30" fmla="*/ 0 w 101"/>
                      <a:gd name="T31" fmla="*/ 0 h 493"/>
                      <a:gd name="T32" fmla="*/ 0 w 101"/>
                      <a:gd name="T33" fmla="*/ 0 h 493"/>
                      <a:gd name="T34" fmla="*/ 0 w 101"/>
                      <a:gd name="T35" fmla="*/ 0 h 493"/>
                      <a:gd name="T36" fmla="*/ 0 w 101"/>
                      <a:gd name="T37" fmla="*/ 0 h 49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1"/>
                      <a:gd name="T58" fmla="*/ 0 h 493"/>
                      <a:gd name="T59" fmla="*/ 101 w 101"/>
                      <a:gd name="T60" fmla="*/ 493 h 49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1" h="493">
                        <a:moveTo>
                          <a:pt x="45" y="4"/>
                        </a:moveTo>
                        <a:lnTo>
                          <a:pt x="50" y="63"/>
                        </a:lnTo>
                        <a:lnTo>
                          <a:pt x="52" y="122"/>
                        </a:lnTo>
                        <a:lnTo>
                          <a:pt x="50" y="181"/>
                        </a:lnTo>
                        <a:lnTo>
                          <a:pt x="45" y="241"/>
                        </a:lnTo>
                        <a:lnTo>
                          <a:pt x="38" y="299"/>
                        </a:lnTo>
                        <a:lnTo>
                          <a:pt x="29" y="360"/>
                        </a:lnTo>
                        <a:lnTo>
                          <a:pt x="16" y="420"/>
                        </a:lnTo>
                        <a:lnTo>
                          <a:pt x="0" y="481"/>
                        </a:lnTo>
                        <a:lnTo>
                          <a:pt x="48" y="493"/>
                        </a:lnTo>
                        <a:lnTo>
                          <a:pt x="64" y="430"/>
                        </a:lnTo>
                        <a:lnTo>
                          <a:pt x="78" y="369"/>
                        </a:lnTo>
                        <a:lnTo>
                          <a:pt x="88" y="306"/>
                        </a:lnTo>
                        <a:lnTo>
                          <a:pt x="94" y="244"/>
                        </a:lnTo>
                        <a:lnTo>
                          <a:pt x="99" y="182"/>
                        </a:lnTo>
                        <a:lnTo>
                          <a:pt x="101" y="122"/>
                        </a:lnTo>
                        <a:lnTo>
                          <a:pt x="99" y="61"/>
                        </a:lnTo>
                        <a:lnTo>
                          <a:pt x="94" y="0"/>
                        </a:lnTo>
                        <a:lnTo>
                          <a:pt x="45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5" name="Freeform 41">
                    <a:extLst>
                      <a:ext uri="{FF2B5EF4-FFF2-40B4-BE49-F238E27FC236}">
                        <a16:creationId xmlns:a16="http://schemas.microsoft.com/office/drawing/2014/main" id="{7192338F-82CB-4699-9F56-CE122687C1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7" y="2650"/>
                    <a:ext cx="28" cy="46"/>
                  </a:xfrm>
                  <a:custGeom>
                    <a:avLst/>
                    <a:gdLst>
                      <a:gd name="T0" fmla="*/ 0 w 163"/>
                      <a:gd name="T1" fmla="*/ 0 h 273"/>
                      <a:gd name="T2" fmla="*/ 0 w 163"/>
                      <a:gd name="T3" fmla="*/ 0 h 273"/>
                      <a:gd name="T4" fmla="*/ 0 w 163"/>
                      <a:gd name="T5" fmla="*/ 0 h 273"/>
                      <a:gd name="T6" fmla="*/ 0 w 163"/>
                      <a:gd name="T7" fmla="*/ 0 h 273"/>
                      <a:gd name="T8" fmla="*/ 0 w 163"/>
                      <a:gd name="T9" fmla="*/ 0 h 273"/>
                      <a:gd name="T10" fmla="*/ 0 w 163"/>
                      <a:gd name="T11" fmla="*/ 0 h 273"/>
                      <a:gd name="T12" fmla="*/ 0 w 163"/>
                      <a:gd name="T13" fmla="*/ 0 h 273"/>
                      <a:gd name="T14" fmla="*/ 0 w 163"/>
                      <a:gd name="T15" fmla="*/ 0 h 273"/>
                      <a:gd name="T16" fmla="*/ 0 w 163"/>
                      <a:gd name="T17" fmla="*/ 0 h 273"/>
                      <a:gd name="T18" fmla="*/ 0 w 163"/>
                      <a:gd name="T19" fmla="*/ 0 h 273"/>
                      <a:gd name="T20" fmla="*/ 0 w 163"/>
                      <a:gd name="T21" fmla="*/ 0 h 273"/>
                      <a:gd name="T22" fmla="*/ 0 w 163"/>
                      <a:gd name="T23" fmla="*/ 0 h 273"/>
                      <a:gd name="T24" fmla="*/ 0 w 163"/>
                      <a:gd name="T25" fmla="*/ 0 h 273"/>
                      <a:gd name="T26" fmla="*/ 0 w 163"/>
                      <a:gd name="T27" fmla="*/ 0 h 273"/>
                      <a:gd name="T28" fmla="*/ 0 w 163"/>
                      <a:gd name="T29" fmla="*/ 0 h 273"/>
                      <a:gd name="T30" fmla="*/ 0 w 163"/>
                      <a:gd name="T31" fmla="*/ 0 h 273"/>
                      <a:gd name="T32" fmla="*/ 0 w 163"/>
                      <a:gd name="T33" fmla="*/ 0 h 273"/>
                      <a:gd name="T34" fmla="*/ 0 w 163"/>
                      <a:gd name="T35" fmla="*/ 0 h 273"/>
                      <a:gd name="T36" fmla="*/ 0 w 163"/>
                      <a:gd name="T37" fmla="*/ 0 h 273"/>
                      <a:gd name="T38" fmla="*/ 0 w 163"/>
                      <a:gd name="T39" fmla="*/ 0 h 273"/>
                      <a:gd name="T40" fmla="*/ 0 w 163"/>
                      <a:gd name="T41" fmla="*/ 0 h 27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3"/>
                      <a:gd name="T64" fmla="*/ 0 h 273"/>
                      <a:gd name="T65" fmla="*/ 163 w 163"/>
                      <a:gd name="T66" fmla="*/ 273 h 27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3" h="273">
                        <a:moveTo>
                          <a:pt x="2" y="0"/>
                        </a:moveTo>
                        <a:lnTo>
                          <a:pt x="0" y="28"/>
                        </a:lnTo>
                        <a:lnTo>
                          <a:pt x="23" y="64"/>
                        </a:lnTo>
                        <a:lnTo>
                          <a:pt x="43" y="98"/>
                        </a:lnTo>
                        <a:lnTo>
                          <a:pt x="62" y="128"/>
                        </a:lnTo>
                        <a:lnTo>
                          <a:pt x="78" y="156"/>
                        </a:lnTo>
                        <a:lnTo>
                          <a:pt x="92" y="184"/>
                        </a:lnTo>
                        <a:lnTo>
                          <a:pt x="102" y="211"/>
                        </a:lnTo>
                        <a:lnTo>
                          <a:pt x="110" y="241"/>
                        </a:lnTo>
                        <a:lnTo>
                          <a:pt x="114" y="273"/>
                        </a:lnTo>
                        <a:lnTo>
                          <a:pt x="163" y="269"/>
                        </a:lnTo>
                        <a:lnTo>
                          <a:pt x="158" y="232"/>
                        </a:lnTo>
                        <a:lnTo>
                          <a:pt x="150" y="198"/>
                        </a:lnTo>
                        <a:lnTo>
                          <a:pt x="138" y="165"/>
                        </a:lnTo>
                        <a:lnTo>
                          <a:pt x="123" y="134"/>
                        </a:lnTo>
                        <a:lnTo>
                          <a:pt x="105" y="102"/>
                        </a:lnTo>
                        <a:lnTo>
                          <a:pt x="86" y="72"/>
                        </a:lnTo>
                        <a:lnTo>
                          <a:pt x="65" y="38"/>
                        </a:lnTo>
                        <a:lnTo>
                          <a:pt x="42" y="2"/>
                        </a:lnTo>
                        <a:lnTo>
                          <a:pt x="41" y="3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6" name="Freeform 42">
                    <a:extLst>
                      <a:ext uri="{FF2B5EF4-FFF2-40B4-BE49-F238E27FC236}">
                        <a16:creationId xmlns:a16="http://schemas.microsoft.com/office/drawing/2014/main" id="{BA12A0E3-D68E-4B57-8DFE-62478A8CC3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8" y="2624"/>
                    <a:ext cx="14" cy="32"/>
                  </a:xfrm>
                  <a:custGeom>
                    <a:avLst/>
                    <a:gdLst>
                      <a:gd name="T0" fmla="*/ 0 w 86"/>
                      <a:gd name="T1" fmla="*/ 0 h 186"/>
                      <a:gd name="T2" fmla="*/ 0 w 86"/>
                      <a:gd name="T3" fmla="*/ 0 h 186"/>
                      <a:gd name="T4" fmla="*/ 0 w 86"/>
                      <a:gd name="T5" fmla="*/ 0 h 186"/>
                      <a:gd name="T6" fmla="*/ 0 w 86"/>
                      <a:gd name="T7" fmla="*/ 0 h 186"/>
                      <a:gd name="T8" fmla="*/ 0 w 86"/>
                      <a:gd name="T9" fmla="*/ 0 h 186"/>
                      <a:gd name="T10" fmla="*/ 0 w 86"/>
                      <a:gd name="T11" fmla="*/ 0 h 186"/>
                      <a:gd name="T12" fmla="*/ 0 w 86"/>
                      <a:gd name="T13" fmla="*/ 0 h 186"/>
                      <a:gd name="T14" fmla="*/ 0 w 86"/>
                      <a:gd name="T15" fmla="*/ 0 h 186"/>
                      <a:gd name="T16" fmla="*/ 0 w 86"/>
                      <a:gd name="T17" fmla="*/ 0 h 186"/>
                      <a:gd name="T18" fmla="*/ 0 w 86"/>
                      <a:gd name="T19" fmla="*/ 0 h 186"/>
                      <a:gd name="T20" fmla="*/ 0 w 86"/>
                      <a:gd name="T21" fmla="*/ 0 h 186"/>
                      <a:gd name="T22" fmla="*/ 0 w 86"/>
                      <a:gd name="T23" fmla="*/ 0 h 186"/>
                      <a:gd name="T24" fmla="*/ 0 w 86"/>
                      <a:gd name="T25" fmla="*/ 0 h 186"/>
                      <a:gd name="T26" fmla="*/ 0 w 86"/>
                      <a:gd name="T27" fmla="*/ 0 h 186"/>
                      <a:gd name="T28" fmla="*/ 0 w 86"/>
                      <a:gd name="T29" fmla="*/ 0 h 186"/>
                      <a:gd name="T30" fmla="*/ 0 w 86"/>
                      <a:gd name="T31" fmla="*/ 0 h 186"/>
                      <a:gd name="T32" fmla="*/ 0 w 86"/>
                      <a:gd name="T33" fmla="*/ 0 h 186"/>
                      <a:gd name="T34" fmla="*/ 0 w 86"/>
                      <a:gd name="T35" fmla="*/ 0 h 186"/>
                      <a:gd name="T36" fmla="*/ 0 w 86"/>
                      <a:gd name="T37" fmla="*/ 0 h 18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6"/>
                      <a:gd name="T58" fmla="*/ 0 h 186"/>
                      <a:gd name="T59" fmla="*/ 86 w 86"/>
                      <a:gd name="T60" fmla="*/ 186 h 18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6" h="186">
                        <a:moveTo>
                          <a:pt x="31" y="13"/>
                        </a:moveTo>
                        <a:lnTo>
                          <a:pt x="35" y="30"/>
                        </a:lnTo>
                        <a:lnTo>
                          <a:pt x="36" y="49"/>
                        </a:lnTo>
                        <a:lnTo>
                          <a:pt x="36" y="68"/>
                        </a:lnTo>
                        <a:lnTo>
                          <a:pt x="32" y="86"/>
                        </a:lnTo>
                        <a:lnTo>
                          <a:pt x="28" y="105"/>
                        </a:lnTo>
                        <a:lnTo>
                          <a:pt x="20" y="123"/>
                        </a:lnTo>
                        <a:lnTo>
                          <a:pt x="11" y="140"/>
                        </a:lnTo>
                        <a:lnTo>
                          <a:pt x="0" y="156"/>
                        </a:lnTo>
                        <a:lnTo>
                          <a:pt x="39" y="186"/>
                        </a:lnTo>
                        <a:lnTo>
                          <a:pt x="54" y="166"/>
                        </a:lnTo>
                        <a:lnTo>
                          <a:pt x="65" y="144"/>
                        </a:lnTo>
                        <a:lnTo>
                          <a:pt x="74" y="121"/>
                        </a:lnTo>
                        <a:lnTo>
                          <a:pt x="81" y="96"/>
                        </a:lnTo>
                        <a:lnTo>
                          <a:pt x="85" y="72"/>
                        </a:lnTo>
                        <a:lnTo>
                          <a:pt x="86" y="49"/>
                        </a:lnTo>
                        <a:lnTo>
                          <a:pt x="84" y="25"/>
                        </a:lnTo>
                        <a:lnTo>
                          <a:pt x="78" y="0"/>
                        </a:lnTo>
                        <a:lnTo>
                          <a:pt x="31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7" name="Freeform 43">
                    <a:extLst>
                      <a:ext uri="{FF2B5EF4-FFF2-40B4-BE49-F238E27FC236}">
                        <a16:creationId xmlns:a16="http://schemas.microsoft.com/office/drawing/2014/main" id="{3154BE09-9E50-446B-9800-13F6C1E686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6" y="2610"/>
                    <a:ext cx="25" cy="17"/>
                  </a:xfrm>
                  <a:custGeom>
                    <a:avLst/>
                    <a:gdLst>
                      <a:gd name="T0" fmla="*/ 0 w 147"/>
                      <a:gd name="T1" fmla="*/ 0 h 102"/>
                      <a:gd name="T2" fmla="*/ 0 w 147"/>
                      <a:gd name="T3" fmla="*/ 0 h 102"/>
                      <a:gd name="T4" fmla="*/ 0 w 147"/>
                      <a:gd name="T5" fmla="*/ 0 h 102"/>
                      <a:gd name="T6" fmla="*/ 0 w 147"/>
                      <a:gd name="T7" fmla="*/ 0 h 102"/>
                      <a:gd name="T8" fmla="*/ 0 w 147"/>
                      <a:gd name="T9" fmla="*/ 0 h 102"/>
                      <a:gd name="T10" fmla="*/ 0 w 147"/>
                      <a:gd name="T11" fmla="*/ 0 h 102"/>
                      <a:gd name="T12" fmla="*/ 0 w 147"/>
                      <a:gd name="T13" fmla="*/ 0 h 102"/>
                      <a:gd name="T14" fmla="*/ 0 w 147"/>
                      <a:gd name="T15" fmla="*/ 0 h 102"/>
                      <a:gd name="T16" fmla="*/ 0 w 147"/>
                      <a:gd name="T17" fmla="*/ 0 h 102"/>
                      <a:gd name="T18" fmla="*/ 0 w 147"/>
                      <a:gd name="T19" fmla="*/ 0 h 102"/>
                      <a:gd name="T20" fmla="*/ 0 w 147"/>
                      <a:gd name="T21" fmla="*/ 0 h 102"/>
                      <a:gd name="T22" fmla="*/ 0 w 147"/>
                      <a:gd name="T23" fmla="*/ 0 h 102"/>
                      <a:gd name="T24" fmla="*/ 0 w 147"/>
                      <a:gd name="T25" fmla="*/ 0 h 102"/>
                      <a:gd name="T26" fmla="*/ 0 w 147"/>
                      <a:gd name="T27" fmla="*/ 0 h 102"/>
                      <a:gd name="T28" fmla="*/ 0 w 147"/>
                      <a:gd name="T29" fmla="*/ 0 h 102"/>
                      <a:gd name="T30" fmla="*/ 0 w 147"/>
                      <a:gd name="T31" fmla="*/ 0 h 102"/>
                      <a:gd name="T32" fmla="*/ 0 w 147"/>
                      <a:gd name="T33" fmla="*/ 0 h 102"/>
                      <a:gd name="T34" fmla="*/ 0 w 147"/>
                      <a:gd name="T35" fmla="*/ 0 h 102"/>
                      <a:gd name="T36" fmla="*/ 0 w 147"/>
                      <a:gd name="T37" fmla="*/ 0 h 102"/>
                      <a:gd name="T38" fmla="*/ 0 w 147"/>
                      <a:gd name="T39" fmla="*/ 0 h 102"/>
                      <a:gd name="T40" fmla="*/ 0 w 147"/>
                      <a:gd name="T41" fmla="*/ 0 h 10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7"/>
                      <a:gd name="T64" fmla="*/ 0 h 102"/>
                      <a:gd name="T65" fmla="*/ 147 w 147"/>
                      <a:gd name="T66" fmla="*/ 102 h 10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7" h="102">
                        <a:moveTo>
                          <a:pt x="0" y="43"/>
                        </a:moveTo>
                        <a:lnTo>
                          <a:pt x="7" y="46"/>
                        </a:lnTo>
                        <a:lnTo>
                          <a:pt x="27" y="53"/>
                        </a:lnTo>
                        <a:lnTo>
                          <a:pt x="44" y="59"/>
                        </a:lnTo>
                        <a:lnTo>
                          <a:pt x="61" y="65"/>
                        </a:lnTo>
                        <a:lnTo>
                          <a:pt x="72" y="72"/>
                        </a:lnTo>
                        <a:lnTo>
                          <a:pt x="82" y="80"/>
                        </a:lnTo>
                        <a:lnTo>
                          <a:pt x="91" y="86"/>
                        </a:lnTo>
                        <a:lnTo>
                          <a:pt x="97" y="93"/>
                        </a:lnTo>
                        <a:lnTo>
                          <a:pt x="100" y="102"/>
                        </a:lnTo>
                        <a:lnTo>
                          <a:pt x="147" y="89"/>
                        </a:lnTo>
                        <a:lnTo>
                          <a:pt x="140" y="69"/>
                        </a:lnTo>
                        <a:lnTo>
                          <a:pt x="127" y="53"/>
                        </a:lnTo>
                        <a:lnTo>
                          <a:pt x="114" y="41"/>
                        </a:lnTo>
                        <a:lnTo>
                          <a:pt x="98" y="29"/>
                        </a:lnTo>
                        <a:lnTo>
                          <a:pt x="80" y="20"/>
                        </a:lnTo>
                        <a:lnTo>
                          <a:pt x="61" y="13"/>
                        </a:lnTo>
                        <a:lnTo>
                          <a:pt x="43" y="7"/>
                        </a:lnTo>
                        <a:lnTo>
                          <a:pt x="23" y="0"/>
                        </a:lnTo>
                        <a:lnTo>
                          <a:pt x="29" y="4"/>
                        </a:lnTo>
                        <a:lnTo>
                          <a:pt x="0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8" name="Freeform 44">
                    <a:extLst>
                      <a:ext uri="{FF2B5EF4-FFF2-40B4-BE49-F238E27FC236}">
                        <a16:creationId xmlns:a16="http://schemas.microsoft.com/office/drawing/2014/main" id="{112EE9E0-570A-4A9E-BE08-B31455302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4" y="2545"/>
                    <a:ext cx="97" cy="72"/>
                  </a:xfrm>
                  <a:custGeom>
                    <a:avLst/>
                    <a:gdLst>
                      <a:gd name="T0" fmla="*/ 0 w 581"/>
                      <a:gd name="T1" fmla="*/ 0 h 434"/>
                      <a:gd name="T2" fmla="*/ 0 w 581"/>
                      <a:gd name="T3" fmla="*/ 0 h 434"/>
                      <a:gd name="T4" fmla="*/ 0 w 581"/>
                      <a:gd name="T5" fmla="*/ 0 h 434"/>
                      <a:gd name="T6" fmla="*/ 0 w 581"/>
                      <a:gd name="T7" fmla="*/ 0 h 434"/>
                      <a:gd name="T8" fmla="*/ 0 w 581"/>
                      <a:gd name="T9" fmla="*/ 0 h 434"/>
                      <a:gd name="T10" fmla="*/ 0 w 581"/>
                      <a:gd name="T11" fmla="*/ 0 h 434"/>
                      <a:gd name="T12" fmla="*/ 0 w 581"/>
                      <a:gd name="T13" fmla="*/ 0 h 434"/>
                      <a:gd name="T14" fmla="*/ 0 w 581"/>
                      <a:gd name="T15" fmla="*/ 0 h 434"/>
                      <a:gd name="T16" fmla="*/ 0 w 581"/>
                      <a:gd name="T17" fmla="*/ 0 h 434"/>
                      <a:gd name="T18" fmla="*/ 0 w 581"/>
                      <a:gd name="T19" fmla="*/ 0 h 434"/>
                      <a:gd name="T20" fmla="*/ 0 w 581"/>
                      <a:gd name="T21" fmla="*/ 0 h 434"/>
                      <a:gd name="T22" fmla="*/ 0 w 581"/>
                      <a:gd name="T23" fmla="*/ 0 h 434"/>
                      <a:gd name="T24" fmla="*/ 0 w 581"/>
                      <a:gd name="T25" fmla="*/ 0 h 434"/>
                      <a:gd name="T26" fmla="*/ 0 w 581"/>
                      <a:gd name="T27" fmla="*/ 0 h 434"/>
                      <a:gd name="T28" fmla="*/ 0 w 581"/>
                      <a:gd name="T29" fmla="*/ 0 h 434"/>
                      <a:gd name="T30" fmla="*/ 0 w 581"/>
                      <a:gd name="T31" fmla="*/ 0 h 434"/>
                      <a:gd name="T32" fmla="*/ 0 w 581"/>
                      <a:gd name="T33" fmla="*/ 0 h 434"/>
                      <a:gd name="T34" fmla="*/ 0 w 581"/>
                      <a:gd name="T35" fmla="*/ 0 h 434"/>
                      <a:gd name="T36" fmla="*/ 0 w 581"/>
                      <a:gd name="T37" fmla="*/ 0 h 434"/>
                      <a:gd name="T38" fmla="*/ 0 w 581"/>
                      <a:gd name="T39" fmla="*/ 0 h 434"/>
                      <a:gd name="T40" fmla="*/ 0 w 581"/>
                      <a:gd name="T41" fmla="*/ 0 h 434"/>
                      <a:gd name="T42" fmla="*/ 0 w 581"/>
                      <a:gd name="T43" fmla="*/ 0 h 434"/>
                      <a:gd name="T44" fmla="*/ 0 w 581"/>
                      <a:gd name="T45" fmla="*/ 0 h 434"/>
                      <a:gd name="T46" fmla="*/ 0 w 581"/>
                      <a:gd name="T47" fmla="*/ 0 h 434"/>
                      <a:gd name="T48" fmla="*/ 0 w 581"/>
                      <a:gd name="T49" fmla="*/ 0 h 434"/>
                      <a:gd name="T50" fmla="*/ 0 w 581"/>
                      <a:gd name="T51" fmla="*/ 0 h 434"/>
                      <a:gd name="T52" fmla="*/ 0 w 581"/>
                      <a:gd name="T53" fmla="*/ 0 h 434"/>
                      <a:gd name="T54" fmla="*/ 0 w 581"/>
                      <a:gd name="T55" fmla="*/ 0 h 434"/>
                      <a:gd name="T56" fmla="*/ 0 w 581"/>
                      <a:gd name="T57" fmla="*/ 0 h 434"/>
                      <a:gd name="T58" fmla="*/ 0 w 581"/>
                      <a:gd name="T59" fmla="*/ 0 h 434"/>
                      <a:gd name="T60" fmla="*/ 0 w 581"/>
                      <a:gd name="T61" fmla="*/ 0 h 434"/>
                      <a:gd name="T62" fmla="*/ 0 w 581"/>
                      <a:gd name="T63" fmla="*/ 0 h 434"/>
                      <a:gd name="T64" fmla="*/ 0 w 581"/>
                      <a:gd name="T65" fmla="*/ 0 h 434"/>
                      <a:gd name="T66" fmla="*/ 0 w 581"/>
                      <a:gd name="T67" fmla="*/ 0 h 434"/>
                      <a:gd name="T68" fmla="*/ 0 w 581"/>
                      <a:gd name="T69" fmla="*/ 0 h 434"/>
                      <a:gd name="T70" fmla="*/ 0 w 581"/>
                      <a:gd name="T71" fmla="*/ 0 h 434"/>
                      <a:gd name="T72" fmla="*/ 0 w 581"/>
                      <a:gd name="T73" fmla="*/ 0 h 434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81"/>
                      <a:gd name="T112" fmla="*/ 0 h 434"/>
                      <a:gd name="T113" fmla="*/ 581 w 581"/>
                      <a:gd name="T114" fmla="*/ 434 h 434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81" h="434">
                        <a:moveTo>
                          <a:pt x="0" y="32"/>
                        </a:moveTo>
                        <a:lnTo>
                          <a:pt x="7" y="40"/>
                        </a:lnTo>
                        <a:lnTo>
                          <a:pt x="40" y="64"/>
                        </a:lnTo>
                        <a:lnTo>
                          <a:pt x="75" y="89"/>
                        </a:lnTo>
                        <a:lnTo>
                          <a:pt x="109" y="114"/>
                        </a:lnTo>
                        <a:lnTo>
                          <a:pt x="144" y="139"/>
                        </a:lnTo>
                        <a:lnTo>
                          <a:pt x="177" y="163"/>
                        </a:lnTo>
                        <a:lnTo>
                          <a:pt x="212" y="188"/>
                        </a:lnTo>
                        <a:lnTo>
                          <a:pt x="246" y="213"/>
                        </a:lnTo>
                        <a:lnTo>
                          <a:pt x="279" y="236"/>
                        </a:lnTo>
                        <a:lnTo>
                          <a:pt x="314" y="261"/>
                        </a:lnTo>
                        <a:lnTo>
                          <a:pt x="348" y="287"/>
                        </a:lnTo>
                        <a:lnTo>
                          <a:pt x="383" y="311"/>
                        </a:lnTo>
                        <a:lnTo>
                          <a:pt x="416" y="335"/>
                        </a:lnTo>
                        <a:lnTo>
                          <a:pt x="451" y="360"/>
                        </a:lnTo>
                        <a:lnTo>
                          <a:pt x="484" y="384"/>
                        </a:lnTo>
                        <a:lnTo>
                          <a:pt x="519" y="409"/>
                        </a:lnTo>
                        <a:lnTo>
                          <a:pt x="552" y="434"/>
                        </a:lnTo>
                        <a:lnTo>
                          <a:pt x="581" y="395"/>
                        </a:lnTo>
                        <a:lnTo>
                          <a:pt x="548" y="370"/>
                        </a:lnTo>
                        <a:lnTo>
                          <a:pt x="513" y="345"/>
                        </a:lnTo>
                        <a:lnTo>
                          <a:pt x="480" y="320"/>
                        </a:lnTo>
                        <a:lnTo>
                          <a:pt x="446" y="296"/>
                        </a:lnTo>
                        <a:lnTo>
                          <a:pt x="412" y="272"/>
                        </a:lnTo>
                        <a:lnTo>
                          <a:pt x="377" y="247"/>
                        </a:lnTo>
                        <a:lnTo>
                          <a:pt x="343" y="223"/>
                        </a:lnTo>
                        <a:lnTo>
                          <a:pt x="309" y="197"/>
                        </a:lnTo>
                        <a:lnTo>
                          <a:pt x="275" y="173"/>
                        </a:lnTo>
                        <a:lnTo>
                          <a:pt x="241" y="149"/>
                        </a:lnTo>
                        <a:lnTo>
                          <a:pt x="206" y="124"/>
                        </a:lnTo>
                        <a:lnTo>
                          <a:pt x="173" y="99"/>
                        </a:lnTo>
                        <a:lnTo>
                          <a:pt x="138" y="75"/>
                        </a:lnTo>
                        <a:lnTo>
                          <a:pt x="104" y="50"/>
                        </a:lnTo>
                        <a:lnTo>
                          <a:pt x="69" y="25"/>
                        </a:lnTo>
                        <a:lnTo>
                          <a:pt x="36" y="0"/>
                        </a:lnTo>
                        <a:lnTo>
                          <a:pt x="42" y="8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9" name="Freeform 45">
                    <a:extLst>
                      <a:ext uri="{FF2B5EF4-FFF2-40B4-BE49-F238E27FC236}">
                        <a16:creationId xmlns:a16="http://schemas.microsoft.com/office/drawing/2014/main" id="{A96A93EF-0DBA-489F-A941-D4655AEE5C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4" y="2530"/>
                    <a:ext cx="27" cy="20"/>
                  </a:xfrm>
                  <a:custGeom>
                    <a:avLst/>
                    <a:gdLst>
                      <a:gd name="T0" fmla="*/ 0 w 165"/>
                      <a:gd name="T1" fmla="*/ 0 h 119"/>
                      <a:gd name="T2" fmla="*/ 0 w 165"/>
                      <a:gd name="T3" fmla="*/ 0 h 119"/>
                      <a:gd name="T4" fmla="*/ 0 w 165"/>
                      <a:gd name="T5" fmla="*/ 0 h 119"/>
                      <a:gd name="T6" fmla="*/ 0 w 165"/>
                      <a:gd name="T7" fmla="*/ 0 h 119"/>
                      <a:gd name="T8" fmla="*/ 0 w 165"/>
                      <a:gd name="T9" fmla="*/ 0 h 119"/>
                      <a:gd name="T10" fmla="*/ 0 w 165"/>
                      <a:gd name="T11" fmla="*/ 0 h 119"/>
                      <a:gd name="T12" fmla="*/ 0 w 165"/>
                      <a:gd name="T13" fmla="*/ 0 h 119"/>
                      <a:gd name="T14" fmla="*/ 0 w 165"/>
                      <a:gd name="T15" fmla="*/ 0 h 119"/>
                      <a:gd name="T16" fmla="*/ 0 w 165"/>
                      <a:gd name="T17" fmla="*/ 0 h 119"/>
                      <a:gd name="T18" fmla="*/ 0 w 165"/>
                      <a:gd name="T19" fmla="*/ 0 h 119"/>
                      <a:gd name="T20" fmla="*/ 0 w 165"/>
                      <a:gd name="T21" fmla="*/ 0 h 119"/>
                      <a:gd name="T22" fmla="*/ 0 w 165"/>
                      <a:gd name="T23" fmla="*/ 0 h 119"/>
                      <a:gd name="T24" fmla="*/ 0 w 165"/>
                      <a:gd name="T25" fmla="*/ 0 h 119"/>
                      <a:gd name="T26" fmla="*/ 0 w 165"/>
                      <a:gd name="T27" fmla="*/ 0 h 119"/>
                      <a:gd name="T28" fmla="*/ 0 w 165"/>
                      <a:gd name="T29" fmla="*/ 0 h 119"/>
                      <a:gd name="T30" fmla="*/ 0 w 165"/>
                      <a:gd name="T31" fmla="*/ 0 h 119"/>
                      <a:gd name="T32" fmla="*/ 0 w 165"/>
                      <a:gd name="T33" fmla="*/ 0 h 119"/>
                      <a:gd name="T34" fmla="*/ 0 w 165"/>
                      <a:gd name="T35" fmla="*/ 0 h 119"/>
                      <a:gd name="T36" fmla="*/ 0 w 165"/>
                      <a:gd name="T37" fmla="*/ 0 h 119"/>
                      <a:gd name="T38" fmla="*/ 0 w 165"/>
                      <a:gd name="T39" fmla="*/ 0 h 119"/>
                      <a:gd name="T40" fmla="*/ 0 w 165"/>
                      <a:gd name="T41" fmla="*/ 0 h 11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5"/>
                      <a:gd name="T64" fmla="*/ 0 h 119"/>
                      <a:gd name="T65" fmla="*/ 165 w 165"/>
                      <a:gd name="T66" fmla="*/ 119 h 11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5" h="119">
                        <a:moveTo>
                          <a:pt x="0" y="39"/>
                        </a:moveTo>
                        <a:lnTo>
                          <a:pt x="37" y="56"/>
                        </a:lnTo>
                        <a:lnTo>
                          <a:pt x="48" y="50"/>
                        </a:lnTo>
                        <a:lnTo>
                          <a:pt x="57" y="49"/>
                        </a:lnTo>
                        <a:lnTo>
                          <a:pt x="64" y="52"/>
                        </a:lnTo>
                        <a:lnTo>
                          <a:pt x="73" y="57"/>
                        </a:lnTo>
                        <a:lnTo>
                          <a:pt x="85" y="67"/>
                        </a:lnTo>
                        <a:lnTo>
                          <a:pt x="97" y="81"/>
                        </a:lnTo>
                        <a:lnTo>
                          <a:pt x="109" y="99"/>
                        </a:lnTo>
                        <a:lnTo>
                          <a:pt x="123" y="119"/>
                        </a:lnTo>
                        <a:lnTo>
                          <a:pt x="165" y="95"/>
                        </a:lnTo>
                        <a:lnTo>
                          <a:pt x="151" y="71"/>
                        </a:lnTo>
                        <a:lnTo>
                          <a:pt x="136" y="49"/>
                        </a:lnTo>
                        <a:lnTo>
                          <a:pt x="119" y="31"/>
                        </a:lnTo>
                        <a:lnTo>
                          <a:pt x="101" y="17"/>
                        </a:lnTo>
                        <a:lnTo>
                          <a:pt x="81" y="6"/>
                        </a:lnTo>
                        <a:lnTo>
                          <a:pt x="59" y="0"/>
                        </a:lnTo>
                        <a:lnTo>
                          <a:pt x="34" y="3"/>
                        </a:lnTo>
                        <a:lnTo>
                          <a:pt x="12" y="13"/>
                        </a:lnTo>
                        <a:lnTo>
                          <a:pt x="49" y="29"/>
                        </a:lnTo>
                        <a:lnTo>
                          <a:pt x="0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0" name="Freeform 46">
                    <a:extLst>
                      <a:ext uri="{FF2B5EF4-FFF2-40B4-BE49-F238E27FC236}">
                        <a16:creationId xmlns:a16="http://schemas.microsoft.com/office/drawing/2014/main" id="{8C793E76-0527-4C2B-883E-57D346CC35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2497"/>
                    <a:ext cx="26" cy="40"/>
                  </a:xfrm>
                  <a:custGeom>
                    <a:avLst/>
                    <a:gdLst>
                      <a:gd name="T0" fmla="*/ 0 w 156"/>
                      <a:gd name="T1" fmla="*/ 0 h 234"/>
                      <a:gd name="T2" fmla="*/ 0 w 156"/>
                      <a:gd name="T3" fmla="*/ 0 h 234"/>
                      <a:gd name="T4" fmla="*/ 0 w 156"/>
                      <a:gd name="T5" fmla="*/ 0 h 234"/>
                      <a:gd name="T6" fmla="*/ 0 w 156"/>
                      <a:gd name="T7" fmla="*/ 0 h 234"/>
                      <a:gd name="T8" fmla="*/ 0 w 156"/>
                      <a:gd name="T9" fmla="*/ 0 h 234"/>
                      <a:gd name="T10" fmla="*/ 0 w 156"/>
                      <a:gd name="T11" fmla="*/ 0 h 234"/>
                      <a:gd name="T12" fmla="*/ 0 w 156"/>
                      <a:gd name="T13" fmla="*/ 0 h 234"/>
                      <a:gd name="T14" fmla="*/ 0 w 156"/>
                      <a:gd name="T15" fmla="*/ 0 h 234"/>
                      <a:gd name="T16" fmla="*/ 0 w 156"/>
                      <a:gd name="T17" fmla="*/ 0 h 234"/>
                      <a:gd name="T18" fmla="*/ 0 w 156"/>
                      <a:gd name="T19" fmla="*/ 0 h 234"/>
                      <a:gd name="T20" fmla="*/ 0 w 156"/>
                      <a:gd name="T21" fmla="*/ 0 h 234"/>
                      <a:gd name="T22" fmla="*/ 0 w 156"/>
                      <a:gd name="T23" fmla="*/ 0 h 234"/>
                      <a:gd name="T24" fmla="*/ 0 w 156"/>
                      <a:gd name="T25" fmla="*/ 0 h 234"/>
                      <a:gd name="T26" fmla="*/ 0 w 156"/>
                      <a:gd name="T27" fmla="*/ 0 h 234"/>
                      <a:gd name="T28" fmla="*/ 0 w 156"/>
                      <a:gd name="T29" fmla="*/ 0 h 234"/>
                      <a:gd name="T30" fmla="*/ 0 w 156"/>
                      <a:gd name="T31" fmla="*/ 0 h 234"/>
                      <a:gd name="T32" fmla="*/ 0 w 156"/>
                      <a:gd name="T33" fmla="*/ 0 h 234"/>
                      <a:gd name="T34" fmla="*/ 0 w 156"/>
                      <a:gd name="T35" fmla="*/ 0 h 234"/>
                      <a:gd name="T36" fmla="*/ 0 w 156"/>
                      <a:gd name="T37" fmla="*/ 0 h 234"/>
                      <a:gd name="T38" fmla="*/ 0 w 156"/>
                      <a:gd name="T39" fmla="*/ 0 h 234"/>
                      <a:gd name="T40" fmla="*/ 0 w 156"/>
                      <a:gd name="T41" fmla="*/ 0 h 23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56"/>
                      <a:gd name="T64" fmla="*/ 0 h 234"/>
                      <a:gd name="T65" fmla="*/ 156 w 156"/>
                      <a:gd name="T66" fmla="*/ 234 h 23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56" h="234">
                        <a:moveTo>
                          <a:pt x="0" y="11"/>
                        </a:moveTo>
                        <a:lnTo>
                          <a:pt x="7" y="38"/>
                        </a:lnTo>
                        <a:lnTo>
                          <a:pt x="28" y="57"/>
                        </a:lnTo>
                        <a:lnTo>
                          <a:pt x="45" y="78"/>
                        </a:lnTo>
                        <a:lnTo>
                          <a:pt x="59" y="99"/>
                        </a:lnTo>
                        <a:lnTo>
                          <a:pt x="71" y="124"/>
                        </a:lnTo>
                        <a:lnTo>
                          <a:pt x="83" y="150"/>
                        </a:lnTo>
                        <a:lnTo>
                          <a:pt x="93" y="177"/>
                        </a:lnTo>
                        <a:lnTo>
                          <a:pt x="101" y="204"/>
                        </a:lnTo>
                        <a:lnTo>
                          <a:pt x="107" y="234"/>
                        </a:lnTo>
                        <a:lnTo>
                          <a:pt x="156" y="224"/>
                        </a:lnTo>
                        <a:lnTo>
                          <a:pt x="149" y="193"/>
                        </a:lnTo>
                        <a:lnTo>
                          <a:pt x="141" y="161"/>
                        </a:lnTo>
                        <a:lnTo>
                          <a:pt x="130" y="132"/>
                        </a:lnTo>
                        <a:lnTo>
                          <a:pt x="116" y="104"/>
                        </a:lnTo>
                        <a:lnTo>
                          <a:pt x="102" y="76"/>
                        </a:lnTo>
                        <a:lnTo>
                          <a:pt x="84" y="49"/>
                        </a:lnTo>
                        <a:lnTo>
                          <a:pt x="64" y="24"/>
                        </a:lnTo>
                        <a:lnTo>
                          <a:pt x="39" y="0"/>
                        </a:lnTo>
                        <a:lnTo>
                          <a:pt x="47" y="28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1" name="Freeform 47">
                    <a:extLst>
                      <a:ext uri="{FF2B5EF4-FFF2-40B4-BE49-F238E27FC236}">
                        <a16:creationId xmlns:a16="http://schemas.microsoft.com/office/drawing/2014/main" id="{BD49BA46-494D-47C9-98FA-3AB159D64E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2475"/>
                    <a:ext cx="11" cy="27"/>
                  </a:xfrm>
                  <a:custGeom>
                    <a:avLst/>
                    <a:gdLst>
                      <a:gd name="T0" fmla="*/ 0 w 65"/>
                      <a:gd name="T1" fmla="*/ 0 h 162"/>
                      <a:gd name="T2" fmla="*/ 0 w 65"/>
                      <a:gd name="T3" fmla="*/ 0 h 162"/>
                      <a:gd name="T4" fmla="*/ 0 w 65"/>
                      <a:gd name="T5" fmla="*/ 0 h 162"/>
                      <a:gd name="T6" fmla="*/ 0 w 65"/>
                      <a:gd name="T7" fmla="*/ 0 h 162"/>
                      <a:gd name="T8" fmla="*/ 0 w 65"/>
                      <a:gd name="T9" fmla="*/ 0 h 162"/>
                      <a:gd name="T10" fmla="*/ 0 w 65"/>
                      <a:gd name="T11" fmla="*/ 0 h 162"/>
                      <a:gd name="T12" fmla="*/ 0 w 65"/>
                      <a:gd name="T13" fmla="*/ 0 h 162"/>
                      <a:gd name="T14" fmla="*/ 0 w 65"/>
                      <a:gd name="T15" fmla="*/ 0 h 162"/>
                      <a:gd name="T16" fmla="*/ 0 w 65"/>
                      <a:gd name="T17" fmla="*/ 0 h 162"/>
                      <a:gd name="T18" fmla="*/ 0 w 65"/>
                      <a:gd name="T19" fmla="*/ 0 h 162"/>
                      <a:gd name="T20" fmla="*/ 0 w 65"/>
                      <a:gd name="T21" fmla="*/ 0 h 16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5"/>
                      <a:gd name="T34" fmla="*/ 0 h 162"/>
                      <a:gd name="T35" fmla="*/ 65 w 65"/>
                      <a:gd name="T36" fmla="*/ 162 h 162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5" h="162">
                        <a:moveTo>
                          <a:pt x="9" y="15"/>
                        </a:moveTo>
                        <a:lnTo>
                          <a:pt x="14" y="45"/>
                        </a:lnTo>
                        <a:lnTo>
                          <a:pt x="15" y="80"/>
                        </a:lnTo>
                        <a:lnTo>
                          <a:pt x="10" y="112"/>
                        </a:lnTo>
                        <a:lnTo>
                          <a:pt x="0" y="145"/>
                        </a:lnTo>
                        <a:lnTo>
                          <a:pt x="47" y="162"/>
                        </a:lnTo>
                        <a:lnTo>
                          <a:pt x="58" y="122"/>
                        </a:lnTo>
                        <a:lnTo>
                          <a:pt x="65" y="81"/>
                        </a:lnTo>
                        <a:lnTo>
                          <a:pt x="65" y="39"/>
                        </a:lnTo>
                        <a:lnTo>
                          <a:pt x="55" y="0"/>
                        </a:lnTo>
                        <a:lnTo>
                          <a:pt x="9" y="1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2" name="Freeform 48">
                    <a:extLst>
                      <a:ext uri="{FF2B5EF4-FFF2-40B4-BE49-F238E27FC236}">
                        <a16:creationId xmlns:a16="http://schemas.microsoft.com/office/drawing/2014/main" id="{1994E114-60FB-4878-B0E8-693CC2D410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67"/>
                    <a:ext cx="58" cy="32"/>
                  </a:xfrm>
                  <a:custGeom>
                    <a:avLst/>
                    <a:gdLst>
                      <a:gd name="T0" fmla="*/ 0 w 347"/>
                      <a:gd name="T1" fmla="*/ 0 h 198"/>
                      <a:gd name="T2" fmla="*/ 0 w 347"/>
                      <a:gd name="T3" fmla="*/ 0 h 198"/>
                      <a:gd name="T4" fmla="*/ 0 w 347"/>
                      <a:gd name="T5" fmla="*/ 0 h 198"/>
                      <a:gd name="T6" fmla="*/ 0 w 347"/>
                      <a:gd name="T7" fmla="*/ 0 h 198"/>
                      <a:gd name="T8" fmla="*/ 0 w 347"/>
                      <a:gd name="T9" fmla="*/ 0 h 198"/>
                      <a:gd name="T10" fmla="*/ 0 w 347"/>
                      <a:gd name="T11" fmla="*/ 0 h 198"/>
                      <a:gd name="T12" fmla="*/ 0 w 347"/>
                      <a:gd name="T13" fmla="*/ 0 h 198"/>
                      <a:gd name="T14" fmla="*/ 0 w 347"/>
                      <a:gd name="T15" fmla="*/ 0 h 198"/>
                      <a:gd name="T16" fmla="*/ 0 w 347"/>
                      <a:gd name="T17" fmla="*/ 0 h 198"/>
                      <a:gd name="T18" fmla="*/ 0 w 347"/>
                      <a:gd name="T19" fmla="*/ 0 h 198"/>
                      <a:gd name="T20" fmla="*/ 0 w 347"/>
                      <a:gd name="T21" fmla="*/ 0 h 198"/>
                      <a:gd name="T22" fmla="*/ 0 w 347"/>
                      <a:gd name="T23" fmla="*/ 0 h 198"/>
                      <a:gd name="T24" fmla="*/ 0 w 347"/>
                      <a:gd name="T25" fmla="*/ 0 h 198"/>
                      <a:gd name="T26" fmla="*/ 0 w 347"/>
                      <a:gd name="T27" fmla="*/ 0 h 198"/>
                      <a:gd name="T28" fmla="*/ 0 w 347"/>
                      <a:gd name="T29" fmla="*/ 0 h 198"/>
                      <a:gd name="T30" fmla="*/ 0 w 347"/>
                      <a:gd name="T31" fmla="*/ 0 h 198"/>
                      <a:gd name="T32" fmla="*/ 0 w 347"/>
                      <a:gd name="T33" fmla="*/ 0 h 198"/>
                      <a:gd name="T34" fmla="*/ 0 w 347"/>
                      <a:gd name="T35" fmla="*/ 0 h 198"/>
                      <a:gd name="T36" fmla="*/ 0 w 347"/>
                      <a:gd name="T37" fmla="*/ 0 h 198"/>
                      <a:gd name="T38" fmla="*/ 0 w 347"/>
                      <a:gd name="T39" fmla="*/ 0 h 198"/>
                      <a:gd name="T40" fmla="*/ 0 w 347"/>
                      <a:gd name="T41" fmla="*/ 0 h 198"/>
                      <a:gd name="T42" fmla="*/ 0 w 347"/>
                      <a:gd name="T43" fmla="*/ 0 h 198"/>
                      <a:gd name="T44" fmla="*/ 0 w 347"/>
                      <a:gd name="T45" fmla="*/ 0 h 198"/>
                      <a:gd name="T46" fmla="*/ 0 w 347"/>
                      <a:gd name="T47" fmla="*/ 0 h 198"/>
                      <a:gd name="T48" fmla="*/ 0 w 347"/>
                      <a:gd name="T49" fmla="*/ 0 h 198"/>
                      <a:gd name="T50" fmla="*/ 0 w 347"/>
                      <a:gd name="T51" fmla="*/ 0 h 198"/>
                      <a:gd name="T52" fmla="*/ 0 w 347"/>
                      <a:gd name="T53" fmla="*/ 0 h 198"/>
                      <a:gd name="T54" fmla="*/ 0 w 347"/>
                      <a:gd name="T55" fmla="*/ 0 h 198"/>
                      <a:gd name="T56" fmla="*/ 0 w 347"/>
                      <a:gd name="T57" fmla="*/ 0 h 198"/>
                      <a:gd name="T58" fmla="*/ 0 w 347"/>
                      <a:gd name="T59" fmla="*/ 0 h 198"/>
                      <a:gd name="T60" fmla="*/ 0 w 347"/>
                      <a:gd name="T61" fmla="*/ 0 h 198"/>
                      <a:gd name="T62" fmla="*/ 0 w 347"/>
                      <a:gd name="T63" fmla="*/ 0 h 198"/>
                      <a:gd name="T64" fmla="*/ 0 w 347"/>
                      <a:gd name="T65" fmla="*/ 0 h 198"/>
                      <a:gd name="T66" fmla="*/ 0 w 347"/>
                      <a:gd name="T67" fmla="*/ 0 h 198"/>
                      <a:gd name="T68" fmla="*/ 0 w 347"/>
                      <a:gd name="T69" fmla="*/ 0 h 198"/>
                      <a:gd name="T70" fmla="*/ 0 w 347"/>
                      <a:gd name="T71" fmla="*/ 0 h 198"/>
                      <a:gd name="T72" fmla="*/ 0 w 347"/>
                      <a:gd name="T73" fmla="*/ 0 h 19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47"/>
                      <a:gd name="T112" fmla="*/ 0 h 198"/>
                      <a:gd name="T113" fmla="*/ 347 w 347"/>
                      <a:gd name="T114" fmla="*/ 198 h 198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47" h="198">
                        <a:moveTo>
                          <a:pt x="0" y="192"/>
                        </a:moveTo>
                        <a:lnTo>
                          <a:pt x="46" y="198"/>
                        </a:lnTo>
                        <a:lnTo>
                          <a:pt x="54" y="184"/>
                        </a:lnTo>
                        <a:lnTo>
                          <a:pt x="65" y="170"/>
                        </a:lnTo>
                        <a:lnTo>
                          <a:pt x="80" y="153"/>
                        </a:lnTo>
                        <a:lnTo>
                          <a:pt x="98" y="137"/>
                        </a:lnTo>
                        <a:lnTo>
                          <a:pt x="119" y="120"/>
                        </a:lnTo>
                        <a:lnTo>
                          <a:pt x="140" y="105"/>
                        </a:lnTo>
                        <a:lnTo>
                          <a:pt x="164" y="89"/>
                        </a:lnTo>
                        <a:lnTo>
                          <a:pt x="186" y="77"/>
                        </a:lnTo>
                        <a:lnTo>
                          <a:pt x="209" y="67"/>
                        </a:lnTo>
                        <a:lnTo>
                          <a:pt x="231" y="58"/>
                        </a:lnTo>
                        <a:lnTo>
                          <a:pt x="251" y="52"/>
                        </a:lnTo>
                        <a:lnTo>
                          <a:pt x="267" y="50"/>
                        </a:lnTo>
                        <a:lnTo>
                          <a:pt x="280" y="51"/>
                        </a:lnTo>
                        <a:lnTo>
                          <a:pt x="290" y="54"/>
                        </a:lnTo>
                        <a:lnTo>
                          <a:pt x="296" y="59"/>
                        </a:lnTo>
                        <a:lnTo>
                          <a:pt x="301" y="67"/>
                        </a:lnTo>
                        <a:lnTo>
                          <a:pt x="347" y="52"/>
                        </a:lnTo>
                        <a:lnTo>
                          <a:pt x="334" y="27"/>
                        </a:lnTo>
                        <a:lnTo>
                          <a:pt x="314" y="12"/>
                        </a:lnTo>
                        <a:lnTo>
                          <a:pt x="292" y="3"/>
                        </a:lnTo>
                        <a:lnTo>
                          <a:pt x="267" y="0"/>
                        </a:lnTo>
                        <a:lnTo>
                          <a:pt x="242" y="4"/>
                        </a:lnTo>
                        <a:lnTo>
                          <a:pt x="216" y="9"/>
                        </a:lnTo>
                        <a:lnTo>
                          <a:pt x="191" y="19"/>
                        </a:lnTo>
                        <a:lnTo>
                          <a:pt x="165" y="32"/>
                        </a:lnTo>
                        <a:lnTo>
                          <a:pt x="138" y="46"/>
                        </a:lnTo>
                        <a:lnTo>
                          <a:pt x="113" y="63"/>
                        </a:lnTo>
                        <a:lnTo>
                          <a:pt x="89" y="81"/>
                        </a:lnTo>
                        <a:lnTo>
                          <a:pt x="66" y="99"/>
                        </a:lnTo>
                        <a:lnTo>
                          <a:pt x="47" y="117"/>
                        </a:lnTo>
                        <a:lnTo>
                          <a:pt x="28" y="137"/>
                        </a:lnTo>
                        <a:lnTo>
                          <a:pt x="12" y="156"/>
                        </a:lnTo>
                        <a:lnTo>
                          <a:pt x="1" y="175"/>
                        </a:lnTo>
                        <a:lnTo>
                          <a:pt x="47" y="181"/>
                        </a:lnTo>
                        <a:lnTo>
                          <a:pt x="0" y="19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3" name="Freeform 49">
                    <a:extLst>
                      <a:ext uri="{FF2B5EF4-FFF2-40B4-BE49-F238E27FC236}">
                        <a16:creationId xmlns:a16="http://schemas.microsoft.com/office/drawing/2014/main" id="{50B3C986-15D9-4909-913D-CC2EF8C7EE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5" y="2476"/>
                    <a:ext cx="50" cy="23"/>
                  </a:xfrm>
                  <a:custGeom>
                    <a:avLst/>
                    <a:gdLst>
                      <a:gd name="T0" fmla="*/ 0 w 299"/>
                      <a:gd name="T1" fmla="*/ 0 h 137"/>
                      <a:gd name="T2" fmla="*/ 0 w 299"/>
                      <a:gd name="T3" fmla="*/ 0 h 137"/>
                      <a:gd name="T4" fmla="*/ 0 w 299"/>
                      <a:gd name="T5" fmla="*/ 0 h 137"/>
                      <a:gd name="T6" fmla="*/ 0 w 299"/>
                      <a:gd name="T7" fmla="*/ 0 h 137"/>
                      <a:gd name="T8" fmla="*/ 0 w 299"/>
                      <a:gd name="T9" fmla="*/ 0 h 137"/>
                      <a:gd name="T10" fmla="*/ 0 w 299"/>
                      <a:gd name="T11" fmla="*/ 0 h 137"/>
                      <a:gd name="T12" fmla="*/ 0 w 299"/>
                      <a:gd name="T13" fmla="*/ 0 h 137"/>
                      <a:gd name="T14" fmla="*/ 0 w 299"/>
                      <a:gd name="T15" fmla="*/ 0 h 137"/>
                      <a:gd name="T16" fmla="*/ 0 w 299"/>
                      <a:gd name="T17" fmla="*/ 0 h 137"/>
                      <a:gd name="T18" fmla="*/ 0 w 299"/>
                      <a:gd name="T19" fmla="*/ 0 h 137"/>
                      <a:gd name="T20" fmla="*/ 0 w 299"/>
                      <a:gd name="T21" fmla="*/ 0 h 137"/>
                      <a:gd name="T22" fmla="*/ 0 w 299"/>
                      <a:gd name="T23" fmla="*/ 0 h 137"/>
                      <a:gd name="T24" fmla="*/ 0 w 299"/>
                      <a:gd name="T25" fmla="*/ 0 h 137"/>
                      <a:gd name="T26" fmla="*/ 0 w 299"/>
                      <a:gd name="T27" fmla="*/ 0 h 137"/>
                      <a:gd name="T28" fmla="*/ 0 w 299"/>
                      <a:gd name="T29" fmla="*/ 0 h 137"/>
                      <a:gd name="T30" fmla="*/ 0 w 299"/>
                      <a:gd name="T31" fmla="*/ 0 h 137"/>
                      <a:gd name="T32" fmla="*/ 0 w 299"/>
                      <a:gd name="T33" fmla="*/ 0 h 137"/>
                      <a:gd name="T34" fmla="*/ 0 w 299"/>
                      <a:gd name="T35" fmla="*/ 0 h 137"/>
                      <a:gd name="T36" fmla="*/ 0 w 299"/>
                      <a:gd name="T37" fmla="*/ 0 h 137"/>
                      <a:gd name="T38" fmla="*/ 0 w 299"/>
                      <a:gd name="T39" fmla="*/ 0 h 137"/>
                      <a:gd name="T40" fmla="*/ 0 w 299"/>
                      <a:gd name="T41" fmla="*/ 0 h 137"/>
                      <a:gd name="T42" fmla="*/ 0 w 299"/>
                      <a:gd name="T43" fmla="*/ 0 h 137"/>
                      <a:gd name="T44" fmla="*/ 0 w 299"/>
                      <a:gd name="T45" fmla="*/ 0 h 137"/>
                      <a:gd name="T46" fmla="*/ 0 w 299"/>
                      <a:gd name="T47" fmla="*/ 0 h 137"/>
                      <a:gd name="T48" fmla="*/ 0 w 299"/>
                      <a:gd name="T49" fmla="*/ 0 h 137"/>
                      <a:gd name="T50" fmla="*/ 0 w 299"/>
                      <a:gd name="T51" fmla="*/ 0 h 137"/>
                      <a:gd name="T52" fmla="*/ 0 w 299"/>
                      <a:gd name="T53" fmla="*/ 0 h 137"/>
                      <a:gd name="T54" fmla="*/ 0 w 299"/>
                      <a:gd name="T55" fmla="*/ 0 h 137"/>
                      <a:gd name="T56" fmla="*/ 0 w 299"/>
                      <a:gd name="T57" fmla="*/ 0 h 137"/>
                      <a:gd name="T58" fmla="*/ 0 w 299"/>
                      <a:gd name="T59" fmla="*/ 0 h 137"/>
                      <a:gd name="T60" fmla="*/ 0 w 299"/>
                      <a:gd name="T61" fmla="*/ 0 h 137"/>
                      <a:gd name="T62" fmla="*/ 0 w 299"/>
                      <a:gd name="T63" fmla="*/ 0 h 137"/>
                      <a:gd name="T64" fmla="*/ 0 w 299"/>
                      <a:gd name="T65" fmla="*/ 0 h 137"/>
                      <a:gd name="T66" fmla="*/ 0 w 299"/>
                      <a:gd name="T67" fmla="*/ 0 h 137"/>
                      <a:gd name="T68" fmla="*/ 0 w 299"/>
                      <a:gd name="T69" fmla="*/ 0 h 137"/>
                      <a:gd name="T70" fmla="*/ 0 w 299"/>
                      <a:gd name="T71" fmla="*/ 0 h 137"/>
                      <a:gd name="T72" fmla="*/ 0 w 299"/>
                      <a:gd name="T73" fmla="*/ 0 h 13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99"/>
                      <a:gd name="T112" fmla="*/ 0 h 137"/>
                      <a:gd name="T113" fmla="*/ 299 w 299"/>
                      <a:gd name="T114" fmla="*/ 137 h 13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99" h="137">
                        <a:moveTo>
                          <a:pt x="0" y="98"/>
                        </a:moveTo>
                        <a:lnTo>
                          <a:pt x="42" y="100"/>
                        </a:lnTo>
                        <a:lnTo>
                          <a:pt x="52" y="87"/>
                        </a:lnTo>
                        <a:lnTo>
                          <a:pt x="64" y="76"/>
                        </a:lnTo>
                        <a:lnTo>
                          <a:pt x="76" y="67"/>
                        </a:lnTo>
                        <a:lnTo>
                          <a:pt x="92" y="60"/>
                        </a:lnTo>
                        <a:lnTo>
                          <a:pt x="107" y="54"/>
                        </a:lnTo>
                        <a:lnTo>
                          <a:pt x="121" y="51"/>
                        </a:lnTo>
                        <a:lnTo>
                          <a:pt x="139" y="51"/>
                        </a:lnTo>
                        <a:lnTo>
                          <a:pt x="156" y="51"/>
                        </a:lnTo>
                        <a:lnTo>
                          <a:pt x="171" y="54"/>
                        </a:lnTo>
                        <a:lnTo>
                          <a:pt x="187" y="60"/>
                        </a:lnTo>
                        <a:lnTo>
                          <a:pt x="200" y="68"/>
                        </a:lnTo>
                        <a:lnTo>
                          <a:pt x="212" y="77"/>
                        </a:lnTo>
                        <a:lnTo>
                          <a:pt x="225" y="89"/>
                        </a:lnTo>
                        <a:lnTo>
                          <a:pt x="236" y="104"/>
                        </a:lnTo>
                        <a:lnTo>
                          <a:pt x="245" y="119"/>
                        </a:lnTo>
                        <a:lnTo>
                          <a:pt x="252" y="137"/>
                        </a:lnTo>
                        <a:lnTo>
                          <a:pt x="299" y="126"/>
                        </a:lnTo>
                        <a:lnTo>
                          <a:pt x="290" y="100"/>
                        </a:lnTo>
                        <a:lnTo>
                          <a:pt x="276" y="77"/>
                        </a:lnTo>
                        <a:lnTo>
                          <a:pt x="263" y="56"/>
                        </a:lnTo>
                        <a:lnTo>
                          <a:pt x="245" y="40"/>
                        </a:lnTo>
                        <a:lnTo>
                          <a:pt x="226" y="25"/>
                        </a:lnTo>
                        <a:lnTo>
                          <a:pt x="204" y="15"/>
                        </a:lnTo>
                        <a:lnTo>
                          <a:pt x="184" y="7"/>
                        </a:lnTo>
                        <a:lnTo>
                          <a:pt x="162" y="1"/>
                        </a:lnTo>
                        <a:lnTo>
                          <a:pt x="139" y="0"/>
                        </a:lnTo>
                        <a:lnTo>
                          <a:pt x="117" y="1"/>
                        </a:lnTo>
                        <a:lnTo>
                          <a:pt x="94" y="7"/>
                        </a:lnTo>
                        <a:lnTo>
                          <a:pt x="73" y="14"/>
                        </a:lnTo>
                        <a:lnTo>
                          <a:pt x="53" y="24"/>
                        </a:lnTo>
                        <a:lnTo>
                          <a:pt x="33" y="37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  <a:lnTo>
                          <a:pt x="43" y="74"/>
                        </a:lnTo>
                        <a:lnTo>
                          <a:pt x="0" y="9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4" name="Freeform 50">
                    <a:extLst>
                      <a:ext uri="{FF2B5EF4-FFF2-40B4-BE49-F238E27FC236}">
                        <a16:creationId xmlns:a16="http://schemas.microsoft.com/office/drawing/2014/main" id="{E341917C-1F70-485A-9D5E-94C170922B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06" y="2465"/>
                    <a:ext cx="46" cy="27"/>
                  </a:xfrm>
                  <a:custGeom>
                    <a:avLst/>
                    <a:gdLst>
                      <a:gd name="T0" fmla="*/ 0 w 281"/>
                      <a:gd name="T1" fmla="*/ 0 h 164"/>
                      <a:gd name="T2" fmla="*/ 0 w 281"/>
                      <a:gd name="T3" fmla="*/ 0 h 164"/>
                      <a:gd name="T4" fmla="*/ 0 w 281"/>
                      <a:gd name="T5" fmla="*/ 0 h 164"/>
                      <a:gd name="T6" fmla="*/ 0 w 281"/>
                      <a:gd name="T7" fmla="*/ 0 h 164"/>
                      <a:gd name="T8" fmla="*/ 0 w 281"/>
                      <a:gd name="T9" fmla="*/ 0 h 164"/>
                      <a:gd name="T10" fmla="*/ 0 w 281"/>
                      <a:gd name="T11" fmla="*/ 0 h 164"/>
                      <a:gd name="T12" fmla="*/ 0 w 281"/>
                      <a:gd name="T13" fmla="*/ 0 h 164"/>
                      <a:gd name="T14" fmla="*/ 0 w 281"/>
                      <a:gd name="T15" fmla="*/ 0 h 164"/>
                      <a:gd name="T16" fmla="*/ 0 w 281"/>
                      <a:gd name="T17" fmla="*/ 0 h 164"/>
                      <a:gd name="T18" fmla="*/ 0 w 281"/>
                      <a:gd name="T19" fmla="*/ 0 h 164"/>
                      <a:gd name="T20" fmla="*/ 0 w 281"/>
                      <a:gd name="T21" fmla="*/ 0 h 164"/>
                      <a:gd name="T22" fmla="*/ 0 w 281"/>
                      <a:gd name="T23" fmla="*/ 0 h 164"/>
                      <a:gd name="T24" fmla="*/ 0 w 281"/>
                      <a:gd name="T25" fmla="*/ 0 h 164"/>
                      <a:gd name="T26" fmla="*/ 0 w 281"/>
                      <a:gd name="T27" fmla="*/ 0 h 164"/>
                      <a:gd name="T28" fmla="*/ 0 w 281"/>
                      <a:gd name="T29" fmla="*/ 0 h 164"/>
                      <a:gd name="T30" fmla="*/ 0 w 281"/>
                      <a:gd name="T31" fmla="*/ 0 h 164"/>
                      <a:gd name="T32" fmla="*/ 0 w 281"/>
                      <a:gd name="T33" fmla="*/ 0 h 164"/>
                      <a:gd name="T34" fmla="*/ 0 w 281"/>
                      <a:gd name="T35" fmla="*/ 0 h 164"/>
                      <a:gd name="T36" fmla="*/ 0 w 281"/>
                      <a:gd name="T37" fmla="*/ 0 h 164"/>
                      <a:gd name="T38" fmla="*/ 0 w 281"/>
                      <a:gd name="T39" fmla="*/ 0 h 164"/>
                      <a:gd name="T40" fmla="*/ 0 w 281"/>
                      <a:gd name="T41" fmla="*/ 0 h 164"/>
                      <a:gd name="T42" fmla="*/ 0 w 281"/>
                      <a:gd name="T43" fmla="*/ 0 h 164"/>
                      <a:gd name="T44" fmla="*/ 0 w 281"/>
                      <a:gd name="T45" fmla="*/ 0 h 164"/>
                      <a:gd name="T46" fmla="*/ 0 w 281"/>
                      <a:gd name="T47" fmla="*/ 0 h 164"/>
                      <a:gd name="T48" fmla="*/ 0 w 281"/>
                      <a:gd name="T49" fmla="*/ 0 h 164"/>
                      <a:gd name="T50" fmla="*/ 0 w 281"/>
                      <a:gd name="T51" fmla="*/ 0 h 164"/>
                      <a:gd name="T52" fmla="*/ 0 w 281"/>
                      <a:gd name="T53" fmla="*/ 0 h 164"/>
                      <a:gd name="T54" fmla="*/ 0 w 281"/>
                      <a:gd name="T55" fmla="*/ 0 h 164"/>
                      <a:gd name="T56" fmla="*/ 0 w 281"/>
                      <a:gd name="T57" fmla="*/ 0 h 164"/>
                      <a:gd name="T58" fmla="*/ 0 w 281"/>
                      <a:gd name="T59" fmla="*/ 0 h 164"/>
                      <a:gd name="T60" fmla="*/ 0 w 281"/>
                      <a:gd name="T61" fmla="*/ 0 h 164"/>
                      <a:gd name="T62" fmla="*/ 0 w 281"/>
                      <a:gd name="T63" fmla="*/ 0 h 164"/>
                      <a:gd name="T64" fmla="*/ 0 w 281"/>
                      <a:gd name="T65" fmla="*/ 0 h 164"/>
                      <a:gd name="T66" fmla="*/ 0 w 281"/>
                      <a:gd name="T67" fmla="*/ 0 h 164"/>
                      <a:gd name="T68" fmla="*/ 0 w 281"/>
                      <a:gd name="T69" fmla="*/ 0 h 16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81"/>
                      <a:gd name="T106" fmla="*/ 0 h 164"/>
                      <a:gd name="T107" fmla="*/ 281 w 281"/>
                      <a:gd name="T108" fmla="*/ 164 h 16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81" h="164">
                        <a:moveTo>
                          <a:pt x="43" y="118"/>
                        </a:moveTo>
                        <a:lnTo>
                          <a:pt x="56" y="98"/>
                        </a:lnTo>
                        <a:lnTo>
                          <a:pt x="67" y="82"/>
                        </a:lnTo>
                        <a:lnTo>
                          <a:pt x="80" y="69"/>
                        </a:lnTo>
                        <a:lnTo>
                          <a:pt x="92" y="60"/>
                        </a:lnTo>
                        <a:lnTo>
                          <a:pt x="102" y="53"/>
                        </a:lnTo>
                        <a:lnTo>
                          <a:pt x="111" y="51"/>
                        </a:lnTo>
                        <a:lnTo>
                          <a:pt x="122" y="50"/>
                        </a:lnTo>
                        <a:lnTo>
                          <a:pt x="131" y="51"/>
                        </a:lnTo>
                        <a:lnTo>
                          <a:pt x="143" y="55"/>
                        </a:lnTo>
                        <a:lnTo>
                          <a:pt x="154" y="60"/>
                        </a:lnTo>
                        <a:lnTo>
                          <a:pt x="165" y="71"/>
                        </a:lnTo>
                        <a:lnTo>
                          <a:pt x="179" y="82"/>
                        </a:lnTo>
                        <a:lnTo>
                          <a:pt x="194" y="98"/>
                        </a:lnTo>
                        <a:lnTo>
                          <a:pt x="208" y="117"/>
                        </a:lnTo>
                        <a:lnTo>
                          <a:pt x="222" y="139"/>
                        </a:lnTo>
                        <a:lnTo>
                          <a:pt x="238" y="164"/>
                        </a:lnTo>
                        <a:lnTo>
                          <a:pt x="281" y="140"/>
                        </a:lnTo>
                        <a:lnTo>
                          <a:pt x="265" y="113"/>
                        </a:lnTo>
                        <a:lnTo>
                          <a:pt x="248" y="89"/>
                        </a:lnTo>
                        <a:lnTo>
                          <a:pt x="231" y="67"/>
                        </a:lnTo>
                        <a:lnTo>
                          <a:pt x="216" y="48"/>
                        </a:lnTo>
                        <a:lnTo>
                          <a:pt x="198" y="33"/>
                        </a:lnTo>
                        <a:lnTo>
                          <a:pt x="181" y="19"/>
                        </a:lnTo>
                        <a:lnTo>
                          <a:pt x="162" y="9"/>
                        </a:lnTo>
                        <a:lnTo>
                          <a:pt x="142" y="2"/>
                        </a:lnTo>
                        <a:lnTo>
                          <a:pt x="122" y="0"/>
                        </a:lnTo>
                        <a:lnTo>
                          <a:pt x="103" y="2"/>
                        </a:lnTo>
                        <a:lnTo>
                          <a:pt x="83" y="9"/>
                        </a:lnTo>
                        <a:lnTo>
                          <a:pt x="64" y="19"/>
                        </a:lnTo>
                        <a:lnTo>
                          <a:pt x="47" y="33"/>
                        </a:lnTo>
                        <a:lnTo>
                          <a:pt x="30" y="50"/>
                        </a:lnTo>
                        <a:lnTo>
                          <a:pt x="15" y="71"/>
                        </a:lnTo>
                        <a:lnTo>
                          <a:pt x="0" y="94"/>
                        </a:lnTo>
                        <a:lnTo>
                          <a:pt x="43" y="1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5" name="Freeform 51">
                    <a:extLst>
                      <a:ext uri="{FF2B5EF4-FFF2-40B4-BE49-F238E27FC236}">
                        <a16:creationId xmlns:a16="http://schemas.microsoft.com/office/drawing/2014/main" id="{FF030A33-6BC5-403A-A8DC-241A4D29D1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6" y="2480"/>
                    <a:ext cx="27" cy="44"/>
                  </a:xfrm>
                  <a:custGeom>
                    <a:avLst/>
                    <a:gdLst>
                      <a:gd name="T0" fmla="*/ 0 w 160"/>
                      <a:gd name="T1" fmla="*/ 0 h 264"/>
                      <a:gd name="T2" fmla="*/ 0 w 160"/>
                      <a:gd name="T3" fmla="*/ 0 h 264"/>
                      <a:gd name="T4" fmla="*/ 0 w 160"/>
                      <a:gd name="T5" fmla="*/ 0 h 264"/>
                      <a:gd name="T6" fmla="*/ 0 w 160"/>
                      <a:gd name="T7" fmla="*/ 0 h 264"/>
                      <a:gd name="T8" fmla="*/ 0 w 160"/>
                      <a:gd name="T9" fmla="*/ 0 h 264"/>
                      <a:gd name="T10" fmla="*/ 0 w 160"/>
                      <a:gd name="T11" fmla="*/ 0 h 264"/>
                      <a:gd name="T12" fmla="*/ 0 w 160"/>
                      <a:gd name="T13" fmla="*/ 0 h 264"/>
                      <a:gd name="T14" fmla="*/ 0 w 160"/>
                      <a:gd name="T15" fmla="*/ 0 h 264"/>
                      <a:gd name="T16" fmla="*/ 0 w 160"/>
                      <a:gd name="T17" fmla="*/ 0 h 264"/>
                      <a:gd name="T18" fmla="*/ 0 w 160"/>
                      <a:gd name="T19" fmla="*/ 0 h 264"/>
                      <a:gd name="T20" fmla="*/ 0 w 160"/>
                      <a:gd name="T21" fmla="*/ 0 h 264"/>
                      <a:gd name="T22" fmla="*/ 0 w 160"/>
                      <a:gd name="T23" fmla="*/ 0 h 264"/>
                      <a:gd name="T24" fmla="*/ 0 w 160"/>
                      <a:gd name="T25" fmla="*/ 0 h 264"/>
                      <a:gd name="T26" fmla="*/ 0 w 160"/>
                      <a:gd name="T27" fmla="*/ 0 h 264"/>
                      <a:gd name="T28" fmla="*/ 0 w 160"/>
                      <a:gd name="T29" fmla="*/ 0 h 264"/>
                      <a:gd name="T30" fmla="*/ 0 w 160"/>
                      <a:gd name="T31" fmla="*/ 0 h 264"/>
                      <a:gd name="T32" fmla="*/ 0 w 160"/>
                      <a:gd name="T33" fmla="*/ 0 h 264"/>
                      <a:gd name="T34" fmla="*/ 0 w 160"/>
                      <a:gd name="T35" fmla="*/ 0 h 264"/>
                      <a:gd name="T36" fmla="*/ 0 w 160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60"/>
                      <a:gd name="T58" fmla="*/ 0 h 264"/>
                      <a:gd name="T59" fmla="*/ 160 w 160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60" h="264">
                        <a:moveTo>
                          <a:pt x="41" y="264"/>
                        </a:moveTo>
                        <a:lnTo>
                          <a:pt x="59" y="238"/>
                        </a:lnTo>
                        <a:lnTo>
                          <a:pt x="76" y="208"/>
                        </a:lnTo>
                        <a:lnTo>
                          <a:pt x="91" y="177"/>
                        </a:lnTo>
                        <a:lnTo>
                          <a:pt x="105" y="143"/>
                        </a:lnTo>
                        <a:lnTo>
                          <a:pt x="119" y="110"/>
                        </a:lnTo>
                        <a:lnTo>
                          <a:pt x="133" y="79"/>
                        </a:lnTo>
                        <a:lnTo>
                          <a:pt x="147" y="50"/>
                        </a:lnTo>
                        <a:lnTo>
                          <a:pt x="160" y="24"/>
                        </a:lnTo>
                        <a:lnTo>
                          <a:pt x="117" y="0"/>
                        </a:lnTo>
                        <a:lnTo>
                          <a:pt x="102" y="27"/>
                        </a:lnTo>
                        <a:lnTo>
                          <a:pt x="88" y="59"/>
                        </a:lnTo>
                        <a:lnTo>
                          <a:pt x="73" y="91"/>
                        </a:lnTo>
                        <a:lnTo>
                          <a:pt x="61" y="124"/>
                        </a:lnTo>
                        <a:lnTo>
                          <a:pt x="46" y="156"/>
                        </a:lnTo>
                        <a:lnTo>
                          <a:pt x="31" y="186"/>
                        </a:lnTo>
                        <a:lnTo>
                          <a:pt x="16" y="213"/>
                        </a:lnTo>
                        <a:lnTo>
                          <a:pt x="0" y="235"/>
                        </a:lnTo>
                        <a:lnTo>
                          <a:pt x="41" y="26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6" name="Freeform 52">
                    <a:extLst>
                      <a:ext uri="{FF2B5EF4-FFF2-40B4-BE49-F238E27FC236}">
                        <a16:creationId xmlns:a16="http://schemas.microsoft.com/office/drawing/2014/main" id="{81A6C09C-28B1-447C-AED2-BEC1C95A02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5" y="2520"/>
                    <a:ext cx="58" cy="52"/>
                  </a:xfrm>
                  <a:custGeom>
                    <a:avLst/>
                    <a:gdLst>
                      <a:gd name="T0" fmla="*/ 0 w 350"/>
                      <a:gd name="T1" fmla="*/ 0 h 313"/>
                      <a:gd name="T2" fmla="*/ 0 w 350"/>
                      <a:gd name="T3" fmla="*/ 0 h 313"/>
                      <a:gd name="T4" fmla="*/ 0 w 350"/>
                      <a:gd name="T5" fmla="*/ 0 h 313"/>
                      <a:gd name="T6" fmla="*/ 0 w 350"/>
                      <a:gd name="T7" fmla="*/ 0 h 313"/>
                      <a:gd name="T8" fmla="*/ 0 w 350"/>
                      <a:gd name="T9" fmla="*/ 0 h 313"/>
                      <a:gd name="T10" fmla="*/ 0 w 350"/>
                      <a:gd name="T11" fmla="*/ 0 h 313"/>
                      <a:gd name="T12" fmla="*/ 0 w 350"/>
                      <a:gd name="T13" fmla="*/ 0 h 313"/>
                      <a:gd name="T14" fmla="*/ 0 w 350"/>
                      <a:gd name="T15" fmla="*/ 0 h 313"/>
                      <a:gd name="T16" fmla="*/ 0 w 350"/>
                      <a:gd name="T17" fmla="*/ 0 h 313"/>
                      <a:gd name="T18" fmla="*/ 0 w 350"/>
                      <a:gd name="T19" fmla="*/ 0 h 313"/>
                      <a:gd name="T20" fmla="*/ 0 w 350"/>
                      <a:gd name="T21" fmla="*/ 0 h 313"/>
                      <a:gd name="T22" fmla="*/ 0 w 350"/>
                      <a:gd name="T23" fmla="*/ 0 h 313"/>
                      <a:gd name="T24" fmla="*/ 0 w 350"/>
                      <a:gd name="T25" fmla="*/ 0 h 313"/>
                      <a:gd name="T26" fmla="*/ 0 w 350"/>
                      <a:gd name="T27" fmla="*/ 0 h 313"/>
                      <a:gd name="T28" fmla="*/ 0 w 350"/>
                      <a:gd name="T29" fmla="*/ 0 h 313"/>
                      <a:gd name="T30" fmla="*/ 0 w 350"/>
                      <a:gd name="T31" fmla="*/ 0 h 313"/>
                      <a:gd name="T32" fmla="*/ 0 w 350"/>
                      <a:gd name="T33" fmla="*/ 0 h 313"/>
                      <a:gd name="T34" fmla="*/ 0 w 350"/>
                      <a:gd name="T35" fmla="*/ 0 h 313"/>
                      <a:gd name="T36" fmla="*/ 0 w 350"/>
                      <a:gd name="T37" fmla="*/ 0 h 313"/>
                      <a:gd name="T38" fmla="*/ 0 w 350"/>
                      <a:gd name="T39" fmla="*/ 0 h 313"/>
                      <a:gd name="T40" fmla="*/ 0 w 350"/>
                      <a:gd name="T41" fmla="*/ 0 h 313"/>
                      <a:gd name="T42" fmla="*/ 0 w 350"/>
                      <a:gd name="T43" fmla="*/ 0 h 313"/>
                      <a:gd name="T44" fmla="*/ 0 w 350"/>
                      <a:gd name="T45" fmla="*/ 0 h 313"/>
                      <a:gd name="T46" fmla="*/ 0 w 350"/>
                      <a:gd name="T47" fmla="*/ 0 h 313"/>
                      <a:gd name="T48" fmla="*/ 0 w 350"/>
                      <a:gd name="T49" fmla="*/ 0 h 313"/>
                      <a:gd name="T50" fmla="*/ 0 w 350"/>
                      <a:gd name="T51" fmla="*/ 0 h 313"/>
                      <a:gd name="T52" fmla="*/ 0 w 350"/>
                      <a:gd name="T53" fmla="*/ 0 h 313"/>
                      <a:gd name="T54" fmla="*/ 0 w 350"/>
                      <a:gd name="T55" fmla="*/ 0 h 313"/>
                      <a:gd name="T56" fmla="*/ 0 w 350"/>
                      <a:gd name="T57" fmla="*/ 0 h 313"/>
                      <a:gd name="T58" fmla="*/ 0 w 350"/>
                      <a:gd name="T59" fmla="*/ 0 h 313"/>
                      <a:gd name="T60" fmla="*/ 0 w 350"/>
                      <a:gd name="T61" fmla="*/ 0 h 313"/>
                      <a:gd name="T62" fmla="*/ 0 w 350"/>
                      <a:gd name="T63" fmla="*/ 0 h 313"/>
                      <a:gd name="T64" fmla="*/ 0 w 350"/>
                      <a:gd name="T65" fmla="*/ 0 h 313"/>
                      <a:gd name="T66" fmla="*/ 0 w 350"/>
                      <a:gd name="T67" fmla="*/ 0 h 313"/>
                      <a:gd name="T68" fmla="*/ 0 w 350"/>
                      <a:gd name="T69" fmla="*/ 0 h 31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50"/>
                      <a:gd name="T106" fmla="*/ 0 h 313"/>
                      <a:gd name="T107" fmla="*/ 350 w 350"/>
                      <a:gd name="T108" fmla="*/ 313 h 31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50" h="313">
                        <a:moveTo>
                          <a:pt x="39" y="313"/>
                        </a:moveTo>
                        <a:lnTo>
                          <a:pt x="57" y="292"/>
                        </a:lnTo>
                        <a:lnTo>
                          <a:pt x="75" y="274"/>
                        </a:lnTo>
                        <a:lnTo>
                          <a:pt x="93" y="256"/>
                        </a:lnTo>
                        <a:lnTo>
                          <a:pt x="111" y="238"/>
                        </a:lnTo>
                        <a:lnTo>
                          <a:pt x="130" y="221"/>
                        </a:lnTo>
                        <a:lnTo>
                          <a:pt x="150" y="207"/>
                        </a:lnTo>
                        <a:lnTo>
                          <a:pt x="169" y="192"/>
                        </a:lnTo>
                        <a:lnTo>
                          <a:pt x="189" y="176"/>
                        </a:lnTo>
                        <a:lnTo>
                          <a:pt x="209" y="161"/>
                        </a:lnTo>
                        <a:lnTo>
                          <a:pt x="231" y="145"/>
                        </a:lnTo>
                        <a:lnTo>
                          <a:pt x="250" y="130"/>
                        </a:lnTo>
                        <a:lnTo>
                          <a:pt x="271" y="112"/>
                        </a:lnTo>
                        <a:lnTo>
                          <a:pt x="291" y="94"/>
                        </a:lnTo>
                        <a:lnTo>
                          <a:pt x="310" y="74"/>
                        </a:lnTo>
                        <a:lnTo>
                          <a:pt x="331" y="54"/>
                        </a:lnTo>
                        <a:lnTo>
                          <a:pt x="350" y="29"/>
                        </a:lnTo>
                        <a:lnTo>
                          <a:pt x="309" y="0"/>
                        </a:lnTo>
                        <a:lnTo>
                          <a:pt x="292" y="21"/>
                        </a:lnTo>
                        <a:lnTo>
                          <a:pt x="274" y="40"/>
                        </a:lnTo>
                        <a:lnTo>
                          <a:pt x="257" y="58"/>
                        </a:lnTo>
                        <a:lnTo>
                          <a:pt x="239" y="75"/>
                        </a:lnTo>
                        <a:lnTo>
                          <a:pt x="219" y="91"/>
                        </a:lnTo>
                        <a:lnTo>
                          <a:pt x="199" y="106"/>
                        </a:lnTo>
                        <a:lnTo>
                          <a:pt x="180" y="121"/>
                        </a:lnTo>
                        <a:lnTo>
                          <a:pt x="160" y="137"/>
                        </a:lnTo>
                        <a:lnTo>
                          <a:pt x="140" y="153"/>
                        </a:lnTo>
                        <a:lnTo>
                          <a:pt x="118" y="167"/>
                        </a:lnTo>
                        <a:lnTo>
                          <a:pt x="99" y="184"/>
                        </a:lnTo>
                        <a:lnTo>
                          <a:pt x="78" y="201"/>
                        </a:lnTo>
                        <a:lnTo>
                          <a:pt x="58" y="220"/>
                        </a:lnTo>
                        <a:lnTo>
                          <a:pt x="39" y="239"/>
                        </a:lnTo>
                        <a:lnTo>
                          <a:pt x="18" y="261"/>
                        </a:lnTo>
                        <a:lnTo>
                          <a:pt x="0" y="284"/>
                        </a:lnTo>
                        <a:lnTo>
                          <a:pt x="39" y="3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7" name="Freeform 53">
                    <a:extLst>
                      <a:ext uri="{FF2B5EF4-FFF2-40B4-BE49-F238E27FC236}">
                        <a16:creationId xmlns:a16="http://schemas.microsoft.com/office/drawing/2014/main" id="{4087D13D-51C5-43B9-9123-8B0AE6FC25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7" y="2567"/>
                    <a:ext cx="24" cy="47"/>
                  </a:xfrm>
                  <a:custGeom>
                    <a:avLst/>
                    <a:gdLst>
                      <a:gd name="T0" fmla="*/ 0 w 144"/>
                      <a:gd name="T1" fmla="*/ 0 h 281"/>
                      <a:gd name="T2" fmla="*/ 0 w 144"/>
                      <a:gd name="T3" fmla="*/ 0 h 281"/>
                      <a:gd name="T4" fmla="*/ 0 w 144"/>
                      <a:gd name="T5" fmla="*/ 0 h 281"/>
                      <a:gd name="T6" fmla="*/ 0 w 144"/>
                      <a:gd name="T7" fmla="*/ 0 h 281"/>
                      <a:gd name="T8" fmla="*/ 0 w 144"/>
                      <a:gd name="T9" fmla="*/ 0 h 281"/>
                      <a:gd name="T10" fmla="*/ 0 w 144"/>
                      <a:gd name="T11" fmla="*/ 0 h 281"/>
                      <a:gd name="T12" fmla="*/ 0 w 144"/>
                      <a:gd name="T13" fmla="*/ 0 h 281"/>
                      <a:gd name="T14" fmla="*/ 0 w 144"/>
                      <a:gd name="T15" fmla="*/ 0 h 281"/>
                      <a:gd name="T16" fmla="*/ 0 w 144"/>
                      <a:gd name="T17" fmla="*/ 0 h 281"/>
                      <a:gd name="T18" fmla="*/ 0 w 144"/>
                      <a:gd name="T19" fmla="*/ 0 h 281"/>
                      <a:gd name="T20" fmla="*/ 0 w 144"/>
                      <a:gd name="T21" fmla="*/ 0 h 281"/>
                      <a:gd name="T22" fmla="*/ 0 w 144"/>
                      <a:gd name="T23" fmla="*/ 0 h 281"/>
                      <a:gd name="T24" fmla="*/ 0 w 144"/>
                      <a:gd name="T25" fmla="*/ 0 h 281"/>
                      <a:gd name="T26" fmla="*/ 0 w 144"/>
                      <a:gd name="T27" fmla="*/ 0 h 281"/>
                      <a:gd name="T28" fmla="*/ 0 w 144"/>
                      <a:gd name="T29" fmla="*/ 0 h 281"/>
                      <a:gd name="T30" fmla="*/ 0 w 144"/>
                      <a:gd name="T31" fmla="*/ 0 h 281"/>
                      <a:gd name="T32" fmla="*/ 0 w 144"/>
                      <a:gd name="T33" fmla="*/ 0 h 281"/>
                      <a:gd name="T34" fmla="*/ 0 w 144"/>
                      <a:gd name="T35" fmla="*/ 0 h 281"/>
                      <a:gd name="T36" fmla="*/ 0 w 144"/>
                      <a:gd name="T37" fmla="*/ 0 h 28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4"/>
                      <a:gd name="T58" fmla="*/ 0 h 281"/>
                      <a:gd name="T59" fmla="*/ 144 w 144"/>
                      <a:gd name="T60" fmla="*/ 281 h 28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4" h="281">
                        <a:moveTo>
                          <a:pt x="49" y="281"/>
                        </a:moveTo>
                        <a:lnTo>
                          <a:pt x="53" y="247"/>
                        </a:lnTo>
                        <a:lnTo>
                          <a:pt x="57" y="215"/>
                        </a:lnTo>
                        <a:lnTo>
                          <a:pt x="67" y="182"/>
                        </a:lnTo>
                        <a:lnTo>
                          <a:pt x="79" y="149"/>
                        </a:lnTo>
                        <a:lnTo>
                          <a:pt x="91" y="118"/>
                        </a:lnTo>
                        <a:lnTo>
                          <a:pt x="107" y="87"/>
                        </a:lnTo>
                        <a:lnTo>
                          <a:pt x="125" y="57"/>
                        </a:lnTo>
                        <a:lnTo>
                          <a:pt x="144" y="29"/>
                        </a:lnTo>
                        <a:lnTo>
                          <a:pt x="105" y="0"/>
                        </a:lnTo>
                        <a:lnTo>
                          <a:pt x="83" y="30"/>
                        </a:lnTo>
                        <a:lnTo>
                          <a:pt x="64" y="62"/>
                        </a:lnTo>
                        <a:lnTo>
                          <a:pt x="46" y="97"/>
                        </a:lnTo>
                        <a:lnTo>
                          <a:pt x="32" y="131"/>
                        </a:lnTo>
                        <a:lnTo>
                          <a:pt x="19" y="167"/>
                        </a:lnTo>
                        <a:lnTo>
                          <a:pt x="10" y="204"/>
                        </a:lnTo>
                        <a:lnTo>
                          <a:pt x="3" y="243"/>
                        </a:lnTo>
                        <a:lnTo>
                          <a:pt x="0" y="280"/>
                        </a:lnTo>
                        <a:lnTo>
                          <a:pt x="49" y="28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8" name="Freeform 54">
                    <a:extLst>
                      <a:ext uri="{FF2B5EF4-FFF2-40B4-BE49-F238E27FC236}">
                        <a16:creationId xmlns:a16="http://schemas.microsoft.com/office/drawing/2014/main" id="{1B223A48-7401-4DF0-BD1C-84398633C0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7" y="2613"/>
                    <a:ext cx="21" cy="14"/>
                  </a:xfrm>
                  <a:custGeom>
                    <a:avLst/>
                    <a:gdLst>
                      <a:gd name="T0" fmla="*/ 0 w 125"/>
                      <a:gd name="T1" fmla="*/ 0 h 82"/>
                      <a:gd name="T2" fmla="*/ 0 w 125"/>
                      <a:gd name="T3" fmla="*/ 0 h 82"/>
                      <a:gd name="T4" fmla="*/ 0 w 125"/>
                      <a:gd name="T5" fmla="*/ 0 h 82"/>
                      <a:gd name="T6" fmla="*/ 0 w 125"/>
                      <a:gd name="T7" fmla="*/ 0 h 82"/>
                      <a:gd name="T8" fmla="*/ 0 w 125"/>
                      <a:gd name="T9" fmla="*/ 0 h 82"/>
                      <a:gd name="T10" fmla="*/ 0 w 125"/>
                      <a:gd name="T11" fmla="*/ 0 h 82"/>
                      <a:gd name="T12" fmla="*/ 0 w 125"/>
                      <a:gd name="T13" fmla="*/ 0 h 82"/>
                      <a:gd name="T14" fmla="*/ 0 w 125"/>
                      <a:gd name="T15" fmla="*/ 0 h 82"/>
                      <a:gd name="T16" fmla="*/ 0 w 125"/>
                      <a:gd name="T17" fmla="*/ 0 h 82"/>
                      <a:gd name="T18" fmla="*/ 0 w 125"/>
                      <a:gd name="T19" fmla="*/ 0 h 82"/>
                      <a:gd name="T20" fmla="*/ 0 w 125"/>
                      <a:gd name="T21" fmla="*/ 0 h 82"/>
                      <a:gd name="T22" fmla="*/ 0 w 125"/>
                      <a:gd name="T23" fmla="*/ 0 h 82"/>
                      <a:gd name="T24" fmla="*/ 0 w 125"/>
                      <a:gd name="T25" fmla="*/ 0 h 82"/>
                      <a:gd name="T26" fmla="*/ 0 w 125"/>
                      <a:gd name="T27" fmla="*/ 0 h 82"/>
                      <a:gd name="T28" fmla="*/ 0 w 125"/>
                      <a:gd name="T29" fmla="*/ 0 h 82"/>
                      <a:gd name="T30" fmla="*/ 0 w 125"/>
                      <a:gd name="T31" fmla="*/ 0 h 82"/>
                      <a:gd name="T32" fmla="*/ 0 w 125"/>
                      <a:gd name="T33" fmla="*/ 0 h 82"/>
                      <a:gd name="T34" fmla="*/ 0 w 125"/>
                      <a:gd name="T35" fmla="*/ 0 h 82"/>
                      <a:gd name="T36" fmla="*/ 0 w 125"/>
                      <a:gd name="T37" fmla="*/ 0 h 82"/>
                      <a:gd name="T38" fmla="*/ 0 w 125"/>
                      <a:gd name="T39" fmla="*/ 0 h 82"/>
                      <a:gd name="T40" fmla="*/ 0 w 125"/>
                      <a:gd name="T41" fmla="*/ 0 h 8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5"/>
                      <a:gd name="T64" fmla="*/ 0 h 82"/>
                      <a:gd name="T65" fmla="*/ 125 w 125"/>
                      <a:gd name="T66" fmla="*/ 82 h 8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5" h="82">
                        <a:moveTo>
                          <a:pt x="125" y="72"/>
                        </a:moveTo>
                        <a:lnTo>
                          <a:pt x="103" y="30"/>
                        </a:lnTo>
                        <a:lnTo>
                          <a:pt x="86" y="32"/>
                        </a:lnTo>
                        <a:lnTo>
                          <a:pt x="75" y="31"/>
                        </a:lnTo>
                        <a:lnTo>
                          <a:pt x="66" y="28"/>
                        </a:lnTo>
                        <a:lnTo>
                          <a:pt x="58" y="23"/>
                        </a:lnTo>
                        <a:lnTo>
                          <a:pt x="55" y="19"/>
                        </a:lnTo>
                        <a:lnTo>
                          <a:pt x="52" y="13"/>
                        </a:lnTo>
                        <a:lnTo>
                          <a:pt x="49" y="8"/>
                        </a:lnTo>
                        <a:lnTo>
                          <a:pt x="49" y="1"/>
                        </a:lnTo>
                        <a:lnTo>
                          <a:pt x="0" y="0"/>
                        </a:lnTo>
                        <a:lnTo>
                          <a:pt x="1" y="16"/>
                        </a:lnTo>
                        <a:lnTo>
                          <a:pt x="7" y="33"/>
                        </a:lnTo>
                        <a:lnTo>
                          <a:pt x="16" y="50"/>
                        </a:lnTo>
                        <a:lnTo>
                          <a:pt x="29" y="63"/>
                        </a:lnTo>
                        <a:lnTo>
                          <a:pt x="46" y="72"/>
                        </a:lnTo>
                        <a:lnTo>
                          <a:pt x="65" y="79"/>
                        </a:lnTo>
                        <a:lnTo>
                          <a:pt x="86" y="82"/>
                        </a:lnTo>
                        <a:lnTo>
                          <a:pt x="110" y="79"/>
                        </a:lnTo>
                        <a:lnTo>
                          <a:pt x="89" y="38"/>
                        </a:lnTo>
                        <a:lnTo>
                          <a:pt x="125" y="7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9" name="Freeform 55">
                    <a:extLst>
                      <a:ext uri="{FF2B5EF4-FFF2-40B4-BE49-F238E27FC236}">
                        <a16:creationId xmlns:a16="http://schemas.microsoft.com/office/drawing/2014/main" id="{A2AF2FB3-AF01-4EAD-BB8D-16431CB243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620"/>
                    <a:ext cx="89" cy="77"/>
                  </a:xfrm>
                  <a:custGeom>
                    <a:avLst/>
                    <a:gdLst>
                      <a:gd name="T0" fmla="*/ 0 w 536"/>
                      <a:gd name="T1" fmla="*/ 0 h 465"/>
                      <a:gd name="T2" fmla="*/ 0 w 536"/>
                      <a:gd name="T3" fmla="*/ 0 h 465"/>
                      <a:gd name="T4" fmla="*/ 0 w 536"/>
                      <a:gd name="T5" fmla="*/ 0 h 465"/>
                      <a:gd name="T6" fmla="*/ 0 w 536"/>
                      <a:gd name="T7" fmla="*/ 0 h 465"/>
                      <a:gd name="T8" fmla="*/ 0 w 536"/>
                      <a:gd name="T9" fmla="*/ 0 h 465"/>
                      <a:gd name="T10" fmla="*/ 0 w 536"/>
                      <a:gd name="T11" fmla="*/ 0 h 465"/>
                      <a:gd name="T12" fmla="*/ 0 w 536"/>
                      <a:gd name="T13" fmla="*/ 0 h 465"/>
                      <a:gd name="T14" fmla="*/ 0 w 536"/>
                      <a:gd name="T15" fmla="*/ 0 h 465"/>
                      <a:gd name="T16" fmla="*/ 0 w 536"/>
                      <a:gd name="T17" fmla="*/ 0 h 465"/>
                      <a:gd name="T18" fmla="*/ 0 w 536"/>
                      <a:gd name="T19" fmla="*/ 0 h 465"/>
                      <a:gd name="T20" fmla="*/ 0 w 536"/>
                      <a:gd name="T21" fmla="*/ 0 h 465"/>
                      <a:gd name="T22" fmla="*/ 0 w 536"/>
                      <a:gd name="T23" fmla="*/ 0 h 465"/>
                      <a:gd name="T24" fmla="*/ 0 w 536"/>
                      <a:gd name="T25" fmla="*/ 0 h 465"/>
                      <a:gd name="T26" fmla="*/ 0 w 536"/>
                      <a:gd name="T27" fmla="*/ 0 h 465"/>
                      <a:gd name="T28" fmla="*/ 0 w 536"/>
                      <a:gd name="T29" fmla="*/ 0 h 465"/>
                      <a:gd name="T30" fmla="*/ 0 w 536"/>
                      <a:gd name="T31" fmla="*/ 0 h 465"/>
                      <a:gd name="T32" fmla="*/ 0 w 536"/>
                      <a:gd name="T33" fmla="*/ 0 h 465"/>
                      <a:gd name="T34" fmla="*/ 0 w 536"/>
                      <a:gd name="T35" fmla="*/ 0 h 465"/>
                      <a:gd name="T36" fmla="*/ 0 w 536"/>
                      <a:gd name="T37" fmla="*/ 0 h 465"/>
                      <a:gd name="T38" fmla="*/ 0 w 536"/>
                      <a:gd name="T39" fmla="*/ 0 h 465"/>
                      <a:gd name="T40" fmla="*/ 0 w 536"/>
                      <a:gd name="T41" fmla="*/ 0 h 465"/>
                      <a:gd name="T42" fmla="*/ 0 w 536"/>
                      <a:gd name="T43" fmla="*/ 0 h 465"/>
                      <a:gd name="T44" fmla="*/ 0 w 536"/>
                      <a:gd name="T45" fmla="*/ 0 h 465"/>
                      <a:gd name="T46" fmla="*/ 0 w 536"/>
                      <a:gd name="T47" fmla="*/ 0 h 465"/>
                      <a:gd name="T48" fmla="*/ 0 w 536"/>
                      <a:gd name="T49" fmla="*/ 0 h 465"/>
                      <a:gd name="T50" fmla="*/ 0 w 536"/>
                      <a:gd name="T51" fmla="*/ 0 h 465"/>
                      <a:gd name="T52" fmla="*/ 0 w 536"/>
                      <a:gd name="T53" fmla="*/ 0 h 465"/>
                      <a:gd name="T54" fmla="*/ 0 w 536"/>
                      <a:gd name="T55" fmla="*/ 0 h 465"/>
                      <a:gd name="T56" fmla="*/ 0 w 536"/>
                      <a:gd name="T57" fmla="*/ 0 h 465"/>
                      <a:gd name="T58" fmla="*/ 0 w 536"/>
                      <a:gd name="T59" fmla="*/ 0 h 465"/>
                      <a:gd name="T60" fmla="*/ 0 w 536"/>
                      <a:gd name="T61" fmla="*/ 0 h 465"/>
                      <a:gd name="T62" fmla="*/ 0 w 536"/>
                      <a:gd name="T63" fmla="*/ 0 h 465"/>
                      <a:gd name="T64" fmla="*/ 0 w 536"/>
                      <a:gd name="T65" fmla="*/ 0 h 465"/>
                      <a:gd name="T66" fmla="*/ 0 w 536"/>
                      <a:gd name="T67" fmla="*/ 0 h 465"/>
                      <a:gd name="T68" fmla="*/ 0 w 536"/>
                      <a:gd name="T69" fmla="*/ 0 h 46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536"/>
                      <a:gd name="T106" fmla="*/ 0 h 465"/>
                      <a:gd name="T107" fmla="*/ 536 w 536"/>
                      <a:gd name="T108" fmla="*/ 465 h 46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536" h="465">
                        <a:moveTo>
                          <a:pt x="33" y="465"/>
                        </a:moveTo>
                        <a:lnTo>
                          <a:pt x="67" y="435"/>
                        </a:lnTo>
                        <a:lnTo>
                          <a:pt x="101" y="406"/>
                        </a:lnTo>
                        <a:lnTo>
                          <a:pt x="134" y="378"/>
                        </a:lnTo>
                        <a:lnTo>
                          <a:pt x="166" y="351"/>
                        </a:lnTo>
                        <a:lnTo>
                          <a:pt x="199" y="327"/>
                        </a:lnTo>
                        <a:lnTo>
                          <a:pt x="230" y="301"/>
                        </a:lnTo>
                        <a:lnTo>
                          <a:pt x="262" y="276"/>
                        </a:lnTo>
                        <a:lnTo>
                          <a:pt x="293" y="251"/>
                        </a:lnTo>
                        <a:lnTo>
                          <a:pt x="324" y="225"/>
                        </a:lnTo>
                        <a:lnTo>
                          <a:pt x="355" y="200"/>
                        </a:lnTo>
                        <a:lnTo>
                          <a:pt x="385" y="175"/>
                        </a:lnTo>
                        <a:lnTo>
                          <a:pt x="415" y="149"/>
                        </a:lnTo>
                        <a:lnTo>
                          <a:pt x="446" y="121"/>
                        </a:lnTo>
                        <a:lnTo>
                          <a:pt x="476" y="94"/>
                        </a:lnTo>
                        <a:lnTo>
                          <a:pt x="505" y="64"/>
                        </a:lnTo>
                        <a:lnTo>
                          <a:pt x="536" y="34"/>
                        </a:lnTo>
                        <a:lnTo>
                          <a:pt x="500" y="0"/>
                        </a:lnTo>
                        <a:lnTo>
                          <a:pt x="472" y="30"/>
                        </a:lnTo>
                        <a:lnTo>
                          <a:pt x="442" y="58"/>
                        </a:lnTo>
                        <a:lnTo>
                          <a:pt x="413" y="85"/>
                        </a:lnTo>
                        <a:lnTo>
                          <a:pt x="383" y="111"/>
                        </a:lnTo>
                        <a:lnTo>
                          <a:pt x="353" y="138"/>
                        </a:lnTo>
                        <a:lnTo>
                          <a:pt x="324" y="163"/>
                        </a:lnTo>
                        <a:lnTo>
                          <a:pt x="293" y="188"/>
                        </a:lnTo>
                        <a:lnTo>
                          <a:pt x="263" y="212"/>
                        </a:lnTo>
                        <a:lnTo>
                          <a:pt x="231" y="237"/>
                        </a:lnTo>
                        <a:lnTo>
                          <a:pt x="199" y="261"/>
                        </a:lnTo>
                        <a:lnTo>
                          <a:pt x="167" y="288"/>
                        </a:lnTo>
                        <a:lnTo>
                          <a:pt x="135" y="314"/>
                        </a:lnTo>
                        <a:lnTo>
                          <a:pt x="102" y="340"/>
                        </a:lnTo>
                        <a:lnTo>
                          <a:pt x="67" y="369"/>
                        </a:lnTo>
                        <a:lnTo>
                          <a:pt x="35" y="397"/>
                        </a:lnTo>
                        <a:lnTo>
                          <a:pt x="0" y="429"/>
                        </a:lnTo>
                        <a:lnTo>
                          <a:pt x="33" y="46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0" name="Freeform 56">
                    <a:extLst>
                      <a:ext uri="{FF2B5EF4-FFF2-40B4-BE49-F238E27FC236}">
                        <a16:creationId xmlns:a16="http://schemas.microsoft.com/office/drawing/2014/main" id="{8C29D7DC-0A1F-45A6-B0E6-6AA72CB67C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4" y="2691"/>
                    <a:ext cx="50" cy="81"/>
                  </a:xfrm>
                  <a:custGeom>
                    <a:avLst/>
                    <a:gdLst>
                      <a:gd name="T0" fmla="*/ 0 w 304"/>
                      <a:gd name="T1" fmla="*/ 0 h 484"/>
                      <a:gd name="T2" fmla="*/ 0 w 304"/>
                      <a:gd name="T3" fmla="*/ 0 h 484"/>
                      <a:gd name="T4" fmla="*/ 0 w 304"/>
                      <a:gd name="T5" fmla="*/ 0 h 484"/>
                      <a:gd name="T6" fmla="*/ 0 w 304"/>
                      <a:gd name="T7" fmla="*/ 0 h 484"/>
                      <a:gd name="T8" fmla="*/ 0 w 304"/>
                      <a:gd name="T9" fmla="*/ 0 h 484"/>
                      <a:gd name="T10" fmla="*/ 0 w 304"/>
                      <a:gd name="T11" fmla="*/ 0 h 484"/>
                      <a:gd name="T12" fmla="*/ 0 w 304"/>
                      <a:gd name="T13" fmla="*/ 0 h 484"/>
                      <a:gd name="T14" fmla="*/ 0 w 304"/>
                      <a:gd name="T15" fmla="*/ 0 h 484"/>
                      <a:gd name="T16" fmla="*/ 0 w 304"/>
                      <a:gd name="T17" fmla="*/ 0 h 484"/>
                      <a:gd name="T18" fmla="*/ 0 w 304"/>
                      <a:gd name="T19" fmla="*/ 0 h 484"/>
                      <a:gd name="T20" fmla="*/ 0 w 304"/>
                      <a:gd name="T21" fmla="*/ 0 h 484"/>
                      <a:gd name="T22" fmla="*/ 0 w 304"/>
                      <a:gd name="T23" fmla="*/ 0 h 484"/>
                      <a:gd name="T24" fmla="*/ 0 w 304"/>
                      <a:gd name="T25" fmla="*/ 0 h 484"/>
                      <a:gd name="T26" fmla="*/ 0 w 304"/>
                      <a:gd name="T27" fmla="*/ 0 h 484"/>
                      <a:gd name="T28" fmla="*/ 0 w 304"/>
                      <a:gd name="T29" fmla="*/ 0 h 484"/>
                      <a:gd name="T30" fmla="*/ 0 w 304"/>
                      <a:gd name="T31" fmla="*/ 0 h 484"/>
                      <a:gd name="T32" fmla="*/ 0 w 304"/>
                      <a:gd name="T33" fmla="*/ 0 h 484"/>
                      <a:gd name="T34" fmla="*/ 0 w 304"/>
                      <a:gd name="T35" fmla="*/ 0 h 484"/>
                      <a:gd name="T36" fmla="*/ 0 w 304"/>
                      <a:gd name="T37" fmla="*/ 0 h 484"/>
                      <a:gd name="T38" fmla="*/ 0 w 304"/>
                      <a:gd name="T39" fmla="*/ 0 h 484"/>
                      <a:gd name="T40" fmla="*/ 0 w 304"/>
                      <a:gd name="T41" fmla="*/ 0 h 484"/>
                      <a:gd name="T42" fmla="*/ 0 w 304"/>
                      <a:gd name="T43" fmla="*/ 0 h 484"/>
                      <a:gd name="T44" fmla="*/ 0 w 304"/>
                      <a:gd name="T45" fmla="*/ 0 h 484"/>
                      <a:gd name="T46" fmla="*/ 0 w 304"/>
                      <a:gd name="T47" fmla="*/ 0 h 484"/>
                      <a:gd name="T48" fmla="*/ 0 w 304"/>
                      <a:gd name="T49" fmla="*/ 0 h 484"/>
                      <a:gd name="T50" fmla="*/ 0 w 304"/>
                      <a:gd name="T51" fmla="*/ 0 h 484"/>
                      <a:gd name="T52" fmla="*/ 0 w 304"/>
                      <a:gd name="T53" fmla="*/ 0 h 484"/>
                      <a:gd name="T54" fmla="*/ 0 w 304"/>
                      <a:gd name="T55" fmla="*/ 0 h 484"/>
                      <a:gd name="T56" fmla="*/ 0 w 304"/>
                      <a:gd name="T57" fmla="*/ 0 h 484"/>
                      <a:gd name="T58" fmla="*/ 0 w 304"/>
                      <a:gd name="T59" fmla="*/ 0 h 484"/>
                      <a:gd name="T60" fmla="*/ 0 w 304"/>
                      <a:gd name="T61" fmla="*/ 0 h 484"/>
                      <a:gd name="T62" fmla="*/ 0 w 304"/>
                      <a:gd name="T63" fmla="*/ 0 h 484"/>
                      <a:gd name="T64" fmla="*/ 0 w 304"/>
                      <a:gd name="T65" fmla="*/ 0 h 484"/>
                      <a:gd name="T66" fmla="*/ 0 w 304"/>
                      <a:gd name="T67" fmla="*/ 0 h 484"/>
                      <a:gd name="T68" fmla="*/ 0 w 304"/>
                      <a:gd name="T69" fmla="*/ 0 h 48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04"/>
                      <a:gd name="T106" fmla="*/ 0 h 484"/>
                      <a:gd name="T107" fmla="*/ 304 w 304"/>
                      <a:gd name="T108" fmla="*/ 484 h 48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04" h="484">
                        <a:moveTo>
                          <a:pt x="47" y="484"/>
                        </a:moveTo>
                        <a:lnTo>
                          <a:pt x="59" y="452"/>
                        </a:lnTo>
                        <a:lnTo>
                          <a:pt x="71" y="422"/>
                        </a:lnTo>
                        <a:lnTo>
                          <a:pt x="83" y="390"/>
                        </a:lnTo>
                        <a:lnTo>
                          <a:pt x="96" y="360"/>
                        </a:lnTo>
                        <a:lnTo>
                          <a:pt x="108" y="330"/>
                        </a:lnTo>
                        <a:lnTo>
                          <a:pt x="123" y="299"/>
                        </a:lnTo>
                        <a:lnTo>
                          <a:pt x="137" y="269"/>
                        </a:lnTo>
                        <a:lnTo>
                          <a:pt x="152" y="239"/>
                        </a:lnTo>
                        <a:lnTo>
                          <a:pt x="168" y="211"/>
                        </a:lnTo>
                        <a:lnTo>
                          <a:pt x="184" y="184"/>
                        </a:lnTo>
                        <a:lnTo>
                          <a:pt x="201" y="156"/>
                        </a:lnTo>
                        <a:lnTo>
                          <a:pt x="220" y="130"/>
                        </a:lnTo>
                        <a:lnTo>
                          <a:pt x="240" y="105"/>
                        </a:lnTo>
                        <a:lnTo>
                          <a:pt x="260" y="81"/>
                        </a:lnTo>
                        <a:lnTo>
                          <a:pt x="281" y="57"/>
                        </a:lnTo>
                        <a:lnTo>
                          <a:pt x="304" y="36"/>
                        </a:lnTo>
                        <a:lnTo>
                          <a:pt x="271" y="0"/>
                        </a:lnTo>
                        <a:lnTo>
                          <a:pt x="246" y="23"/>
                        </a:lnTo>
                        <a:lnTo>
                          <a:pt x="223" y="48"/>
                        </a:lnTo>
                        <a:lnTo>
                          <a:pt x="201" y="74"/>
                        </a:lnTo>
                        <a:lnTo>
                          <a:pt x="180" y="101"/>
                        </a:lnTo>
                        <a:lnTo>
                          <a:pt x="161" y="129"/>
                        </a:lnTo>
                        <a:lnTo>
                          <a:pt x="142" y="158"/>
                        </a:lnTo>
                        <a:lnTo>
                          <a:pt x="125" y="187"/>
                        </a:lnTo>
                        <a:lnTo>
                          <a:pt x="108" y="218"/>
                        </a:lnTo>
                        <a:lnTo>
                          <a:pt x="92" y="247"/>
                        </a:lnTo>
                        <a:lnTo>
                          <a:pt x="78" y="279"/>
                        </a:lnTo>
                        <a:lnTo>
                          <a:pt x="64" y="311"/>
                        </a:lnTo>
                        <a:lnTo>
                          <a:pt x="50" y="341"/>
                        </a:lnTo>
                        <a:lnTo>
                          <a:pt x="37" y="374"/>
                        </a:lnTo>
                        <a:lnTo>
                          <a:pt x="25" y="405"/>
                        </a:lnTo>
                        <a:lnTo>
                          <a:pt x="13" y="435"/>
                        </a:lnTo>
                        <a:lnTo>
                          <a:pt x="0" y="467"/>
                        </a:lnTo>
                        <a:lnTo>
                          <a:pt x="47" y="48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1" name="Freeform 57">
                    <a:extLst>
                      <a:ext uri="{FF2B5EF4-FFF2-40B4-BE49-F238E27FC236}">
                        <a16:creationId xmlns:a16="http://schemas.microsoft.com/office/drawing/2014/main" id="{E32BC908-45EA-4ABE-8117-BABC155531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1" y="2769"/>
                    <a:ext cx="12" cy="39"/>
                  </a:xfrm>
                  <a:custGeom>
                    <a:avLst/>
                    <a:gdLst>
                      <a:gd name="T0" fmla="*/ 0 w 71"/>
                      <a:gd name="T1" fmla="*/ 0 h 234"/>
                      <a:gd name="T2" fmla="*/ 0 w 71"/>
                      <a:gd name="T3" fmla="*/ 0 h 234"/>
                      <a:gd name="T4" fmla="*/ 0 w 71"/>
                      <a:gd name="T5" fmla="*/ 0 h 234"/>
                      <a:gd name="T6" fmla="*/ 0 w 71"/>
                      <a:gd name="T7" fmla="*/ 0 h 234"/>
                      <a:gd name="T8" fmla="*/ 0 w 71"/>
                      <a:gd name="T9" fmla="*/ 0 h 234"/>
                      <a:gd name="T10" fmla="*/ 0 w 71"/>
                      <a:gd name="T11" fmla="*/ 0 h 234"/>
                      <a:gd name="T12" fmla="*/ 0 w 71"/>
                      <a:gd name="T13" fmla="*/ 0 h 234"/>
                      <a:gd name="T14" fmla="*/ 0 w 71"/>
                      <a:gd name="T15" fmla="*/ 0 h 234"/>
                      <a:gd name="T16" fmla="*/ 0 w 71"/>
                      <a:gd name="T17" fmla="*/ 0 h 234"/>
                      <a:gd name="T18" fmla="*/ 0 w 71"/>
                      <a:gd name="T19" fmla="*/ 0 h 234"/>
                      <a:gd name="T20" fmla="*/ 0 w 71"/>
                      <a:gd name="T21" fmla="*/ 0 h 234"/>
                      <a:gd name="T22" fmla="*/ 0 w 71"/>
                      <a:gd name="T23" fmla="*/ 0 h 234"/>
                      <a:gd name="T24" fmla="*/ 0 w 71"/>
                      <a:gd name="T25" fmla="*/ 0 h 234"/>
                      <a:gd name="T26" fmla="*/ 0 w 71"/>
                      <a:gd name="T27" fmla="*/ 0 h 234"/>
                      <a:gd name="T28" fmla="*/ 0 w 71"/>
                      <a:gd name="T29" fmla="*/ 0 h 234"/>
                      <a:gd name="T30" fmla="*/ 0 w 71"/>
                      <a:gd name="T31" fmla="*/ 0 h 234"/>
                      <a:gd name="T32" fmla="*/ 0 w 71"/>
                      <a:gd name="T33" fmla="*/ 0 h 234"/>
                      <a:gd name="T34" fmla="*/ 0 w 71"/>
                      <a:gd name="T35" fmla="*/ 0 h 234"/>
                      <a:gd name="T36" fmla="*/ 0 w 71"/>
                      <a:gd name="T37" fmla="*/ 0 h 234"/>
                      <a:gd name="T38" fmla="*/ 0 w 71"/>
                      <a:gd name="T39" fmla="*/ 0 h 234"/>
                      <a:gd name="T40" fmla="*/ 0 w 71"/>
                      <a:gd name="T41" fmla="*/ 0 h 23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1"/>
                      <a:gd name="T64" fmla="*/ 0 h 234"/>
                      <a:gd name="T65" fmla="*/ 71 w 71"/>
                      <a:gd name="T66" fmla="*/ 234 h 23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1" h="234">
                        <a:moveTo>
                          <a:pt x="71" y="220"/>
                        </a:moveTo>
                        <a:lnTo>
                          <a:pt x="70" y="220"/>
                        </a:lnTo>
                        <a:lnTo>
                          <a:pt x="64" y="195"/>
                        </a:lnTo>
                        <a:lnTo>
                          <a:pt x="57" y="168"/>
                        </a:lnTo>
                        <a:lnTo>
                          <a:pt x="52" y="142"/>
                        </a:lnTo>
                        <a:lnTo>
                          <a:pt x="50" y="117"/>
                        </a:lnTo>
                        <a:lnTo>
                          <a:pt x="49" y="90"/>
                        </a:lnTo>
                        <a:lnTo>
                          <a:pt x="51" y="64"/>
                        </a:lnTo>
                        <a:lnTo>
                          <a:pt x="55" y="40"/>
                        </a:lnTo>
                        <a:lnTo>
                          <a:pt x="62" y="17"/>
                        </a:lnTo>
                        <a:lnTo>
                          <a:pt x="15" y="0"/>
                        </a:lnTo>
                        <a:lnTo>
                          <a:pt x="7" y="29"/>
                        </a:lnTo>
                        <a:lnTo>
                          <a:pt x="1" y="58"/>
                        </a:lnTo>
                        <a:lnTo>
                          <a:pt x="0" y="90"/>
                        </a:lnTo>
                        <a:lnTo>
                          <a:pt x="1" y="119"/>
                        </a:lnTo>
                        <a:lnTo>
                          <a:pt x="3" y="149"/>
                        </a:lnTo>
                        <a:lnTo>
                          <a:pt x="9" y="178"/>
                        </a:lnTo>
                        <a:lnTo>
                          <a:pt x="15" y="206"/>
                        </a:lnTo>
                        <a:lnTo>
                          <a:pt x="24" y="234"/>
                        </a:lnTo>
                        <a:lnTo>
                          <a:pt x="23" y="234"/>
                        </a:lnTo>
                        <a:lnTo>
                          <a:pt x="71" y="2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2" name="Freeform 58">
                    <a:extLst>
                      <a:ext uri="{FF2B5EF4-FFF2-40B4-BE49-F238E27FC236}">
                        <a16:creationId xmlns:a16="http://schemas.microsoft.com/office/drawing/2014/main" id="{9E984A61-0729-4BD3-B8D8-14CB77622C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5" y="2806"/>
                    <a:ext cx="23" cy="19"/>
                  </a:xfrm>
                  <a:custGeom>
                    <a:avLst/>
                    <a:gdLst>
                      <a:gd name="T0" fmla="*/ 0 w 141"/>
                      <a:gd name="T1" fmla="*/ 0 h 114"/>
                      <a:gd name="T2" fmla="*/ 0 w 141"/>
                      <a:gd name="T3" fmla="*/ 0 h 114"/>
                      <a:gd name="T4" fmla="*/ 0 w 141"/>
                      <a:gd name="T5" fmla="*/ 0 h 114"/>
                      <a:gd name="T6" fmla="*/ 0 w 141"/>
                      <a:gd name="T7" fmla="*/ 0 h 114"/>
                      <a:gd name="T8" fmla="*/ 0 w 141"/>
                      <a:gd name="T9" fmla="*/ 0 h 114"/>
                      <a:gd name="T10" fmla="*/ 0 w 141"/>
                      <a:gd name="T11" fmla="*/ 0 h 114"/>
                      <a:gd name="T12" fmla="*/ 0 w 141"/>
                      <a:gd name="T13" fmla="*/ 0 h 114"/>
                      <a:gd name="T14" fmla="*/ 0 w 141"/>
                      <a:gd name="T15" fmla="*/ 0 h 114"/>
                      <a:gd name="T16" fmla="*/ 0 w 141"/>
                      <a:gd name="T17" fmla="*/ 0 h 114"/>
                      <a:gd name="T18" fmla="*/ 0 w 141"/>
                      <a:gd name="T19" fmla="*/ 0 h 114"/>
                      <a:gd name="T20" fmla="*/ 0 w 141"/>
                      <a:gd name="T21" fmla="*/ 0 h 114"/>
                      <a:gd name="T22" fmla="*/ 0 w 141"/>
                      <a:gd name="T23" fmla="*/ 0 h 114"/>
                      <a:gd name="T24" fmla="*/ 0 w 141"/>
                      <a:gd name="T25" fmla="*/ 0 h 114"/>
                      <a:gd name="T26" fmla="*/ 0 w 141"/>
                      <a:gd name="T27" fmla="*/ 0 h 114"/>
                      <a:gd name="T28" fmla="*/ 0 w 141"/>
                      <a:gd name="T29" fmla="*/ 0 h 114"/>
                      <a:gd name="T30" fmla="*/ 0 w 141"/>
                      <a:gd name="T31" fmla="*/ 0 h 114"/>
                      <a:gd name="T32" fmla="*/ 0 w 141"/>
                      <a:gd name="T33" fmla="*/ 0 h 114"/>
                      <a:gd name="T34" fmla="*/ 0 w 141"/>
                      <a:gd name="T35" fmla="*/ 0 h 114"/>
                      <a:gd name="T36" fmla="*/ 0 w 141"/>
                      <a:gd name="T37" fmla="*/ 0 h 114"/>
                      <a:gd name="T38" fmla="*/ 0 w 141"/>
                      <a:gd name="T39" fmla="*/ 0 h 114"/>
                      <a:gd name="T40" fmla="*/ 0 w 141"/>
                      <a:gd name="T41" fmla="*/ 0 h 1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1"/>
                      <a:gd name="T64" fmla="*/ 0 h 114"/>
                      <a:gd name="T65" fmla="*/ 141 w 141"/>
                      <a:gd name="T66" fmla="*/ 114 h 1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1" h="114">
                        <a:moveTo>
                          <a:pt x="141" y="90"/>
                        </a:moveTo>
                        <a:lnTo>
                          <a:pt x="116" y="65"/>
                        </a:lnTo>
                        <a:lnTo>
                          <a:pt x="108" y="64"/>
                        </a:lnTo>
                        <a:lnTo>
                          <a:pt x="99" y="59"/>
                        </a:lnTo>
                        <a:lnTo>
                          <a:pt x="89" y="54"/>
                        </a:lnTo>
                        <a:lnTo>
                          <a:pt x="79" y="44"/>
                        </a:lnTo>
                        <a:lnTo>
                          <a:pt x="68" y="33"/>
                        </a:lnTo>
                        <a:lnTo>
                          <a:pt x="60" y="22"/>
                        </a:lnTo>
                        <a:lnTo>
                          <a:pt x="53" y="10"/>
                        </a:lnTo>
                        <a:lnTo>
                          <a:pt x="48" y="0"/>
                        </a:lnTo>
                        <a:lnTo>
                          <a:pt x="0" y="14"/>
                        </a:lnTo>
                        <a:lnTo>
                          <a:pt x="8" y="32"/>
                        </a:lnTo>
                        <a:lnTo>
                          <a:pt x="18" y="49"/>
                        </a:lnTo>
                        <a:lnTo>
                          <a:pt x="31" y="65"/>
                        </a:lnTo>
                        <a:lnTo>
                          <a:pt x="44" y="80"/>
                        </a:lnTo>
                        <a:lnTo>
                          <a:pt x="60" y="93"/>
                        </a:lnTo>
                        <a:lnTo>
                          <a:pt x="77" y="104"/>
                        </a:lnTo>
                        <a:lnTo>
                          <a:pt x="97" y="111"/>
                        </a:lnTo>
                        <a:lnTo>
                          <a:pt x="116" y="114"/>
                        </a:lnTo>
                        <a:lnTo>
                          <a:pt x="91" y="90"/>
                        </a:lnTo>
                        <a:lnTo>
                          <a:pt x="141" y="9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3" name="Freeform 59">
                    <a:extLst>
                      <a:ext uri="{FF2B5EF4-FFF2-40B4-BE49-F238E27FC236}">
                        <a16:creationId xmlns:a16="http://schemas.microsoft.com/office/drawing/2014/main" id="{9F76B8AE-E722-460F-91CE-010BCF4E0D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0" y="2821"/>
                    <a:ext cx="8" cy="24"/>
                  </a:xfrm>
                  <a:custGeom>
                    <a:avLst/>
                    <a:gdLst>
                      <a:gd name="T0" fmla="*/ 0 w 50"/>
                      <a:gd name="T1" fmla="*/ 0 h 143"/>
                      <a:gd name="T2" fmla="*/ 0 w 50"/>
                      <a:gd name="T3" fmla="*/ 0 h 143"/>
                      <a:gd name="T4" fmla="*/ 0 w 50"/>
                      <a:gd name="T5" fmla="*/ 0 h 143"/>
                      <a:gd name="T6" fmla="*/ 0 w 50"/>
                      <a:gd name="T7" fmla="*/ 0 h 143"/>
                      <a:gd name="T8" fmla="*/ 0 w 50"/>
                      <a:gd name="T9" fmla="*/ 0 h 143"/>
                      <a:gd name="T10" fmla="*/ 0 w 50"/>
                      <a:gd name="T11" fmla="*/ 0 h 143"/>
                      <a:gd name="T12" fmla="*/ 0 w 50"/>
                      <a:gd name="T13" fmla="*/ 0 h 14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0"/>
                      <a:gd name="T22" fmla="*/ 0 h 143"/>
                      <a:gd name="T23" fmla="*/ 50 w 50"/>
                      <a:gd name="T24" fmla="*/ 143 h 14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0" h="143">
                        <a:moveTo>
                          <a:pt x="25" y="94"/>
                        </a:moveTo>
                        <a:lnTo>
                          <a:pt x="50" y="119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lnTo>
                          <a:pt x="0" y="119"/>
                        </a:lnTo>
                        <a:lnTo>
                          <a:pt x="25" y="143"/>
                        </a:lnTo>
                        <a:lnTo>
                          <a:pt x="25" y="9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4" name="Freeform 60">
                    <a:extLst>
                      <a:ext uri="{FF2B5EF4-FFF2-40B4-BE49-F238E27FC236}">
                        <a16:creationId xmlns:a16="http://schemas.microsoft.com/office/drawing/2014/main" id="{06931334-FD7A-4543-BB31-6E45B7C4A4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4" y="2836"/>
                    <a:ext cx="484" cy="9"/>
                  </a:xfrm>
                  <a:custGeom>
                    <a:avLst/>
                    <a:gdLst>
                      <a:gd name="T0" fmla="*/ 0 w 2903"/>
                      <a:gd name="T1" fmla="*/ 0 h 49"/>
                      <a:gd name="T2" fmla="*/ 0 w 2903"/>
                      <a:gd name="T3" fmla="*/ 0 h 49"/>
                      <a:gd name="T4" fmla="*/ 0 w 2903"/>
                      <a:gd name="T5" fmla="*/ 0 h 49"/>
                      <a:gd name="T6" fmla="*/ 0 w 2903"/>
                      <a:gd name="T7" fmla="*/ 0 h 49"/>
                      <a:gd name="T8" fmla="*/ 0 w 2903"/>
                      <a:gd name="T9" fmla="*/ 0 h 49"/>
                      <a:gd name="T10" fmla="*/ 0 w 2903"/>
                      <a:gd name="T11" fmla="*/ 0 h 49"/>
                      <a:gd name="T12" fmla="*/ 0 w 2903"/>
                      <a:gd name="T13" fmla="*/ 0 h 4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903"/>
                      <a:gd name="T22" fmla="*/ 0 h 49"/>
                      <a:gd name="T23" fmla="*/ 2903 w 2903"/>
                      <a:gd name="T24" fmla="*/ 49 h 4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903" h="49">
                        <a:moveTo>
                          <a:pt x="2852" y="25"/>
                        </a:moveTo>
                        <a:lnTo>
                          <a:pt x="2877" y="0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2877" y="49"/>
                        </a:lnTo>
                        <a:lnTo>
                          <a:pt x="2903" y="25"/>
                        </a:lnTo>
                        <a:lnTo>
                          <a:pt x="2852" y="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5" name="Freeform 61">
                    <a:extLst>
                      <a:ext uri="{FF2B5EF4-FFF2-40B4-BE49-F238E27FC236}">
                        <a16:creationId xmlns:a16="http://schemas.microsoft.com/office/drawing/2014/main" id="{775046E9-831D-44D0-B9C1-DC35BB76BE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4"/>
                    <a:ext cx="8" cy="5"/>
                  </a:xfrm>
                  <a:custGeom>
                    <a:avLst/>
                    <a:gdLst>
                      <a:gd name="T0" fmla="*/ 0 w 48"/>
                      <a:gd name="T1" fmla="*/ 0 h 33"/>
                      <a:gd name="T2" fmla="*/ 0 w 48"/>
                      <a:gd name="T3" fmla="*/ 0 h 33"/>
                      <a:gd name="T4" fmla="*/ 0 w 48"/>
                      <a:gd name="T5" fmla="*/ 0 h 33"/>
                      <a:gd name="T6" fmla="*/ 0 w 48"/>
                      <a:gd name="T7" fmla="*/ 0 h 33"/>
                      <a:gd name="T8" fmla="*/ 0 w 48"/>
                      <a:gd name="T9" fmla="*/ 0 h 33"/>
                      <a:gd name="T10" fmla="*/ 0 w 48"/>
                      <a:gd name="T11" fmla="*/ 0 h 33"/>
                      <a:gd name="T12" fmla="*/ 0 w 48"/>
                      <a:gd name="T13" fmla="*/ 0 h 33"/>
                      <a:gd name="T14" fmla="*/ 0 w 48"/>
                      <a:gd name="T15" fmla="*/ 0 h 33"/>
                      <a:gd name="T16" fmla="*/ 0 w 48"/>
                      <a:gd name="T17" fmla="*/ 0 h 33"/>
                      <a:gd name="T18" fmla="*/ 0 w 48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3"/>
                      <a:gd name="T32" fmla="*/ 48 w 48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3">
                        <a:moveTo>
                          <a:pt x="48" y="17"/>
                        </a:moveTo>
                        <a:lnTo>
                          <a:pt x="42" y="8"/>
                        </a:lnTo>
                        <a:lnTo>
                          <a:pt x="34" y="2"/>
                        </a:lnTo>
                        <a:lnTo>
                          <a:pt x="25" y="0"/>
                        </a:lnTo>
                        <a:lnTo>
                          <a:pt x="16" y="2"/>
                        </a:lnTo>
                        <a:lnTo>
                          <a:pt x="9" y="6"/>
                        </a:lnTo>
                        <a:lnTo>
                          <a:pt x="3" y="12"/>
                        </a:lnTo>
                        <a:lnTo>
                          <a:pt x="0" y="21"/>
                        </a:lnTo>
                        <a:lnTo>
                          <a:pt x="1" y="33"/>
                        </a:lnTo>
                        <a:lnTo>
                          <a:pt x="48" y="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6" name="Freeform 62">
                    <a:extLst>
                      <a:ext uri="{FF2B5EF4-FFF2-40B4-BE49-F238E27FC236}">
                        <a16:creationId xmlns:a16="http://schemas.microsoft.com/office/drawing/2014/main" id="{5161E8B0-3056-471D-B1BC-3E7CEF1609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6"/>
                    <a:ext cx="14" cy="20"/>
                  </a:xfrm>
                  <a:custGeom>
                    <a:avLst/>
                    <a:gdLst>
                      <a:gd name="T0" fmla="*/ 0 w 83"/>
                      <a:gd name="T1" fmla="*/ 0 h 118"/>
                      <a:gd name="T2" fmla="*/ 0 w 83"/>
                      <a:gd name="T3" fmla="*/ 0 h 118"/>
                      <a:gd name="T4" fmla="*/ 0 w 83"/>
                      <a:gd name="T5" fmla="*/ 0 h 118"/>
                      <a:gd name="T6" fmla="*/ 0 w 83"/>
                      <a:gd name="T7" fmla="*/ 0 h 118"/>
                      <a:gd name="T8" fmla="*/ 0 w 83"/>
                      <a:gd name="T9" fmla="*/ 0 h 118"/>
                      <a:gd name="T10" fmla="*/ 0 w 83"/>
                      <a:gd name="T11" fmla="*/ 0 h 118"/>
                      <a:gd name="T12" fmla="*/ 0 w 83"/>
                      <a:gd name="T13" fmla="*/ 0 h 118"/>
                      <a:gd name="T14" fmla="*/ 0 w 83"/>
                      <a:gd name="T15" fmla="*/ 0 h 118"/>
                      <a:gd name="T16" fmla="*/ 0 w 83"/>
                      <a:gd name="T17" fmla="*/ 0 h 118"/>
                      <a:gd name="T18" fmla="*/ 0 w 83"/>
                      <a:gd name="T19" fmla="*/ 0 h 118"/>
                      <a:gd name="T20" fmla="*/ 0 w 83"/>
                      <a:gd name="T21" fmla="*/ 0 h 118"/>
                      <a:gd name="T22" fmla="*/ 0 w 83"/>
                      <a:gd name="T23" fmla="*/ 0 h 118"/>
                      <a:gd name="T24" fmla="*/ 0 w 83"/>
                      <a:gd name="T25" fmla="*/ 0 h 118"/>
                      <a:gd name="T26" fmla="*/ 0 w 83"/>
                      <a:gd name="T27" fmla="*/ 0 h 118"/>
                      <a:gd name="T28" fmla="*/ 0 w 83"/>
                      <a:gd name="T29" fmla="*/ 0 h 118"/>
                      <a:gd name="T30" fmla="*/ 0 w 83"/>
                      <a:gd name="T31" fmla="*/ 0 h 118"/>
                      <a:gd name="T32" fmla="*/ 0 w 83"/>
                      <a:gd name="T33" fmla="*/ 0 h 118"/>
                      <a:gd name="T34" fmla="*/ 0 w 83"/>
                      <a:gd name="T35" fmla="*/ 0 h 118"/>
                      <a:gd name="T36" fmla="*/ 0 w 83"/>
                      <a:gd name="T37" fmla="*/ 0 h 11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3"/>
                      <a:gd name="T58" fmla="*/ 0 h 118"/>
                      <a:gd name="T59" fmla="*/ 83 w 83"/>
                      <a:gd name="T60" fmla="*/ 118 h 118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3" h="118">
                        <a:moveTo>
                          <a:pt x="83" y="101"/>
                        </a:moveTo>
                        <a:lnTo>
                          <a:pt x="78" y="87"/>
                        </a:lnTo>
                        <a:lnTo>
                          <a:pt x="74" y="74"/>
                        </a:lnTo>
                        <a:lnTo>
                          <a:pt x="68" y="62"/>
                        </a:lnTo>
                        <a:lnTo>
                          <a:pt x="65" y="50"/>
                        </a:lnTo>
                        <a:lnTo>
                          <a:pt x="60" y="38"/>
                        </a:lnTo>
                        <a:lnTo>
                          <a:pt x="56" y="25"/>
                        </a:lnTo>
                        <a:lnTo>
                          <a:pt x="50" y="12"/>
                        </a:lnTo>
                        <a:lnTo>
                          <a:pt x="47" y="0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0" y="41"/>
                        </a:lnTo>
                        <a:lnTo>
                          <a:pt x="14" y="53"/>
                        </a:lnTo>
                        <a:lnTo>
                          <a:pt x="18" y="66"/>
                        </a:lnTo>
                        <a:lnTo>
                          <a:pt x="22" y="78"/>
                        </a:lnTo>
                        <a:lnTo>
                          <a:pt x="28" y="92"/>
                        </a:lnTo>
                        <a:lnTo>
                          <a:pt x="32" y="104"/>
                        </a:lnTo>
                        <a:lnTo>
                          <a:pt x="37" y="118"/>
                        </a:lnTo>
                        <a:lnTo>
                          <a:pt x="83" y="10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7" name="Freeform 63">
                    <a:extLst>
                      <a:ext uri="{FF2B5EF4-FFF2-40B4-BE49-F238E27FC236}">
                        <a16:creationId xmlns:a16="http://schemas.microsoft.com/office/drawing/2014/main" id="{66ED0872-F612-4475-9B4E-2883186758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6"/>
                    <a:ext cx="8" cy="6"/>
                  </a:xfrm>
                  <a:custGeom>
                    <a:avLst/>
                    <a:gdLst>
                      <a:gd name="T0" fmla="*/ 0 w 48"/>
                      <a:gd name="T1" fmla="*/ 0 h 33"/>
                      <a:gd name="T2" fmla="*/ 0 w 48"/>
                      <a:gd name="T3" fmla="*/ 0 h 33"/>
                      <a:gd name="T4" fmla="*/ 0 w 48"/>
                      <a:gd name="T5" fmla="*/ 0 h 33"/>
                      <a:gd name="T6" fmla="*/ 0 w 48"/>
                      <a:gd name="T7" fmla="*/ 0 h 33"/>
                      <a:gd name="T8" fmla="*/ 0 w 48"/>
                      <a:gd name="T9" fmla="*/ 0 h 33"/>
                      <a:gd name="T10" fmla="*/ 0 w 48"/>
                      <a:gd name="T11" fmla="*/ 0 h 33"/>
                      <a:gd name="T12" fmla="*/ 0 w 48"/>
                      <a:gd name="T13" fmla="*/ 0 h 33"/>
                      <a:gd name="T14" fmla="*/ 0 w 48"/>
                      <a:gd name="T15" fmla="*/ 0 h 33"/>
                      <a:gd name="T16" fmla="*/ 0 w 48"/>
                      <a:gd name="T17" fmla="*/ 0 h 33"/>
                      <a:gd name="T18" fmla="*/ 0 w 48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3"/>
                      <a:gd name="T32" fmla="*/ 48 w 48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3">
                        <a:moveTo>
                          <a:pt x="0" y="18"/>
                        </a:moveTo>
                        <a:lnTo>
                          <a:pt x="6" y="27"/>
                        </a:lnTo>
                        <a:lnTo>
                          <a:pt x="14" y="32"/>
                        </a:lnTo>
                        <a:lnTo>
                          <a:pt x="22" y="33"/>
                        </a:lnTo>
                        <a:lnTo>
                          <a:pt x="32" y="32"/>
                        </a:lnTo>
                        <a:lnTo>
                          <a:pt x="39" y="28"/>
                        </a:lnTo>
                        <a:lnTo>
                          <a:pt x="46" y="20"/>
                        </a:lnTo>
                        <a:lnTo>
                          <a:pt x="48" y="11"/>
                        </a:lnTo>
                        <a:lnTo>
                          <a:pt x="47" y="0"/>
                        </a:lnTo>
                        <a:lnTo>
                          <a:pt x="0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8" name="Freeform 64">
                    <a:extLst>
                      <a:ext uri="{FF2B5EF4-FFF2-40B4-BE49-F238E27FC236}">
                        <a16:creationId xmlns:a16="http://schemas.microsoft.com/office/drawing/2014/main" id="{E3CB521B-6D7F-4EF0-A15C-D0F19C5579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1" y="2512"/>
                    <a:ext cx="8" cy="5"/>
                  </a:xfrm>
                  <a:custGeom>
                    <a:avLst/>
                    <a:gdLst>
                      <a:gd name="T0" fmla="*/ 0 w 47"/>
                      <a:gd name="T1" fmla="*/ 0 h 33"/>
                      <a:gd name="T2" fmla="*/ 0 w 47"/>
                      <a:gd name="T3" fmla="*/ 0 h 33"/>
                      <a:gd name="T4" fmla="*/ 0 w 47"/>
                      <a:gd name="T5" fmla="*/ 0 h 33"/>
                      <a:gd name="T6" fmla="*/ 0 w 47"/>
                      <a:gd name="T7" fmla="*/ 0 h 33"/>
                      <a:gd name="T8" fmla="*/ 0 w 47"/>
                      <a:gd name="T9" fmla="*/ 0 h 33"/>
                      <a:gd name="T10" fmla="*/ 0 w 47"/>
                      <a:gd name="T11" fmla="*/ 0 h 33"/>
                      <a:gd name="T12" fmla="*/ 0 w 47"/>
                      <a:gd name="T13" fmla="*/ 0 h 33"/>
                      <a:gd name="T14" fmla="*/ 0 w 47"/>
                      <a:gd name="T15" fmla="*/ 0 h 33"/>
                      <a:gd name="T16" fmla="*/ 0 w 47"/>
                      <a:gd name="T17" fmla="*/ 0 h 33"/>
                      <a:gd name="T18" fmla="*/ 0 w 47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3"/>
                      <a:gd name="T32" fmla="*/ 47 w 47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3">
                        <a:moveTo>
                          <a:pt x="46" y="33"/>
                        </a:moveTo>
                        <a:lnTo>
                          <a:pt x="47" y="21"/>
                        </a:lnTo>
                        <a:lnTo>
                          <a:pt x="45" y="13"/>
                        </a:lnTo>
                        <a:lnTo>
                          <a:pt x="39" y="6"/>
                        </a:lnTo>
                        <a:lnTo>
                          <a:pt x="31" y="1"/>
                        </a:lnTo>
                        <a:lnTo>
                          <a:pt x="22" y="0"/>
                        </a:lnTo>
                        <a:lnTo>
                          <a:pt x="13" y="1"/>
                        </a:lnTo>
                        <a:lnTo>
                          <a:pt x="6" y="7"/>
                        </a:lnTo>
                        <a:lnTo>
                          <a:pt x="0" y="16"/>
                        </a:lnTo>
                        <a:lnTo>
                          <a:pt x="46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9" name="Freeform 65">
                    <a:extLst>
                      <a:ext uri="{FF2B5EF4-FFF2-40B4-BE49-F238E27FC236}">
                        <a16:creationId xmlns:a16="http://schemas.microsoft.com/office/drawing/2014/main" id="{0AA04693-F997-4197-B639-B5F62741F5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03" y="2514"/>
                    <a:ext cx="36" cy="54"/>
                  </a:xfrm>
                  <a:custGeom>
                    <a:avLst/>
                    <a:gdLst>
                      <a:gd name="T0" fmla="*/ 0 w 213"/>
                      <a:gd name="T1" fmla="*/ 0 h 319"/>
                      <a:gd name="T2" fmla="*/ 0 w 213"/>
                      <a:gd name="T3" fmla="*/ 0 h 319"/>
                      <a:gd name="T4" fmla="*/ 0 w 213"/>
                      <a:gd name="T5" fmla="*/ 0 h 319"/>
                      <a:gd name="T6" fmla="*/ 0 w 213"/>
                      <a:gd name="T7" fmla="*/ 0 h 319"/>
                      <a:gd name="T8" fmla="*/ 0 w 213"/>
                      <a:gd name="T9" fmla="*/ 0 h 319"/>
                      <a:gd name="T10" fmla="*/ 0 w 213"/>
                      <a:gd name="T11" fmla="*/ 0 h 319"/>
                      <a:gd name="T12" fmla="*/ 0 w 213"/>
                      <a:gd name="T13" fmla="*/ 0 h 319"/>
                      <a:gd name="T14" fmla="*/ 0 w 213"/>
                      <a:gd name="T15" fmla="*/ 0 h 319"/>
                      <a:gd name="T16" fmla="*/ 0 w 213"/>
                      <a:gd name="T17" fmla="*/ 0 h 319"/>
                      <a:gd name="T18" fmla="*/ 0 w 213"/>
                      <a:gd name="T19" fmla="*/ 0 h 319"/>
                      <a:gd name="T20" fmla="*/ 0 w 213"/>
                      <a:gd name="T21" fmla="*/ 0 h 319"/>
                      <a:gd name="T22" fmla="*/ 0 w 213"/>
                      <a:gd name="T23" fmla="*/ 0 h 319"/>
                      <a:gd name="T24" fmla="*/ 0 w 213"/>
                      <a:gd name="T25" fmla="*/ 0 h 319"/>
                      <a:gd name="T26" fmla="*/ 0 w 213"/>
                      <a:gd name="T27" fmla="*/ 0 h 319"/>
                      <a:gd name="T28" fmla="*/ 0 w 213"/>
                      <a:gd name="T29" fmla="*/ 0 h 319"/>
                      <a:gd name="T30" fmla="*/ 0 w 213"/>
                      <a:gd name="T31" fmla="*/ 0 h 319"/>
                      <a:gd name="T32" fmla="*/ 0 w 213"/>
                      <a:gd name="T33" fmla="*/ 0 h 319"/>
                      <a:gd name="T34" fmla="*/ 0 w 213"/>
                      <a:gd name="T35" fmla="*/ 0 h 319"/>
                      <a:gd name="T36" fmla="*/ 0 w 213"/>
                      <a:gd name="T37" fmla="*/ 0 h 319"/>
                      <a:gd name="T38" fmla="*/ 0 w 213"/>
                      <a:gd name="T39" fmla="*/ 0 h 319"/>
                      <a:gd name="T40" fmla="*/ 0 w 213"/>
                      <a:gd name="T41" fmla="*/ 0 h 319"/>
                      <a:gd name="T42" fmla="*/ 0 w 213"/>
                      <a:gd name="T43" fmla="*/ 0 h 319"/>
                      <a:gd name="T44" fmla="*/ 0 w 213"/>
                      <a:gd name="T45" fmla="*/ 0 h 319"/>
                      <a:gd name="T46" fmla="*/ 0 w 213"/>
                      <a:gd name="T47" fmla="*/ 0 h 319"/>
                      <a:gd name="T48" fmla="*/ 0 w 213"/>
                      <a:gd name="T49" fmla="*/ 0 h 319"/>
                      <a:gd name="T50" fmla="*/ 0 w 213"/>
                      <a:gd name="T51" fmla="*/ 0 h 319"/>
                      <a:gd name="T52" fmla="*/ 0 w 213"/>
                      <a:gd name="T53" fmla="*/ 0 h 319"/>
                      <a:gd name="T54" fmla="*/ 0 w 213"/>
                      <a:gd name="T55" fmla="*/ 0 h 319"/>
                      <a:gd name="T56" fmla="*/ 0 w 213"/>
                      <a:gd name="T57" fmla="*/ 0 h 319"/>
                      <a:gd name="T58" fmla="*/ 0 w 213"/>
                      <a:gd name="T59" fmla="*/ 0 h 319"/>
                      <a:gd name="T60" fmla="*/ 0 w 213"/>
                      <a:gd name="T61" fmla="*/ 0 h 319"/>
                      <a:gd name="T62" fmla="*/ 0 w 213"/>
                      <a:gd name="T63" fmla="*/ 0 h 319"/>
                      <a:gd name="T64" fmla="*/ 0 w 213"/>
                      <a:gd name="T65" fmla="*/ 0 h 319"/>
                      <a:gd name="T66" fmla="*/ 0 w 213"/>
                      <a:gd name="T67" fmla="*/ 0 h 319"/>
                      <a:gd name="T68" fmla="*/ 0 w 213"/>
                      <a:gd name="T69" fmla="*/ 0 h 31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13"/>
                      <a:gd name="T106" fmla="*/ 0 h 319"/>
                      <a:gd name="T107" fmla="*/ 213 w 213"/>
                      <a:gd name="T108" fmla="*/ 319 h 31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13" h="319">
                        <a:moveTo>
                          <a:pt x="33" y="319"/>
                        </a:moveTo>
                        <a:lnTo>
                          <a:pt x="51" y="301"/>
                        </a:lnTo>
                        <a:lnTo>
                          <a:pt x="67" y="283"/>
                        </a:lnTo>
                        <a:lnTo>
                          <a:pt x="80" y="266"/>
                        </a:lnTo>
                        <a:lnTo>
                          <a:pt x="95" y="248"/>
                        </a:lnTo>
                        <a:lnTo>
                          <a:pt x="109" y="230"/>
                        </a:lnTo>
                        <a:lnTo>
                          <a:pt x="120" y="213"/>
                        </a:lnTo>
                        <a:lnTo>
                          <a:pt x="131" y="195"/>
                        </a:lnTo>
                        <a:lnTo>
                          <a:pt x="141" y="177"/>
                        </a:lnTo>
                        <a:lnTo>
                          <a:pt x="152" y="158"/>
                        </a:lnTo>
                        <a:lnTo>
                          <a:pt x="161" y="139"/>
                        </a:lnTo>
                        <a:lnTo>
                          <a:pt x="170" y="121"/>
                        </a:lnTo>
                        <a:lnTo>
                          <a:pt x="178" y="101"/>
                        </a:lnTo>
                        <a:lnTo>
                          <a:pt x="188" y="81"/>
                        </a:lnTo>
                        <a:lnTo>
                          <a:pt x="196" y="59"/>
                        </a:lnTo>
                        <a:lnTo>
                          <a:pt x="204" y="39"/>
                        </a:lnTo>
                        <a:lnTo>
                          <a:pt x="213" y="17"/>
                        </a:lnTo>
                        <a:lnTo>
                          <a:pt x="167" y="0"/>
                        </a:lnTo>
                        <a:lnTo>
                          <a:pt x="158" y="22"/>
                        </a:lnTo>
                        <a:lnTo>
                          <a:pt x="149" y="42"/>
                        </a:lnTo>
                        <a:lnTo>
                          <a:pt x="141" y="64"/>
                        </a:lnTo>
                        <a:lnTo>
                          <a:pt x="134" y="82"/>
                        </a:lnTo>
                        <a:lnTo>
                          <a:pt x="125" y="100"/>
                        </a:lnTo>
                        <a:lnTo>
                          <a:pt x="116" y="119"/>
                        </a:lnTo>
                        <a:lnTo>
                          <a:pt x="107" y="136"/>
                        </a:lnTo>
                        <a:lnTo>
                          <a:pt x="98" y="154"/>
                        </a:lnTo>
                        <a:lnTo>
                          <a:pt x="88" y="169"/>
                        </a:lnTo>
                        <a:lnTo>
                          <a:pt x="79" y="185"/>
                        </a:lnTo>
                        <a:lnTo>
                          <a:pt x="67" y="203"/>
                        </a:lnTo>
                        <a:lnTo>
                          <a:pt x="56" y="219"/>
                        </a:lnTo>
                        <a:lnTo>
                          <a:pt x="43" y="236"/>
                        </a:lnTo>
                        <a:lnTo>
                          <a:pt x="30" y="251"/>
                        </a:lnTo>
                        <a:lnTo>
                          <a:pt x="15" y="268"/>
                        </a:lnTo>
                        <a:lnTo>
                          <a:pt x="0" y="284"/>
                        </a:lnTo>
                        <a:lnTo>
                          <a:pt x="33" y="3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0" name="Freeform 66">
                    <a:extLst>
                      <a:ext uri="{FF2B5EF4-FFF2-40B4-BE49-F238E27FC236}">
                        <a16:creationId xmlns:a16="http://schemas.microsoft.com/office/drawing/2014/main" id="{5731C099-6AE9-43E2-A5A7-BD32993430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1" y="2513"/>
                    <a:ext cx="7" cy="7"/>
                  </a:xfrm>
                  <a:custGeom>
                    <a:avLst/>
                    <a:gdLst>
                      <a:gd name="T0" fmla="*/ 0 w 41"/>
                      <a:gd name="T1" fmla="*/ 0 h 40"/>
                      <a:gd name="T2" fmla="*/ 0 w 41"/>
                      <a:gd name="T3" fmla="*/ 0 h 40"/>
                      <a:gd name="T4" fmla="*/ 0 w 41"/>
                      <a:gd name="T5" fmla="*/ 0 h 40"/>
                      <a:gd name="T6" fmla="*/ 0 w 41"/>
                      <a:gd name="T7" fmla="*/ 0 h 40"/>
                      <a:gd name="T8" fmla="*/ 0 w 41"/>
                      <a:gd name="T9" fmla="*/ 0 h 40"/>
                      <a:gd name="T10" fmla="*/ 0 w 41"/>
                      <a:gd name="T11" fmla="*/ 0 h 40"/>
                      <a:gd name="T12" fmla="*/ 0 w 41"/>
                      <a:gd name="T13" fmla="*/ 0 h 40"/>
                      <a:gd name="T14" fmla="*/ 0 w 41"/>
                      <a:gd name="T15" fmla="*/ 0 h 40"/>
                      <a:gd name="T16" fmla="*/ 0 w 41"/>
                      <a:gd name="T17" fmla="*/ 0 h 40"/>
                      <a:gd name="T18" fmla="*/ 0 w 41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0"/>
                      <a:gd name="T32" fmla="*/ 41 w 41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0">
                        <a:moveTo>
                          <a:pt x="7" y="0"/>
                        </a:moveTo>
                        <a:lnTo>
                          <a:pt x="1" y="8"/>
                        </a:lnTo>
                        <a:lnTo>
                          <a:pt x="0" y="17"/>
                        </a:lnTo>
                        <a:lnTo>
                          <a:pt x="2" y="26"/>
                        </a:lnTo>
                        <a:lnTo>
                          <a:pt x="8" y="32"/>
                        </a:lnTo>
                        <a:lnTo>
                          <a:pt x="14" y="38"/>
                        </a:lnTo>
                        <a:lnTo>
                          <a:pt x="23" y="40"/>
                        </a:lnTo>
                        <a:lnTo>
                          <a:pt x="32" y="39"/>
                        </a:lnTo>
                        <a:lnTo>
                          <a:pt x="41" y="34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1" name="Freeform 67">
                    <a:extLst>
                      <a:ext uri="{FF2B5EF4-FFF2-40B4-BE49-F238E27FC236}">
                        <a16:creationId xmlns:a16="http://schemas.microsoft.com/office/drawing/2014/main" id="{FA21B486-429E-4498-8281-670FB4D7FE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67" y="2557"/>
                    <a:ext cx="9" cy="5"/>
                  </a:xfrm>
                  <a:custGeom>
                    <a:avLst/>
                    <a:gdLst>
                      <a:gd name="T0" fmla="*/ 0 w 49"/>
                      <a:gd name="T1" fmla="*/ 0 h 27"/>
                      <a:gd name="T2" fmla="*/ 0 w 49"/>
                      <a:gd name="T3" fmla="*/ 0 h 27"/>
                      <a:gd name="T4" fmla="*/ 0 w 49"/>
                      <a:gd name="T5" fmla="*/ 0 h 27"/>
                      <a:gd name="T6" fmla="*/ 0 w 49"/>
                      <a:gd name="T7" fmla="*/ 0 h 27"/>
                      <a:gd name="T8" fmla="*/ 0 w 49"/>
                      <a:gd name="T9" fmla="*/ 0 h 27"/>
                      <a:gd name="T10" fmla="*/ 0 w 49"/>
                      <a:gd name="T11" fmla="*/ 0 h 27"/>
                      <a:gd name="T12" fmla="*/ 0 w 49"/>
                      <a:gd name="T13" fmla="*/ 0 h 27"/>
                      <a:gd name="T14" fmla="*/ 0 w 49"/>
                      <a:gd name="T15" fmla="*/ 0 h 27"/>
                      <a:gd name="T16" fmla="*/ 0 w 49"/>
                      <a:gd name="T17" fmla="*/ 0 h 27"/>
                      <a:gd name="T18" fmla="*/ 0 w 49"/>
                      <a:gd name="T19" fmla="*/ 0 h 2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7"/>
                      <a:gd name="T32" fmla="*/ 49 w 49"/>
                      <a:gd name="T33" fmla="*/ 27 h 2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7">
                        <a:moveTo>
                          <a:pt x="49" y="27"/>
                        </a:moveTo>
                        <a:lnTo>
                          <a:pt x="47" y="16"/>
                        </a:lnTo>
                        <a:lnTo>
                          <a:pt x="42" y="8"/>
                        </a:lnTo>
                        <a:lnTo>
                          <a:pt x="34" y="3"/>
                        </a:lnTo>
                        <a:lnTo>
                          <a:pt x="25" y="0"/>
                        </a:lnTo>
                        <a:lnTo>
                          <a:pt x="16" y="2"/>
                        </a:lnTo>
                        <a:lnTo>
                          <a:pt x="7" y="6"/>
                        </a:lnTo>
                        <a:lnTo>
                          <a:pt x="2" y="13"/>
                        </a:lnTo>
                        <a:lnTo>
                          <a:pt x="0" y="24"/>
                        </a:lnTo>
                        <a:lnTo>
                          <a:pt x="49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2" name="Freeform 68">
                    <a:extLst>
                      <a:ext uri="{FF2B5EF4-FFF2-40B4-BE49-F238E27FC236}">
                        <a16:creationId xmlns:a16="http://schemas.microsoft.com/office/drawing/2014/main" id="{3C50C0C4-232D-4436-8B67-1305587AF4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3" y="2561"/>
                    <a:ext cx="33" cy="60"/>
                  </a:xfrm>
                  <a:custGeom>
                    <a:avLst/>
                    <a:gdLst>
                      <a:gd name="T0" fmla="*/ 0 w 198"/>
                      <a:gd name="T1" fmla="*/ 0 h 357"/>
                      <a:gd name="T2" fmla="*/ 0 w 198"/>
                      <a:gd name="T3" fmla="*/ 0 h 357"/>
                      <a:gd name="T4" fmla="*/ 0 w 198"/>
                      <a:gd name="T5" fmla="*/ 0 h 357"/>
                      <a:gd name="T6" fmla="*/ 0 w 198"/>
                      <a:gd name="T7" fmla="*/ 0 h 357"/>
                      <a:gd name="T8" fmla="*/ 0 w 198"/>
                      <a:gd name="T9" fmla="*/ 0 h 357"/>
                      <a:gd name="T10" fmla="*/ 0 w 198"/>
                      <a:gd name="T11" fmla="*/ 0 h 357"/>
                      <a:gd name="T12" fmla="*/ 0 w 198"/>
                      <a:gd name="T13" fmla="*/ 0 h 357"/>
                      <a:gd name="T14" fmla="*/ 0 w 198"/>
                      <a:gd name="T15" fmla="*/ 0 h 357"/>
                      <a:gd name="T16" fmla="*/ 0 w 198"/>
                      <a:gd name="T17" fmla="*/ 0 h 357"/>
                      <a:gd name="T18" fmla="*/ 0 w 198"/>
                      <a:gd name="T19" fmla="*/ 0 h 357"/>
                      <a:gd name="T20" fmla="*/ 0 w 198"/>
                      <a:gd name="T21" fmla="*/ 0 h 357"/>
                      <a:gd name="T22" fmla="*/ 0 w 198"/>
                      <a:gd name="T23" fmla="*/ 0 h 357"/>
                      <a:gd name="T24" fmla="*/ 0 w 198"/>
                      <a:gd name="T25" fmla="*/ 0 h 357"/>
                      <a:gd name="T26" fmla="*/ 0 w 198"/>
                      <a:gd name="T27" fmla="*/ 0 h 357"/>
                      <a:gd name="T28" fmla="*/ 0 w 198"/>
                      <a:gd name="T29" fmla="*/ 0 h 357"/>
                      <a:gd name="T30" fmla="*/ 0 w 198"/>
                      <a:gd name="T31" fmla="*/ 0 h 357"/>
                      <a:gd name="T32" fmla="*/ 0 w 198"/>
                      <a:gd name="T33" fmla="*/ 0 h 357"/>
                      <a:gd name="T34" fmla="*/ 0 w 198"/>
                      <a:gd name="T35" fmla="*/ 0 h 357"/>
                      <a:gd name="T36" fmla="*/ 0 w 198"/>
                      <a:gd name="T37" fmla="*/ 0 h 357"/>
                      <a:gd name="T38" fmla="*/ 0 w 198"/>
                      <a:gd name="T39" fmla="*/ 0 h 357"/>
                      <a:gd name="T40" fmla="*/ 0 w 198"/>
                      <a:gd name="T41" fmla="*/ 0 h 357"/>
                      <a:gd name="T42" fmla="*/ 0 w 198"/>
                      <a:gd name="T43" fmla="*/ 0 h 357"/>
                      <a:gd name="T44" fmla="*/ 0 w 198"/>
                      <a:gd name="T45" fmla="*/ 0 h 357"/>
                      <a:gd name="T46" fmla="*/ 0 w 198"/>
                      <a:gd name="T47" fmla="*/ 0 h 357"/>
                      <a:gd name="T48" fmla="*/ 0 w 198"/>
                      <a:gd name="T49" fmla="*/ 0 h 357"/>
                      <a:gd name="T50" fmla="*/ 0 w 198"/>
                      <a:gd name="T51" fmla="*/ 0 h 357"/>
                      <a:gd name="T52" fmla="*/ 0 w 198"/>
                      <a:gd name="T53" fmla="*/ 0 h 357"/>
                      <a:gd name="T54" fmla="*/ 0 w 198"/>
                      <a:gd name="T55" fmla="*/ 0 h 357"/>
                      <a:gd name="T56" fmla="*/ 0 w 198"/>
                      <a:gd name="T57" fmla="*/ 0 h 357"/>
                      <a:gd name="T58" fmla="*/ 0 w 198"/>
                      <a:gd name="T59" fmla="*/ 0 h 357"/>
                      <a:gd name="T60" fmla="*/ 0 w 198"/>
                      <a:gd name="T61" fmla="*/ 0 h 357"/>
                      <a:gd name="T62" fmla="*/ 0 w 198"/>
                      <a:gd name="T63" fmla="*/ 0 h 357"/>
                      <a:gd name="T64" fmla="*/ 0 w 198"/>
                      <a:gd name="T65" fmla="*/ 0 h 357"/>
                      <a:gd name="T66" fmla="*/ 0 w 198"/>
                      <a:gd name="T67" fmla="*/ 0 h 357"/>
                      <a:gd name="T68" fmla="*/ 0 w 198"/>
                      <a:gd name="T69" fmla="*/ 0 h 35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98"/>
                      <a:gd name="T106" fmla="*/ 0 h 357"/>
                      <a:gd name="T107" fmla="*/ 198 w 198"/>
                      <a:gd name="T108" fmla="*/ 357 h 35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98" h="357">
                        <a:moveTo>
                          <a:pt x="36" y="357"/>
                        </a:moveTo>
                        <a:lnTo>
                          <a:pt x="51" y="340"/>
                        </a:lnTo>
                        <a:lnTo>
                          <a:pt x="67" y="322"/>
                        </a:lnTo>
                        <a:lnTo>
                          <a:pt x="81" y="303"/>
                        </a:lnTo>
                        <a:lnTo>
                          <a:pt x="96" y="282"/>
                        </a:lnTo>
                        <a:lnTo>
                          <a:pt x="109" y="262"/>
                        </a:lnTo>
                        <a:lnTo>
                          <a:pt x="122" y="241"/>
                        </a:lnTo>
                        <a:lnTo>
                          <a:pt x="134" y="220"/>
                        </a:lnTo>
                        <a:lnTo>
                          <a:pt x="145" y="197"/>
                        </a:lnTo>
                        <a:lnTo>
                          <a:pt x="155" y="175"/>
                        </a:lnTo>
                        <a:lnTo>
                          <a:pt x="164" y="151"/>
                        </a:lnTo>
                        <a:lnTo>
                          <a:pt x="173" y="126"/>
                        </a:lnTo>
                        <a:lnTo>
                          <a:pt x="180" y="102"/>
                        </a:lnTo>
                        <a:lnTo>
                          <a:pt x="186" y="77"/>
                        </a:lnTo>
                        <a:lnTo>
                          <a:pt x="191" y="53"/>
                        </a:lnTo>
                        <a:lnTo>
                          <a:pt x="196" y="28"/>
                        </a:lnTo>
                        <a:lnTo>
                          <a:pt x="198" y="3"/>
                        </a:lnTo>
                        <a:lnTo>
                          <a:pt x="149" y="0"/>
                        </a:lnTo>
                        <a:lnTo>
                          <a:pt x="145" y="23"/>
                        </a:lnTo>
                        <a:lnTo>
                          <a:pt x="143" y="46"/>
                        </a:lnTo>
                        <a:lnTo>
                          <a:pt x="137" y="67"/>
                        </a:lnTo>
                        <a:lnTo>
                          <a:pt x="132" y="90"/>
                        </a:lnTo>
                        <a:lnTo>
                          <a:pt x="125" y="113"/>
                        </a:lnTo>
                        <a:lnTo>
                          <a:pt x="118" y="134"/>
                        </a:lnTo>
                        <a:lnTo>
                          <a:pt x="109" y="156"/>
                        </a:lnTo>
                        <a:lnTo>
                          <a:pt x="100" y="177"/>
                        </a:lnTo>
                        <a:lnTo>
                          <a:pt x="90" y="197"/>
                        </a:lnTo>
                        <a:lnTo>
                          <a:pt x="79" y="217"/>
                        </a:lnTo>
                        <a:lnTo>
                          <a:pt x="67" y="236"/>
                        </a:lnTo>
                        <a:lnTo>
                          <a:pt x="54" y="256"/>
                        </a:lnTo>
                        <a:lnTo>
                          <a:pt x="42" y="273"/>
                        </a:lnTo>
                        <a:lnTo>
                          <a:pt x="30" y="290"/>
                        </a:lnTo>
                        <a:lnTo>
                          <a:pt x="16" y="307"/>
                        </a:lnTo>
                        <a:lnTo>
                          <a:pt x="0" y="322"/>
                        </a:lnTo>
                        <a:lnTo>
                          <a:pt x="36" y="3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3" name="Freeform 69">
                    <a:extLst>
                      <a:ext uri="{FF2B5EF4-FFF2-40B4-BE49-F238E27FC236}">
                        <a16:creationId xmlns:a16="http://schemas.microsoft.com/office/drawing/2014/main" id="{3669DEAD-A2E6-4C95-9435-1C869C3AD3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6" y="2615"/>
                    <a:ext cx="83" cy="55"/>
                  </a:xfrm>
                  <a:custGeom>
                    <a:avLst/>
                    <a:gdLst>
                      <a:gd name="T0" fmla="*/ 0 w 496"/>
                      <a:gd name="T1" fmla="*/ 0 h 329"/>
                      <a:gd name="T2" fmla="*/ 0 w 496"/>
                      <a:gd name="T3" fmla="*/ 0 h 329"/>
                      <a:gd name="T4" fmla="*/ 0 w 496"/>
                      <a:gd name="T5" fmla="*/ 0 h 329"/>
                      <a:gd name="T6" fmla="*/ 0 w 496"/>
                      <a:gd name="T7" fmla="*/ 0 h 329"/>
                      <a:gd name="T8" fmla="*/ 0 w 496"/>
                      <a:gd name="T9" fmla="*/ 0 h 329"/>
                      <a:gd name="T10" fmla="*/ 0 w 496"/>
                      <a:gd name="T11" fmla="*/ 0 h 329"/>
                      <a:gd name="T12" fmla="*/ 0 w 496"/>
                      <a:gd name="T13" fmla="*/ 0 h 329"/>
                      <a:gd name="T14" fmla="*/ 0 w 496"/>
                      <a:gd name="T15" fmla="*/ 0 h 329"/>
                      <a:gd name="T16" fmla="*/ 0 w 496"/>
                      <a:gd name="T17" fmla="*/ 0 h 329"/>
                      <a:gd name="T18" fmla="*/ 0 w 496"/>
                      <a:gd name="T19" fmla="*/ 0 h 329"/>
                      <a:gd name="T20" fmla="*/ 0 w 496"/>
                      <a:gd name="T21" fmla="*/ 0 h 329"/>
                      <a:gd name="T22" fmla="*/ 0 w 496"/>
                      <a:gd name="T23" fmla="*/ 0 h 329"/>
                      <a:gd name="T24" fmla="*/ 0 w 496"/>
                      <a:gd name="T25" fmla="*/ 0 h 329"/>
                      <a:gd name="T26" fmla="*/ 0 w 496"/>
                      <a:gd name="T27" fmla="*/ 0 h 329"/>
                      <a:gd name="T28" fmla="*/ 0 w 496"/>
                      <a:gd name="T29" fmla="*/ 0 h 329"/>
                      <a:gd name="T30" fmla="*/ 0 w 496"/>
                      <a:gd name="T31" fmla="*/ 0 h 329"/>
                      <a:gd name="T32" fmla="*/ 0 w 496"/>
                      <a:gd name="T33" fmla="*/ 0 h 329"/>
                      <a:gd name="T34" fmla="*/ 0 w 496"/>
                      <a:gd name="T35" fmla="*/ 0 h 329"/>
                      <a:gd name="T36" fmla="*/ 0 w 496"/>
                      <a:gd name="T37" fmla="*/ 0 h 329"/>
                      <a:gd name="T38" fmla="*/ 0 w 496"/>
                      <a:gd name="T39" fmla="*/ 0 h 329"/>
                      <a:gd name="T40" fmla="*/ 0 w 496"/>
                      <a:gd name="T41" fmla="*/ 0 h 329"/>
                      <a:gd name="T42" fmla="*/ 0 w 496"/>
                      <a:gd name="T43" fmla="*/ 0 h 329"/>
                      <a:gd name="T44" fmla="*/ 0 w 496"/>
                      <a:gd name="T45" fmla="*/ 0 h 329"/>
                      <a:gd name="T46" fmla="*/ 0 w 496"/>
                      <a:gd name="T47" fmla="*/ 0 h 329"/>
                      <a:gd name="T48" fmla="*/ 0 w 496"/>
                      <a:gd name="T49" fmla="*/ 0 h 329"/>
                      <a:gd name="T50" fmla="*/ 0 w 496"/>
                      <a:gd name="T51" fmla="*/ 0 h 329"/>
                      <a:gd name="T52" fmla="*/ 0 w 496"/>
                      <a:gd name="T53" fmla="*/ 0 h 329"/>
                      <a:gd name="T54" fmla="*/ 0 w 496"/>
                      <a:gd name="T55" fmla="*/ 0 h 329"/>
                      <a:gd name="T56" fmla="*/ 0 w 496"/>
                      <a:gd name="T57" fmla="*/ 0 h 329"/>
                      <a:gd name="T58" fmla="*/ 0 w 496"/>
                      <a:gd name="T59" fmla="*/ 0 h 329"/>
                      <a:gd name="T60" fmla="*/ 0 w 496"/>
                      <a:gd name="T61" fmla="*/ 0 h 329"/>
                      <a:gd name="T62" fmla="*/ 0 w 496"/>
                      <a:gd name="T63" fmla="*/ 0 h 329"/>
                      <a:gd name="T64" fmla="*/ 0 w 496"/>
                      <a:gd name="T65" fmla="*/ 0 h 329"/>
                      <a:gd name="T66" fmla="*/ 0 w 496"/>
                      <a:gd name="T67" fmla="*/ 0 h 329"/>
                      <a:gd name="T68" fmla="*/ 0 w 496"/>
                      <a:gd name="T69" fmla="*/ 0 h 32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96"/>
                      <a:gd name="T106" fmla="*/ 0 h 329"/>
                      <a:gd name="T107" fmla="*/ 496 w 496"/>
                      <a:gd name="T108" fmla="*/ 329 h 32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96" h="329">
                        <a:moveTo>
                          <a:pt x="28" y="329"/>
                        </a:moveTo>
                        <a:lnTo>
                          <a:pt x="57" y="310"/>
                        </a:lnTo>
                        <a:lnTo>
                          <a:pt x="86" y="292"/>
                        </a:lnTo>
                        <a:lnTo>
                          <a:pt x="116" y="274"/>
                        </a:lnTo>
                        <a:lnTo>
                          <a:pt x="145" y="257"/>
                        </a:lnTo>
                        <a:lnTo>
                          <a:pt x="175" y="242"/>
                        </a:lnTo>
                        <a:lnTo>
                          <a:pt x="206" y="227"/>
                        </a:lnTo>
                        <a:lnTo>
                          <a:pt x="236" y="211"/>
                        </a:lnTo>
                        <a:lnTo>
                          <a:pt x="266" y="195"/>
                        </a:lnTo>
                        <a:lnTo>
                          <a:pt x="296" y="178"/>
                        </a:lnTo>
                        <a:lnTo>
                          <a:pt x="326" y="161"/>
                        </a:lnTo>
                        <a:lnTo>
                          <a:pt x="356" y="145"/>
                        </a:lnTo>
                        <a:lnTo>
                          <a:pt x="385" y="127"/>
                        </a:lnTo>
                        <a:lnTo>
                          <a:pt x="414" y="105"/>
                        </a:lnTo>
                        <a:lnTo>
                          <a:pt x="441" y="84"/>
                        </a:lnTo>
                        <a:lnTo>
                          <a:pt x="468" y="60"/>
                        </a:lnTo>
                        <a:lnTo>
                          <a:pt x="496" y="35"/>
                        </a:lnTo>
                        <a:lnTo>
                          <a:pt x="460" y="0"/>
                        </a:lnTo>
                        <a:lnTo>
                          <a:pt x="436" y="24"/>
                        </a:lnTo>
                        <a:lnTo>
                          <a:pt x="411" y="47"/>
                        </a:lnTo>
                        <a:lnTo>
                          <a:pt x="385" y="66"/>
                        </a:lnTo>
                        <a:lnTo>
                          <a:pt x="357" y="85"/>
                        </a:lnTo>
                        <a:lnTo>
                          <a:pt x="330" y="102"/>
                        </a:lnTo>
                        <a:lnTo>
                          <a:pt x="302" y="119"/>
                        </a:lnTo>
                        <a:lnTo>
                          <a:pt x="273" y="136"/>
                        </a:lnTo>
                        <a:lnTo>
                          <a:pt x="245" y="151"/>
                        </a:lnTo>
                        <a:lnTo>
                          <a:pt x="213" y="167"/>
                        </a:lnTo>
                        <a:lnTo>
                          <a:pt x="183" y="182"/>
                        </a:lnTo>
                        <a:lnTo>
                          <a:pt x="154" y="197"/>
                        </a:lnTo>
                        <a:lnTo>
                          <a:pt x="122" y="214"/>
                        </a:lnTo>
                        <a:lnTo>
                          <a:pt x="92" y="231"/>
                        </a:lnTo>
                        <a:lnTo>
                          <a:pt x="61" y="249"/>
                        </a:lnTo>
                        <a:lnTo>
                          <a:pt x="30" y="268"/>
                        </a:lnTo>
                        <a:lnTo>
                          <a:pt x="0" y="289"/>
                        </a:lnTo>
                        <a:lnTo>
                          <a:pt x="28" y="3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4" name="Freeform 70">
                    <a:extLst>
                      <a:ext uri="{FF2B5EF4-FFF2-40B4-BE49-F238E27FC236}">
                        <a16:creationId xmlns:a16="http://schemas.microsoft.com/office/drawing/2014/main" id="{647C73C0-46E0-48CE-BC08-D2D9127A04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0" y="2663"/>
                    <a:ext cx="31" cy="30"/>
                  </a:xfrm>
                  <a:custGeom>
                    <a:avLst/>
                    <a:gdLst>
                      <a:gd name="T0" fmla="*/ 0 w 184"/>
                      <a:gd name="T1" fmla="*/ 0 h 179"/>
                      <a:gd name="T2" fmla="*/ 0 w 184"/>
                      <a:gd name="T3" fmla="*/ 0 h 179"/>
                      <a:gd name="T4" fmla="*/ 0 w 184"/>
                      <a:gd name="T5" fmla="*/ 0 h 179"/>
                      <a:gd name="T6" fmla="*/ 0 w 184"/>
                      <a:gd name="T7" fmla="*/ 0 h 179"/>
                      <a:gd name="T8" fmla="*/ 0 w 184"/>
                      <a:gd name="T9" fmla="*/ 0 h 179"/>
                      <a:gd name="T10" fmla="*/ 0 w 184"/>
                      <a:gd name="T11" fmla="*/ 0 h 179"/>
                      <a:gd name="T12" fmla="*/ 0 w 184"/>
                      <a:gd name="T13" fmla="*/ 0 h 179"/>
                      <a:gd name="T14" fmla="*/ 0 w 184"/>
                      <a:gd name="T15" fmla="*/ 0 h 179"/>
                      <a:gd name="T16" fmla="*/ 0 w 184"/>
                      <a:gd name="T17" fmla="*/ 0 h 179"/>
                      <a:gd name="T18" fmla="*/ 0 w 184"/>
                      <a:gd name="T19" fmla="*/ 0 h 179"/>
                      <a:gd name="T20" fmla="*/ 0 w 184"/>
                      <a:gd name="T21" fmla="*/ 0 h 179"/>
                      <a:gd name="T22" fmla="*/ 0 w 184"/>
                      <a:gd name="T23" fmla="*/ 0 h 179"/>
                      <a:gd name="T24" fmla="*/ 0 w 184"/>
                      <a:gd name="T25" fmla="*/ 0 h 179"/>
                      <a:gd name="T26" fmla="*/ 0 w 184"/>
                      <a:gd name="T27" fmla="*/ 0 h 179"/>
                      <a:gd name="T28" fmla="*/ 0 w 184"/>
                      <a:gd name="T29" fmla="*/ 0 h 179"/>
                      <a:gd name="T30" fmla="*/ 0 w 184"/>
                      <a:gd name="T31" fmla="*/ 0 h 179"/>
                      <a:gd name="T32" fmla="*/ 0 w 184"/>
                      <a:gd name="T33" fmla="*/ 0 h 179"/>
                      <a:gd name="T34" fmla="*/ 0 w 184"/>
                      <a:gd name="T35" fmla="*/ 0 h 179"/>
                      <a:gd name="T36" fmla="*/ 0 w 184"/>
                      <a:gd name="T37" fmla="*/ 0 h 179"/>
                      <a:gd name="T38" fmla="*/ 0 w 184"/>
                      <a:gd name="T39" fmla="*/ 0 h 179"/>
                      <a:gd name="T40" fmla="*/ 0 w 184"/>
                      <a:gd name="T41" fmla="*/ 0 h 179"/>
                      <a:gd name="T42" fmla="*/ 0 w 184"/>
                      <a:gd name="T43" fmla="*/ 0 h 179"/>
                      <a:gd name="T44" fmla="*/ 0 w 184"/>
                      <a:gd name="T45" fmla="*/ 0 h 179"/>
                      <a:gd name="T46" fmla="*/ 0 w 184"/>
                      <a:gd name="T47" fmla="*/ 0 h 179"/>
                      <a:gd name="T48" fmla="*/ 0 w 184"/>
                      <a:gd name="T49" fmla="*/ 0 h 179"/>
                      <a:gd name="T50" fmla="*/ 0 w 184"/>
                      <a:gd name="T51" fmla="*/ 0 h 179"/>
                      <a:gd name="T52" fmla="*/ 0 w 184"/>
                      <a:gd name="T53" fmla="*/ 0 h 179"/>
                      <a:gd name="T54" fmla="*/ 0 w 184"/>
                      <a:gd name="T55" fmla="*/ 0 h 179"/>
                      <a:gd name="T56" fmla="*/ 0 w 184"/>
                      <a:gd name="T57" fmla="*/ 0 h 179"/>
                      <a:gd name="T58" fmla="*/ 0 w 184"/>
                      <a:gd name="T59" fmla="*/ 0 h 179"/>
                      <a:gd name="T60" fmla="*/ 0 w 184"/>
                      <a:gd name="T61" fmla="*/ 0 h 179"/>
                      <a:gd name="T62" fmla="*/ 0 w 184"/>
                      <a:gd name="T63" fmla="*/ 0 h 179"/>
                      <a:gd name="T64" fmla="*/ 0 w 184"/>
                      <a:gd name="T65" fmla="*/ 0 h 179"/>
                      <a:gd name="T66" fmla="*/ 0 w 184"/>
                      <a:gd name="T67" fmla="*/ 0 h 179"/>
                      <a:gd name="T68" fmla="*/ 0 w 184"/>
                      <a:gd name="T69" fmla="*/ 0 h 17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4"/>
                      <a:gd name="T106" fmla="*/ 0 h 179"/>
                      <a:gd name="T107" fmla="*/ 184 w 184"/>
                      <a:gd name="T108" fmla="*/ 179 h 17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4" h="179">
                        <a:moveTo>
                          <a:pt x="49" y="179"/>
                        </a:moveTo>
                        <a:lnTo>
                          <a:pt x="50" y="171"/>
                        </a:lnTo>
                        <a:lnTo>
                          <a:pt x="54" y="162"/>
                        </a:lnTo>
                        <a:lnTo>
                          <a:pt x="58" y="152"/>
                        </a:lnTo>
                        <a:lnTo>
                          <a:pt x="64" y="144"/>
                        </a:lnTo>
                        <a:lnTo>
                          <a:pt x="71" y="135"/>
                        </a:lnTo>
                        <a:lnTo>
                          <a:pt x="77" y="125"/>
                        </a:lnTo>
                        <a:lnTo>
                          <a:pt x="86" y="116"/>
                        </a:lnTo>
                        <a:lnTo>
                          <a:pt x="96" y="107"/>
                        </a:lnTo>
                        <a:lnTo>
                          <a:pt x="108" y="98"/>
                        </a:lnTo>
                        <a:lnTo>
                          <a:pt x="119" y="89"/>
                        </a:lnTo>
                        <a:lnTo>
                          <a:pt x="129" y="80"/>
                        </a:lnTo>
                        <a:lnTo>
                          <a:pt x="140" y="71"/>
                        </a:lnTo>
                        <a:lnTo>
                          <a:pt x="150" y="64"/>
                        </a:lnTo>
                        <a:lnTo>
                          <a:pt x="162" y="57"/>
                        </a:lnTo>
                        <a:lnTo>
                          <a:pt x="174" y="48"/>
                        </a:lnTo>
                        <a:lnTo>
                          <a:pt x="184" y="40"/>
                        </a:lnTo>
                        <a:lnTo>
                          <a:pt x="156" y="0"/>
                        </a:lnTo>
                        <a:lnTo>
                          <a:pt x="145" y="8"/>
                        </a:lnTo>
                        <a:lnTo>
                          <a:pt x="135" y="15"/>
                        </a:lnTo>
                        <a:lnTo>
                          <a:pt x="122" y="23"/>
                        </a:lnTo>
                        <a:lnTo>
                          <a:pt x="111" y="33"/>
                        </a:lnTo>
                        <a:lnTo>
                          <a:pt x="98" y="41"/>
                        </a:lnTo>
                        <a:lnTo>
                          <a:pt x="86" y="51"/>
                        </a:lnTo>
                        <a:lnTo>
                          <a:pt x="75" y="61"/>
                        </a:lnTo>
                        <a:lnTo>
                          <a:pt x="64" y="71"/>
                        </a:lnTo>
                        <a:lnTo>
                          <a:pt x="53" y="82"/>
                        </a:lnTo>
                        <a:lnTo>
                          <a:pt x="41" y="94"/>
                        </a:lnTo>
                        <a:lnTo>
                          <a:pt x="31" y="104"/>
                        </a:lnTo>
                        <a:lnTo>
                          <a:pt x="22" y="116"/>
                        </a:lnTo>
                        <a:lnTo>
                          <a:pt x="15" y="130"/>
                        </a:lnTo>
                        <a:lnTo>
                          <a:pt x="8" y="144"/>
                        </a:lnTo>
                        <a:lnTo>
                          <a:pt x="3" y="158"/>
                        </a:lnTo>
                        <a:lnTo>
                          <a:pt x="0" y="173"/>
                        </a:lnTo>
                        <a:lnTo>
                          <a:pt x="49" y="17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5" name="Freeform 71">
                    <a:extLst>
                      <a:ext uri="{FF2B5EF4-FFF2-40B4-BE49-F238E27FC236}">
                        <a16:creationId xmlns:a16="http://schemas.microsoft.com/office/drawing/2014/main" id="{7831F8EE-46DD-466C-AB16-3E87F7B43B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4" y="2666"/>
                    <a:ext cx="8" cy="5"/>
                  </a:xfrm>
                  <a:custGeom>
                    <a:avLst/>
                    <a:gdLst>
                      <a:gd name="T0" fmla="*/ 0 w 49"/>
                      <a:gd name="T1" fmla="*/ 0 h 27"/>
                      <a:gd name="T2" fmla="*/ 0 w 49"/>
                      <a:gd name="T3" fmla="*/ 0 h 27"/>
                      <a:gd name="T4" fmla="*/ 0 w 49"/>
                      <a:gd name="T5" fmla="*/ 0 h 27"/>
                      <a:gd name="T6" fmla="*/ 0 w 49"/>
                      <a:gd name="T7" fmla="*/ 0 h 27"/>
                      <a:gd name="T8" fmla="*/ 0 w 49"/>
                      <a:gd name="T9" fmla="*/ 0 h 27"/>
                      <a:gd name="T10" fmla="*/ 0 w 49"/>
                      <a:gd name="T11" fmla="*/ 0 h 27"/>
                      <a:gd name="T12" fmla="*/ 0 w 49"/>
                      <a:gd name="T13" fmla="*/ 0 h 27"/>
                      <a:gd name="T14" fmla="*/ 0 w 49"/>
                      <a:gd name="T15" fmla="*/ 0 h 27"/>
                      <a:gd name="T16" fmla="*/ 0 w 49"/>
                      <a:gd name="T17" fmla="*/ 0 h 27"/>
                      <a:gd name="T18" fmla="*/ 0 w 49"/>
                      <a:gd name="T19" fmla="*/ 0 h 2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7"/>
                      <a:gd name="T32" fmla="*/ 49 w 49"/>
                      <a:gd name="T33" fmla="*/ 27 h 2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7">
                        <a:moveTo>
                          <a:pt x="0" y="0"/>
                        </a:moveTo>
                        <a:lnTo>
                          <a:pt x="1" y="11"/>
                        </a:lnTo>
                        <a:lnTo>
                          <a:pt x="7" y="19"/>
                        </a:lnTo>
                        <a:lnTo>
                          <a:pt x="14" y="26"/>
                        </a:lnTo>
                        <a:lnTo>
                          <a:pt x="22" y="27"/>
                        </a:lnTo>
                        <a:lnTo>
                          <a:pt x="32" y="27"/>
                        </a:lnTo>
                        <a:lnTo>
                          <a:pt x="40" y="23"/>
                        </a:lnTo>
                        <a:lnTo>
                          <a:pt x="46" y="16"/>
                        </a:lnTo>
                        <a:lnTo>
                          <a:pt x="49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6" name="Freeform 72">
                    <a:extLst>
                      <a:ext uri="{FF2B5EF4-FFF2-40B4-BE49-F238E27FC236}">
                        <a16:creationId xmlns:a16="http://schemas.microsoft.com/office/drawing/2014/main" id="{6497FFE5-000B-429C-9438-B7005CE349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583"/>
                    <a:ext cx="8" cy="6"/>
                  </a:xfrm>
                  <a:custGeom>
                    <a:avLst/>
                    <a:gdLst>
                      <a:gd name="T0" fmla="*/ 0 w 48"/>
                      <a:gd name="T1" fmla="*/ 0 h 32"/>
                      <a:gd name="T2" fmla="*/ 0 w 48"/>
                      <a:gd name="T3" fmla="*/ 0 h 32"/>
                      <a:gd name="T4" fmla="*/ 0 w 48"/>
                      <a:gd name="T5" fmla="*/ 0 h 32"/>
                      <a:gd name="T6" fmla="*/ 0 w 48"/>
                      <a:gd name="T7" fmla="*/ 0 h 32"/>
                      <a:gd name="T8" fmla="*/ 0 w 48"/>
                      <a:gd name="T9" fmla="*/ 0 h 32"/>
                      <a:gd name="T10" fmla="*/ 0 w 48"/>
                      <a:gd name="T11" fmla="*/ 0 h 32"/>
                      <a:gd name="T12" fmla="*/ 0 w 48"/>
                      <a:gd name="T13" fmla="*/ 0 h 32"/>
                      <a:gd name="T14" fmla="*/ 0 w 48"/>
                      <a:gd name="T15" fmla="*/ 0 h 32"/>
                      <a:gd name="T16" fmla="*/ 0 w 48"/>
                      <a:gd name="T17" fmla="*/ 0 h 32"/>
                      <a:gd name="T18" fmla="*/ 0 w 48"/>
                      <a:gd name="T19" fmla="*/ 0 h 3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2"/>
                      <a:gd name="T32" fmla="*/ 48 w 48"/>
                      <a:gd name="T33" fmla="*/ 32 h 3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2">
                        <a:moveTo>
                          <a:pt x="46" y="32"/>
                        </a:moveTo>
                        <a:lnTo>
                          <a:pt x="48" y="22"/>
                        </a:lnTo>
                        <a:lnTo>
                          <a:pt x="45" y="13"/>
                        </a:lnTo>
                        <a:lnTo>
                          <a:pt x="38" y="7"/>
                        </a:lnTo>
                        <a:lnTo>
                          <a:pt x="30" y="2"/>
                        </a:lnTo>
                        <a:lnTo>
                          <a:pt x="22" y="0"/>
                        </a:lnTo>
                        <a:lnTo>
                          <a:pt x="13" y="3"/>
                        </a:lnTo>
                        <a:lnTo>
                          <a:pt x="6" y="8"/>
                        </a:lnTo>
                        <a:lnTo>
                          <a:pt x="0" y="18"/>
                        </a:lnTo>
                        <a:lnTo>
                          <a:pt x="46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7" name="Freeform 73">
                    <a:extLst>
                      <a:ext uri="{FF2B5EF4-FFF2-40B4-BE49-F238E27FC236}">
                        <a16:creationId xmlns:a16="http://schemas.microsoft.com/office/drawing/2014/main" id="{18719B7A-A4B0-4CC9-980C-B91E0F978A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3" y="2586"/>
                    <a:ext cx="30" cy="40"/>
                  </a:xfrm>
                  <a:custGeom>
                    <a:avLst/>
                    <a:gdLst>
                      <a:gd name="T0" fmla="*/ 0 w 181"/>
                      <a:gd name="T1" fmla="*/ 0 h 238"/>
                      <a:gd name="T2" fmla="*/ 0 w 181"/>
                      <a:gd name="T3" fmla="*/ 0 h 238"/>
                      <a:gd name="T4" fmla="*/ 0 w 181"/>
                      <a:gd name="T5" fmla="*/ 0 h 238"/>
                      <a:gd name="T6" fmla="*/ 0 w 181"/>
                      <a:gd name="T7" fmla="*/ 0 h 238"/>
                      <a:gd name="T8" fmla="*/ 0 w 181"/>
                      <a:gd name="T9" fmla="*/ 0 h 238"/>
                      <a:gd name="T10" fmla="*/ 0 w 181"/>
                      <a:gd name="T11" fmla="*/ 0 h 238"/>
                      <a:gd name="T12" fmla="*/ 0 w 181"/>
                      <a:gd name="T13" fmla="*/ 0 h 238"/>
                      <a:gd name="T14" fmla="*/ 0 w 181"/>
                      <a:gd name="T15" fmla="*/ 0 h 238"/>
                      <a:gd name="T16" fmla="*/ 0 w 181"/>
                      <a:gd name="T17" fmla="*/ 0 h 238"/>
                      <a:gd name="T18" fmla="*/ 0 w 181"/>
                      <a:gd name="T19" fmla="*/ 0 h 238"/>
                      <a:gd name="T20" fmla="*/ 0 w 181"/>
                      <a:gd name="T21" fmla="*/ 0 h 238"/>
                      <a:gd name="T22" fmla="*/ 0 w 181"/>
                      <a:gd name="T23" fmla="*/ 0 h 238"/>
                      <a:gd name="T24" fmla="*/ 0 w 181"/>
                      <a:gd name="T25" fmla="*/ 0 h 238"/>
                      <a:gd name="T26" fmla="*/ 0 w 181"/>
                      <a:gd name="T27" fmla="*/ 0 h 238"/>
                      <a:gd name="T28" fmla="*/ 0 w 181"/>
                      <a:gd name="T29" fmla="*/ 0 h 238"/>
                      <a:gd name="T30" fmla="*/ 0 w 181"/>
                      <a:gd name="T31" fmla="*/ 0 h 238"/>
                      <a:gd name="T32" fmla="*/ 0 w 181"/>
                      <a:gd name="T33" fmla="*/ 0 h 238"/>
                      <a:gd name="T34" fmla="*/ 0 w 181"/>
                      <a:gd name="T35" fmla="*/ 0 h 238"/>
                      <a:gd name="T36" fmla="*/ 0 w 181"/>
                      <a:gd name="T37" fmla="*/ 0 h 238"/>
                      <a:gd name="T38" fmla="*/ 0 w 181"/>
                      <a:gd name="T39" fmla="*/ 0 h 238"/>
                      <a:gd name="T40" fmla="*/ 0 w 181"/>
                      <a:gd name="T41" fmla="*/ 0 h 238"/>
                      <a:gd name="T42" fmla="*/ 0 w 181"/>
                      <a:gd name="T43" fmla="*/ 0 h 238"/>
                      <a:gd name="T44" fmla="*/ 0 w 181"/>
                      <a:gd name="T45" fmla="*/ 0 h 238"/>
                      <a:gd name="T46" fmla="*/ 0 w 181"/>
                      <a:gd name="T47" fmla="*/ 0 h 238"/>
                      <a:gd name="T48" fmla="*/ 0 w 181"/>
                      <a:gd name="T49" fmla="*/ 0 h 238"/>
                      <a:gd name="T50" fmla="*/ 0 w 181"/>
                      <a:gd name="T51" fmla="*/ 0 h 238"/>
                      <a:gd name="T52" fmla="*/ 0 w 181"/>
                      <a:gd name="T53" fmla="*/ 0 h 238"/>
                      <a:gd name="T54" fmla="*/ 0 w 181"/>
                      <a:gd name="T55" fmla="*/ 0 h 238"/>
                      <a:gd name="T56" fmla="*/ 0 w 181"/>
                      <a:gd name="T57" fmla="*/ 0 h 238"/>
                      <a:gd name="T58" fmla="*/ 0 w 181"/>
                      <a:gd name="T59" fmla="*/ 0 h 238"/>
                      <a:gd name="T60" fmla="*/ 0 w 181"/>
                      <a:gd name="T61" fmla="*/ 0 h 238"/>
                      <a:gd name="T62" fmla="*/ 0 w 181"/>
                      <a:gd name="T63" fmla="*/ 0 h 238"/>
                      <a:gd name="T64" fmla="*/ 0 w 181"/>
                      <a:gd name="T65" fmla="*/ 0 h 238"/>
                      <a:gd name="T66" fmla="*/ 0 w 181"/>
                      <a:gd name="T67" fmla="*/ 0 h 238"/>
                      <a:gd name="T68" fmla="*/ 0 w 181"/>
                      <a:gd name="T69" fmla="*/ 0 h 238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1"/>
                      <a:gd name="T106" fmla="*/ 0 h 238"/>
                      <a:gd name="T107" fmla="*/ 181 w 181"/>
                      <a:gd name="T108" fmla="*/ 238 h 238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1" h="238">
                        <a:moveTo>
                          <a:pt x="25" y="238"/>
                        </a:moveTo>
                        <a:lnTo>
                          <a:pt x="40" y="230"/>
                        </a:lnTo>
                        <a:lnTo>
                          <a:pt x="54" y="220"/>
                        </a:lnTo>
                        <a:lnTo>
                          <a:pt x="67" y="209"/>
                        </a:lnTo>
                        <a:lnTo>
                          <a:pt x="79" y="197"/>
                        </a:lnTo>
                        <a:lnTo>
                          <a:pt x="89" y="185"/>
                        </a:lnTo>
                        <a:lnTo>
                          <a:pt x="100" y="173"/>
                        </a:lnTo>
                        <a:lnTo>
                          <a:pt x="110" y="160"/>
                        </a:lnTo>
                        <a:lnTo>
                          <a:pt x="119" y="147"/>
                        </a:lnTo>
                        <a:lnTo>
                          <a:pt x="129" y="132"/>
                        </a:lnTo>
                        <a:lnTo>
                          <a:pt x="137" y="117"/>
                        </a:lnTo>
                        <a:lnTo>
                          <a:pt x="145" y="102"/>
                        </a:lnTo>
                        <a:lnTo>
                          <a:pt x="153" y="87"/>
                        </a:lnTo>
                        <a:lnTo>
                          <a:pt x="161" y="69"/>
                        </a:lnTo>
                        <a:lnTo>
                          <a:pt x="168" y="52"/>
                        </a:lnTo>
                        <a:lnTo>
                          <a:pt x="174" y="35"/>
                        </a:lnTo>
                        <a:lnTo>
                          <a:pt x="181" y="14"/>
                        </a:lnTo>
                        <a:lnTo>
                          <a:pt x="135" y="0"/>
                        </a:lnTo>
                        <a:lnTo>
                          <a:pt x="128" y="18"/>
                        </a:lnTo>
                        <a:lnTo>
                          <a:pt x="122" y="35"/>
                        </a:lnTo>
                        <a:lnTo>
                          <a:pt x="115" y="50"/>
                        </a:lnTo>
                        <a:lnTo>
                          <a:pt x="108" y="66"/>
                        </a:lnTo>
                        <a:lnTo>
                          <a:pt x="100" y="80"/>
                        </a:lnTo>
                        <a:lnTo>
                          <a:pt x="93" y="94"/>
                        </a:lnTo>
                        <a:lnTo>
                          <a:pt x="87" y="109"/>
                        </a:lnTo>
                        <a:lnTo>
                          <a:pt x="79" y="119"/>
                        </a:lnTo>
                        <a:lnTo>
                          <a:pt x="71" y="131"/>
                        </a:lnTo>
                        <a:lnTo>
                          <a:pt x="62" y="142"/>
                        </a:lnTo>
                        <a:lnTo>
                          <a:pt x="54" y="153"/>
                        </a:lnTo>
                        <a:lnTo>
                          <a:pt x="44" y="162"/>
                        </a:lnTo>
                        <a:lnTo>
                          <a:pt x="34" y="171"/>
                        </a:lnTo>
                        <a:lnTo>
                          <a:pt x="23" y="181"/>
                        </a:lnTo>
                        <a:lnTo>
                          <a:pt x="11" y="188"/>
                        </a:lnTo>
                        <a:lnTo>
                          <a:pt x="0" y="197"/>
                        </a:lnTo>
                        <a:lnTo>
                          <a:pt x="25" y="2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8" name="Freeform 74">
                    <a:extLst>
                      <a:ext uri="{FF2B5EF4-FFF2-40B4-BE49-F238E27FC236}">
                        <a16:creationId xmlns:a16="http://schemas.microsoft.com/office/drawing/2014/main" id="{1B1320CF-BE4E-43BE-AEFA-63562DB0D7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584"/>
                    <a:ext cx="6" cy="8"/>
                  </a:xfrm>
                  <a:custGeom>
                    <a:avLst/>
                    <a:gdLst>
                      <a:gd name="T0" fmla="*/ 0 w 37"/>
                      <a:gd name="T1" fmla="*/ 0 h 45"/>
                      <a:gd name="T2" fmla="*/ 0 w 37"/>
                      <a:gd name="T3" fmla="*/ 0 h 45"/>
                      <a:gd name="T4" fmla="*/ 0 w 37"/>
                      <a:gd name="T5" fmla="*/ 0 h 45"/>
                      <a:gd name="T6" fmla="*/ 0 w 37"/>
                      <a:gd name="T7" fmla="*/ 0 h 45"/>
                      <a:gd name="T8" fmla="*/ 0 w 37"/>
                      <a:gd name="T9" fmla="*/ 0 h 45"/>
                      <a:gd name="T10" fmla="*/ 0 w 37"/>
                      <a:gd name="T11" fmla="*/ 0 h 45"/>
                      <a:gd name="T12" fmla="*/ 0 w 37"/>
                      <a:gd name="T13" fmla="*/ 0 h 45"/>
                      <a:gd name="T14" fmla="*/ 0 w 37"/>
                      <a:gd name="T15" fmla="*/ 0 h 45"/>
                      <a:gd name="T16" fmla="*/ 0 w 37"/>
                      <a:gd name="T17" fmla="*/ 0 h 45"/>
                      <a:gd name="T18" fmla="*/ 0 w 37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7"/>
                      <a:gd name="T31" fmla="*/ 0 h 45"/>
                      <a:gd name="T32" fmla="*/ 37 w 37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7" h="45">
                        <a:moveTo>
                          <a:pt x="11" y="0"/>
                        </a:moveTo>
                        <a:lnTo>
                          <a:pt x="3" y="8"/>
                        </a:lnTo>
                        <a:lnTo>
                          <a:pt x="0" y="17"/>
                        </a:lnTo>
                        <a:lnTo>
                          <a:pt x="0" y="25"/>
                        </a:lnTo>
                        <a:lnTo>
                          <a:pt x="3" y="34"/>
                        </a:lnTo>
                        <a:lnTo>
                          <a:pt x="9" y="41"/>
                        </a:lnTo>
                        <a:lnTo>
                          <a:pt x="17" y="45"/>
                        </a:lnTo>
                        <a:lnTo>
                          <a:pt x="27" y="45"/>
                        </a:lnTo>
                        <a:lnTo>
                          <a:pt x="37" y="42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9" name="Freeform 75">
                    <a:extLst>
                      <a:ext uri="{FF2B5EF4-FFF2-40B4-BE49-F238E27FC236}">
                        <a16:creationId xmlns:a16="http://schemas.microsoft.com/office/drawing/2014/main" id="{24B58BE2-4920-4DB6-A465-84F17E0612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2573"/>
                    <a:ext cx="7" cy="7"/>
                  </a:xfrm>
                  <a:custGeom>
                    <a:avLst/>
                    <a:gdLst>
                      <a:gd name="T0" fmla="*/ 0 w 43"/>
                      <a:gd name="T1" fmla="*/ 0 h 41"/>
                      <a:gd name="T2" fmla="*/ 0 w 43"/>
                      <a:gd name="T3" fmla="*/ 0 h 41"/>
                      <a:gd name="T4" fmla="*/ 0 w 43"/>
                      <a:gd name="T5" fmla="*/ 0 h 41"/>
                      <a:gd name="T6" fmla="*/ 0 w 43"/>
                      <a:gd name="T7" fmla="*/ 0 h 41"/>
                      <a:gd name="T8" fmla="*/ 0 w 43"/>
                      <a:gd name="T9" fmla="*/ 0 h 41"/>
                      <a:gd name="T10" fmla="*/ 0 w 43"/>
                      <a:gd name="T11" fmla="*/ 0 h 41"/>
                      <a:gd name="T12" fmla="*/ 0 w 43"/>
                      <a:gd name="T13" fmla="*/ 0 h 41"/>
                      <a:gd name="T14" fmla="*/ 0 w 43"/>
                      <a:gd name="T15" fmla="*/ 0 h 41"/>
                      <a:gd name="T16" fmla="*/ 0 w 43"/>
                      <a:gd name="T17" fmla="*/ 0 h 41"/>
                      <a:gd name="T18" fmla="*/ 0 w 43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41"/>
                      <a:gd name="T32" fmla="*/ 43 w 43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41">
                        <a:moveTo>
                          <a:pt x="6" y="0"/>
                        </a:moveTo>
                        <a:lnTo>
                          <a:pt x="0" y="10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8" y="35"/>
                        </a:lnTo>
                        <a:lnTo>
                          <a:pt x="17" y="39"/>
                        </a:lnTo>
                        <a:lnTo>
                          <a:pt x="25" y="41"/>
                        </a:lnTo>
                        <a:lnTo>
                          <a:pt x="35" y="39"/>
                        </a:lnTo>
                        <a:lnTo>
                          <a:pt x="43" y="32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0" name="Freeform 76">
                    <a:extLst>
                      <a:ext uri="{FF2B5EF4-FFF2-40B4-BE49-F238E27FC236}">
                        <a16:creationId xmlns:a16="http://schemas.microsoft.com/office/drawing/2014/main" id="{C6B17C53-9863-4BAF-B534-0687B315A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8" y="2534"/>
                    <a:ext cx="24" cy="44"/>
                  </a:xfrm>
                  <a:custGeom>
                    <a:avLst/>
                    <a:gdLst>
                      <a:gd name="T0" fmla="*/ 0 w 144"/>
                      <a:gd name="T1" fmla="*/ 0 h 264"/>
                      <a:gd name="T2" fmla="*/ 0 w 144"/>
                      <a:gd name="T3" fmla="*/ 0 h 264"/>
                      <a:gd name="T4" fmla="*/ 0 w 144"/>
                      <a:gd name="T5" fmla="*/ 0 h 264"/>
                      <a:gd name="T6" fmla="*/ 0 w 144"/>
                      <a:gd name="T7" fmla="*/ 0 h 264"/>
                      <a:gd name="T8" fmla="*/ 0 w 144"/>
                      <a:gd name="T9" fmla="*/ 0 h 264"/>
                      <a:gd name="T10" fmla="*/ 0 w 144"/>
                      <a:gd name="T11" fmla="*/ 0 h 264"/>
                      <a:gd name="T12" fmla="*/ 0 w 144"/>
                      <a:gd name="T13" fmla="*/ 0 h 264"/>
                      <a:gd name="T14" fmla="*/ 0 w 144"/>
                      <a:gd name="T15" fmla="*/ 0 h 264"/>
                      <a:gd name="T16" fmla="*/ 0 w 144"/>
                      <a:gd name="T17" fmla="*/ 0 h 264"/>
                      <a:gd name="T18" fmla="*/ 0 w 144"/>
                      <a:gd name="T19" fmla="*/ 0 h 264"/>
                      <a:gd name="T20" fmla="*/ 0 w 144"/>
                      <a:gd name="T21" fmla="*/ 0 h 264"/>
                      <a:gd name="T22" fmla="*/ 0 w 144"/>
                      <a:gd name="T23" fmla="*/ 0 h 264"/>
                      <a:gd name="T24" fmla="*/ 0 w 144"/>
                      <a:gd name="T25" fmla="*/ 0 h 264"/>
                      <a:gd name="T26" fmla="*/ 0 w 144"/>
                      <a:gd name="T27" fmla="*/ 0 h 264"/>
                      <a:gd name="T28" fmla="*/ 0 w 144"/>
                      <a:gd name="T29" fmla="*/ 0 h 264"/>
                      <a:gd name="T30" fmla="*/ 0 w 144"/>
                      <a:gd name="T31" fmla="*/ 0 h 264"/>
                      <a:gd name="T32" fmla="*/ 0 w 144"/>
                      <a:gd name="T33" fmla="*/ 0 h 264"/>
                      <a:gd name="T34" fmla="*/ 0 w 144"/>
                      <a:gd name="T35" fmla="*/ 0 h 264"/>
                      <a:gd name="T36" fmla="*/ 0 w 144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4"/>
                      <a:gd name="T58" fmla="*/ 0 h 264"/>
                      <a:gd name="T59" fmla="*/ 144 w 144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4" h="264">
                        <a:moveTo>
                          <a:pt x="94" y="0"/>
                        </a:moveTo>
                        <a:lnTo>
                          <a:pt x="90" y="37"/>
                        </a:lnTo>
                        <a:lnTo>
                          <a:pt x="83" y="72"/>
                        </a:lnTo>
                        <a:lnTo>
                          <a:pt x="73" y="103"/>
                        </a:lnTo>
                        <a:lnTo>
                          <a:pt x="63" y="133"/>
                        </a:lnTo>
                        <a:lnTo>
                          <a:pt x="52" y="160"/>
                        </a:lnTo>
                        <a:lnTo>
                          <a:pt x="36" y="184"/>
                        </a:lnTo>
                        <a:lnTo>
                          <a:pt x="19" y="209"/>
                        </a:lnTo>
                        <a:lnTo>
                          <a:pt x="0" y="232"/>
                        </a:lnTo>
                        <a:lnTo>
                          <a:pt x="37" y="264"/>
                        </a:lnTo>
                        <a:lnTo>
                          <a:pt x="58" y="238"/>
                        </a:lnTo>
                        <a:lnTo>
                          <a:pt x="78" y="212"/>
                        </a:lnTo>
                        <a:lnTo>
                          <a:pt x="94" y="183"/>
                        </a:lnTo>
                        <a:lnTo>
                          <a:pt x="109" y="151"/>
                        </a:lnTo>
                        <a:lnTo>
                          <a:pt x="121" y="119"/>
                        </a:lnTo>
                        <a:lnTo>
                          <a:pt x="131" y="83"/>
                        </a:lnTo>
                        <a:lnTo>
                          <a:pt x="139" y="43"/>
                        </a:lnTo>
                        <a:lnTo>
                          <a:pt x="144" y="3"/>
                        </a:lnTo>
                        <a:lnTo>
                          <a:pt x="9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1" name="Freeform 77">
                    <a:extLst>
                      <a:ext uri="{FF2B5EF4-FFF2-40B4-BE49-F238E27FC236}">
                        <a16:creationId xmlns:a16="http://schemas.microsoft.com/office/drawing/2014/main" id="{0DF3368A-4073-4A78-A9A4-8E95EBF23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2571"/>
                    <a:ext cx="8" cy="5"/>
                  </a:xfrm>
                  <a:custGeom>
                    <a:avLst/>
                    <a:gdLst>
                      <a:gd name="T0" fmla="*/ 0 w 50"/>
                      <a:gd name="T1" fmla="*/ 0 h 26"/>
                      <a:gd name="T2" fmla="*/ 0 w 50"/>
                      <a:gd name="T3" fmla="*/ 0 h 26"/>
                      <a:gd name="T4" fmla="*/ 0 w 50"/>
                      <a:gd name="T5" fmla="*/ 0 h 26"/>
                      <a:gd name="T6" fmla="*/ 0 w 50"/>
                      <a:gd name="T7" fmla="*/ 0 h 26"/>
                      <a:gd name="T8" fmla="*/ 0 w 50"/>
                      <a:gd name="T9" fmla="*/ 0 h 26"/>
                      <a:gd name="T10" fmla="*/ 0 w 50"/>
                      <a:gd name="T11" fmla="*/ 0 h 26"/>
                      <a:gd name="T12" fmla="*/ 0 w 50"/>
                      <a:gd name="T13" fmla="*/ 0 h 26"/>
                      <a:gd name="T14" fmla="*/ 0 w 50"/>
                      <a:gd name="T15" fmla="*/ 0 h 26"/>
                      <a:gd name="T16" fmla="*/ 0 w 50"/>
                      <a:gd name="T17" fmla="*/ 0 h 26"/>
                      <a:gd name="T18" fmla="*/ 0 w 50"/>
                      <a:gd name="T19" fmla="*/ 0 h 2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0"/>
                      <a:gd name="T31" fmla="*/ 0 h 26"/>
                      <a:gd name="T32" fmla="*/ 50 w 50"/>
                      <a:gd name="T33" fmla="*/ 26 h 2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0" h="26">
                        <a:moveTo>
                          <a:pt x="50" y="26"/>
                        </a:moveTo>
                        <a:lnTo>
                          <a:pt x="48" y="15"/>
                        </a:lnTo>
                        <a:lnTo>
                          <a:pt x="43" y="8"/>
                        </a:lnTo>
                        <a:lnTo>
                          <a:pt x="35" y="2"/>
                        </a:lnTo>
                        <a:lnTo>
                          <a:pt x="26" y="0"/>
                        </a:lnTo>
                        <a:lnTo>
                          <a:pt x="17" y="1"/>
                        </a:lnTo>
                        <a:lnTo>
                          <a:pt x="8" y="5"/>
                        </a:lnTo>
                        <a:lnTo>
                          <a:pt x="3" y="12"/>
                        </a:lnTo>
                        <a:lnTo>
                          <a:pt x="0" y="23"/>
                        </a:lnTo>
                        <a:lnTo>
                          <a:pt x="50" y="2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2" name="Freeform 78">
                    <a:extLst>
                      <a:ext uri="{FF2B5EF4-FFF2-40B4-BE49-F238E27FC236}">
                        <a16:creationId xmlns:a16="http://schemas.microsoft.com/office/drawing/2014/main" id="{5F8ED94E-99E3-4C98-93C0-4C919D5FDA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675"/>
                    <a:ext cx="8" cy="6"/>
                  </a:xfrm>
                  <a:custGeom>
                    <a:avLst/>
                    <a:gdLst>
                      <a:gd name="T0" fmla="*/ 0 w 47"/>
                      <a:gd name="T1" fmla="*/ 0 h 36"/>
                      <a:gd name="T2" fmla="*/ 0 w 47"/>
                      <a:gd name="T3" fmla="*/ 0 h 36"/>
                      <a:gd name="T4" fmla="*/ 0 w 47"/>
                      <a:gd name="T5" fmla="*/ 0 h 36"/>
                      <a:gd name="T6" fmla="*/ 0 w 47"/>
                      <a:gd name="T7" fmla="*/ 0 h 36"/>
                      <a:gd name="T8" fmla="*/ 0 w 47"/>
                      <a:gd name="T9" fmla="*/ 0 h 36"/>
                      <a:gd name="T10" fmla="*/ 0 w 47"/>
                      <a:gd name="T11" fmla="*/ 0 h 36"/>
                      <a:gd name="T12" fmla="*/ 0 w 47"/>
                      <a:gd name="T13" fmla="*/ 0 h 36"/>
                      <a:gd name="T14" fmla="*/ 0 w 47"/>
                      <a:gd name="T15" fmla="*/ 0 h 36"/>
                      <a:gd name="T16" fmla="*/ 0 w 47"/>
                      <a:gd name="T17" fmla="*/ 0 h 36"/>
                      <a:gd name="T18" fmla="*/ 0 w 47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6"/>
                      <a:gd name="T32" fmla="*/ 47 w 47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6">
                        <a:moveTo>
                          <a:pt x="5" y="0"/>
                        </a:moveTo>
                        <a:lnTo>
                          <a:pt x="0" y="10"/>
                        </a:lnTo>
                        <a:lnTo>
                          <a:pt x="3" y="20"/>
                        </a:lnTo>
                        <a:lnTo>
                          <a:pt x="7" y="28"/>
                        </a:lnTo>
                        <a:lnTo>
                          <a:pt x="15" y="34"/>
                        </a:lnTo>
                        <a:lnTo>
                          <a:pt x="23" y="36"/>
                        </a:lnTo>
                        <a:lnTo>
                          <a:pt x="32" y="36"/>
                        </a:lnTo>
                        <a:lnTo>
                          <a:pt x="41" y="33"/>
                        </a:lnTo>
                        <a:lnTo>
                          <a:pt x="47" y="25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3" name="Freeform 79">
                    <a:extLst>
                      <a:ext uri="{FF2B5EF4-FFF2-40B4-BE49-F238E27FC236}">
                        <a16:creationId xmlns:a16="http://schemas.microsoft.com/office/drawing/2014/main" id="{BC33C99E-90FD-4C5A-BD93-6E19227C2F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7" y="2603"/>
                    <a:ext cx="27" cy="76"/>
                  </a:xfrm>
                  <a:custGeom>
                    <a:avLst/>
                    <a:gdLst>
                      <a:gd name="T0" fmla="*/ 0 w 165"/>
                      <a:gd name="T1" fmla="*/ 0 h 461"/>
                      <a:gd name="T2" fmla="*/ 0 w 165"/>
                      <a:gd name="T3" fmla="*/ 0 h 461"/>
                      <a:gd name="T4" fmla="*/ 0 w 165"/>
                      <a:gd name="T5" fmla="*/ 0 h 461"/>
                      <a:gd name="T6" fmla="*/ 0 w 165"/>
                      <a:gd name="T7" fmla="*/ 0 h 461"/>
                      <a:gd name="T8" fmla="*/ 0 w 165"/>
                      <a:gd name="T9" fmla="*/ 0 h 461"/>
                      <a:gd name="T10" fmla="*/ 0 w 165"/>
                      <a:gd name="T11" fmla="*/ 0 h 461"/>
                      <a:gd name="T12" fmla="*/ 0 w 165"/>
                      <a:gd name="T13" fmla="*/ 0 h 461"/>
                      <a:gd name="T14" fmla="*/ 0 w 165"/>
                      <a:gd name="T15" fmla="*/ 0 h 461"/>
                      <a:gd name="T16" fmla="*/ 0 w 165"/>
                      <a:gd name="T17" fmla="*/ 0 h 461"/>
                      <a:gd name="T18" fmla="*/ 0 w 165"/>
                      <a:gd name="T19" fmla="*/ 0 h 461"/>
                      <a:gd name="T20" fmla="*/ 0 w 165"/>
                      <a:gd name="T21" fmla="*/ 0 h 461"/>
                      <a:gd name="T22" fmla="*/ 0 w 165"/>
                      <a:gd name="T23" fmla="*/ 0 h 461"/>
                      <a:gd name="T24" fmla="*/ 0 w 165"/>
                      <a:gd name="T25" fmla="*/ 0 h 461"/>
                      <a:gd name="T26" fmla="*/ 0 w 165"/>
                      <a:gd name="T27" fmla="*/ 0 h 461"/>
                      <a:gd name="T28" fmla="*/ 0 w 165"/>
                      <a:gd name="T29" fmla="*/ 0 h 461"/>
                      <a:gd name="T30" fmla="*/ 0 w 165"/>
                      <a:gd name="T31" fmla="*/ 0 h 461"/>
                      <a:gd name="T32" fmla="*/ 0 w 165"/>
                      <a:gd name="T33" fmla="*/ 0 h 461"/>
                      <a:gd name="T34" fmla="*/ 0 w 165"/>
                      <a:gd name="T35" fmla="*/ 0 h 461"/>
                      <a:gd name="T36" fmla="*/ 0 w 165"/>
                      <a:gd name="T37" fmla="*/ 0 h 46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65"/>
                      <a:gd name="T58" fmla="*/ 0 h 461"/>
                      <a:gd name="T59" fmla="*/ 165 w 165"/>
                      <a:gd name="T60" fmla="*/ 461 h 46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65" h="461">
                        <a:moveTo>
                          <a:pt x="115" y="0"/>
                        </a:moveTo>
                        <a:lnTo>
                          <a:pt x="109" y="57"/>
                        </a:lnTo>
                        <a:lnTo>
                          <a:pt x="100" y="114"/>
                        </a:lnTo>
                        <a:lnTo>
                          <a:pt x="91" y="172"/>
                        </a:lnTo>
                        <a:lnTo>
                          <a:pt x="78" y="229"/>
                        </a:lnTo>
                        <a:lnTo>
                          <a:pt x="63" y="285"/>
                        </a:lnTo>
                        <a:lnTo>
                          <a:pt x="45" y="339"/>
                        </a:lnTo>
                        <a:lnTo>
                          <a:pt x="24" y="389"/>
                        </a:lnTo>
                        <a:lnTo>
                          <a:pt x="0" y="436"/>
                        </a:lnTo>
                        <a:lnTo>
                          <a:pt x="42" y="461"/>
                        </a:lnTo>
                        <a:lnTo>
                          <a:pt x="68" y="409"/>
                        </a:lnTo>
                        <a:lnTo>
                          <a:pt x="91" y="355"/>
                        </a:lnTo>
                        <a:lnTo>
                          <a:pt x="111" y="298"/>
                        </a:lnTo>
                        <a:lnTo>
                          <a:pt x="127" y="241"/>
                        </a:lnTo>
                        <a:lnTo>
                          <a:pt x="139" y="180"/>
                        </a:lnTo>
                        <a:lnTo>
                          <a:pt x="150" y="121"/>
                        </a:lnTo>
                        <a:lnTo>
                          <a:pt x="159" y="61"/>
                        </a:lnTo>
                        <a:lnTo>
                          <a:pt x="165" y="3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4" name="Freeform 80">
                    <a:extLst>
                      <a:ext uri="{FF2B5EF4-FFF2-40B4-BE49-F238E27FC236}">
                        <a16:creationId xmlns:a16="http://schemas.microsoft.com/office/drawing/2014/main" id="{4E4CF1BC-E80A-491B-A57D-13565401D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4" y="2548"/>
                    <a:ext cx="20" cy="55"/>
                  </a:xfrm>
                  <a:custGeom>
                    <a:avLst/>
                    <a:gdLst>
                      <a:gd name="T0" fmla="*/ 0 w 121"/>
                      <a:gd name="T1" fmla="*/ 0 h 334"/>
                      <a:gd name="T2" fmla="*/ 0 w 121"/>
                      <a:gd name="T3" fmla="*/ 0 h 334"/>
                      <a:gd name="T4" fmla="*/ 0 w 121"/>
                      <a:gd name="T5" fmla="*/ 0 h 334"/>
                      <a:gd name="T6" fmla="*/ 0 w 121"/>
                      <a:gd name="T7" fmla="*/ 0 h 334"/>
                      <a:gd name="T8" fmla="*/ 0 w 121"/>
                      <a:gd name="T9" fmla="*/ 0 h 334"/>
                      <a:gd name="T10" fmla="*/ 0 w 121"/>
                      <a:gd name="T11" fmla="*/ 0 h 334"/>
                      <a:gd name="T12" fmla="*/ 0 w 121"/>
                      <a:gd name="T13" fmla="*/ 0 h 334"/>
                      <a:gd name="T14" fmla="*/ 0 w 121"/>
                      <a:gd name="T15" fmla="*/ 0 h 334"/>
                      <a:gd name="T16" fmla="*/ 0 w 121"/>
                      <a:gd name="T17" fmla="*/ 0 h 334"/>
                      <a:gd name="T18" fmla="*/ 0 w 121"/>
                      <a:gd name="T19" fmla="*/ 0 h 334"/>
                      <a:gd name="T20" fmla="*/ 0 w 121"/>
                      <a:gd name="T21" fmla="*/ 0 h 334"/>
                      <a:gd name="T22" fmla="*/ 0 w 121"/>
                      <a:gd name="T23" fmla="*/ 0 h 334"/>
                      <a:gd name="T24" fmla="*/ 0 w 121"/>
                      <a:gd name="T25" fmla="*/ 0 h 334"/>
                      <a:gd name="T26" fmla="*/ 0 w 121"/>
                      <a:gd name="T27" fmla="*/ 0 h 334"/>
                      <a:gd name="T28" fmla="*/ 0 w 121"/>
                      <a:gd name="T29" fmla="*/ 0 h 334"/>
                      <a:gd name="T30" fmla="*/ 0 w 121"/>
                      <a:gd name="T31" fmla="*/ 0 h 334"/>
                      <a:gd name="T32" fmla="*/ 0 w 121"/>
                      <a:gd name="T33" fmla="*/ 0 h 334"/>
                      <a:gd name="T34" fmla="*/ 0 w 121"/>
                      <a:gd name="T35" fmla="*/ 0 h 334"/>
                      <a:gd name="T36" fmla="*/ 0 w 121"/>
                      <a:gd name="T37" fmla="*/ 0 h 33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21"/>
                      <a:gd name="T58" fmla="*/ 0 h 334"/>
                      <a:gd name="T59" fmla="*/ 121 w 121"/>
                      <a:gd name="T60" fmla="*/ 334 h 33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21" h="334">
                        <a:moveTo>
                          <a:pt x="0" y="23"/>
                        </a:moveTo>
                        <a:lnTo>
                          <a:pt x="19" y="62"/>
                        </a:lnTo>
                        <a:lnTo>
                          <a:pt x="34" y="102"/>
                        </a:lnTo>
                        <a:lnTo>
                          <a:pt x="48" y="140"/>
                        </a:lnTo>
                        <a:lnTo>
                          <a:pt x="59" y="177"/>
                        </a:lnTo>
                        <a:lnTo>
                          <a:pt x="66" y="215"/>
                        </a:lnTo>
                        <a:lnTo>
                          <a:pt x="70" y="253"/>
                        </a:lnTo>
                        <a:lnTo>
                          <a:pt x="72" y="291"/>
                        </a:lnTo>
                        <a:lnTo>
                          <a:pt x="70" y="331"/>
                        </a:lnTo>
                        <a:lnTo>
                          <a:pt x="120" y="334"/>
                        </a:lnTo>
                        <a:lnTo>
                          <a:pt x="121" y="291"/>
                        </a:lnTo>
                        <a:lnTo>
                          <a:pt x="120" y="250"/>
                        </a:lnTo>
                        <a:lnTo>
                          <a:pt x="115" y="208"/>
                        </a:lnTo>
                        <a:lnTo>
                          <a:pt x="106" y="167"/>
                        </a:lnTo>
                        <a:lnTo>
                          <a:pt x="95" y="125"/>
                        </a:lnTo>
                        <a:lnTo>
                          <a:pt x="82" y="85"/>
                        </a:lnTo>
                        <a:lnTo>
                          <a:pt x="63" y="43"/>
                        </a:lnTo>
                        <a:lnTo>
                          <a:pt x="45" y="0"/>
                        </a:lnTo>
                        <a:lnTo>
                          <a:pt x="0" y="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5" name="Freeform 81">
                    <a:extLst>
                      <a:ext uri="{FF2B5EF4-FFF2-40B4-BE49-F238E27FC236}">
                        <a16:creationId xmlns:a16="http://schemas.microsoft.com/office/drawing/2014/main" id="{CAD99DA4-5F0E-4EED-A030-B7370CC0C6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6" y="2599"/>
                    <a:ext cx="8" cy="6"/>
                  </a:xfrm>
                  <a:custGeom>
                    <a:avLst/>
                    <a:gdLst>
                      <a:gd name="T0" fmla="*/ 0 w 46"/>
                      <a:gd name="T1" fmla="*/ 0 h 36"/>
                      <a:gd name="T2" fmla="*/ 0 w 46"/>
                      <a:gd name="T3" fmla="*/ 0 h 36"/>
                      <a:gd name="T4" fmla="*/ 0 w 46"/>
                      <a:gd name="T5" fmla="*/ 0 h 36"/>
                      <a:gd name="T6" fmla="*/ 0 w 46"/>
                      <a:gd name="T7" fmla="*/ 0 h 36"/>
                      <a:gd name="T8" fmla="*/ 0 w 46"/>
                      <a:gd name="T9" fmla="*/ 0 h 36"/>
                      <a:gd name="T10" fmla="*/ 0 w 46"/>
                      <a:gd name="T11" fmla="*/ 0 h 36"/>
                      <a:gd name="T12" fmla="*/ 0 w 46"/>
                      <a:gd name="T13" fmla="*/ 0 h 36"/>
                      <a:gd name="T14" fmla="*/ 0 w 46"/>
                      <a:gd name="T15" fmla="*/ 0 h 36"/>
                      <a:gd name="T16" fmla="*/ 0 w 46"/>
                      <a:gd name="T17" fmla="*/ 0 h 36"/>
                      <a:gd name="T18" fmla="*/ 0 w 46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36"/>
                      <a:gd name="T32" fmla="*/ 46 w 46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36">
                        <a:moveTo>
                          <a:pt x="46" y="13"/>
                        </a:moveTo>
                        <a:lnTo>
                          <a:pt x="40" y="6"/>
                        </a:lnTo>
                        <a:lnTo>
                          <a:pt x="32" y="1"/>
                        </a:lnTo>
                        <a:lnTo>
                          <a:pt x="23" y="0"/>
                        </a:lnTo>
                        <a:lnTo>
                          <a:pt x="14" y="2"/>
                        </a:lnTo>
                        <a:lnTo>
                          <a:pt x="7" y="9"/>
                        </a:lnTo>
                        <a:lnTo>
                          <a:pt x="2" y="16"/>
                        </a:lnTo>
                        <a:lnTo>
                          <a:pt x="0" y="26"/>
                        </a:lnTo>
                        <a:lnTo>
                          <a:pt x="3" y="36"/>
                        </a:lnTo>
                        <a:lnTo>
                          <a:pt x="46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6" name="Freeform 82">
                    <a:extLst>
                      <a:ext uri="{FF2B5EF4-FFF2-40B4-BE49-F238E27FC236}">
                        <a16:creationId xmlns:a16="http://schemas.microsoft.com/office/drawing/2014/main" id="{FDF2F9C8-721A-4475-8C4B-8AA56EEEFA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726"/>
                    <a:ext cx="6" cy="7"/>
                  </a:xfrm>
                  <a:custGeom>
                    <a:avLst/>
                    <a:gdLst>
                      <a:gd name="T0" fmla="*/ 0 w 36"/>
                      <a:gd name="T1" fmla="*/ 0 h 46"/>
                      <a:gd name="T2" fmla="*/ 0 w 36"/>
                      <a:gd name="T3" fmla="*/ 0 h 46"/>
                      <a:gd name="T4" fmla="*/ 0 w 36"/>
                      <a:gd name="T5" fmla="*/ 0 h 46"/>
                      <a:gd name="T6" fmla="*/ 0 w 36"/>
                      <a:gd name="T7" fmla="*/ 0 h 46"/>
                      <a:gd name="T8" fmla="*/ 0 w 36"/>
                      <a:gd name="T9" fmla="*/ 0 h 46"/>
                      <a:gd name="T10" fmla="*/ 0 w 36"/>
                      <a:gd name="T11" fmla="*/ 0 h 46"/>
                      <a:gd name="T12" fmla="*/ 0 w 36"/>
                      <a:gd name="T13" fmla="*/ 0 h 46"/>
                      <a:gd name="T14" fmla="*/ 0 w 36"/>
                      <a:gd name="T15" fmla="*/ 0 h 46"/>
                      <a:gd name="T16" fmla="*/ 0 w 36"/>
                      <a:gd name="T17" fmla="*/ 0 h 46"/>
                      <a:gd name="T18" fmla="*/ 0 w 36"/>
                      <a:gd name="T19" fmla="*/ 0 h 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6"/>
                      <a:gd name="T31" fmla="*/ 0 h 46"/>
                      <a:gd name="T32" fmla="*/ 36 w 36"/>
                      <a:gd name="T33" fmla="*/ 46 h 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6" h="46">
                        <a:moveTo>
                          <a:pt x="13" y="0"/>
                        </a:moveTo>
                        <a:lnTo>
                          <a:pt x="4" y="7"/>
                        </a:lnTo>
                        <a:lnTo>
                          <a:pt x="0" y="15"/>
                        </a:lnTo>
                        <a:lnTo>
                          <a:pt x="0" y="24"/>
                        </a:lnTo>
                        <a:lnTo>
                          <a:pt x="4" y="33"/>
                        </a:lnTo>
                        <a:lnTo>
                          <a:pt x="9" y="41"/>
                        </a:lnTo>
                        <a:lnTo>
                          <a:pt x="17" y="44"/>
                        </a:lnTo>
                        <a:lnTo>
                          <a:pt x="26" y="46"/>
                        </a:lnTo>
                        <a:lnTo>
                          <a:pt x="36" y="43"/>
                        </a:lnTo>
                        <a:lnTo>
                          <a:pt x="1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7" name="Freeform 83">
                    <a:extLst>
                      <a:ext uri="{FF2B5EF4-FFF2-40B4-BE49-F238E27FC236}">
                        <a16:creationId xmlns:a16="http://schemas.microsoft.com/office/drawing/2014/main" id="{F8D44AAB-4D0D-4415-86F4-5921371FA1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6" y="2704"/>
                    <a:ext cx="24" cy="29"/>
                  </a:xfrm>
                  <a:custGeom>
                    <a:avLst/>
                    <a:gdLst>
                      <a:gd name="T0" fmla="*/ 0 w 143"/>
                      <a:gd name="T1" fmla="*/ 0 h 175"/>
                      <a:gd name="T2" fmla="*/ 0 w 143"/>
                      <a:gd name="T3" fmla="*/ 0 h 175"/>
                      <a:gd name="T4" fmla="*/ 0 w 143"/>
                      <a:gd name="T5" fmla="*/ 0 h 175"/>
                      <a:gd name="T6" fmla="*/ 0 w 143"/>
                      <a:gd name="T7" fmla="*/ 0 h 175"/>
                      <a:gd name="T8" fmla="*/ 0 w 143"/>
                      <a:gd name="T9" fmla="*/ 0 h 175"/>
                      <a:gd name="T10" fmla="*/ 0 w 143"/>
                      <a:gd name="T11" fmla="*/ 0 h 175"/>
                      <a:gd name="T12" fmla="*/ 0 w 143"/>
                      <a:gd name="T13" fmla="*/ 0 h 175"/>
                      <a:gd name="T14" fmla="*/ 0 w 143"/>
                      <a:gd name="T15" fmla="*/ 0 h 175"/>
                      <a:gd name="T16" fmla="*/ 0 w 143"/>
                      <a:gd name="T17" fmla="*/ 0 h 175"/>
                      <a:gd name="T18" fmla="*/ 0 w 143"/>
                      <a:gd name="T19" fmla="*/ 0 h 175"/>
                      <a:gd name="T20" fmla="*/ 0 w 143"/>
                      <a:gd name="T21" fmla="*/ 0 h 175"/>
                      <a:gd name="T22" fmla="*/ 0 w 143"/>
                      <a:gd name="T23" fmla="*/ 0 h 175"/>
                      <a:gd name="T24" fmla="*/ 0 w 143"/>
                      <a:gd name="T25" fmla="*/ 0 h 175"/>
                      <a:gd name="T26" fmla="*/ 0 w 143"/>
                      <a:gd name="T27" fmla="*/ 0 h 175"/>
                      <a:gd name="T28" fmla="*/ 0 w 143"/>
                      <a:gd name="T29" fmla="*/ 0 h 175"/>
                      <a:gd name="T30" fmla="*/ 0 w 143"/>
                      <a:gd name="T31" fmla="*/ 0 h 175"/>
                      <a:gd name="T32" fmla="*/ 0 w 143"/>
                      <a:gd name="T33" fmla="*/ 0 h 175"/>
                      <a:gd name="T34" fmla="*/ 0 w 143"/>
                      <a:gd name="T35" fmla="*/ 0 h 175"/>
                      <a:gd name="T36" fmla="*/ 0 w 143"/>
                      <a:gd name="T37" fmla="*/ 0 h 17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3"/>
                      <a:gd name="T58" fmla="*/ 0 h 175"/>
                      <a:gd name="T59" fmla="*/ 143 w 143"/>
                      <a:gd name="T60" fmla="*/ 175 h 17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3" h="175">
                        <a:moveTo>
                          <a:pt x="97" y="0"/>
                        </a:moveTo>
                        <a:lnTo>
                          <a:pt x="91" y="18"/>
                        </a:lnTo>
                        <a:lnTo>
                          <a:pt x="83" y="36"/>
                        </a:lnTo>
                        <a:lnTo>
                          <a:pt x="75" y="54"/>
                        </a:lnTo>
                        <a:lnTo>
                          <a:pt x="64" y="72"/>
                        </a:lnTo>
                        <a:lnTo>
                          <a:pt x="51" y="90"/>
                        </a:lnTo>
                        <a:lnTo>
                          <a:pt x="37" y="104"/>
                        </a:lnTo>
                        <a:lnTo>
                          <a:pt x="19" y="119"/>
                        </a:lnTo>
                        <a:lnTo>
                          <a:pt x="0" y="132"/>
                        </a:lnTo>
                        <a:lnTo>
                          <a:pt x="23" y="175"/>
                        </a:lnTo>
                        <a:lnTo>
                          <a:pt x="48" y="158"/>
                        </a:lnTo>
                        <a:lnTo>
                          <a:pt x="70" y="140"/>
                        </a:lnTo>
                        <a:lnTo>
                          <a:pt x="88" y="120"/>
                        </a:lnTo>
                        <a:lnTo>
                          <a:pt x="104" y="100"/>
                        </a:lnTo>
                        <a:lnTo>
                          <a:pt x="118" y="78"/>
                        </a:lnTo>
                        <a:lnTo>
                          <a:pt x="128" y="57"/>
                        </a:lnTo>
                        <a:lnTo>
                          <a:pt x="137" y="36"/>
                        </a:lnTo>
                        <a:lnTo>
                          <a:pt x="143" y="14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8" name="Freeform 84">
                    <a:extLst>
                      <a:ext uri="{FF2B5EF4-FFF2-40B4-BE49-F238E27FC236}">
                        <a16:creationId xmlns:a16="http://schemas.microsoft.com/office/drawing/2014/main" id="{FB8ADA8B-09ED-42D5-B90E-A8472A0427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2" y="2664"/>
                    <a:ext cx="14" cy="42"/>
                  </a:xfrm>
                  <a:custGeom>
                    <a:avLst/>
                    <a:gdLst>
                      <a:gd name="T0" fmla="*/ 0 w 85"/>
                      <a:gd name="T1" fmla="*/ 0 h 251"/>
                      <a:gd name="T2" fmla="*/ 0 w 85"/>
                      <a:gd name="T3" fmla="*/ 0 h 251"/>
                      <a:gd name="T4" fmla="*/ 0 w 85"/>
                      <a:gd name="T5" fmla="*/ 0 h 251"/>
                      <a:gd name="T6" fmla="*/ 0 w 85"/>
                      <a:gd name="T7" fmla="*/ 0 h 251"/>
                      <a:gd name="T8" fmla="*/ 0 w 85"/>
                      <a:gd name="T9" fmla="*/ 0 h 251"/>
                      <a:gd name="T10" fmla="*/ 0 w 85"/>
                      <a:gd name="T11" fmla="*/ 0 h 251"/>
                      <a:gd name="T12" fmla="*/ 0 w 85"/>
                      <a:gd name="T13" fmla="*/ 0 h 251"/>
                      <a:gd name="T14" fmla="*/ 0 w 85"/>
                      <a:gd name="T15" fmla="*/ 0 h 251"/>
                      <a:gd name="T16" fmla="*/ 0 w 85"/>
                      <a:gd name="T17" fmla="*/ 0 h 251"/>
                      <a:gd name="T18" fmla="*/ 0 w 85"/>
                      <a:gd name="T19" fmla="*/ 0 h 251"/>
                      <a:gd name="T20" fmla="*/ 0 w 85"/>
                      <a:gd name="T21" fmla="*/ 0 h 251"/>
                      <a:gd name="T22" fmla="*/ 0 w 85"/>
                      <a:gd name="T23" fmla="*/ 0 h 251"/>
                      <a:gd name="T24" fmla="*/ 0 w 85"/>
                      <a:gd name="T25" fmla="*/ 0 h 251"/>
                      <a:gd name="T26" fmla="*/ 0 w 85"/>
                      <a:gd name="T27" fmla="*/ 0 h 251"/>
                      <a:gd name="T28" fmla="*/ 0 w 85"/>
                      <a:gd name="T29" fmla="*/ 0 h 251"/>
                      <a:gd name="T30" fmla="*/ 0 w 85"/>
                      <a:gd name="T31" fmla="*/ 0 h 251"/>
                      <a:gd name="T32" fmla="*/ 0 w 85"/>
                      <a:gd name="T33" fmla="*/ 0 h 251"/>
                      <a:gd name="T34" fmla="*/ 0 w 85"/>
                      <a:gd name="T35" fmla="*/ 0 h 251"/>
                      <a:gd name="T36" fmla="*/ 0 w 85"/>
                      <a:gd name="T37" fmla="*/ 0 h 25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"/>
                      <a:gd name="T58" fmla="*/ 0 h 251"/>
                      <a:gd name="T59" fmla="*/ 85 w 85"/>
                      <a:gd name="T60" fmla="*/ 251 h 25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" h="251">
                        <a:moveTo>
                          <a:pt x="36" y="0"/>
                        </a:moveTo>
                        <a:lnTo>
                          <a:pt x="28" y="34"/>
                        </a:lnTo>
                        <a:lnTo>
                          <a:pt x="23" y="65"/>
                        </a:lnTo>
                        <a:lnTo>
                          <a:pt x="21" y="95"/>
                        </a:lnTo>
                        <a:lnTo>
                          <a:pt x="18" y="123"/>
                        </a:lnTo>
                        <a:lnTo>
                          <a:pt x="16" y="153"/>
                        </a:lnTo>
                        <a:lnTo>
                          <a:pt x="13" y="180"/>
                        </a:lnTo>
                        <a:lnTo>
                          <a:pt x="8" y="208"/>
                        </a:lnTo>
                        <a:lnTo>
                          <a:pt x="0" y="237"/>
                        </a:lnTo>
                        <a:lnTo>
                          <a:pt x="46" y="251"/>
                        </a:lnTo>
                        <a:lnTo>
                          <a:pt x="55" y="219"/>
                        </a:lnTo>
                        <a:lnTo>
                          <a:pt x="63" y="186"/>
                        </a:lnTo>
                        <a:lnTo>
                          <a:pt x="65" y="156"/>
                        </a:lnTo>
                        <a:lnTo>
                          <a:pt x="68" y="127"/>
                        </a:lnTo>
                        <a:lnTo>
                          <a:pt x="70" y="99"/>
                        </a:lnTo>
                        <a:lnTo>
                          <a:pt x="72" y="71"/>
                        </a:lnTo>
                        <a:lnTo>
                          <a:pt x="77" y="41"/>
                        </a:lnTo>
                        <a:lnTo>
                          <a:pt x="85" y="13"/>
                        </a:lnTo>
                        <a:lnTo>
                          <a:pt x="3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9" name="Freeform 85">
                    <a:extLst>
                      <a:ext uri="{FF2B5EF4-FFF2-40B4-BE49-F238E27FC236}">
                        <a16:creationId xmlns:a16="http://schemas.microsoft.com/office/drawing/2014/main" id="{A42329F3-7544-4FD3-9F6D-235269115A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8" y="2648"/>
                    <a:ext cx="19" cy="18"/>
                  </a:xfrm>
                  <a:custGeom>
                    <a:avLst/>
                    <a:gdLst>
                      <a:gd name="T0" fmla="*/ 0 w 114"/>
                      <a:gd name="T1" fmla="*/ 0 h 112"/>
                      <a:gd name="T2" fmla="*/ 0 w 114"/>
                      <a:gd name="T3" fmla="*/ 0 h 112"/>
                      <a:gd name="T4" fmla="*/ 0 w 114"/>
                      <a:gd name="T5" fmla="*/ 0 h 112"/>
                      <a:gd name="T6" fmla="*/ 0 w 114"/>
                      <a:gd name="T7" fmla="*/ 0 h 112"/>
                      <a:gd name="T8" fmla="*/ 0 w 114"/>
                      <a:gd name="T9" fmla="*/ 0 h 112"/>
                      <a:gd name="T10" fmla="*/ 0 w 114"/>
                      <a:gd name="T11" fmla="*/ 0 h 112"/>
                      <a:gd name="T12" fmla="*/ 0 w 114"/>
                      <a:gd name="T13" fmla="*/ 0 h 112"/>
                      <a:gd name="T14" fmla="*/ 0 w 114"/>
                      <a:gd name="T15" fmla="*/ 0 h 112"/>
                      <a:gd name="T16" fmla="*/ 0 w 114"/>
                      <a:gd name="T17" fmla="*/ 0 h 112"/>
                      <a:gd name="T18" fmla="*/ 0 w 114"/>
                      <a:gd name="T19" fmla="*/ 0 h 112"/>
                      <a:gd name="T20" fmla="*/ 0 w 114"/>
                      <a:gd name="T21" fmla="*/ 0 h 112"/>
                      <a:gd name="T22" fmla="*/ 0 w 114"/>
                      <a:gd name="T23" fmla="*/ 0 h 112"/>
                      <a:gd name="T24" fmla="*/ 0 w 114"/>
                      <a:gd name="T25" fmla="*/ 0 h 112"/>
                      <a:gd name="T26" fmla="*/ 0 w 114"/>
                      <a:gd name="T27" fmla="*/ 0 h 112"/>
                      <a:gd name="T28" fmla="*/ 0 w 114"/>
                      <a:gd name="T29" fmla="*/ 0 h 112"/>
                      <a:gd name="T30" fmla="*/ 0 w 114"/>
                      <a:gd name="T31" fmla="*/ 0 h 112"/>
                      <a:gd name="T32" fmla="*/ 0 w 114"/>
                      <a:gd name="T33" fmla="*/ 0 h 112"/>
                      <a:gd name="T34" fmla="*/ 0 w 114"/>
                      <a:gd name="T35" fmla="*/ 0 h 112"/>
                      <a:gd name="T36" fmla="*/ 0 w 114"/>
                      <a:gd name="T37" fmla="*/ 0 h 11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112"/>
                      <a:gd name="T59" fmla="*/ 114 w 114"/>
                      <a:gd name="T60" fmla="*/ 112 h 11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112">
                        <a:moveTo>
                          <a:pt x="99" y="0"/>
                        </a:moveTo>
                        <a:lnTo>
                          <a:pt x="78" y="8"/>
                        </a:lnTo>
                        <a:lnTo>
                          <a:pt x="60" y="18"/>
                        </a:lnTo>
                        <a:lnTo>
                          <a:pt x="44" y="28"/>
                        </a:lnTo>
                        <a:lnTo>
                          <a:pt x="31" y="42"/>
                        </a:lnTo>
                        <a:lnTo>
                          <a:pt x="19" y="55"/>
                        </a:lnTo>
                        <a:lnTo>
                          <a:pt x="11" y="69"/>
                        </a:lnTo>
                        <a:lnTo>
                          <a:pt x="6" y="83"/>
                        </a:lnTo>
                        <a:lnTo>
                          <a:pt x="0" y="99"/>
                        </a:lnTo>
                        <a:lnTo>
                          <a:pt x="49" y="112"/>
                        </a:lnTo>
                        <a:lnTo>
                          <a:pt x="52" y="101"/>
                        </a:lnTo>
                        <a:lnTo>
                          <a:pt x="55" y="91"/>
                        </a:lnTo>
                        <a:lnTo>
                          <a:pt x="61" y="82"/>
                        </a:lnTo>
                        <a:lnTo>
                          <a:pt x="66" y="74"/>
                        </a:lnTo>
                        <a:lnTo>
                          <a:pt x="74" y="66"/>
                        </a:lnTo>
                        <a:lnTo>
                          <a:pt x="84" y="61"/>
                        </a:lnTo>
                        <a:lnTo>
                          <a:pt x="98" y="53"/>
                        </a:lnTo>
                        <a:lnTo>
                          <a:pt x="114" y="47"/>
                        </a:lnTo>
                        <a:lnTo>
                          <a:pt x="9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0" name="Freeform 86">
                    <a:extLst>
                      <a:ext uri="{FF2B5EF4-FFF2-40B4-BE49-F238E27FC236}">
                        <a16:creationId xmlns:a16="http://schemas.microsoft.com/office/drawing/2014/main" id="{2FC538DB-40F0-492B-B4D7-4D00255AFD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1" y="2661"/>
                    <a:ext cx="5" cy="8"/>
                  </a:xfrm>
                  <a:custGeom>
                    <a:avLst/>
                    <a:gdLst>
                      <a:gd name="T0" fmla="*/ 0 w 33"/>
                      <a:gd name="T1" fmla="*/ 0 h 50"/>
                      <a:gd name="T2" fmla="*/ 0 w 33"/>
                      <a:gd name="T3" fmla="*/ 0 h 50"/>
                      <a:gd name="T4" fmla="*/ 0 w 33"/>
                      <a:gd name="T5" fmla="*/ 0 h 50"/>
                      <a:gd name="T6" fmla="*/ 0 w 33"/>
                      <a:gd name="T7" fmla="*/ 0 h 50"/>
                      <a:gd name="T8" fmla="*/ 0 w 33"/>
                      <a:gd name="T9" fmla="*/ 0 h 50"/>
                      <a:gd name="T10" fmla="*/ 0 w 33"/>
                      <a:gd name="T11" fmla="*/ 0 h 50"/>
                      <a:gd name="T12" fmla="*/ 0 w 33"/>
                      <a:gd name="T13" fmla="*/ 0 h 50"/>
                      <a:gd name="T14" fmla="*/ 0 w 33"/>
                      <a:gd name="T15" fmla="*/ 0 h 50"/>
                      <a:gd name="T16" fmla="*/ 0 w 33"/>
                      <a:gd name="T17" fmla="*/ 0 h 50"/>
                      <a:gd name="T18" fmla="*/ 0 w 33"/>
                      <a:gd name="T19" fmla="*/ 0 h 5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50"/>
                      <a:gd name="T32" fmla="*/ 33 w 33"/>
                      <a:gd name="T33" fmla="*/ 50 h 5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50">
                        <a:moveTo>
                          <a:pt x="15" y="50"/>
                        </a:moveTo>
                        <a:lnTo>
                          <a:pt x="25" y="45"/>
                        </a:lnTo>
                        <a:lnTo>
                          <a:pt x="30" y="36"/>
                        </a:lnTo>
                        <a:lnTo>
                          <a:pt x="33" y="28"/>
                        </a:lnTo>
                        <a:lnTo>
                          <a:pt x="32" y="18"/>
                        </a:lnTo>
                        <a:lnTo>
                          <a:pt x="27" y="10"/>
                        </a:lnTo>
                        <a:lnTo>
                          <a:pt x="20" y="3"/>
                        </a:lnTo>
                        <a:lnTo>
                          <a:pt x="10" y="0"/>
                        </a:lnTo>
                        <a:lnTo>
                          <a:pt x="0" y="2"/>
                        </a:lnTo>
                        <a:lnTo>
                          <a:pt x="15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1" name="Freeform 87">
                    <a:extLst>
                      <a:ext uri="{FF2B5EF4-FFF2-40B4-BE49-F238E27FC236}">
                        <a16:creationId xmlns:a16="http://schemas.microsoft.com/office/drawing/2014/main" id="{DA3CA026-3789-40B8-80BD-29E939E230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6" y="2794"/>
                    <a:ext cx="6" cy="8"/>
                  </a:xfrm>
                  <a:custGeom>
                    <a:avLst/>
                    <a:gdLst>
                      <a:gd name="T0" fmla="*/ 0 w 33"/>
                      <a:gd name="T1" fmla="*/ 0 h 48"/>
                      <a:gd name="T2" fmla="*/ 0 w 33"/>
                      <a:gd name="T3" fmla="*/ 0 h 48"/>
                      <a:gd name="T4" fmla="*/ 0 w 33"/>
                      <a:gd name="T5" fmla="*/ 0 h 48"/>
                      <a:gd name="T6" fmla="*/ 0 w 33"/>
                      <a:gd name="T7" fmla="*/ 0 h 48"/>
                      <a:gd name="T8" fmla="*/ 0 w 33"/>
                      <a:gd name="T9" fmla="*/ 0 h 48"/>
                      <a:gd name="T10" fmla="*/ 0 w 33"/>
                      <a:gd name="T11" fmla="*/ 0 h 48"/>
                      <a:gd name="T12" fmla="*/ 0 w 33"/>
                      <a:gd name="T13" fmla="*/ 0 h 48"/>
                      <a:gd name="T14" fmla="*/ 0 w 33"/>
                      <a:gd name="T15" fmla="*/ 0 h 48"/>
                      <a:gd name="T16" fmla="*/ 0 w 33"/>
                      <a:gd name="T17" fmla="*/ 0 h 48"/>
                      <a:gd name="T18" fmla="*/ 0 w 33"/>
                      <a:gd name="T19" fmla="*/ 0 h 4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48"/>
                      <a:gd name="T32" fmla="*/ 33 w 33"/>
                      <a:gd name="T33" fmla="*/ 48 h 4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48">
                        <a:moveTo>
                          <a:pt x="17" y="0"/>
                        </a:moveTo>
                        <a:lnTo>
                          <a:pt x="8" y="6"/>
                        </a:lnTo>
                        <a:lnTo>
                          <a:pt x="2" y="12"/>
                        </a:lnTo>
                        <a:lnTo>
                          <a:pt x="0" y="23"/>
                        </a:lnTo>
                        <a:lnTo>
                          <a:pt x="1" y="31"/>
                        </a:lnTo>
                        <a:lnTo>
                          <a:pt x="6" y="39"/>
                        </a:lnTo>
                        <a:lnTo>
                          <a:pt x="12" y="45"/>
                        </a:lnTo>
                        <a:lnTo>
                          <a:pt x="21" y="48"/>
                        </a:lnTo>
                        <a:lnTo>
                          <a:pt x="33" y="46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2" name="Freeform 88">
                    <a:extLst>
                      <a:ext uri="{FF2B5EF4-FFF2-40B4-BE49-F238E27FC236}">
                        <a16:creationId xmlns:a16="http://schemas.microsoft.com/office/drawing/2014/main" id="{D12CF0E5-4097-4D78-990F-8FC87E8548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9" y="2771"/>
                    <a:ext cx="25" cy="31"/>
                  </a:xfrm>
                  <a:custGeom>
                    <a:avLst/>
                    <a:gdLst>
                      <a:gd name="T0" fmla="*/ 0 w 153"/>
                      <a:gd name="T1" fmla="*/ 0 h 183"/>
                      <a:gd name="T2" fmla="*/ 0 w 153"/>
                      <a:gd name="T3" fmla="*/ 0 h 183"/>
                      <a:gd name="T4" fmla="*/ 0 w 153"/>
                      <a:gd name="T5" fmla="*/ 0 h 183"/>
                      <a:gd name="T6" fmla="*/ 0 w 153"/>
                      <a:gd name="T7" fmla="*/ 0 h 183"/>
                      <a:gd name="T8" fmla="*/ 0 w 153"/>
                      <a:gd name="T9" fmla="*/ 0 h 183"/>
                      <a:gd name="T10" fmla="*/ 0 w 153"/>
                      <a:gd name="T11" fmla="*/ 0 h 183"/>
                      <a:gd name="T12" fmla="*/ 0 w 153"/>
                      <a:gd name="T13" fmla="*/ 0 h 183"/>
                      <a:gd name="T14" fmla="*/ 0 w 153"/>
                      <a:gd name="T15" fmla="*/ 0 h 183"/>
                      <a:gd name="T16" fmla="*/ 0 w 153"/>
                      <a:gd name="T17" fmla="*/ 0 h 183"/>
                      <a:gd name="T18" fmla="*/ 0 w 153"/>
                      <a:gd name="T19" fmla="*/ 0 h 183"/>
                      <a:gd name="T20" fmla="*/ 0 w 153"/>
                      <a:gd name="T21" fmla="*/ 0 h 183"/>
                      <a:gd name="T22" fmla="*/ 0 w 153"/>
                      <a:gd name="T23" fmla="*/ 0 h 183"/>
                      <a:gd name="T24" fmla="*/ 0 w 153"/>
                      <a:gd name="T25" fmla="*/ 0 h 183"/>
                      <a:gd name="T26" fmla="*/ 0 w 153"/>
                      <a:gd name="T27" fmla="*/ 0 h 183"/>
                      <a:gd name="T28" fmla="*/ 0 w 153"/>
                      <a:gd name="T29" fmla="*/ 0 h 183"/>
                      <a:gd name="T30" fmla="*/ 0 w 153"/>
                      <a:gd name="T31" fmla="*/ 0 h 183"/>
                      <a:gd name="T32" fmla="*/ 0 w 153"/>
                      <a:gd name="T33" fmla="*/ 0 h 183"/>
                      <a:gd name="T34" fmla="*/ 0 w 153"/>
                      <a:gd name="T35" fmla="*/ 0 h 183"/>
                      <a:gd name="T36" fmla="*/ 0 w 153"/>
                      <a:gd name="T37" fmla="*/ 0 h 183"/>
                      <a:gd name="T38" fmla="*/ 0 w 153"/>
                      <a:gd name="T39" fmla="*/ 0 h 183"/>
                      <a:gd name="T40" fmla="*/ 0 w 153"/>
                      <a:gd name="T41" fmla="*/ 0 h 183"/>
                      <a:gd name="T42" fmla="*/ 0 w 153"/>
                      <a:gd name="T43" fmla="*/ 0 h 183"/>
                      <a:gd name="T44" fmla="*/ 0 w 153"/>
                      <a:gd name="T45" fmla="*/ 0 h 183"/>
                      <a:gd name="T46" fmla="*/ 0 w 153"/>
                      <a:gd name="T47" fmla="*/ 0 h 183"/>
                      <a:gd name="T48" fmla="*/ 0 w 153"/>
                      <a:gd name="T49" fmla="*/ 0 h 183"/>
                      <a:gd name="T50" fmla="*/ 0 w 153"/>
                      <a:gd name="T51" fmla="*/ 0 h 183"/>
                      <a:gd name="T52" fmla="*/ 0 w 153"/>
                      <a:gd name="T53" fmla="*/ 0 h 183"/>
                      <a:gd name="T54" fmla="*/ 0 w 153"/>
                      <a:gd name="T55" fmla="*/ 0 h 183"/>
                      <a:gd name="T56" fmla="*/ 0 w 153"/>
                      <a:gd name="T57" fmla="*/ 0 h 183"/>
                      <a:gd name="T58" fmla="*/ 0 w 153"/>
                      <a:gd name="T59" fmla="*/ 0 h 183"/>
                      <a:gd name="T60" fmla="*/ 0 w 153"/>
                      <a:gd name="T61" fmla="*/ 0 h 183"/>
                      <a:gd name="T62" fmla="*/ 0 w 153"/>
                      <a:gd name="T63" fmla="*/ 0 h 183"/>
                      <a:gd name="T64" fmla="*/ 0 w 153"/>
                      <a:gd name="T65" fmla="*/ 0 h 183"/>
                      <a:gd name="T66" fmla="*/ 0 w 153"/>
                      <a:gd name="T67" fmla="*/ 0 h 183"/>
                      <a:gd name="T68" fmla="*/ 0 w 153"/>
                      <a:gd name="T69" fmla="*/ 0 h 18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53"/>
                      <a:gd name="T106" fmla="*/ 0 h 183"/>
                      <a:gd name="T107" fmla="*/ 153 w 153"/>
                      <a:gd name="T108" fmla="*/ 183 h 18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53" h="183">
                        <a:moveTo>
                          <a:pt x="137" y="0"/>
                        </a:moveTo>
                        <a:lnTo>
                          <a:pt x="119" y="7"/>
                        </a:lnTo>
                        <a:lnTo>
                          <a:pt x="106" y="16"/>
                        </a:lnTo>
                        <a:lnTo>
                          <a:pt x="93" y="25"/>
                        </a:lnTo>
                        <a:lnTo>
                          <a:pt x="82" y="36"/>
                        </a:lnTo>
                        <a:lnTo>
                          <a:pt x="73" y="48"/>
                        </a:lnTo>
                        <a:lnTo>
                          <a:pt x="66" y="58"/>
                        </a:lnTo>
                        <a:lnTo>
                          <a:pt x="59" y="71"/>
                        </a:lnTo>
                        <a:lnTo>
                          <a:pt x="54" y="81"/>
                        </a:lnTo>
                        <a:lnTo>
                          <a:pt x="48" y="91"/>
                        </a:lnTo>
                        <a:lnTo>
                          <a:pt x="45" y="100"/>
                        </a:lnTo>
                        <a:lnTo>
                          <a:pt x="39" y="107"/>
                        </a:lnTo>
                        <a:lnTo>
                          <a:pt x="34" y="115"/>
                        </a:lnTo>
                        <a:lnTo>
                          <a:pt x="28" y="121"/>
                        </a:lnTo>
                        <a:lnTo>
                          <a:pt x="20" y="127"/>
                        </a:lnTo>
                        <a:lnTo>
                          <a:pt x="12" y="131"/>
                        </a:lnTo>
                        <a:lnTo>
                          <a:pt x="0" y="137"/>
                        </a:lnTo>
                        <a:lnTo>
                          <a:pt x="16" y="183"/>
                        </a:lnTo>
                        <a:lnTo>
                          <a:pt x="33" y="176"/>
                        </a:lnTo>
                        <a:lnTo>
                          <a:pt x="48" y="168"/>
                        </a:lnTo>
                        <a:lnTo>
                          <a:pt x="59" y="157"/>
                        </a:lnTo>
                        <a:lnTo>
                          <a:pt x="71" y="147"/>
                        </a:lnTo>
                        <a:lnTo>
                          <a:pt x="79" y="136"/>
                        </a:lnTo>
                        <a:lnTo>
                          <a:pt x="88" y="125"/>
                        </a:lnTo>
                        <a:lnTo>
                          <a:pt x="93" y="113"/>
                        </a:lnTo>
                        <a:lnTo>
                          <a:pt x="99" y="103"/>
                        </a:lnTo>
                        <a:lnTo>
                          <a:pt x="103" y="92"/>
                        </a:lnTo>
                        <a:lnTo>
                          <a:pt x="109" y="84"/>
                        </a:lnTo>
                        <a:lnTo>
                          <a:pt x="115" y="75"/>
                        </a:lnTo>
                        <a:lnTo>
                          <a:pt x="119" y="69"/>
                        </a:lnTo>
                        <a:lnTo>
                          <a:pt x="126" y="63"/>
                        </a:lnTo>
                        <a:lnTo>
                          <a:pt x="132" y="56"/>
                        </a:lnTo>
                        <a:lnTo>
                          <a:pt x="141" y="52"/>
                        </a:lnTo>
                        <a:lnTo>
                          <a:pt x="153" y="46"/>
                        </a:lnTo>
                        <a:lnTo>
                          <a:pt x="13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3" name="Freeform 89">
                    <a:extLst>
                      <a:ext uri="{FF2B5EF4-FFF2-40B4-BE49-F238E27FC236}">
                        <a16:creationId xmlns:a16="http://schemas.microsoft.com/office/drawing/2014/main" id="{44F19D87-7A79-421B-B9E6-A09B54E814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9" y="2794"/>
                    <a:ext cx="5" cy="8"/>
                  </a:xfrm>
                  <a:custGeom>
                    <a:avLst/>
                    <a:gdLst>
                      <a:gd name="T0" fmla="*/ 0 w 33"/>
                      <a:gd name="T1" fmla="*/ 0 h 47"/>
                      <a:gd name="T2" fmla="*/ 0 w 33"/>
                      <a:gd name="T3" fmla="*/ 0 h 47"/>
                      <a:gd name="T4" fmla="*/ 0 w 33"/>
                      <a:gd name="T5" fmla="*/ 0 h 47"/>
                      <a:gd name="T6" fmla="*/ 0 w 33"/>
                      <a:gd name="T7" fmla="*/ 0 h 47"/>
                      <a:gd name="T8" fmla="*/ 0 w 33"/>
                      <a:gd name="T9" fmla="*/ 0 h 47"/>
                      <a:gd name="T10" fmla="*/ 0 w 33"/>
                      <a:gd name="T11" fmla="*/ 0 h 47"/>
                      <a:gd name="T12" fmla="*/ 0 w 33"/>
                      <a:gd name="T13" fmla="*/ 0 h 47"/>
                      <a:gd name="T14" fmla="*/ 0 w 33"/>
                      <a:gd name="T15" fmla="*/ 0 h 47"/>
                      <a:gd name="T16" fmla="*/ 0 w 33"/>
                      <a:gd name="T17" fmla="*/ 0 h 47"/>
                      <a:gd name="T18" fmla="*/ 0 w 33"/>
                      <a:gd name="T19" fmla="*/ 0 h 4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47"/>
                      <a:gd name="T32" fmla="*/ 33 w 33"/>
                      <a:gd name="T33" fmla="*/ 47 h 4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47">
                        <a:moveTo>
                          <a:pt x="16" y="47"/>
                        </a:moveTo>
                        <a:lnTo>
                          <a:pt x="25" y="43"/>
                        </a:lnTo>
                        <a:lnTo>
                          <a:pt x="30" y="35"/>
                        </a:lnTo>
                        <a:lnTo>
                          <a:pt x="33" y="25"/>
                        </a:lnTo>
                        <a:lnTo>
                          <a:pt x="31" y="17"/>
                        </a:lnTo>
                        <a:lnTo>
                          <a:pt x="27" y="9"/>
                        </a:lnTo>
                        <a:lnTo>
                          <a:pt x="20" y="3"/>
                        </a:lnTo>
                        <a:lnTo>
                          <a:pt x="11" y="0"/>
                        </a:lnTo>
                        <a:lnTo>
                          <a:pt x="0" y="1"/>
                        </a:lnTo>
                        <a:lnTo>
                          <a:pt x="16" y="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4" name="Freeform 90">
                    <a:extLst>
                      <a:ext uri="{FF2B5EF4-FFF2-40B4-BE49-F238E27FC236}">
                        <a16:creationId xmlns:a16="http://schemas.microsoft.com/office/drawing/2014/main" id="{CAFAC07D-C75F-4887-83E9-ED84D86DEF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1" y="2722"/>
                    <a:ext cx="9" cy="4"/>
                  </a:xfrm>
                  <a:custGeom>
                    <a:avLst/>
                    <a:gdLst>
                      <a:gd name="T0" fmla="*/ 0 w 50"/>
                      <a:gd name="T1" fmla="*/ 0 h 25"/>
                      <a:gd name="T2" fmla="*/ 0 w 50"/>
                      <a:gd name="T3" fmla="*/ 0 h 25"/>
                      <a:gd name="T4" fmla="*/ 0 w 50"/>
                      <a:gd name="T5" fmla="*/ 0 h 25"/>
                      <a:gd name="T6" fmla="*/ 0 w 50"/>
                      <a:gd name="T7" fmla="*/ 0 h 25"/>
                      <a:gd name="T8" fmla="*/ 0 w 50"/>
                      <a:gd name="T9" fmla="*/ 0 h 25"/>
                      <a:gd name="T10" fmla="*/ 0 w 50"/>
                      <a:gd name="T11" fmla="*/ 0 h 25"/>
                      <a:gd name="T12" fmla="*/ 0 w 50"/>
                      <a:gd name="T13" fmla="*/ 0 h 25"/>
                      <a:gd name="T14" fmla="*/ 0 w 50"/>
                      <a:gd name="T15" fmla="*/ 0 h 25"/>
                      <a:gd name="T16" fmla="*/ 0 w 50"/>
                      <a:gd name="T17" fmla="*/ 0 h 25"/>
                      <a:gd name="T18" fmla="*/ 0 w 50"/>
                      <a:gd name="T19" fmla="*/ 0 h 2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0"/>
                      <a:gd name="T31" fmla="*/ 0 h 25"/>
                      <a:gd name="T32" fmla="*/ 50 w 50"/>
                      <a:gd name="T33" fmla="*/ 25 h 2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0" h="25">
                        <a:moveTo>
                          <a:pt x="50" y="25"/>
                        </a:moveTo>
                        <a:lnTo>
                          <a:pt x="49" y="15"/>
                        </a:lnTo>
                        <a:lnTo>
                          <a:pt x="43" y="7"/>
                        </a:lnTo>
                        <a:lnTo>
                          <a:pt x="35" y="1"/>
                        </a:lnTo>
                        <a:lnTo>
                          <a:pt x="25" y="0"/>
                        </a:lnTo>
                        <a:lnTo>
                          <a:pt x="16" y="1"/>
                        </a:lnTo>
                        <a:lnTo>
                          <a:pt x="8" y="7"/>
                        </a:lnTo>
                        <a:lnTo>
                          <a:pt x="3" y="15"/>
                        </a:lnTo>
                        <a:lnTo>
                          <a:pt x="0" y="25"/>
                        </a:lnTo>
                        <a:lnTo>
                          <a:pt x="50" y="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5" name="Freeform 91">
                    <a:extLst>
                      <a:ext uri="{FF2B5EF4-FFF2-40B4-BE49-F238E27FC236}">
                        <a16:creationId xmlns:a16="http://schemas.microsoft.com/office/drawing/2014/main" id="{269EEAF0-8B7C-41C5-8157-8A3902953A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1" y="2726"/>
                    <a:ext cx="19" cy="26"/>
                  </a:xfrm>
                  <a:custGeom>
                    <a:avLst/>
                    <a:gdLst>
                      <a:gd name="T0" fmla="*/ 0 w 113"/>
                      <a:gd name="T1" fmla="*/ 0 h 156"/>
                      <a:gd name="T2" fmla="*/ 0 w 113"/>
                      <a:gd name="T3" fmla="*/ 0 h 156"/>
                      <a:gd name="T4" fmla="*/ 0 w 113"/>
                      <a:gd name="T5" fmla="*/ 0 h 156"/>
                      <a:gd name="T6" fmla="*/ 0 w 113"/>
                      <a:gd name="T7" fmla="*/ 0 h 156"/>
                      <a:gd name="T8" fmla="*/ 0 w 113"/>
                      <a:gd name="T9" fmla="*/ 0 h 156"/>
                      <a:gd name="T10" fmla="*/ 0 w 113"/>
                      <a:gd name="T11" fmla="*/ 0 h 156"/>
                      <a:gd name="T12" fmla="*/ 0 w 113"/>
                      <a:gd name="T13" fmla="*/ 0 h 156"/>
                      <a:gd name="T14" fmla="*/ 0 w 113"/>
                      <a:gd name="T15" fmla="*/ 0 h 156"/>
                      <a:gd name="T16" fmla="*/ 0 w 113"/>
                      <a:gd name="T17" fmla="*/ 0 h 156"/>
                      <a:gd name="T18" fmla="*/ 0 w 113"/>
                      <a:gd name="T19" fmla="*/ 0 h 156"/>
                      <a:gd name="T20" fmla="*/ 0 w 113"/>
                      <a:gd name="T21" fmla="*/ 0 h 156"/>
                      <a:gd name="T22" fmla="*/ 0 w 113"/>
                      <a:gd name="T23" fmla="*/ 0 h 156"/>
                      <a:gd name="T24" fmla="*/ 0 w 113"/>
                      <a:gd name="T25" fmla="*/ 0 h 156"/>
                      <a:gd name="T26" fmla="*/ 0 w 113"/>
                      <a:gd name="T27" fmla="*/ 0 h 156"/>
                      <a:gd name="T28" fmla="*/ 0 w 113"/>
                      <a:gd name="T29" fmla="*/ 0 h 156"/>
                      <a:gd name="T30" fmla="*/ 0 w 113"/>
                      <a:gd name="T31" fmla="*/ 0 h 156"/>
                      <a:gd name="T32" fmla="*/ 0 w 113"/>
                      <a:gd name="T33" fmla="*/ 0 h 156"/>
                      <a:gd name="T34" fmla="*/ 0 w 113"/>
                      <a:gd name="T35" fmla="*/ 0 h 156"/>
                      <a:gd name="T36" fmla="*/ 0 w 113"/>
                      <a:gd name="T37" fmla="*/ 0 h 15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156"/>
                      <a:gd name="T59" fmla="*/ 113 w 113"/>
                      <a:gd name="T60" fmla="*/ 156 h 15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156">
                        <a:moveTo>
                          <a:pt x="31" y="156"/>
                        </a:moveTo>
                        <a:lnTo>
                          <a:pt x="46" y="142"/>
                        </a:lnTo>
                        <a:lnTo>
                          <a:pt x="62" y="128"/>
                        </a:lnTo>
                        <a:lnTo>
                          <a:pt x="77" y="111"/>
                        </a:lnTo>
                        <a:lnTo>
                          <a:pt x="88" y="92"/>
                        </a:lnTo>
                        <a:lnTo>
                          <a:pt x="98" y="73"/>
                        </a:lnTo>
                        <a:lnTo>
                          <a:pt x="106" y="49"/>
                        </a:lnTo>
                        <a:lnTo>
                          <a:pt x="112" y="25"/>
                        </a:lnTo>
                        <a:lnTo>
                          <a:pt x="113" y="0"/>
                        </a:lnTo>
                        <a:lnTo>
                          <a:pt x="63" y="0"/>
                        </a:lnTo>
                        <a:lnTo>
                          <a:pt x="62" y="20"/>
                        </a:lnTo>
                        <a:lnTo>
                          <a:pt x="58" y="37"/>
                        </a:lnTo>
                        <a:lnTo>
                          <a:pt x="52" y="54"/>
                        </a:lnTo>
                        <a:lnTo>
                          <a:pt x="45" y="68"/>
                        </a:lnTo>
                        <a:lnTo>
                          <a:pt x="36" y="82"/>
                        </a:lnTo>
                        <a:lnTo>
                          <a:pt x="26" y="94"/>
                        </a:lnTo>
                        <a:lnTo>
                          <a:pt x="14" y="106"/>
                        </a:lnTo>
                        <a:lnTo>
                          <a:pt x="0" y="116"/>
                        </a:lnTo>
                        <a:lnTo>
                          <a:pt x="31" y="1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6" name="Freeform 92">
                    <a:extLst>
                      <a:ext uri="{FF2B5EF4-FFF2-40B4-BE49-F238E27FC236}">
                        <a16:creationId xmlns:a16="http://schemas.microsoft.com/office/drawing/2014/main" id="{FDE02294-07F7-48D6-9C45-228470C417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5" y="2746"/>
                    <a:ext cx="61" cy="37"/>
                  </a:xfrm>
                  <a:custGeom>
                    <a:avLst/>
                    <a:gdLst>
                      <a:gd name="T0" fmla="*/ 0 w 367"/>
                      <a:gd name="T1" fmla="*/ 0 h 223"/>
                      <a:gd name="T2" fmla="*/ 0 w 367"/>
                      <a:gd name="T3" fmla="*/ 0 h 223"/>
                      <a:gd name="T4" fmla="*/ 0 w 367"/>
                      <a:gd name="T5" fmla="*/ 0 h 223"/>
                      <a:gd name="T6" fmla="*/ 0 w 367"/>
                      <a:gd name="T7" fmla="*/ 0 h 223"/>
                      <a:gd name="T8" fmla="*/ 0 w 367"/>
                      <a:gd name="T9" fmla="*/ 0 h 223"/>
                      <a:gd name="T10" fmla="*/ 0 w 367"/>
                      <a:gd name="T11" fmla="*/ 0 h 223"/>
                      <a:gd name="T12" fmla="*/ 0 w 367"/>
                      <a:gd name="T13" fmla="*/ 0 h 223"/>
                      <a:gd name="T14" fmla="*/ 0 w 367"/>
                      <a:gd name="T15" fmla="*/ 0 h 223"/>
                      <a:gd name="T16" fmla="*/ 0 w 367"/>
                      <a:gd name="T17" fmla="*/ 0 h 223"/>
                      <a:gd name="T18" fmla="*/ 0 w 367"/>
                      <a:gd name="T19" fmla="*/ 0 h 223"/>
                      <a:gd name="T20" fmla="*/ 0 w 367"/>
                      <a:gd name="T21" fmla="*/ 0 h 223"/>
                      <a:gd name="T22" fmla="*/ 0 w 367"/>
                      <a:gd name="T23" fmla="*/ 0 h 223"/>
                      <a:gd name="T24" fmla="*/ 0 w 367"/>
                      <a:gd name="T25" fmla="*/ 0 h 223"/>
                      <a:gd name="T26" fmla="*/ 0 w 367"/>
                      <a:gd name="T27" fmla="*/ 0 h 223"/>
                      <a:gd name="T28" fmla="*/ 0 w 367"/>
                      <a:gd name="T29" fmla="*/ 0 h 223"/>
                      <a:gd name="T30" fmla="*/ 0 w 367"/>
                      <a:gd name="T31" fmla="*/ 0 h 223"/>
                      <a:gd name="T32" fmla="*/ 0 w 367"/>
                      <a:gd name="T33" fmla="*/ 0 h 223"/>
                      <a:gd name="T34" fmla="*/ 0 w 367"/>
                      <a:gd name="T35" fmla="*/ 0 h 223"/>
                      <a:gd name="T36" fmla="*/ 0 w 367"/>
                      <a:gd name="T37" fmla="*/ 0 h 223"/>
                      <a:gd name="T38" fmla="*/ 0 w 367"/>
                      <a:gd name="T39" fmla="*/ 0 h 223"/>
                      <a:gd name="T40" fmla="*/ 0 w 367"/>
                      <a:gd name="T41" fmla="*/ 0 h 223"/>
                      <a:gd name="T42" fmla="*/ 0 w 367"/>
                      <a:gd name="T43" fmla="*/ 0 h 223"/>
                      <a:gd name="T44" fmla="*/ 0 w 367"/>
                      <a:gd name="T45" fmla="*/ 0 h 223"/>
                      <a:gd name="T46" fmla="*/ 0 w 367"/>
                      <a:gd name="T47" fmla="*/ 0 h 223"/>
                      <a:gd name="T48" fmla="*/ 0 w 367"/>
                      <a:gd name="T49" fmla="*/ 0 h 223"/>
                      <a:gd name="T50" fmla="*/ 0 w 367"/>
                      <a:gd name="T51" fmla="*/ 0 h 223"/>
                      <a:gd name="T52" fmla="*/ 0 w 367"/>
                      <a:gd name="T53" fmla="*/ 0 h 223"/>
                      <a:gd name="T54" fmla="*/ 0 w 367"/>
                      <a:gd name="T55" fmla="*/ 0 h 223"/>
                      <a:gd name="T56" fmla="*/ 0 w 367"/>
                      <a:gd name="T57" fmla="*/ 0 h 223"/>
                      <a:gd name="T58" fmla="*/ 0 w 367"/>
                      <a:gd name="T59" fmla="*/ 0 h 223"/>
                      <a:gd name="T60" fmla="*/ 0 w 367"/>
                      <a:gd name="T61" fmla="*/ 0 h 223"/>
                      <a:gd name="T62" fmla="*/ 0 w 367"/>
                      <a:gd name="T63" fmla="*/ 0 h 223"/>
                      <a:gd name="T64" fmla="*/ 0 w 367"/>
                      <a:gd name="T65" fmla="*/ 0 h 223"/>
                      <a:gd name="T66" fmla="*/ 0 w 367"/>
                      <a:gd name="T67" fmla="*/ 0 h 223"/>
                      <a:gd name="T68" fmla="*/ 0 w 367"/>
                      <a:gd name="T69" fmla="*/ 0 h 22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67"/>
                      <a:gd name="T106" fmla="*/ 0 h 223"/>
                      <a:gd name="T107" fmla="*/ 367 w 367"/>
                      <a:gd name="T108" fmla="*/ 223 h 22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67" h="223">
                        <a:moveTo>
                          <a:pt x="31" y="223"/>
                        </a:moveTo>
                        <a:lnTo>
                          <a:pt x="48" y="209"/>
                        </a:lnTo>
                        <a:lnTo>
                          <a:pt x="67" y="196"/>
                        </a:lnTo>
                        <a:lnTo>
                          <a:pt x="86" y="185"/>
                        </a:lnTo>
                        <a:lnTo>
                          <a:pt x="106" y="173"/>
                        </a:lnTo>
                        <a:lnTo>
                          <a:pt x="126" y="162"/>
                        </a:lnTo>
                        <a:lnTo>
                          <a:pt x="149" y="152"/>
                        </a:lnTo>
                        <a:lnTo>
                          <a:pt x="170" y="143"/>
                        </a:lnTo>
                        <a:lnTo>
                          <a:pt x="192" y="133"/>
                        </a:lnTo>
                        <a:lnTo>
                          <a:pt x="214" y="124"/>
                        </a:lnTo>
                        <a:lnTo>
                          <a:pt x="235" y="114"/>
                        </a:lnTo>
                        <a:lnTo>
                          <a:pt x="259" y="104"/>
                        </a:lnTo>
                        <a:lnTo>
                          <a:pt x="281" y="94"/>
                        </a:lnTo>
                        <a:lnTo>
                          <a:pt x="304" y="81"/>
                        </a:lnTo>
                        <a:lnTo>
                          <a:pt x="325" y="69"/>
                        </a:lnTo>
                        <a:lnTo>
                          <a:pt x="347" y="55"/>
                        </a:lnTo>
                        <a:lnTo>
                          <a:pt x="367" y="40"/>
                        </a:lnTo>
                        <a:lnTo>
                          <a:pt x="336" y="0"/>
                        </a:lnTo>
                        <a:lnTo>
                          <a:pt x="318" y="15"/>
                        </a:lnTo>
                        <a:lnTo>
                          <a:pt x="299" y="26"/>
                        </a:lnTo>
                        <a:lnTo>
                          <a:pt x="279" y="39"/>
                        </a:lnTo>
                        <a:lnTo>
                          <a:pt x="259" y="49"/>
                        </a:lnTo>
                        <a:lnTo>
                          <a:pt x="239" y="59"/>
                        </a:lnTo>
                        <a:lnTo>
                          <a:pt x="217" y="69"/>
                        </a:lnTo>
                        <a:lnTo>
                          <a:pt x="195" y="78"/>
                        </a:lnTo>
                        <a:lnTo>
                          <a:pt x="172" y="88"/>
                        </a:lnTo>
                        <a:lnTo>
                          <a:pt x="149" y="98"/>
                        </a:lnTo>
                        <a:lnTo>
                          <a:pt x="128" y="108"/>
                        </a:lnTo>
                        <a:lnTo>
                          <a:pt x="106" y="118"/>
                        </a:lnTo>
                        <a:lnTo>
                          <a:pt x="84" y="130"/>
                        </a:lnTo>
                        <a:lnTo>
                          <a:pt x="62" y="141"/>
                        </a:lnTo>
                        <a:lnTo>
                          <a:pt x="40" y="155"/>
                        </a:lnTo>
                        <a:lnTo>
                          <a:pt x="20" y="170"/>
                        </a:lnTo>
                        <a:lnTo>
                          <a:pt x="0" y="185"/>
                        </a:lnTo>
                        <a:lnTo>
                          <a:pt x="31" y="2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7" name="Freeform 93">
                    <a:extLst>
                      <a:ext uri="{FF2B5EF4-FFF2-40B4-BE49-F238E27FC236}">
                        <a16:creationId xmlns:a16="http://schemas.microsoft.com/office/drawing/2014/main" id="{B59FC00B-BD50-464F-86E5-1D13F96ACC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3" y="2776"/>
                    <a:ext cx="27" cy="37"/>
                  </a:xfrm>
                  <a:custGeom>
                    <a:avLst/>
                    <a:gdLst>
                      <a:gd name="T0" fmla="*/ 0 w 159"/>
                      <a:gd name="T1" fmla="*/ 0 h 222"/>
                      <a:gd name="T2" fmla="*/ 0 w 159"/>
                      <a:gd name="T3" fmla="*/ 0 h 222"/>
                      <a:gd name="T4" fmla="*/ 0 w 159"/>
                      <a:gd name="T5" fmla="*/ 0 h 222"/>
                      <a:gd name="T6" fmla="*/ 0 w 159"/>
                      <a:gd name="T7" fmla="*/ 0 h 222"/>
                      <a:gd name="T8" fmla="*/ 0 w 159"/>
                      <a:gd name="T9" fmla="*/ 0 h 222"/>
                      <a:gd name="T10" fmla="*/ 0 w 159"/>
                      <a:gd name="T11" fmla="*/ 0 h 222"/>
                      <a:gd name="T12" fmla="*/ 0 w 159"/>
                      <a:gd name="T13" fmla="*/ 0 h 222"/>
                      <a:gd name="T14" fmla="*/ 0 w 159"/>
                      <a:gd name="T15" fmla="*/ 0 h 222"/>
                      <a:gd name="T16" fmla="*/ 0 w 159"/>
                      <a:gd name="T17" fmla="*/ 0 h 222"/>
                      <a:gd name="T18" fmla="*/ 0 w 159"/>
                      <a:gd name="T19" fmla="*/ 0 h 222"/>
                      <a:gd name="T20" fmla="*/ 0 w 159"/>
                      <a:gd name="T21" fmla="*/ 0 h 222"/>
                      <a:gd name="T22" fmla="*/ 0 w 159"/>
                      <a:gd name="T23" fmla="*/ 0 h 222"/>
                      <a:gd name="T24" fmla="*/ 0 w 159"/>
                      <a:gd name="T25" fmla="*/ 0 h 222"/>
                      <a:gd name="T26" fmla="*/ 0 w 159"/>
                      <a:gd name="T27" fmla="*/ 0 h 222"/>
                      <a:gd name="T28" fmla="*/ 0 w 159"/>
                      <a:gd name="T29" fmla="*/ 0 h 222"/>
                      <a:gd name="T30" fmla="*/ 0 w 159"/>
                      <a:gd name="T31" fmla="*/ 0 h 222"/>
                      <a:gd name="T32" fmla="*/ 0 w 159"/>
                      <a:gd name="T33" fmla="*/ 0 h 222"/>
                      <a:gd name="T34" fmla="*/ 0 w 159"/>
                      <a:gd name="T35" fmla="*/ 0 h 222"/>
                      <a:gd name="T36" fmla="*/ 0 w 159"/>
                      <a:gd name="T37" fmla="*/ 0 h 22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59"/>
                      <a:gd name="T58" fmla="*/ 0 h 222"/>
                      <a:gd name="T59" fmla="*/ 159 w 159"/>
                      <a:gd name="T60" fmla="*/ 222 h 22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59" h="222">
                        <a:moveTo>
                          <a:pt x="49" y="222"/>
                        </a:moveTo>
                        <a:lnTo>
                          <a:pt x="53" y="195"/>
                        </a:lnTo>
                        <a:lnTo>
                          <a:pt x="61" y="169"/>
                        </a:lnTo>
                        <a:lnTo>
                          <a:pt x="73" y="144"/>
                        </a:lnTo>
                        <a:lnTo>
                          <a:pt x="86" y="120"/>
                        </a:lnTo>
                        <a:lnTo>
                          <a:pt x="102" y="97"/>
                        </a:lnTo>
                        <a:lnTo>
                          <a:pt x="120" y="76"/>
                        </a:lnTo>
                        <a:lnTo>
                          <a:pt x="139" y="56"/>
                        </a:lnTo>
                        <a:lnTo>
                          <a:pt x="159" y="38"/>
                        </a:lnTo>
                        <a:lnTo>
                          <a:pt x="128" y="0"/>
                        </a:lnTo>
                        <a:lnTo>
                          <a:pt x="105" y="21"/>
                        </a:lnTo>
                        <a:lnTo>
                          <a:pt x="83" y="43"/>
                        </a:lnTo>
                        <a:lnTo>
                          <a:pt x="62" y="68"/>
                        </a:lnTo>
                        <a:lnTo>
                          <a:pt x="44" y="94"/>
                        </a:lnTo>
                        <a:lnTo>
                          <a:pt x="29" y="122"/>
                        </a:lnTo>
                        <a:lnTo>
                          <a:pt x="15" y="152"/>
                        </a:lnTo>
                        <a:lnTo>
                          <a:pt x="6" y="185"/>
                        </a:lnTo>
                        <a:lnTo>
                          <a:pt x="0" y="218"/>
                        </a:lnTo>
                        <a:lnTo>
                          <a:pt x="49" y="22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8" name="Freeform 94">
                    <a:extLst>
                      <a:ext uri="{FF2B5EF4-FFF2-40B4-BE49-F238E27FC236}">
                        <a16:creationId xmlns:a16="http://schemas.microsoft.com/office/drawing/2014/main" id="{2F27E015-3034-48BB-B89D-7D9018DCB2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3" y="2779"/>
                    <a:ext cx="8" cy="5"/>
                  </a:xfrm>
                  <a:custGeom>
                    <a:avLst/>
                    <a:gdLst>
                      <a:gd name="T0" fmla="*/ 0 w 49"/>
                      <a:gd name="T1" fmla="*/ 0 h 25"/>
                      <a:gd name="T2" fmla="*/ 0 w 49"/>
                      <a:gd name="T3" fmla="*/ 0 h 25"/>
                      <a:gd name="T4" fmla="*/ 0 w 49"/>
                      <a:gd name="T5" fmla="*/ 0 h 25"/>
                      <a:gd name="T6" fmla="*/ 0 w 49"/>
                      <a:gd name="T7" fmla="*/ 0 h 25"/>
                      <a:gd name="T8" fmla="*/ 0 w 49"/>
                      <a:gd name="T9" fmla="*/ 0 h 25"/>
                      <a:gd name="T10" fmla="*/ 0 w 49"/>
                      <a:gd name="T11" fmla="*/ 0 h 25"/>
                      <a:gd name="T12" fmla="*/ 0 w 49"/>
                      <a:gd name="T13" fmla="*/ 0 h 25"/>
                      <a:gd name="T14" fmla="*/ 0 w 49"/>
                      <a:gd name="T15" fmla="*/ 0 h 25"/>
                      <a:gd name="T16" fmla="*/ 0 w 49"/>
                      <a:gd name="T17" fmla="*/ 0 h 25"/>
                      <a:gd name="T18" fmla="*/ 0 w 49"/>
                      <a:gd name="T19" fmla="*/ 0 h 2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5"/>
                      <a:gd name="T32" fmla="*/ 49 w 49"/>
                      <a:gd name="T33" fmla="*/ 25 h 2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5">
                        <a:moveTo>
                          <a:pt x="0" y="0"/>
                        </a:moveTo>
                        <a:lnTo>
                          <a:pt x="1" y="12"/>
                        </a:lnTo>
                        <a:lnTo>
                          <a:pt x="6" y="18"/>
                        </a:lnTo>
                        <a:lnTo>
                          <a:pt x="13" y="24"/>
                        </a:lnTo>
                        <a:lnTo>
                          <a:pt x="23" y="25"/>
                        </a:lnTo>
                        <a:lnTo>
                          <a:pt x="32" y="25"/>
                        </a:lnTo>
                        <a:lnTo>
                          <a:pt x="40" y="22"/>
                        </a:lnTo>
                        <a:lnTo>
                          <a:pt x="46" y="14"/>
                        </a:lnTo>
                        <a:lnTo>
                          <a:pt x="49" y="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9" name="Freeform 95">
                    <a:extLst>
                      <a:ext uri="{FF2B5EF4-FFF2-40B4-BE49-F238E27FC236}">
                        <a16:creationId xmlns:a16="http://schemas.microsoft.com/office/drawing/2014/main" id="{C7DCDFF9-62FA-4E27-8D11-C536513B80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0" y="2664"/>
                    <a:ext cx="8" cy="5"/>
                  </a:xfrm>
                  <a:custGeom>
                    <a:avLst/>
                    <a:gdLst>
                      <a:gd name="T0" fmla="*/ 0 w 48"/>
                      <a:gd name="T1" fmla="*/ 0 h 28"/>
                      <a:gd name="T2" fmla="*/ 0 w 48"/>
                      <a:gd name="T3" fmla="*/ 0 h 28"/>
                      <a:gd name="T4" fmla="*/ 0 w 48"/>
                      <a:gd name="T5" fmla="*/ 0 h 28"/>
                      <a:gd name="T6" fmla="*/ 0 w 48"/>
                      <a:gd name="T7" fmla="*/ 0 h 28"/>
                      <a:gd name="T8" fmla="*/ 0 w 48"/>
                      <a:gd name="T9" fmla="*/ 0 h 28"/>
                      <a:gd name="T10" fmla="*/ 0 w 48"/>
                      <a:gd name="T11" fmla="*/ 0 h 28"/>
                      <a:gd name="T12" fmla="*/ 0 w 48"/>
                      <a:gd name="T13" fmla="*/ 0 h 28"/>
                      <a:gd name="T14" fmla="*/ 0 w 48"/>
                      <a:gd name="T15" fmla="*/ 0 h 28"/>
                      <a:gd name="T16" fmla="*/ 0 w 48"/>
                      <a:gd name="T17" fmla="*/ 0 h 28"/>
                      <a:gd name="T18" fmla="*/ 0 w 48"/>
                      <a:gd name="T19" fmla="*/ 0 h 2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28"/>
                      <a:gd name="T32" fmla="*/ 48 w 48"/>
                      <a:gd name="T33" fmla="*/ 28 h 2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28">
                        <a:moveTo>
                          <a:pt x="48" y="28"/>
                        </a:moveTo>
                        <a:lnTo>
                          <a:pt x="48" y="17"/>
                        </a:lnTo>
                        <a:lnTo>
                          <a:pt x="43" y="9"/>
                        </a:lnTo>
                        <a:lnTo>
                          <a:pt x="37" y="3"/>
                        </a:lnTo>
                        <a:lnTo>
                          <a:pt x="29" y="0"/>
                        </a:lnTo>
                        <a:lnTo>
                          <a:pt x="19" y="0"/>
                        </a:lnTo>
                        <a:lnTo>
                          <a:pt x="11" y="3"/>
                        </a:lnTo>
                        <a:lnTo>
                          <a:pt x="3" y="9"/>
                        </a:lnTo>
                        <a:lnTo>
                          <a:pt x="0" y="19"/>
                        </a:lnTo>
                        <a:lnTo>
                          <a:pt x="48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0" name="Freeform 96">
                    <a:extLst>
                      <a:ext uri="{FF2B5EF4-FFF2-40B4-BE49-F238E27FC236}">
                        <a16:creationId xmlns:a16="http://schemas.microsoft.com/office/drawing/2014/main" id="{FDF9A087-CFD4-4C8E-94AC-14B201F789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6" y="2668"/>
                    <a:ext cx="33" cy="46"/>
                  </a:xfrm>
                  <a:custGeom>
                    <a:avLst/>
                    <a:gdLst>
                      <a:gd name="T0" fmla="*/ 0 w 194"/>
                      <a:gd name="T1" fmla="*/ 0 h 281"/>
                      <a:gd name="T2" fmla="*/ 0 w 194"/>
                      <a:gd name="T3" fmla="*/ 0 h 281"/>
                      <a:gd name="T4" fmla="*/ 0 w 194"/>
                      <a:gd name="T5" fmla="*/ 0 h 281"/>
                      <a:gd name="T6" fmla="*/ 0 w 194"/>
                      <a:gd name="T7" fmla="*/ 0 h 281"/>
                      <a:gd name="T8" fmla="*/ 0 w 194"/>
                      <a:gd name="T9" fmla="*/ 0 h 281"/>
                      <a:gd name="T10" fmla="*/ 0 w 194"/>
                      <a:gd name="T11" fmla="*/ 0 h 281"/>
                      <a:gd name="T12" fmla="*/ 0 w 194"/>
                      <a:gd name="T13" fmla="*/ 0 h 281"/>
                      <a:gd name="T14" fmla="*/ 0 w 194"/>
                      <a:gd name="T15" fmla="*/ 0 h 281"/>
                      <a:gd name="T16" fmla="*/ 0 w 194"/>
                      <a:gd name="T17" fmla="*/ 0 h 281"/>
                      <a:gd name="T18" fmla="*/ 0 w 194"/>
                      <a:gd name="T19" fmla="*/ 0 h 281"/>
                      <a:gd name="T20" fmla="*/ 0 w 194"/>
                      <a:gd name="T21" fmla="*/ 0 h 281"/>
                      <a:gd name="T22" fmla="*/ 0 w 194"/>
                      <a:gd name="T23" fmla="*/ 0 h 281"/>
                      <a:gd name="T24" fmla="*/ 0 w 194"/>
                      <a:gd name="T25" fmla="*/ 0 h 281"/>
                      <a:gd name="T26" fmla="*/ 0 w 194"/>
                      <a:gd name="T27" fmla="*/ 0 h 281"/>
                      <a:gd name="T28" fmla="*/ 0 w 194"/>
                      <a:gd name="T29" fmla="*/ 0 h 281"/>
                      <a:gd name="T30" fmla="*/ 0 w 194"/>
                      <a:gd name="T31" fmla="*/ 0 h 281"/>
                      <a:gd name="T32" fmla="*/ 0 w 194"/>
                      <a:gd name="T33" fmla="*/ 0 h 281"/>
                      <a:gd name="T34" fmla="*/ 0 w 194"/>
                      <a:gd name="T35" fmla="*/ 0 h 281"/>
                      <a:gd name="T36" fmla="*/ 0 w 194"/>
                      <a:gd name="T37" fmla="*/ 0 h 281"/>
                      <a:gd name="T38" fmla="*/ 0 w 194"/>
                      <a:gd name="T39" fmla="*/ 0 h 281"/>
                      <a:gd name="T40" fmla="*/ 0 w 194"/>
                      <a:gd name="T41" fmla="*/ 0 h 281"/>
                      <a:gd name="T42" fmla="*/ 0 w 194"/>
                      <a:gd name="T43" fmla="*/ 0 h 281"/>
                      <a:gd name="T44" fmla="*/ 0 w 194"/>
                      <a:gd name="T45" fmla="*/ 0 h 281"/>
                      <a:gd name="T46" fmla="*/ 0 w 194"/>
                      <a:gd name="T47" fmla="*/ 0 h 281"/>
                      <a:gd name="T48" fmla="*/ 0 w 194"/>
                      <a:gd name="T49" fmla="*/ 0 h 281"/>
                      <a:gd name="T50" fmla="*/ 0 w 194"/>
                      <a:gd name="T51" fmla="*/ 0 h 281"/>
                      <a:gd name="T52" fmla="*/ 0 w 194"/>
                      <a:gd name="T53" fmla="*/ 0 h 281"/>
                      <a:gd name="T54" fmla="*/ 0 w 194"/>
                      <a:gd name="T55" fmla="*/ 0 h 281"/>
                      <a:gd name="T56" fmla="*/ 0 w 194"/>
                      <a:gd name="T57" fmla="*/ 0 h 281"/>
                      <a:gd name="T58" fmla="*/ 0 w 194"/>
                      <a:gd name="T59" fmla="*/ 0 h 281"/>
                      <a:gd name="T60" fmla="*/ 0 w 194"/>
                      <a:gd name="T61" fmla="*/ 0 h 281"/>
                      <a:gd name="T62" fmla="*/ 0 w 194"/>
                      <a:gd name="T63" fmla="*/ 0 h 281"/>
                      <a:gd name="T64" fmla="*/ 0 w 194"/>
                      <a:gd name="T65" fmla="*/ 0 h 281"/>
                      <a:gd name="T66" fmla="*/ 0 w 194"/>
                      <a:gd name="T67" fmla="*/ 0 h 281"/>
                      <a:gd name="T68" fmla="*/ 0 w 194"/>
                      <a:gd name="T69" fmla="*/ 0 h 281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94"/>
                      <a:gd name="T106" fmla="*/ 0 h 281"/>
                      <a:gd name="T107" fmla="*/ 194 w 194"/>
                      <a:gd name="T108" fmla="*/ 281 h 281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94" h="281">
                        <a:moveTo>
                          <a:pt x="29" y="281"/>
                        </a:moveTo>
                        <a:lnTo>
                          <a:pt x="46" y="267"/>
                        </a:lnTo>
                        <a:lnTo>
                          <a:pt x="60" y="255"/>
                        </a:lnTo>
                        <a:lnTo>
                          <a:pt x="75" y="240"/>
                        </a:lnTo>
                        <a:lnTo>
                          <a:pt x="88" y="226"/>
                        </a:lnTo>
                        <a:lnTo>
                          <a:pt x="101" y="210"/>
                        </a:lnTo>
                        <a:lnTo>
                          <a:pt x="113" y="194"/>
                        </a:lnTo>
                        <a:lnTo>
                          <a:pt x="126" y="178"/>
                        </a:lnTo>
                        <a:lnTo>
                          <a:pt x="137" y="161"/>
                        </a:lnTo>
                        <a:lnTo>
                          <a:pt x="146" y="143"/>
                        </a:lnTo>
                        <a:lnTo>
                          <a:pt x="156" y="125"/>
                        </a:lnTo>
                        <a:lnTo>
                          <a:pt x="163" y="106"/>
                        </a:lnTo>
                        <a:lnTo>
                          <a:pt x="172" y="88"/>
                        </a:lnTo>
                        <a:lnTo>
                          <a:pt x="178" y="69"/>
                        </a:lnTo>
                        <a:lnTo>
                          <a:pt x="185" y="50"/>
                        </a:lnTo>
                        <a:lnTo>
                          <a:pt x="190" y="29"/>
                        </a:lnTo>
                        <a:lnTo>
                          <a:pt x="194" y="9"/>
                        </a:lnTo>
                        <a:lnTo>
                          <a:pt x="145" y="0"/>
                        </a:lnTo>
                        <a:lnTo>
                          <a:pt x="141" y="18"/>
                        </a:lnTo>
                        <a:lnTo>
                          <a:pt x="137" y="36"/>
                        </a:lnTo>
                        <a:lnTo>
                          <a:pt x="130" y="53"/>
                        </a:lnTo>
                        <a:lnTo>
                          <a:pt x="126" y="71"/>
                        </a:lnTo>
                        <a:lnTo>
                          <a:pt x="119" y="87"/>
                        </a:lnTo>
                        <a:lnTo>
                          <a:pt x="111" y="105"/>
                        </a:lnTo>
                        <a:lnTo>
                          <a:pt x="103" y="120"/>
                        </a:lnTo>
                        <a:lnTo>
                          <a:pt x="94" y="135"/>
                        </a:lnTo>
                        <a:lnTo>
                          <a:pt x="84" y="151"/>
                        </a:lnTo>
                        <a:lnTo>
                          <a:pt x="74" y="165"/>
                        </a:lnTo>
                        <a:lnTo>
                          <a:pt x="63" y="180"/>
                        </a:lnTo>
                        <a:lnTo>
                          <a:pt x="50" y="193"/>
                        </a:lnTo>
                        <a:lnTo>
                          <a:pt x="39" y="206"/>
                        </a:lnTo>
                        <a:lnTo>
                          <a:pt x="26" y="219"/>
                        </a:lnTo>
                        <a:lnTo>
                          <a:pt x="13" y="230"/>
                        </a:lnTo>
                        <a:lnTo>
                          <a:pt x="0" y="241"/>
                        </a:lnTo>
                        <a:lnTo>
                          <a:pt x="29" y="28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1" name="Freeform 97">
                    <a:extLst>
                      <a:ext uri="{FF2B5EF4-FFF2-40B4-BE49-F238E27FC236}">
                        <a16:creationId xmlns:a16="http://schemas.microsoft.com/office/drawing/2014/main" id="{FD8FEA41-3D29-41B5-B5E3-7A47BF9D48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5" y="2708"/>
                    <a:ext cx="76" cy="38"/>
                  </a:xfrm>
                  <a:custGeom>
                    <a:avLst/>
                    <a:gdLst>
                      <a:gd name="T0" fmla="*/ 0 w 457"/>
                      <a:gd name="T1" fmla="*/ 0 h 232"/>
                      <a:gd name="T2" fmla="*/ 0 w 457"/>
                      <a:gd name="T3" fmla="*/ 0 h 232"/>
                      <a:gd name="T4" fmla="*/ 0 w 457"/>
                      <a:gd name="T5" fmla="*/ 0 h 232"/>
                      <a:gd name="T6" fmla="*/ 0 w 457"/>
                      <a:gd name="T7" fmla="*/ 0 h 232"/>
                      <a:gd name="T8" fmla="*/ 0 w 457"/>
                      <a:gd name="T9" fmla="*/ 0 h 232"/>
                      <a:gd name="T10" fmla="*/ 0 w 457"/>
                      <a:gd name="T11" fmla="*/ 0 h 232"/>
                      <a:gd name="T12" fmla="*/ 0 w 457"/>
                      <a:gd name="T13" fmla="*/ 0 h 232"/>
                      <a:gd name="T14" fmla="*/ 0 w 457"/>
                      <a:gd name="T15" fmla="*/ 0 h 232"/>
                      <a:gd name="T16" fmla="*/ 0 w 457"/>
                      <a:gd name="T17" fmla="*/ 0 h 232"/>
                      <a:gd name="T18" fmla="*/ 0 w 457"/>
                      <a:gd name="T19" fmla="*/ 0 h 232"/>
                      <a:gd name="T20" fmla="*/ 0 w 457"/>
                      <a:gd name="T21" fmla="*/ 0 h 232"/>
                      <a:gd name="T22" fmla="*/ 0 w 457"/>
                      <a:gd name="T23" fmla="*/ 0 h 232"/>
                      <a:gd name="T24" fmla="*/ 0 w 457"/>
                      <a:gd name="T25" fmla="*/ 0 h 232"/>
                      <a:gd name="T26" fmla="*/ 0 w 457"/>
                      <a:gd name="T27" fmla="*/ 0 h 232"/>
                      <a:gd name="T28" fmla="*/ 0 w 457"/>
                      <a:gd name="T29" fmla="*/ 0 h 232"/>
                      <a:gd name="T30" fmla="*/ 0 w 457"/>
                      <a:gd name="T31" fmla="*/ 0 h 232"/>
                      <a:gd name="T32" fmla="*/ 0 w 457"/>
                      <a:gd name="T33" fmla="*/ 0 h 232"/>
                      <a:gd name="T34" fmla="*/ 0 w 457"/>
                      <a:gd name="T35" fmla="*/ 0 h 232"/>
                      <a:gd name="T36" fmla="*/ 0 w 457"/>
                      <a:gd name="T37" fmla="*/ 0 h 232"/>
                      <a:gd name="T38" fmla="*/ 0 w 457"/>
                      <a:gd name="T39" fmla="*/ 0 h 232"/>
                      <a:gd name="T40" fmla="*/ 0 w 457"/>
                      <a:gd name="T41" fmla="*/ 0 h 232"/>
                      <a:gd name="T42" fmla="*/ 0 w 457"/>
                      <a:gd name="T43" fmla="*/ 0 h 232"/>
                      <a:gd name="T44" fmla="*/ 0 w 457"/>
                      <a:gd name="T45" fmla="*/ 0 h 232"/>
                      <a:gd name="T46" fmla="*/ 0 w 457"/>
                      <a:gd name="T47" fmla="*/ 0 h 232"/>
                      <a:gd name="T48" fmla="*/ 0 w 457"/>
                      <a:gd name="T49" fmla="*/ 0 h 232"/>
                      <a:gd name="T50" fmla="*/ 0 w 457"/>
                      <a:gd name="T51" fmla="*/ 0 h 232"/>
                      <a:gd name="T52" fmla="*/ 0 w 457"/>
                      <a:gd name="T53" fmla="*/ 0 h 232"/>
                      <a:gd name="T54" fmla="*/ 0 w 457"/>
                      <a:gd name="T55" fmla="*/ 0 h 232"/>
                      <a:gd name="T56" fmla="*/ 0 w 457"/>
                      <a:gd name="T57" fmla="*/ 0 h 232"/>
                      <a:gd name="T58" fmla="*/ 0 w 457"/>
                      <a:gd name="T59" fmla="*/ 0 h 232"/>
                      <a:gd name="T60" fmla="*/ 0 w 457"/>
                      <a:gd name="T61" fmla="*/ 0 h 232"/>
                      <a:gd name="T62" fmla="*/ 0 w 457"/>
                      <a:gd name="T63" fmla="*/ 0 h 232"/>
                      <a:gd name="T64" fmla="*/ 0 w 457"/>
                      <a:gd name="T65" fmla="*/ 0 h 232"/>
                      <a:gd name="T66" fmla="*/ 0 w 457"/>
                      <a:gd name="T67" fmla="*/ 0 h 232"/>
                      <a:gd name="T68" fmla="*/ 0 w 457"/>
                      <a:gd name="T69" fmla="*/ 0 h 23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57"/>
                      <a:gd name="T106" fmla="*/ 0 h 232"/>
                      <a:gd name="T107" fmla="*/ 457 w 457"/>
                      <a:gd name="T108" fmla="*/ 232 h 23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57" h="232">
                        <a:moveTo>
                          <a:pt x="29" y="232"/>
                        </a:moveTo>
                        <a:lnTo>
                          <a:pt x="52" y="217"/>
                        </a:lnTo>
                        <a:lnTo>
                          <a:pt x="75" y="203"/>
                        </a:lnTo>
                        <a:lnTo>
                          <a:pt x="100" y="190"/>
                        </a:lnTo>
                        <a:lnTo>
                          <a:pt x="127" y="179"/>
                        </a:lnTo>
                        <a:lnTo>
                          <a:pt x="154" y="168"/>
                        </a:lnTo>
                        <a:lnTo>
                          <a:pt x="181" y="159"/>
                        </a:lnTo>
                        <a:lnTo>
                          <a:pt x="209" y="149"/>
                        </a:lnTo>
                        <a:lnTo>
                          <a:pt x="237" y="140"/>
                        </a:lnTo>
                        <a:lnTo>
                          <a:pt x="266" y="131"/>
                        </a:lnTo>
                        <a:lnTo>
                          <a:pt x="294" y="121"/>
                        </a:lnTo>
                        <a:lnTo>
                          <a:pt x="323" y="111"/>
                        </a:lnTo>
                        <a:lnTo>
                          <a:pt x="351" y="99"/>
                        </a:lnTo>
                        <a:lnTo>
                          <a:pt x="378" y="87"/>
                        </a:lnTo>
                        <a:lnTo>
                          <a:pt x="406" y="73"/>
                        </a:lnTo>
                        <a:lnTo>
                          <a:pt x="432" y="57"/>
                        </a:lnTo>
                        <a:lnTo>
                          <a:pt x="457" y="40"/>
                        </a:lnTo>
                        <a:lnTo>
                          <a:pt x="428" y="0"/>
                        </a:lnTo>
                        <a:lnTo>
                          <a:pt x="405" y="15"/>
                        </a:lnTo>
                        <a:lnTo>
                          <a:pt x="382" y="30"/>
                        </a:lnTo>
                        <a:lnTo>
                          <a:pt x="358" y="42"/>
                        </a:lnTo>
                        <a:lnTo>
                          <a:pt x="332" y="53"/>
                        </a:lnTo>
                        <a:lnTo>
                          <a:pt x="306" y="64"/>
                        </a:lnTo>
                        <a:lnTo>
                          <a:pt x="278" y="75"/>
                        </a:lnTo>
                        <a:lnTo>
                          <a:pt x="250" y="85"/>
                        </a:lnTo>
                        <a:lnTo>
                          <a:pt x="222" y="94"/>
                        </a:lnTo>
                        <a:lnTo>
                          <a:pt x="194" y="103"/>
                        </a:lnTo>
                        <a:lnTo>
                          <a:pt x="165" y="112"/>
                        </a:lnTo>
                        <a:lnTo>
                          <a:pt x="137" y="122"/>
                        </a:lnTo>
                        <a:lnTo>
                          <a:pt x="108" y="133"/>
                        </a:lnTo>
                        <a:lnTo>
                          <a:pt x="80" y="145"/>
                        </a:lnTo>
                        <a:lnTo>
                          <a:pt x="54" y="160"/>
                        </a:lnTo>
                        <a:lnTo>
                          <a:pt x="26" y="173"/>
                        </a:lnTo>
                        <a:lnTo>
                          <a:pt x="0" y="192"/>
                        </a:lnTo>
                        <a:lnTo>
                          <a:pt x="29" y="2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2" name="Freeform 98">
                    <a:extLst>
                      <a:ext uri="{FF2B5EF4-FFF2-40B4-BE49-F238E27FC236}">
                        <a16:creationId xmlns:a16="http://schemas.microsoft.com/office/drawing/2014/main" id="{C65C0437-0D95-453C-AB8F-0BC8F5BB45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740"/>
                    <a:ext cx="25" cy="37"/>
                  </a:xfrm>
                  <a:custGeom>
                    <a:avLst/>
                    <a:gdLst>
                      <a:gd name="T0" fmla="*/ 0 w 149"/>
                      <a:gd name="T1" fmla="*/ 0 h 223"/>
                      <a:gd name="T2" fmla="*/ 0 w 149"/>
                      <a:gd name="T3" fmla="*/ 0 h 223"/>
                      <a:gd name="T4" fmla="*/ 0 w 149"/>
                      <a:gd name="T5" fmla="*/ 0 h 223"/>
                      <a:gd name="T6" fmla="*/ 0 w 149"/>
                      <a:gd name="T7" fmla="*/ 0 h 223"/>
                      <a:gd name="T8" fmla="*/ 0 w 149"/>
                      <a:gd name="T9" fmla="*/ 0 h 223"/>
                      <a:gd name="T10" fmla="*/ 0 w 149"/>
                      <a:gd name="T11" fmla="*/ 0 h 223"/>
                      <a:gd name="T12" fmla="*/ 0 w 149"/>
                      <a:gd name="T13" fmla="*/ 0 h 223"/>
                      <a:gd name="T14" fmla="*/ 0 w 149"/>
                      <a:gd name="T15" fmla="*/ 0 h 223"/>
                      <a:gd name="T16" fmla="*/ 0 w 149"/>
                      <a:gd name="T17" fmla="*/ 0 h 223"/>
                      <a:gd name="T18" fmla="*/ 0 w 149"/>
                      <a:gd name="T19" fmla="*/ 0 h 223"/>
                      <a:gd name="T20" fmla="*/ 0 w 149"/>
                      <a:gd name="T21" fmla="*/ 0 h 223"/>
                      <a:gd name="T22" fmla="*/ 0 w 149"/>
                      <a:gd name="T23" fmla="*/ 0 h 223"/>
                      <a:gd name="T24" fmla="*/ 0 w 149"/>
                      <a:gd name="T25" fmla="*/ 0 h 223"/>
                      <a:gd name="T26" fmla="*/ 0 w 149"/>
                      <a:gd name="T27" fmla="*/ 0 h 223"/>
                      <a:gd name="T28" fmla="*/ 0 w 149"/>
                      <a:gd name="T29" fmla="*/ 0 h 223"/>
                      <a:gd name="T30" fmla="*/ 0 w 149"/>
                      <a:gd name="T31" fmla="*/ 0 h 223"/>
                      <a:gd name="T32" fmla="*/ 0 w 149"/>
                      <a:gd name="T33" fmla="*/ 0 h 223"/>
                      <a:gd name="T34" fmla="*/ 0 w 149"/>
                      <a:gd name="T35" fmla="*/ 0 h 223"/>
                      <a:gd name="T36" fmla="*/ 0 w 149"/>
                      <a:gd name="T37" fmla="*/ 0 h 22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9"/>
                      <a:gd name="T58" fmla="*/ 0 h 223"/>
                      <a:gd name="T59" fmla="*/ 149 w 149"/>
                      <a:gd name="T60" fmla="*/ 223 h 22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9" h="223">
                        <a:moveTo>
                          <a:pt x="50" y="223"/>
                        </a:moveTo>
                        <a:lnTo>
                          <a:pt x="55" y="195"/>
                        </a:lnTo>
                        <a:lnTo>
                          <a:pt x="62" y="168"/>
                        </a:lnTo>
                        <a:lnTo>
                          <a:pt x="72" y="142"/>
                        </a:lnTo>
                        <a:lnTo>
                          <a:pt x="83" y="117"/>
                        </a:lnTo>
                        <a:lnTo>
                          <a:pt x="96" y="95"/>
                        </a:lnTo>
                        <a:lnTo>
                          <a:pt x="112" y="75"/>
                        </a:lnTo>
                        <a:lnTo>
                          <a:pt x="130" y="55"/>
                        </a:lnTo>
                        <a:lnTo>
                          <a:pt x="149" y="40"/>
                        </a:lnTo>
                        <a:lnTo>
                          <a:pt x="120" y="0"/>
                        </a:lnTo>
                        <a:lnTo>
                          <a:pt x="96" y="20"/>
                        </a:lnTo>
                        <a:lnTo>
                          <a:pt x="75" y="42"/>
                        </a:lnTo>
                        <a:lnTo>
                          <a:pt x="55" y="68"/>
                        </a:lnTo>
                        <a:lnTo>
                          <a:pt x="40" y="95"/>
                        </a:lnTo>
                        <a:lnTo>
                          <a:pt x="26" y="123"/>
                        </a:lnTo>
                        <a:lnTo>
                          <a:pt x="14" y="154"/>
                        </a:lnTo>
                        <a:lnTo>
                          <a:pt x="6" y="185"/>
                        </a:lnTo>
                        <a:lnTo>
                          <a:pt x="0" y="218"/>
                        </a:lnTo>
                        <a:lnTo>
                          <a:pt x="50" y="2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3" name="Freeform 99">
                    <a:extLst>
                      <a:ext uri="{FF2B5EF4-FFF2-40B4-BE49-F238E27FC236}">
                        <a16:creationId xmlns:a16="http://schemas.microsoft.com/office/drawing/2014/main" id="{4AFB3E9C-ABF5-4F34-8EAC-8EEDDA157B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3" y="2743"/>
                    <a:ext cx="9" cy="4"/>
                  </a:xfrm>
                  <a:custGeom>
                    <a:avLst/>
                    <a:gdLst>
                      <a:gd name="T0" fmla="*/ 0 w 49"/>
                      <a:gd name="T1" fmla="*/ 0 h 26"/>
                      <a:gd name="T2" fmla="*/ 0 w 49"/>
                      <a:gd name="T3" fmla="*/ 0 h 26"/>
                      <a:gd name="T4" fmla="*/ 0 w 49"/>
                      <a:gd name="T5" fmla="*/ 0 h 26"/>
                      <a:gd name="T6" fmla="*/ 0 w 49"/>
                      <a:gd name="T7" fmla="*/ 0 h 26"/>
                      <a:gd name="T8" fmla="*/ 0 w 49"/>
                      <a:gd name="T9" fmla="*/ 0 h 26"/>
                      <a:gd name="T10" fmla="*/ 0 w 49"/>
                      <a:gd name="T11" fmla="*/ 0 h 26"/>
                      <a:gd name="T12" fmla="*/ 0 w 49"/>
                      <a:gd name="T13" fmla="*/ 0 h 26"/>
                      <a:gd name="T14" fmla="*/ 0 w 49"/>
                      <a:gd name="T15" fmla="*/ 0 h 26"/>
                      <a:gd name="T16" fmla="*/ 0 w 49"/>
                      <a:gd name="T17" fmla="*/ 0 h 26"/>
                      <a:gd name="T18" fmla="*/ 0 w 49"/>
                      <a:gd name="T19" fmla="*/ 0 h 2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6"/>
                      <a:gd name="T32" fmla="*/ 49 w 49"/>
                      <a:gd name="T33" fmla="*/ 26 h 2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6">
                        <a:moveTo>
                          <a:pt x="0" y="0"/>
                        </a:moveTo>
                        <a:lnTo>
                          <a:pt x="1" y="12"/>
                        </a:lnTo>
                        <a:lnTo>
                          <a:pt x="5" y="19"/>
                        </a:lnTo>
                        <a:lnTo>
                          <a:pt x="13" y="25"/>
                        </a:lnTo>
                        <a:lnTo>
                          <a:pt x="22" y="26"/>
                        </a:lnTo>
                        <a:lnTo>
                          <a:pt x="31" y="26"/>
                        </a:lnTo>
                        <a:lnTo>
                          <a:pt x="40" y="23"/>
                        </a:lnTo>
                        <a:lnTo>
                          <a:pt x="46" y="15"/>
                        </a:lnTo>
                        <a:lnTo>
                          <a:pt x="49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4" name="Freeform 100">
                    <a:extLst>
                      <a:ext uri="{FF2B5EF4-FFF2-40B4-BE49-F238E27FC236}">
                        <a16:creationId xmlns:a16="http://schemas.microsoft.com/office/drawing/2014/main" id="{745D22A7-00A2-4394-BADE-F83044C03A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2" y="2855"/>
                    <a:ext cx="417" cy="794"/>
                  </a:xfrm>
                  <a:custGeom>
                    <a:avLst/>
                    <a:gdLst>
                      <a:gd name="T0" fmla="*/ 0 w 2503"/>
                      <a:gd name="T1" fmla="*/ 0 h 4766"/>
                      <a:gd name="T2" fmla="*/ 0 w 2503"/>
                      <a:gd name="T3" fmla="*/ 0 h 4766"/>
                      <a:gd name="T4" fmla="*/ 0 w 2503"/>
                      <a:gd name="T5" fmla="*/ 0 h 4766"/>
                      <a:gd name="T6" fmla="*/ 0 w 2503"/>
                      <a:gd name="T7" fmla="*/ 0 h 4766"/>
                      <a:gd name="T8" fmla="*/ 0 w 2503"/>
                      <a:gd name="T9" fmla="*/ 0 h 4766"/>
                      <a:gd name="T10" fmla="*/ 0 w 2503"/>
                      <a:gd name="T11" fmla="*/ 0 h 4766"/>
                      <a:gd name="T12" fmla="*/ 0 w 2503"/>
                      <a:gd name="T13" fmla="*/ 0 h 4766"/>
                      <a:gd name="T14" fmla="*/ 0 w 2503"/>
                      <a:gd name="T15" fmla="*/ 0 h 4766"/>
                      <a:gd name="T16" fmla="*/ 0 w 2503"/>
                      <a:gd name="T17" fmla="*/ 0 h 4766"/>
                      <a:gd name="T18" fmla="*/ 0 w 2503"/>
                      <a:gd name="T19" fmla="*/ 0 h 4766"/>
                      <a:gd name="T20" fmla="*/ 0 w 2503"/>
                      <a:gd name="T21" fmla="*/ 0 h 4766"/>
                      <a:gd name="T22" fmla="*/ 0 w 2503"/>
                      <a:gd name="T23" fmla="*/ 0 h 4766"/>
                      <a:gd name="T24" fmla="*/ 0 w 2503"/>
                      <a:gd name="T25" fmla="*/ 0 h 4766"/>
                      <a:gd name="T26" fmla="*/ 0 w 2503"/>
                      <a:gd name="T27" fmla="*/ 0 h 4766"/>
                      <a:gd name="T28" fmla="*/ 0 w 2503"/>
                      <a:gd name="T29" fmla="*/ 0 h 4766"/>
                      <a:gd name="T30" fmla="*/ 0 w 2503"/>
                      <a:gd name="T31" fmla="*/ 0 h 4766"/>
                      <a:gd name="T32" fmla="*/ 0 w 2503"/>
                      <a:gd name="T33" fmla="*/ 0 h 4766"/>
                      <a:gd name="T34" fmla="*/ 0 w 2503"/>
                      <a:gd name="T35" fmla="*/ 0 h 4766"/>
                      <a:gd name="T36" fmla="*/ 0 w 2503"/>
                      <a:gd name="T37" fmla="*/ 0 h 4766"/>
                      <a:gd name="T38" fmla="*/ 0 w 2503"/>
                      <a:gd name="T39" fmla="*/ 0 h 4766"/>
                      <a:gd name="T40" fmla="*/ 0 w 2503"/>
                      <a:gd name="T41" fmla="*/ 0 h 4766"/>
                      <a:gd name="T42" fmla="*/ 0 w 2503"/>
                      <a:gd name="T43" fmla="*/ 0 h 4766"/>
                      <a:gd name="T44" fmla="*/ 0 w 2503"/>
                      <a:gd name="T45" fmla="*/ 0 h 4766"/>
                      <a:gd name="T46" fmla="*/ 0 w 2503"/>
                      <a:gd name="T47" fmla="*/ 0 h 4766"/>
                      <a:gd name="T48" fmla="*/ 0 w 2503"/>
                      <a:gd name="T49" fmla="*/ 0 h 4766"/>
                      <a:gd name="T50" fmla="*/ 0 w 2503"/>
                      <a:gd name="T51" fmla="*/ 0 h 4766"/>
                      <a:gd name="T52" fmla="*/ 0 w 2503"/>
                      <a:gd name="T53" fmla="*/ 0 h 4766"/>
                      <a:gd name="T54" fmla="*/ 0 w 2503"/>
                      <a:gd name="T55" fmla="*/ 0 h 4766"/>
                      <a:gd name="T56" fmla="*/ 0 w 2503"/>
                      <a:gd name="T57" fmla="*/ 0 h 4766"/>
                      <a:gd name="T58" fmla="*/ 0 w 2503"/>
                      <a:gd name="T59" fmla="*/ 0 h 4766"/>
                      <a:gd name="T60" fmla="*/ 0 w 2503"/>
                      <a:gd name="T61" fmla="*/ 0 h 4766"/>
                      <a:gd name="T62" fmla="*/ 0 w 2503"/>
                      <a:gd name="T63" fmla="*/ 0 h 4766"/>
                      <a:gd name="T64" fmla="*/ 0 w 2503"/>
                      <a:gd name="T65" fmla="*/ 0 h 4766"/>
                      <a:gd name="T66" fmla="*/ 0 w 2503"/>
                      <a:gd name="T67" fmla="*/ 0 h 4766"/>
                      <a:gd name="T68" fmla="*/ 0 w 2503"/>
                      <a:gd name="T69" fmla="*/ 0 h 4766"/>
                      <a:gd name="T70" fmla="*/ 0 w 2503"/>
                      <a:gd name="T71" fmla="*/ 0 h 4766"/>
                      <a:gd name="T72" fmla="*/ 0 w 2503"/>
                      <a:gd name="T73" fmla="*/ 0 h 4766"/>
                      <a:gd name="T74" fmla="*/ 0 w 2503"/>
                      <a:gd name="T75" fmla="*/ 0 h 4766"/>
                      <a:gd name="T76" fmla="*/ 0 w 2503"/>
                      <a:gd name="T77" fmla="*/ 0 h 4766"/>
                      <a:gd name="T78" fmla="*/ 0 w 2503"/>
                      <a:gd name="T79" fmla="*/ 0 h 4766"/>
                      <a:gd name="T80" fmla="*/ 0 w 2503"/>
                      <a:gd name="T81" fmla="*/ 0 h 4766"/>
                      <a:gd name="T82" fmla="*/ 0 w 2503"/>
                      <a:gd name="T83" fmla="*/ 0 h 4766"/>
                      <a:gd name="T84" fmla="*/ 0 w 2503"/>
                      <a:gd name="T85" fmla="*/ 0 h 4766"/>
                      <a:gd name="T86" fmla="*/ 0 w 2503"/>
                      <a:gd name="T87" fmla="*/ 0 h 4766"/>
                      <a:gd name="T88" fmla="*/ 0 w 2503"/>
                      <a:gd name="T89" fmla="*/ 0 h 4766"/>
                      <a:gd name="T90" fmla="*/ 0 w 2503"/>
                      <a:gd name="T91" fmla="*/ 0 h 476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2503"/>
                      <a:gd name="T139" fmla="*/ 0 h 4766"/>
                      <a:gd name="T140" fmla="*/ 2503 w 2503"/>
                      <a:gd name="T141" fmla="*/ 4766 h 4766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2503" h="4766">
                        <a:moveTo>
                          <a:pt x="0" y="3"/>
                        </a:moveTo>
                        <a:lnTo>
                          <a:pt x="28" y="22"/>
                        </a:lnTo>
                        <a:lnTo>
                          <a:pt x="54" y="44"/>
                        </a:lnTo>
                        <a:lnTo>
                          <a:pt x="78" y="67"/>
                        </a:lnTo>
                        <a:lnTo>
                          <a:pt x="100" y="95"/>
                        </a:lnTo>
                        <a:lnTo>
                          <a:pt x="120" y="124"/>
                        </a:lnTo>
                        <a:lnTo>
                          <a:pt x="140" y="156"/>
                        </a:lnTo>
                        <a:lnTo>
                          <a:pt x="156" y="190"/>
                        </a:lnTo>
                        <a:lnTo>
                          <a:pt x="173" y="225"/>
                        </a:lnTo>
                        <a:lnTo>
                          <a:pt x="189" y="263"/>
                        </a:lnTo>
                        <a:lnTo>
                          <a:pt x="202" y="302"/>
                        </a:lnTo>
                        <a:lnTo>
                          <a:pt x="217" y="344"/>
                        </a:lnTo>
                        <a:lnTo>
                          <a:pt x="229" y="387"/>
                        </a:lnTo>
                        <a:lnTo>
                          <a:pt x="242" y="432"/>
                        </a:lnTo>
                        <a:lnTo>
                          <a:pt x="254" y="478"/>
                        </a:lnTo>
                        <a:lnTo>
                          <a:pt x="265" y="525"/>
                        </a:lnTo>
                        <a:lnTo>
                          <a:pt x="278" y="574"/>
                        </a:lnTo>
                        <a:lnTo>
                          <a:pt x="307" y="785"/>
                        </a:lnTo>
                        <a:lnTo>
                          <a:pt x="336" y="996"/>
                        </a:lnTo>
                        <a:lnTo>
                          <a:pt x="365" y="1208"/>
                        </a:lnTo>
                        <a:lnTo>
                          <a:pt x="394" y="1418"/>
                        </a:lnTo>
                        <a:lnTo>
                          <a:pt x="425" y="1630"/>
                        </a:lnTo>
                        <a:lnTo>
                          <a:pt x="454" y="1840"/>
                        </a:lnTo>
                        <a:lnTo>
                          <a:pt x="484" y="2052"/>
                        </a:lnTo>
                        <a:lnTo>
                          <a:pt x="516" y="2262"/>
                        </a:lnTo>
                        <a:lnTo>
                          <a:pt x="545" y="2474"/>
                        </a:lnTo>
                        <a:lnTo>
                          <a:pt x="575" y="2685"/>
                        </a:lnTo>
                        <a:lnTo>
                          <a:pt x="606" y="2895"/>
                        </a:lnTo>
                        <a:lnTo>
                          <a:pt x="635" y="3107"/>
                        </a:lnTo>
                        <a:lnTo>
                          <a:pt x="665" y="3317"/>
                        </a:lnTo>
                        <a:lnTo>
                          <a:pt x="695" y="3530"/>
                        </a:lnTo>
                        <a:lnTo>
                          <a:pt x="725" y="3740"/>
                        </a:lnTo>
                        <a:lnTo>
                          <a:pt x="754" y="3952"/>
                        </a:lnTo>
                        <a:lnTo>
                          <a:pt x="765" y="3994"/>
                        </a:lnTo>
                        <a:lnTo>
                          <a:pt x="776" y="4039"/>
                        </a:lnTo>
                        <a:lnTo>
                          <a:pt x="787" y="4084"/>
                        </a:lnTo>
                        <a:lnTo>
                          <a:pt x="798" y="4131"/>
                        </a:lnTo>
                        <a:lnTo>
                          <a:pt x="809" y="4177"/>
                        </a:lnTo>
                        <a:lnTo>
                          <a:pt x="820" y="4223"/>
                        </a:lnTo>
                        <a:lnTo>
                          <a:pt x="831" y="4271"/>
                        </a:lnTo>
                        <a:lnTo>
                          <a:pt x="844" y="4317"/>
                        </a:lnTo>
                        <a:lnTo>
                          <a:pt x="855" y="4364"/>
                        </a:lnTo>
                        <a:lnTo>
                          <a:pt x="867" y="4410"/>
                        </a:lnTo>
                        <a:lnTo>
                          <a:pt x="881" y="4456"/>
                        </a:lnTo>
                        <a:lnTo>
                          <a:pt x="893" y="4502"/>
                        </a:lnTo>
                        <a:lnTo>
                          <a:pt x="906" y="4546"/>
                        </a:lnTo>
                        <a:lnTo>
                          <a:pt x="921" y="4589"/>
                        </a:lnTo>
                        <a:lnTo>
                          <a:pt x="937" y="4633"/>
                        </a:lnTo>
                        <a:lnTo>
                          <a:pt x="953" y="4676"/>
                        </a:lnTo>
                        <a:lnTo>
                          <a:pt x="967" y="4702"/>
                        </a:lnTo>
                        <a:lnTo>
                          <a:pt x="984" y="4723"/>
                        </a:lnTo>
                        <a:lnTo>
                          <a:pt x="1004" y="4741"/>
                        </a:lnTo>
                        <a:lnTo>
                          <a:pt x="1028" y="4752"/>
                        </a:lnTo>
                        <a:lnTo>
                          <a:pt x="1052" y="4761"/>
                        </a:lnTo>
                        <a:lnTo>
                          <a:pt x="1078" y="4766"/>
                        </a:lnTo>
                        <a:lnTo>
                          <a:pt x="1106" y="4766"/>
                        </a:lnTo>
                        <a:lnTo>
                          <a:pt x="1133" y="4763"/>
                        </a:lnTo>
                        <a:lnTo>
                          <a:pt x="1161" y="4758"/>
                        </a:lnTo>
                        <a:lnTo>
                          <a:pt x="1188" y="4750"/>
                        </a:lnTo>
                        <a:lnTo>
                          <a:pt x="1214" y="4739"/>
                        </a:lnTo>
                        <a:lnTo>
                          <a:pt x="1238" y="4726"/>
                        </a:lnTo>
                        <a:lnTo>
                          <a:pt x="1260" y="4712"/>
                        </a:lnTo>
                        <a:lnTo>
                          <a:pt x="1279" y="4696"/>
                        </a:lnTo>
                        <a:lnTo>
                          <a:pt x="1295" y="4678"/>
                        </a:lnTo>
                        <a:lnTo>
                          <a:pt x="1306" y="4660"/>
                        </a:lnTo>
                        <a:lnTo>
                          <a:pt x="1328" y="4614"/>
                        </a:lnTo>
                        <a:lnTo>
                          <a:pt x="1347" y="4569"/>
                        </a:lnTo>
                        <a:lnTo>
                          <a:pt x="1365" y="4524"/>
                        </a:lnTo>
                        <a:lnTo>
                          <a:pt x="1380" y="4479"/>
                        </a:lnTo>
                        <a:lnTo>
                          <a:pt x="1395" y="4436"/>
                        </a:lnTo>
                        <a:lnTo>
                          <a:pt x="1407" y="4391"/>
                        </a:lnTo>
                        <a:lnTo>
                          <a:pt x="1419" y="4348"/>
                        </a:lnTo>
                        <a:lnTo>
                          <a:pt x="1429" y="4304"/>
                        </a:lnTo>
                        <a:lnTo>
                          <a:pt x="1439" y="4259"/>
                        </a:lnTo>
                        <a:lnTo>
                          <a:pt x="1448" y="4216"/>
                        </a:lnTo>
                        <a:lnTo>
                          <a:pt x="1457" y="4171"/>
                        </a:lnTo>
                        <a:lnTo>
                          <a:pt x="1466" y="4125"/>
                        </a:lnTo>
                        <a:lnTo>
                          <a:pt x="1475" y="4079"/>
                        </a:lnTo>
                        <a:lnTo>
                          <a:pt x="1485" y="4031"/>
                        </a:lnTo>
                        <a:lnTo>
                          <a:pt x="1494" y="3984"/>
                        </a:lnTo>
                        <a:lnTo>
                          <a:pt x="1505" y="3936"/>
                        </a:lnTo>
                        <a:lnTo>
                          <a:pt x="1540" y="3732"/>
                        </a:lnTo>
                        <a:lnTo>
                          <a:pt x="1573" y="3526"/>
                        </a:lnTo>
                        <a:lnTo>
                          <a:pt x="1607" y="3321"/>
                        </a:lnTo>
                        <a:lnTo>
                          <a:pt x="1641" y="3114"/>
                        </a:lnTo>
                        <a:lnTo>
                          <a:pt x="1675" y="2906"/>
                        </a:lnTo>
                        <a:lnTo>
                          <a:pt x="1707" y="2700"/>
                        </a:lnTo>
                        <a:lnTo>
                          <a:pt x="1741" y="2493"/>
                        </a:lnTo>
                        <a:lnTo>
                          <a:pt x="1774" y="2286"/>
                        </a:lnTo>
                        <a:lnTo>
                          <a:pt x="1807" y="2079"/>
                        </a:lnTo>
                        <a:lnTo>
                          <a:pt x="1840" y="1871"/>
                        </a:lnTo>
                        <a:lnTo>
                          <a:pt x="1873" y="1665"/>
                        </a:lnTo>
                        <a:lnTo>
                          <a:pt x="1907" y="1458"/>
                        </a:lnTo>
                        <a:lnTo>
                          <a:pt x="1941" y="1252"/>
                        </a:lnTo>
                        <a:lnTo>
                          <a:pt x="1974" y="1046"/>
                        </a:lnTo>
                        <a:lnTo>
                          <a:pt x="2009" y="841"/>
                        </a:lnTo>
                        <a:lnTo>
                          <a:pt x="2043" y="636"/>
                        </a:lnTo>
                        <a:lnTo>
                          <a:pt x="2064" y="572"/>
                        </a:lnTo>
                        <a:lnTo>
                          <a:pt x="2086" y="514"/>
                        </a:lnTo>
                        <a:lnTo>
                          <a:pt x="2110" y="461"/>
                        </a:lnTo>
                        <a:lnTo>
                          <a:pt x="2135" y="414"/>
                        </a:lnTo>
                        <a:lnTo>
                          <a:pt x="2161" y="369"/>
                        </a:lnTo>
                        <a:lnTo>
                          <a:pt x="2188" y="329"/>
                        </a:lnTo>
                        <a:lnTo>
                          <a:pt x="2216" y="291"/>
                        </a:lnTo>
                        <a:lnTo>
                          <a:pt x="2245" y="256"/>
                        </a:lnTo>
                        <a:lnTo>
                          <a:pt x="2275" y="223"/>
                        </a:lnTo>
                        <a:lnTo>
                          <a:pt x="2306" y="191"/>
                        </a:lnTo>
                        <a:lnTo>
                          <a:pt x="2337" y="161"/>
                        </a:lnTo>
                        <a:lnTo>
                          <a:pt x="2370" y="130"/>
                        </a:lnTo>
                        <a:lnTo>
                          <a:pt x="2402" y="100"/>
                        </a:lnTo>
                        <a:lnTo>
                          <a:pt x="2435" y="69"/>
                        </a:lnTo>
                        <a:lnTo>
                          <a:pt x="2470" y="37"/>
                        </a:lnTo>
                        <a:lnTo>
                          <a:pt x="2503" y="3"/>
                        </a:lnTo>
                        <a:lnTo>
                          <a:pt x="2426" y="5"/>
                        </a:lnTo>
                        <a:lnTo>
                          <a:pt x="2347" y="5"/>
                        </a:lnTo>
                        <a:lnTo>
                          <a:pt x="2269" y="7"/>
                        </a:lnTo>
                        <a:lnTo>
                          <a:pt x="2190" y="7"/>
                        </a:lnTo>
                        <a:lnTo>
                          <a:pt x="2112" y="8"/>
                        </a:lnTo>
                        <a:lnTo>
                          <a:pt x="1800" y="8"/>
                        </a:lnTo>
                        <a:lnTo>
                          <a:pt x="1721" y="7"/>
                        </a:lnTo>
                        <a:lnTo>
                          <a:pt x="1643" y="7"/>
                        </a:lnTo>
                        <a:lnTo>
                          <a:pt x="1565" y="5"/>
                        </a:lnTo>
                        <a:lnTo>
                          <a:pt x="1486" y="5"/>
                        </a:lnTo>
                        <a:lnTo>
                          <a:pt x="1408" y="5"/>
                        </a:lnTo>
                        <a:lnTo>
                          <a:pt x="1330" y="4"/>
                        </a:lnTo>
                        <a:lnTo>
                          <a:pt x="1252" y="3"/>
                        </a:lnTo>
                        <a:lnTo>
                          <a:pt x="1174" y="3"/>
                        </a:lnTo>
                        <a:lnTo>
                          <a:pt x="1095" y="2"/>
                        </a:lnTo>
                        <a:lnTo>
                          <a:pt x="1018" y="2"/>
                        </a:lnTo>
                        <a:lnTo>
                          <a:pt x="939" y="1"/>
                        </a:lnTo>
                        <a:lnTo>
                          <a:pt x="860" y="0"/>
                        </a:lnTo>
                        <a:lnTo>
                          <a:pt x="783" y="0"/>
                        </a:lnTo>
                        <a:lnTo>
                          <a:pt x="704" y="0"/>
                        </a:lnTo>
                        <a:lnTo>
                          <a:pt x="392" y="0"/>
                        </a:lnTo>
                        <a:lnTo>
                          <a:pt x="314" y="0"/>
                        </a:lnTo>
                        <a:lnTo>
                          <a:pt x="235" y="0"/>
                        </a:lnTo>
                        <a:lnTo>
                          <a:pt x="158" y="1"/>
                        </a:lnTo>
                        <a:lnTo>
                          <a:pt x="79" y="2"/>
                        </a:lnTo>
                        <a:lnTo>
                          <a:pt x="0" y="3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5" name="Freeform 101">
                    <a:extLst>
                      <a:ext uri="{FF2B5EF4-FFF2-40B4-BE49-F238E27FC236}">
                        <a16:creationId xmlns:a16="http://schemas.microsoft.com/office/drawing/2014/main" id="{86B8290D-40BF-4140-8C4F-3D6F95F94B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0" y="2852"/>
                    <a:ext cx="52" cy="99"/>
                  </a:xfrm>
                  <a:custGeom>
                    <a:avLst/>
                    <a:gdLst>
                      <a:gd name="T0" fmla="*/ 0 w 314"/>
                      <a:gd name="T1" fmla="*/ 0 h 597"/>
                      <a:gd name="T2" fmla="*/ 0 w 314"/>
                      <a:gd name="T3" fmla="*/ 0 h 597"/>
                      <a:gd name="T4" fmla="*/ 0 w 314"/>
                      <a:gd name="T5" fmla="*/ 0 h 597"/>
                      <a:gd name="T6" fmla="*/ 0 w 314"/>
                      <a:gd name="T7" fmla="*/ 0 h 597"/>
                      <a:gd name="T8" fmla="*/ 0 w 314"/>
                      <a:gd name="T9" fmla="*/ 0 h 597"/>
                      <a:gd name="T10" fmla="*/ 0 w 314"/>
                      <a:gd name="T11" fmla="*/ 0 h 597"/>
                      <a:gd name="T12" fmla="*/ 0 w 314"/>
                      <a:gd name="T13" fmla="*/ 0 h 597"/>
                      <a:gd name="T14" fmla="*/ 0 w 314"/>
                      <a:gd name="T15" fmla="*/ 0 h 597"/>
                      <a:gd name="T16" fmla="*/ 0 w 314"/>
                      <a:gd name="T17" fmla="*/ 0 h 597"/>
                      <a:gd name="T18" fmla="*/ 0 w 314"/>
                      <a:gd name="T19" fmla="*/ 0 h 597"/>
                      <a:gd name="T20" fmla="*/ 0 w 314"/>
                      <a:gd name="T21" fmla="*/ 0 h 597"/>
                      <a:gd name="T22" fmla="*/ 0 w 314"/>
                      <a:gd name="T23" fmla="*/ 0 h 597"/>
                      <a:gd name="T24" fmla="*/ 0 w 314"/>
                      <a:gd name="T25" fmla="*/ 0 h 597"/>
                      <a:gd name="T26" fmla="*/ 0 w 314"/>
                      <a:gd name="T27" fmla="*/ 0 h 597"/>
                      <a:gd name="T28" fmla="*/ 0 w 314"/>
                      <a:gd name="T29" fmla="*/ 0 h 597"/>
                      <a:gd name="T30" fmla="*/ 0 w 314"/>
                      <a:gd name="T31" fmla="*/ 0 h 597"/>
                      <a:gd name="T32" fmla="*/ 0 w 314"/>
                      <a:gd name="T33" fmla="*/ 0 h 597"/>
                      <a:gd name="T34" fmla="*/ 0 w 314"/>
                      <a:gd name="T35" fmla="*/ 0 h 597"/>
                      <a:gd name="T36" fmla="*/ 0 w 314"/>
                      <a:gd name="T37" fmla="*/ 0 h 597"/>
                      <a:gd name="T38" fmla="*/ 0 w 314"/>
                      <a:gd name="T39" fmla="*/ 0 h 597"/>
                      <a:gd name="T40" fmla="*/ 0 w 314"/>
                      <a:gd name="T41" fmla="*/ 0 h 597"/>
                      <a:gd name="T42" fmla="*/ 0 w 314"/>
                      <a:gd name="T43" fmla="*/ 0 h 597"/>
                      <a:gd name="T44" fmla="*/ 0 w 314"/>
                      <a:gd name="T45" fmla="*/ 0 h 597"/>
                      <a:gd name="T46" fmla="*/ 0 w 314"/>
                      <a:gd name="T47" fmla="*/ 0 h 597"/>
                      <a:gd name="T48" fmla="*/ 0 w 314"/>
                      <a:gd name="T49" fmla="*/ 0 h 597"/>
                      <a:gd name="T50" fmla="*/ 0 w 314"/>
                      <a:gd name="T51" fmla="*/ 0 h 597"/>
                      <a:gd name="T52" fmla="*/ 0 w 314"/>
                      <a:gd name="T53" fmla="*/ 0 h 597"/>
                      <a:gd name="T54" fmla="*/ 0 w 314"/>
                      <a:gd name="T55" fmla="*/ 0 h 597"/>
                      <a:gd name="T56" fmla="*/ 0 w 314"/>
                      <a:gd name="T57" fmla="*/ 0 h 597"/>
                      <a:gd name="T58" fmla="*/ 0 w 314"/>
                      <a:gd name="T59" fmla="*/ 0 h 597"/>
                      <a:gd name="T60" fmla="*/ 0 w 314"/>
                      <a:gd name="T61" fmla="*/ 0 h 597"/>
                      <a:gd name="T62" fmla="*/ 0 w 314"/>
                      <a:gd name="T63" fmla="*/ 0 h 597"/>
                      <a:gd name="T64" fmla="*/ 0 w 314"/>
                      <a:gd name="T65" fmla="*/ 0 h 597"/>
                      <a:gd name="T66" fmla="*/ 0 w 314"/>
                      <a:gd name="T67" fmla="*/ 0 h 597"/>
                      <a:gd name="T68" fmla="*/ 0 w 314"/>
                      <a:gd name="T69" fmla="*/ 0 h 597"/>
                      <a:gd name="T70" fmla="*/ 0 w 314"/>
                      <a:gd name="T71" fmla="*/ 0 h 597"/>
                      <a:gd name="T72" fmla="*/ 0 w 314"/>
                      <a:gd name="T73" fmla="*/ 0 h 59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14"/>
                      <a:gd name="T112" fmla="*/ 0 h 597"/>
                      <a:gd name="T113" fmla="*/ 314 w 314"/>
                      <a:gd name="T114" fmla="*/ 597 h 59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14" h="597">
                        <a:moveTo>
                          <a:pt x="314" y="589"/>
                        </a:moveTo>
                        <a:lnTo>
                          <a:pt x="313" y="587"/>
                        </a:lnTo>
                        <a:lnTo>
                          <a:pt x="301" y="538"/>
                        </a:lnTo>
                        <a:lnTo>
                          <a:pt x="290" y="489"/>
                        </a:lnTo>
                        <a:lnTo>
                          <a:pt x="278" y="443"/>
                        </a:lnTo>
                        <a:lnTo>
                          <a:pt x="265" y="398"/>
                        </a:lnTo>
                        <a:lnTo>
                          <a:pt x="253" y="356"/>
                        </a:lnTo>
                        <a:lnTo>
                          <a:pt x="238" y="313"/>
                        </a:lnTo>
                        <a:lnTo>
                          <a:pt x="225" y="273"/>
                        </a:lnTo>
                        <a:lnTo>
                          <a:pt x="208" y="233"/>
                        </a:lnTo>
                        <a:lnTo>
                          <a:pt x="191" y="196"/>
                        </a:lnTo>
                        <a:lnTo>
                          <a:pt x="173" y="162"/>
                        </a:lnTo>
                        <a:lnTo>
                          <a:pt x="154" y="129"/>
                        </a:lnTo>
                        <a:lnTo>
                          <a:pt x="131" y="99"/>
                        </a:lnTo>
                        <a:lnTo>
                          <a:pt x="108" y="69"/>
                        </a:lnTo>
                        <a:lnTo>
                          <a:pt x="82" y="44"/>
                        </a:lnTo>
                        <a:lnTo>
                          <a:pt x="55" y="21"/>
                        </a:lnTo>
                        <a:lnTo>
                          <a:pt x="26" y="0"/>
                        </a:lnTo>
                        <a:lnTo>
                          <a:pt x="0" y="43"/>
                        </a:lnTo>
                        <a:lnTo>
                          <a:pt x="26" y="60"/>
                        </a:lnTo>
                        <a:lnTo>
                          <a:pt x="49" y="80"/>
                        </a:lnTo>
                        <a:lnTo>
                          <a:pt x="72" y="102"/>
                        </a:lnTo>
                        <a:lnTo>
                          <a:pt x="92" y="128"/>
                        </a:lnTo>
                        <a:lnTo>
                          <a:pt x="112" y="156"/>
                        </a:lnTo>
                        <a:lnTo>
                          <a:pt x="130" y="186"/>
                        </a:lnTo>
                        <a:lnTo>
                          <a:pt x="146" y="219"/>
                        </a:lnTo>
                        <a:lnTo>
                          <a:pt x="164" y="252"/>
                        </a:lnTo>
                        <a:lnTo>
                          <a:pt x="179" y="290"/>
                        </a:lnTo>
                        <a:lnTo>
                          <a:pt x="192" y="328"/>
                        </a:lnTo>
                        <a:lnTo>
                          <a:pt x="204" y="369"/>
                        </a:lnTo>
                        <a:lnTo>
                          <a:pt x="218" y="412"/>
                        </a:lnTo>
                        <a:lnTo>
                          <a:pt x="230" y="456"/>
                        </a:lnTo>
                        <a:lnTo>
                          <a:pt x="243" y="502"/>
                        </a:lnTo>
                        <a:lnTo>
                          <a:pt x="254" y="548"/>
                        </a:lnTo>
                        <a:lnTo>
                          <a:pt x="265" y="597"/>
                        </a:lnTo>
                        <a:lnTo>
                          <a:pt x="265" y="595"/>
                        </a:lnTo>
                        <a:lnTo>
                          <a:pt x="314" y="58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6" name="Freeform 102">
                    <a:extLst>
                      <a:ext uri="{FF2B5EF4-FFF2-40B4-BE49-F238E27FC236}">
                        <a16:creationId xmlns:a16="http://schemas.microsoft.com/office/drawing/2014/main" id="{319AF983-9A89-4D91-9C8E-1F145D6B77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4" y="2950"/>
                    <a:ext cx="88" cy="564"/>
                  </a:xfrm>
                  <a:custGeom>
                    <a:avLst/>
                    <a:gdLst>
                      <a:gd name="T0" fmla="*/ 0 w 525"/>
                      <a:gd name="T1" fmla="*/ 0 h 3386"/>
                      <a:gd name="T2" fmla="*/ 0 w 525"/>
                      <a:gd name="T3" fmla="*/ 0 h 3386"/>
                      <a:gd name="T4" fmla="*/ 0 w 525"/>
                      <a:gd name="T5" fmla="*/ 0 h 3386"/>
                      <a:gd name="T6" fmla="*/ 0 w 525"/>
                      <a:gd name="T7" fmla="*/ 0 h 3386"/>
                      <a:gd name="T8" fmla="*/ 0 w 525"/>
                      <a:gd name="T9" fmla="*/ 0 h 3386"/>
                      <a:gd name="T10" fmla="*/ 0 w 525"/>
                      <a:gd name="T11" fmla="*/ 0 h 3386"/>
                      <a:gd name="T12" fmla="*/ 0 w 525"/>
                      <a:gd name="T13" fmla="*/ 0 h 3386"/>
                      <a:gd name="T14" fmla="*/ 0 w 525"/>
                      <a:gd name="T15" fmla="*/ 0 h 3386"/>
                      <a:gd name="T16" fmla="*/ 0 w 525"/>
                      <a:gd name="T17" fmla="*/ 0 h 3386"/>
                      <a:gd name="T18" fmla="*/ 0 w 525"/>
                      <a:gd name="T19" fmla="*/ 0 h 3386"/>
                      <a:gd name="T20" fmla="*/ 0 w 525"/>
                      <a:gd name="T21" fmla="*/ 0 h 3386"/>
                      <a:gd name="T22" fmla="*/ 0 w 525"/>
                      <a:gd name="T23" fmla="*/ 0 h 3386"/>
                      <a:gd name="T24" fmla="*/ 0 w 525"/>
                      <a:gd name="T25" fmla="*/ 0 h 3386"/>
                      <a:gd name="T26" fmla="*/ 0 w 525"/>
                      <a:gd name="T27" fmla="*/ 0 h 3386"/>
                      <a:gd name="T28" fmla="*/ 0 w 525"/>
                      <a:gd name="T29" fmla="*/ 0 h 3386"/>
                      <a:gd name="T30" fmla="*/ 0 w 525"/>
                      <a:gd name="T31" fmla="*/ 0 h 3386"/>
                      <a:gd name="T32" fmla="*/ 0 w 525"/>
                      <a:gd name="T33" fmla="*/ 0 h 3386"/>
                      <a:gd name="T34" fmla="*/ 0 w 525"/>
                      <a:gd name="T35" fmla="*/ 0 h 3386"/>
                      <a:gd name="T36" fmla="*/ 0 w 525"/>
                      <a:gd name="T37" fmla="*/ 0 h 3386"/>
                      <a:gd name="T38" fmla="*/ 0 w 525"/>
                      <a:gd name="T39" fmla="*/ 0 h 3386"/>
                      <a:gd name="T40" fmla="*/ 0 w 525"/>
                      <a:gd name="T41" fmla="*/ 0 h 3386"/>
                      <a:gd name="T42" fmla="*/ 0 w 525"/>
                      <a:gd name="T43" fmla="*/ 0 h 3386"/>
                      <a:gd name="T44" fmla="*/ 0 w 525"/>
                      <a:gd name="T45" fmla="*/ 0 h 3386"/>
                      <a:gd name="T46" fmla="*/ 0 w 525"/>
                      <a:gd name="T47" fmla="*/ 0 h 3386"/>
                      <a:gd name="T48" fmla="*/ 0 w 525"/>
                      <a:gd name="T49" fmla="*/ 0 h 3386"/>
                      <a:gd name="T50" fmla="*/ 0 w 525"/>
                      <a:gd name="T51" fmla="*/ 0 h 3386"/>
                      <a:gd name="T52" fmla="*/ 0 w 525"/>
                      <a:gd name="T53" fmla="*/ 0 h 3386"/>
                      <a:gd name="T54" fmla="*/ 0 w 525"/>
                      <a:gd name="T55" fmla="*/ 0 h 3386"/>
                      <a:gd name="T56" fmla="*/ 0 w 525"/>
                      <a:gd name="T57" fmla="*/ 0 h 3386"/>
                      <a:gd name="T58" fmla="*/ 0 w 525"/>
                      <a:gd name="T59" fmla="*/ 0 h 3386"/>
                      <a:gd name="T60" fmla="*/ 0 w 525"/>
                      <a:gd name="T61" fmla="*/ 0 h 3386"/>
                      <a:gd name="T62" fmla="*/ 0 w 525"/>
                      <a:gd name="T63" fmla="*/ 0 h 3386"/>
                      <a:gd name="T64" fmla="*/ 0 w 525"/>
                      <a:gd name="T65" fmla="*/ 0 h 3386"/>
                      <a:gd name="T66" fmla="*/ 0 w 525"/>
                      <a:gd name="T67" fmla="*/ 0 h 3386"/>
                      <a:gd name="T68" fmla="*/ 0 w 525"/>
                      <a:gd name="T69" fmla="*/ 0 h 3386"/>
                      <a:gd name="T70" fmla="*/ 0 w 525"/>
                      <a:gd name="T71" fmla="*/ 0 h 3386"/>
                      <a:gd name="T72" fmla="*/ 0 w 525"/>
                      <a:gd name="T73" fmla="*/ 0 h 338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25"/>
                      <a:gd name="T112" fmla="*/ 0 h 3386"/>
                      <a:gd name="T113" fmla="*/ 525 w 525"/>
                      <a:gd name="T114" fmla="*/ 3386 h 338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25" h="3386">
                        <a:moveTo>
                          <a:pt x="524" y="3374"/>
                        </a:moveTo>
                        <a:lnTo>
                          <a:pt x="525" y="3377"/>
                        </a:lnTo>
                        <a:lnTo>
                          <a:pt x="496" y="3166"/>
                        </a:lnTo>
                        <a:lnTo>
                          <a:pt x="467" y="2955"/>
                        </a:lnTo>
                        <a:lnTo>
                          <a:pt x="437" y="2743"/>
                        </a:lnTo>
                        <a:lnTo>
                          <a:pt x="408" y="2533"/>
                        </a:lnTo>
                        <a:lnTo>
                          <a:pt x="377" y="2321"/>
                        </a:lnTo>
                        <a:lnTo>
                          <a:pt x="347" y="2111"/>
                        </a:lnTo>
                        <a:lnTo>
                          <a:pt x="317" y="1899"/>
                        </a:lnTo>
                        <a:lnTo>
                          <a:pt x="287" y="1688"/>
                        </a:lnTo>
                        <a:lnTo>
                          <a:pt x="256" y="1477"/>
                        </a:lnTo>
                        <a:lnTo>
                          <a:pt x="227" y="1266"/>
                        </a:lnTo>
                        <a:lnTo>
                          <a:pt x="196" y="1054"/>
                        </a:lnTo>
                        <a:lnTo>
                          <a:pt x="166" y="843"/>
                        </a:lnTo>
                        <a:lnTo>
                          <a:pt x="137" y="632"/>
                        </a:lnTo>
                        <a:lnTo>
                          <a:pt x="108" y="422"/>
                        </a:lnTo>
                        <a:lnTo>
                          <a:pt x="79" y="211"/>
                        </a:lnTo>
                        <a:lnTo>
                          <a:pt x="49" y="0"/>
                        </a:lnTo>
                        <a:lnTo>
                          <a:pt x="0" y="6"/>
                        </a:lnTo>
                        <a:lnTo>
                          <a:pt x="29" y="217"/>
                        </a:lnTo>
                        <a:lnTo>
                          <a:pt x="58" y="427"/>
                        </a:lnTo>
                        <a:lnTo>
                          <a:pt x="86" y="640"/>
                        </a:lnTo>
                        <a:lnTo>
                          <a:pt x="117" y="850"/>
                        </a:lnTo>
                        <a:lnTo>
                          <a:pt x="147" y="1062"/>
                        </a:lnTo>
                        <a:lnTo>
                          <a:pt x="177" y="1272"/>
                        </a:lnTo>
                        <a:lnTo>
                          <a:pt x="207" y="1484"/>
                        </a:lnTo>
                        <a:lnTo>
                          <a:pt x="238" y="1694"/>
                        </a:lnTo>
                        <a:lnTo>
                          <a:pt x="267" y="1905"/>
                        </a:lnTo>
                        <a:lnTo>
                          <a:pt x="298" y="2118"/>
                        </a:lnTo>
                        <a:lnTo>
                          <a:pt x="328" y="2328"/>
                        </a:lnTo>
                        <a:lnTo>
                          <a:pt x="357" y="2540"/>
                        </a:lnTo>
                        <a:lnTo>
                          <a:pt x="387" y="2751"/>
                        </a:lnTo>
                        <a:lnTo>
                          <a:pt x="418" y="2962"/>
                        </a:lnTo>
                        <a:lnTo>
                          <a:pt x="447" y="3172"/>
                        </a:lnTo>
                        <a:lnTo>
                          <a:pt x="476" y="3383"/>
                        </a:lnTo>
                        <a:lnTo>
                          <a:pt x="476" y="3386"/>
                        </a:lnTo>
                        <a:lnTo>
                          <a:pt x="524" y="337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7" name="Freeform 103">
                    <a:extLst>
                      <a:ext uri="{FF2B5EF4-FFF2-40B4-BE49-F238E27FC236}">
                        <a16:creationId xmlns:a16="http://schemas.microsoft.com/office/drawing/2014/main" id="{5109EC09-96C8-4B94-884B-58C4C8DBB6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3512"/>
                    <a:ext cx="41" cy="123"/>
                  </a:xfrm>
                  <a:custGeom>
                    <a:avLst/>
                    <a:gdLst>
                      <a:gd name="T0" fmla="*/ 0 w 247"/>
                      <a:gd name="T1" fmla="*/ 0 h 739"/>
                      <a:gd name="T2" fmla="*/ 0 w 247"/>
                      <a:gd name="T3" fmla="*/ 0 h 739"/>
                      <a:gd name="T4" fmla="*/ 0 w 247"/>
                      <a:gd name="T5" fmla="*/ 0 h 739"/>
                      <a:gd name="T6" fmla="*/ 0 w 247"/>
                      <a:gd name="T7" fmla="*/ 0 h 739"/>
                      <a:gd name="T8" fmla="*/ 0 w 247"/>
                      <a:gd name="T9" fmla="*/ 0 h 739"/>
                      <a:gd name="T10" fmla="*/ 0 w 247"/>
                      <a:gd name="T11" fmla="*/ 0 h 739"/>
                      <a:gd name="T12" fmla="*/ 0 w 247"/>
                      <a:gd name="T13" fmla="*/ 0 h 739"/>
                      <a:gd name="T14" fmla="*/ 0 w 247"/>
                      <a:gd name="T15" fmla="*/ 0 h 739"/>
                      <a:gd name="T16" fmla="*/ 0 w 247"/>
                      <a:gd name="T17" fmla="*/ 0 h 739"/>
                      <a:gd name="T18" fmla="*/ 0 w 247"/>
                      <a:gd name="T19" fmla="*/ 0 h 739"/>
                      <a:gd name="T20" fmla="*/ 0 w 247"/>
                      <a:gd name="T21" fmla="*/ 0 h 739"/>
                      <a:gd name="T22" fmla="*/ 0 w 247"/>
                      <a:gd name="T23" fmla="*/ 0 h 739"/>
                      <a:gd name="T24" fmla="*/ 0 w 247"/>
                      <a:gd name="T25" fmla="*/ 0 h 739"/>
                      <a:gd name="T26" fmla="*/ 0 w 247"/>
                      <a:gd name="T27" fmla="*/ 0 h 739"/>
                      <a:gd name="T28" fmla="*/ 0 w 247"/>
                      <a:gd name="T29" fmla="*/ 0 h 739"/>
                      <a:gd name="T30" fmla="*/ 0 w 247"/>
                      <a:gd name="T31" fmla="*/ 0 h 739"/>
                      <a:gd name="T32" fmla="*/ 0 w 247"/>
                      <a:gd name="T33" fmla="*/ 0 h 739"/>
                      <a:gd name="T34" fmla="*/ 0 w 247"/>
                      <a:gd name="T35" fmla="*/ 0 h 739"/>
                      <a:gd name="T36" fmla="*/ 0 w 247"/>
                      <a:gd name="T37" fmla="*/ 0 h 739"/>
                      <a:gd name="T38" fmla="*/ 0 w 247"/>
                      <a:gd name="T39" fmla="*/ 0 h 739"/>
                      <a:gd name="T40" fmla="*/ 0 w 247"/>
                      <a:gd name="T41" fmla="*/ 0 h 739"/>
                      <a:gd name="T42" fmla="*/ 0 w 247"/>
                      <a:gd name="T43" fmla="*/ 0 h 739"/>
                      <a:gd name="T44" fmla="*/ 0 w 247"/>
                      <a:gd name="T45" fmla="*/ 0 h 739"/>
                      <a:gd name="T46" fmla="*/ 0 w 247"/>
                      <a:gd name="T47" fmla="*/ 0 h 739"/>
                      <a:gd name="T48" fmla="*/ 0 w 247"/>
                      <a:gd name="T49" fmla="*/ 0 h 739"/>
                      <a:gd name="T50" fmla="*/ 0 w 247"/>
                      <a:gd name="T51" fmla="*/ 0 h 739"/>
                      <a:gd name="T52" fmla="*/ 0 w 247"/>
                      <a:gd name="T53" fmla="*/ 0 h 739"/>
                      <a:gd name="T54" fmla="*/ 0 w 247"/>
                      <a:gd name="T55" fmla="*/ 0 h 739"/>
                      <a:gd name="T56" fmla="*/ 0 w 247"/>
                      <a:gd name="T57" fmla="*/ 0 h 739"/>
                      <a:gd name="T58" fmla="*/ 0 w 247"/>
                      <a:gd name="T59" fmla="*/ 0 h 739"/>
                      <a:gd name="T60" fmla="*/ 0 w 247"/>
                      <a:gd name="T61" fmla="*/ 0 h 739"/>
                      <a:gd name="T62" fmla="*/ 0 w 247"/>
                      <a:gd name="T63" fmla="*/ 0 h 739"/>
                      <a:gd name="T64" fmla="*/ 0 w 247"/>
                      <a:gd name="T65" fmla="*/ 0 h 739"/>
                      <a:gd name="T66" fmla="*/ 0 w 247"/>
                      <a:gd name="T67" fmla="*/ 0 h 739"/>
                      <a:gd name="T68" fmla="*/ 0 w 247"/>
                      <a:gd name="T69" fmla="*/ 0 h 73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47"/>
                      <a:gd name="T106" fmla="*/ 0 h 739"/>
                      <a:gd name="T107" fmla="*/ 247 w 247"/>
                      <a:gd name="T108" fmla="*/ 739 h 73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47" h="739">
                        <a:moveTo>
                          <a:pt x="247" y="722"/>
                        </a:moveTo>
                        <a:lnTo>
                          <a:pt x="230" y="680"/>
                        </a:lnTo>
                        <a:lnTo>
                          <a:pt x="216" y="638"/>
                        </a:lnTo>
                        <a:lnTo>
                          <a:pt x="201" y="595"/>
                        </a:lnTo>
                        <a:lnTo>
                          <a:pt x="188" y="550"/>
                        </a:lnTo>
                        <a:lnTo>
                          <a:pt x="175" y="504"/>
                        </a:lnTo>
                        <a:lnTo>
                          <a:pt x="163" y="459"/>
                        </a:lnTo>
                        <a:lnTo>
                          <a:pt x="149" y="413"/>
                        </a:lnTo>
                        <a:lnTo>
                          <a:pt x="138" y="366"/>
                        </a:lnTo>
                        <a:lnTo>
                          <a:pt x="126" y="320"/>
                        </a:lnTo>
                        <a:lnTo>
                          <a:pt x="115" y="273"/>
                        </a:lnTo>
                        <a:lnTo>
                          <a:pt x="105" y="227"/>
                        </a:lnTo>
                        <a:lnTo>
                          <a:pt x="93" y="181"/>
                        </a:lnTo>
                        <a:lnTo>
                          <a:pt x="82" y="135"/>
                        </a:lnTo>
                        <a:lnTo>
                          <a:pt x="71" y="89"/>
                        </a:lnTo>
                        <a:lnTo>
                          <a:pt x="60" y="44"/>
                        </a:lnTo>
                        <a:lnTo>
                          <a:pt x="48" y="0"/>
                        </a:lnTo>
                        <a:lnTo>
                          <a:pt x="0" y="12"/>
                        </a:lnTo>
                        <a:lnTo>
                          <a:pt x="11" y="56"/>
                        </a:lnTo>
                        <a:lnTo>
                          <a:pt x="23" y="101"/>
                        </a:lnTo>
                        <a:lnTo>
                          <a:pt x="34" y="145"/>
                        </a:lnTo>
                        <a:lnTo>
                          <a:pt x="45" y="191"/>
                        </a:lnTo>
                        <a:lnTo>
                          <a:pt x="56" y="238"/>
                        </a:lnTo>
                        <a:lnTo>
                          <a:pt x="67" y="284"/>
                        </a:lnTo>
                        <a:lnTo>
                          <a:pt x="79" y="331"/>
                        </a:lnTo>
                        <a:lnTo>
                          <a:pt x="90" y="378"/>
                        </a:lnTo>
                        <a:lnTo>
                          <a:pt x="101" y="425"/>
                        </a:lnTo>
                        <a:lnTo>
                          <a:pt x="115" y="472"/>
                        </a:lnTo>
                        <a:lnTo>
                          <a:pt x="127" y="516"/>
                        </a:lnTo>
                        <a:lnTo>
                          <a:pt x="140" y="564"/>
                        </a:lnTo>
                        <a:lnTo>
                          <a:pt x="154" y="608"/>
                        </a:lnTo>
                        <a:lnTo>
                          <a:pt x="169" y="652"/>
                        </a:lnTo>
                        <a:lnTo>
                          <a:pt x="184" y="697"/>
                        </a:lnTo>
                        <a:lnTo>
                          <a:pt x="201" y="739"/>
                        </a:lnTo>
                        <a:lnTo>
                          <a:pt x="247" y="72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8" name="Freeform 104">
                    <a:extLst>
                      <a:ext uri="{FF2B5EF4-FFF2-40B4-BE49-F238E27FC236}">
                        <a16:creationId xmlns:a16="http://schemas.microsoft.com/office/drawing/2014/main" id="{D9B1AEC9-90B3-45DB-A353-A88F3AB064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629"/>
                    <a:ext cx="66" cy="24"/>
                  </a:xfrm>
                  <a:custGeom>
                    <a:avLst/>
                    <a:gdLst>
                      <a:gd name="T0" fmla="*/ 0 w 398"/>
                      <a:gd name="T1" fmla="*/ 0 h 143"/>
                      <a:gd name="T2" fmla="*/ 0 w 398"/>
                      <a:gd name="T3" fmla="*/ 0 h 143"/>
                      <a:gd name="T4" fmla="*/ 0 w 398"/>
                      <a:gd name="T5" fmla="*/ 0 h 143"/>
                      <a:gd name="T6" fmla="*/ 0 w 398"/>
                      <a:gd name="T7" fmla="*/ 0 h 143"/>
                      <a:gd name="T8" fmla="*/ 0 w 398"/>
                      <a:gd name="T9" fmla="*/ 0 h 143"/>
                      <a:gd name="T10" fmla="*/ 0 w 398"/>
                      <a:gd name="T11" fmla="*/ 0 h 143"/>
                      <a:gd name="T12" fmla="*/ 0 w 398"/>
                      <a:gd name="T13" fmla="*/ 0 h 143"/>
                      <a:gd name="T14" fmla="*/ 0 w 398"/>
                      <a:gd name="T15" fmla="*/ 0 h 143"/>
                      <a:gd name="T16" fmla="*/ 0 w 398"/>
                      <a:gd name="T17" fmla="*/ 0 h 143"/>
                      <a:gd name="T18" fmla="*/ 0 w 398"/>
                      <a:gd name="T19" fmla="*/ 0 h 143"/>
                      <a:gd name="T20" fmla="*/ 0 w 398"/>
                      <a:gd name="T21" fmla="*/ 0 h 143"/>
                      <a:gd name="T22" fmla="*/ 0 w 398"/>
                      <a:gd name="T23" fmla="*/ 0 h 143"/>
                      <a:gd name="T24" fmla="*/ 0 w 398"/>
                      <a:gd name="T25" fmla="*/ 0 h 143"/>
                      <a:gd name="T26" fmla="*/ 0 w 398"/>
                      <a:gd name="T27" fmla="*/ 0 h 143"/>
                      <a:gd name="T28" fmla="*/ 0 w 398"/>
                      <a:gd name="T29" fmla="*/ 0 h 143"/>
                      <a:gd name="T30" fmla="*/ 0 w 398"/>
                      <a:gd name="T31" fmla="*/ 0 h 143"/>
                      <a:gd name="T32" fmla="*/ 0 w 398"/>
                      <a:gd name="T33" fmla="*/ 0 h 143"/>
                      <a:gd name="T34" fmla="*/ 0 w 398"/>
                      <a:gd name="T35" fmla="*/ 0 h 143"/>
                      <a:gd name="T36" fmla="*/ 0 w 398"/>
                      <a:gd name="T37" fmla="*/ 0 h 143"/>
                      <a:gd name="T38" fmla="*/ 0 w 398"/>
                      <a:gd name="T39" fmla="*/ 0 h 143"/>
                      <a:gd name="T40" fmla="*/ 0 w 398"/>
                      <a:gd name="T41" fmla="*/ 0 h 143"/>
                      <a:gd name="T42" fmla="*/ 0 w 398"/>
                      <a:gd name="T43" fmla="*/ 0 h 143"/>
                      <a:gd name="T44" fmla="*/ 0 w 398"/>
                      <a:gd name="T45" fmla="*/ 0 h 143"/>
                      <a:gd name="T46" fmla="*/ 0 w 398"/>
                      <a:gd name="T47" fmla="*/ 0 h 143"/>
                      <a:gd name="T48" fmla="*/ 0 w 398"/>
                      <a:gd name="T49" fmla="*/ 0 h 143"/>
                      <a:gd name="T50" fmla="*/ 0 w 398"/>
                      <a:gd name="T51" fmla="*/ 0 h 143"/>
                      <a:gd name="T52" fmla="*/ 0 w 398"/>
                      <a:gd name="T53" fmla="*/ 0 h 143"/>
                      <a:gd name="T54" fmla="*/ 0 w 398"/>
                      <a:gd name="T55" fmla="*/ 0 h 143"/>
                      <a:gd name="T56" fmla="*/ 0 w 398"/>
                      <a:gd name="T57" fmla="*/ 0 h 143"/>
                      <a:gd name="T58" fmla="*/ 0 w 398"/>
                      <a:gd name="T59" fmla="*/ 0 h 143"/>
                      <a:gd name="T60" fmla="*/ 0 w 398"/>
                      <a:gd name="T61" fmla="*/ 0 h 143"/>
                      <a:gd name="T62" fmla="*/ 0 w 398"/>
                      <a:gd name="T63" fmla="*/ 0 h 143"/>
                      <a:gd name="T64" fmla="*/ 0 w 398"/>
                      <a:gd name="T65" fmla="*/ 0 h 143"/>
                      <a:gd name="T66" fmla="*/ 0 w 398"/>
                      <a:gd name="T67" fmla="*/ 0 h 143"/>
                      <a:gd name="T68" fmla="*/ 0 w 398"/>
                      <a:gd name="T69" fmla="*/ 0 h 14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98"/>
                      <a:gd name="T106" fmla="*/ 0 h 143"/>
                      <a:gd name="T107" fmla="*/ 398 w 398"/>
                      <a:gd name="T108" fmla="*/ 143 h 14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98" h="143">
                        <a:moveTo>
                          <a:pt x="354" y="0"/>
                        </a:moveTo>
                        <a:lnTo>
                          <a:pt x="345" y="15"/>
                        </a:lnTo>
                        <a:lnTo>
                          <a:pt x="332" y="30"/>
                        </a:lnTo>
                        <a:lnTo>
                          <a:pt x="316" y="44"/>
                        </a:lnTo>
                        <a:lnTo>
                          <a:pt x="297" y="56"/>
                        </a:lnTo>
                        <a:lnTo>
                          <a:pt x="274" y="67"/>
                        </a:lnTo>
                        <a:lnTo>
                          <a:pt x="250" y="77"/>
                        </a:lnTo>
                        <a:lnTo>
                          <a:pt x="226" y="85"/>
                        </a:lnTo>
                        <a:lnTo>
                          <a:pt x="200" y="90"/>
                        </a:lnTo>
                        <a:lnTo>
                          <a:pt x="176" y="93"/>
                        </a:lnTo>
                        <a:lnTo>
                          <a:pt x="151" y="92"/>
                        </a:lnTo>
                        <a:lnTo>
                          <a:pt x="128" y="89"/>
                        </a:lnTo>
                        <a:lnTo>
                          <a:pt x="107" y="81"/>
                        </a:lnTo>
                        <a:lnTo>
                          <a:pt x="88" y="71"/>
                        </a:lnTo>
                        <a:lnTo>
                          <a:pt x="72" y="57"/>
                        </a:lnTo>
                        <a:lnTo>
                          <a:pt x="57" y="40"/>
                        </a:lnTo>
                        <a:lnTo>
                          <a:pt x="46" y="18"/>
                        </a:lnTo>
                        <a:lnTo>
                          <a:pt x="0" y="35"/>
                        </a:lnTo>
                        <a:lnTo>
                          <a:pt x="16" y="66"/>
                        </a:lnTo>
                        <a:lnTo>
                          <a:pt x="36" y="92"/>
                        </a:lnTo>
                        <a:lnTo>
                          <a:pt x="61" y="112"/>
                        </a:lnTo>
                        <a:lnTo>
                          <a:pt x="88" y="127"/>
                        </a:lnTo>
                        <a:lnTo>
                          <a:pt x="116" y="136"/>
                        </a:lnTo>
                        <a:lnTo>
                          <a:pt x="147" y="141"/>
                        </a:lnTo>
                        <a:lnTo>
                          <a:pt x="176" y="143"/>
                        </a:lnTo>
                        <a:lnTo>
                          <a:pt x="207" y="139"/>
                        </a:lnTo>
                        <a:lnTo>
                          <a:pt x="238" y="132"/>
                        </a:lnTo>
                        <a:lnTo>
                          <a:pt x="266" y="125"/>
                        </a:lnTo>
                        <a:lnTo>
                          <a:pt x="294" y="112"/>
                        </a:lnTo>
                        <a:lnTo>
                          <a:pt x="320" y="99"/>
                        </a:lnTo>
                        <a:lnTo>
                          <a:pt x="345" y="83"/>
                        </a:lnTo>
                        <a:lnTo>
                          <a:pt x="366" y="64"/>
                        </a:lnTo>
                        <a:lnTo>
                          <a:pt x="384" y="44"/>
                        </a:lnTo>
                        <a:lnTo>
                          <a:pt x="398" y="22"/>
                        </a:lnTo>
                        <a:lnTo>
                          <a:pt x="35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9" name="Freeform 105">
                    <a:extLst>
                      <a:ext uri="{FF2B5EF4-FFF2-40B4-BE49-F238E27FC236}">
                        <a16:creationId xmlns:a16="http://schemas.microsoft.com/office/drawing/2014/main" id="{466C74AF-297F-45AE-8217-396E1D4D80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510"/>
                    <a:ext cx="41" cy="123"/>
                  </a:xfrm>
                  <a:custGeom>
                    <a:avLst/>
                    <a:gdLst>
                      <a:gd name="T0" fmla="*/ 0 w 246"/>
                      <a:gd name="T1" fmla="*/ 0 h 741"/>
                      <a:gd name="T2" fmla="*/ 0 w 246"/>
                      <a:gd name="T3" fmla="*/ 0 h 741"/>
                      <a:gd name="T4" fmla="*/ 0 w 246"/>
                      <a:gd name="T5" fmla="*/ 0 h 741"/>
                      <a:gd name="T6" fmla="*/ 0 w 246"/>
                      <a:gd name="T7" fmla="*/ 0 h 741"/>
                      <a:gd name="T8" fmla="*/ 0 w 246"/>
                      <a:gd name="T9" fmla="*/ 0 h 741"/>
                      <a:gd name="T10" fmla="*/ 0 w 246"/>
                      <a:gd name="T11" fmla="*/ 0 h 741"/>
                      <a:gd name="T12" fmla="*/ 0 w 246"/>
                      <a:gd name="T13" fmla="*/ 0 h 741"/>
                      <a:gd name="T14" fmla="*/ 0 w 246"/>
                      <a:gd name="T15" fmla="*/ 0 h 741"/>
                      <a:gd name="T16" fmla="*/ 0 w 246"/>
                      <a:gd name="T17" fmla="*/ 0 h 741"/>
                      <a:gd name="T18" fmla="*/ 0 w 246"/>
                      <a:gd name="T19" fmla="*/ 0 h 741"/>
                      <a:gd name="T20" fmla="*/ 0 w 246"/>
                      <a:gd name="T21" fmla="*/ 0 h 741"/>
                      <a:gd name="T22" fmla="*/ 0 w 246"/>
                      <a:gd name="T23" fmla="*/ 0 h 741"/>
                      <a:gd name="T24" fmla="*/ 0 w 246"/>
                      <a:gd name="T25" fmla="*/ 0 h 741"/>
                      <a:gd name="T26" fmla="*/ 0 w 246"/>
                      <a:gd name="T27" fmla="*/ 0 h 741"/>
                      <a:gd name="T28" fmla="*/ 0 w 246"/>
                      <a:gd name="T29" fmla="*/ 0 h 741"/>
                      <a:gd name="T30" fmla="*/ 0 w 246"/>
                      <a:gd name="T31" fmla="*/ 0 h 741"/>
                      <a:gd name="T32" fmla="*/ 0 w 246"/>
                      <a:gd name="T33" fmla="*/ 0 h 741"/>
                      <a:gd name="T34" fmla="*/ 0 w 246"/>
                      <a:gd name="T35" fmla="*/ 0 h 741"/>
                      <a:gd name="T36" fmla="*/ 0 w 246"/>
                      <a:gd name="T37" fmla="*/ 0 h 741"/>
                      <a:gd name="T38" fmla="*/ 0 w 246"/>
                      <a:gd name="T39" fmla="*/ 0 h 741"/>
                      <a:gd name="T40" fmla="*/ 0 w 246"/>
                      <a:gd name="T41" fmla="*/ 0 h 741"/>
                      <a:gd name="T42" fmla="*/ 0 w 246"/>
                      <a:gd name="T43" fmla="*/ 0 h 741"/>
                      <a:gd name="T44" fmla="*/ 0 w 246"/>
                      <a:gd name="T45" fmla="*/ 0 h 741"/>
                      <a:gd name="T46" fmla="*/ 0 w 246"/>
                      <a:gd name="T47" fmla="*/ 0 h 741"/>
                      <a:gd name="T48" fmla="*/ 0 w 246"/>
                      <a:gd name="T49" fmla="*/ 0 h 741"/>
                      <a:gd name="T50" fmla="*/ 0 w 246"/>
                      <a:gd name="T51" fmla="*/ 0 h 741"/>
                      <a:gd name="T52" fmla="*/ 0 w 246"/>
                      <a:gd name="T53" fmla="*/ 0 h 741"/>
                      <a:gd name="T54" fmla="*/ 0 w 246"/>
                      <a:gd name="T55" fmla="*/ 0 h 741"/>
                      <a:gd name="T56" fmla="*/ 0 w 246"/>
                      <a:gd name="T57" fmla="*/ 0 h 741"/>
                      <a:gd name="T58" fmla="*/ 0 w 246"/>
                      <a:gd name="T59" fmla="*/ 0 h 741"/>
                      <a:gd name="T60" fmla="*/ 0 w 246"/>
                      <a:gd name="T61" fmla="*/ 0 h 741"/>
                      <a:gd name="T62" fmla="*/ 0 w 246"/>
                      <a:gd name="T63" fmla="*/ 0 h 741"/>
                      <a:gd name="T64" fmla="*/ 0 w 246"/>
                      <a:gd name="T65" fmla="*/ 0 h 741"/>
                      <a:gd name="T66" fmla="*/ 0 w 246"/>
                      <a:gd name="T67" fmla="*/ 0 h 741"/>
                      <a:gd name="T68" fmla="*/ 0 w 246"/>
                      <a:gd name="T69" fmla="*/ 0 h 741"/>
                      <a:gd name="T70" fmla="*/ 0 w 246"/>
                      <a:gd name="T71" fmla="*/ 0 h 741"/>
                      <a:gd name="T72" fmla="*/ 0 w 246"/>
                      <a:gd name="T73" fmla="*/ 0 h 741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46"/>
                      <a:gd name="T112" fmla="*/ 0 h 741"/>
                      <a:gd name="T113" fmla="*/ 246 w 246"/>
                      <a:gd name="T114" fmla="*/ 741 h 741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46" h="741">
                        <a:moveTo>
                          <a:pt x="196" y="3"/>
                        </a:moveTo>
                        <a:lnTo>
                          <a:pt x="197" y="0"/>
                        </a:lnTo>
                        <a:lnTo>
                          <a:pt x="186" y="50"/>
                        </a:lnTo>
                        <a:lnTo>
                          <a:pt x="177" y="97"/>
                        </a:lnTo>
                        <a:lnTo>
                          <a:pt x="166" y="144"/>
                        </a:lnTo>
                        <a:lnTo>
                          <a:pt x="158" y="191"/>
                        </a:lnTo>
                        <a:lnTo>
                          <a:pt x="149" y="236"/>
                        </a:lnTo>
                        <a:lnTo>
                          <a:pt x="140" y="280"/>
                        </a:lnTo>
                        <a:lnTo>
                          <a:pt x="130" y="325"/>
                        </a:lnTo>
                        <a:lnTo>
                          <a:pt x="121" y="369"/>
                        </a:lnTo>
                        <a:lnTo>
                          <a:pt x="111" y="411"/>
                        </a:lnTo>
                        <a:lnTo>
                          <a:pt x="99" y="455"/>
                        </a:lnTo>
                        <a:lnTo>
                          <a:pt x="86" y="499"/>
                        </a:lnTo>
                        <a:lnTo>
                          <a:pt x="73" y="542"/>
                        </a:lnTo>
                        <a:lnTo>
                          <a:pt x="57" y="585"/>
                        </a:lnTo>
                        <a:lnTo>
                          <a:pt x="40" y="630"/>
                        </a:lnTo>
                        <a:lnTo>
                          <a:pt x="22" y="674"/>
                        </a:lnTo>
                        <a:lnTo>
                          <a:pt x="0" y="719"/>
                        </a:lnTo>
                        <a:lnTo>
                          <a:pt x="44" y="741"/>
                        </a:lnTo>
                        <a:lnTo>
                          <a:pt x="66" y="694"/>
                        </a:lnTo>
                        <a:lnTo>
                          <a:pt x="86" y="648"/>
                        </a:lnTo>
                        <a:lnTo>
                          <a:pt x="104" y="602"/>
                        </a:lnTo>
                        <a:lnTo>
                          <a:pt x="119" y="557"/>
                        </a:lnTo>
                        <a:lnTo>
                          <a:pt x="135" y="512"/>
                        </a:lnTo>
                        <a:lnTo>
                          <a:pt x="147" y="467"/>
                        </a:lnTo>
                        <a:lnTo>
                          <a:pt x="159" y="424"/>
                        </a:lnTo>
                        <a:lnTo>
                          <a:pt x="169" y="379"/>
                        </a:lnTo>
                        <a:lnTo>
                          <a:pt x="178" y="334"/>
                        </a:lnTo>
                        <a:lnTo>
                          <a:pt x="188" y="289"/>
                        </a:lnTo>
                        <a:lnTo>
                          <a:pt x="197" y="245"/>
                        </a:lnTo>
                        <a:lnTo>
                          <a:pt x="205" y="199"/>
                        </a:lnTo>
                        <a:lnTo>
                          <a:pt x="214" y="153"/>
                        </a:lnTo>
                        <a:lnTo>
                          <a:pt x="224" y="106"/>
                        </a:lnTo>
                        <a:lnTo>
                          <a:pt x="234" y="60"/>
                        </a:lnTo>
                        <a:lnTo>
                          <a:pt x="246" y="11"/>
                        </a:lnTo>
                        <a:lnTo>
                          <a:pt x="246" y="9"/>
                        </a:lnTo>
                        <a:lnTo>
                          <a:pt x="196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0" name="Freeform 106">
                    <a:extLst>
                      <a:ext uri="{FF2B5EF4-FFF2-40B4-BE49-F238E27FC236}">
                        <a16:creationId xmlns:a16="http://schemas.microsoft.com/office/drawing/2014/main" id="{592EF2F5-1A48-4BAC-A31F-22D1D229D3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2960"/>
                    <a:ext cx="98" cy="551"/>
                  </a:xfrm>
                  <a:custGeom>
                    <a:avLst/>
                    <a:gdLst>
                      <a:gd name="T0" fmla="*/ 0 w 588"/>
                      <a:gd name="T1" fmla="*/ 0 h 3309"/>
                      <a:gd name="T2" fmla="*/ 0 w 588"/>
                      <a:gd name="T3" fmla="*/ 0 h 3309"/>
                      <a:gd name="T4" fmla="*/ 0 w 588"/>
                      <a:gd name="T5" fmla="*/ 0 h 3309"/>
                      <a:gd name="T6" fmla="*/ 0 w 588"/>
                      <a:gd name="T7" fmla="*/ 0 h 3309"/>
                      <a:gd name="T8" fmla="*/ 0 w 588"/>
                      <a:gd name="T9" fmla="*/ 0 h 3309"/>
                      <a:gd name="T10" fmla="*/ 0 w 588"/>
                      <a:gd name="T11" fmla="*/ 0 h 3309"/>
                      <a:gd name="T12" fmla="*/ 0 w 588"/>
                      <a:gd name="T13" fmla="*/ 0 h 3309"/>
                      <a:gd name="T14" fmla="*/ 0 w 588"/>
                      <a:gd name="T15" fmla="*/ 0 h 3309"/>
                      <a:gd name="T16" fmla="*/ 0 w 588"/>
                      <a:gd name="T17" fmla="*/ 0 h 3309"/>
                      <a:gd name="T18" fmla="*/ 0 w 588"/>
                      <a:gd name="T19" fmla="*/ 0 h 3309"/>
                      <a:gd name="T20" fmla="*/ 0 w 588"/>
                      <a:gd name="T21" fmla="*/ 0 h 3309"/>
                      <a:gd name="T22" fmla="*/ 0 w 588"/>
                      <a:gd name="T23" fmla="*/ 0 h 3309"/>
                      <a:gd name="T24" fmla="*/ 0 w 588"/>
                      <a:gd name="T25" fmla="*/ 0 h 3309"/>
                      <a:gd name="T26" fmla="*/ 0 w 588"/>
                      <a:gd name="T27" fmla="*/ 0 h 3309"/>
                      <a:gd name="T28" fmla="*/ 0 w 588"/>
                      <a:gd name="T29" fmla="*/ 0 h 3309"/>
                      <a:gd name="T30" fmla="*/ 0 w 588"/>
                      <a:gd name="T31" fmla="*/ 0 h 3309"/>
                      <a:gd name="T32" fmla="*/ 0 w 588"/>
                      <a:gd name="T33" fmla="*/ 0 h 3309"/>
                      <a:gd name="T34" fmla="*/ 0 w 588"/>
                      <a:gd name="T35" fmla="*/ 0 h 3309"/>
                      <a:gd name="T36" fmla="*/ 0 w 588"/>
                      <a:gd name="T37" fmla="*/ 0 h 3309"/>
                      <a:gd name="T38" fmla="*/ 0 w 588"/>
                      <a:gd name="T39" fmla="*/ 0 h 3309"/>
                      <a:gd name="T40" fmla="*/ 0 w 588"/>
                      <a:gd name="T41" fmla="*/ 0 h 3309"/>
                      <a:gd name="T42" fmla="*/ 0 w 588"/>
                      <a:gd name="T43" fmla="*/ 0 h 3309"/>
                      <a:gd name="T44" fmla="*/ 0 w 588"/>
                      <a:gd name="T45" fmla="*/ 0 h 3309"/>
                      <a:gd name="T46" fmla="*/ 0 w 588"/>
                      <a:gd name="T47" fmla="*/ 0 h 3309"/>
                      <a:gd name="T48" fmla="*/ 0 w 588"/>
                      <a:gd name="T49" fmla="*/ 0 h 3309"/>
                      <a:gd name="T50" fmla="*/ 0 w 588"/>
                      <a:gd name="T51" fmla="*/ 0 h 3309"/>
                      <a:gd name="T52" fmla="*/ 0 w 588"/>
                      <a:gd name="T53" fmla="*/ 0 h 3309"/>
                      <a:gd name="T54" fmla="*/ 0 w 588"/>
                      <a:gd name="T55" fmla="*/ 0 h 3309"/>
                      <a:gd name="T56" fmla="*/ 0 w 588"/>
                      <a:gd name="T57" fmla="*/ 0 h 3309"/>
                      <a:gd name="T58" fmla="*/ 0 w 588"/>
                      <a:gd name="T59" fmla="*/ 0 h 3309"/>
                      <a:gd name="T60" fmla="*/ 0 w 588"/>
                      <a:gd name="T61" fmla="*/ 0 h 3309"/>
                      <a:gd name="T62" fmla="*/ 0 w 588"/>
                      <a:gd name="T63" fmla="*/ 0 h 3309"/>
                      <a:gd name="T64" fmla="*/ 0 w 588"/>
                      <a:gd name="T65" fmla="*/ 0 h 3309"/>
                      <a:gd name="T66" fmla="*/ 0 w 588"/>
                      <a:gd name="T67" fmla="*/ 0 h 3309"/>
                      <a:gd name="T68" fmla="*/ 0 w 588"/>
                      <a:gd name="T69" fmla="*/ 0 h 3309"/>
                      <a:gd name="T70" fmla="*/ 0 w 588"/>
                      <a:gd name="T71" fmla="*/ 0 h 3309"/>
                      <a:gd name="T72" fmla="*/ 0 w 588"/>
                      <a:gd name="T73" fmla="*/ 0 h 330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88"/>
                      <a:gd name="T112" fmla="*/ 0 h 3309"/>
                      <a:gd name="T113" fmla="*/ 588 w 588"/>
                      <a:gd name="T114" fmla="*/ 3309 h 3309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88" h="3309">
                        <a:moveTo>
                          <a:pt x="539" y="0"/>
                        </a:moveTo>
                        <a:lnTo>
                          <a:pt x="538" y="3"/>
                        </a:lnTo>
                        <a:lnTo>
                          <a:pt x="503" y="207"/>
                        </a:lnTo>
                        <a:lnTo>
                          <a:pt x="470" y="413"/>
                        </a:lnTo>
                        <a:lnTo>
                          <a:pt x="436" y="618"/>
                        </a:lnTo>
                        <a:lnTo>
                          <a:pt x="402" y="825"/>
                        </a:lnTo>
                        <a:lnTo>
                          <a:pt x="369" y="1031"/>
                        </a:lnTo>
                        <a:lnTo>
                          <a:pt x="335" y="1238"/>
                        </a:lnTo>
                        <a:lnTo>
                          <a:pt x="302" y="1446"/>
                        </a:lnTo>
                        <a:lnTo>
                          <a:pt x="270" y="1653"/>
                        </a:lnTo>
                        <a:lnTo>
                          <a:pt x="236" y="1860"/>
                        </a:lnTo>
                        <a:lnTo>
                          <a:pt x="202" y="2067"/>
                        </a:lnTo>
                        <a:lnTo>
                          <a:pt x="169" y="2273"/>
                        </a:lnTo>
                        <a:lnTo>
                          <a:pt x="136" y="2481"/>
                        </a:lnTo>
                        <a:lnTo>
                          <a:pt x="102" y="2687"/>
                        </a:lnTo>
                        <a:lnTo>
                          <a:pt x="69" y="2893"/>
                        </a:lnTo>
                        <a:lnTo>
                          <a:pt x="35" y="3098"/>
                        </a:lnTo>
                        <a:lnTo>
                          <a:pt x="0" y="3303"/>
                        </a:lnTo>
                        <a:lnTo>
                          <a:pt x="50" y="3309"/>
                        </a:lnTo>
                        <a:lnTo>
                          <a:pt x="85" y="3105"/>
                        </a:lnTo>
                        <a:lnTo>
                          <a:pt x="118" y="2900"/>
                        </a:lnTo>
                        <a:lnTo>
                          <a:pt x="152" y="2694"/>
                        </a:lnTo>
                        <a:lnTo>
                          <a:pt x="186" y="2488"/>
                        </a:lnTo>
                        <a:lnTo>
                          <a:pt x="219" y="2280"/>
                        </a:lnTo>
                        <a:lnTo>
                          <a:pt x="252" y="2074"/>
                        </a:lnTo>
                        <a:lnTo>
                          <a:pt x="286" y="1867"/>
                        </a:lnTo>
                        <a:lnTo>
                          <a:pt x="319" y="1659"/>
                        </a:lnTo>
                        <a:lnTo>
                          <a:pt x="352" y="1452"/>
                        </a:lnTo>
                        <a:lnTo>
                          <a:pt x="385" y="1245"/>
                        </a:lnTo>
                        <a:lnTo>
                          <a:pt x="418" y="1038"/>
                        </a:lnTo>
                        <a:lnTo>
                          <a:pt x="452" y="832"/>
                        </a:lnTo>
                        <a:lnTo>
                          <a:pt x="485" y="625"/>
                        </a:lnTo>
                        <a:lnTo>
                          <a:pt x="519" y="420"/>
                        </a:lnTo>
                        <a:lnTo>
                          <a:pt x="554" y="214"/>
                        </a:lnTo>
                        <a:lnTo>
                          <a:pt x="588" y="10"/>
                        </a:lnTo>
                        <a:lnTo>
                          <a:pt x="586" y="13"/>
                        </a:lnTo>
                        <a:lnTo>
                          <a:pt x="53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1" name="Freeform 107">
                    <a:extLst>
                      <a:ext uri="{FF2B5EF4-FFF2-40B4-BE49-F238E27FC236}">
                        <a16:creationId xmlns:a16="http://schemas.microsoft.com/office/drawing/2014/main" id="{148D40A3-6E52-4E48-B126-D0B01A373E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851"/>
                    <a:ext cx="83" cy="111"/>
                  </a:xfrm>
                  <a:custGeom>
                    <a:avLst/>
                    <a:gdLst>
                      <a:gd name="T0" fmla="*/ 0 w 502"/>
                      <a:gd name="T1" fmla="*/ 0 h 665"/>
                      <a:gd name="T2" fmla="*/ 0 w 502"/>
                      <a:gd name="T3" fmla="*/ 0 h 665"/>
                      <a:gd name="T4" fmla="*/ 0 w 502"/>
                      <a:gd name="T5" fmla="*/ 0 h 665"/>
                      <a:gd name="T6" fmla="*/ 0 w 502"/>
                      <a:gd name="T7" fmla="*/ 0 h 665"/>
                      <a:gd name="T8" fmla="*/ 0 w 502"/>
                      <a:gd name="T9" fmla="*/ 0 h 665"/>
                      <a:gd name="T10" fmla="*/ 0 w 502"/>
                      <a:gd name="T11" fmla="*/ 0 h 665"/>
                      <a:gd name="T12" fmla="*/ 0 w 502"/>
                      <a:gd name="T13" fmla="*/ 0 h 665"/>
                      <a:gd name="T14" fmla="*/ 0 w 502"/>
                      <a:gd name="T15" fmla="*/ 0 h 665"/>
                      <a:gd name="T16" fmla="*/ 0 w 502"/>
                      <a:gd name="T17" fmla="*/ 0 h 665"/>
                      <a:gd name="T18" fmla="*/ 0 w 502"/>
                      <a:gd name="T19" fmla="*/ 0 h 665"/>
                      <a:gd name="T20" fmla="*/ 0 w 502"/>
                      <a:gd name="T21" fmla="*/ 0 h 665"/>
                      <a:gd name="T22" fmla="*/ 0 w 502"/>
                      <a:gd name="T23" fmla="*/ 0 h 665"/>
                      <a:gd name="T24" fmla="*/ 0 w 502"/>
                      <a:gd name="T25" fmla="*/ 0 h 665"/>
                      <a:gd name="T26" fmla="*/ 0 w 502"/>
                      <a:gd name="T27" fmla="*/ 0 h 665"/>
                      <a:gd name="T28" fmla="*/ 0 w 502"/>
                      <a:gd name="T29" fmla="*/ 0 h 665"/>
                      <a:gd name="T30" fmla="*/ 0 w 502"/>
                      <a:gd name="T31" fmla="*/ 0 h 665"/>
                      <a:gd name="T32" fmla="*/ 0 w 502"/>
                      <a:gd name="T33" fmla="*/ 0 h 665"/>
                      <a:gd name="T34" fmla="*/ 0 w 502"/>
                      <a:gd name="T35" fmla="*/ 0 h 665"/>
                      <a:gd name="T36" fmla="*/ 0 w 502"/>
                      <a:gd name="T37" fmla="*/ 0 h 665"/>
                      <a:gd name="T38" fmla="*/ 0 w 502"/>
                      <a:gd name="T39" fmla="*/ 0 h 665"/>
                      <a:gd name="T40" fmla="*/ 0 w 502"/>
                      <a:gd name="T41" fmla="*/ 0 h 665"/>
                      <a:gd name="T42" fmla="*/ 0 w 502"/>
                      <a:gd name="T43" fmla="*/ 0 h 665"/>
                      <a:gd name="T44" fmla="*/ 0 w 502"/>
                      <a:gd name="T45" fmla="*/ 0 h 665"/>
                      <a:gd name="T46" fmla="*/ 0 w 502"/>
                      <a:gd name="T47" fmla="*/ 0 h 665"/>
                      <a:gd name="T48" fmla="*/ 0 w 502"/>
                      <a:gd name="T49" fmla="*/ 0 h 665"/>
                      <a:gd name="T50" fmla="*/ 0 w 502"/>
                      <a:gd name="T51" fmla="*/ 0 h 665"/>
                      <a:gd name="T52" fmla="*/ 0 w 502"/>
                      <a:gd name="T53" fmla="*/ 0 h 665"/>
                      <a:gd name="T54" fmla="*/ 0 w 502"/>
                      <a:gd name="T55" fmla="*/ 0 h 665"/>
                      <a:gd name="T56" fmla="*/ 0 w 502"/>
                      <a:gd name="T57" fmla="*/ 0 h 665"/>
                      <a:gd name="T58" fmla="*/ 0 w 502"/>
                      <a:gd name="T59" fmla="*/ 0 h 665"/>
                      <a:gd name="T60" fmla="*/ 0 w 502"/>
                      <a:gd name="T61" fmla="*/ 0 h 665"/>
                      <a:gd name="T62" fmla="*/ 0 w 502"/>
                      <a:gd name="T63" fmla="*/ 0 h 665"/>
                      <a:gd name="T64" fmla="*/ 0 w 502"/>
                      <a:gd name="T65" fmla="*/ 0 h 665"/>
                      <a:gd name="T66" fmla="*/ 0 w 502"/>
                      <a:gd name="T67" fmla="*/ 0 h 665"/>
                      <a:gd name="T68" fmla="*/ 0 w 502"/>
                      <a:gd name="T69" fmla="*/ 0 h 665"/>
                      <a:gd name="T70" fmla="*/ 0 w 502"/>
                      <a:gd name="T71" fmla="*/ 0 h 665"/>
                      <a:gd name="T72" fmla="*/ 0 w 502"/>
                      <a:gd name="T73" fmla="*/ 0 h 665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02"/>
                      <a:gd name="T112" fmla="*/ 0 h 665"/>
                      <a:gd name="T113" fmla="*/ 502 w 502"/>
                      <a:gd name="T114" fmla="*/ 665 h 665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02" h="665">
                        <a:moveTo>
                          <a:pt x="484" y="50"/>
                        </a:moveTo>
                        <a:lnTo>
                          <a:pt x="467" y="8"/>
                        </a:lnTo>
                        <a:lnTo>
                          <a:pt x="434" y="41"/>
                        </a:lnTo>
                        <a:lnTo>
                          <a:pt x="399" y="73"/>
                        </a:lnTo>
                        <a:lnTo>
                          <a:pt x="366" y="104"/>
                        </a:lnTo>
                        <a:lnTo>
                          <a:pt x="333" y="134"/>
                        </a:lnTo>
                        <a:lnTo>
                          <a:pt x="300" y="164"/>
                        </a:lnTo>
                        <a:lnTo>
                          <a:pt x="270" y="196"/>
                        </a:lnTo>
                        <a:lnTo>
                          <a:pt x="238" y="227"/>
                        </a:lnTo>
                        <a:lnTo>
                          <a:pt x="207" y="262"/>
                        </a:lnTo>
                        <a:lnTo>
                          <a:pt x="178" y="298"/>
                        </a:lnTo>
                        <a:lnTo>
                          <a:pt x="150" y="336"/>
                        </a:lnTo>
                        <a:lnTo>
                          <a:pt x="120" y="378"/>
                        </a:lnTo>
                        <a:lnTo>
                          <a:pt x="95" y="424"/>
                        </a:lnTo>
                        <a:lnTo>
                          <a:pt x="69" y="473"/>
                        </a:lnTo>
                        <a:lnTo>
                          <a:pt x="44" y="527"/>
                        </a:lnTo>
                        <a:lnTo>
                          <a:pt x="22" y="588"/>
                        </a:lnTo>
                        <a:lnTo>
                          <a:pt x="0" y="652"/>
                        </a:lnTo>
                        <a:lnTo>
                          <a:pt x="47" y="665"/>
                        </a:lnTo>
                        <a:lnTo>
                          <a:pt x="68" y="602"/>
                        </a:lnTo>
                        <a:lnTo>
                          <a:pt x="90" y="546"/>
                        </a:lnTo>
                        <a:lnTo>
                          <a:pt x="113" y="493"/>
                        </a:lnTo>
                        <a:lnTo>
                          <a:pt x="137" y="447"/>
                        </a:lnTo>
                        <a:lnTo>
                          <a:pt x="162" y="404"/>
                        </a:lnTo>
                        <a:lnTo>
                          <a:pt x="188" y="365"/>
                        </a:lnTo>
                        <a:lnTo>
                          <a:pt x="217" y="328"/>
                        </a:lnTo>
                        <a:lnTo>
                          <a:pt x="245" y="295"/>
                        </a:lnTo>
                        <a:lnTo>
                          <a:pt x="274" y="262"/>
                        </a:lnTo>
                        <a:lnTo>
                          <a:pt x="303" y="230"/>
                        </a:lnTo>
                        <a:lnTo>
                          <a:pt x="335" y="201"/>
                        </a:lnTo>
                        <a:lnTo>
                          <a:pt x="367" y="170"/>
                        </a:lnTo>
                        <a:lnTo>
                          <a:pt x="399" y="140"/>
                        </a:lnTo>
                        <a:lnTo>
                          <a:pt x="434" y="109"/>
                        </a:lnTo>
                        <a:lnTo>
                          <a:pt x="467" y="77"/>
                        </a:lnTo>
                        <a:lnTo>
                          <a:pt x="502" y="43"/>
                        </a:lnTo>
                        <a:lnTo>
                          <a:pt x="484" y="0"/>
                        </a:lnTo>
                        <a:lnTo>
                          <a:pt x="484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2" name="Freeform 108">
                    <a:extLst>
                      <a:ext uri="{FF2B5EF4-FFF2-40B4-BE49-F238E27FC236}">
                        <a16:creationId xmlns:a16="http://schemas.microsoft.com/office/drawing/2014/main" id="{2D679021-8E9C-4BE1-8227-159691BE9B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0" y="2850"/>
                    <a:ext cx="419" cy="10"/>
                  </a:xfrm>
                  <a:custGeom>
                    <a:avLst/>
                    <a:gdLst>
                      <a:gd name="T0" fmla="*/ 0 w 2515"/>
                      <a:gd name="T1" fmla="*/ 0 h 58"/>
                      <a:gd name="T2" fmla="*/ 0 w 2515"/>
                      <a:gd name="T3" fmla="*/ 0 h 58"/>
                      <a:gd name="T4" fmla="*/ 0 w 2515"/>
                      <a:gd name="T5" fmla="*/ 0 h 58"/>
                      <a:gd name="T6" fmla="*/ 0 w 2515"/>
                      <a:gd name="T7" fmla="*/ 0 h 58"/>
                      <a:gd name="T8" fmla="*/ 0 w 2515"/>
                      <a:gd name="T9" fmla="*/ 0 h 58"/>
                      <a:gd name="T10" fmla="*/ 0 w 2515"/>
                      <a:gd name="T11" fmla="*/ 0 h 58"/>
                      <a:gd name="T12" fmla="*/ 0 w 2515"/>
                      <a:gd name="T13" fmla="*/ 0 h 58"/>
                      <a:gd name="T14" fmla="*/ 0 w 2515"/>
                      <a:gd name="T15" fmla="*/ 0 h 58"/>
                      <a:gd name="T16" fmla="*/ 0 w 2515"/>
                      <a:gd name="T17" fmla="*/ 0 h 58"/>
                      <a:gd name="T18" fmla="*/ 0 w 2515"/>
                      <a:gd name="T19" fmla="*/ 0 h 58"/>
                      <a:gd name="T20" fmla="*/ 0 w 2515"/>
                      <a:gd name="T21" fmla="*/ 0 h 58"/>
                      <a:gd name="T22" fmla="*/ 0 w 2515"/>
                      <a:gd name="T23" fmla="*/ 0 h 58"/>
                      <a:gd name="T24" fmla="*/ 0 w 2515"/>
                      <a:gd name="T25" fmla="*/ 0 h 58"/>
                      <a:gd name="T26" fmla="*/ 0 w 2515"/>
                      <a:gd name="T27" fmla="*/ 0 h 58"/>
                      <a:gd name="T28" fmla="*/ 0 w 2515"/>
                      <a:gd name="T29" fmla="*/ 0 h 58"/>
                      <a:gd name="T30" fmla="*/ 0 w 2515"/>
                      <a:gd name="T31" fmla="*/ 0 h 58"/>
                      <a:gd name="T32" fmla="*/ 0 w 2515"/>
                      <a:gd name="T33" fmla="*/ 0 h 58"/>
                      <a:gd name="T34" fmla="*/ 0 w 2515"/>
                      <a:gd name="T35" fmla="*/ 0 h 58"/>
                      <a:gd name="T36" fmla="*/ 0 w 2515"/>
                      <a:gd name="T37" fmla="*/ 0 h 58"/>
                      <a:gd name="T38" fmla="*/ 0 w 2515"/>
                      <a:gd name="T39" fmla="*/ 0 h 58"/>
                      <a:gd name="T40" fmla="*/ 0 w 2515"/>
                      <a:gd name="T41" fmla="*/ 0 h 58"/>
                      <a:gd name="T42" fmla="*/ 0 w 2515"/>
                      <a:gd name="T43" fmla="*/ 0 h 58"/>
                      <a:gd name="T44" fmla="*/ 0 w 2515"/>
                      <a:gd name="T45" fmla="*/ 0 h 58"/>
                      <a:gd name="T46" fmla="*/ 0 w 2515"/>
                      <a:gd name="T47" fmla="*/ 0 h 58"/>
                      <a:gd name="T48" fmla="*/ 0 w 2515"/>
                      <a:gd name="T49" fmla="*/ 0 h 58"/>
                      <a:gd name="T50" fmla="*/ 0 w 2515"/>
                      <a:gd name="T51" fmla="*/ 0 h 58"/>
                      <a:gd name="T52" fmla="*/ 0 w 2515"/>
                      <a:gd name="T53" fmla="*/ 0 h 58"/>
                      <a:gd name="T54" fmla="*/ 0 w 2515"/>
                      <a:gd name="T55" fmla="*/ 0 h 58"/>
                      <a:gd name="T56" fmla="*/ 0 w 2515"/>
                      <a:gd name="T57" fmla="*/ 0 h 58"/>
                      <a:gd name="T58" fmla="*/ 0 w 2515"/>
                      <a:gd name="T59" fmla="*/ 0 h 58"/>
                      <a:gd name="T60" fmla="*/ 0 w 2515"/>
                      <a:gd name="T61" fmla="*/ 0 h 58"/>
                      <a:gd name="T62" fmla="*/ 0 w 2515"/>
                      <a:gd name="T63" fmla="*/ 0 h 58"/>
                      <a:gd name="T64" fmla="*/ 0 w 2515"/>
                      <a:gd name="T65" fmla="*/ 0 h 58"/>
                      <a:gd name="T66" fmla="*/ 0 w 2515"/>
                      <a:gd name="T67" fmla="*/ 0 h 58"/>
                      <a:gd name="T68" fmla="*/ 0 w 2515"/>
                      <a:gd name="T69" fmla="*/ 0 h 58"/>
                      <a:gd name="T70" fmla="*/ 0 w 2515"/>
                      <a:gd name="T71" fmla="*/ 0 h 58"/>
                      <a:gd name="T72" fmla="*/ 0 w 2515"/>
                      <a:gd name="T73" fmla="*/ 0 h 58"/>
                      <a:gd name="T74" fmla="*/ 0 w 2515"/>
                      <a:gd name="T75" fmla="*/ 0 h 58"/>
                      <a:gd name="T76" fmla="*/ 0 w 2515"/>
                      <a:gd name="T77" fmla="*/ 0 h 58"/>
                      <a:gd name="T78" fmla="*/ 0 w 2515"/>
                      <a:gd name="T79" fmla="*/ 0 h 58"/>
                      <a:gd name="T80" fmla="*/ 0 w 2515"/>
                      <a:gd name="T81" fmla="*/ 0 h 58"/>
                      <a:gd name="T82" fmla="*/ 0 w 2515"/>
                      <a:gd name="T83" fmla="*/ 0 h 58"/>
                      <a:gd name="T84" fmla="*/ 0 w 2515"/>
                      <a:gd name="T85" fmla="*/ 0 h 58"/>
                      <a:gd name="T86" fmla="*/ 0 w 2515"/>
                      <a:gd name="T87" fmla="*/ 0 h 58"/>
                      <a:gd name="T88" fmla="*/ 0 w 2515"/>
                      <a:gd name="T89" fmla="*/ 0 h 58"/>
                      <a:gd name="T90" fmla="*/ 0 w 2515"/>
                      <a:gd name="T91" fmla="*/ 0 h 58"/>
                      <a:gd name="T92" fmla="*/ 0 w 2515"/>
                      <a:gd name="T93" fmla="*/ 0 h 58"/>
                      <a:gd name="T94" fmla="*/ 0 w 2515"/>
                      <a:gd name="T95" fmla="*/ 0 h 58"/>
                      <a:gd name="T96" fmla="*/ 0 w 2515"/>
                      <a:gd name="T97" fmla="*/ 0 h 58"/>
                      <a:gd name="T98" fmla="*/ 0 w 2515"/>
                      <a:gd name="T99" fmla="*/ 0 h 58"/>
                      <a:gd name="T100" fmla="*/ 0 w 2515"/>
                      <a:gd name="T101" fmla="*/ 0 h 58"/>
                      <a:gd name="T102" fmla="*/ 0 w 2515"/>
                      <a:gd name="T103" fmla="*/ 0 h 58"/>
                      <a:gd name="T104" fmla="*/ 0 w 2515"/>
                      <a:gd name="T105" fmla="*/ 0 h 58"/>
                      <a:gd name="T106" fmla="*/ 0 w 2515"/>
                      <a:gd name="T107" fmla="*/ 0 h 58"/>
                      <a:gd name="T108" fmla="*/ 0 w 2515"/>
                      <a:gd name="T109" fmla="*/ 0 h 58"/>
                      <a:gd name="T110" fmla="*/ 0 w 2515"/>
                      <a:gd name="T111" fmla="*/ 0 h 58"/>
                      <a:gd name="T112" fmla="*/ 0 w 2515"/>
                      <a:gd name="T113" fmla="*/ 0 h 58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2515"/>
                      <a:gd name="T172" fmla="*/ 0 h 58"/>
                      <a:gd name="T173" fmla="*/ 2515 w 2515"/>
                      <a:gd name="T174" fmla="*/ 58 h 58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2515" h="58">
                        <a:moveTo>
                          <a:pt x="26" y="8"/>
                        </a:moveTo>
                        <a:lnTo>
                          <a:pt x="12" y="54"/>
                        </a:lnTo>
                        <a:lnTo>
                          <a:pt x="91" y="53"/>
                        </a:lnTo>
                        <a:lnTo>
                          <a:pt x="170" y="52"/>
                        </a:lnTo>
                        <a:lnTo>
                          <a:pt x="247" y="51"/>
                        </a:lnTo>
                        <a:lnTo>
                          <a:pt x="326" y="51"/>
                        </a:lnTo>
                        <a:lnTo>
                          <a:pt x="404" y="51"/>
                        </a:lnTo>
                        <a:lnTo>
                          <a:pt x="716" y="51"/>
                        </a:lnTo>
                        <a:lnTo>
                          <a:pt x="795" y="51"/>
                        </a:lnTo>
                        <a:lnTo>
                          <a:pt x="872" y="51"/>
                        </a:lnTo>
                        <a:lnTo>
                          <a:pt x="951" y="52"/>
                        </a:lnTo>
                        <a:lnTo>
                          <a:pt x="1030" y="53"/>
                        </a:lnTo>
                        <a:lnTo>
                          <a:pt x="1107" y="53"/>
                        </a:lnTo>
                        <a:lnTo>
                          <a:pt x="1186" y="54"/>
                        </a:lnTo>
                        <a:lnTo>
                          <a:pt x="1264" y="54"/>
                        </a:lnTo>
                        <a:lnTo>
                          <a:pt x="1342" y="55"/>
                        </a:lnTo>
                        <a:lnTo>
                          <a:pt x="1420" y="56"/>
                        </a:lnTo>
                        <a:lnTo>
                          <a:pt x="1498" y="56"/>
                        </a:lnTo>
                        <a:lnTo>
                          <a:pt x="1577" y="57"/>
                        </a:lnTo>
                        <a:lnTo>
                          <a:pt x="1655" y="57"/>
                        </a:lnTo>
                        <a:lnTo>
                          <a:pt x="1733" y="57"/>
                        </a:lnTo>
                        <a:lnTo>
                          <a:pt x="1812" y="58"/>
                        </a:lnTo>
                        <a:lnTo>
                          <a:pt x="2124" y="58"/>
                        </a:lnTo>
                        <a:lnTo>
                          <a:pt x="2202" y="57"/>
                        </a:lnTo>
                        <a:lnTo>
                          <a:pt x="2281" y="57"/>
                        </a:lnTo>
                        <a:lnTo>
                          <a:pt x="2359" y="57"/>
                        </a:lnTo>
                        <a:lnTo>
                          <a:pt x="2438" y="56"/>
                        </a:lnTo>
                        <a:lnTo>
                          <a:pt x="2515" y="54"/>
                        </a:lnTo>
                        <a:lnTo>
                          <a:pt x="2515" y="4"/>
                        </a:lnTo>
                        <a:lnTo>
                          <a:pt x="2438" y="7"/>
                        </a:lnTo>
                        <a:lnTo>
                          <a:pt x="2359" y="7"/>
                        </a:lnTo>
                        <a:lnTo>
                          <a:pt x="2281" y="8"/>
                        </a:lnTo>
                        <a:lnTo>
                          <a:pt x="2202" y="8"/>
                        </a:lnTo>
                        <a:lnTo>
                          <a:pt x="2124" y="9"/>
                        </a:lnTo>
                        <a:lnTo>
                          <a:pt x="1812" y="9"/>
                        </a:lnTo>
                        <a:lnTo>
                          <a:pt x="1733" y="8"/>
                        </a:lnTo>
                        <a:lnTo>
                          <a:pt x="1655" y="8"/>
                        </a:lnTo>
                        <a:lnTo>
                          <a:pt x="1577" y="7"/>
                        </a:lnTo>
                        <a:lnTo>
                          <a:pt x="1498" y="7"/>
                        </a:lnTo>
                        <a:lnTo>
                          <a:pt x="1420" y="7"/>
                        </a:lnTo>
                        <a:lnTo>
                          <a:pt x="1342" y="6"/>
                        </a:lnTo>
                        <a:lnTo>
                          <a:pt x="1264" y="4"/>
                        </a:lnTo>
                        <a:lnTo>
                          <a:pt x="1186" y="3"/>
                        </a:lnTo>
                        <a:lnTo>
                          <a:pt x="1107" y="3"/>
                        </a:lnTo>
                        <a:lnTo>
                          <a:pt x="1030" y="3"/>
                        </a:lnTo>
                        <a:lnTo>
                          <a:pt x="951" y="2"/>
                        </a:lnTo>
                        <a:lnTo>
                          <a:pt x="872" y="1"/>
                        </a:lnTo>
                        <a:lnTo>
                          <a:pt x="795" y="1"/>
                        </a:lnTo>
                        <a:lnTo>
                          <a:pt x="716" y="0"/>
                        </a:lnTo>
                        <a:lnTo>
                          <a:pt x="404" y="0"/>
                        </a:lnTo>
                        <a:lnTo>
                          <a:pt x="326" y="1"/>
                        </a:lnTo>
                        <a:lnTo>
                          <a:pt x="247" y="1"/>
                        </a:lnTo>
                        <a:lnTo>
                          <a:pt x="170" y="2"/>
                        </a:lnTo>
                        <a:lnTo>
                          <a:pt x="91" y="3"/>
                        </a:lnTo>
                        <a:lnTo>
                          <a:pt x="12" y="4"/>
                        </a:lnTo>
                        <a:lnTo>
                          <a:pt x="0" y="51"/>
                        </a:lnTo>
                        <a:lnTo>
                          <a:pt x="26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3" name="Freeform 109">
                    <a:extLst>
                      <a:ext uri="{FF2B5EF4-FFF2-40B4-BE49-F238E27FC236}">
                        <a16:creationId xmlns:a16="http://schemas.microsoft.com/office/drawing/2014/main" id="{808B3B21-95A0-4B84-9FBA-089F1F1185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0" y="2935"/>
                    <a:ext cx="336" cy="41"/>
                  </a:xfrm>
                  <a:custGeom>
                    <a:avLst/>
                    <a:gdLst>
                      <a:gd name="T0" fmla="*/ 0 w 2016"/>
                      <a:gd name="T1" fmla="*/ 0 h 245"/>
                      <a:gd name="T2" fmla="*/ 0 w 2016"/>
                      <a:gd name="T3" fmla="*/ 0 h 245"/>
                      <a:gd name="T4" fmla="*/ 0 w 2016"/>
                      <a:gd name="T5" fmla="*/ 0 h 245"/>
                      <a:gd name="T6" fmla="*/ 0 w 2016"/>
                      <a:gd name="T7" fmla="*/ 0 h 245"/>
                      <a:gd name="T8" fmla="*/ 0 w 2016"/>
                      <a:gd name="T9" fmla="*/ 0 h 245"/>
                      <a:gd name="T10" fmla="*/ 0 w 2016"/>
                      <a:gd name="T11" fmla="*/ 0 h 245"/>
                      <a:gd name="T12" fmla="*/ 0 w 2016"/>
                      <a:gd name="T13" fmla="*/ 0 h 245"/>
                      <a:gd name="T14" fmla="*/ 0 w 2016"/>
                      <a:gd name="T15" fmla="*/ 0 h 245"/>
                      <a:gd name="T16" fmla="*/ 0 w 2016"/>
                      <a:gd name="T17" fmla="*/ 0 h 245"/>
                      <a:gd name="T18" fmla="*/ 0 w 2016"/>
                      <a:gd name="T19" fmla="*/ 0 h 245"/>
                      <a:gd name="T20" fmla="*/ 0 w 2016"/>
                      <a:gd name="T21" fmla="*/ 0 h 245"/>
                      <a:gd name="T22" fmla="*/ 0 w 2016"/>
                      <a:gd name="T23" fmla="*/ 0 h 245"/>
                      <a:gd name="T24" fmla="*/ 0 w 2016"/>
                      <a:gd name="T25" fmla="*/ 0 h 245"/>
                      <a:gd name="T26" fmla="*/ 0 w 2016"/>
                      <a:gd name="T27" fmla="*/ 0 h 245"/>
                      <a:gd name="T28" fmla="*/ 0 w 2016"/>
                      <a:gd name="T29" fmla="*/ 0 h 245"/>
                      <a:gd name="T30" fmla="*/ 0 w 2016"/>
                      <a:gd name="T31" fmla="*/ 0 h 245"/>
                      <a:gd name="T32" fmla="*/ 0 w 2016"/>
                      <a:gd name="T33" fmla="*/ 0 h 245"/>
                      <a:gd name="T34" fmla="*/ 0 w 2016"/>
                      <a:gd name="T35" fmla="*/ 0 h 245"/>
                      <a:gd name="T36" fmla="*/ 0 w 2016"/>
                      <a:gd name="T37" fmla="*/ 0 h 245"/>
                      <a:gd name="T38" fmla="*/ 0 w 2016"/>
                      <a:gd name="T39" fmla="*/ 0 h 245"/>
                      <a:gd name="T40" fmla="*/ 0 w 2016"/>
                      <a:gd name="T41" fmla="*/ 0 h 245"/>
                      <a:gd name="T42" fmla="*/ 0 w 2016"/>
                      <a:gd name="T43" fmla="*/ 0 h 245"/>
                      <a:gd name="T44" fmla="*/ 0 w 2016"/>
                      <a:gd name="T45" fmla="*/ 0 h 245"/>
                      <a:gd name="T46" fmla="*/ 0 w 2016"/>
                      <a:gd name="T47" fmla="*/ 0 h 245"/>
                      <a:gd name="T48" fmla="*/ 0 w 2016"/>
                      <a:gd name="T49" fmla="*/ 0 h 245"/>
                      <a:gd name="T50" fmla="*/ 0 w 2016"/>
                      <a:gd name="T51" fmla="*/ 0 h 245"/>
                      <a:gd name="T52" fmla="*/ 0 w 2016"/>
                      <a:gd name="T53" fmla="*/ 0 h 245"/>
                      <a:gd name="T54" fmla="*/ 0 w 2016"/>
                      <a:gd name="T55" fmla="*/ 0 h 245"/>
                      <a:gd name="T56" fmla="*/ 0 w 2016"/>
                      <a:gd name="T57" fmla="*/ 0 h 245"/>
                      <a:gd name="T58" fmla="*/ 0 w 2016"/>
                      <a:gd name="T59" fmla="*/ 0 h 245"/>
                      <a:gd name="T60" fmla="*/ 0 w 2016"/>
                      <a:gd name="T61" fmla="*/ 0 h 245"/>
                      <a:gd name="T62" fmla="*/ 0 w 2016"/>
                      <a:gd name="T63" fmla="*/ 0 h 245"/>
                      <a:gd name="T64" fmla="*/ 0 w 2016"/>
                      <a:gd name="T65" fmla="*/ 0 h 245"/>
                      <a:gd name="T66" fmla="*/ 0 w 2016"/>
                      <a:gd name="T67" fmla="*/ 0 h 245"/>
                      <a:gd name="T68" fmla="*/ 0 w 2016"/>
                      <a:gd name="T69" fmla="*/ 0 h 24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016"/>
                      <a:gd name="T106" fmla="*/ 0 h 245"/>
                      <a:gd name="T107" fmla="*/ 2016 w 2016"/>
                      <a:gd name="T108" fmla="*/ 245 h 24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016" h="245">
                        <a:moveTo>
                          <a:pt x="1877" y="0"/>
                        </a:moveTo>
                        <a:lnTo>
                          <a:pt x="221" y="0"/>
                        </a:lnTo>
                        <a:lnTo>
                          <a:pt x="161" y="2"/>
                        </a:lnTo>
                        <a:lnTo>
                          <a:pt x="111" y="10"/>
                        </a:lnTo>
                        <a:lnTo>
                          <a:pt x="71" y="22"/>
                        </a:lnTo>
                        <a:lnTo>
                          <a:pt x="40" y="38"/>
                        </a:lnTo>
                        <a:lnTo>
                          <a:pt x="19" y="57"/>
                        </a:lnTo>
                        <a:lnTo>
                          <a:pt x="5" y="77"/>
                        </a:lnTo>
                        <a:lnTo>
                          <a:pt x="0" y="99"/>
                        </a:lnTo>
                        <a:lnTo>
                          <a:pt x="2" y="122"/>
                        </a:lnTo>
                        <a:lnTo>
                          <a:pt x="11" y="146"/>
                        </a:lnTo>
                        <a:lnTo>
                          <a:pt x="25" y="168"/>
                        </a:lnTo>
                        <a:lnTo>
                          <a:pt x="46" y="188"/>
                        </a:lnTo>
                        <a:lnTo>
                          <a:pt x="72" y="207"/>
                        </a:lnTo>
                        <a:lnTo>
                          <a:pt x="104" y="223"/>
                        </a:lnTo>
                        <a:lnTo>
                          <a:pt x="140" y="235"/>
                        </a:lnTo>
                        <a:lnTo>
                          <a:pt x="178" y="243"/>
                        </a:lnTo>
                        <a:lnTo>
                          <a:pt x="221" y="245"/>
                        </a:lnTo>
                        <a:lnTo>
                          <a:pt x="1860" y="245"/>
                        </a:lnTo>
                        <a:lnTo>
                          <a:pt x="1897" y="243"/>
                        </a:lnTo>
                        <a:lnTo>
                          <a:pt x="1930" y="235"/>
                        </a:lnTo>
                        <a:lnTo>
                          <a:pt x="1957" y="223"/>
                        </a:lnTo>
                        <a:lnTo>
                          <a:pt x="1979" y="207"/>
                        </a:lnTo>
                        <a:lnTo>
                          <a:pt x="1995" y="188"/>
                        </a:lnTo>
                        <a:lnTo>
                          <a:pt x="2007" y="168"/>
                        </a:lnTo>
                        <a:lnTo>
                          <a:pt x="2014" y="146"/>
                        </a:lnTo>
                        <a:lnTo>
                          <a:pt x="2016" y="122"/>
                        </a:lnTo>
                        <a:lnTo>
                          <a:pt x="2014" y="99"/>
                        </a:lnTo>
                        <a:lnTo>
                          <a:pt x="2007" y="77"/>
                        </a:lnTo>
                        <a:lnTo>
                          <a:pt x="1996" y="57"/>
                        </a:lnTo>
                        <a:lnTo>
                          <a:pt x="1980" y="38"/>
                        </a:lnTo>
                        <a:lnTo>
                          <a:pt x="1961" y="22"/>
                        </a:lnTo>
                        <a:lnTo>
                          <a:pt x="1937" y="10"/>
                        </a:lnTo>
                        <a:lnTo>
                          <a:pt x="1908" y="2"/>
                        </a:lnTo>
                        <a:lnTo>
                          <a:pt x="1877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4" name="Rectangle 110">
                    <a:extLst>
                      <a:ext uri="{FF2B5EF4-FFF2-40B4-BE49-F238E27FC236}">
                        <a16:creationId xmlns:a16="http://schemas.microsoft.com/office/drawing/2014/main" id="{63B805BE-DB46-4B61-A3A5-5DDA1F25E8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931"/>
                    <a:ext cx="27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5" name="Freeform 111">
                    <a:extLst>
                      <a:ext uri="{FF2B5EF4-FFF2-40B4-BE49-F238E27FC236}">
                        <a16:creationId xmlns:a16="http://schemas.microsoft.com/office/drawing/2014/main" id="{9D77F219-CFAB-448B-8915-FC6F44508F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6" y="2931"/>
                    <a:ext cx="41" cy="49"/>
                  </a:xfrm>
                  <a:custGeom>
                    <a:avLst/>
                    <a:gdLst>
                      <a:gd name="T0" fmla="*/ 0 w 246"/>
                      <a:gd name="T1" fmla="*/ 0 h 296"/>
                      <a:gd name="T2" fmla="*/ 0 w 246"/>
                      <a:gd name="T3" fmla="*/ 0 h 296"/>
                      <a:gd name="T4" fmla="*/ 0 w 246"/>
                      <a:gd name="T5" fmla="*/ 0 h 296"/>
                      <a:gd name="T6" fmla="*/ 0 w 246"/>
                      <a:gd name="T7" fmla="*/ 0 h 296"/>
                      <a:gd name="T8" fmla="*/ 0 w 246"/>
                      <a:gd name="T9" fmla="*/ 0 h 296"/>
                      <a:gd name="T10" fmla="*/ 0 w 246"/>
                      <a:gd name="T11" fmla="*/ 0 h 296"/>
                      <a:gd name="T12" fmla="*/ 0 w 246"/>
                      <a:gd name="T13" fmla="*/ 0 h 296"/>
                      <a:gd name="T14" fmla="*/ 0 w 246"/>
                      <a:gd name="T15" fmla="*/ 0 h 296"/>
                      <a:gd name="T16" fmla="*/ 0 w 246"/>
                      <a:gd name="T17" fmla="*/ 0 h 296"/>
                      <a:gd name="T18" fmla="*/ 0 w 246"/>
                      <a:gd name="T19" fmla="*/ 0 h 296"/>
                      <a:gd name="T20" fmla="*/ 0 w 246"/>
                      <a:gd name="T21" fmla="*/ 0 h 296"/>
                      <a:gd name="T22" fmla="*/ 0 w 246"/>
                      <a:gd name="T23" fmla="*/ 0 h 296"/>
                      <a:gd name="T24" fmla="*/ 0 w 246"/>
                      <a:gd name="T25" fmla="*/ 0 h 296"/>
                      <a:gd name="T26" fmla="*/ 0 w 246"/>
                      <a:gd name="T27" fmla="*/ 0 h 296"/>
                      <a:gd name="T28" fmla="*/ 0 w 246"/>
                      <a:gd name="T29" fmla="*/ 0 h 296"/>
                      <a:gd name="T30" fmla="*/ 0 w 246"/>
                      <a:gd name="T31" fmla="*/ 0 h 296"/>
                      <a:gd name="T32" fmla="*/ 0 w 246"/>
                      <a:gd name="T33" fmla="*/ 0 h 296"/>
                      <a:gd name="T34" fmla="*/ 0 w 246"/>
                      <a:gd name="T35" fmla="*/ 0 h 296"/>
                      <a:gd name="T36" fmla="*/ 0 w 246"/>
                      <a:gd name="T37" fmla="*/ 0 h 296"/>
                      <a:gd name="T38" fmla="*/ 0 w 246"/>
                      <a:gd name="T39" fmla="*/ 0 h 296"/>
                      <a:gd name="T40" fmla="*/ 0 w 246"/>
                      <a:gd name="T41" fmla="*/ 0 h 296"/>
                      <a:gd name="T42" fmla="*/ 0 w 246"/>
                      <a:gd name="T43" fmla="*/ 0 h 296"/>
                      <a:gd name="T44" fmla="*/ 0 w 246"/>
                      <a:gd name="T45" fmla="*/ 0 h 296"/>
                      <a:gd name="T46" fmla="*/ 0 w 246"/>
                      <a:gd name="T47" fmla="*/ 0 h 296"/>
                      <a:gd name="T48" fmla="*/ 0 w 246"/>
                      <a:gd name="T49" fmla="*/ 0 h 296"/>
                      <a:gd name="T50" fmla="*/ 0 w 246"/>
                      <a:gd name="T51" fmla="*/ 0 h 296"/>
                      <a:gd name="T52" fmla="*/ 0 w 246"/>
                      <a:gd name="T53" fmla="*/ 0 h 296"/>
                      <a:gd name="T54" fmla="*/ 0 w 246"/>
                      <a:gd name="T55" fmla="*/ 0 h 296"/>
                      <a:gd name="T56" fmla="*/ 0 w 246"/>
                      <a:gd name="T57" fmla="*/ 0 h 296"/>
                      <a:gd name="T58" fmla="*/ 0 w 246"/>
                      <a:gd name="T59" fmla="*/ 0 h 296"/>
                      <a:gd name="T60" fmla="*/ 0 w 246"/>
                      <a:gd name="T61" fmla="*/ 0 h 296"/>
                      <a:gd name="T62" fmla="*/ 0 w 246"/>
                      <a:gd name="T63" fmla="*/ 0 h 296"/>
                      <a:gd name="T64" fmla="*/ 0 w 246"/>
                      <a:gd name="T65" fmla="*/ 0 h 296"/>
                      <a:gd name="T66" fmla="*/ 0 w 246"/>
                      <a:gd name="T67" fmla="*/ 0 h 296"/>
                      <a:gd name="T68" fmla="*/ 0 w 246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46"/>
                      <a:gd name="T106" fmla="*/ 0 h 296"/>
                      <a:gd name="T107" fmla="*/ 246 w 246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46" h="296">
                        <a:moveTo>
                          <a:pt x="246" y="247"/>
                        </a:moveTo>
                        <a:lnTo>
                          <a:pt x="205" y="245"/>
                        </a:lnTo>
                        <a:lnTo>
                          <a:pt x="170" y="238"/>
                        </a:lnTo>
                        <a:lnTo>
                          <a:pt x="138" y="225"/>
                        </a:lnTo>
                        <a:lnTo>
                          <a:pt x="111" y="212"/>
                        </a:lnTo>
                        <a:lnTo>
                          <a:pt x="86" y="195"/>
                        </a:lnTo>
                        <a:lnTo>
                          <a:pt x="69" y="178"/>
                        </a:lnTo>
                        <a:lnTo>
                          <a:pt x="57" y="160"/>
                        </a:lnTo>
                        <a:lnTo>
                          <a:pt x="50" y="143"/>
                        </a:lnTo>
                        <a:lnTo>
                          <a:pt x="49" y="127"/>
                        </a:lnTo>
                        <a:lnTo>
                          <a:pt x="53" y="112"/>
                        </a:lnTo>
                        <a:lnTo>
                          <a:pt x="62" y="99"/>
                        </a:lnTo>
                        <a:lnTo>
                          <a:pt x="78" y="84"/>
                        </a:lnTo>
                        <a:lnTo>
                          <a:pt x="104" y="72"/>
                        </a:lnTo>
                        <a:lnTo>
                          <a:pt x="141" y="59"/>
                        </a:lnTo>
                        <a:lnTo>
                          <a:pt x="187" y="53"/>
                        </a:lnTo>
                        <a:lnTo>
                          <a:pt x="246" y="50"/>
                        </a:lnTo>
                        <a:lnTo>
                          <a:pt x="246" y="0"/>
                        </a:lnTo>
                        <a:lnTo>
                          <a:pt x="184" y="3"/>
                        </a:lnTo>
                        <a:lnTo>
                          <a:pt x="131" y="11"/>
                        </a:lnTo>
                        <a:lnTo>
                          <a:pt x="87" y="26"/>
                        </a:lnTo>
                        <a:lnTo>
                          <a:pt x="51" y="44"/>
                        </a:lnTo>
                        <a:lnTo>
                          <a:pt x="26" y="66"/>
                        </a:lnTo>
                        <a:lnTo>
                          <a:pt x="8" y="94"/>
                        </a:lnTo>
                        <a:lnTo>
                          <a:pt x="0" y="123"/>
                        </a:lnTo>
                        <a:lnTo>
                          <a:pt x="3" y="154"/>
                        </a:lnTo>
                        <a:lnTo>
                          <a:pt x="13" y="183"/>
                        </a:lnTo>
                        <a:lnTo>
                          <a:pt x="31" y="210"/>
                        </a:lnTo>
                        <a:lnTo>
                          <a:pt x="56" y="233"/>
                        </a:lnTo>
                        <a:lnTo>
                          <a:pt x="85" y="255"/>
                        </a:lnTo>
                        <a:lnTo>
                          <a:pt x="119" y="271"/>
                        </a:lnTo>
                        <a:lnTo>
                          <a:pt x="158" y="285"/>
                        </a:lnTo>
                        <a:lnTo>
                          <a:pt x="201" y="294"/>
                        </a:lnTo>
                        <a:lnTo>
                          <a:pt x="246" y="296"/>
                        </a:lnTo>
                        <a:lnTo>
                          <a:pt x="246" y="2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6" name="Rectangle 112">
                    <a:extLst>
                      <a:ext uri="{FF2B5EF4-FFF2-40B4-BE49-F238E27FC236}">
                        <a16:creationId xmlns:a16="http://schemas.microsoft.com/office/drawing/2014/main" id="{8E67E340-CEAD-4C21-AE77-870074AD3D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972"/>
                    <a:ext cx="27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7" name="Freeform 113">
                    <a:extLst>
                      <a:ext uri="{FF2B5EF4-FFF2-40B4-BE49-F238E27FC236}">
                        <a16:creationId xmlns:a16="http://schemas.microsoft.com/office/drawing/2014/main" id="{D5BB9DB2-63CE-4B0E-B061-89F8DDDF1F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0" y="2931"/>
                    <a:ext cx="30" cy="49"/>
                  </a:xfrm>
                  <a:custGeom>
                    <a:avLst/>
                    <a:gdLst>
                      <a:gd name="T0" fmla="*/ 0 w 181"/>
                      <a:gd name="T1" fmla="*/ 0 h 296"/>
                      <a:gd name="T2" fmla="*/ 0 w 181"/>
                      <a:gd name="T3" fmla="*/ 0 h 296"/>
                      <a:gd name="T4" fmla="*/ 0 w 181"/>
                      <a:gd name="T5" fmla="*/ 0 h 296"/>
                      <a:gd name="T6" fmla="*/ 0 w 181"/>
                      <a:gd name="T7" fmla="*/ 0 h 296"/>
                      <a:gd name="T8" fmla="*/ 0 w 181"/>
                      <a:gd name="T9" fmla="*/ 0 h 296"/>
                      <a:gd name="T10" fmla="*/ 0 w 181"/>
                      <a:gd name="T11" fmla="*/ 0 h 296"/>
                      <a:gd name="T12" fmla="*/ 0 w 181"/>
                      <a:gd name="T13" fmla="*/ 0 h 296"/>
                      <a:gd name="T14" fmla="*/ 0 w 181"/>
                      <a:gd name="T15" fmla="*/ 0 h 296"/>
                      <a:gd name="T16" fmla="*/ 0 w 181"/>
                      <a:gd name="T17" fmla="*/ 0 h 296"/>
                      <a:gd name="T18" fmla="*/ 0 w 181"/>
                      <a:gd name="T19" fmla="*/ 0 h 296"/>
                      <a:gd name="T20" fmla="*/ 0 w 181"/>
                      <a:gd name="T21" fmla="*/ 0 h 296"/>
                      <a:gd name="T22" fmla="*/ 0 w 181"/>
                      <a:gd name="T23" fmla="*/ 0 h 296"/>
                      <a:gd name="T24" fmla="*/ 0 w 181"/>
                      <a:gd name="T25" fmla="*/ 0 h 296"/>
                      <a:gd name="T26" fmla="*/ 0 w 181"/>
                      <a:gd name="T27" fmla="*/ 0 h 296"/>
                      <a:gd name="T28" fmla="*/ 0 w 181"/>
                      <a:gd name="T29" fmla="*/ 0 h 296"/>
                      <a:gd name="T30" fmla="*/ 0 w 181"/>
                      <a:gd name="T31" fmla="*/ 0 h 296"/>
                      <a:gd name="T32" fmla="*/ 0 w 181"/>
                      <a:gd name="T33" fmla="*/ 0 h 296"/>
                      <a:gd name="T34" fmla="*/ 0 w 181"/>
                      <a:gd name="T35" fmla="*/ 0 h 296"/>
                      <a:gd name="T36" fmla="*/ 0 w 181"/>
                      <a:gd name="T37" fmla="*/ 0 h 296"/>
                      <a:gd name="T38" fmla="*/ 0 w 181"/>
                      <a:gd name="T39" fmla="*/ 0 h 296"/>
                      <a:gd name="T40" fmla="*/ 0 w 181"/>
                      <a:gd name="T41" fmla="*/ 0 h 296"/>
                      <a:gd name="T42" fmla="*/ 0 w 181"/>
                      <a:gd name="T43" fmla="*/ 0 h 296"/>
                      <a:gd name="T44" fmla="*/ 0 w 181"/>
                      <a:gd name="T45" fmla="*/ 0 h 296"/>
                      <a:gd name="T46" fmla="*/ 0 w 181"/>
                      <a:gd name="T47" fmla="*/ 0 h 296"/>
                      <a:gd name="T48" fmla="*/ 0 w 181"/>
                      <a:gd name="T49" fmla="*/ 0 h 296"/>
                      <a:gd name="T50" fmla="*/ 0 w 181"/>
                      <a:gd name="T51" fmla="*/ 0 h 296"/>
                      <a:gd name="T52" fmla="*/ 0 w 181"/>
                      <a:gd name="T53" fmla="*/ 0 h 296"/>
                      <a:gd name="T54" fmla="*/ 0 w 181"/>
                      <a:gd name="T55" fmla="*/ 0 h 296"/>
                      <a:gd name="T56" fmla="*/ 0 w 181"/>
                      <a:gd name="T57" fmla="*/ 0 h 296"/>
                      <a:gd name="T58" fmla="*/ 0 w 181"/>
                      <a:gd name="T59" fmla="*/ 0 h 296"/>
                      <a:gd name="T60" fmla="*/ 0 w 181"/>
                      <a:gd name="T61" fmla="*/ 0 h 296"/>
                      <a:gd name="T62" fmla="*/ 0 w 181"/>
                      <a:gd name="T63" fmla="*/ 0 h 296"/>
                      <a:gd name="T64" fmla="*/ 0 w 181"/>
                      <a:gd name="T65" fmla="*/ 0 h 296"/>
                      <a:gd name="T66" fmla="*/ 0 w 181"/>
                      <a:gd name="T67" fmla="*/ 0 h 296"/>
                      <a:gd name="T68" fmla="*/ 0 w 181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1"/>
                      <a:gd name="T106" fmla="*/ 0 h 296"/>
                      <a:gd name="T107" fmla="*/ 181 w 181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1" h="296">
                        <a:moveTo>
                          <a:pt x="17" y="50"/>
                        </a:moveTo>
                        <a:lnTo>
                          <a:pt x="45" y="53"/>
                        </a:lnTo>
                        <a:lnTo>
                          <a:pt x="69" y="58"/>
                        </a:lnTo>
                        <a:lnTo>
                          <a:pt x="88" y="68"/>
                        </a:lnTo>
                        <a:lnTo>
                          <a:pt x="103" y="82"/>
                        </a:lnTo>
                        <a:lnTo>
                          <a:pt x="116" y="96"/>
                        </a:lnTo>
                        <a:lnTo>
                          <a:pt x="124" y="112"/>
                        </a:lnTo>
                        <a:lnTo>
                          <a:pt x="130" y="129"/>
                        </a:lnTo>
                        <a:lnTo>
                          <a:pt x="132" y="148"/>
                        </a:lnTo>
                        <a:lnTo>
                          <a:pt x="130" y="167"/>
                        </a:lnTo>
                        <a:lnTo>
                          <a:pt x="125" y="185"/>
                        </a:lnTo>
                        <a:lnTo>
                          <a:pt x="116" y="200"/>
                        </a:lnTo>
                        <a:lnTo>
                          <a:pt x="102" y="214"/>
                        </a:lnTo>
                        <a:lnTo>
                          <a:pt x="84" y="228"/>
                        </a:lnTo>
                        <a:lnTo>
                          <a:pt x="62" y="239"/>
                        </a:lnTo>
                        <a:lnTo>
                          <a:pt x="34" y="245"/>
                        </a:lnTo>
                        <a:lnTo>
                          <a:pt x="0" y="247"/>
                        </a:lnTo>
                        <a:lnTo>
                          <a:pt x="0" y="296"/>
                        </a:lnTo>
                        <a:lnTo>
                          <a:pt x="41" y="294"/>
                        </a:lnTo>
                        <a:lnTo>
                          <a:pt x="78" y="285"/>
                        </a:lnTo>
                        <a:lnTo>
                          <a:pt x="109" y="270"/>
                        </a:lnTo>
                        <a:lnTo>
                          <a:pt x="135" y="252"/>
                        </a:lnTo>
                        <a:lnTo>
                          <a:pt x="155" y="229"/>
                        </a:lnTo>
                        <a:lnTo>
                          <a:pt x="170" y="203"/>
                        </a:lnTo>
                        <a:lnTo>
                          <a:pt x="178" y="176"/>
                        </a:lnTo>
                        <a:lnTo>
                          <a:pt x="181" y="148"/>
                        </a:lnTo>
                        <a:lnTo>
                          <a:pt x="178" y="121"/>
                        </a:lnTo>
                        <a:lnTo>
                          <a:pt x="170" y="94"/>
                        </a:lnTo>
                        <a:lnTo>
                          <a:pt x="156" y="68"/>
                        </a:lnTo>
                        <a:lnTo>
                          <a:pt x="137" y="46"/>
                        </a:lnTo>
                        <a:lnTo>
                          <a:pt x="114" y="28"/>
                        </a:lnTo>
                        <a:lnTo>
                          <a:pt x="85" y="12"/>
                        </a:lnTo>
                        <a:lnTo>
                          <a:pt x="52" y="3"/>
                        </a:lnTo>
                        <a:lnTo>
                          <a:pt x="17" y="0"/>
                        </a:lnTo>
                        <a:lnTo>
                          <a:pt x="17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8" name="Freeform 114">
                    <a:extLst>
                      <a:ext uri="{FF2B5EF4-FFF2-40B4-BE49-F238E27FC236}">
                        <a16:creationId xmlns:a16="http://schemas.microsoft.com/office/drawing/2014/main" id="{F2A15C5D-0B52-4C36-AB99-4F2EFC9ACE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19" y="2829"/>
                    <a:ext cx="492" cy="41"/>
                  </a:xfrm>
                  <a:custGeom>
                    <a:avLst/>
                    <a:gdLst>
                      <a:gd name="T0" fmla="*/ 0 w 2947"/>
                      <a:gd name="T1" fmla="*/ 0 h 246"/>
                      <a:gd name="T2" fmla="*/ 0 w 2947"/>
                      <a:gd name="T3" fmla="*/ 0 h 246"/>
                      <a:gd name="T4" fmla="*/ 0 w 2947"/>
                      <a:gd name="T5" fmla="*/ 0 h 246"/>
                      <a:gd name="T6" fmla="*/ 0 w 2947"/>
                      <a:gd name="T7" fmla="*/ 0 h 246"/>
                      <a:gd name="T8" fmla="*/ 0 w 2947"/>
                      <a:gd name="T9" fmla="*/ 0 h 246"/>
                      <a:gd name="T10" fmla="*/ 0 w 2947"/>
                      <a:gd name="T11" fmla="*/ 0 h 246"/>
                      <a:gd name="T12" fmla="*/ 0 w 2947"/>
                      <a:gd name="T13" fmla="*/ 0 h 246"/>
                      <a:gd name="T14" fmla="*/ 0 w 2947"/>
                      <a:gd name="T15" fmla="*/ 0 h 246"/>
                      <a:gd name="T16" fmla="*/ 0 w 2947"/>
                      <a:gd name="T17" fmla="*/ 0 h 246"/>
                      <a:gd name="T18" fmla="*/ 0 w 2947"/>
                      <a:gd name="T19" fmla="*/ 0 h 246"/>
                      <a:gd name="T20" fmla="*/ 0 w 2947"/>
                      <a:gd name="T21" fmla="*/ 0 h 246"/>
                      <a:gd name="T22" fmla="*/ 0 w 2947"/>
                      <a:gd name="T23" fmla="*/ 0 h 246"/>
                      <a:gd name="T24" fmla="*/ 0 w 2947"/>
                      <a:gd name="T25" fmla="*/ 0 h 246"/>
                      <a:gd name="T26" fmla="*/ 0 w 2947"/>
                      <a:gd name="T27" fmla="*/ 0 h 246"/>
                      <a:gd name="T28" fmla="*/ 0 w 2947"/>
                      <a:gd name="T29" fmla="*/ 0 h 246"/>
                      <a:gd name="T30" fmla="*/ 0 w 2947"/>
                      <a:gd name="T31" fmla="*/ 0 h 246"/>
                      <a:gd name="T32" fmla="*/ 0 w 2947"/>
                      <a:gd name="T33" fmla="*/ 0 h 246"/>
                      <a:gd name="T34" fmla="*/ 0 w 2947"/>
                      <a:gd name="T35" fmla="*/ 0 h 246"/>
                      <a:gd name="T36" fmla="*/ 0 w 2947"/>
                      <a:gd name="T37" fmla="*/ 0 h 246"/>
                      <a:gd name="T38" fmla="*/ 0 w 2947"/>
                      <a:gd name="T39" fmla="*/ 0 h 246"/>
                      <a:gd name="T40" fmla="*/ 0 w 2947"/>
                      <a:gd name="T41" fmla="*/ 0 h 246"/>
                      <a:gd name="T42" fmla="*/ 0 w 2947"/>
                      <a:gd name="T43" fmla="*/ 0 h 246"/>
                      <a:gd name="T44" fmla="*/ 0 w 2947"/>
                      <a:gd name="T45" fmla="*/ 0 h 246"/>
                      <a:gd name="T46" fmla="*/ 0 w 2947"/>
                      <a:gd name="T47" fmla="*/ 0 h 246"/>
                      <a:gd name="T48" fmla="*/ 0 w 2947"/>
                      <a:gd name="T49" fmla="*/ 0 h 246"/>
                      <a:gd name="T50" fmla="*/ 0 w 2947"/>
                      <a:gd name="T51" fmla="*/ 0 h 246"/>
                      <a:gd name="T52" fmla="*/ 0 w 2947"/>
                      <a:gd name="T53" fmla="*/ 0 h 24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947"/>
                      <a:gd name="T82" fmla="*/ 0 h 246"/>
                      <a:gd name="T83" fmla="*/ 2947 w 2947"/>
                      <a:gd name="T84" fmla="*/ 246 h 24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947" h="246">
                        <a:moveTo>
                          <a:pt x="2888" y="0"/>
                        </a:moveTo>
                        <a:lnTo>
                          <a:pt x="104" y="0"/>
                        </a:lnTo>
                        <a:lnTo>
                          <a:pt x="70" y="2"/>
                        </a:lnTo>
                        <a:lnTo>
                          <a:pt x="45" y="10"/>
                        </a:lnTo>
                        <a:lnTo>
                          <a:pt x="24" y="23"/>
                        </a:lnTo>
                        <a:lnTo>
                          <a:pt x="11" y="38"/>
                        </a:lnTo>
                        <a:lnTo>
                          <a:pt x="3" y="57"/>
                        </a:lnTo>
                        <a:lnTo>
                          <a:pt x="0" y="78"/>
                        </a:lnTo>
                        <a:lnTo>
                          <a:pt x="1" y="100"/>
                        </a:lnTo>
                        <a:lnTo>
                          <a:pt x="6" y="124"/>
                        </a:lnTo>
                        <a:lnTo>
                          <a:pt x="13" y="146"/>
                        </a:lnTo>
                        <a:lnTo>
                          <a:pt x="23" y="169"/>
                        </a:lnTo>
                        <a:lnTo>
                          <a:pt x="36" y="189"/>
                        </a:lnTo>
                        <a:lnTo>
                          <a:pt x="49" y="208"/>
                        </a:lnTo>
                        <a:lnTo>
                          <a:pt x="63" y="224"/>
                        </a:lnTo>
                        <a:lnTo>
                          <a:pt x="77" y="236"/>
                        </a:lnTo>
                        <a:lnTo>
                          <a:pt x="91" y="244"/>
                        </a:lnTo>
                        <a:lnTo>
                          <a:pt x="104" y="246"/>
                        </a:lnTo>
                        <a:lnTo>
                          <a:pt x="2863" y="246"/>
                        </a:lnTo>
                        <a:lnTo>
                          <a:pt x="2891" y="236"/>
                        </a:lnTo>
                        <a:lnTo>
                          <a:pt x="2917" y="208"/>
                        </a:lnTo>
                        <a:lnTo>
                          <a:pt x="2934" y="169"/>
                        </a:lnTo>
                        <a:lnTo>
                          <a:pt x="2945" y="124"/>
                        </a:lnTo>
                        <a:lnTo>
                          <a:pt x="2947" y="78"/>
                        </a:lnTo>
                        <a:lnTo>
                          <a:pt x="2939" y="38"/>
                        </a:lnTo>
                        <a:lnTo>
                          <a:pt x="2920" y="10"/>
                        </a:lnTo>
                        <a:lnTo>
                          <a:pt x="2888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9" name="Rectangle 115">
                    <a:extLst>
                      <a:ext uri="{FF2B5EF4-FFF2-40B4-BE49-F238E27FC236}">
                        <a16:creationId xmlns:a16="http://schemas.microsoft.com/office/drawing/2014/main" id="{0E518D7F-D600-4D52-BD45-0BD9CF7817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825"/>
                    <a:ext cx="464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0" name="Freeform 116">
                    <a:extLst>
                      <a:ext uri="{FF2B5EF4-FFF2-40B4-BE49-F238E27FC236}">
                        <a16:creationId xmlns:a16="http://schemas.microsoft.com/office/drawing/2014/main" id="{DD7D0C6D-BBAC-4A08-A785-55B41113D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15" y="2825"/>
                    <a:ext cx="22" cy="49"/>
                  </a:xfrm>
                  <a:custGeom>
                    <a:avLst/>
                    <a:gdLst>
                      <a:gd name="T0" fmla="*/ 0 w 129"/>
                      <a:gd name="T1" fmla="*/ 0 h 296"/>
                      <a:gd name="T2" fmla="*/ 0 w 129"/>
                      <a:gd name="T3" fmla="*/ 0 h 296"/>
                      <a:gd name="T4" fmla="*/ 0 w 129"/>
                      <a:gd name="T5" fmla="*/ 0 h 296"/>
                      <a:gd name="T6" fmla="*/ 0 w 129"/>
                      <a:gd name="T7" fmla="*/ 0 h 296"/>
                      <a:gd name="T8" fmla="*/ 0 w 129"/>
                      <a:gd name="T9" fmla="*/ 0 h 296"/>
                      <a:gd name="T10" fmla="*/ 0 w 129"/>
                      <a:gd name="T11" fmla="*/ 0 h 296"/>
                      <a:gd name="T12" fmla="*/ 0 w 129"/>
                      <a:gd name="T13" fmla="*/ 0 h 296"/>
                      <a:gd name="T14" fmla="*/ 0 w 129"/>
                      <a:gd name="T15" fmla="*/ 0 h 296"/>
                      <a:gd name="T16" fmla="*/ 0 w 129"/>
                      <a:gd name="T17" fmla="*/ 0 h 296"/>
                      <a:gd name="T18" fmla="*/ 0 w 129"/>
                      <a:gd name="T19" fmla="*/ 0 h 296"/>
                      <a:gd name="T20" fmla="*/ 0 w 129"/>
                      <a:gd name="T21" fmla="*/ 0 h 296"/>
                      <a:gd name="T22" fmla="*/ 0 w 129"/>
                      <a:gd name="T23" fmla="*/ 0 h 296"/>
                      <a:gd name="T24" fmla="*/ 0 w 129"/>
                      <a:gd name="T25" fmla="*/ 0 h 296"/>
                      <a:gd name="T26" fmla="*/ 0 w 129"/>
                      <a:gd name="T27" fmla="*/ 0 h 296"/>
                      <a:gd name="T28" fmla="*/ 0 w 129"/>
                      <a:gd name="T29" fmla="*/ 0 h 296"/>
                      <a:gd name="T30" fmla="*/ 0 w 129"/>
                      <a:gd name="T31" fmla="*/ 0 h 296"/>
                      <a:gd name="T32" fmla="*/ 0 w 129"/>
                      <a:gd name="T33" fmla="*/ 0 h 296"/>
                      <a:gd name="T34" fmla="*/ 0 w 129"/>
                      <a:gd name="T35" fmla="*/ 0 h 296"/>
                      <a:gd name="T36" fmla="*/ 0 w 129"/>
                      <a:gd name="T37" fmla="*/ 0 h 296"/>
                      <a:gd name="T38" fmla="*/ 0 w 129"/>
                      <a:gd name="T39" fmla="*/ 0 h 296"/>
                      <a:gd name="T40" fmla="*/ 0 w 129"/>
                      <a:gd name="T41" fmla="*/ 0 h 296"/>
                      <a:gd name="T42" fmla="*/ 0 w 129"/>
                      <a:gd name="T43" fmla="*/ 0 h 296"/>
                      <a:gd name="T44" fmla="*/ 0 w 129"/>
                      <a:gd name="T45" fmla="*/ 0 h 296"/>
                      <a:gd name="T46" fmla="*/ 0 w 129"/>
                      <a:gd name="T47" fmla="*/ 0 h 296"/>
                      <a:gd name="T48" fmla="*/ 0 w 129"/>
                      <a:gd name="T49" fmla="*/ 0 h 296"/>
                      <a:gd name="T50" fmla="*/ 0 w 129"/>
                      <a:gd name="T51" fmla="*/ 0 h 296"/>
                      <a:gd name="T52" fmla="*/ 0 w 129"/>
                      <a:gd name="T53" fmla="*/ 0 h 296"/>
                      <a:gd name="T54" fmla="*/ 0 w 129"/>
                      <a:gd name="T55" fmla="*/ 0 h 296"/>
                      <a:gd name="T56" fmla="*/ 0 w 129"/>
                      <a:gd name="T57" fmla="*/ 0 h 296"/>
                      <a:gd name="T58" fmla="*/ 0 w 129"/>
                      <a:gd name="T59" fmla="*/ 0 h 296"/>
                      <a:gd name="T60" fmla="*/ 0 w 129"/>
                      <a:gd name="T61" fmla="*/ 0 h 296"/>
                      <a:gd name="T62" fmla="*/ 0 w 129"/>
                      <a:gd name="T63" fmla="*/ 0 h 296"/>
                      <a:gd name="T64" fmla="*/ 0 w 129"/>
                      <a:gd name="T65" fmla="*/ 0 h 296"/>
                      <a:gd name="T66" fmla="*/ 0 w 129"/>
                      <a:gd name="T67" fmla="*/ 0 h 296"/>
                      <a:gd name="T68" fmla="*/ 0 w 129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29"/>
                      <a:gd name="T106" fmla="*/ 0 h 296"/>
                      <a:gd name="T107" fmla="*/ 129 w 129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29" h="296">
                        <a:moveTo>
                          <a:pt x="129" y="246"/>
                        </a:moveTo>
                        <a:lnTo>
                          <a:pt x="125" y="245"/>
                        </a:lnTo>
                        <a:lnTo>
                          <a:pt x="117" y="242"/>
                        </a:lnTo>
                        <a:lnTo>
                          <a:pt x="106" y="232"/>
                        </a:lnTo>
                        <a:lnTo>
                          <a:pt x="93" y="218"/>
                        </a:lnTo>
                        <a:lnTo>
                          <a:pt x="81" y="201"/>
                        </a:lnTo>
                        <a:lnTo>
                          <a:pt x="71" y="183"/>
                        </a:lnTo>
                        <a:lnTo>
                          <a:pt x="62" y="163"/>
                        </a:lnTo>
                        <a:lnTo>
                          <a:pt x="55" y="142"/>
                        </a:lnTo>
                        <a:lnTo>
                          <a:pt x="50" y="122"/>
                        </a:lnTo>
                        <a:lnTo>
                          <a:pt x="49" y="104"/>
                        </a:lnTo>
                        <a:lnTo>
                          <a:pt x="53" y="88"/>
                        </a:lnTo>
                        <a:lnTo>
                          <a:pt x="57" y="76"/>
                        </a:lnTo>
                        <a:lnTo>
                          <a:pt x="66" y="67"/>
                        </a:lnTo>
                        <a:lnTo>
                          <a:pt x="80" y="58"/>
                        </a:lnTo>
                        <a:lnTo>
                          <a:pt x="100" y="52"/>
                        </a:lnTo>
                        <a:lnTo>
                          <a:pt x="129" y="50"/>
                        </a:lnTo>
                        <a:lnTo>
                          <a:pt x="129" y="0"/>
                        </a:lnTo>
                        <a:lnTo>
                          <a:pt x="91" y="3"/>
                        </a:lnTo>
                        <a:lnTo>
                          <a:pt x="59" y="13"/>
                        </a:lnTo>
                        <a:lnTo>
                          <a:pt x="34" y="30"/>
                        </a:lnTo>
                        <a:lnTo>
                          <a:pt x="15" y="50"/>
                        </a:lnTo>
                        <a:lnTo>
                          <a:pt x="4" y="76"/>
                        </a:lnTo>
                        <a:lnTo>
                          <a:pt x="0" y="101"/>
                        </a:lnTo>
                        <a:lnTo>
                          <a:pt x="1" y="127"/>
                        </a:lnTo>
                        <a:lnTo>
                          <a:pt x="7" y="154"/>
                        </a:lnTo>
                        <a:lnTo>
                          <a:pt x="16" y="179"/>
                        </a:lnTo>
                        <a:lnTo>
                          <a:pt x="26" y="204"/>
                        </a:lnTo>
                        <a:lnTo>
                          <a:pt x="39" y="227"/>
                        </a:lnTo>
                        <a:lnTo>
                          <a:pt x="54" y="247"/>
                        </a:lnTo>
                        <a:lnTo>
                          <a:pt x="70" y="265"/>
                        </a:lnTo>
                        <a:lnTo>
                          <a:pt x="88" y="281"/>
                        </a:lnTo>
                        <a:lnTo>
                          <a:pt x="107" y="292"/>
                        </a:lnTo>
                        <a:lnTo>
                          <a:pt x="129" y="296"/>
                        </a:lnTo>
                        <a:lnTo>
                          <a:pt x="129" y="2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1" name="Rectangle 117">
                    <a:extLst>
                      <a:ext uri="{FF2B5EF4-FFF2-40B4-BE49-F238E27FC236}">
                        <a16:creationId xmlns:a16="http://schemas.microsoft.com/office/drawing/2014/main" id="{6501E352-E153-4C88-8E14-3BF69C3960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866"/>
                    <a:ext cx="460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2" name="Freeform 118">
                    <a:extLst>
                      <a:ext uri="{FF2B5EF4-FFF2-40B4-BE49-F238E27FC236}">
                        <a16:creationId xmlns:a16="http://schemas.microsoft.com/office/drawing/2014/main" id="{29C6D7F3-326A-44E3-9833-65F91E351C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97" y="2825"/>
                    <a:ext cx="18" cy="49"/>
                  </a:xfrm>
                  <a:custGeom>
                    <a:avLst/>
                    <a:gdLst>
                      <a:gd name="T0" fmla="*/ 0 w 109"/>
                      <a:gd name="T1" fmla="*/ 0 h 296"/>
                      <a:gd name="T2" fmla="*/ 0 w 109"/>
                      <a:gd name="T3" fmla="*/ 0 h 296"/>
                      <a:gd name="T4" fmla="*/ 0 w 109"/>
                      <a:gd name="T5" fmla="*/ 0 h 296"/>
                      <a:gd name="T6" fmla="*/ 0 w 109"/>
                      <a:gd name="T7" fmla="*/ 0 h 296"/>
                      <a:gd name="T8" fmla="*/ 0 w 109"/>
                      <a:gd name="T9" fmla="*/ 0 h 296"/>
                      <a:gd name="T10" fmla="*/ 0 w 109"/>
                      <a:gd name="T11" fmla="*/ 0 h 296"/>
                      <a:gd name="T12" fmla="*/ 0 w 109"/>
                      <a:gd name="T13" fmla="*/ 0 h 296"/>
                      <a:gd name="T14" fmla="*/ 0 w 109"/>
                      <a:gd name="T15" fmla="*/ 0 h 296"/>
                      <a:gd name="T16" fmla="*/ 0 w 109"/>
                      <a:gd name="T17" fmla="*/ 0 h 296"/>
                      <a:gd name="T18" fmla="*/ 0 w 109"/>
                      <a:gd name="T19" fmla="*/ 0 h 296"/>
                      <a:gd name="T20" fmla="*/ 0 w 109"/>
                      <a:gd name="T21" fmla="*/ 0 h 296"/>
                      <a:gd name="T22" fmla="*/ 0 w 109"/>
                      <a:gd name="T23" fmla="*/ 0 h 296"/>
                      <a:gd name="T24" fmla="*/ 0 w 109"/>
                      <a:gd name="T25" fmla="*/ 0 h 296"/>
                      <a:gd name="T26" fmla="*/ 0 w 109"/>
                      <a:gd name="T27" fmla="*/ 0 h 296"/>
                      <a:gd name="T28" fmla="*/ 0 w 109"/>
                      <a:gd name="T29" fmla="*/ 0 h 296"/>
                      <a:gd name="T30" fmla="*/ 0 w 109"/>
                      <a:gd name="T31" fmla="*/ 0 h 296"/>
                      <a:gd name="T32" fmla="*/ 0 w 109"/>
                      <a:gd name="T33" fmla="*/ 0 h 296"/>
                      <a:gd name="T34" fmla="*/ 0 w 109"/>
                      <a:gd name="T35" fmla="*/ 0 h 296"/>
                      <a:gd name="T36" fmla="*/ 0 w 109"/>
                      <a:gd name="T37" fmla="*/ 0 h 29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9"/>
                      <a:gd name="T58" fmla="*/ 0 h 296"/>
                      <a:gd name="T59" fmla="*/ 109 w 109"/>
                      <a:gd name="T60" fmla="*/ 296 h 29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9" h="296">
                        <a:moveTo>
                          <a:pt x="25" y="50"/>
                        </a:moveTo>
                        <a:lnTo>
                          <a:pt x="43" y="54"/>
                        </a:lnTo>
                        <a:lnTo>
                          <a:pt x="54" y="72"/>
                        </a:lnTo>
                        <a:lnTo>
                          <a:pt x="60" y="104"/>
                        </a:lnTo>
                        <a:lnTo>
                          <a:pt x="57" y="145"/>
                        </a:lnTo>
                        <a:lnTo>
                          <a:pt x="48" y="186"/>
                        </a:lnTo>
                        <a:lnTo>
                          <a:pt x="33" y="220"/>
                        </a:lnTo>
                        <a:lnTo>
                          <a:pt x="15" y="242"/>
                        </a:lnTo>
                        <a:lnTo>
                          <a:pt x="0" y="246"/>
                        </a:lnTo>
                        <a:lnTo>
                          <a:pt x="0" y="296"/>
                        </a:lnTo>
                        <a:lnTo>
                          <a:pt x="43" y="281"/>
                        </a:lnTo>
                        <a:lnTo>
                          <a:pt x="75" y="245"/>
                        </a:lnTo>
                        <a:lnTo>
                          <a:pt x="94" y="201"/>
                        </a:lnTo>
                        <a:lnTo>
                          <a:pt x="108" y="151"/>
                        </a:lnTo>
                        <a:lnTo>
                          <a:pt x="109" y="101"/>
                        </a:lnTo>
                        <a:lnTo>
                          <a:pt x="100" y="54"/>
                        </a:lnTo>
                        <a:lnTo>
                          <a:pt x="71" y="15"/>
                        </a:lnTo>
                        <a:lnTo>
                          <a:pt x="25" y="0"/>
                        </a:lnTo>
                        <a:lnTo>
                          <a:pt x="25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3" name="Freeform 119">
                    <a:extLst>
                      <a:ext uri="{FF2B5EF4-FFF2-40B4-BE49-F238E27FC236}">
                        <a16:creationId xmlns:a16="http://schemas.microsoft.com/office/drawing/2014/main" id="{1BC0CE17-F860-4841-B6B4-8D71F04C0F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776"/>
                    <a:ext cx="103" cy="157"/>
                  </a:xfrm>
                  <a:custGeom>
                    <a:avLst/>
                    <a:gdLst>
                      <a:gd name="T0" fmla="*/ 0 w 617"/>
                      <a:gd name="T1" fmla="*/ 0 h 941"/>
                      <a:gd name="T2" fmla="*/ 0 w 617"/>
                      <a:gd name="T3" fmla="*/ 0 h 941"/>
                      <a:gd name="T4" fmla="*/ 0 w 617"/>
                      <a:gd name="T5" fmla="*/ 0 h 941"/>
                      <a:gd name="T6" fmla="*/ 0 w 617"/>
                      <a:gd name="T7" fmla="*/ 0 h 941"/>
                      <a:gd name="T8" fmla="*/ 0 w 617"/>
                      <a:gd name="T9" fmla="*/ 0 h 941"/>
                      <a:gd name="T10" fmla="*/ 0 w 617"/>
                      <a:gd name="T11" fmla="*/ 0 h 941"/>
                      <a:gd name="T12" fmla="*/ 0 w 617"/>
                      <a:gd name="T13" fmla="*/ 0 h 941"/>
                      <a:gd name="T14" fmla="*/ 0 w 617"/>
                      <a:gd name="T15" fmla="*/ 0 h 941"/>
                      <a:gd name="T16" fmla="*/ 0 w 617"/>
                      <a:gd name="T17" fmla="*/ 0 h 941"/>
                      <a:gd name="T18" fmla="*/ 0 w 617"/>
                      <a:gd name="T19" fmla="*/ 0 h 941"/>
                      <a:gd name="T20" fmla="*/ 0 w 617"/>
                      <a:gd name="T21" fmla="*/ 0 h 941"/>
                      <a:gd name="T22" fmla="*/ 0 w 617"/>
                      <a:gd name="T23" fmla="*/ 0 h 941"/>
                      <a:gd name="T24" fmla="*/ 0 w 617"/>
                      <a:gd name="T25" fmla="*/ 0 h 941"/>
                      <a:gd name="T26" fmla="*/ 0 w 617"/>
                      <a:gd name="T27" fmla="*/ 0 h 941"/>
                      <a:gd name="T28" fmla="*/ 0 w 617"/>
                      <a:gd name="T29" fmla="*/ 0 h 941"/>
                      <a:gd name="T30" fmla="*/ 0 w 617"/>
                      <a:gd name="T31" fmla="*/ 0 h 941"/>
                      <a:gd name="T32" fmla="*/ 0 w 617"/>
                      <a:gd name="T33" fmla="*/ 0 h 941"/>
                      <a:gd name="T34" fmla="*/ 0 w 617"/>
                      <a:gd name="T35" fmla="*/ 0 h 941"/>
                      <a:gd name="T36" fmla="*/ 0 w 617"/>
                      <a:gd name="T37" fmla="*/ 0 h 941"/>
                      <a:gd name="T38" fmla="*/ 0 w 617"/>
                      <a:gd name="T39" fmla="*/ 0 h 941"/>
                      <a:gd name="T40" fmla="*/ 0 w 617"/>
                      <a:gd name="T41" fmla="*/ 0 h 941"/>
                      <a:gd name="T42" fmla="*/ 0 w 617"/>
                      <a:gd name="T43" fmla="*/ 0 h 941"/>
                      <a:gd name="T44" fmla="*/ 0 w 617"/>
                      <a:gd name="T45" fmla="*/ 0 h 941"/>
                      <a:gd name="T46" fmla="*/ 0 w 617"/>
                      <a:gd name="T47" fmla="*/ 0 h 941"/>
                      <a:gd name="T48" fmla="*/ 0 w 617"/>
                      <a:gd name="T49" fmla="*/ 0 h 941"/>
                      <a:gd name="T50" fmla="*/ 0 w 617"/>
                      <a:gd name="T51" fmla="*/ 0 h 941"/>
                      <a:gd name="T52" fmla="*/ 0 w 617"/>
                      <a:gd name="T53" fmla="*/ 0 h 941"/>
                      <a:gd name="T54" fmla="*/ 0 w 617"/>
                      <a:gd name="T55" fmla="*/ 0 h 941"/>
                      <a:gd name="T56" fmla="*/ 0 w 617"/>
                      <a:gd name="T57" fmla="*/ 0 h 941"/>
                      <a:gd name="T58" fmla="*/ 0 w 617"/>
                      <a:gd name="T59" fmla="*/ 0 h 941"/>
                      <a:gd name="T60" fmla="*/ 0 w 617"/>
                      <a:gd name="T61" fmla="*/ 0 h 941"/>
                      <a:gd name="T62" fmla="*/ 0 w 617"/>
                      <a:gd name="T63" fmla="*/ 0 h 941"/>
                      <a:gd name="T64" fmla="*/ 0 w 617"/>
                      <a:gd name="T65" fmla="*/ 0 h 941"/>
                      <a:gd name="T66" fmla="*/ 0 w 617"/>
                      <a:gd name="T67" fmla="*/ 0 h 941"/>
                      <a:gd name="T68" fmla="*/ 0 w 617"/>
                      <a:gd name="T69" fmla="*/ 0 h 941"/>
                      <a:gd name="T70" fmla="*/ 0 w 617"/>
                      <a:gd name="T71" fmla="*/ 0 h 941"/>
                      <a:gd name="T72" fmla="*/ 0 w 617"/>
                      <a:gd name="T73" fmla="*/ 0 h 941"/>
                      <a:gd name="T74" fmla="*/ 0 w 617"/>
                      <a:gd name="T75" fmla="*/ 0 h 941"/>
                      <a:gd name="T76" fmla="*/ 0 w 617"/>
                      <a:gd name="T77" fmla="*/ 0 h 941"/>
                      <a:gd name="T78" fmla="*/ 0 w 617"/>
                      <a:gd name="T79" fmla="*/ 0 h 941"/>
                      <a:gd name="T80" fmla="*/ 0 w 617"/>
                      <a:gd name="T81" fmla="*/ 0 h 941"/>
                      <a:gd name="T82" fmla="*/ 0 w 617"/>
                      <a:gd name="T83" fmla="*/ 0 h 941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17"/>
                      <a:gd name="T127" fmla="*/ 0 h 941"/>
                      <a:gd name="T128" fmla="*/ 617 w 617"/>
                      <a:gd name="T129" fmla="*/ 941 h 941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17" h="941">
                        <a:moveTo>
                          <a:pt x="617" y="268"/>
                        </a:moveTo>
                        <a:lnTo>
                          <a:pt x="609" y="283"/>
                        </a:lnTo>
                        <a:lnTo>
                          <a:pt x="602" y="298"/>
                        </a:lnTo>
                        <a:lnTo>
                          <a:pt x="597" y="311"/>
                        </a:lnTo>
                        <a:lnTo>
                          <a:pt x="593" y="326"/>
                        </a:lnTo>
                        <a:lnTo>
                          <a:pt x="591" y="338"/>
                        </a:lnTo>
                        <a:lnTo>
                          <a:pt x="588" y="352"/>
                        </a:lnTo>
                        <a:lnTo>
                          <a:pt x="586" y="366"/>
                        </a:lnTo>
                        <a:lnTo>
                          <a:pt x="586" y="424"/>
                        </a:lnTo>
                        <a:lnTo>
                          <a:pt x="585" y="465"/>
                        </a:lnTo>
                        <a:lnTo>
                          <a:pt x="582" y="506"/>
                        </a:lnTo>
                        <a:lnTo>
                          <a:pt x="575" y="548"/>
                        </a:lnTo>
                        <a:lnTo>
                          <a:pt x="571" y="566"/>
                        </a:lnTo>
                        <a:lnTo>
                          <a:pt x="565" y="584"/>
                        </a:lnTo>
                        <a:lnTo>
                          <a:pt x="558" y="601"/>
                        </a:lnTo>
                        <a:lnTo>
                          <a:pt x="549" y="618"/>
                        </a:lnTo>
                        <a:lnTo>
                          <a:pt x="539" y="632"/>
                        </a:lnTo>
                        <a:lnTo>
                          <a:pt x="527" y="646"/>
                        </a:lnTo>
                        <a:lnTo>
                          <a:pt x="513" y="657"/>
                        </a:lnTo>
                        <a:lnTo>
                          <a:pt x="498" y="667"/>
                        </a:lnTo>
                        <a:lnTo>
                          <a:pt x="484" y="673"/>
                        </a:lnTo>
                        <a:lnTo>
                          <a:pt x="469" y="676"/>
                        </a:lnTo>
                        <a:lnTo>
                          <a:pt x="455" y="677"/>
                        </a:lnTo>
                        <a:lnTo>
                          <a:pt x="440" y="676"/>
                        </a:lnTo>
                        <a:lnTo>
                          <a:pt x="425" y="674"/>
                        </a:lnTo>
                        <a:lnTo>
                          <a:pt x="410" y="670"/>
                        </a:lnTo>
                        <a:lnTo>
                          <a:pt x="395" y="663"/>
                        </a:lnTo>
                        <a:lnTo>
                          <a:pt x="380" y="655"/>
                        </a:lnTo>
                        <a:lnTo>
                          <a:pt x="378" y="682"/>
                        </a:lnTo>
                        <a:lnTo>
                          <a:pt x="376" y="708"/>
                        </a:lnTo>
                        <a:lnTo>
                          <a:pt x="372" y="734"/>
                        </a:lnTo>
                        <a:lnTo>
                          <a:pt x="366" y="758"/>
                        </a:lnTo>
                        <a:lnTo>
                          <a:pt x="358" y="783"/>
                        </a:lnTo>
                        <a:lnTo>
                          <a:pt x="347" y="807"/>
                        </a:lnTo>
                        <a:lnTo>
                          <a:pt x="335" y="829"/>
                        </a:lnTo>
                        <a:lnTo>
                          <a:pt x="319" y="851"/>
                        </a:lnTo>
                        <a:lnTo>
                          <a:pt x="312" y="860"/>
                        </a:lnTo>
                        <a:lnTo>
                          <a:pt x="306" y="869"/>
                        </a:lnTo>
                        <a:lnTo>
                          <a:pt x="297" y="877"/>
                        </a:lnTo>
                        <a:lnTo>
                          <a:pt x="288" y="886"/>
                        </a:lnTo>
                        <a:lnTo>
                          <a:pt x="279" y="895"/>
                        </a:lnTo>
                        <a:lnTo>
                          <a:pt x="270" y="903"/>
                        </a:lnTo>
                        <a:lnTo>
                          <a:pt x="259" y="910"/>
                        </a:lnTo>
                        <a:lnTo>
                          <a:pt x="249" y="918"/>
                        </a:lnTo>
                        <a:lnTo>
                          <a:pt x="238" y="923"/>
                        </a:lnTo>
                        <a:lnTo>
                          <a:pt x="228" y="928"/>
                        </a:lnTo>
                        <a:lnTo>
                          <a:pt x="217" y="933"/>
                        </a:lnTo>
                        <a:lnTo>
                          <a:pt x="206" y="937"/>
                        </a:lnTo>
                        <a:lnTo>
                          <a:pt x="194" y="939"/>
                        </a:lnTo>
                        <a:lnTo>
                          <a:pt x="182" y="941"/>
                        </a:lnTo>
                        <a:lnTo>
                          <a:pt x="172" y="941"/>
                        </a:lnTo>
                        <a:lnTo>
                          <a:pt x="161" y="940"/>
                        </a:lnTo>
                        <a:lnTo>
                          <a:pt x="139" y="936"/>
                        </a:lnTo>
                        <a:lnTo>
                          <a:pt x="117" y="928"/>
                        </a:lnTo>
                        <a:lnTo>
                          <a:pt x="96" y="918"/>
                        </a:lnTo>
                        <a:lnTo>
                          <a:pt x="76" y="904"/>
                        </a:lnTo>
                        <a:lnTo>
                          <a:pt x="60" y="890"/>
                        </a:lnTo>
                        <a:lnTo>
                          <a:pt x="45" y="873"/>
                        </a:lnTo>
                        <a:lnTo>
                          <a:pt x="35" y="854"/>
                        </a:lnTo>
                        <a:lnTo>
                          <a:pt x="29" y="833"/>
                        </a:lnTo>
                        <a:lnTo>
                          <a:pt x="28" y="792"/>
                        </a:lnTo>
                        <a:lnTo>
                          <a:pt x="33" y="749"/>
                        </a:lnTo>
                        <a:lnTo>
                          <a:pt x="42" y="705"/>
                        </a:lnTo>
                        <a:lnTo>
                          <a:pt x="53" y="662"/>
                        </a:lnTo>
                        <a:lnTo>
                          <a:pt x="65" y="617"/>
                        </a:lnTo>
                        <a:lnTo>
                          <a:pt x="75" y="573"/>
                        </a:lnTo>
                        <a:lnTo>
                          <a:pt x="82" y="529"/>
                        </a:lnTo>
                        <a:lnTo>
                          <a:pt x="83" y="488"/>
                        </a:lnTo>
                        <a:lnTo>
                          <a:pt x="78" y="452"/>
                        </a:lnTo>
                        <a:lnTo>
                          <a:pt x="69" y="420"/>
                        </a:lnTo>
                        <a:lnTo>
                          <a:pt x="56" y="392"/>
                        </a:lnTo>
                        <a:lnTo>
                          <a:pt x="42" y="365"/>
                        </a:lnTo>
                        <a:lnTo>
                          <a:pt x="28" y="339"/>
                        </a:lnTo>
                        <a:lnTo>
                          <a:pt x="15" y="311"/>
                        </a:lnTo>
                        <a:lnTo>
                          <a:pt x="6" y="280"/>
                        </a:lnTo>
                        <a:lnTo>
                          <a:pt x="0" y="244"/>
                        </a:lnTo>
                        <a:lnTo>
                          <a:pt x="0" y="217"/>
                        </a:lnTo>
                        <a:lnTo>
                          <a:pt x="2" y="185"/>
                        </a:lnTo>
                        <a:lnTo>
                          <a:pt x="7" y="151"/>
                        </a:lnTo>
                        <a:lnTo>
                          <a:pt x="14" y="116"/>
                        </a:lnTo>
                        <a:lnTo>
                          <a:pt x="24" y="81"/>
                        </a:lnTo>
                        <a:lnTo>
                          <a:pt x="37" y="49"/>
                        </a:lnTo>
                        <a:lnTo>
                          <a:pt x="53" y="22"/>
                        </a:lnTo>
                        <a:lnTo>
                          <a:pt x="72" y="0"/>
                        </a:lnTo>
                        <a:lnTo>
                          <a:pt x="617" y="268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4" name="Freeform 120">
                    <a:extLst>
                      <a:ext uri="{FF2B5EF4-FFF2-40B4-BE49-F238E27FC236}">
                        <a16:creationId xmlns:a16="http://schemas.microsoft.com/office/drawing/2014/main" id="{D57C77EC-7216-40DA-9282-7CABE8FC9F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8" y="2817"/>
                    <a:ext cx="8" cy="6"/>
                  </a:xfrm>
                  <a:custGeom>
                    <a:avLst/>
                    <a:gdLst>
                      <a:gd name="T0" fmla="*/ 0 w 46"/>
                      <a:gd name="T1" fmla="*/ 0 h 36"/>
                      <a:gd name="T2" fmla="*/ 0 w 46"/>
                      <a:gd name="T3" fmla="*/ 0 h 36"/>
                      <a:gd name="T4" fmla="*/ 0 w 46"/>
                      <a:gd name="T5" fmla="*/ 0 h 36"/>
                      <a:gd name="T6" fmla="*/ 0 w 46"/>
                      <a:gd name="T7" fmla="*/ 0 h 36"/>
                      <a:gd name="T8" fmla="*/ 0 w 46"/>
                      <a:gd name="T9" fmla="*/ 0 h 36"/>
                      <a:gd name="T10" fmla="*/ 0 w 46"/>
                      <a:gd name="T11" fmla="*/ 0 h 36"/>
                      <a:gd name="T12" fmla="*/ 0 w 46"/>
                      <a:gd name="T13" fmla="*/ 0 h 36"/>
                      <a:gd name="T14" fmla="*/ 0 w 46"/>
                      <a:gd name="T15" fmla="*/ 0 h 36"/>
                      <a:gd name="T16" fmla="*/ 0 w 46"/>
                      <a:gd name="T17" fmla="*/ 0 h 36"/>
                      <a:gd name="T18" fmla="*/ 0 w 46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36"/>
                      <a:gd name="T32" fmla="*/ 46 w 46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36">
                        <a:moveTo>
                          <a:pt x="43" y="36"/>
                        </a:moveTo>
                        <a:lnTo>
                          <a:pt x="46" y="26"/>
                        </a:lnTo>
                        <a:lnTo>
                          <a:pt x="45" y="17"/>
                        </a:lnTo>
                        <a:lnTo>
                          <a:pt x="41" y="9"/>
                        </a:lnTo>
                        <a:lnTo>
                          <a:pt x="34" y="2"/>
                        </a:lnTo>
                        <a:lnTo>
                          <a:pt x="25" y="0"/>
                        </a:lnTo>
                        <a:lnTo>
                          <a:pt x="16" y="0"/>
                        </a:lnTo>
                        <a:lnTo>
                          <a:pt x="7" y="3"/>
                        </a:lnTo>
                        <a:lnTo>
                          <a:pt x="0" y="12"/>
                        </a:lnTo>
                        <a:lnTo>
                          <a:pt x="43" y="3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5" name="Freeform 121">
                    <a:extLst>
                      <a:ext uri="{FF2B5EF4-FFF2-40B4-BE49-F238E27FC236}">
                        <a16:creationId xmlns:a16="http://schemas.microsoft.com/office/drawing/2014/main" id="{67B6DA27-2A1A-49EB-96E7-A4BAEF7C4D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2819"/>
                    <a:ext cx="13" cy="21"/>
                  </a:xfrm>
                  <a:custGeom>
                    <a:avLst/>
                    <a:gdLst>
                      <a:gd name="T0" fmla="*/ 0 w 76"/>
                      <a:gd name="T1" fmla="*/ 0 h 125"/>
                      <a:gd name="T2" fmla="*/ 0 w 76"/>
                      <a:gd name="T3" fmla="*/ 0 h 125"/>
                      <a:gd name="T4" fmla="*/ 0 w 76"/>
                      <a:gd name="T5" fmla="*/ 0 h 125"/>
                      <a:gd name="T6" fmla="*/ 0 w 76"/>
                      <a:gd name="T7" fmla="*/ 0 h 125"/>
                      <a:gd name="T8" fmla="*/ 0 w 76"/>
                      <a:gd name="T9" fmla="*/ 0 h 125"/>
                      <a:gd name="T10" fmla="*/ 0 w 76"/>
                      <a:gd name="T11" fmla="*/ 0 h 125"/>
                      <a:gd name="T12" fmla="*/ 0 w 76"/>
                      <a:gd name="T13" fmla="*/ 0 h 125"/>
                      <a:gd name="T14" fmla="*/ 0 w 76"/>
                      <a:gd name="T15" fmla="*/ 0 h 125"/>
                      <a:gd name="T16" fmla="*/ 0 w 76"/>
                      <a:gd name="T17" fmla="*/ 0 h 125"/>
                      <a:gd name="T18" fmla="*/ 0 w 76"/>
                      <a:gd name="T19" fmla="*/ 0 h 125"/>
                      <a:gd name="T20" fmla="*/ 0 w 76"/>
                      <a:gd name="T21" fmla="*/ 0 h 125"/>
                      <a:gd name="T22" fmla="*/ 0 w 76"/>
                      <a:gd name="T23" fmla="*/ 0 h 125"/>
                      <a:gd name="T24" fmla="*/ 0 w 76"/>
                      <a:gd name="T25" fmla="*/ 0 h 125"/>
                      <a:gd name="T26" fmla="*/ 0 w 76"/>
                      <a:gd name="T27" fmla="*/ 0 h 125"/>
                      <a:gd name="T28" fmla="*/ 0 w 76"/>
                      <a:gd name="T29" fmla="*/ 0 h 125"/>
                      <a:gd name="T30" fmla="*/ 0 w 76"/>
                      <a:gd name="T31" fmla="*/ 0 h 125"/>
                      <a:gd name="T32" fmla="*/ 0 w 76"/>
                      <a:gd name="T33" fmla="*/ 0 h 125"/>
                      <a:gd name="T34" fmla="*/ 0 w 76"/>
                      <a:gd name="T35" fmla="*/ 0 h 125"/>
                      <a:gd name="T36" fmla="*/ 0 w 76"/>
                      <a:gd name="T37" fmla="*/ 0 h 12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6"/>
                      <a:gd name="T58" fmla="*/ 0 h 125"/>
                      <a:gd name="T59" fmla="*/ 76 w 76"/>
                      <a:gd name="T60" fmla="*/ 125 h 12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6" h="125">
                        <a:moveTo>
                          <a:pt x="50" y="125"/>
                        </a:moveTo>
                        <a:lnTo>
                          <a:pt x="50" y="112"/>
                        </a:lnTo>
                        <a:lnTo>
                          <a:pt x="51" y="98"/>
                        </a:lnTo>
                        <a:lnTo>
                          <a:pt x="53" y="86"/>
                        </a:lnTo>
                        <a:lnTo>
                          <a:pt x="55" y="76"/>
                        </a:lnTo>
                        <a:lnTo>
                          <a:pt x="58" y="63"/>
                        </a:lnTo>
                        <a:lnTo>
                          <a:pt x="64" y="51"/>
                        </a:lnTo>
                        <a:lnTo>
                          <a:pt x="68" y="37"/>
                        </a:lnTo>
                        <a:lnTo>
                          <a:pt x="76" y="24"/>
                        </a:lnTo>
                        <a:lnTo>
                          <a:pt x="33" y="0"/>
                        </a:lnTo>
                        <a:lnTo>
                          <a:pt x="24" y="17"/>
                        </a:lnTo>
                        <a:lnTo>
                          <a:pt x="17" y="33"/>
                        </a:lnTo>
                        <a:lnTo>
                          <a:pt x="12" y="49"/>
                        </a:lnTo>
                        <a:lnTo>
                          <a:pt x="7" y="63"/>
                        </a:lnTo>
                        <a:lnTo>
                          <a:pt x="3" y="79"/>
                        </a:lnTo>
                        <a:lnTo>
                          <a:pt x="2" y="94"/>
                        </a:lnTo>
                        <a:lnTo>
                          <a:pt x="0" y="109"/>
                        </a:lnTo>
                        <a:lnTo>
                          <a:pt x="0" y="125"/>
                        </a:lnTo>
                        <a:lnTo>
                          <a:pt x="50" y="1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6" name="Freeform 122">
                    <a:extLst>
                      <a:ext uri="{FF2B5EF4-FFF2-40B4-BE49-F238E27FC236}">
                        <a16:creationId xmlns:a16="http://schemas.microsoft.com/office/drawing/2014/main" id="{F08E18B0-2A34-4647-86A2-933EFF030F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1" y="2840"/>
                    <a:ext cx="10" cy="28"/>
                  </a:xfrm>
                  <a:custGeom>
                    <a:avLst/>
                    <a:gdLst>
                      <a:gd name="T0" fmla="*/ 0 w 62"/>
                      <a:gd name="T1" fmla="*/ 0 h 172"/>
                      <a:gd name="T2" fmla="*/ 0 w 62"/>
                      <a:gd name="T3" fmla="*/ 0 h 172"/>
                      <a:gd name="T4" fmla="*/ 0 w 62"/>
                      <a:gd name="T5" fmla="*/ 0 h 172"/>
                      <a:gd name="T6" fmla="*/ 0 w 62"/>
                      <a:gd name="T7" fmla="*/ 0 h 172"/>
                      <a:gd name="T8" fmla="*/ 0 w 62"/>
                      <a:gd name="T9" fmla="*/ 0 h 172"/>
                      <a:gd name="T10" fmla="*/ 0 w 62"/>
                      <a:gd name="T11" fmla="*/ 0 h 172"/>
                      <a:gd name="T12" fmla="*/ 0 w 62"/>
                      <a:gd name="T13" fmla="*/ 0 h 172"/>
                      <a:gd name="T14" fmla="*/ 0 w 62"/>
                      <a:gd name="T15" fmla="*/ 0 h 172"/>
                      <a:gd name="T16" fmla="*/ 0 w 62"/>
                      <a:gd name="T17" fmla="*/ 0 h 172"/>
                      <a:gd name="T18" fmla="*/ 0 w 62"/>
                      <a:gd name="T19" fmla="*/ 0 h 172"/>
                      <a:gd name="T20" fmla="*/ 0 w 62"/>
                      <a:gd name="T21" fmla="*/ 0 h 17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2"/>
                      <a:gd name="T34" fmla="*/ 0 h 172"/>
                      <a:gd name="T35" fmla="*/ 62 w 62"/>
                      <a:gd name="T36" fmla="*/ 172 h 172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2" h="172">
                        <a:moveTo>
                          <a:pt x="49" y="172"/>
                        </a:moveTo>
                        <a:lnTo>
                          <a:pt x="56" y="128"/>
                        </a:lnTo>
                        <a:lnTo>
                          <a:pt x="60" y="85"/>
                        </a:lnTo>
                        <a:lnTo>
                          <a:pt x="62" y="43"/>
                        </a:lnTo>
                        <a:lnTo>
                          <a:pt x="62" y="0"/>
                        </a:lnTo>
                        <a:lnTo>
                          <a:pt x="12" y="0"/>
                        </a:lnTo>
                        <a:lnTo>
                          <a:pt x="12" y="43"/>
                        </a:lnTo>
                        <a:lnTo>
                          <a:pt x="10" y="83"/>
                        </a:lnTo>
                        <a:lnTo>
                          <a:pt x="7" y="122"/>
                        </a:lnTo>
                        <a:lnTo>
                          <a:pt x="0" y="162"/>
                        </a:lnTo>
                        <a:lnTo>
                          <a:pt x="49" y="17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7" name="Freeform 123">
                    <a:extLst>
                      <a:ext uri="{FF2B5EF4-FFF2-40B4-BE49-F238E27FC236}">
                        <a16:creationId xmlns:a16="http://schemas.microsoft.com/office/drawing/2014/main" id="{05407292-C2DC-483F-9AF4-625A882344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0" y="2867"/>
                    <a:ext cx="19" cy="24"/>
                  </a:xfrm>
                  <a:custGeom>
                    <a:avLst/>
                    <a:gdLst>
                      <a:gd name="T0" fmla="*/ 0 w 113"/>
                      <a:gd name="T1" fmla="*/ 0 h 147"/>
                      <a:gd name="T2" fmla="*/ 0 w 113"/>
                      <a:gd name="T3" fmla="*/ 0 h 147"/>
                      <a:gd name="T4" fmla="*/ 0 w 113"/>
                      <a:gd name="T5" fmla="*/ 0 h 147"/>
                      <a:gd name="T6" fmla="*/ 0 w 113"/>
                      <a:gd name="T7" fmla="*/ 0 h 147"/>
                      <a:gd name="T8" fmla="*/ 0 w 113"/>
                      <a:gd name="T9" fmla="*/ 0 h 147"/>
                      <a:gd name="T10" fmla="*/ 0 w 113"/>
                      <a:gd name="T11" fmla="*/ 0 h 147"/>
                      <a:gd name="T12" fmla="*/ 0 w 113"/>
                      <a:gd name="T13" fmla="*/ 0 h 147"/>
                      <a:gd name="T14" fmla="*/ 0 w 113"/>
                      <a:gd name="T15" fmla="*/ 0 h 147"/>
                      <a:gd name="T16" fmla="*/ 0 w 113"/>
                      <a:gd name="T17" fmla="*/ 0 h 147"/>
                      <a:gd name="T18" fmla="*/ 0 w 113"/>
                      <a:gd name="T19" fmla="*/ 0 h 147"/>
                      <a:gd name="T20" fmla="*/ 0 w 113"/>
                      <a:gd name="T21" fmla="*/ 0 h 147"/>
                      <a:gd name="T22" fmla="*/ 0 w 113"/>
                      <a:gd name="T23" fmla="*/ 0 h 147"/>
                      <a:gd name="T24" fmla="*/ 0 w 113"/>
                      <a:gd name="T25" fmla="*/ 0 h 147"/>
                      <a:gd name="T26" fmla="*/ 0 w 113"/>
                      <a:gd name="T27" fmla="*/ 0 h 147"/>
                      <a:gd name="T28" fmla="*/ 0 w 113"/>
                      <a:gd name="T29" fmla="*/ 0 h 147"/>
                      <a:gd name="T30" fmla="*/ 0 w 113"/>
                      <a:gd name="T31" fmla="*/ 0 h 147"/>
                      <a:gd name="T32" fmla="*/ 0 w 113"/>
                      <a:gd name="T33" fmla="*/ 0 h 147"/>
                      <a:gd name="T34" fmla="*/ 0 w 113"/>
                      <a:gd name="T35" fmla="*/ 0 h 147"/>
                      <a:gd name="T36" fmla="*/ 0 w 113"/>
                      <a:gd name="T37" fmla="*/ 0 h 14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147"/>
                      <a:gd name="T59" fmla="*/ 113 w 113"/>
                      <a:gd name="T60" fmla="*/ 147 h 14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147">
                        <a:moveTo>
                          <a:pt x="23" y="147"/>
                        </a:moveTo>
                        <a:lnTo>
                          <a:pt x="42" y="134"/>
                        </a:lnTo>
                        <a:lnTo>
                          <a:pt x="58" y="120"/>
                        </a:lnTo>
                        <a:lnTo>
                          <a:pt x="72" y="104"/>
                        </a:lnTo>
                        <a:lnTo>
                          <a:pt x="85" y="87"/>
                        </a:lnTo>
                        <a:lnTo>
                          <a:pt x="93" y="68"/>
                        </a:lnTo>
                        <a:lnTo>
                          <a:pt x="101" y="49"/>
                        </a:lnTo>
                        <a:lnTo>
                          <a:pt x="108" y="30"/>
                        </a:lnTo>
                        <a:lnTo>
                          <a:pt x="113" y="10"/>
                        </a:lnTo>
                        <a:lnTo>
                          <a:pt x="64" y="0"/>
                        </a:lnTo>
                        <a:lnTo>
                          <a:pt x="61" y="17"/>
                        </a:lnTo>
                        <a:lnTo>
                          <a:pt x="55" y="32"/>
                        </a:lnTo>
                        <a:lnTo>
                          <a:pt x="50" y="48"/>
                        </a:lnTo>
                        <a:lnTo>
                          <a:pt x="42" y="61"/>
                        </a:lnTo>
                        <a:lnTo>
                          <a:pt x="33" y="74"/>
                        </a:lnTo>
                        <a:lnTo>
                          <a:pt x="24" y="86"/>
                        </a:lnTo>
                        <a:lnTo>
                          <a:pt x="13" y="95"/>
                        </a:lnTo>
                        <a:lnTo>
                          <a:pt x="0" y="102"/>
                        </a:lnTo>
                        <a:lnTo>
                          <a:pt x="23" y="1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8" name="Freeform 124">
                    <a:extLst>
                      <a:ext uri="{FF2B5EF4-FFF2-40B4-BE49-F238E27FC236}">
                        <a16:creationId xmlns:a16="http://schemas.microsoft.com/office/drawing/2014/main" id="{5981D0FA-19E4-42DD-B31A-1B7D7DEB9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8" y="2882"/>
                    <a:ext cx="26" cy="11"/>
                  </a:xfrm>
                  <a:custGeom>
                    <a:avLst/>
                    <a:gdLst>
                      <a:gd name="T0" fmla="*/ 0 w 154"/>
                      <a:gd name="T1" fmla="*/ 0 h 68"/>
                      <a:gd name="T2" fmla="*/ 0 w 154"/>
                      <a:gd name="T3" fmla="*/ 0 h 68"/>
                      <a:gd name="T4" fmla="*/ 0 w 154"/>
                      <a:gd name="T5" fmla="*/ 0 h 68"/>
                      <a:gd name="T6" fmla="*/ 0 w 154"/>
                      <a:gd name="T7" fmla="*/ 0 h 68"/>
                      <a:gd name="T8" fmla="*/ 0 w 154"/>
                      <a:gd name="T9" fmla="*/ 0 h 68"/>
                      <a:gd name="T10" fmla="*/ 0 w 154"/>
                      <a:gd name="T11" fmla="*/ 0 h 68"/>
                      <a:gd name="T12" fmla="*/ 0 w 154"/>
                      <a:gd name="T13" fmla="*/ 0 h 68"/>
                      <a:gd name="T14" fmla="*/ 0 w 154"/>
                      <a:gd name="T15" fmla="*/ 0 h 68"/>
                      <a:gd name="T16" fmla="*/ 0 w 154"/>
                      <a:gd name="T17" fmla="*/ 0 h 68"/>
                      <a:gd name="T18" fmla="*/ 0 w 154"/>
                      <a:gd name="T19" fmla="*/ 0 h 68"/>
                      <a:gd name="T20" fmla="*/ 0 w 154"/>
                      <a:gd name="T21" fmla="*/ 0 h 68"/>
                      <a:gd name="T22" fmla="*/ 0 w 154"/>
                      <a:gd name="T23" fmla="*/ 0 h 68"/>
                      <a:gd name="T24" fmla="*/ 0 w 154"/>
                      <a:gd name="T25" fmla="*/ 0 h 68"/>
                      <a:gd name="T26" fmla="*/ 0 w 154"/>
                      <a:gd name="T27" fmla="*/ 0 h 68"/>
                      <a:gd name="T28" fmla="*/ 0 w 154"/>
                      <a:gd name="T29" fmla="*/ 0 h 68"/>
                      <a:gd name="T30" fmla="*/ 0 w 154"/>
                      <a:gd name="T31" fmla="*/ 0 h 68"/>
                      <a:gd name="T32" fmla="*/ 0 w 154"/>
                      <a:gd name="T33" fmla="*/ 0 h 68"/>
                      <a:gd name="T34" fmla="*/ 0 w 154"/>
                      <a:gd name="T35" fmla="*/ 0 h 68"/>
                      <a:gd name="T36" fmla="*/ 0 w 154"/>
                      <a:gd name="T37" fmla="*/ 0 h 68"/>
                      <a:gd name="T38" fmla="*/ 0 w 154"/>
                      <a:gd name="T39" fmla="*/ 0 h 68"/>
                      <a:gd name="T40" fmla="*/ 0 w 154"/>
                      <a:gd name="T41" fmla="*/ 0 h 6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54"/>
                      <a:gd name="T64" fmla="*/ 0 h 68"/>
                      <a:gd name="T65" fmla="*/ 154 w 154"/>
                      <a:gd name="T66" fmla="*/ 68 h 6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54" h="68">
                        <a:moveTo>
                          <a:pt x="49" y="21"/>
                        </a:moveTo>
                        <a:lnTo>
                          <a:pt x="12" y="42"/>
                        </a:lnTo>
                        <a:lnTo>
                          <a:pt x="29" y="51"/>
                        </a:lnTo>
                        <a:lnTo>
                          <a:pt x="47" y="59"/>
                        </a:lnTo>
                        <a:lnTo>
                          <a:pt x="65" y="64"/>
                        </a:lnTo>
                        <a:lnTo>
                          <a:pt x="83" y="67"/>
                        </a:lnTo>
                        <a:lnTo>
                          <a:pt x="100" y="68"/>
                        </a:lnTo>
                        <a:lnTo>
                          <a:pt x="118" y="67"/>
                        </a:lnTo>
                        <a:lnTo>
                          <a:pt x="137" y="62"/>
                        </a:lnTo>
                        <a:lnTo>
                          <a:pt x="154" y="56"/>
                        </a:lnTo>
                        <a:lnTo>
                          <a:pt x="131" y="11"/>
                        </a:lnTo>
                        <a:lnTo>
                          <a:pt x="121" y="16"/>
                        </a:lnTo>
                        <a:lnTo>
                          <a:pt x="111" y="18"/>
                        </a:lnTo>
                        <a:lnTo>
                          <a:pt x="100" y="19"/>
                        </a:lnTo>
                        <a:lnTo>
                          <a:pt x="87" y="18"/>
                        </a:lnTo>
                        <a:lnTo>
                          <a:pt x="75" y="16"/>
                        </a:lnTo>
                        <a:lnTo>
                          <a:pt x="64" y="12"/>
                        </a:lnTo>
                        <a:lnTo>
                          <a:pt x="50" y="6"/>
                        </a:lnTo>
                        <a:lnTo>
                          <a:pt x="37" y="0"/>
                        </a:lnTo>
                        <a:lnTo>
                          <a:pt x="0" y="21"/>
                        </a:lnTo>
                        <a:lnTo>
                          <a:pt x="49" y="2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9" name="Freeform 125">
                    <a:extLst>
                      <a:ext uri="{FF2B5EF4-FFF2-40B4-BE49-F238E27FC236}">
                        <a16:creationId xmlns:a16="http://schemas.microsoft.com/office/drawing/2014/main" id="{7EBB93CC-F0AF-40F0-9A6A-46768B7CAC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9" y="2885"/>
                    <a:ext cx="17" cy="36"/>
                  </a:xfrm>
                  <a:custGeom>
                    <a:avLst/>
                    <a:gdLst>
                      <a:gd name="T0" fmla="*/ 0 w 104"/>
                      <a:gd name="T1" fmla="*/ 0 h 211"/>
                      <a:gd name="T2" fmla="*/ 0 w 104"/>
                      <a:gd name="T3" fmla="*/ 0 h 211"/>
                      <a:gd name="T4" fmla="*/ 0 w 104"/>
                      <a:gd name="T5" fmla="*/ 0 h 211"/>
                      <a:gd name="T6" fmla="*/ 0 w 104"/>
                      <a:gd name="T7" fmla="*/ 0 h 211"/>
                      <a:gd name="T8" fmla="*/ 0 w 104"/>
                      <a:gd name="T9" fmla="*/ 0 h 211"/>
                      <a:gd name="T10" fmla="*/ 0 w 104"/>
                      <a:gd name="T11" fmla="*/ 0 h 211"/>
                      <a:gd name="T12" fmla="*/ 0 w 104"/>
                      <a:gd name="T13" fmla="*/ 0 h 211"/>
                      <a:gd name="T14" fmla="*/ 0 w 104"/>
                      <a:gd name="T15" fmla="*/ 0 h 211"/>
                      <a:gd name="T16" fmla="*/ 0 w 104"/>
                      <a:gd name="T17" fmla="*/ 0 h 211"/>
                      <a:gd name="T18" fmla="*/ 0 w 104"/>
                      <a:gd name="T19" fmla="*/ 0 h 211"/>
                      <a:gd name="T20" fmla="*/ 0 w 104"/>
                      <a:gd name="T21" fmla="*/ 0 h 211"/>
                      <a:gd name="T22" fmla="*/ 0 w 104"/>
                      <a:gd name="T23" fmla="*/ 0 h 211"/>
                      <a:gd name="T24" fmla="*/ 0 w 104"/>
                      <a:gd name="T25" fmla="*/ 0 h 211"/>
                      <a:gd name="T26" fmla="*/ 0 w 104"/>
                      <a:gd name="T27" fmla="*/ 0 h 211"/>
                      <a:gd name="T28" fmla="*/ 0 w 104"/>
                      <a:gd name="T29" fmla="*/ 0 h 211"/>
                      <a:gd name="T30" fmla="*/ 0 w 104"/>
                      <a:gd name="T31" fmla="*/ 0 h 211"/>
                      <a:gd name="T32" fmla="*/ 0 w 104"/>
                      <a:gd name="T33" fmla="*/ 0 h 211"/>
                      <a:gd name="T34" fmla="*/ 0 w 104"/>
                      <a:gd name="T35" fmla="*/ 0 h 211"/>
                      <a:gd name="T36" fmla="*/ 0 w 104"/>
                      <a:gd name="T37" fmla="*/ 0 h 21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4"/>
                      <a:gd name="T58" fmla="*/ 0 h 211"/>
                      <a:gd name="T59" fmla="*/ 104 w 104"/>
                      <a:gd name="T60" fmla="*/ 211 h 21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4" h="211">
                        <a:moveTo>
                          <a:pt x="39" y="211"/>
                        </a:moveTo>
                        <a:lnTo>
                          <a:pt x="56" y="186"/>
                        </a:lnTo>
                        <a:lnTo>
                          <a:pt x="70" y="163"/>
                        </a:lnTo>
                        <a:lnTo>
                          <a:pt x="81" y="136"/>
                        </a:lnTo>
                        <a:lnTo>
                          <a:pt x="90" y="109"/>
                        </a:lnTo>
                        <a:lnTo>
                          <a:pt x="95" y="82"/>
                        </a:lnTo>
                        <a:lnTo>
                          <a:pt x="101" y="55"/>
                        </a:lnTo>
                        <a:lnTo>
                          <a:pt x="103" y="28"/>
                        </a:lnTo>
                        <a:lnTo>
                          <a:pt x="104" y="0"/>
                        </a:lnTo>
                        <a:lnTo>
                          <a:pt x="55" y="0"/>
                        </a:lnTo>
                        <a:lnTo>
                          <a:pt x="54" y="26"/>
                        </a:lnTo>
                        <a:lnTo>
                          <a:pt x="52" y="49"/>
                        </a:lnTo>
                        <a:lnTo>
                          <a:pt x="48" y="74"/>
                        </a:lnTo>
                        <a:lnTo>
                          <a:pt x="41" y="96"/>
                        </a:lnTo>
                        <a:lnTo>
                          <a:pt x="35" y="119"/>
                        </a:lnTo>
                        <a:lnTo>
                          <a:pt x="25" y="140"/>
                        </a:lnTo>
                        <a:lnTo>
                          <a:pt x="13" y="160"/>
                        </a:lnTo>
                        <a:lnTo>
                          <a:pt x="0" y="182"/>
                        </a:lnTo>
                        <a:lnTo>
                          <a:pt x="39" y="2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0" name="Freeform 126">
                    <a:extLst>
                      <a:ext uri="{FF2B5EF4-FFF2-40B4-BE49-F238E27FC236}">
                        <a16:creationId xmlns:a16="http://schemas.microsoft.com/office/drawing/2014/main" id="{FE396542-6CAA-41E1-AF24-997ED35A4B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5" y="2916"/>
                    <a:ext cx="30" cy="21"/>
                  </a:xfrm>
                  <a:custGeom>
                    <a:avLst/>
                    <a:gdLst>
                      <a:gd name="T0" fmla="*/ 0 w 182"/>
                      <a:gd name="T1" fmla="*/ 0 h 129"/>
                      <a:gd name="T2" fmla="*/ 0 w 182"/>
                      <a:gd name="T3" fmla="*/ 0 h 129"/>
                      <a:gd name="T4" fmla="*/ 0 w 182"/>
                      <a:gd name="T5" fmla="*/ 0 h 129"/>
                      <a:gd name="T6" fmla="*/ 0 w 182"/>
                      <a:gd name="T7" fmla="*/ 0 h 129"/>
                      <a:gd name="T8" fmla="*/ 0 w 182"/>
                      <a:gd name="T9" fmla="*/ 0 h 129"/>
                      <a:gd name="T10" fmla="*/ 0 w 182"/>
                      <a:gd name="T11" fmla="*/ 0 h 129"/>
                      <a:gd name="T12" fmla="*/ 0 w 182"/>
                      <a:gd name="T13" fmla="*/ 0 h 129"/>
                      <a:gd name="T14" fmla="*/ 0 w 182"/>
                      <a:gd name="T15" fmla="*/ 0 h 129"/>
                      <a:gd name="T16" fmla="*/ 0 w 182"/>
                      <a:gd name="T17" fmla="*/ 0 h 129"/>
                      <a:gd name="T18" fmla="*/ 0 w 182"/>
                      <a:gd name="T19" fmla="*/ 0 h 129"/>
                      <a:gd name="T20" fmla="*/ 0 w 182"/>
                      <a:gd name="T21" fmla="*/ 0 h 129"/>
                      <a:gd name="T22" fmla="*/ 0 w 182"/>
                      <a:gd name="T23" fmla="*/ 0 h 129"/>
                      <a:gd name="T24" fmla="*/ 0 w 182"/>
                      <a:gd name="T25" fmla="*/ 0 h 129"/>
                      <a:gd name="T26" fmla="*/ 0 w 182"/>
                      <a:gd name="T27" fmla="*/ 0 h 129"/>
                      <a:gd name="T28" fmla="*/ 0 w 182"/>
                      <a:gd name="T29" fmla="*/ 0 h 129"/>
                      <a:gd name="T30" fmla="*/ 0 w 182"/>
                      <a:gd name="T31" fmla="*/ 0 h 129"/>
                      <a:gd name="T32" fmla="*/ 0 w 182"/>
                      <a:gd name="T33" fmla="*/ 0 h 129"/>
                      <a:gd name="T34" fmla="*/ 0 w 182"/>
                      <a:gd name="T35" fmla="*/ 0 h 129"/>
                      <a:gd name="T36" fmla="*/ 0 w 182"/>
                      <a:gd name="T37" fmla="*/ 0 h 129"/>
                      <a:gd name="T38" fmla="*/ 0 w 182"/>
                      <a:gd name="T39" fmla="*/ 0 h 129"/>
                      <a:gd name="T40" fmla="*/ 0 w 182"/>
                      <a:gd name="T41" fmla="*/ 0 h 129"/>
                      <a:gd name="T42" fmla="*/ 0 w 182"/>
                      <a:gd name="T43" fmla="*/ 0 h 129"/>
                      <a:gd name="T44" fmla="*/ 0 w 182"/>
                      <a:gd name="T45" fmla="*/ 0 h 129"/>
                      <a:gd name="T46" fmla="*/ 0 w 182"/>
                      <a:gd name="T47" fmla="*/ 0 h 129"/>
                      <a:gd name="T48" fmla="*/ 0 w 182"/>
                      <a:gd name="T49" fmla="*/ 0 h 129"/>
                      <a:gd name="T50" fmla="*/ 0 w 182"/>
                      <a:gd name="T51" fmla="*/ 0 h 129"/>
                      <a:gd name="T52" fmla="*/ 0 w 182"/>
                      <a:gd name="T53" fmla="*/ 0 h 129"/>
                      <a:gd name="T54" fmla="*/ 0 w 182"/>
                      <a:gd name="T55" fmla="*/ 0 h 129"/>
                      <a:gd name="T56" fmla="*/ 0 w 182"/>
                      <a:gd name="T57" fmla="*/ 0 h 129"/>
                      <a:gd name="T58" fmla="*/ 0 w 182"/>
                      <a:gd name="T59" fmla="*/ 0 h 129"/>
                      <a:gd name="T60" fmla="*/ 0 w 182"/>
                      <a:gd name="T61" fmla="*/ 0 h 129"/>
                      <a:gd name="T62" fmla="*/ 0 w 182"/>
                      <a:gd name="T63" fmla="*/ 0 h 129"/>
                      <a:gd name="T64" fmla="*/ 0 w 182"/>
                      <a:gd name="T65" fmla="*/ 0 h 129"/>
                      <a:gd name="T66" fmla="*/ 0 w 182"/>
                      <a:gd name="T67" fmla="*/ 0 h 129"/>
                      <a:gd name="T68" fmla="*/ 0 w 182"/>
                      <a:gd name="T69" fmla="*/ 0 h 12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2"/>
                      <a:gd name="T106" fmla="*/ 0 h 129"/>
                      <a:gd name="T107" fmla="*/ 182 w 182"/>
                      <a:gd name="T108" fmla="*/ 129 h 12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2" h="129">
                        <a:moveTo>
                          <a:pt x="0" y="128"/>
                        </a:moveTo>
                        <a:lnTo>
                          <a:pt x="14" y="129"/>
                        </a:lnTo>
                        <a:lnTo>
                          <a:pt x="27" y="129"/>
                        </a:lnTo>
                        <a:lnTo>
                          <a:pt x="42" y="127"/>
                        </a:lnTo>
                        <a:lnTo>
                          <a:pt x="54" y="123"/>
                        </a:lnTo>
                        <a:lnTo>
                          <a:pt x="69" y="120"/>
                        </a:lnTo>
                        <a:lnTo>
                          <a:pt x="81" y="113"/>
                        </a:lnTo>
                        <a:lnTo>
                          <a:pt x="92" y="109"/>
                        </a:lnTo>
                        <a:lnTo>
                          <a:pt x="106" y="102"/>
                        </a:lnTo>
                        <a:lnTo>
                          <a:pt x="117" y="93"/>
                        </a:lnTo>
                        <a:lnTo>
                          <a:pt x="127" y="84"/>
                        </a:lnTo>
                        <a:lnTo>
                          <a:pt x="137" y="77"/>
                        </a:lnTo>
                        <a:lnTo>
                          <a:pt x="149" y="67"/>
                        </a:lnTo>
                        <a:lnTo>
                          <a:pt x="156" y="58"/>
                        </a:lnTo>
                        <a:lnTo>
                          <a:pt x="166" y="49"/>
                        </a:lnTo>
                        <a:lnTo>
                          <a:pt x="174" y="39"/>
                        </a:lnTo>
                        <a:lnTo>
                          <a:pt x="182" y="29"/>
                        </a:lnTo>
                        <a:lnTo>
                          <a:pt x="143" y="0"/>
                        </a:lnTo>
                        <a:lnTo>
                          <a:pt x="137" y="8"/>
                        </a:lnTo>
                        <a:lnTo>
                          <a:pt x="131" y="16"/>
                        </a:lnTo>
                        <a:lnTo>
                          <a:pt x="123" y="23"/>
                        </a:lnTo>
                        <a:lnTo>
                          <a:pt x="114" y="31"/>
                        </a:lnTo>
                        <a:lnTo>
                          <a:pt x="106" y="39"/>
                        </a:lnTo>
                        <a:lnTo>
                          <a:pt x="97" y="47"/>
                        </a:lnTo>
                        <a:lnTo>
                          <a:pt x="88" y="54"/>
                        </a:lnTo>
                        <a:lnTo>
                          <a:pt x="79" y="58"/>
                        </a:lnTo>
                        <a:lnTo>
                          <a:pt x="70" y="64"/>
                        </a:lnTo>
                        <a:lnTo>
                          <a:pt x="61" y="69"/>
                        </a:lnTo>
                        <a:lnTo>
                          <a:pt x="52" y="73"/>
                        </a:lnTo>
                        <a:lnTo>
                          <a:pt x="43" y="76"/>
                        </a:lnTo>
                        <a:lnTo>
                          <a:pt x="33" y="78"/>
                        </a:lnTo>
                        <a:lnTo>
                          <a:pt x="24" y="80"/>
                        </a:lnTo>
                        <a:lnTo>
                          <a:pt x="15" y="80"/>
                        </a:lnTo>
                        <a:lnTo>
                          <a:pt x="7" y="78"/>
                        </a:lnTo>
                        <a:lnTo>
                          <a:pt x="0" y="1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1" name="Freeform 127">
                    <a:extLst>
                      <a:ext uri="{FF2B5EF4-FFF2-40B4-BE49-F238E27FC236}">
                        <a16:creationId xmlns:a16="http://schemas.microsoft.com/office/drawing/2014/main" id="{2E957B48-2F5B-4025-BE0A-652A421FE6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50" y="2915"/>
                    <a:ext cx="26" cy="22"/>
                  </a:xfrm>
                  <a:custGeom>
                    <a:avLst/>
                    <a:gdLst>
                      <a:gd name="T0" fmla="*/ 0 w 159"/>
                      <a:gd name="T1" fmla="*/ 0 h 134"/>
                      <a:gd name="T2" fmla="*/ 0 w 159"/>
                      <a:gd name="T3" fmla="*/ 0 h 134"/>
                      <a:gd name="T4" fmla="*/ 0 w 159"/>
                      <a:gd name="T5" fmla="*/ 0 h 134"/>
                      <a:gd name="T6" fmla="*/ 0 w 159"/>
                      <a:gd name="T7" fmla="*/ 0 h 134"/>
                      <a:gd name="T8" fmla="*/ 0 w 159"/>
                      <a:gd name="T9" fmla="*/ 0 h 134"/>
                      <a:gd name="T10" fmla="*/ 0 w 159"/>
                      <a:gd name="T11" fmla="*/ 0 h 134"/>
                      <a:gd name="T12" fmla="*/ 0 w 159"/>
                      <a:gd name="T13" fmla="*/ 0 h 134"/>
                      <a:gd name="T14" fmla="*/ 0 w 159"/>
                      <a:gd name="T15" fmla="*/ 0 h 134"/>
                      <a:gd name="T16" fmla="*/ 0 w 159"/>
                      <a:gd name="T17" fmla="*/ 0 h 134"/>
                      <a:gd name="T18" fmla="*/ 0 w 159"/>
                      <a:gd name="T19" fmla="*/ 0 h 134"/>
                      <a:gd name="T20" fmla="*/ 0 w 159"/>
                      <a:gd name="T21" fmla="*/ 0 h 134"/>
                      <a:gd name="T22" fmla="*/ 0 w 159"/>
                      <a:gd name="T23" fmla="*/ 0 h 134"/>
                      <a:gd name="T24" fmla="*/ 0 w 159"/>
                      <a:gd name="T25" fmla="*/ 0 h 134"/>
                      <a:gd name="T26" fmla="*/ 0 w 159"/>
                      <a:gd name="T27" fmla="*/ 0 h 134"/>
                      <a:gd name="T28" fmla="*/ 0 w 159"/>
                      <a:gd name="T29" fmla="*/ 0 h 134"/>
                      <a:gd name="T30" fmla="*/ 0 w 159"/>
                      <a:gd name="T31" fmla="*/ 0 h 134"/>
                      <a:gd name="T32" fmla="*/ 0 w 159"/>
                      <a:gd name="T33" fmla="*/ 0 h 134"/>
                      <a:gd name="T34" fmla="*/ 0 w 159"/>
                      <a:gd name="T35" fmla="*/ 0 h 134"/>
                      <a:gd name="T36" fmla="*/ 0 w 159"/>
                      <a:gd name="T37" fmla="*/ 0 h 13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59"/>
                      <a:gd name="T58" fmla="*/ 0 h 134"/>
                      <a:gd name="T59" fmla="*/ 159 w 159"/>
                      <a:gd name="T60" fmla="*/ 134 h 13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59" h="134">
                        <a:moveTo>
                          <a:pt x="0" y="5"/>
                        </a:moveTo>
                        <a:lnTo>
                          <a:pt x="6" y="32"/>
                        </a:lnTo>
                        <a:lnTo>
                          <a:pt x="19" y="55"/>
                        </a:lnTo>
                        <a:lnTo>
                          <a:pt x="37" y="75"/>
                        </a:lnTo>
                        <a:lnTo>
                          <a:pt x="57" y="93"/>
                        </a:lnTo>
                        <a:lnTo>
                          <a:pt x="78" y="108"/>
                        </a:lnTo>
                        <a:lnTo>
                          <a:pt x="102" y="120"/>
                        </a:lnTo>
                        <a:lnTo>
                          <a:pt x="128" y="128"/>
                        </a:lnTo>
                        <a:lnTo>
                          <a:pt x="152" y="134"/>
                        </a:lnTo>
                        <a:lnTo>
                          <a:pt x="159" y="84"/>
                        </a:lnTo>
                        <a:lnTo>
                          <a:pt x="140" y="80"/>
                        </a:lnTo>
                        <a:lnTo>
                          <a:pt x="121" y="74"/>
                        </a:lnTo>
                        <a:lnTo>
                          <a:pt x="104" y="64"/>
                        </a:lnTo>
                        <a:lnTo>
                          <a:pt x="86" y="54"/>
                        </a:lnTo>
                        <a:lnTo>
                          <a:pt x="71" y="42"/>
                        </a:lnTo>
                        <a:lnTo>
                          <a:pt x="60" y="28"/>
                        </a:lnTo>
                        <a:lnTo>
                          <a:pt x="52" y="14"/>
                        </a:lnTo>
                        <a:lnTo>
                          <a:pt x="49" y="0"/>
                        </a:lnTo>
                        <a:lnTo>
                          <a:pt x="0" y="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2" name="Freeform 128">
                    <a:extLst>
                      <a:ext uri="{FF2B5EF4-FFF2-40B4-BE49-F238E27FC236}">
                        <a16:creationId xmlns:a16="http://schemas.microsoft.com/office/drawing/2014/main" id="{4CA48ACD-0026-4664-8A0B-64A0EA0D31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857"/>
                    <a:ext cx="18" cy="58"/>
                  </a:xfrm>
                  <a:custGeom>
                    <a:avLst/>
                    <a:gdLst>
                      <a:gd name="T0" fmla="*/ 0 w 106"/>
                      <a:gd name="T1" fmla="*/ 0 h 348"/>
                      <a:gd name="T2" fmla="*/ 0 w 106"/>
                      <a:gd name="T3" fmla="*/ 0 h 348"/>
                      <a:gd name="T4" fmla="*/ 0 w 106"/>
                      <a:gd name="T5" fmla="*/ 0 h 348"/>
                      <a:gd name="T6" fmla="*/ 0 w 106"/>
                      <a:gd name="T7" fmla="*/ 0 h 348"/>
                      <a:gd name="T8" fmla="*/ 0 w 106"/>
                      <a:gd name="T9" fmla="*/ 0 h 348"/>
                      <a:gd name="T10" fmla="*/ 0 w 106"/>
                      <a:gd name="T11" fmla="*/ 0 h 348"/>
                      <a:gd name="T12" fmla="*/ 0 w 106"/>
                      <a:gd name="T13" fmla="*/ 0 h 348"/>
                      <a:gd name="T14" fmla="*/ 0 w 106"/>
                      <a:gd name="T15" fmla="*/ 0 h 348"/>
                      <a:gd name="T16" fmla="*/ 0 w 106"/>
                      <a:gd name="T17" fmla="*/ 0 h 348"/>
                      <a:gd name="T18" fmla="*/ 0 w 106"/>
                      <a:gd name="T19" fmla="*/ 0 h 348"/>
                      <a:gd name="T20" fmla="*/ 0 w 106"/>
                      <a:gd name="T21" fmla="*/ 0 h 348"/>
                      <a:gd name="T22" fmla="*/ 0 w 106"/>
                      <a:gd name="T23" fmla="*/ 0 h 348"/>
                      <a:gd name="T24" fmla="*/ 0 w 106"/>
                      <a:gd name="T25" fmla="*/ 0 h 348"/>
                      <a:gd name="T26" fmla="*/ 0 w 106"/>
                      <a:gd name="T27" fmla="*/ 0 h 348"/>
                      <a:gd name="T28" fmla="*/ 0 w 106"/>
                      <a:gd name="T29" fmla="*/ 0 h 348"/>
                      <a:gd name="T30" fmla="*/ 0 w 106"/>
                      <a:gd name="T31" fmla="*/ 0 h 348"/>
                      <a:gd name="T32" fmla="*/ 0 w 106"/>
                      <a:gd name="T33" fmla="*/ 0 h 348"/>
                      <a:gd name="T34" fmla="*/ 0 w 106"/>
                      <a:gd name="T35" fmla="*/ 0 h 348"/>
                      <a:gd name="T36" fmla="*/ 0 w 106"/>
                      <a:gd name="T37" fmla="*/ 0 h 34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6"/>
                      <a:gd name="T58" fmla="*/ 0 h 348"/>
                      <a:gd name="T59" fmla="*/ 106 w 106"/>
                      <a:gd name="T60" fmla="*/ 348 h 348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6" h="348">
                        <a:moveTo>
                          <a:pt x="56" y="1"/>
                        </a:moveTo>
                        <a:lnTo>
                          <a:pt x="55" y="40"/>
                        </a:lnTo>
                        <a:lnTo>
                          <a:pt x="50" y="80"/>
                        </a:lnTo>
                        <a:lnTo>
                          <a:pt x="40" y="123"/>
                        </a:lnTo>
                        <a:lnTo>
                          <a:pt x="27" y="167"/>
                        </a:lnTo>
                        <a:lnTo>
                          <a:pt x="16" y="213"/>
                        </a:lnTo>
                        <a:lnTo>
                          <a:pt x="6" y="258"/>
                        </a:lnTo>
                        <a:lnTo>
                          <a:pt x="0" y="303"/>
                        </a:lnTo>
                        <a:lnTo>
                          <a:pt x="3" y="348"/>
                        </a:lnTo>
                        <a:lnTo>
                          <a:pt x="52" y="343"/>
                        </a:lnTo>
                        <a:lnTo>
                          <a:pt x="51" y="305"/>
                        </a:lnTo>
                        <a:lnTo>
                          <a:pt x="55" y="265"/>
                        </a:lnTo>
                        <a:lnTo>
                          <a:pt x="64" y="223"/>
                        </a:lnTo>
                        <a:lnTo>
                          <a:pt x="76" y="179"/>
                        </a:lnTo>
                        <a:lnTo>
                          <a:pt x="87" y="134"/>
                        </a:lnTo>
                        <a:lnTo>
                          <a:pt x="98" y="89"/>
                        </a:lnTo>
                        <a:lnTo>
                          <a:pt x="105" y="42"/>
                        </a:lnTo>
                        <a:lnTo>
                          <a:pt x="106" y="0"/>
                        </a:lnTo>
                        <a:lnTo>
                          <a:pt x="56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3" name="Freeform 129">
                    <a:extLst>
                      <a:ext uri="{FF2B5EF4-FFF2-40B4-BE49-F238E27FC236}">
                        <a16:creationId xmlns:a16="http://schemas.microsoft.com/office/drawing/2014/main" id="{4909ED2B-4681-4F8E-ACD3-51A48217A4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5" y="2817"/>
                    <a:ext cx="22" cy="41"/>
                  </a:xfrm>
                  <a:custGeom>
                    <a:avLst/>
                    <a:gdLst>
                      <a:gd name="T0" fmla="*/ 0 w 133"/>
                      <a:gd name="T1" fmla="*/ 0 h 246"/>
                      <a:gd name="T2" fmla="*/ 0 w 133"/>
                      <a:gd name="T3" fmla="*/ 0 h 246"/>
                      <a:gd name="T4" fmla="*/ 0 w 133"/>
                      <a:gd name="T5" fmla="*/ 0 h 246"/>
                      <a:gd name="T6" fmla="*/ 0 w 133"/>
                      <a:gd name="T7" fmla="*/ 0 h 246"/>
                      <a:gd name="T8" fmla="*/ 0 w 133"/>
                      <a:gd name="T9" fmla="*/ 0 h 246"/>
                      <a:gd name="T10" fmla="*/ 0 w 133"/>
                      <a:gd name="T11" fmla="*/ 0 h 246"/>
                      <a:gd name="T12" fmla="*/ 0 w 133"/>
                      <a:gd name="T13" fmla="*/ 0 h 246"/>
                      <a:gd name="T14" fmla="*/ 0 w 133"/>
                      <a:gd name="T15" fmla="*/ 0 h 246"/>
                      <a:gd name="T16" fmla="*/ 0 w 133"/>
                      <a:gd name="T17" fmla="*/ 0 h 246"/>
                      <a:gd name="T18" fmla="*/ 0 w 133"/>
                      <a:gd name="T19" fmla="*/ 0 h 246"/>
                      <a:gd name="T20" fmla="*/ 0 w 133"/>
                      <a:gd name="T21" fmla="*/ 0 h 246"/>
                      <a:gd name="T22" fmla="*/ 0 w 133"/>
                      <a:gd name="T23" fmla="*/ 0 h 246"/>
                      <a:gd name="T24" fmla="*/ 0 w 133"/>
                      <a:gd name="T25" fmla="*/ 0 h 246"/>
                      <a:gd name="T26" fmla="*/ 0 w 133"/>
                      <a:gd name="T27" fmla="*/ 0 h 246"/>
                      <a:gd name="T28" fmla="*/ 0 w 133"/>
                      <a:gd name="T29" fmla="*/ 0 h 246"/>
                      <a:gd name="T30" fmla="*/ 0 w 133"/>
                      <a:gd name="T31" fmla="*/ 0 h 246"/>
                      <a:gd name="T32" fmla="*/ 0 w 133"/>
                      <a:gd name="T33" fmla="*/ 0 h 246"/>
                      <a:gd name="T34" fmla="*/ 0 w 133"/>
                      <a:gd name="T35" fmla="*/ 0 h 246"/>
                      <a:gd name="T36" fmla="*/ 0 w 133"/>
                      <a:gd name="T37" fmla="*/ 0 h 24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33"/>
                      <a:gd name="T58" fmla="*/ 0 h 246"/>
                      <a:gd name="T59" fmla="*/ 133 w 133"/>
                      <a:gd name="T60" fmla="*/ 246 h 24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33" h="246">
                        <a:moveTo>
                          <a:pt x="0" y="2"/>
                        </a:moveTo>
                        <a:lnTo>
                          <a:pt x="6" y="43"/>
                        </a:lnTo>
                        <a:lnTo>
                          <a:pt x="16" y="77"/>
                        </a:lnTo>
                        <a:lnTo>
                          <a:pt x="31" y="108"/>
                        </a:lnTo>
                        <a:lnTo>
                          <a:pt x="45" y="134"/>
                        </a:lnTo>
                        <a:lnTo>
                          <a:pt x="59" y="160"/>
                        </a:lnTo>
                        <a:lnTo>
                          <a:pt x="70" y="185"/>
                        </a:lnTo>
                        <a:lnTo>
                          <a:pt x="79" y="213"/>
                        </a:lnTo>
                        <a:lnTo>
                          <a:pt x="83" y="246"/>
                        </a:lnTo>
                        <a:lnTo>
                          <a:pt x="133" y="245"/>
                        </a:lnTo>
                        <a:lnTo>
                          <a:pt x="127" y="203"/>
                        </a:lnTo>
                        <a:lnTo>
                          <a:pt x="117" y="168"/>
                        </a:lnTo>
                        <a:lnTo>
                          <a:pt x="103" y="138"/>
                        </a:lnTo>
                        <a:lnTo>
                          <a:pt x="89" y="111"/>
                        </a:lnTo>
                        <a:lnTo>
                          <a:pt x="74" y="86"/>
                        </a:lnTo>
                        <a:lnTo>
                          <a:pt x="63" y="61"/>
                        </a:lnTo>
                        <a:lnTo>
                          <a:pt x="54" y="32"/>
                        </a:lnTo>
                        <a:lnTo>
                          <a:pt x="50" y="0"/>
                        </a:lnTo>
                        <a:lnTo>
                          <a:pt x="0" y="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4" name="Freeform 130">
                    <a:extLst>
                      <a:ext uri="{FF2B5EF4-FFF2-40B4-BE49-F238E27FC236}">
                        <a16:creationId xmlns:a16="http://schemas.microsoft.com/office/drawing/2014/main" id="{5481621C-5E28-4F12-B5B5-B9B8517677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5" y="2773"/>
                    <a:ext cx="18" cy="44"/>
                  </a:xfrm>
                  <a:custGeom>
                    <a:avLst/>
                    <a:gdLst>
                      <a:gd name="T0" fmla="*/ 0 w 113"/>
                      <a:gd name="T1" fmla="*/ 0 h 264"/>
                      <a:gd name="T2" fmla="*/ 0 w 113"/>
                      <a:gd name="T3" fmla="*/ 0 h 264"/>
                      <a:gd name="T4" fmla="*/ 0 w 113"/>
                      <a:gd name="T5" fmla="*/ 0 h 264"/>
                      <a:gd name="T6" fmla="*/ 0 w 113"/>
                      <a:gd name="T7" fmla="*/ 0 h 264"/>
                      <a:gd name="T8" fmla="*/ 0 w 113"/>
                      <a:gd name="T9" fmla="*/ 0 h 264"/>
                      <a:gd name="T10" fmla="*/ 0 w 113"/>
                      <a:gd name="T11" fmla="*/ 0 h 264"/>
                      <a:gd name="T12" fmla="*/ 0 w 113"/>
                      <a:gd name="T13" fmla="*/ 0 h 264"/>
                      <a:gd name="T14" fmla="*/ 0 w 113"/>
                      <a:gd name="T15" fmla="*/ 0 h 264"/>
                      <a:gd name="T16" fmla="*/ 0 w 113"/>
                      <a:gd name="T17" fmla="*/ 0 h 264"/>
                      <a:gd name="T18" fmla="*/ 0 w 113"/>
                      <a:gd name="T19" fmla="*/ 0 h 264"/>
                      <a:gd name="T20" fmla="*/ 0 w 113"/>
                      <a:gd name="T21" fmla="*/ 0 h 264"/>
                      <a:gd name="T22" fmla="*/ 0 w 113"/>
                      <a:gd name="T23" fmla="*/ 0 h 264"/>
                      <a:gd name="T24" fmla="*/ 0 w 113"/>
                      <a:gd name="T25" fmla="*/ 0 h 264"/>
                      <a:gd name="T26" fmla="*/ 0 w 113"/>
                      <a:gd name="T27" fmla="*/ 0 h 264"/>
                      <a:gd name="T28" fmla="*/ 0 w 113"/>
                      <a:gd name="T29" fmla="*/ 0 h 264"/>
                      <a:gd name="T30" fmla="*/ 0 w 113"/>
                      <a:gd name="T31" fmla="*/ 0 h 264"/>
                      <a:gd name="T32" fmla="*/ 0 w 113"/>
                      <a:gd name="T33" fmla="*/ 0 h 264"/>
                      <a:gd name="T34" fmla="*/ 0 w 113"/>
                      <a:gd name="T35" fmla="*/ 0 h 264"/>
                      <a:gd name="T36" fmla="*/ 0 w 113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264"/>
                      <a:gd name="T59" fmla="*/ 113 w 113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264">
                        <a:moveTo>
                          <a:pt x="80" y="0"/>
                        </a:moveTo>
                        <a:lnTo>
                          <a:pt x="57" y="27"/>
                        </a:lnTo>
                        <a:lnTo>
                          <a:pt x="40" y="58"/>
                        </a:lnTo>
                        <a:lnTo>
                          <a:pt x="26" y="92"/>
                        </a:lnTo>
                        <a:lnTo>
                          <a:pt x="15" y="128"/>
                        </a:lnTo>
                        <a:lnTo>
                          <a:pt x="7" y="166"/>
                        </a:lnTo>
                        <a:lnTo>
                          <a:pt x="3" y="202"/>
                        </a:lnTo>
                        <a:lnTo>
                          <a:pt x="0" y="236"/>
                        </a:lnTo>
                        <a:lnTo>
                          <a:pt x="0" y="264"/>
                        </a:lnTo>
                        <a:lnTo>
                          <a:pt x="50" y="262"/>
                        </a:lnTo>
                        <a:lnTo>
                          <a:pt x="50" y="236"/>
                        </a:lnTo>
                        <a:lnTo>
                          <a:pt x="52" y="206"/>
                        </a:lnTo>
                        <a:lnTo>
                          <a:pt x="57" y="173"/>
                        </a:lnTo>
                        <a:lnTo>
                          <a:pt x="63" y="141"/>
                        </a:lnTo>
                        <a:lnTo>
                          <a:pt x="72" y="108"/>
                        </a:lnTo>
                        <a:lnTo>
                          <a:pt x="85" y="78"/>
                        </a:lnTo>
                        <a:lnTo>
                          <a:pt x="98" y="54"/>
                        </a:lnTo>
                        <a:lnTo>
                          <a:pt x="113" y="38"/>
                        </a:lnTo>
                        <a:lnTo>
                          <a:pt x="8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5" name="Freeform 131">
                    <a:extLst>
                      <a:ext uri="{FF2B5EF4-FFF2-40B4-BE49-F238E27FC236}">
                        <a16:creationId xmlns:a16="http://schemas.microsoft.com/office/drawing/2014/main" id="{15AFA314-7224-45CD-A2C5-23E6E787CE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6" y="2813"/>
                    <a:ext cx="7" cy="7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w 42"/>
                      <a:gd name="T7" fmla="*/ 0 h 44"/>
                      <a:gd name="T8" fmla="*/ 0 w 42"/>
                      <a:gd name="T9" fmla="*/ 0 h 44"/>
                      <a:gd name="T10" fmla="*/ 0 w 42"/>
                      <a:gd name="T11" fmla="*/ 0 h 44"/>
                      <a:gd name="T12" fmla="*/ 0 w 42"/>
                      <a:gd name="T13" fmla="*/ 0 h 44"/>
                      <a:gd name="T14" fmla="*/ 0 w 42"/>
                      <a:gd name="T15" fmla="*/ 0 h 44"/>
                      <a:gd name="T16" fmla="*/ 0 w 42"/>
                      <a:gd name="T17" fmla="*/ 0 h 44"/>
                      <a:gd name="T18" fmla="*/ 0 w 42"/>
                      <a:gd name="T19" fmla="*/ 0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4"/>
                      <a:gd name="T32" fmla="*/ 42 w 42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4">
                        <a:moveTo>
                          <a:pt x="34" y="44"/>
                        </a:moveTo>
                        <a:lnTo>
                          <a:pt x="41" y="35"/>
                        </a:lnTo>
                        <a:lnTo>
                          <a:pt x="42" y="26"/>
                        </a:lnTo>
                        <a:lnTo>
                          <a:pt x="41" y="16"/>
                        </a:lnTo>
                        <a:lnTo>
                          <a:pt x="36" y="9"/>
                        </a:lnTo>
                        <a:lnTo>
                          <a:pt x="28" y="3"/>
                        </a:lnTo>
                        <a:lnTo>
                          <a:pt x="19" y="0"/>
                        </a:lnTo>
                        <a:lnTo>
                          <a:pt x="10" y="1"/>
                        </a:lnTo>
                        <a:lnTo>
                          <a:pt x="0" y="6"/>
                        </a:lnTo>
                        <a:lnTo>
                          <a:pt x="34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6" name="Freeform 132">
                    <a:extLst>
                      <a:ext uri="{FF2B5EF4-FFF2-40B4-BE49-F238E27FC236}">
                        <a16:creationId xmlns:a16="http://schemas.microsoft.com/office/drawing/2014/main" id="{E59CE9CE-05B8-4A5D-BC8C-6AAFC86F4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2" y="2825"/>
                    <a:ext cx="7" cy="6"/>
                  </a:xfrm>
                  <a:custGeom>
                    <a:avLst/>
                    <a:gdLst>
                      <a:gd name="T0" fmla="*/ 0 w 42"/>
                      <a:gd name="T1" fmla="*/ 0 h 41"/>
                      <a:gd name="T2" fmla="*/ 0 w 42"/>
                      <a:gd name="T3" fmla="*/ 0 h 41"/>
                      <a:gd name="T4" fmla="*/ 0 w 42"/>
                      <a:gd name="T5" fmla="*/ 0 h 41"/>
                      <a:gd name="T6" fmla="*/ 0 w 42"/>
                      <a:gd name="T7" fmla="*/ 0 h 41"/>
                      <a:gd name="T8" fmla="*/ 0 w 42"/>
                      <a:gd name="T9" fmla="*/ 0 h 41"/>
                      <a:gd name="T10" fmla="*/ 0 w 42"/>
                      <a:gd name="T11" fmla="*/ 0 h 41"/>
                      <a:gd name="T12" fmla="*/ 0 w 42"/>
                      <a:gd name="T13" fmla="*/ 0 h 41"/>
                      <a:gd name="T14" fmla="*/ 0 w 42"/>
                      <a:gd name="T15" fmla="*/ 0 h 41"/>
                      <a:gd name="T16" fmla="*/ 0 w 42"/>
                      <a:gd name="T17" fmla="*/ 0 h 41"/>
                      <a:gd name="T18" fmla="*/ 0 w 42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1"/>
                      <a:gd name="T32" fmla="*/ 42 w 42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1">
                        <a:moveTo>
                          <a:pt x="35" y="41"/>
                        </a:moveTo>
                        <a:lnTo>
                          <a:pt x="41" y="33"/>
                        </a:lnTo>
                        <a:lnTo>
                          <a:pt x="42" y="24"/>
                        </a:lnTo>
                        <a:lnTo>
                          <a:pt x="39" y="15"/>
                        </a:lnTo>
                        <a:lnTo>
                          <a:pt x="35" y="7"/>
                        </a:lnTo>
                        <a:lnTo>
                          <a:pt x="27" y="2"/>
                        </a:lnTo>
                        <a:lnTo>
                          <a:pt x="18" y="0"/>
                        </a:lnTo>
                        <a:lnTo>
                          <a:pt x="9" y="1"/>
                        </a:lnTo>
                        <a:lnTo>
                          <a:pt x="0" y="7"/>
                        </a:lnTo>
                        <a:lnTo>
                          <a:pt x="35" y="4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7" name="Freeform 133">
                    <a:extLst>
                      <a:ext uri="{FF2B5EF4-FFF2-40B4-BE49-F238E27FC236}">
                        <a16:creationId xmlns:a16="http://schemas.microsoft.com/office/drawing/2014/main" id="{3C8D46A4-EB7A-4FC3-960A-CCBF64428D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0" y="2826"/>
                    <a:ext cx="18" cy="37"/>
                  </a:xfrm>
                  <a:custGeom>
                    <a:avLst/>
                    <a:gdLst>
                      <a:gd name="T0" fmla="*/ 0 w 110"/>
                      <a:gd name="T1" fmla="*/ 0 h 223"/>
                      <a:gd name="T2" fmla="*/ 0 w 110"/>
                      <a:gd name="T3" fmla="*/ 0 h 223"/>
                      <a:gd name="T4" fmla="*/ 0 w 110"/>
                      <a:gd name="T5" fmla="*/ 0 h 223"/>
                      <a:gd name="T6" fmla="*/ 0 w 110"/>
                      <a:gd name="T7" fmla="*/ 0 h 223"/>
                      <a:gd name="T8" fmla="*/ 0 w 110"/>
                      <a:gd name="T9" fmla="*/ 0 h 223"/>
                      <a:gd name="T10" fmla="*/ 0 w 110"/>
                      <a:gd name="T11" fmla="*/ 0 h 223"/>
                      <a:gd name="T12" fmla="*/ 0 w 110"/>
                      <a:gd name="T13" fmla="*/ 0 h 223"/>
                      <a:gd name="T14" fmla="*/ 0 w 110"/>
                      <a:gd name="T15" fmla="*/ 0 h 223"/>
                      <a:gd name="T16" fmla="*/ 0 w 110"/>
                      <a:gd name="T17" fmla="*/ 0 h 223"/>
                      <a:gd name="T18" fmla="*/ 0 w 110"/>
                      <a:gd name="T19" fmla="*/ 0 h 223"/>
                      <a:gd name="T20" fmla="*/ 0 w 110"/>
                      <a:gd name="T21" fmla="*/ 0 h 223"/>
                      <a:gd name="T22" fmla="*/ 0 w 110"/>
                      <a:gd name="T23" fmla="*/ 0 h 223"/>
                      <a:gd name="T24" fmla="*/ 0 w 110"/>
                      <a:gd name="T25" fmla="*/ 0 h 223"/>
                      <a:gd name="T26" fmla="*/ 0 w 110"/>
                      <a:gd name="T27" fmla="*/ 0 h 223"/>
                      <a:gd name="T28" fmla="*/ 0 w 110"/>
                      <a:gd name="T29" fmla="*/ 0 h 223"/>
                      <a:gd name="T30" fmla="*/ 0 w 110"/>
                      <a:gd name="T31" fmla="*/ 0 h 223"/>
                      <a:gd name="T32" fmla="*/ 0 w 110"/>
                      <a:gd name="T33" fmla="*/ 0 h 223"/>
                      <a:gd name="T34" fmla="*/ 0 w 110"/>
                      <a:gd name="T35" fmla="*/ 0 h 223"/>
                      <a:gd name="T36" fmla="*/ 0 w 110"/>
                      <a:gd name="T37" fmla="*/ 0 h 223"/>
                      <a:gd name="T38" fmla="*/ 0 w 110"/>
                      <a:gd name="T39" fmla="*/ 0 h 223"/>
                      <a:gd name="T40" fmla="*/ 0 w 110"/>
                      <a:gd name="T41" fmla="*/ 0 h 22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0"/>
                      <a:gd name="T64" fmla="*/ 0 h 223"/>
                      <a:gd name="T65" fmla="*/ 110 w 110"/>
                      <a:gd name="T66" fmla="*/ 223 h 22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0" h="223">
                        <a:moveTo>
                          <a:pt x="53" y="218"/>
                        </a:moveTo>
                        <a:lnTo>
                          <a:pt x="53" y="217"/>
                        </a:lnTo>
                        <a:lnTo>
                          <a:pt x="49" y="190"/>
                        </a:lnTo>
                        <a:lnTo>
                          <a:pt x="49" y="164"/>
                        </a:lnTo>
                        <a:lnTo>
                          <a:pt x="53" y="139"/>
                        </a:lnTo>
                        <a:lnTo>
                          <a:pt x="57" y="117"/>
                        </a:lnTo>
                        <a:lnTo>
                          <a:pt x="65" y="96"/>
                        </a:lnTo>
                        <a:lnTo>
                          <a:pt x="77" y="75"/>
                        </a:lnTo>
                        <a:lnTo>
                          <a:pt x="91" y="55"/>
                        </a:lnTo>
                        <a:lnTo>
                          <a:pt x="110" y="34"/>
                        </a:lnTo>
                        <a:lnTo>
                          <a:pt x="75" y="0"/>
                        </a:lnTo>
                        <a:lnTo>
                          <a:pt x="53" y="25"/>
                        </a:lnTo>
                        <a:lnTo>
                          <a:pt x="35" y="49"/>
                        </a:lnTo>
                        <a:lnTo>
                          <a:pt x="20" y="76"/>
                        </a:lnTo>
                        <a:lnTo>
                          <a:pt x="10" y="103"/>
                        </a:lnTo>
                        <a:lnTo>
                          <a:pt x="2" y="132"/>
                        </a:lnTo>
                        <a:lnTo>
                          <a:pt x="0" y="162"/>
                        </a:lnTo>
                        <a:lnTo>
                          <a:pt x="0" y="192"/>
                        </a:lnTo>
                        <a:lnTo>
                          <a:pt x="2" y="223"/>
                        </a:lnTo>
                        <a:lnTo>
                          <a:pt x="2" y="222"/>
                        </a:lnTo>
                        <a:lnTo>
                          <a:pt x="53" y="2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8" name="Freeform 134">
                    <a:extLst>
                      <a:ext uri="{FF2B5EF4-FFF2-40B4-BE49-F238E27FC236}">
                        <a16:creationId xmlns:a16="http://schemas.microsoft.com/office/drawing/2014/main" id="{B82756AE-C40A-4195-9C5F-B3F5C86184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0" y="2862"/>
                    <a:ext cx="25" cy="29"/>
                  </a:xfrm>
                  <a:custGeom>
                    <a:avLst/>
                    <a:gdLst>
                      <a:gd name="T0" fmla="*/ 0 w 148"/>
                      <a:gd name="T1" fmla="*/ 0 h 174"/>
                      <a:gd name="T2" fmla="*/ 0 w 148"/>
                      <a:gd name="T3" fmla="*/ 0 h 174"/>
                      <a:gd name="T4" fmla="*/ 0 w 148"/>
                      <a:gd name="T5" fmla="*/ 0 h 174"/>
                      <a:gd name="T6" fmla="*/ 0 w 148"/>
                      <a:gd name="T7" fmla="*/ 0 h 174"/>
                      <a:gd name="T8" fmla="*/ 0 w 148"/>
                      <a:gd name="T9" fmla="*/ 0 h 174"/>
                      <a:gd name="T10" fmla="*/ 0 w 148"/>
                      <a:gd name="T11" fmla="*/ 0 h 174"/>
                      <a:gd name="T12" fmla="*/ 0 w 148"/>
                      <a:gd name="T13" fmla="*/ 0 h 174"/>
                      <a:gd name="T14" fmla="*/ 0 w 148"/>
                      <a:gd name="T15" fmla="*/ 0 h 174"/>
                      <a:gd name="T16" fmla="*/ 0 w 148"/>
                      <a:gd name="T17" fmla="*/ 0 h 174"/>
                      <a:gd name="T18" fmla="*/ 0 w 148"/>
                      <a:gd name="T19" fmla="*/ 0 h 174"/>
                      <a:gd name="T20" fmla="*/ 0 w 148"/>
                      <a:gd name="T21" fmla="*/ 0 h 174"/>
                      <a:gd name="T22" fmla="*/ 0 w 148"/>
                      <a:gd name="T23" fmla="*/ 0 h 174"/>
                      <a:gd name="T24" fmla="*/ 0 w 148"/>
                      <a:gd name="T25" fmla="*/ 0 h 174"/>
                      <a:gd name="T26" fmla="*/ 0 w 148"/>
                      <a:gd name="T27" fmla="*/ 0 h 174"/>
                      <a:gd name="T28" fmla="*/ 0 w 148"/>
                      <a:gd name="T29" fmla="*/ 0 h 174"/>
                      <a:gd name="T30" fmla="*/ 0 w 148"/>
                      <a:gd name="T31" fmla="*/ 0 h 174"/>
                      <a:gd name="T32" fmla="*/ 0 w 148"/>
                      <a:gd name="T33" fmla="*/ 0 h 174"/>
                      <a:gd name="T34" fmla="*/ 0 w 148"/>
                      <a:gd name="T35" fmla="*/ 0 h 174"/>
                      <a:gd name="T36" fmla="*/ 0 w 148"/>
                      <a:gd name="T37" fmla="*/ 0 h 17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8"/>
                      <a:gd name="T58" fmla="*/ 0 h 174"/>
                      <a:gd name="T59" fmla="*/ 148 w 148"/>
                      <a:gd name="T60" fmla="*/ 174 h 17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8" h="174">
                        <a:moveTo>
                          <a:pt x="148" y="129"/>
                        </a:moveTo>
                        <a:lnTo>
                          <a:pt x="128" y="118"/>
                        </a:lnTo>
                        <a:lnTo>
                          <a:pt x="110" y="104"/>
                        </a:lnTo>
                        <a:lnTo>
                          <a:pt x="94" y="88"/>
                        </a:lnTo>
                        <a:lnTo>
                          <a:pt x="80" y="70"/>
                        </a:lnTo>
                        <a:lnTo>
                          <a:pt x="69" y="54"/>
                        </a:lnTo>
                        <a:lnTo>
                          <a:pt x="60" y="36"/>
                        </a:lnTo>
                        <a:lnTo>
                          <a:pt x="54" y="17"/>
                        </a:lnTo>
                        <a:lnTo>
                          <a:pt x="51" y="0"/>
                        </a:lnTo>
                        <a:lnTo>
                          <a:pt x="0" y="4"/>
                        </a:lnTo>
                        <a:lnTo>
                          <a:pt x="6" y="29"/>
                        </a:lnTo>
                        <a:lnTo>
                          <a:pt x="14" y="52"/>
                        </a:lnTo>
                        <a:lnTo>
                          <a:pt x="26" y="77"/>
                        </a:lnTo>
                        <a:lnTo>
                          <a:pt x="41" y="100"/>
                        </a:lnTo>
                        <a:lnTo>
                          <a:pt x="59" y="121"/>
                        </a:lnTo>
                        <a:lnTo>
                          <a:pt x="78" y="141"/>
                        </a:lnTo>
                        <a:lnTo>
                          <a:pt x="102" y="159"/>
                        </a:lnTo>
                        <a:lnTo>
                          <a:pt x="128" y="174"/>
                        </a:lnTo>
                        <a:lnTo>
                          <a:pt x="148" y="1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9" name="Freeform 135">
                    <a:extLst>
                      <a:ext uri="{FF2B5EF4-FFF2-40B4-BE49-F238E27FC236}">
                        <a16:creationId xmlns:a16="http://schemas.microsoft.com/office/drawing/2014/main" id="{AA72C18F-903B-4ACE-8AE2-21D59B2CF7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3" y="2859"/>
                    <a:ext cx="5" cy="8"/>
                  </a:xfrm>
                  <a:custGeom>
                    <a:avLst/>
                    <a:gdLst>
                      <a:gd name="T0" fmla="*/ 0 w 34"/>
                      <a:gd name="T1" fmla="*/ 0 h 47"/>
                      <a:gd name="T2" fmla="*/ 0 w 34"/>
                      <a:gd name="T3" fmla="*/ 0 h 47"/>
                      <a:gd name="T4" fmla="*/ 0 w 34"/>
                      <a:gd name="T5" fmla="*/ 0 h 47"/>
                      <a:gd name="T6" fmla="*/ 0 w 34"/>
                      <a:gd name="T7" fmla="*/ 0 h 47"/>
                      <a:gd name="T8" fmla="*/ 0 w 34"/>
                      <a:gd name="T9" fmla="*/ 0 h 47"/>
                      <a:gd name="T10" fmla="*/ 0 w 34"/>
                      <a:gd name="T11" fmla="*/ 0 h 47"/>
                      <a:gd name="T12" fmla="*/ 0 w 34"/>
                      <a:gd name="T13" fmla="*/ 0 h 47"/>
                      <a:gd name="T14" fmla="*/ 0 w 34"/>
                      <a:gd name="T15" fmla="*/ 0 h 47"/>
                      <a:gd name="T16" fmla="*/ 0 w 34"/>
                      <a:gd name="T17" fmla="*/ 0 h 47"/>
                      <a:gd name="T18" fmla="*/ 0 w 34"/>
                      <a:gd name="T19" fmla="*/ 0 h 4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4"/>
                      <a:gd name="T31" fmla="*/ 0 h 47"/>
                      <a:gd name="T32" fmla="*/ 34 w 34"/>
                      <a:gd name="T33" fmla="*/ 47 h 4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4" h="47">
                        <a:moveTo>
                          <a:pt x="0" y="44"/>
                        </a:moveTo>
                        <a:lnTo>
                          <a:pt x="10" y="47"/>
                        </a:lnTo>
                        <a:lnTo>
                          <a:pt x="19" y="46"/>
                        </a:lnTo>
                        <a:lnTo>
                          <a:pt x="27" y="40"/>
                        </a:lnTo>
                        <a:lnTo>
                          <a:pt x="31" y="32"/>
                        </a:lnTo>
                        <a:lnTo>
                          <a:pt x="34" y="24"/>
                        </a:lnTo>
                        <a:lnTo>
                          <a:pt x="32" y="14"/>
                        </a:lnTo>
                        <a:lnTo>
                          <a:pt x="29" y="6"/>
                        </a:lnTo>
                        <a:lnTo>
                          <a:pt x="20" y="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0" name="Freeform 136">
                    <a:extLst>
                      <a:ext uri="{FF2B5EF4-FFF2-40B4-BE49-F238E27FC236}">
                        <a16:creationId xmlns:a16="http://schemas.microsoft.com/office/drawing/2014/main" id="{EF99F970-8C92-40BC-8AD9-C8740E8D26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5" y="2773"/>
                    <a:ext cx="108" cy="140"/>
                  </a:xfrm>
                  <a:custGeom>
                    <a:avLst/>
                    <a:gdLst>
                      <a:gd name="T0" fmla="*/ 0 w 647"/>
                      <a:gd name="T1" fmla="*/ 0 h 839"/>
                      <a:gd name="T2" fmla="*/ 0 w 647"/>
                      <a:gd name="T3" fmla="*/ 0 h 839"/>
                      <a:gd name="T4" fmla="*/ 0 w 647"/>
                      <a:gd name="T5" fmla="*/ 0 h 839"/>
                      <a:gd name="T6" fmla="*/ 0 w 647"/>
                      <a:gd name="T7" fmla="*/ 0 h 839"/>
                      <a:gd name="T8" fmla="*/ 0 w 647"/>
                      <a:gd name="T9" fmla="*/ 0 h 839"/>
                      <a:gd name="T10" fmla="*/ 0 w 647"/>
                      <a:gd name="T11" fmla="*/ 0 h 839"/>
                      <a:gd name="T12" fmla="*/ 0 w 647"/>
                      <a:gd name="T13" fmla="*/ 0 h 839"/>
                      <a:gd name="T14" fmla="*/ 0 w 647"/>
                      <a:gd name="T15" fmla="*/ 0 h 839"/>
                      <a:gd name="T16" fmla="*/ 0 w 647"/>
                      <a:gd name="T17" fmla="*/ 0 h 839"/>
                      <a:gd name="T18" fmla="*/ 0 w 647"/>
                      <a:gd name="T19" fmla="*/ 0 h 839"/>
                      <a:gd name="T20" fmla="*/ 0 w 647"/>
                      <a:gd name="T21" fmla="*/ 0 h 839"/>
                      <a:gd name="T22" fmla="*/ 0 w 647"/>
                      <a:gd name="T23" fmla="*/ 0 h 839"/>
                      <a:gd name="T24" fmla="*/ 0 w 647"/>
                      <a:gd name="T25" fmla="*/ 0 h 839"/>
                      <a:gd name="T26" fmla="*/ 0 w 647"/>
                      <a:gd name="T27" fmla="*/ 0 h 839"/>
                      <a:gd name="T28" fmla="*/ 0 w 647"/>
                      <a:gd name="T29" fmla="*/ 0 h 839"/>
                      <a:gd name="T30" fmla="*/ 0 w 647"/>
                      <a:gd name="T31" fmla="*/ 0 h 839"/>
                      <a:gd name="T32" fmla="*/ 0 w 647"/>
                      <a:gd name="T33" fmla="*/ 0 h 839"/>
                      <a:gd name="T34" fmla="*/ 0 w 647"/>
                      <a:gd name="T35" fmla="*/ 0 h 839"/>
                      <a:gd name="T36" fmla="*/ 0 w 647"/>
                      <a:gd name="T37" fmla="*/ 0 h 839"/>
                      <a:gd name="T38" fmla="*/ 0 w 647"/>
                      <a:gd name="T39" fmla="*/ 0 h 839"/>
                      <a:gd name="T40" fmla="*/ 0 w 647"/>
                      <a:gd name="T41" fmla="*/ 0 h 839"/>
                      <a:gd name="T42" fmla="*/ 0 w 647"/>
                      <a:gd name="T43" fmla="*/ 0 h 839"/>
                      <a:gd name="T44" fmla="*/ 0 w 647"/>
                      <a:gd name="T45" fmla="*/ 0 h 839"/>
                      <a:gd name="T46" fmla="*/ 0 w 647"/>
                      <a:gd name="T47" fmla="*/ 0 h 839"/>
                      <a:gd name="T48" fmla="*/ 0 w 647"/>
                      <a:gd name="T49" fmla="*/ 0 h 839"/>
                      <a:gd name="T50" fmla="*/ 0 w 647"/>
                      <a:gd name="T51" fmla="*/ 0 h 839"/>
                      <a:gd name="T52" fmla="*/ 0 w 647"/>
                      <a:gd name="T53" fmla="*/ 0 h 839"/>
                      <a:gd name="T54" fmla="*/ 0 w 647"/>
                      <a:gd name="T55" fmla="*/ 0 h 839"/>
                      <a:gd name="T56" fmla="*/ 0 w 647"/>
                      <a:gd name="T57" fmla="*/ 0 h 839"/>
                      <a:gd name="T58" fmla="*/ 0 w 647"/>
                      <a:gd name="T59" fmla="*/ 0 h 839"/>
                      <a:gd name="T60" fmla="*/ 0 w 647"/>
                      <a:gd name="T61" fmla="*/ 0 h 839"/>
                      <a:gd name="T62" fmla="*/ 0 w 647"/>
                      <a:gd name="T63" fmla="*/ 0 h 839"/>
                      <a:gd name="T64" fmla="*/ 0 w 647"/>
                      <a:gd name="T65" fmla="*/ 0 h 839"/>
                      <a:gd name="T66" fmla="*/ 0 w 647"/>
                      <a:gd name="T67" fmla="*/ 0 h 839"/>
                      <a:gd name="T68" fmla="*/ 0 w 647"/>
                      <a:gd name="T69" fmla="*/ 0 h 839"/>
                      <a:gd name="T70" fmla="*/ 0 w 647"/>
                      <a:gd name="T71" fmla="*/ 0 h 839"/>
                      <a:gd name="T72" fmla="*/ 0 w 647"/>
                      <a:gd name="T73" fmla="*/ 0 h 839"/>
                      <a:gd name="T74" fmla="*/ 0 w 647"/>
                      <a:gd name="T75" fmla="*/ 0 h 839"/>
                      <a:gd name="T76" fmla="*/ 0 w 647"/>
                      <a:gd name="T77" fmla="*/ 0 h 839"/>
                      <a:gd name="T78" fmla="*/ 0 w 647"/>
                      <a:gd name="T79" fmla="*/ 0 h 839"/>
                      <a:gd name="T80" fmla="*/ 0 w 647"/>
                      <a:gd name="T81" fmla="*/ 0 h 839"/>
                      <a:gd name="T82" fmla="*/ 0 w 647"/>
                      <a:gd name="T83" fmla="*/ 0 h 839"/>
                      <a:gd name="T84" fmla="*/ 0 w 647"/>
                      <a:gd name="T85" fmla="*/ 0 h 839"/>
                      <a:gd name="T86" fmla="*/ 0 w 647"/>
                      <a:gd name="T87" fmla="*/ 0 h 839"/>
                      <a:gd name="T88" fmla="*/ 0 w 647"/>
                      <a:gd name="T89" fmla="*/ 0 h 839"/>
                      <a:gd name="T90" fmla="*/ 0 w 647"/>
                      <a:gd name="T91" fmla="*/ 0 h 839"/>
                      <a:gd name="T92" fmla="*/ 0 w 647"/>
                      <a:gd name="T93" fmla="*/ 0 h 839"/>
                      <a:gd name="T94" fmla="*/ 0 w 647"/>
                      <a:gd name="T95" fmla="*/ 0 h 839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647"/>
                      <a:gd name="T145" fmla="*/ 0 h 839"/>
                      <a:gd name="T146" fmla="*/ 647 w 647"/>
                      <a:gd name="T147" fmla="*/ 839 h 839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647" h="839">
                        <a:moveTo>
                          <a:pt x="0" y="203"/>
                        </a:moveTo>
                        <a:lnTo>
                          <a:pt x="6" y="213"/>
                        </a:lnTo>
                        <a:lnTo>
                          <a:pt x="15" y="223"/>
                        </a:lnTo>
                        <a:lnTo>
                          <a:pt x="24" y="233"/>
                        </a:lnTo>
                        <a:lnTo>
                          <a:pt x="35" y="243"/>
                        </a:lnTo>
                        <a:lnTo>
                          <a:pt x="42" y="253"/>
                        </a:lnTo>
                        <a:lnTo>
                          <a:pt x="50" y="264"/>
                        </a:lnTo>
                        <a:lnTo>
                          <a:pt x="56" y="274"/>
                        </a:lnTo>
                        <a:lnTo>
                          <a:pt x="59" y="286"/>
                        </a:lnTo>
                        <a:lnTo>
                          <a:pt x="59" y="306"/>
                        </a:lnTo>
                        <a:lnTo>
                          <a:pt x="57" y="325"/>
                        </a:lnTo>
                        <a:lnTo>
                          <a:pt x="54" y="344"/>
                        </a:lnTo>
                        <a:lnTo>
                          <a:pt x="48" y="363"/>
                        </a:lnTo>
                        <a:lnTo>
                          <a:pt x="44" y="383"/>
                        </a:lnTo>
                        <a:lnTo>
                          <a:pt x="40" y="401"/>
                        </a:lnTo>
                        <a:lnTo>
                          <a:pt x="39" y="421"/>
                        </a:lnTo>
                        <a:lnTo>
                          <a:pt x="41" y="441"/>
                        </a:lnTo>
                        <a:lnTo>
                          <a:pt x="44" y="453"/>
                        </a:lnTo>
                        <a:lnTo>
                          <a:pt x="48" y="464"/>
                        </a:lnTo>
                        <a:lnTo>
                          <a:pt x="54" y="474"/>
                        </a:lnTo>
                        <a:lnTo>
                          <a:pt x="60" y="484"/>
                        </a:lnTo>
                        <a:lnTo>
                          <a:pt x="69" y="492"/>
                        </a:lnTo>
                        <a:lnTo>
                          <a:pt x="78" y="499"/>
                        </a:lnTo>
                        <a:lnTo>
                          <a:pt x="88" y="503"/>
                        </a:lnTo>
                        <a:lnTo>
                          <a:pt x="101" y="506"/>
                        </a:lnTo>
                        <a:lnTo>
                          <a:pt x="118" y="508"/>
                        </a:lnTo>
                        <a:lnTo>
                          <a:pt x="134" y="509"/>
                        </a:lnTo>
                        <a:lnTo>
                          <a:pt x="154" y="509"/>
                        </a:lnTo>
                        <a:lnTo>
                          <a:pt x="172" y="506"/>
                        </a:lnTo>
                        <a:lnTo>
                          <a:pt x="189" y="502"/>
                        </a:lnTo>
                        <a:lnTo>
                          <a:pt x="207" y="494"/>
                        </a:lnTo>
                        <a:lnTo>
                          <a:pt x="222" y="484"/>
                        </a:lnTo>
                        <a:lnTo>
                          <a:pt x="237" y="470"/>
                        </a:lnTo>
                        <a:lnTo>
                          <a:pt x="242" y="509"/>
                        </a:lnTo>
                        <a:lnTo>
                          <a:pt x="245" y="547"/>
                        </a:lnTo>
                        <a:lnTo>
                          <a:pt x="242" y="585"/>
                        </a:lnTo>
                        <a:lnTo>
                          <a:pt x="240" y="624"/>
                        </a:lnTo>
                        <a:lnTo>
                          <a:pt x="239" y="661"/>
                        </a:lnTo>
                        <a:lnTo>
                          <a:pt x="239" y="698"/>
                        </a:lnTo>
                        <a:lnTo>
                          <a:pt x="243" y="734"/>
                        </a:lnTo>
                        <a:lnTo>
                          <a:pt x="255" y="768"/>
                        </a:lnTo>
                        <a:lnTo>
                          <a:pt x="260" y="778"/>
                        </a:lnTo>
                        <a:lnTo>
                          <a:pt x="266" y="787"/>
                        </a:lnTo>
                        <a:lnTo>
                          <a:pt x="273" y="795"/>
                        </a:lnTo>
                        <a:lnTo>
                          <a:pt x="280" y="802"/>
                        </a:lnTo>
                        <a:lnTo>
                          <a:pt x="289" y="809"/>
                        </a:lnTo>
                        <a:lnTo>
                          <a:pt x="298" y="814"/>
                        </a:lnTo>
                        <a:lnTo>
                          <a:pt x="307" y="819"/>
                        </a:lnTo>
                        <a:lnTo>
                          <a:pt x="318" y="823"/>
                        </a:lnTo>
                        <a:lnTo>
                          <a:pt x="329" y="827"/>
                        </a:lnTo>
                        <a:lnTo>
                          <a:pt x="340" y="830"/>
                        </a:lnTo>
                        <a:lnTo>
                          <a:pt x="351" y="831"/>
                        </a:lnTo>
                        <a:lnTo>
                          <a:pt x="362" y="833"/>
                        </a:lnTo>
                        <a:lnTo>
                          <a:pt x="375" y="836"/>
                        </a:lnTo>
                        <a:lnTo>
                          <a:pt x="386" y="837"/>
                        </a:lnTo>
                        <a:lnTo>
                          <a:pt x="398" y="838"/>
                        </a:lnTo>
                        <a:lnTo>
                          <a:pt x="408" y="839"/>
                        </a:lnTo>
                        <a:lnTo>
                          <a:pt x="430" y="839"/>
                        </a:lnTo>
                        <a:lnTo>
                          <a:pt x="440" y="838"/>
                        </a:lnTo>
                        <a:lnTo>
                          <a:pt x="450" y="835"/>
                        </a:lnTo>
                        <a:lnTo>
                          <a:pt x="460" y="831"/>
                        </a:lnTo>
                        <a:lnTo>
                          <a:pt x="470" y="828"/>
                        </a:lnTo>
                        <a:lnTo>
                          <a:pt x="480" y="822"/>
                        </a:lnTo>
                        <a:lnTo>
                          <a:pt x="490" y="817"/>
                        </a:lnTo>
                        <a:lnTo>
                          <a:pt x="499" y="811"/>
                        </a:lnTo>
                        <a:lnTo>
                          <a:pt x="508" y="804"/>
                        </a:lnTo>
                        <a:lnTo>
                          <a:pt x="516" y="798"/>
                        </a:lnTo>
                        <a:lnTo>
                          <a:pt x="524" y="790"/>
                        </a:lnTo>
                        <a:lnTo>
                          <a:pt x="532" y="782"/>
                        </a:lnTo>
                        <a:lnTo>
                          <a:pt x="539" y="773"/>
                        </a:lnTo>
                        <a:lnTo>
                          <a:pt x="545" y="765"/>
                        </a:lnTo>
                        <a:lnTo>
                          <a:pt x="551" y="756"/>
                        </a:lnTo>
                        <a:lnTo>
                          <a:pt x="567" y="726"/>
                        </a:lnTo>
                        <a:lnTo>
                          <a:pt x="579" y="693"/>
                        </a:lnTo>
                        <a:lnTo>
                          <a:pt x="588" y="661"/>
                        </a:lnTo>
                        <a:lnTo>
                          <a:pt x="594" y="627"/>
                        </a:lnTo>
                        <a:lnTo>
                          <a:pt x="597" y="592"/>
                        </a:lnTo>
                        <a:lnTo>
                          <a:pt x="598" y="557"/>
                        </a:lnTo>
                        <a:lnTo>
                          <a:pt x="597" y="524"/>
                        </a:lnTo>
                        <a:lnTo>
                          <a:pt x="593" y="489"/>
                        </a:lnTo>
                        <a:lnTo>
                          <a:pt x="584" y="430"/>
                        </a:lnTo>
                        <a:lnTo>
                          <a:pt x="575" y="380"/>
                        </a:lnTo>
                        <a:lnTo>
                          <a:pt x="568" y="336"/>
                        </a:lnTo>
                        <a:lnTo>
                          <a:pt x="565" y="296"/>
                        </a:lnTo>
                        <a:lnTo>
                          <a:pt x="563" y="256"/>
                        </a:lnTo>
                        <a:lnTo>
                          <a:pt x="567" y="216"/>
                        </a:lnTo>
                        <a:lnTo>
                          <a:pt x="576" y="173"/>
                        </a:lnTo>
                        <a:lnTo>
                          <a:pt x="593" y="125"/>
                        </a:lnTo>
                        <a:lnTo>
                          <a:pt x="599" y="108"/>
                        </a:lnTo>
                        <a:lnTo>
                          <a:pt x="605" y="93"/>
                        </a:lnTo>
                        <a:lnTo>
                          <a:pt x="612" y="77"/>
                        </a:lnTo>
                        <a:lnTo>
                          <a:pt x="618" y="62"/>
                        </a:lnTo>
                        <a:lnTo>
                          <a:pt x="625" y="48"/>
                        </a:lnTo>
                        <a:lnTo>
                          <a:pt x="632" y="32"/>
                        </a:lnTo>
                        <a:lnTo>
                          <a:pt x="640" y="16"/>
                        </a:lnTo>
                        <a:lnTo>
                          <a:pt x="647" y="0"/>
                        </a:lnTo>
                        <a:lnTo>
                          <a:pt x="0" y="203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1" name="Freeform 137">
                    <a:extLst>
                      <a:ext uri="{FF2B5EF4-FFF2-40B4-BE49-F238E27FC236}">
                        <a16:creationId xmlns:a16="http://schemas.microsoft.com/office/drawing/2014/main" id="{4C9AD376-2B31-4020-B06C-7A2FDF21DB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1" y="2803"/>
                    <a:ext cx="7" cy="7"/>
                  </a:xfrm>
                  <a:custGeom>
                    <a:avLst/>
                    <a:gdLst>
                      <a:gd name="T0" fmla="*/ 0 w 42"/>
                      <a:gd name="T1" fmla="*/ 0 h 42"/>
                      <a:gd name="T2" fmla="*/ 0 w 42"/>
                      <a:gd name="T3" fmla="*/ 0 h 42"/>
                      <a:gd name="T4" fmla="*/ 0 w 42"/>
                      <a:gd name="T5" fmla="*/ 0 h 42"/>
                      <a:gd name="T6" fmla="*/ 0 w 42"/>
                      <a:gd name="T7" fmla="*/ 0 h 42"/>
                      <a:gd name="T8" fmla="*/ 0 w 42"/>
                      <a:gd name="T9" fmla="*/ 0 h 42"/>
                      <a:gd name="T10" fmla="*/ 0 w 42"/>
                      <a:gd name="T11" fmla="*/ 0 h 42"/>
                      <a:gd name="T12" fmla="*/ 0 w 42"/>
                      <a:gd name="T13" fmla="*/ 0 h 42"/>
                      <a:gd name="T14" fmla="*/ 0 w 42"/>
                      <a:gd name="T15" fmla="*/ 0 h 42"/>
                      <a:gd name="T16" fmla="*/ 0 w 42"/>
                      <a:gd name="T17" fmla="*/ 0 h 42"/>
                      <a:gd name="T18" fmla="*/ 0 w 42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2"/>
                      <a:gd name="T32" fmla="*/ 42 w 42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2">
                        <a:moveTo>
                          <a:pt x="42" y="8"/>
                        </a:moveTo>
                        <a:lnTo>
                          <a:pt x="33" y="1"/>
                        </a:lnTo>
                        <a:lnTo>
                          <a:pt x="22" y="0"/>
                        </a:lnTo>
                        <a:lnTo>
                          <a:pt x="15" y="3"/>
                        </a:lnTo>
                        <a:lnTo>
                          <a:pt x="7" y="8"/>
                        </a:lnTo>
                        <a:lnTo>
                          <a:pt x="1" y="16"/>
                        </a:lnTo>
                        <a:lnTo>
                          <a:pt x="0" y="25"/>
                        </a:lnTo>
                        <a:lnTo>
                          <a:pt x="1" y="35"/>
                        </a:lnTo>
                        <a:lnTo>
                          <a:pt x="8" y="42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2" name="Freeform 138">
                    <a:extLst>
                      <a:ext uri="{FF2B5EF4-FFF2-40B4-BE49-F238E27FC236}">
                        <a16:creationId xmlns:a16="http://schemas.microsoft.com/office/drawing/2014/main" id="{03FEAE81-7675-4380-9AC4-7F32A3DF8B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3" y="2804"/>
                    <a:ext cx="15" cy="22"/>
                  </a:xfrm>
                  <a:custGeom>
                    <a:avLst/>
                    <a:gdLst>
                      <a:gd name="T0" fmla="*/ 0 w 94"/>
                      <a:gd name="T1" fmla="*/ 0 h 132"/>
                      <a:gd name="T2" fmla="*/ 0 w 94"/>
                      <a:gd name="T3" fmla="*/ 0 h 132"/>
                      <a:gd name="T4" fmla="*/ 0 w 94"/>
                      <a:gd name="T5" fmla="*/ 0 h 132"/>
                      <a:gd name="T6" fmla="*/ 0 w 94"/>
                      <a:gd name="T7" fmla="*/ 0 h 132"/>
                      <a:gd name="T8" fmla="*/ 0 w 94"/>
                      <a:gd name="T9" fmla="*/ 0 h 132"/>
                      <a:gd name="T10" fmla="*/ 0 w 94"/>
                      <a:gd name="T11" fmla="*/ 0 h 132"/>
                      <a:gd name="T12" fmla="*/ 0 w 94"/>
                      <a:gd name="T13" fmla="*/ 0 h 132"/>
                      <a:gd name="T14" fmla="*/ 0 w 94"/>
                      <a:gd name="T15" fmla="*/ 0 h 132"/>
                      <a:gd name="T16" fmla="*/ 0 w 94"/>
                      <a:gd name="T17" fmla="*/ 0 h 132"/>
                      <a:gd name="T18" fmla="*/ 0 w 94"/>
                      <a:gd name="T19" fmla="*/ 0 h 132"/>
                      <a:gd name="T20" fmla="*/ 0 w 94"/>
                      <a:gd name="T21" fmla="*/ 0 h 132"/>
                      <a:gd name="T22" fmla="*/ 0 w 94"/>
                      <a:gd name="T23" fmla="*/ 0 h 132"/>
                      <a:gd name="T24" fmla="*/ 0 w 94"/>
                      <a:gd name="T25" fmla="*/ 0 h 132"/>
                      <a:gd name="T26" fmla="*/ 0 w 94"/>
                      <a:gd name="T27" fmla="*/ 0 h 132"/>
                      <a:gd name="T28" fmla="*/ 0 w 94"/>
                      <a:gd name="T29" fmla="*/ 0 h 132"/>
                      <a:gd name="T30" fmla="*/ 0 w 94"/>
                      <a:gd name="T31" fmla="*/ 0 h 132"/>
                      <a:gd name="T32" fmla="*/ 0 w 94"/>
                      <a:gd name="T33" fmla="*/ 0 h 132"/>
                      <a:gd name="T34" fmla="*/ 0 w 94"/>
                      <a:gd name="T35" fmla="*/ 0 h 132"/>
                      <a:gd name="T36" fmla="*/ 0 w 94"/>
                      <a:gd name="T37" fmla="*/ 0 h 13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4"/>
                      <a:gd name="T58" fmla="*/ 0 h 132"/>
                      <a:gd name="T59" fmla="*/ 94 w 94"/>
                      <a:gd name="T60" fmla="*/ 132 h 13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4" h="132">
                        <a:moveTo>
                          <a:pt x="94" y="128"/>
                        </a:moveTo>
                        <a:lnTo>
                          <a:pt x="93" y="115"/>
                        </a:lnTo>
                        <a:lnTo>
                          <a:pt x="90" y="100"/>
                        </a:lnTo>
                        <a:lnTo>
                          <a:pt x="84" y="83"/>
                        </a:lnTo>
                        <a:lnTo>
                          <a:pt x="78" y="67"/>
                        </a:lnTo>
                        <a:lnTo>
                          <a:pt x="71" y="50"/>
                        </a:lnTo>
                        <a:lnTo>
                          <a:pt x="61" y="32"/>
                        </a:lnTo>
                        <a:lnTo>
                          <a:pt x="48" y="15"/>
                        </a:lnTo>
                        <a:lnTo>
                          <a:pt x="34" y="0"/>
                        </a:lnTo>
                        <a:lnTo>
                          <a:pt x="0" y="34"/>
                        </a:lnTo>
                        <a:lnTo>
                          <a:pt x="11" y="46"/>
                        </a:lnTo>
                        <a:lnTo>
                          <a:pt x="19" y="58"/>
                        </a:lnTo>
                        <a:lnTo>
                          <a:pt x="26" y="72"/>
                        </a:lnTo>
                        <a:lnTo>
                          <a:pt x="32" y="86"/>
                        </a:lnTo>
                        <a:lnTo>
                          <a:pt x="38" y="98"/>
                        </a:lnTo>
                        <a:lnTo>
                          <a:pt x="41" y="111"/>
                        </a:lnTo>
                        <a:lnTo>
                          <a:pt x="44" y="121"/>
                        </a:lnTo>
                        <a:lnTo>
                          <a:pt x="45" y="132"/>
                        </a:lnTo>
                        <a:lnTo>
                          <a:pt x="94" y="1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3" name="Freeform 139">
                    <a:extLst>
                      <a:ext uri="{FF2B5EF4-FFF2-40B4-BE49-F238E27FC236}">
                        <a16:creationId xmlns:a16="http://schemas.microsoft.com/office/drawing/2014/main" id="{397A2A1E-2E7E-40AD-A9BF-641B05C2C7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8" y="2825"/>
                    <a:ext cx="11" cy="22"/>
                  </a:xfrm>
                  <a:custGeom>
                    <a:avLst/>
                    <a:gdLst>
                      <a:gd name="T0" fmla="*/ 0 w 65"/>
                      <a:gd name="T1" fmla="*/ 0 h 131"/>
                      <a:gd name="T2" fmla="*/ 0 w 65"/>
                      <a:gd name="T3" fmla="*/ 0 h 131"/>
                      <a:gd name="T4" fmla="*/ 0 w 65"/>
                      <a:gd name="T5" fmla="*/ 0 h 131"/>
                      <a:gd name="T6" fmla="*/ 0 w 65"/>
                      <a:gd name="T7" fmla="*/ 0 h 131"/>
                      <a:gd name="T8" fmla="*/ 0 w 65"/>
                      <a:gd name="T9" fmla="*/ 0 h 131"/>
                      <a:gd name="T10" fmla="*/ 0 w 65"/>
                      <a:gd name="T11" fmla="*/ 0 h 131"/>
                      <a:gd name="T12" fmla="*/ 0 w 65"/>
                      <a:gd name="T13" fmla="*/ 0 h 131"/>
                      <a:gd name="T14" fmla="*/ 0 w 65"/>
                      <a:gd name="T15" fmla="*/ 0 h 131"/>
                      <a:gd name="T16" fmla="*/ 0 w 65"/>
                      <a:gd name="T17" fmla="*/ 0 h 131"/>
                      <a:gd name="T18" fmla="*/ 0 w 65"/>
                      <a:gd name="T19" fmla="*/ 0 h 131"/>
                      <a:gd name="T20" fmla="*/ 0 w 65"/>
                      <a:gd name="T21" fmla="*/ 0 h 131"/>
                      <a:gd name="T22" fmla="*/ 0 w 65"/>
                      <a:gd name="T23" fmla="*/ 0 h 131"/>
                      <a:gd name="T24" fmla="*/ 0 w 65"/>
                      <a:gd name="T25" fmla="*/ 0 h 131"/>
                      <a:gd name="T26" fmla="*/ 0 w 65"/>
                      <a:gd name="T27" fmla="*/ 0 h 131"/>
                      <a:gd name="T28" fmla="*/ 0 w 65"/>
                      <a:gd name="T29" fmla="*/ 0 h 131"/>
                      <a:gd name="T30" fmla="*/ 0 w 65"/>
                      <a:gd name="T31" fmla="*/ 0 h 131"/>
                      <a:gd name="T32" fmla="*/ 0 w 65"/>
                      <a:gd name="T33" fmla="*/ 0 h 131"/>
                      <a:gd name="T34" fmla="*/ 0 w 65"/>
                      <a:gd name="T35" fmla="*/ 0 h 131"/>
                      <a:gd name="T36" fmla="*/ 0 w 65"/>
                      <a:gd name="T37" fmla="*/ 0 h 13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65"/>
                      <a:gd name="T58" fmla="*/ 0 h 131"/>
                      <a:gd name="T59" fmla="*/ 65 w 65"/>
                      <a:gd name="T60" fmla="*/ 131 h 13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65" h="131">
                        <a:moveTo>
                          <a:pt x="52" y="123"/>
                        </a:moveTo>
                        <a:lnTo>
                          <a:pt x="50" y="107"/>
                        </a:lnTo>
                        <a:lnTo>
                          <a:pt x="51" y="95"/>
                        </a:lnTo>
                        <a:lnTo>
                          <a:pt x="53" y="84"/>
                        </a:lnTo>
                        <a:lnTo>
                          <a:pt x="57" y="70"/>
                        </a:lnTo>
                        <a:lnTo>
                          <a:pt x="60" y="56"/>
                        </a:lnTo>
                        <a:lnTo>
                          <a:pt x="64" y="40"/>
                        </a:lnTo>
                        <a:lnTo>
                          <a:pt x="65" y="20"/>
                        </a:lnTo>
                        <a:lnTo>
                          <a:pt x="64" y="0"/>
                        </a:lnTo>
                        <a:lnTo>
                          <a:pt x="15" y="4"/>
                        </a:lnTo>
                        <a:lnTo>
                          <a:pt x="16" y="20"/>
                        </a:lnTo>
                        <a:lnTo>
                          <a:pt x="15" y="33"/>
                        </a:lnTo>
                        <a:lnTo>
                          <a:pt x="13" y="46"/>
                        </a:lnTo>
                        <a:lnTo>
                          <a:pt x="9" y="58"/>
                        </a:lnTo>
                        <a:lnTo>
                          <a:pt x="5" y="73"/>
                        </a:lnTo>
                        <a:lnTo>
                          <a:pt x="1" y="91"/>
                        </a:lnTo>
                        <a:lnTo>
                          <a:pt x="0" y="109"/>
                        </a:lnTo>
                        <a:lnTo>
                          <a:pt x="4" y="131"/>
                        </a:lnTo>
                        <a:lnTo>
                          <a:pt x="52" y="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4" name="Freeform 140">
                    <a:extLst>
                      <a:ext uri="{FF2B5EF4-FFF2-40B4-BE49-F238E27FC236}">
                        <a16:creationId xmlns:a16="http://schemas.microsoft.com/office/drawing/2014/main" id="{83C8AACC-EA29-446A-9A5A-0D5840F02B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8" y="2846"/>
                    <a:ext cx="15" cy="16"/>
                  </a:xfrm>
                  <a:custGeom>
                    <a:avLst/>
                    <a:gdLst>
                      <a:gd name="T0" fmla="*/ 0 w 86"/>
                      <a:gd name="T1" fmla="*/ 0 h 94"/>
                      <a:gd name="T2" fmla="*/ 0 w 86"/>
                      <a:gd name="T3" fmla="*/ 0 h 94"/>
                      <a:gd name="T4" fmla="*/ 0 w 86"/>
                      <a:gd name="T5" fmla="*/ 0 h 94"/>
                      <a:gd name="T6" fmla="*/ 0 w 86"/>
                      <a:gd name="T7" fmla="*/ 0 h 94"/>
                      <a:gd name="T8" fmla="*/ 0 w 86"/>
                      <a:gd name="T9" fmla="*/ 0 h 94"/>
                      <a:gd name="T10" fmla="*/ 0 w 86"/>
                      <a:gd name="T11" fmla="*/ 0 h 94"/>
                      <a:gd name="T12" fmla="*/ 0 w 86"/>
                      <a:gd name="T13" fmla="*/ 0 h 94"/>
                      <a:gd name="T14" fmla="*/ 0 w 86"/>
                      <a:gd name="T15" fmla="*/ 0 h 94"/>
                      <a:gd name="T16" fmla="*/ 0 w 86"/>
                      <a:gd name="T17" fmla="*/ 0 h 94"/>
                      <a:gd name="T18" fmla="*/ 0 w 86"/>
                      <a:gd name="T19" fmla="*/ 0 h 94"/>
                      <a:gd name="T20" fmla="*/ 0 w 86"/>
                      <a:gd name="T21" fmla="*/ 0 h 94"/>
                      <a:gd name="T22" fmla="*/ 0 w 86"/>
                      <a:gd name="T23" fmla="*/ 0 h 94"/>
                      <a:gd name="T24" fmla="*/ 0 w 86"/>
                      <a:gd name="T25" fmla="*/ 0 h 94"/>
                      <a:gd name="T26" fmla="*/ 0 w 86"/>
                      <a:gd name="T27" fmla="*/ 0 h 94"/>
                      <a:gd name="T28" fmla="*/ 0 w 86"/>
                      <a:gd name="T29" fmla="*/ 0 h 94"/>
                      <a:gd name="T30" fmla="*/ 0 w 86"/>
                      <a:gd name="T31" fmla="*/ 0 h 94"/>
                      <a:gd name="T32" fmla="*/ 0 w 86"/>
                      <a:gd name="T33" fmla="*/ 0 h 94"/>
                      <a:gd name="T34" fmla="*/ 0 w 86"/>
                      <a:gd name="T35" fmla="*/ 0 h 94"/>
                      <a:gd name="T36" fmla="*/ 0 w 86"/>
                      <a:gd name="T37" fmla="*/ 0 h 9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6"/>
                      <a:gd name="T58" fmla="*/ 0 h 94"/>
                      <a:gd name="T59" fmla="*/ 86 w 86"/>
                      <a:gd name="T60" fmla="*/ 94 h 9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6" h="94">
                        <a:moveTo>
                          <a:pt x="86" y="44"/>
                        </a:moveTo>
                        <a:lnTo>
                          <a:pt x="79" y="44"/>
                        </a:lnTo>
                        <a:lnTo>
                          <a:pt x="74" y="41"/>
                        </a:lnTo>
                        <a:lnTo>
                          <a:pt x="67" y="36"/>
                        </a:lnTo>
                        <a:lnTo>
                          <a:pt x="62" y="30"/>
                        </a:lnTo>
                        <a:lnTo>
                          <a:pt x="58" y="25"/>
                        </a:lnTo>
                        <a:lnTo>
                          <a:pt x="53" y="17"/>
                        </a:lnTo>
                        <a:lnTo>
                          <a:pt x="50" y="8"/>
                        </a:lnTo>
                        <a:lnTo>
                          <a:pt x="48" y="0"/>
                        </a:lnTo>
                        <a:lnTo>
                          <a:pt x="0" y="8"/>
                        </a:lnTo>
                        <a:lnTo>
                          <a:pt x="2" y="24"/>
                        </a:lnTo>
                        <a:lnTo>
                          <a:pt x="10" y="37"/>
                        </a:lnTo>
                        <a:lnTo>
                          <a:pt x="15" y="51"/>
                        </a:lnTo>
                        <a:lnTo>
                          <a:pt x="24" y="63"/>
                        </a:lnTo>
                        <a:lnTo>
                          <a:pt x="37" y="74"/>
                        </a:lnTo>
                        <a:lnTo>
                          <a:pt x="49" y="83"/>
                        </a:lnTo>
                        <a:lnTo>
                          <a:pt x="64" y="90"/>
                        </a:lnTo>
                        <a:lnTo>
                          <a:pt x="82" y="94"/>
                        </a:lnTo>
                        <a:lnTo>
                          <a:pt x="86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5" name="Freeform 141">
                    <a:extLst>
                      <a:ext uri="{FF2B5EF4-FFF2-40B4-BE49-F238E27FC236}">
                        <a16:creationId xmlns:a16="http://schemas.microsoft.com/office/drawing/2014/main" id="{5D6C1EAD-A3F0-409E-9048-987AC4E556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42" y="2849"/>
                    <a:ext cx="27" cy="13"/>
                  </a:xfrm>
                  <a:custGeom>
                    <a:avLst/>
                    <a:gdLst>
                      <a:gd name="T0" fmla="*/ 0 w 162"/>
                      <a:gd name="T1" fmla="*/ 0 h 80"/>
                      <a:gd name="T2" fmla="*/ 0 w 162"/>
                      <a:gd name="T3" fmla="*/ 0 h 80"/>
                      <a:gd name="T4" fmla="*/ 0 w 162"/>
                      <a:gd name="T5" fmla="*/ 0 h 80"/>
                      <a:gd name="T6" fmla="*/ 0 w 162"/>
                      <a:gd name="T7" fmla="*/ 0 h 80"/>
                      <a:gd name="T8" fmla="*/ 0 w 162"/>
                      <a:gd name="T9" fmla="*/ 0 h 80"/>
                      <a:gd name="T10" fmla="*/ 0 w 162"/>
                      <a:gd name="T11" fmla="*/ 0 h 80"/>
                      <a:gd name="T12" fmla="*/ 0 w 162"/>
                      <a:gd name="T13" fmla="*/ 0 h 80"/>
                      <a:gd name="T14" fmla="*/ 0 w 162"/>
                      <a:gd name="T15" fmla="*/ 0 h 80"/>
                      <a:gd name="T16" fmla="*/ 0 w 162"/>
                      <a:gd name="T17" fmla="*/ 0 h 80"/>
                      <a:gd name="T18" fmla="*/ 0 w 162"/>
                      <a:gd name="T19" fmla="*/ 0 h 80"/>
                      <a:gd name="T20" fmla="*/ 0 w 162"/>
                      <a:gd name="T21" fmla="*/ 0 h 80"/>
                      <a:gd name="T22" fmla="*/ 0 w 162"/>
                      <a:gd name="T23" fmla="*/ 0 h 80"/>
                      <a:gd name="T24" fmla="*/ 0 w 162"/>
                      <a:gd name="T25" fmla="*/ 0 h 80"/>
                      <a:gd name="T26" fmla="*/ 0 w 162"/>
                      <a:gd name="T27" fmla="*/ 0 h 80"/>
                      <a:gd name="T28" fmla="*/ 0 w 162"/>
                      <a:gd name="T29" fmla="*/ 0 h 80"/>
                      <a:gd name="T30" fmla="*/ 0 w 162"/>
                      <a:gd name="T31" fmla="*/ 0 h 80"/>
                      <a:gd name="T32" fmla="*/ 0 w 162"/>
                      <a:gd name="T33" fmla="*/ 0 h 80"/>
                      <a:gd name="T34" fmla="*/ 0 w 162"/>
                      <a:gd name="T35" fmla="*/ 0 h 80"/>
                      <a:gd name="T36" fmla="*/ 0 w 162"/>
                      <a:gd name="T37" fmla="*/ 0 h 80"/>
                      <a:gd name="T38" fmla="*/ 0 w 162"/>
                      <a:gd name="T39" fmla="*/ 0 h 80"/>
                      <a:gd name="T40" fmla="*/ 0 w 162"/>
                      <a:gd name="T41" fmla="*/ 0 h 8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2"/>
                      <a:gd name="T64" fmla="*/ 0 h 80"/>
                      <a:gd name="T65" fmla="*/ 162 w 162"/>
                      <a:gd name="T66" fmla="*/ 80 h 8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2" h="80">
                        <a:moveTo>
                          <a:pt x="162" y="11"/>
                        </a:moveTo>
                        <a:lnTo>
                          <a:pt x="119" y="0"/>
                        </a:lnTo>
                        <a:lnTo>
                          <a:pt x="108" y="11"/>
                        </a:lnTo>
                        <a:lnTo>
                          <a:pt x="96" y="19"/>
                        </a:lnTo>
                        <a:lnTo>
                          <a:pt x="83" y="25"/>
                        </a:lnTo>
                        <a:lnTo>
                          <a:pt x="68" y="28"/>
                        </a:lnTo>
                        <a:lnTo>
                          <a:pt x="55" y="30"/>
                        </a:lnTo>
                        <a:lnTo>
                          <a:pt x="35" y="30"/>
                        </a:lnTo>
                        <a:lnTo>
                          <a:pt x="21" y="29"/>
                        </a:lnTo>
                        <a:lnTo>
                          <a:pt x="4" y="27"/>
                        </a:lnTo>
                        <a:lnTo>
                          <a:pt x="0" y="77"/>
                        </a:lnTo>
                        <a:lnTo>
                          <a:pt x="18" y="79"/>
                        </a:lnTo>
                        <a:lnTo>
                          <a:pt x="35" y="80"/>
                        </a:lnTo>
                        <a:lnTo>
                          <a:pt x="56" y="80"/>
                        </a:lnTo>
                        <a:lnTo>
                          <a:pt x="77" y="76"/>
                        </a:lnTo>
                        <a:lnTo>
                          <a:pt x="98" y="71"/>
                        </a:lnTo>
                        <a:lnTo>
                          <a:pt x="120" y="62"/>
                        </a:lnTo>
                        <a:lnTo>
                          <a:pt x="139" y="48"/>
                        </a:lnTo>
                        <a:lnTo>
                          <a:pt x="157" y="33"/>
                        </a:lnTo>
                        <a:lnTo>
                          <a:pt x="114" y="21"/>
                        </a:lnTo>
                        <a:lnTo>
                          <a:pt x="162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6" name="Freeform 142">
                    <a:extLst>
                      <a:ext uri="{FF2B5EF4-FFF2-40B4-BE49-F238E27FC236}">
                        <a16:creationId xmlns:a16="http://schemas.microsoft.com/office/drawing/2014/main" id="{97642D5E-D091-4F26-9660-4E3D45AA09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1" y="2851"/>
                    <a:ext cx="11" cy="52"/>
                  </a:xfrm>
                  <a:custGeom>
                    <a:avLst/>
                    <a:gdLst>
                      <a:gd name="T0" fmla="*/ 0 w 64"/>
                      <a:gd name="T1" fmla="*/ 0 h 312"/>
                      <a:gd name="T2" fmla="*/ 0 w 64"/>
                      <a:gd name="T3" fmla="*/ 0 h 312"/>
                      <a:gd name="T4" fmla="*/ 0 w 64"/>
                      <a:gd name="T5" fmla="*/ 0 h 312"/>
                      <a:gd name="T6" fmla="*/ 0 w 64"/>
                      <a:gd name="T7" fmla="*/ 0 h 312"/>
                      <a:gd name="T8" fmla="*/ 0 w 64"/>
                      <a:gd name="T9" fmla="*/ 0 h 312"/>
                      <a:gd name="T10" fmla="*/ 0 w 64"/>
                      <a:gd name="T11" fmla="*/ 0 h 312"/>
                      <a:gd name="T12" fmla="*/ 0 w 64"/>
                      <a:gd name="T13" fmla="*/ 0 h 312"/>
                      <a:gd name="T14" fmla="*/ 0 w 64"/>
                      <a:gd name="T15" fmla="*/ 0 h 312"/>
                      <a:gd name="T16" fmla="*/ 0 w 64"/>
                      <a:gd name="T17" fmla="*/ 0 h 312"/>
                      <a:gd name="T18" fmla="*/ 0 w 64"/>
                      <a:gd name="T19" fmla="*/ 0 h 312"/>
                      <a:gd name="T20" fmla="*/ 0 w 64"/>
                      <a:gd name="T21" fmla="*/ 0 h 312"/>
                      <a:gd name="T22" fmla="*/ 0 w 64"/>
                      <a:gd name="T23" fmla="*/ 0 h 312"/>
                      <a:gd name="T24" fmla="*/ 0 w 64"/>
                      <a:gd name="T25" fmla="*/ 0 h 312"/>
                      <a:gd name="T26" fmla="*/ 0 w 64"/>
                      <a:gd name="T27" fmla="*/ 0 h 312"/>
                      <a:gd name="T28" fmla="*/ 0 w 64"/>
                      <a:gd name="T29" fmla="*/ 0 h 312"/>
                      <a:gd name="T30" fmla="*/ 0 w 64"/>
                      <a:gd name="T31" fmla="*/ 0 h 312"/>
                      <a:gd name="T32" fmla="*/ 0 w 64"/>
                      <a:gd name="T33" fmla="*/ 0 h 312"/>
                      <a:gd name="T34" fmla="*/ 0 w 64"/>
                      <a:gd name="T35" fmla="*/ 0 h 312"/>
                      <a:gd name="T36" fmla="*/ 0 w 64"/>
                      <a:gd name="T37" fmla="*/ 0 h 31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64"/>
                      <a:gd name="T58" fmla="*/ 0 h 312"/>
                      <a:gd name="T59" fmla="*/ 64 w 64"/>
                      <a:gd name="T60" fmla="*/ 312 h 31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64" h="312">
                        <a:moveTo>
                          <a:pt x="64" y="293"/>
                        </a:moveTo>
                        <a:lnTo>
                          <a:pt x="55" y="264"/>
                        </a:lnTo>
                        <a:lnTo>
                          <a:pt x="51" y="232"/>
                        </a:lnTo>
                        <a:lnTo>
                          <a:pt x="51" y="196"/>
                        </a:lnTo>
                        <a:lnTo>
                          <a:pt x="52" y="160"/>
                        </a:lnTo>
                        <a:lnTo>
                          <a:pt x="55" y="121"/>
                        </a:lnTo>
                        <a:lnTo>
                          <a:pt x="56" y="82"/>
                        </a:lnTo>
                        <a:lnTo>
                          <a:pt x="55" y="42"/>
                        </a:lnTo>
                        <a:lnTo>
                          <a:pt x="48" y="0"/>
                        </a:lnTo>
                        <a:lnTo>
                          <a:pt x="0" y="10"/>
                        </a:lnTo>
                        <a:lnTo>
                          <a:pt x="5" y="45"/>
                        </a:lnTo>
                        <a:lnTo>
                          <a:pt x="7" y="82"/>
                        </a:lnTo>
                        <a:lnTo>
                          <a:pt x="5" y="120"/>
                        </a:lnTo>
                        <a:lnTo>
                          <a:pt x="2" y="157"/>
                        </a:lnTo>
                        <a:lnTo>
                          <a:pt x="1" y="196"/>
                        </a:lnTo>
                        <a:lnTo>
                          <a:pt x="1" y="235"/>
                        </a:lnTo>
                        <a:lnTo>
                          <a:pt x="7" y="274"/>
                        </a:lnTo>
                        <a:lnTo>
                          <a:pt x="19" y="312"/>
                        </a:lnTo>
                        <a:lnTo>
                          <a:pt x="64" y="29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7" name="Freeform 143">
                    <a:extLst>
                      <a:ext uri="{FF2B5EF4-FFF2-40B4-BE49-F238E27FC236}">
                        <a16:creationId xmlns:a16="http://schemas.microsoft.com/office/drawing/2014/main" id="{A6AC395F-F75E-41DF-B6D9-850E365198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4" y="2900"/>
                    <a:ext cx="30" cy="17"/>
                  </a:xfrm>
                  <a:custGeom>
                    <a:avLst/>
                    <a:gdLst>
                      <a:gd name="T0" fmla="*/ 0 w 179"/>
                      <a:gd name="T1" fmla="*/ 0 h 106"/>
                      <a:gd name="T2" fmla="*/ 0 w 179"/>
                      <a:gd name="T3" fmla="*/ 0 h 106"/>
                      <a:gd name="T4" fmla="*/ 0 w 179"/>
                      <a:gd name="T5" fmla="*/ 0 h 106"/>
                      <a:gd name="T6" fmla="*/ 0 w 179"/>
                      <a:gd name="T7" fmla="*/ 0 h 106"/>
                      <a:gd name="T8" fmla="*/ 0 w 179"/>
                      <a:gd name="T9" fmla="*/ 0 h 106"/>
                      <a:gd name="T10" fmla="*/ 0 w 179"/>
                      <a:gd name="T11" fmla="*/ 0 h 106"/>
                      <a:gd name="T12" fmla="*/ 0 w 179"/>
                      <a:gd name="T13" fmla="*/ 0 h 106"/>
                      <a:gd name="T14" fmla="*/ 0 w 179"/>
                      <a:gd name="T15" fmla="*/ 0 h 106"/>
                      <a:gd name="T16" fmla="*/ 0 w 179"/>
                      <a:gd name="T17" fmla="*/ 0 h 106"/>
                      <a:gd name="T18" fmla="*/ 0 w 179"/>
                      <a:gd name="T19" fmla="*/ 0 h 106"/>
                      <a:gd name="T20" fmla="*/ 0 w 179"/>
                      <a:gd name="T21" fmla="*/ 0 h 106"/>
                      <a:gd name="T22" fmla="*/ 0 w 179"/>
                      <a:gd name="T23" fmla="*/ 0 h 106"/>
                      <a:gd name="T24" fmla="*/ 0 w 179"/>
                      <a:gd name="T25" fmla="*/ 0 h 106"/>
                      <a:gd name="T26" fmla="*/ 0 w 179"/>
                      <a:gd name="T27" fmla="*/ 0 h 106"/>
                      <a:gd name="T28" fmla="*/ 0 w 179"/>
                      <a:gd name="T29" fmla="*/ 0 h 106"/>
                      <a:gd name="T30" fmla="*/ 0 w 179"/>
                      <a:gd name="T31" fmla="*/ 0 h 106"/>
                      <a:gd name="T32" fmla="*/ 0 w 179"/>
                      <a:gd name="T33" fmla="*/ 0 h 106"/>
                      <a:gd name="T34" fmla="*/ 0 w 179"/>
                      <a:gd name="T35" fmla="*/ 0 h 106"/>
                      <a:gd name="T36" fmla="*/ 0 w 179"/>
                      <a:gd name="T37" fmla="*/ 0 h 106"/>
                      <a:gd name="T38" fmla="*/ 0 w 179"/>
                      <a:gd name="T39" fmla="*/ 0 h 106"/>
                      <a:gd name="T40" fmla="*/ 0 w 179"/>
                      <a:gd name="T41" fmla="*/ 0 h 106"/>
                      <a:gd name="T42" fmla="*/ 0 w 179"/>
                      <a:gd name="T43" fmla="*/ 0 h 106"/>
                      <a:gd name="T44" fmla="*/ 0 w 179"/>
                      <a:gd name="T45" fmla="*/ 0 h 106"/>
                      <a:gd name="T46" fmla="*/ 0 w 179"/>
                      <a:gd name="T47" fmla="*/ 0 h 106"/>
                      <a:gd name="T48" fmla="*/ 0 w 179"/>
                      <a:gd name="T49" fmla="*/ 0 h 106"/>
                      <a:gd name="T50" fmla="*/ 0 w 179"/>
                      <a:gd name="T51" fmla="*/ 0 h 106"/>
                      <a:gd name="T52" fmla="*/ 0 w 179"/>
                      <a:gd name="T53" fmla="*/ 0 h 106"/>
                      <a:gd name="T54" fmla="*/ 0 w 179"/>
                      <a:gd name="T55" fmla="*/ 0 h 106"/>
                      <a:gd name="T56" fmla="*/ 0 w 179"/>
                      <a:gd name="T57" fmla="*/ 0 h 106"/>
                      <a:gd name="T58" fmla="*/ 0 w 179"/>
                      <a:gd name="T59" fmla="*/ 0 h 106"/>
                      <a:gd name="T60" fmla="*/ 0 w 179"/>
                      <a:gd name="T61" fmla="*/ 0 h 106"/>
                      <a:gd name="T62" fmla="*/ 0 w 179"/>
                      <a:gd name="T63" fmla="*/ 0 h 106"/>
                      <a:gd name="T64" fmla="*/ 0 w 179"/>
                      <a:gd name="T65" fmla="*/ 0 h 106"/>
                      <a:gd name="T66" fmla="*/ 0 w 179"/>
                      <a:gd name="T67" fmla="*/ 0 h 106"/>
                      <a:gd name="T68" fmla="*/ 0 w 179"/>
                      <a:gd name="T69" fmla="*/ 0 h 10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79"/>
                      <a:gd name="T106" fmla="*/ 0 h 106"/>
                      <a:gd name="T107" fmla="*/ 179 w 179"/>
                      <a:gd name="T108" fmla="*/ 106 h 10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79" h="106">
                        <a:moveTo>
                          <a:pt x="179" y="56"/>
                        </a:moveTo>
                        <a:lnTo>
                          <a:pt x="169" y="55"/>
                        </a:lnTo>
                        <a:lnTo>
                          <a:pt x="156" y="54"/>
                        </a:lnTo>
                        <a:lnTo>
                          <a:pt x="145" y="53"/>
                        </a:lnTo>
                        <a:lnTo>
                          <a:pt x="135" y="52"/>
                        </a:lnTo>
                        <a:lnTo>
                          <a:pt x="124" y="50"/>
                        </a:lnTo>
                        <a:lnTo>
                          <a:pt x="112" y="47"/>
                        </a:lnTo>
                        <a:lnTo>
                          <a:pt x="105" y="44"/>
                        </a:lnTo>
                        <a:lnTo>
                          <a:pt x="93" y="42"/>
                        </a:lnTo>
                        <a:lnTo>
                          <a:pt x="86" y="38"/>
                        </a:lnTo>
                        <a:lnTo>
                          <a:pt x="79" y="35"/>
                        </a:lnTo>
                        <a:lnTo>
                          <a:pt x="71" y="29"/>
                        </a:lnTo>
                        <a:lnTo>
                          <a:pt x="64" y="25"/>
                        </a:lnTo>
                        <a:lnTo>
                          <a:pt x="59" y="20"/>
                        </a:lnTo>
                        <a:lnTo>
                          <a:pt x="54" y="15"/>
                        </a:lnTo>
                        <a:lnTo>
                          <a:pt x="50" y="8"/>
                        </a:lnTo>
                        <a:lnTo>
                          <a:pt x="45" y="0"/>
                        </a:lnTo>
                        <a:lnTo>
                          <a:pt x="0" y="19"/>
                        </a:lnTo>
                        <a:lnTo>
                          <a:pt x="7" y="33"/>
                        </a:lnTo>
                        <a:lnTo>
                          <a:pt x="15" y="43"/>
                        </a:lnTo>
                        <a:lnTo>
                          <a:pt x="23" y="54"/>
                        </a:lnTo>
                        <a:lnTo>
                          <a:pt x="33" y="64"/>
                        </a:lnTo>
                        <a:lnTo>
                          <a:pt x="43" y="71"/>
                        </a:lnTo>
                        <a:lnTo>
                          <a:pt x="54" y="78"/>
                        </a:lnTo>
                        <a:lnTo>
                          <a:pt x="66" y="83"/>
                        </a:lnTo>
                        <a:lnTo>
                          <a:pt x="79" y="88"/>
                        </a:lnTo>
                        <a:lnTo>
                          <a:pt x="90" y="92"/>
                        </a:lnTo>
                        <a:lnTo>
                          <a:pt x="102" y="96"/>
                        </a:lnTo>
                        <a:lnTo>
                          <a:pt x="115" y="98"/>
                        </a:lnTo>
                        <a:lnTo>
                          <a:pt x="126" y="100"/>
                        </a:lnTo>
                        <a:lnTo>
                          <a:pt x="141" y="102"/>
                        </a:lnTo>
                        <a:lnTo>
                          <a:pt x="152" y="104"/>
                        </a:lnTo>
                        <a:lnTo>
                          <a:pt x="163" y="105"/>
                        </a:lnTo>
                        <a:lnTo>
                          <a:pt x="175" y="106"/>
                        </a:lnTo>
                        <a:lnTo>
                          <a:pt x="179" y="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8" name="Freeform 144">
                    <a:extLst>
                      <a:ext uri="{FF2B5EF4-FFF2-40B4-BE49-F238E27FC236}">
                        <a16:creationId xmlns:a16="http://schemas.microsoft.com/office/drawing/2014/main" id="{CF3AB4C0-131E-44BC-8F1D-3F92768DB9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93" y="2897"/>
                    <a:ext cx="28" cy="20"/>
                  </a:xfrm>
                  <a:custGeom>
                    <a:avLst/>
                    <a:gdLst>
                      <a:gd name="T0" fmla="*/ 0 w 165"/>
                      <a:gd name="T1" fmla="*/ 0 h 119"/>
                      <a:gd name="T2" fmla="*/ 0 w 165"/>
                      <a:gd name="T3" fmla="*/ 0 h 119"/>
                      <a:gd name="T4" fmla="*/ 0 w 165"/>
                      <a:gd name="T5" fmla="*/ 0 h 119"/>
                      <a:gd name="T6" fmla="*/ 0 w 165"/>
                      <a:gd name="T7" fmla="*/ 0 h 119"/>
                      <a:gd name="T8" fmla="*/ 0 w 165"/>
                      <a:gd name="T9" fmla="*/ 0 h 119"/>
                      <a:gd name="T10" fmla="*/ 0 w 165"/>
                      <a:gd name="T11" fmla="*/ 0 h 119"/>
                      <a:gd name="T12" fmla="*/ 0 w 165"/>
                      <a:gd name="T13" fmla="*/ 0 h 119"/>
                      <a:gd name="T14" fmla="*/ 0 w 165"/>
                      <a:gd name="T15" fmla="*/ 0 h 119"/>
                      <a:gd name="T16" fmla="*/ 0 w 165"/>
                      <a:gd name="T17" fmla="*/ 0 h 119"/>
                      <a:gd name="T18" fmla="*/ 0 w 165"/>
                      <a:gd name="T19" fmla="*/ 0 h 119"/>
                      <a:gd name="T20" fmla="*/ 0 w 165"/>
                      <a:gd name="T21" fmla="*/ 0 h 119"/>
                      <a:gd name="T22" fmla="*/ 0 w 165"/>
                      <a:gd name="T23" fmla="*/ 0 h 119"/>
                      <a:gd name="T24" fmla="*/ 0 w 165"/>
                      <a:gd name="T25" fmla="*/ 0 h 119"/>
                      <a:gd name="T26" fmla="*/ 0 w 165"/>
                      <a:gd name="T27" fmla="*/ 0 h 119"/>
                      <a:gd name="T28" fmla="*/ 0 w 165"/>
                      <a:gd name="T29" fmla="*/ 0 h 119"/>
                      <a:gd name="T30" fmla="*/ 0 w 165"/>
                      <a:gd name="T31" fmla="*/ 0 h 119"/>
                      <a:gd name="T32" fmla="*/ 0 w 165"/>
                      <a:gd name="T33" fmla="*/ 0 h 119"/>
                      <a:gd name="T34" fmla="*/ 0 w 165"/>
                      <a:gd name="T35" fmla="*/ 0 h 119"/>
                      <a:gd name="T36" fmla="*/ 0 w 165"/>
                      <a:gd name="T37" fmla="*/ 0 h 119"/>
                      <a:gd name="T38" fmla="*/ 0 w 165"/>
                      <a:gd name="T39" fmla="*/ 0 h 119"/>
                      <a:gd name="T40" fmla="*/ 0 w 165"/>
                      <a:gd name="T41" fmla="*/ 0 h 119"/>
                      <a:gd name="T42" fmla="*/ 0 w 165"/>
                      <a:gd name="T43" fmla="*/ 0 h 119"/>
                      <a:gd name="T44" fmla="*/ 0 w 165"/>
                      <a:gd name="T45" fmla="*/ 0 h 119"/>
                      <a:gd name="T46" fmla="*/ 0 w 165"/>
                      <a:gd name="T47" fmla="*/ 0 h 119"/>
                      <a:gd name="T48" fmla="*/ 0 w 165"/>
                      <a:gd name="T49" fmla="*/ 0 h 119"/>
                      <a:gd name="T50" fmla="*/ 0 w 165"/>
                      <a:gd name="T51" fmla="*/ 0 h 119"/>
                      <a:gd name="T52" fmla="*/ 0 w 165"/>
                      <a:gd name="T53" fmla="*/ 0 h 119"/>
                      <a:gd name="T54" fmla="*/ 0 w 165"/>
                      <a:gd name="T55" fmla="*/ 0 h 119"/>
                      <a:gd name="T56" fmla="*/ 0 w 165"/>
                      <a:gd name="T57" fmla="*/ 0 h 119"/>
                      <a:gd name="T58" fmla="*/ 0 w 165"/>
                      <a:gd name="T59" fmla="*/ 0 h 119"/>
                      <a:gd name="T60" fmla="*/ 0 w 165"/>
                      <a:gd name="T61" fmla="*/ 0 h 119"/>
                      <a:gd name="T62" fmla="*/ 0 w 165"/>
                      <a:gd name="T63" fmla="*/ 0 h 119"/>
                      <a:gd name="T64" fmla="*/ 0 w 165"/>
                      <a:gd name="T65" fmla="*/ 0 h 11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65"/>
                      <a:gd name="T100" fmla="*/ 0 h 119"/>
                      <a:gd name="T101" fmla="*/ 165 w 165"/>
                      <a:gd name="T102" fmla="*/ 119 h 11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65" h="119">
                        <a:moveTo>
                          <a:pt x="123" y="0"/>
                        </a:moveTo>
                        <a:lnTo>
                          <a:pt x="118" y="7"/>
                        </a:lnTo>
                        <a:lnTo>
                          <a:pt x="114" y="13"/>
                        </a:lnTo>
                        <a:lnTo>
                          <a:pt x="107" y="21"/>
                        </a:lnTo>
                        <a:lnTo>
                          <a:pt x="100" y="28"/>
                        </a:lnTo>
                        <a:lnTo>
                          <a:pt x="94" y="35"/>
                        </a:lnTo>
                        <a:lnTo>
                          <a:pt x="86" y="40"/>
                        </a:lnTo>
                        <a:lnTo>
                          <a:pt x="78" y="46"/>
                        </a:lnTo>
                        <a:lnTo>
                          <a:pt x="71" y="50"/>
                        </a:lnTo>
                        <a:lnTo>
                          <a:pt x="62" y="55"/>
                        </a:lnTo>
                        <a:lnTo>
                          <a:pt x="53" y="60"/>
                        </a:lnTo>
                        <a:lnTo>
                          <a:pt x="45" y="64"/>
                        </a:lnTo>
                        <a:lnTo>
                          <a:pt x="36" y="66"/>
                        </a:lnTo>
                        <a:lnTo>
                          <a:pt x="28" y="68"/>
                        </a:lnTo>
                        <a:lnTo>
                          <a:pt x="21" y="69"/>
                        </a:lnTo>
                        <a:lnTo>
                          <a:pt x="4" y="69"/>
                        </a:lnTo>
                        <a:lnTo>
                          <a:pt x="0" y="119"/>
                        </a:lnTo>
                        <a:lnTo>
                          <a:pt x="24" y="119"/>
                        </a:lnTo>
                        <a:lnTo>
                          <a:pt x="37" y="117"/>
                        </a:lnTo>
                        <a:lnTo>
                          <a:pt x="50" y="114"/>
                        </a:lnTo>
                        <a:lnTo>
                          <a:pt x="62" y="110"/>
                        </a:lnTo>
                        <a:lnTo>
                          <a:pt x="74" y="104"/>
                        </a:lnTo>
                        <a:lnTo>
                          <a:pt x="85" y="100"/>
                        </a:lnTo>
                        <a:lnTo>
                          <a:pt x="96" y="93"/>
                        </a:lnTo>
                        <a:lnTo>
                          <a:pt x="107" y="85"/>
                        </a:lnTo>
                        <a:lnTo>
                          <a:pt x="117" y="78"/>
                        </a:lnTo>
                        <a:lnTo>
                          <a:pt x="126" y="71"/>
                        </a:lnTo>
                        <a:lnTo>
                          <a:pt x="135" y="62"/>
                        </a:lnTo>
                        <a:lnTo>
                          <a:pt x="143" y="53"/>
                        </a:lnTo>
                        <a:lnTo>
                          <a:pt x="151" y="44"/>
                        </a:lnTo>
                        <a:lnTo>
                          <a:pt x="160" y="33"/>
                        </a:lnTo>
                        <a:lnTo>
                          <a:pt x="165" y="23"/>
                        </a:lnTo>
                        <a:lnTo>
                          <a:pt x="1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9" name="Freeform 145">
                    <a:extLst>
                      <a:ext uri="{FF2B5EF4-FFF2-40B4-BE49-F238E27FC236}">
                        <a16:creationId xmlns:a16="http://schemas.microsoft.com/office/drawing/2014/main" id="{AF97AE34-1B48-44BF-B3B4-4D4639360E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4" y="2854"/>
                    <a:ext cx="15" cy="47"/>
                  </a:xfrm>
                  <a:custGeom>
                    <a:avLst/>
                    <a:gdLst>
                      <a:gd name="T0" fmla="*/ 0 w 93"/>
                      <a:gd name="T1" fmla="*/ 0 h 284"/>
                      <a:gd name="T2" fmla="*/ 0 w 93"/>
                      <a:gd name="T3" fmla="*/ 0 h 284"/>
                      <a:gd name="T4" fmla="*/ 0 w 93"/>
                      <a:gd name="T5" fmla="*/ 0 h 284"/>
                      <a:gd name="T6" fmla="*/ 0 w 93"/>
                      <a:gd name="T7" fmla="*/ 0 h 284"/>
                      <a:gd name="T8" fmla="*/ 0 w 93"/>
                      <a:gd name="T9" fmla="*/ 0 h 284"/>
                      <a:gd name="T10" fmla="*/ 0 w 93"/>
                      <a:gd name="T11" fmla="*/ 0 h 284"/>
                      <a:gd name="T12" fmla="*/ 0 w 93"/>
                      <a:gd name="T13" fmla="*/ 0 h 284"/>
                      <a:gd name="T14" fmla="*/ 0 w 93"/>
                      <a:gd name="T15" fmla="*/ 0 h 284"/>
                      <a:gd name="T16" fmla="*/ 0 w 93"/>
                      <a:gd name="T17" fmla="*/ 0 h 284"/>
                      <a:gd name="T18" fmla="*/ 0 w 93"/>
                      <a:gd name="T19" fmla="*/ 0 h 284"/>
                      <a:gd name="T20" fmla="*/ 0 w 93"/>
                      <a:gd name="T21" fmla="*/ 0 h 284"/>
                      <a:gd name="T22" fmla="*/ 0 w 93"/>
                      <a:gd name="T23" fmla="*/ 0 h 284"/>
                      <a:gd name="T24" fmla="*/ 0 w 93"/>
                      <a:gd name="T25" fmla="*/ 0 h 284"/>
                      <a:gd name="T26" fmla="*/ 0 w 93"/>
                      <a:gd name="T27" fmla="*/ 0 h 284"/>
                      <a:gd name="T28" fmla="*/ 0 w 93"/>
                      <a:gd name="T29" fmla="*/ 0 h 284"/>
                      <a:gd name="T30" fmla="*/ 0 w 93"/>
                      <a:gd name="T31" fmla="*/ 0 h 284"/>
                      <a:gd name="T32" fmla="*/ 0 w 93"/>
                      <a:gd name="T33" fmla="*/ 0 h 284"/>
                      <a:gd name="T34" fmla="*/ 0 w 93"/>
                      <a:gd name="T35" fmla="*/ 0 h 284"/>
                      <a:gd name="T36" fmla="*/ 0 w 93"/>
                      <a:gd name="T37" fmla="*/ 0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3"/>
                      <a:gd name="T58" fmla="*/ 0 h 284"/>
                      <a:gd name="T59" fmla="*/ 93 w 93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3" h="284">
                        <a:moveTo>
                          <a:pt x="38" y="8"/>
                        </a:moveTo>
                        <a:lnTo>
                          <a:pt x="41" y="41"/>
                        </a:lnTo>
                        <a:lnTo>
                          <a:pt x="44" y="73"/>
                        </a:lnTo>
                        <a:lnTo>
                          <a:pt x="42" y="108"/>
                        </a:lnTo>
                        <a:lnTo>
                          <a:pt x="39" y="140"/>
                        </a:lnTo>
                        <a:lnTo>
                          <a:pt x="35" y="171"/>
                        </a:lnTo>
                        <a:lnTo>
                          <a:pt x="26" y="201"/>
                        </a:lnTo>
                        <a:lnTo>
                          <a:pt x="14" y="230"/>
                        </a:lnTo>
                        <a:lnTo>
                          <a:pt x="0" y="261"/>
                        </a:lnTo>
                        <a:lnTo>
                          <a:pt x="42" y="284"/>
                        </a:lnTo>
                        <a:lnTo>
                          <a:pt x="59" y="252"/>
                        </a:lnTo>
                        <a:lnTo>
                          <a:pt x="74" y="217"/>
                        </a:lnTo>
                        <a:lnTo>
                          <a:pt x="82" y="181"/>
                        </a:lnTo>
                        <a:lnTo>
                          <a:pt x="88" y="146"/>
                        </a:lnTo>
                        <a:lnTo>
                          <a:pt x="92" y="109"/>
                        </a:lnTo>
                        <a:lnTo>
                          <a:pt x="93" y="73"/>
                        </a:lnTo>
                        <a:lnTo>
                          <a:pt x="92" y="37"/>
                        </a:lnTo>
                        <a:lnTo>
                          <a:pt x="87" y="0"/>
                        </a:lnTo>
                        <a:lnTo>
                          <a:pt x="38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0" name="Freeform 146">
                    <a:extLst>
                      <a:ext uri="{FF2B5EF4-FFF2-40B4-BE49-F238E27FC236}">
                        <a16:creationId xmlns:a16="http://schemas.microsoft.com/office/drawing/2014/main" id="{33F836D0-AB34-4F7E-A162-7F3263049B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5" y="2793"/>
                    <a:ext cx="13" cy="62"/>
                  </a:xfrm>
                  <a:custGeom>
                    <a:avLst/>
                    <a:gdLst>
                      <a:gd name="T0" fmla="*/ 0 w 78"/>
                      <a:gd name="T1" fmla="*/ 0 h 376"/>
                      <a:gd name="T2" fmla="*/ 0 w 78"/>
                      <a:gd name="T3" fmla="*/ 0 h 376"/>
                      <a:gd name="T4" fmla="*/ 0 w 78"/>
                      <a:gd name="T5" fmla="*/ 0 h 376"/>
                      <a:gd name="T6" fmla="*/ 0 w 78"/>
                      <a:gd name="T7" fmla="*/ 0 h 376"/>
                      <a:gd name="T8" fmla="*/ 0 w 78"/>
                      <a:gd name="T9" fmla="*/ 0 h 376"/>
                      <a:gd name="T10" fmla="*/ 0 w 78"/>
                      <a:gd name="T11" fmla="*/ 0 h 376"/>
                      <a:gd name="T12" fmla="*/ 0 w 78"/>
                      <a:gd name="T13" fmla="*/ 0 h 376"/>
                      <a:gd name="T14" fmla="*/ 0 w 78"/>
                      <a:gd name="T15" fmla="*/ 0 h 376"/>
                      <a:gd name="T16" fmla="*/ 0 w 78"/>
                      <a:gd name="T17" fmla="*/ 0 h 376"/>
                      <a:gd name="T18" fmla="*/ 0 w 78"/>
                      <a:gd name="T19" fmla="*/ 0 h 376"/>
                      <a:gd name="T20" fmla="*/ 0 w 78"/>
                      <a:gd name="T21" fmla="*/ 0 h 376"/>
                      <a:gd name="T22" fmla="*/ 0 w 78"/>
                      <a:gd name="T23" fmla="*/ 0 h 376"/>
                      <a:gd name="T24" fmla="*/ 0 w 78"/>
                      <a:gd name="T25" fmla="*/ 0 h 376"/>
                      <a:gd name="T26" fmla="*/ 0 w 78"/>
                      <a:gd name="T27" fmla="*/ 0 h 376"/>
                      <a:gd name="T28" fmla="*/ 0 w 78"/>
                      <a:gd name="T29" fmla="*/ 0 h 376"/>
                      <a:gd name="T30" fmla="*/ 0 w 78"/>
                      <a:gd name="T31" fmla="*/ 0 h 376"/>
                      <a:gd name="T32" fmla="*/ 0 w 78"/>
                      <a:gd name="T33" fmla="*/ 0 h 376"/>
                      <a:gd name="T34" fmla="*/ 0 w 78"/>
                      <a:gd name="T35" fmla="*/ 0 h 376"/>
                      <a:gd name="T36" fmla="*/ 0 w 78"/>
                      <a:gd name="T37" fmla="*/ 0 h 37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8"/>
                      <a:gd name="T58" fmla="*/ 0 h 376"/>
                      <a:gd name="T59" fmla="*/ 78 w 78"/>
                      <a:gd name="T60" fmla="*/ 376 h 37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8" h="376">
                        <a:moveTo>
                          <a:pt x="30" y="0"/>
                        </a:moveTo>
                        <a:lnTo>
                          <a:pt x="13" y="51"/>
                        </a:lnTo>
                        <a:lnTo>
                          <a:pt x="3" y="97"/>
                        </a:lnTo>
                        <a:lnTo>
                          <a:pt x="0" y="140"/>
                        </a:lnTo>
                        <a:lnTo>
                          <a:pt x="0" y="180"/>
                        </a:lnTo>
                        <a:lnTo>
                          <a:pt x="4" y="223"/>
                        </a:lnTo>
                        <a:lnTo>
                          <a:pt x="11" y="267"/>
                        </a:lnTo>
                        <a:lnTo>
                          <a:pt x="20" y="318"/>
                        </a:lnTo>
                        <a:lnTo>
                          <a:pt x="29" y="376"/>
                        </a:lnTo>
                        <a:lnTo>
                          <a:pt x="78" y="368"/>
                        </a:lnTo>
                        <a:lnTo>
                          <a:pt x="69" y="311"/>
                        </a:lnTo>
                        <a:lnTo>
                          <a:pt x="60" y="261"/>
                        </a:lnTo>
                        <a:lnTo>
                          <a:pt x="54" y="218"/>
                        </a:lnTo>
                        <a:lnTo>
                          <a:pt x="50" y="179"/>
                        </a:lnTo>
                        <a:lnTo>
                          <a:pt x="49" y="140"/>
                        </a:lnTo>
                        <a:lnTo>
                          <a:pt x="52" y="103"/>
                        </a:lnTo>
                        <a:lnTo>
                          <a:pt x="60" y="63"/>
                        </a:lnTo>
                        <a:lnTo>
                          <a:pt x="76" y="18"/>
                        </a:lnTo>
                        <a:lnTo>
                          <a:pt x="3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1" name="Freeform 147">
                    <a:extLst>
                      <a:ext uri="{FF2B5EF4-FFF2-40B4-BE49-F238E27FC236}">
                        <a16:creationId xmlns:a16="http://schemas.microsoft.com/office/drawing/2014/main" id="{ED115708-CBAA-4FDC-9F05-A44E7B0611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0" y="2772"/>
                    <a:ext cx="17" cy="24"/>
                  </a:xfrm>
                  <a:custGeom>
                    <a:avLst/>
                    <a:gdLst>
                      <a:gd name="T0" fmla="*/ 0 w 100"/>
                      <a:gd name="T1" fmla="*/ 0 h 144"/>
                      <a:gd name="T2" fmla="*/ 0 w 100"/>
                      <a:gd name="T3" fmla="*/ 0 h 144"/>
                      <a:gd name="T4" fmla="*/ 0 w 100"/>
                      <a:gd name="T5" fmla="*/ 0 h 144"/>
                      <a:gd name="T6" fmla="*/ 0 w 100"/>
                      <a:gd name="T7" fmla="*/ 0 h 144"/>
                      <a:gd name="T8" fmla="*/ 0 w 100"/>
                      <a:gd name="T9" fmla="*/ 0 h 144"/>
                      <a:gd name="T10" fmla="*/ 0 w 100"/>
                      <a:gd name="T11" fmla="*/ 0 h 144"/>
                      <a:gd name="T12" fmla="*/ 0 w 100"/>
                      <a:gd name="T13" fmla="*/ 0 h 144"/>
                      <a:gd name="T14" fmla="*/ 0 w 100"/>
                      <a:gd name="T15" fmla="*/ 0 h 144"/>
                      <a:gd name="T16" fmla="*/ 0 w 100"/>
                      <a:gd name="T17" fmla="*/ 0 h 144"/>
                      <a:gd name="T18" fmla="*/ 0 w 100"/>
                      <a:gd name="T19" fmla="*/ 0 h 144"/>
                      <a:gd name="T20" fmla="*/ 0 w 100"/>
                      <a:gd name="T21" fmla="*/ 0 h 144"/>
                      <a:gd name="T22" fmla="*/ 0 w 100"/>
                      <a:gd name="T23" fmla="*/ 0 h 144"/>
                      <a:gd name="T24" fmla="*/ 0 w 100"/>
                      <a:gd name="T25" fmla="*/ 0 h 144"/>
                      <a:gd name="T26" fmla="*/ 0 w 100"/>
                      <a:gd name="T27" fmla="*/ 0 h 144"/>
                      <a:gd name="T28" fmla="*/ 0 w 100"/>
                      <a:gd name="T29" fmla="*/ 0 h 144"/>
                      <a:gd name="T30" fmla="*/ 0 w 100"/>
                      <a:gd name="T31" fmla="*/ 0 h 144"/>
                      <a:gd name="T32" fmla="*/ 0 w 100"/>
                      <a:gd name="T33" fmla="*/ 0 h 144"/>
                      <a:gd name="T34" fmla="*/ 0 w 100"/>
                      <a:gd name="T35" fmla="*/ 0 h 144"/>
                      <a:gd name="T36" fmla="*/ 0 w 100"/>
                      <a:gd name="T37" fmla="*/ 0 h 14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0"/>
                      <a:gd name="T58" fmla="*/ 0 h 144"/>
                      <a:gd name="T59" fmla="*/ 100 w 100"/>
                      <a:gd name="T60" fmla="*/ 144 h 14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0" h="144">
                        <a:moveTo>
                          <a:pt x="55" y="0"/>
                        </a:moveTo>
                        <a:lnTo>
                          <a:pt x="48" y="16"/>
                        </a:lnTo>
                        <a:lnTo>
                          <a:pt x="40" y="32"/>
                        </a:lnTo>
                        <a:lnTo>
                          <a:pt x="34" y="47"/>
                        </a:lnTo>
                        <a:lnTo>
                          <a:pt x="26" y="63"/>
                        </a:lnTo>
                        <a:lnTo>
                          <a:pt x="20" y="78"/>
                        </a:lnTo>
                        <a:lnTo>
                          <a:pt x="12" y="94"/>
                        </a:lnTo>
                        <a:lnTo>
                          <a:pt x="7" y="110"/>
                        </a:lnTo>
                        <a:lnTo>
                          <a:pt x="0" y="126"/>
                        </a:lnTo>
                        <a:lnTo>
                          <a:pt x="46" y="144"/>
                        </a:lnTo>
                        <a:lnTo>
                          <a:pt x="53" y="127"/>
                        </a:lnTo>
                        <a:lnTo>
                          <a:pt x="60" y="113"/>
                        </a:lnTo>
                        <a:lnTo>
                          <a:pt x="66" y="97"/>
                        </a:lnTo>
                        <a:lnTo>
                          <a:pt x="72" y="82"/>
                        </a:lnTo>
                        <a:lnTo>
                          <a:pt x="79" y="67"/>
                        </a:lnTo>
                        <a:lnTo>
                          <a:pt x="84" y="52"/>
                        </a:lnTo>
                        <a:lnTo>
                          <a:pt x="92" y="36"/>
                        </a:lnTo>
                        <a:lnTo>
                          <a:pt x="100" y="21"/>
                        </a:lnTo>
                        <a:lnTo>
                          <a:pt x="5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2" name="Freeform 148">
                    <a:extLst>
                      <a:ext uri="{FF2B5EF4-FFF2-40B4-BE49-F238E27FC236}">
                        <a16:creationId xmlns:a16="http://schemas.microsoft.com/office/drawing/2014/main" id="{220EE72B-F942-41AF-970C-5246683DAE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1" y="2790"/>
                    <a:ext cx="7" cy="6"/>
                  </a:xfrm>
                  <a:custGeom>
                    <a:avLst/>
                    <a:gdLst>
                      <a:gd name="T0" fmla="*/ 0 w 47"/>
                      <a:gd name="T1" fmla="*/ 0 h 34"/>
                      <a:gd name="T2" fmla="*/ 0 w 47"/>
                      <a:gd name="T3" fmla="*/ 0 h 34"/>
                      <a:gd name="T4" fmla="*/ 0 w 47"/>
                      <a:gd name="T5" fmla="*/ 0 h 34"/>
                      <a:gd name="T6" fmla="*/ 0 w 47"/>
                      <a:gd name="T7" fmla="*/ 0 h 34"/>
                      <a:gd name="T8" fmla="*/ 0 w 47"/>
                      <a:gd name="T9" fmla="*/ 0 h 34"/>
                      <a:gd name="T10" fmla="*/ 0 w 47"/>
                      <a:gd name="T11" fmla="*/ 0 h 34"/>
                      <a:gd name="T12" fmla="*/ 0 w 47"/>
                      <a:gd name="T13" fmla="*/ 0 h 34"/>
                      <a:gd name="T14" fmla="*/ 0 w 47"/>
                      <a:gd name="T15" fmla="*/ 0 h 34"/>
                      <a:gd name="T16" fmla="*/ 0 w 47"/>
                      <a:gd name="T17" fmla="*/ 0 h 34"/>
                      <a:gd name="T18" fmla="*/ 0 w 47"/>
                      <a:gd name="T19" fmla="*/ 0 h 3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4"/>
                      <a:gd name="T32" fmla="*/ 47 w 47"/>
                      <a:gd name="T33" fmla="*/ 34 h 3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4">
                        <a:moveTo>
                          <a:pt x="45" y="34"/>
                        </a:moveTo>
                        <a:lnTo>
                          <a:pt x="47" y="24"/>
                        </a:lnTo>
                        <a:lnTo>
                          <a:pt x="45" y="15"/>
                        </a:lnTo>
                        <a:lnTo>
                          <a:pt x="41" y="7"/>
                        </a:lnTo>
                        <a:lnTo>
                          <a:pt x="33" y="2"/>
                        </a:lnTo>
                        <a:lnTo>
                          <a:pt x="24" y="0"/>
                        </a:lnTo>
                        <a:lnTo>
                          <a:pt x="15" y="2"/>
                        </a:lnTo>
                        <a:lnTo>
                          <a:pt x="6" y="5"/>
                        </a:lnTo>
                        <a:lnTo>
                          <a:pt x="0" y="14"/>
                        </a:lnTo>
                        <a:lnTo>
                          <a:pt x="45" y="3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3" name="Freeform 149">
                    <a:extLst>
                      <a:ext uri="{FF2B5EF4-FFF2-40B4-BE49-F238E27FC236}">
                        <a16:creationId xmlns:a16="http://schemas.microsoft.com/office/drawing/2014/main" id="{BC99F4DE-2C2A-496B-AC85-78003E045B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809"/>
                    <a:ext cx="7" cy="6"/>
                  </a:xfrm>
                  <a:custGeom>
                    <a:avLst/>
                    <a:gdLst>
                      <a:gd name="T0" fmla="*/ 0 w 45"/>
                      <a:gd name="T1" fmla="*/ 0 h 38"/>
                      <a:gd name="T2" fmla="*/ 0 w 45"/>
                      <a:gd name="T3" fmla="*/ 0 h 38"/>
                      <a:gd name="T4" fmla="*/ 0 w 45"/>
                      <a:gd name="T5" fmla="*/ 0 h 38"/>
                      <a:gd name="T6" fmla="*/ 0 w 45"/>
                      <a:gd name="T7" fmla="*/ 0 h 38"/>
                      <a:gd name="T8" fmla="*/ 0 w 45"/>
                      <a:gd name="T9" fmla="*/ 0 h 38"/>
                      <a:gd name="T10" fmla="*/ 0 w 45"/>
                      <a:gd name="T11" fmla="*/ 0 h 38"/>
                      <a:gd name="T12" fmla="*/ 0 w 45"/>
                      <a:gd name="T13" fmla="*/ 0 h 38"/>
                      <a:gd name="T14" fmla="*/ 0 w 45"/>
                      <a:gd name="T15" fmla="*/ 0 h 38"/>
                      <a:gd name="T16" fmla="*/ 0 w 45"/>
                      <a:gd name="T17" fmla="*/ 0 h 38"/>
                      <a:gd name="T18" fmla="*/ 0 w 45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5"/>
                      <a:gd name="T31" fmla="*/ 0 h 38"/>
                      <a:gd name="T32" fmla="*/ 45 w 45"/>
                      <a:gd name="T33" fmla="*/ 38 h 3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5" h="38">
                        <a:moveTo>
                          <a:pt x="45" y="11"/>
                        </a:moveTo>
                        <a:lnTo>
                          <a:pt x="37" y="3"/>
                        </a:lnTo>
                        <a:lnTo>
                          <a:pt x="29" y="0"/>
                        </a:lnTo>
                        <a:lnTo>
                          <a:pt x="19" y="0"/>
                        </a:lnTo>
                        <a:lnTo>
                          <a:pt x="11" y="4"/>
                        </a:lnTo>
                        <a:lnTo>
                          <a:pt x="5" y="10"/>
                        </a:lnTo>
                        <a:lnTo>
                          <a:pt x="0" y="18"/>
                        </a:lnTo>
                        <a:lnTo>
                          <a:pt x="0" y="28"/>
                        </a:lnTo>
                        <a:lnTo>
                          <a:pt x="5" y="38"/>
                        </a:lnTo>
                        <a:lnTo>
                          <a:pt x="45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4" name="Freeform 150">
                    <a:extLst>
                      <a:ext uri="{FF2B5EF4-FFF2-40B4-BE49-F238E27FC236}">
                        <a16:creationId xmlns:a16="http://schemas.microsoft.com/office/drawing/2014/main" id="{B49AC5AF-34C5-48D6-B5E4-8805D55B69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2" y="2811"/>
                    <a:ext cx="15" cy="44"/>
                  </a:xfrm>
                  <a:custGeom>
                    <a:avLst/>
                    <a:gdLst>
                      <a:gd name="T0" fmla="*/ 0 w 89"/>
                      <a:gd name="T1" fmla="*/ 0 h 266"/>
                      <a:gd name="T2" fmla="*/ 0 w 89"/>
                      <a:gd name="T3" fmla="*/ 0 h 266"/>
                      <a:gd name="T4" fmla="*/ 0 w 89"/>
                      <a:gd name="T5" fmla="*/ 0 h 266"/>
                      <a:gd name="T6" fmla="*/ 0 w 89"/>
                      <a:gd name="T7" fmla="*/ 0 h 266"/>
                      <a:gd name="T8" fmla="*/ 0 w 89"/>
                      <a:gd name="T9" fmla="*/ 0 h 266"/>
                      <a:gd name="T10" fmla="*/ 0 w 89"/>
                      <a:gd name="T11" fmla="*/ 0 h 266"/>
                      <a:gd name="T12" fmla="*/ 0 w 89"/>
                      <a:gd name="T13" fmla="*/ 0 h 266"/>
                      <a:gd name="T14" fmla="*/ 0 w 89"/>
                      <a:gd name="T15" fmla="*/ 0 h 266"/>
                      <a:gd name="T16" fmla="*/ 0 w 89"/>
                      <a:gd name="T17" fmla="*/ 0 h 266"/>
                      <a:gd name="T18" fmla="*/ 0 w 89"/>
                      <a:gd name="T19" fmla="*/ 0 h 266"/>
                      <a:gd name="T20" fmla="*/ 0 w 89"/>
                      <a:gd name="T21" fmla="*/ 0 h 266"/>
                      <a:gd name="T22" fmla="*/ 0 w 89"/>
                      <a:gd name="T23" fmla="*/ 0 h 266"/>
                      <a:gd name="T24" fmla="*/ 0 w 89"/>
                      <a:gd name="T25" fmla="*/ 0 h 266"/>
                      <a:gd name="T26" fmla="*/ 0 w 89"/>
                      <a:gd name="T27" fmla="*/ 0 h 266"/>
                      <a:gd name="T28" fmla="*/ 0 w 89"/>
                      <a:gd name="T29" fmla="*/ 0 h 266"/>
                      <a:gd name="T30" fmla="*/ 0 w 89"/>
                      <a:gd name="T31" fmla="*/ 0 h 266"/>
                      <a:gd name="T32" fmla="*/ 0 w 89"/>
                      <a:gd name="T33" fmla="*/ 0 h 266"/>
                      <a:gd name="T34" fmla="*/ 0 w 89"/>
                      <a:gd name="T35" fmla="*/ 0 h 266"/>
                      <a:gd name="T36" fmla="*/ 0 w 89"/>
                      <a:gd name="T37" fmla="*/ 0 h 26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9"/>
                      <a:gd name="T58" fmla="*/ 0 h 266"/>
                      <a:gd name="T59" fmla="*/ 89 w 89"/>
                      <a:gd name="T60" fmla="*/ 266 h 26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9" h="266">
                        <a:moveTo>
                          <a:pt x="39" y="266"/>
                        </a:moveTo>
                        <a:lnTo>
                          <a:pt x="53" y="241"/>
                        </a:lnTo>
                        <a:lnTo>
                          <a:pt x="67" y="209"/>
                        </a:lnTo>
                        <a:lnTo>
                          <a:pt x="77" y="174"/>
                        </a:lnTo>
                        <a:lnTo>
                          <a:pt x="85" y="138"/>
                        </a:lnTo>
                        <a:lnTo>
                          <a:pt x="89" y="101"/>
                        </a:lnTo>
                        <a:lnTo>
                          <a:pt x="89" y="65"/>
                        </a:lnTo>
                        <a:lnTo>
                          <a:pt x="83" y="30"/>
                        </a:lnTo>
                        <a:lnTo>
                          <a:pt x="69" y="0"/>
                        </a:lnTo>
                        <a:lnTo>
                          <a:pt x="29" y="27"/>
                        </a:lnTo>
                        <a:lnTo>
                          <a:pt x="35" y="44"/>
                        </a:lnTo>
                        <a:lnTo>
                          <a:pt x="40" y="68"/>
                        </a:lnTo>
                        <a:lnTo>
                          <a:pt x="40" y="99"/>
                        </a:lnTo>
                        <a:lnTo>
                          <a:pt x="35" y="131"/>
                        </a:lnTo>
                        <a:lnTo>
                          <a:pt x="29" y="164"/>
                        </a:lnTo>
                        <a:lnTo>
                          <a:pt x="21" y="194"/>
                        </a:lnTo>
                        <a:lnTo>
                          <a:pt x="10" y="219"/>
                        </a:lnTo>
                        <a:lnTo>
                          <a:pt x="0" y="237"/>
                        </a:lnTo>
                        <a:lnTo>
                          <a:pt x="39" y="26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5" name="Freeform 151">
                    <a:extLst>
                      <a:ext uri="{FF2B5EF4-FFF2-40B4-BE49-F238E27FC236}">
                        <a16:creationId xmlns:a16="http://schemas.microsoft.com/office/drawing/2014/main" id="{AC0358A2-A2D6-45EB-B32F-3183BB75FC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810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5" y="0"/>
                        </a:moveTo>
                        <a:lnTo>
                          <a:pt x="0" y="9"/>
                        </a:lnTo>
                        <a:lnTo>
                          <a:pt x="0" y="18"/>
                        </a:lnTo>
                        <a:lnTo>
                          <a:pt x="5" y="27"/>
                        </a:lnTo>
                        <a:lnTo>
                          <a:pt x="11" y="34"/>
                        </a:lnTo>
                        <a:lnTo>
                          <a:pt x="19" y="37"/>
                        </a:lnTo>
                        <a:lnTo>
                          <a:pt x="27" y="39"/>
                        </a:lnTo>
                        <a:lnTo>
                          <a:pt x="37" y="36"/>
                        </a:lnTo>
                        <a:lnTo>
                          <a:pt x="44" y="29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6" name="Freeform 152">
                    <a:extLst>
                      <a:ext uri="{FF2B5EF4-FFF2-40B4-BE49-F238E27FC236}">
                        <a16:creationId xmlns:a16="http://schemas.microsoft.com/office/drawing/2014/main" id="{D35EC6C3-768A-481B-961C-DF9C8652C4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5" y="3082"/>
                    <a:ext cx="7" cy="7"/>
                  </a:xfrm>
                  <a:custGeom>
                    <a:avLst/>
                    <a:gdLst>
                      <a:gd name="T0" fmla="*/ 0 w 42"/>
                      <a:gd name="T1" fmla="*/ 0 h 41"/>
                      <a:gd name="T2" fmla="*/ 0 w 42"/>
                      <a:gd name="T3" fmla="*/ 0 h 41"/>
                      <a:gd name="T4" fmla="*/ 0 w 42"/>
                      <a:gd name="T5" fmla="*/ 0 h 41"/>
                      <a:gd name="T6" fmla="*/ 0 w 42"/>
                      <a:gd name="T7" fmla="*/ 0 h 41"/>
                      <a:gd name="T8" fmla="*/ 0 w 42"/>
                      <a:gd name="T9" fmla="*/ 0 h 41"/>
                      <a:gd name="T10" fmla="*/ 0 w 42"/>
                      <a:gd name="T11" fmla="*/ 0 h 41"/>
                      <a:gd name="T12" fmla="*/ 0 w 42"/>
                      <a:gd name="T13" fmla="*/ 0 h 41"/>
                      <a:gd name="T14" fmla="*/ 0 w 42"/>
                      <a:gd name="T15" fmla="*/ 0 h 41"/>
                      <a:gd name="T16" fmla="*/ 0 w 42"/>
                      <a:gd name="T17" fmla="*/ 0 h 41"/>
                      <a:gd name="T18" fmla="*/ 0 w 42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1"/>
                      <a:gd name="T32" fmla="*/ 42 w 42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1">
                        <a:moveTo>
                          <a:pt x="42" y="8"/>
                        </a:moveTo>
                        <a:lnTo>
                          <a:pt x="33" y="1"/>
                        </a:lnTo>
                        <a:lnTo>
                          <a:pt x="24" y="0"/>
                        </a:lnTo>
                        <a:lnTo>
                          <a:pt x="15" y="2"/>
                        </a:lnTo>
                        <a:lnTo>
                          <a:pt x="8" y="8"/>
                        </a:lnTo>
                        <a:lnTo>
                          <a:pt x="2" y="15"/>
                        </a:lnTo>
                        <a:lnTo>
                          <a:pt x="0" y="23"/>
                        </a:lnTo>
                        <a:lnTo>
                          <a:pt x="1" y="32"/>
                        </a:lnTo>
                        <a:lnTo>
                          <a:pt x="7" y="41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7" name="Freeform 153">
                    <a:extLst>
                      <a:ext uri="{FF2B5EF4-FFF2-40B4-BE49-F238E27FC236}">
                        <a16:creationId xmlns:a16="http://schemas.microsoft.com/office/drawing/2014/main" id="{2EBB6BD9-EFA5-4434-AC2E-7490549E69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083"/>
                    <a:ext cx="94" cy="93"/>
                  </a:xfrm>
                  <a:custGeom>
                    <a:avLst/>
                    <a:gdLst>
                      <a:gd name="T0" fmla="*/ 0 w 564"/>
                      <a:gd name="T1" fmla="*/ 0 h 555"/>
                      <a:gd name="T2" fmla="*/ 0 w 564"/>
                      <a:gd name="T3" fmla="*/ 0 h 555"/>
                      <a:gd name="T4" fmla="*/ 0 w 564"/>
                      <a:gd name="T5" fmla="*/ 0 h 555"/>
                      <a:gd name="T6" fmla="*/ 0 w 564"/>
                      <a:gd name="T7" fmla="*/ 0 h 555"/>
                      <a:gd name="T8" fmla="*/ 0 w 564"/>
                      <a:gd name="T9" fmla="*/ 0 h 555"/>
                      <a:gd name="T10" fmla="*/ 0 w 564"/>
                      <a:gd name="T11" fmla="*/ 0 h 555"/>
                      <a:gd name="T12" fmla="*/ 0 w 564"/>
                      <a:gd name="T13" fmla="*/ 0 h 555"/>
                      <a:gd name="T14" fmla="*/ 0 w 564"/>
                      <a:gd name="T15" fmla="*/ 0 h 555"/>
                      <a:gd name="T16" fmla="*/ 0 w 564"/>
                      <a:gd name="T17" fmla="*/ 0 h 555"/>
                      <a:gd name="T18" fmla="*/ 0 w 564"/>
                      <a:gd name="T19" fmla="*/ 0 h 555"/>
                      <a:gd name="T20" fmla="*/ 0 w 564"/>
                      <a:gd name="T21" fmla="*/ 0 h 555"/>
                      <a:gd name="T22" fmla="*/ 0 w 564"/>
                      <a:gd name="T23" fmla="*/ 0 h 555"/>
                      <a:gd name="T24" fmla="*/ 0 w 564"/>
                      <a:gd name="T25" fmla="*/ 0 h 555"/>
                      <a:gd name="T26" fmla="*/ 0 w 564"/>
                      <a:gd name="T27" fmla="*/ 0 h 555"/>
                      <a:gd name="T28" fmla="*/ 0 w 564"/>
                      <a:gd name="T29" fmla="*/ 0 h 555"/>
                      <a:gd name="T30" fmla="*/ 0 w 564"/>
                      <a:gd name="T31" fmla="*/ 0 h 555"/>
                      <a:gd name="T32" fmla="*/ 0 w 564"/>
                      <a:gd name="T33" fmla="*/ 0 h 555"/>
                      <a:gd name="T34" fmla="*/ 0 w 564"/>
                      <a:gd name="T35" fmla="*/ 0 h 555"/>
                      <a:gd name="T36" fmla="*/ 0 w 564"/>
                      <a:gd name="T37" fmla="*/ 0 h 555"/>
                      <a:gd name="T38" fmla="*/ 0 w 564"/>
                      <a:gd name="T39" fmla="*/ 0 h 555"/>
                      <a:gd name="T40" fmla="*/ 0 w 564"/>
                      <a:gd name="T41" fmla="*/ 0 h 555"/>
                      <a:gd name="T42" fmla="*/ 0 w 564"/>
                      <a:gd name="T43" fmla="*/ 0 h 555"/>
                      <a:gd name="T44" fmla="*/ 0 w 564"/>
                      <a:gd name="T45" fmla="*/ 0 h 555"/>
                      <a:gd name="T46" fmla="*/ 0 w 564"/>
                      <a:gd name="T47" fmla="*/ 0 h 555"/>
                      <a:gd name="T48" fmla="*/ 0 w 564"/>
                      <a:gd name="T49" fmla="*/ 0 h 555"/>
                      <a:gd name="T50" fmla="*/ 0 w 564"/>
                      <a:gd name="T51" fmla="*/ 0 h 555"/>
                      <a:gd name="T52" fmla="*/ 0 w 564"/>
                      <a:gd name="T53" fmla="*/ 0 h 555"/>
                      <a:gd name="T54" fmla="*/ 0 w 564"/>
                      <a:gd name="T55" fmla="*/ 0 h 555"/>
                      <a:gd name="T56" fmla="*/ 0 w 564"/>
                      <a:gd name="T57" fmla="*/ 0 h 555"/>
                      <a:gd name="T58" fmla="*/ 0 w 564"/>
                      <a:gd name="T59" fmla="*/ 0 h 555"/>
                      <a:gd name="T60" fmla="*/ 0 w 564"/>
                      <a:gd name="T61" fmla="*/ 0 h 555"/>
                      <a:gd name="T62" fmla="*/ 0 w 564"/>
                      <a:gd name="T63" fmla="*/ 0 h 555"/>
                      <a:gd name="T64" fmla="*/ 0 w 564"/>
                      <a:gd name="T65" fmla="*/ 0 h 555"/>
                      <a:gd name="T66" fmla="*/ 0 w 564"/>
                      <a:gd name="T67" fmla="*/ 0 h 555"/>
                      <a:gd name="T68" fmla="*/ 0 w 564"/>
                      <a:gd name="T69" fmla="*/ 0 h 55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564"/>
                      <a:gd name="T106" fmla="*/ 0 h 555"/>
                      <a:gd name="T107" fmla="*/ 564 w 564"/>
                      <a:gd name="T108" fmla="*/ 555 h 55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564" h="555">
                        <a:moveTo>
                          <a:pt x="564" y="520"/>
                        </a:moveTo>
                        <a:lnTo>
                          <a:pt x="530" y="488"/>
                        </a:lnTo>
                        <a:lnTo>
                          <a:pt x="497" y="455"/>
                        </a:lnTo>
                        <a:lnTo>
                          <a:pt x="465" y="423"/>
                        </a:lnTo>
                        <a:lnTo>
                          <a:pt x="432" y="390"/>
                        </a:lnTo>
                        <a:lnTo>
                          <a:pt x="399" y="357"/>
                        </a:lnTo>
                        <a:lnTo>
                          <a:pt x="365" y="325"/>
                        </a:lnTo>
                        <a:lnTo>
                          <a:pt x="332" y="293"/>
                        </a:lnTo>
                        <a:lnTo>
                          <a:pt x="299" y="260"/>
                        </a:lnTo>
                        <a:lnTo>
                          <a:pt x="266" y="226"/>
                        </a:lnTo>
                        <a:lnTo>
                          <a:pt x="233" y="194"/>
                        </a:lnTo>
                        <a:lnTo>
                          <a:pt x="200" y="161"/>
                        </a:lnTo>
                        <a:lnTo>
                          <a:pt x="167" y="130"/>
                        </a:lnTo>
                        <a:lnTo>
                          <a:pt x="134" y="96"/>
                        </a:lnTo>
                        <a:lnTo>
                          <a:pt x="100" y="65"/>
                        </a:lnTo>
                        <a:lnTo>
                          <a:pt x="67" y="32"/>
                        </a:lnTo>
                        <a:lnTo>
                          <a:pt x="35" y="0"/>
                        </a:lnTo>
                        <a:lnTo>
                          <a:pt x="0" y="33"/>
                        </a:lnTo>
                        <a:lnTo>
                          <a:pt x="34" y="66"/>
                        </a:lnTo>
                        <a:lnTo>
                          <a:pt x="66" y="98"/>
                        </a:lnTo>
                        <a:lnTo>
                          <a:pt x="100" y="132"/>
                        </a:lnTo>
                        <a:lnTo>
                          <a:pt x="132" y="163"/>
                        </a:lnTo>
                        <a:lnTo>
                          <a:pt x="165" y="196"/>
                        </a:lnTo>
                        <a:lnTo>
                          <a:pt x="199" y="229"/>
                        </a:lnTo>
                        <a:lnTo>
                          <a:pt x="231" y="261"/>
                        </a:lnTo>
                        <a:lnTo>
                          <a:pt x="265" y="294"/>
                        </a:lnTo>
                        <a:lnTo>
                          <a:pt x="299" y="327"/>
                        </a:lnTo>
                        <a:lnTo>
                          <a:pt x="331" y="360"/>
                        </a:lnTo>
                        <a:lnTo>
                          <a:pt x="364" y="392"/>
                        </a:lnTo>
                        <a:lnTo>
                          <a:pt x="397" y="425"/>
                        </a:lnTo>
                        <a:lnTo>
                          <a:pt x="430" y="458"/>
                        </a:lnTo>
                        <a:lnTo>
                          <a:pt x="464" y="490"/>
                        </a:lnTo>
                        <a:lnTo>
                          <a:pt x="496" y="523"/>
                        </a:lnTo>
                        <a:lnTo>
                          <a:pt x="529" y="555"/>
                        </a:lnTo>
                        <a:lnTo>
                          <a:pt x="564" y="5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8" name="Freeform 154">
                    <a:extLst>
                      <a:ext uri="{FF2B5EF4-FFF2-40B4-BE49-F238E27FC236}">
                        <a16:creationId xmlns:a16="http://schemas.microsoft.com/office/drawing/2014/main" id="{EFF942C6-85E5-4FCD-9534-BC36908854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083"/>
                    <a:ext cx="7" cy="7"/>
                  </a:xfrm>
                  <a:custGeom>
                    <a:avLst/>
                    <a:gdLst>
                      <a:gd name="T0" fmla="*/ 0 w 41"/>
                      <a:gd name="T1" fmla="*/ 0 h 40"/>
                      <a:gd name="T2" fmla="*/ 0 w 41"/>
                      <a:gd name="T3" fmla="*/ 0 h 40"/>
                      <a:gd name="T4" fmla="*/ 0 w 41"/>
                      <a:gd name="T5" fmla="*/ 0 h 40"/>
                      <a:gd name="T6" fmla="*/ 0 w 41"/>
                      <a:gd name="T7" fmla="*/ 0 h 40"/>
                      <a:gd name="T8" fmla="*/ 0 w 41"/>
                      <a:gd name="T9" fmla="*/ 0 h 40"/>
                      <a:gd name="T10" fmla="*/ 0 w 41"/>
                      <a:gd name="T11" fmla="*/ 0 h 40"/>
                      <a:gd name="T12" fmla="*/ 0 w 41"/>
                      <a:gd name="T13" fmla="*/ 0 h 40"/>
                      <a:gd name="T14" fmla="*/ 0 w 41"/>
                      <a:gd name="T15" fmla="*/ 0 h 40"/>
                      <a:gd name="T16" fmla="*/ 0 w 41"/>
                      <a:gd name="T17" fmla="*/ 0 h 40"/>
                      <a:gd name="T18" fmla="*/ 0 w 41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0"/>
                      <a:gd name="T32" fmla="*/ 41 w 41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0">
                        <a:moveTo>
                          <a:pt x="0" y="33"/>
                        </a:moveTo>
                        <a:lnTo>
                          <a:pt x="9" y="40"/>
                        </a:lnTo>
                        <a:lnTo>
                          <a:pt x="18" y="40"/>
                        </a:lnTo>
                        <a:lnTo>
                          <a:pt x="27" y="39"/>
                        </a:lnTo>
                        <a:lnTo>
                          <a:pt x="35" y="32"/>
                        </a:lnTo>
                        <a:lnTo>
                          <a:pt x="39" y="25"/>
                        </a:lnTo>
                        <a:lnTo>
                          <a:pt x="41" y="17"/>
                        </a:lnTo>
                        <a:lnTo>
                          <a:pt x="40" y="7"/>
                        </a:lnTo>
                        <a:lnTo>
                          <a:pt x="35" y="0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9" name="Freeform 155">
                    <a:extLst>
                      <a:ext uri="{FF2B5EF4-FFF2-40B4-BE49-F238E27FC236}">
                        <a16:creationId xmlns:a16="http://schemas.microsoft.com/office/drawing/2014/main" id="{B3AFFC06-26F7-484B-BC86-F81329DEB5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8" y="3090"/>
                    <a:ext cx="6" cy="8"/>
                  </a:xfrm>
                  <a:custGeom>
                    <a:avLst/>
                    <a:gdLst>
                      <a:gd name="T0" fmla="*/ 0 w 38"/>
                      <a:gd name="T1" fmla="*/ 0 h 45"/>
                      <a:gd name="T2" fmla="*/ 0 w 38"/>
                      <a:gd name="T3" fmla="*/ 0 h 45"/>
                      <a:gd name="T4" fmla="*/ 0 w 38"/>
                      <a:gd name="T5" fmla="*/ 0 h 45"/>
                      <a:gd name="T6" fmla="*/ 0 w 38"/>
                      <a:gd name="T7" fmla="*/ 0 h 45"/>
                      <a:gd name="T8" fmla="*/ 0 w 38"/>
                      <a:gd name="T9" fmla="*/ 0 h 45"/>
                      <a:gd name="T10" fmla="*/ 0 w 38"/>
                      <a:gd name="T11" fmla="*/ 0 h 45"/>
                      <a:gd name="T12" fmla="*/ 0 w 38"/>
                      <a:gd name="T13" fmla="*/ 0 h 45"/>
                      <a:gd name="T14" fmla="*/ 0 w 38"/>
                      <a:gd name="T15" fmla="*/ 0 h 45"/>
                      <a:gd name="T16" fmla="*/ 0 w 38"/>
                      <a:gd name="T17" fmla="*/ 0 h 45"/>
                      <a:gd name="T18" fmla="*/ 0 w 38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8"/>
                      <a:gd name="T31" fmla="*/ 0 h 45"/>
                      <a:gd name="T32" fmla="*/ 38 w 38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8" h="45">
                        <a:moveTo>
                          <a:pt x="38" y="4"/>
                        </a:moveTo>
                        <a:lnTo>
                          <a:pt x="28" y="0"/>
                        </a:lnTo>
                        <a:lnTo>
                          <a:pt x="19" y="1"/>
                        </a:lnTo>
                        <a:lnTo>
                          <a:pt x="10" y="4"/>
                        </a:lnTo>
                        <a:lnTo>
                          <a:pt x="5" y="11"/>
                        </a:lnTo>
                        <a:lnTo>
                          <a:pt x="1" y="19"/>
                        </a:lnTo>
                        <a:lnTo>
                          <a:pt x="0" y="29"/>
                        </a:lnTo>
                        <a:lnTo>
                          <a:pt x="4" y="37"/>
                        </a:lnTo>
                        <a:lnTo>
                          <a:pt x="11" y="45"/>
                        </a:lnTo>
                        <a:lnTo>
                          <a:pt x="38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0" name="Freeform 156">
                    <a:extLst>
                      <a:ext uri="{FF2B5EF4-FFF2-40B4-BE49-F238E27FC236}">
                        <a16:creationId xmlns:a16="http://schemas.microsoft.com/office/drawing/2014/main" id="{F613BB82-3C9D-4470-8AF7-F742FD1488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0" y="3091"/>
                    <a:ext cx="198" cy="158"/>
                  </a:xfrm>
                  <a:custGeom>
                    <a:avLst/>
                    <a:gdLst>
                      <a:gd name="T0" fmla="*/ 0 w 1191"/>
                      <a:gd name="T1" fmla="*/ 0 h 950"/>
                      <a:gd name="T2" fmla="*/ 0 w 1191"/>
                      <a:gd name="T3" fmla="*/ 0 h 950"/>
                      <a:gd name="T4" fmla="*/ 0 w 1191"/>
                      <a:gd name="T5" fmla="*/ 0 h 950"/>
                      <a:gd name="T6" fmla="*/ 0 w 1191"/>
                      <a:gd name="T7" fmla="*/ 0 h 950"/>
                      <a:gd name="T8" fmla="*/ 0 w 1191"/>
                      <a:gd name="T9" fmla="*/ 0 h 950"/>
                      <a:gd name="T10" fmla="*/ 0 w 1191"/>
                      <a:gd name="T11" fmla="*/ 0 h 950"/>
                      <a:gd name="T12" fmla="*/ 0 w 1191"/>
                      <a:gd name="T13" fmla="*/ 0 h 950"/>
                      <a:gd name="T14" fmla="*/ 0 w 1191"/>
                      <a:gd name="T15" fmla="*/ 0 h 950"/>
                      <a:gd name="T16" fmla="*/ 0 w 1191"/>
                      <a:gd name="T17" fmla="*/ 0 h 950"/>
                      <a:gd name="T18" fmla="*/ 0 w 1191"/>
                      <a:gd name="T19" fmla="*/ 0 h 950"/>
                      <a:gd name="T20" fmla="*/ 0 w 1191"/>
                      <a:gd name="T21" fmla="*/ 0 h 950"/>
                      <a:gd name="T22" fmla="*/ 0 w 1191"/>
                      <a:gd name="T23" fmla="*/ 0 h 950"/>
                      <a:gd name="T24" fmla="*/ 0 w 1191"/>
                      <a:gd name="T25" fmla="*/ 0 h 950"/>
                      <a:gd name="T26" fmla="*/ 0 w 1191"/>
                      <a:gd name="T27" fmla="*/ 0 h 950"/>
                      <a:gd name="T28" fmla="*/ 0 w 1191"/>
                      <a:gd name="T29" fmla="*/ 0 h 950"/>
                      <a:gd name="T30" fmla="*/ 0 w 1191"/>
                      <a:gd name="T31" fmla="*/ 0 h 950"/>
                      <a:gd name="T32" fmla="*/ 0 w 1191"/>
                      <a:gd name="T33" fmla="*/ 0 h 950"/>
                      <a:gd name="T34" fmla="*/ 0 w 1191"/>
                      <a:gd name="T35" fmla="*/ 0 h 950"/>
                      <a:gd name="T36" fmla="*/ 0 w 1191"/>
                      <a:gd name="T37" fmla="*/ 0 h 950"/>
                      <a:gd name="T38" fmla="*/ 0 w 1191"/>
                      <a:gd name="T39" fmla="*/ 0 h 950"/>
                      <a:gd name="T40" fmla="*/ 0 w 1191"/>
                      <a:gd name="T41" fmla="*/ 0 h 950"/>
                      <a:gd name="T42" fmla="*/ 0 w 1191"/>
                      <a:gd name="T43" fmla="*/ 0 h 950"/>
                      <a:gd name="T44" fmla="*/ 0 w 1191"/>
                      <a:gd name="T45" fmla="*/ 0 h 950"/>
                      <a:gd name="T46" fmla="*/ 0 w 1191"/>
                      <a:gd name="T47" fmla="*/ 0 h 950"/>
                      <a:gd name="T48" fmla="*/ 0 w 1191"/>
                      <a:gd name="T49" fmla="*/ 0 h 950"/>
                      <a:gd name="T50" fmla="*/ 0 w 1191"/>
                      <a:gd name="T51" fmla="*/ 0 h 950"/>
                      <a:gd name="T52" fmla="*/ 0 w 1191"/>
                      <a:gd name="T53" fmla="*/ 0 h 950"/>
                      <a:gd name="T54" fmla="*/ 0 w 1191"/>
                      <a:gd name="T55" fmla="*/ 0 h 950"/>
                      <a:gd name="T56" fmla="*/ 0 w 1191"/>
                      <a:gd name="T57" fmla="*/ 0 h 950"/>
                      <a:gd name="T58" fmla="*/ 0 w 1191"/>
                      <a:gd name="T59" fmla="*/ 0 h 950"/>
                      <a:gd name="T60" fmla="*/ 0 w 1191"/>
                      <a:gd name="T61" fmla="*/ 0 h 950"/>
                      <a:gd name="T62" fmla="*/ 0 w 1191"/>
                      <a:gd name="T63" fmla="*/ 0 h 950"/>
                      <a:gd name="T64" fmla="*/ 0 w 1191"/>
                      <a:gd name="T65" fmla="*/ 0 h 95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91"/>
                      <a:gd name="T100" fmla="*/ 0 h 950"/>
                      <a:gd name="T101" fmla="*/ 1191 w 1191"/>
                      <a:gd name="T102" fmla="*/ 950 h 95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91" h="950">
                        <a:moveTo>
                          <a:pt x="1191" y="913"/>
                        </a:moveTo>
                        <a:lnTo>
                          <a:pt x="1156" y="882"/>
                        </a:lnTo>
                        <a:lnTo>
                          <a:pt x="1122" y="852"/>
                        </a:lnTo>
                        <a:lnTo>
                          <a:pt x="1087" y="819"/>
                        </a:lnTo>
                        <a:lnTo>
                          <a:pt x="1053" y="788"/>
                        </a:lnTo>
                        <a:lnTo>
                          <a:pt x="1018" y="757"/>
                        </a:lnTo>
                        <a:lnTo>
                          <a:pt x="983" y="727"/>
                        </a:lnTo>
                        <a:lnTo>
                          <a:pt x="948" y="698"/>
                        </a:lnTo>
                        <a:lnTo>
                          <a:pt x="913" y="668"/>
                        </a:lnTo>
                        <a:lnTo>
                          <a:pt x="877" y="637"/>
                        </a:lnTo>
                        <a:lnTo>
                          <a:pt x="843" y="608"/>
                        </a:lnTo>
                        <a:lnTo>
                          <a:pt x="807" y="578"/>
                        </a:lnTo>
                        <a:lnTo>
                          <a:pt x="772" y="550"/>
                        </a:lnTo>
                        <a:lnTo>
                          <a:pt x="736" y="520"/>
                        </a:lnTo>
                        <a:lnTo>
                          <a:pt x="700" y="491"/>
                        </a:lnTo>
                        <a:lnTo>
                          <a:pt x="665" y="463"/>
                        </a:lnTo>
                        <a:lnTo>
                          <a:pt x="629" y="434"/>
                        </a:lnTo>
                        <a:lnTo>
                          <a:pt x="591" y="405"/>
                        </a:lnTo>
                        <a:lnTo>
                          <a:pt x="555" y="378"/>
                        </a:lnTo>
                        <a:lnTo>
                          <a:pt x="519" y="350"/>
                        </a:lnTo>
                        <a:lnTo>
                          <a:pt x="482" y="322"/>
                        </a:lnTo>
                        <a:lnTo>
                          <a:pt x="446" y="295"/>
                        </a:lnTo>
                        <a:lnTo>
                          <a:pt x="409" y="268"/>
                        </a:lnTo>
                        <a:lnTo>
                          <a:pt x="372" y="240"/>
                        </a:lnTo>
                        <a:lnTo>
                          <a:pt x="334" y="213"/>
                        </a:lnTo>
                        <a:lnTo>
                          <a:pt x="297" y="186"/>
                        </a:lnTo>
                        <a:lnTo>
                          <a:pt x="259" y="159"/>
                        </a:lnTo>
                        <a:lnTo>
                          <a:pt x="221" y="131"/>
                        </a:lnTo>
                        <a:lnTo>
                          <a:pt x="182" y="105"/>
                        </a:lnTo>
                        <a:lnTo>
                          <a:pt x="144" y="78"/>
                        </a:lnTo>
                        <a:lnTo>
                          <a:pt x="106" y="52"/>
                        </a:lnTo>
                        <a:lnTo>
                          <a:pt x="67" y="26"/>
                        </a:lnTo>
                        <a:lnTo>
                          <a:pt x="27" y="0"/>
                        </a:lnTo>
                        <a:lnTo>
                          <a:pt x="0" y="41"/>
                        </a:lnTo>
                        <a:lnTo>
                          <a:pt x="40" y="67"/>
                        </a:lnTo>
                        <a:lnTo>
                          <a:pt x="78" y="94"/>
                        </a:lnTo>
                        <a:lnTo>
                          <a:pt x="117" y="120"/>
                        </a:lnTo>
                        <a:lnTo>
                          <a:pt x="154" y="145"/>
                        </a:lnTo>
                        <a:lnTo>
                          <a:pt x="194" y="172"/>
                        </a:lnTo>
                        <a:lnTo>
                          <a:pt x="230" y="198"/>
                        </a:lnTo>
                        <a:lnTo>
                          <a:pt x="268" y="225"/>
                        </a:lnTo>
                        <a:lnTo>
                          <a:pt x="306" y="252"/>
                        </a:lnTo>
                        <a:lnTo>
                          <a:pt x="343" y="279"/>
                        </a:lnTo>
                        <a:lnTo>
                          <a:pt x="380" y="306"/>
                        </a:lnTo>
                        <a:lnTo>
                          <a:pt x="417" y="334"/>
                        </a:lnTo>
                        <a:lnTo>
                          <a:pt x="454" y="362"/>
                        </a:lnTo>
                        <a:lnTo>
                          <a:pt x="490" y="389"/>
                        </a:lnTo>
                        <a:lnTo>
                          <a:pt x="526" y="417"/>
                        </a:lnTo>
                        <a:lnTo>
                          <a:pt x="562" y="445"/>
                        </a:lnTo>
                        <a:lnTo>
                          <a:pt x="598" y="472"/>
                        </a:lnTo>
                        <a:lnTo>
                          <a:pt x="634" y="501"/>
                        </a:lnTo>
                        <a:lnTo>
                          <a:pt x="670" y="529"/>
                        </a:lnTo>
                        <a:lnTo>
                          <a:pt x="706" y="559"/>
                        </a:lnTo>
                        <a:lnTo>
                          <a:pt x="742" y="587"/>
                        </a:lnTo>
                        <a:lnTo>
                          <a:pt x="776" y="616"/>
                        </a:lnTo>
                        <a:lnTo>
                          <a:pt x="811" y="646"/>
                        </a:lnTo>
                        <a:lnTo>
                          <a:pt x="846" y="675"/>
                        </a:lnTo>
                        <a:lnTo>
                          <a:pt x="881" y="705"/>
                        </a:lnTo>
                        <a:lnTo>
                          <a:pt x="916" y="735"/>
                        </a:lnTo>
                        <a:lnTo>
                          <a:pt x="952" y="765"/>
                        </a:lnTo>
                        <a:lnTo>
                          <a:pt x="985" y="796"/>
                        </a:lnTo>
                        <a:lnTo>
                          <a:pt x="1020" y="826"/>
                        </a:lnTo>
                        <a:lnTo>
                          <a:pt x="1055" y="856"/>
                        </a:lnTo>
                        <a:lnTo>
                          <a:pt x="1090" y="888"/>
                        </a:lnTo>
                        <a:lnTo>
                          <a:pt x="1123" y="918"/>
                        </a:lnTo>
                        <a:lnTo>
                          <a:pt x="1158" y="950"/>
                        </a:lnTo>
                        <a:lnTo>
                          <a:pt x="1191" y="9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1" name="Freeform 157">
                    <a:extLst>
                      <a:ext uri="{FF2B5EF4-FFF2-40B4-BE49-F238E27FC236}">
                        <a16:creationId xmlns:a16="http://schemas.microsoft.com/office/drawing/2014/main" id="{CF307D26-B057-4731-9C9C-816D566964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091"/>
                    <a:ext cx="7" cy="7"/>
                  </a:xfrm>
                  <a:custGeom>
                    <a:avLst/>
                    <a:gdLst>
                      <a:gd name="T0" fmla="*/ 0 w 41"/>
                      <a:gd name="T1" fmla="*/ 0 h 41"/>
                      <a:gd name="T2" fmla="*/ 0 w 41"/>
                      <a:gd name="T3" fmla="*/ 0 h 41"/>
                      <a:gd name="T4" fmla="*/ 0 w 41"/>
                      <a:gd name="T5" fmla="*/ 0 h 41"/>
                      <a:gd name="T6" fmla="*/ 0 w 41"/>
                      <a:gd name="T7" fmla="*/ 0 h 41"/>
                      <a:gd name="T8" fmla="*/ 0 w 41"/>
                      <a:gd name="T9" fmla="*/ 0 h 41"/>
                      <a:gd name="T10" fmla="*/ 0 w 41"/>
                      <a:gd name="T11" fmla="*/ 0 h 41"/>
                      <a:gd name="T12" fmla="*/ 0 w 41"/>
                      <a:gd name="T13" fmla="*/ 0 h 41"/>
                      <a:gd name="T14" fmla="*/ 0 w 41"/>
                      <a:gd name="T15" fmla="*/ 0 h 41"/>
                      <a:gd name="T16" fmla="*/ 0 w 41"/>
                      <a:gd name="T17" fmla="*/ 0 h 41"/>
                      <a:gd name="T18" fmla="*/ 0 w 41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1"/>
                      <a:gd name="T32" fmla="*/ 41 w 41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1">
                        <a:moveTo>
                          <a:pt x="0" y="36"/>
                        </a:moveTo>
                        <a:lnTo>
                          <a:pt x="9" y="41"/>
                        </a:lnTo>
                        <a:lnTo>
                          <a:pt x="18" y="41"/>
                        </a:lnTo>
                        <a:lnTo>
                          <a:pt x="27" y="39"/>
                        </a:lnTo>
                        <a:lnTo>
                          <a:pt x="34" y="34"/>
                        </a:lnTo>
                        <a:lnTo>
                          <a:pt x="40" y="27"/>
                        </a:lnTo>
                        <a:lnTo>
                          <a:pt x="41" y="18"/>
                        </a:lnTo>
                        <a:lnTo>
                          <a:pt x="40" y="8"/>
                        </a:lnTo>
                        <a:lnTo>
                          <a:pt x="33" y="0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2" name="Freeform 158">
                    <a:extLst>
                      <a:ext uri="{FF2B5EF4-FFF2-40B4-BE49-F238E27FC236}">
                        <a16:creationId xmlns:a16="http://schemas.microsoft.com/office/drawing/2014/main" id="{75ABE37D-BB42-4B66-8CC6-D94B984FFB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3146"/>
                    <a:ext cx="7" cy="8"/>
                  </a:xfrm>
                  <a:custGeom>
                    <a:avLst/>
                    <a:gdLst>
                      <a:gd name="T0" fmla="*/ 0 w 38"/>
                      <a:gd name="T1" fmla="*/ 0 h 45"/>
                      <a:gd name="T2" fmla="*/ 0 w 38"/>
                      <a:gd name="T3" fmla="*/ 0 h 45"/>
                      <a:gd name="T4" fmla="*/ 0 w 38"/>
                      <a:gd name="T5" fmla="*/ 0 h 45"/>
                      <a:gd name="T6" fmla="*/ 0 w 38"/>
                      <a:gd name="T7" fmla="*/ 0 h 45"/>
                      <a:gd name="T8" fmla="*/ 0 w 38"/>
                      <a:gd name="T9" fmla="*/ 0 h 45"/>
                      <a:gd name="T10" fmla="*/ 0 w 38"/>
                      <a:gd name="T11" fmla="*/ 0 h 45"/>
                      <a:gd name="T12" fmla="*/ 0 w 38"/>
                      <a:gd name="T13" fmla="*/ 0 h 45"/>
                      <a:gd name="T14" fmla="*/ 0 w 38"/>
                      <a:gd name="T15" fmla="*/ 0 h 45"/>
                      <a:gd name="T16" fmla="*/ 0 w 38"/>
                      <a:gd name="T17" fmla="*/ 0 h 45"/>
                      <a:gd name="T18" fmla="*/ 0 w 38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8"/>
                      <a:gd name="T31" fmla="*/ 0 h 45"/>
                      <a:gd name="T32" fmla="*/ 38 w 38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8" h="45">
                        <a:moveTo>
                          <a:pt x="38" y="5"/>
                        </a:moveTo>
                        <a:lnTo>
                          <a:pt x="28" y="0"/>
                        </a:lnTo>
                        <a:lnTo>
                          <a:pt x="17" y="1"/>
                        </a:lnTo>
                        <a:lnTo>
                          <a:pt x="10" y="5"/>
                        </a:lnTo>
                        <a:lnTo>
                          <a:pt x="3" y="11"/>
                        </a:lnTo>
                        <a:lnTo>
                          <a:pt x="0" y="20"/>
                        </a:lnTo>
                        <a:lnTo>
                          <a:pt x="0" y="29"/>
                        </a:lnTo>
                        <a:lnTo>
                          <a:pt x="3" y="38"/>
                        </a:lnTo>
                        <a:lnTo>
                          <a:pt x="10" y="45"/>
                        </a:lnTo>
                        <a:lnTo>
                          <a:pt x="38" y="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3" name="Freeform 159">
                    <a:extLst>
                      <a:ext uri="{FF2B5EF4-FFF2-40B4-BE49-F238E27FC236}">
                        <a16:creationId xmlns:a16="http://schemas.microsoft.com/office/drawing/2014/main" id="{B4FA680B-40F2-4B3D-8E76-8B9EF0980A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4" y="3147"/>
                    <a:ext cx="209" cy="199"/>
                  </a:xfrm>
                  <a:custGeom>
                    <a:avLst/>
                    <a:gdLst>
                      <a:gd name="T0" fmla="*/ 0 w 1255"/>
                      <a:gd name="T1" fmla="*/ 0 h 1192"/>
                      <a:gd name="T2" fmla="*/ 0 w 1255"/>
                      <a:gd name="T3" fmla="*/ 0 h 1192"/>
                      <a:gd name="T4" fmla="*/ 0 w 1255"/>
                      <a:gd name="T5" fmla="*/ 0 h 1192"/>
                      <a:gd name="T6" fmla="*/ 0 w 1255"/>
                      <a:gd name="T7" fmla="*/ 0 h 1192"/>
                      <a:gd name="T8" fmla="*/ 0 w 1255"/>
                      <a:gd name="T9" fmla="*/ 0 h 1192"/>
                      <a:gd name="T10" fmla="*/ 0 w 1255"/>
                      <a:gd name="T11" fmla="*/ 0 h 1192"/>
                      <a:gd name="T12" fmla="*/ 0 w 1255"/>
                      <a:gd name="T13" fmla="*/ 0 h 1192"/>
                      <a:gd name="T14" fmla="*/ 0 w 1255"/>
                      <a:gd name="T15" fmla="*/ 0 h 1192"/>
                      <a:gd name="T16" fmla="*/ 0 w 1255"/>
                      <a:gd name="T17" fmla="*/ 0 h 1192"/>
                      <a:gd name="T18" fmla="*/ 0 w 1255"/>
                      <a:gd name="T19" fmla="*/ 0 h 1192"/>
                      <a:gd name="T20" fmla="*/ 0 w 1255"/>
                      <a:gd name="T21" fmla="*/ 0 h 1192"/>
                      <a:gd name="T22" fmla="*/ 0 w 1255"/>
                      <a:gd name="T23" fmla="*/ 0 h 1192"/>
                      <a:gd name="T24" fmla="*/ 0 w 1255"/>
                      <a:gd name="T25" fmla="*/ 0 h 1192"/>
                      <a:gd name="T26" fmla="*/ 0 w 1255"/>
                      <a:gd name="T27" fmla="*/ 0 h 1192"/>
                      <a:gd name="T28" fmla="*/ 0 w 1255"/>
                      <a:gd name="T29" fmla="*/ 0 h 1192"/>
                      <a:gd name="T30" fmla="*/ 0 w 1255"/>
                      <a:gd name="T31" fmla="*/ 0 h 1192"/>
                      <a:gd name="T32" fmla="*/ 0 w 1255"/>
                      <a:gd name="T33" fmla="*/ 0 h 1192"/>
                      <a:gd name="T34" fmla="*/ 0 w 1255"/>
                      <a:gd name="T35" fmla="*/ 0 h 1192"/>
                      <a:gd name="T36" fmla="*/ 0 w 1255"/>
                      <a:gd name="T37" fmla="*/ 0 h 1192"/>
                      <a:gd name="T38" fmla="*/ 0 w 1255"/>
                      <a:gd name="T39" fmla="*/ 0 h 1192"/>
                      <a:gd name="T40" fmla="*/ 0 w 1255"/>
                      <a:gd name="T41" fmla="*/ 0 h 1192"/>
                      <a:gd name="T42" fmla="*/ 0 w 1255"/>
                      <a:gd name="T43" fmla="*/ 0 h 1192"/>
                      <a:gd name="T44" fmla="*/ 0 w 1255"/>
                      <a:gd name="T45" fmla="*/ 0 h 1192"/>
                      <a:gd name="T46" fmla="*/ 0 w 1255"/>
                      <a:gd name="T47" fmla="*/ 0 h 1192"/>
                      <a:gd name="T48" fmla="*/ 0 w 1255"/>
                      <a:gd name="T49" fmla="*/ 0 h 1192"/>
                      <a:gd name="T50" fmla="*/ 0 w 1255"/>
                      <a:gd name="T51" fmla="*/ 0 h 1192"/>
                      <a:gd name="T52" fmla="*/ 0 w 1255"/>
                      <a:gd name="T53" fmla="*/ 0 h 1192"/>
                      <a:gd name="T54" fmla="*/ 0 w 1255"/>
                      <a:gd name="T55" fmla="*/ 0 h 1192"/>
                      <a:gd name="T56" fmla="*/ 0 w 1255"/>
                      <a:gd name="T57" fmla="*/ 0 h 1192"/>
                      <a:gd name="T58" fmla="*/ 0 w 1255"/>
                      <a:gd name="T59" fmla="*/ 0 h 1192"/>
                      <a:gd name="T60" fmla="*/ 0 w 1255"/>
                      <a:gd name="T61" fmla="*/ 0 h 1192"/>
                      <a:gd name="T62" fmla="*/ 0 w 1255"/>
                      <a:gd name="T63" fmla="*/ 0 h 1192"/>
                      <a:gd name="T64" fmla="*/ 0 w 1255"/>
                      <a:gd name="T65" fmla="*/ 0 h 119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255"/>
                      <a:gd name="T100" fmla="*/ 0 h 1192"/>
                      <a:gd name="T101" fmla="*/ 1255 w 1255"/>
                      <a:gd name="T102" fmla="*/ 1192 h 119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255" h="1192">
                        <a:moveTo>
                          <a:pt x="1255" y="1160"/>
                        </a:moveTo>
                        <a:lnTo>
                          <a:pt x="1220" y="1119"/>
                        </a:lnTo>
                        <a:lnTo>
                          <a:pt x="1187" y="1076"/>
                        </a:lnTo>
                        <a:lnTo>
                          <a:pt x="1151" y="1036"/>
                        </a:lnTo>
                        <a:lnTo>
                          <a:pt x="1117" y="994"/>
                        </a:lnTo>
                        <a:lnTo>
                          <a:pt x="1082" y="954"/>
                        </a:lnTo>
                        <a:lnTo>
                          <a:pt x="1046" y="915"/>
                        </a:lnTo>
                        <a:lnTo>
                          <a:pt x="1010" y="875"/>
                        </a:lnTo>
                        <a:lnTo>
                          <a:pt x="975" y="837"/>
                        </a:lnTo>
                        <a:lnTo>
                          <a:pt x="941" y="798"/>
                        </a:lnTo>
                        <a:lnTo>
                          <a:pt x="905" y="759"/>
                        </a:lnTo>
                        <a:lnTo>
                          <a:pt x="869" y="721"/>
                        </a:lnTo>
                        <a:lnTo>
                          <a:pt x="833" y="684"/>
                        </a:lnTo>
                        <a:lnTo>
                          <a:pt x="795" y="646"/>
                        </a:lnTo>
                        <a:lnTo>
                          <a:pt x="758" y="611"/>
                        </a:lnTo>
                        <a:lnTo>
                          <a:pt x="722" y="574"/>
                        </a:lnTo>
                        <a:lnTo>
                          <a:pt x="685" y="537"/>
                        </a:lnTo>
                        <a:lnTo>
                          <a:pt x="645" y="501"/>
                        </a:lnTo>
                        <a:lnTo>
                          <a:pt x="607" y="467"/>
                        </a:lnTo>
                        <a:lnTo>
                          <a:pt x="570" y="432"/>
                        </a:lnTo>
                        <a:lnTo>
                          <a:pt x="531" y="397"/>
                        </a:lnTo>
                        <a:lnTo>
                          <a:pt x="491" y="362"/>
                        </a:lnTo>
                        <a:lnTo>
                          <a:pt x="451" y="329"/>
                        </a:lnTo>
                        <a:lnTo>
                          <a:pt x="412" y="294"/>
                        </a:lnTo>
                        <a:lnTo>
                          <a:pt x="371" y="260"/>
                        </a:lnTo>
                        <a:lnTo>
                          <a:pt x="330" y="228"/>
                        </a:lnTo>
                        <a:lnTo>
                          <a:pt x="289" y="194"/>
                        </a:lnTo>
                        <a:lnTo>
                          <a:pt x="246" y="161"/>
                        </a:lnTo>
                        <a:lnTo>
                          <a:pt x="203" y="129"/>
                        </a:lnTo>
                        <a:lnTo>
                          <a:pt x="160" y="96"/>
                        </a:lnTo>
                        <a:lnTo>
                          <a:pt x="116" y="64"/>
                        </a:lnTo>
                        <a:lnTo>
                          <a:pt x="73" y="32"/>
                        </a:lnTo>
                        <a:lnTo>
                          <a:pt x="28" y="0"/>
                        </a:lnTo>
                        <a:lnTo>
                          <a:pt x="0" y="40"/>
                        </a:lnTo>
                        <a:lnTo>
                          <a:pt x="43" y="71"/>
                        </a:lnTo>
                        <a:lnTo>
                          <a:pt x="87" y="103"/>
                        </a:lnTo>
                        <a:lnTo>
                          <a:pt x="131" y="135"/>
                        </a:lnTo>
                        <a:lnTo>
                          <a:pt x="174" y="168"/>
                        </a:lnTo>
                        <a:lnTo>
                          <a:pt x="217" y="201"/>
                        </a:lnTo>
                        <a:lnTo>
                          <a:pt x="258" y="233"/>
                        </a:lnTo>
                        <a:lnTo>
                          <a:pt x="299" y="265"/>
                        </a:lnTo>
                        <a:lnTo>
                          <a:pt x="340" y="298"/>
                        </a:lnTo>
                        <a:lnTo>
                          <a:pt x="379" y="332"/>
                        </a:lnTo>
                        <a:lnTo>
                          <a:pt x="418" y="366"/>
                        </a:lnTo>
                        <a:lnTo>
                          <a:pt x="459" y="400"/>
                        </a:lnTo>
                        <a:lnTo>
                          <a:pt x="497" y="434"/>
                        </a:lnTo>
                        <a:lnTo>
                          <a:pt x="538" y="468"/>
                        </a:lnTo>
                        <a:lnTo>
                          <a:pt x="575" y="503"/>
                        </a:lnTo>
                        <a:lnTo>
                          <a:pt x="613" y="538"/>
                        </a:lnTo>
                        <a:lnTo>
                          <a:pt x="650" y="573"/>
                        </a:lnTo>
                        <a:lnTo>
                          <a:pt x="687" y="608"/>
                        </a:lnTo>
                        <a:lnTo>
                          <a:pt x="724" y="645"/>
                        </a:lnTo>
                        <a:lnTo>
                          <a:pt x="761" y="681"/>
                        </a:lnTo>
                        <a:lnTo>
                          <a:pt x="797" y="719"/>
                        </a:lnTo>
                        <a:lnTo>
                          <a:pt x="833" y="755"/>
                        </a:lnTo>
                        <a:lnTo>
                          <a:pt x="869" y="793"/>
                        </a:lnTo>
                        <a:lnTo>
                          <a:pt x="905" y="830"/>
                        </a:lnTo>
                        <a:lnTo>
                          <a:pt x="939" y="870"/>
                        </a:lnTo>
                        <a:lnTo>
                          <a:pt x="974" y="908"/>
                        </a:lnTo>
                        <a:lnTo>
                          <a:pt x="1009" y="947"/>
                        </a:lnTo>
                        <a:lnTo>
                          <a:pt x="1044" y="986"/>
                        </a:lnTo>
                        <a:lnTo>
                          <a:pt x="1079" y="1027"/>
                        </a:lnTo>
                        <a:lnTo>
                          <a:pt x="1114" y="1068"/>
                        </a:lnTo>
                        <a:lnTo>
                          <a:pt x="1148" y="1109"/>
                        </a:lnTo>
                        <a:lnTo>
                          <a:pt x="1183" y="1149"/>
                        </a:lnTo>
                        <a:lnTo>
                          <a:pt x="1217" y="1192"/>
                        </a:lnTo>
                        <a:lnTo>
                          <a:pt x="1255" y="11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4" name="Freeform 160">
                    <a:extLst>
                      <a:ext uri="{FF2B5EF4-FFF2-40B4-BE49-F238E27FC236}">
                        <a16:creationId xmlns:a16="http://schemas.microsoft.com/office/drawing/2014/main" id="{C565ECC9-58BC-40A3-8E00-770D53ECBA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3" y="3148"/>
                    <a:ext cx="8" cy="7"/>
                  </a:xfrm>
                  <a:custGeom>
                    <a:avLst/>
                    <a:gdLst>
                      <a:gd name="T0" fmla="*/ 0 w 44"/>
                      <a:gd name="T1" fmla="*/ 0 h 41"/>
                      <a:gd name="T2" fmla="*/ 0 w 44"/>
                      <a:gd name="T3" fmla="*/ 0 h 41"/>
                      <a:gd name="T4" fmla="*/ 0 w 44"/>
                      <a:gd name="T5" fmla="*/ 0 h 41"/>
                      <a:gd name="T6" fmla="*/ 0 w 44"/>
                      <a:gd name="T7" fmla="*/ 0 h 41"/>
                      <a:gd name="T8" fmla="*/ 0 w 44"/>
                      <a:gd name="T9" fmla="*/ 0 h 41"/>
                      <a:gd name="T10" fmla="*/ 0 w 44"/>
                      <a:gd name="T11" fmla="*/ 0 h 41"/>
                      <a:gd name="T12" fmla="*/ 0 w 44"/>
                      <a:gd name="T13" fmla="*/ 0 h 41"/>
                      <a:gd name="T14" fmla="*/ 0 w 44"/>
                      <a:gd name="T15" fmla="*/ 0 h 41"/>
                      <a:gd name="T16" fmla="*/ 0 w 44"/>
                      <a:gd name="T17" fmla="*/ 0 h 41"/>
                      <a:gd name="T18" fmla="*/ 0 w 44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1"/>
                      <a:gd name="T32" fmla="*/ 44 w 44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1">
                        <a:moveTo>
                          <a:pt x="0" y="32"/>
                        </a:moveTo>
                        <a:lnTo>
                          <a:pt x="9" y="38"/>
                        </a:lnTo>
                        <a:lnTo>
                          <a:pt x="17" y="41"/>
                        </a:lnTo>
                        <a:lnTo>
                          <a:pt x="26" y="39"/>
                        </a:lnTo>
                        <a:lnTo>
                          <a:pt x="34" y="35"/>
                        </a:lnTo>
                        <a:lnTo>
                          <a:pt x="41" y="28"/>
                        </a:lnTo>
                        <a:lnTo>
                          <a:pt x="44" y="19"/>
                        </a:lnTo>
                        <a:lnTo>
                          <a:pt x="43" y="10"/>
                        </a:lnTo>
                        <a:lnTo>
                          <a:pt x="37" y="0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5" name="Freeform 161">
                    <a:extLst>
                      <a:ext uri="{FF2B5EF4-FFF2-40B4-BE49-F238E27FC236}">
                        <a16:creationId xmlns:a16="http://schemas.microsoft.com/office/drawing/2014/main" id="{79B43C69-6EA3-456F-9384-B72FD88A73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9" y="3249"/>
                    <a:ext cx="6" cy="7"/>
                  </a:xfrm>
                  <a:custGeom>
                    <a:avLst/>
                    <a:gdLst>
                      <a:gd name="T0" fmla="*/ 0 w 36"/>
                      <a:gd name="T1" fmla="*/ 0 h 46"/>
                      <a:gd name="T2" fmla="*/ 0 w 36"/>
                      <a:gd name="T3" fmla="*/ 0 h 46"/>
                      <a:gd name="T4" fmla="*/ 0 w 36"/>
                      <a:gd name="T5" fmla="*/ 0 h 46"/>
                      <a:gd name="T6" fmla="*/ 0 w 36"/>
                      <a:gd name="T7" fmla="*/ 0 h 46"/>
                      <a:gd name="T8" fmla="*/ 0 w 36"/>
                      <a:gd name="T9" fmla="*/ 0 h 46"/>
                      <a:gd name="T10" fmla="*/ 0 w 36"/>
                      <a:gd name="T11" fmla="*/ 0 h 46"/>
                      <a:gd name="T12" fmla="*/ 0 w 36"/>
                      <a:gd name="T13" fmla="*/ 0 h 46"/>
                      <a:gd name="T14" fmla="*/ 0 w 36"/>
                      <a:gd name="T15" fmla="*/ 0 h 46"/>
                      <a:gd name="T16" fmla="*/ 0 w 36"/>
                      <a:gd name="T17" fmla="*/ 0 h 46"/>
                      <a:gd name="T18" fmla="*/ 0 w 36"/>
                      <a:gd name="T19" fmla="*/ 0 h 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6"/>
                      <a:gd name="T31" fmla="*/ 0 h 46"/>
                      <a:gd name="T32" fmla="*/ 36 w 36"/>
                      <a:gd name="T33" fmla="*/ 46 h 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6" h="46">
                        <a:moveTo>
                          <a:pt x="36" y="4"/>
                        </a:moveTo>
                        <a:lnTo>
                          <a:pt x="26" y="0"/>
                        </a:lnTo>
                        <a:lnTo>
                          <a:pt x="17" y="2"/>
                        </a:lnTo>
                        <a:lnTo>
                          <a:pt x="9" y="6"/>
                        </a:lnTo>
                        <a:lnTo>
                          <a:pt x="2" y="13"/>
                        </a:lnTo>
                        <a:lnTo>
                          <a:pt x="0" y="23"/>
                        </a:lnTo>
                        <a:lnTo>
                          <a:pt x="0" y="31"/>
                        </a:lnTo>
                        <a:lnTo>
                          <a:pt x="3" y="40"/>
                        </a:lnTo>
                        <a:lnTo>
                          <a:pt x="12" y="46"/>
                        </a:lnTo>
                        <a:lnTo>
                          <a:pt x="36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6" name="Freeform 162">
                    <a:extLst>
                      <a:ext uri="{FF2B5EF4-FFF2-40B4-BE49-F238E27FC236}">
                        <a16:creationId xmlns:a16="http://schemas.microsoft.com/office/drawing/2014/main" id="{EA47F779-723B-46A7-B7CB-7E1922465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2" y="3249"/>
                    <a:ext cx="181" cy="157"/>
                  </a:xfrm>
                  <a:custGeom>
                    <a:avLst/>
                    <a:gdLst>
                      <a:gd name="T0" fmla="*/ 0 w 1089"/>
                      <a:gd name="T1" fmla="*/ 0 h 937"/>
                      <a:gd name="T2" fmla="*/ 0 w 1089"/>
                      <a:gd name="T3" fmla="*/ 0 h 937"/>
                      <a:gd name="T4" fmla="*/ 0 w 1089"/>
                      <a:gd name="T5" fmla="*/ 0 h 937"/>
                      <a:gd name="T6" fmla="*/ 0 w 1089"/>
                      <a:gd name="T7" fmla="*/ 0 h 937"/>
                      <a:gd name="T8" fmla="*/ 0 w 1089"/>
                      <a:gd name="T9" fmla="*/ 0 h 937"/>
                      <a:gd name="T10" fmla="*/ 0 w 1089"/>
                      <a:gd name="T11" fmla="*/ 0 h 937"/>
                      <a:gd name="T12" fmla="*/ 0 w 1089"/>
                      <a:gd name="T13" fmla="*/ 0 h 937"/>
                      <a:gd name="T14" fmla="*/ 0 w 1089"/>
                      <a:gd name="T15" fmla="*/ 0 h 937"/>
                      <a:gd name="T16" fmla="*/ 0 w 1089"/>
                      <a:gd name="T17" fmla="*/ 0 h 937"/>
                      <a:gd name="T18" fmla="*/ 0 w 1089"/>
                      <a:gd name="T19" fmla="*/ 0 h 937"/>
                      <a:gd name="T20" fmla="*/ 0 w 1089"/>
                      <a:gd name="T21" fmla="*/ 0 h 937"/>
                      <a:gd name="T22" fmla="*/ 0 w 1089"/>
                      <a:gd name="T23" fmla="*/ 0 h 937"/>
                      <a:gd name="T24" fmla="*/ 0 w 1089"/>
                      <a:gd name="T25" fmla="*/ 0 h 937"/>
                      <a:gd name="T26" fmla="*/ 0 w 1089"/>
                      <a:gd name="T27" fmla="*/ 0 h 937"/>
                      <a:gd name="T28" fmla="*/ 0 w 1089"/>
                      <a:gd name="T29" fmla="*/ 0 h 937"/>
                      <a:gd name="T30" fmla="*/ 0 w 1089"/>
                      <a:gd name="T31" fmla="*/ 0 h 937"/>
                      <a:gd name="T32" fmla="*/ 0 w 1089"/>
                      <a:gd name="T33" fmla="*/ 0 h 937"/>
                      <a:gd name="T34" fmla="*/ 0 w 1089"/>
                      <a:gd name="T35" fmla="*/ 0 h 937"/>
                      <a:gd name="T36" fmla="*/ 0 w 1089"/>
                      <a:gd name="T37" fmla="*/ 0 h 937"/>
                      <a:gd name="T38" fmla="*/ 0 w 1089"/>
                      <a:gd name="T39" fmla="*/ 0 h 937"/>
                      <a:gd name="T40" fmla="*/ 0 w 1089"/>
                      <a:gd name="T41" fmla="*/ 0 h 937"/>
                      <a:gd name="T42" fmla="*/ 0 w 1089"/>
                      <a:gd name="T43" fmla="*/ 0 h 937"/>
                      <a:gd name="T44" fmla="*/ 0 w 1089"/>
                      <a:gd name="T45" fmla="*/ 0 h 937"/>
                      <a:gd name="T46" fmla="*/ 0 w 1089"/>
                      <a:gd name="T47" fmla="*/ 0 h 937"/>
                      <a:gd name="T48" fmla="*/ 0 w 1089"/>
                      <a:gd name="T49" fmla="*/ 0 h 937"/>
                      <a:gd name="T50" fmla="*/ 0 w 1089"/>
                      <a:gd name="T51" fmla="*/ 0 h 937"/>
                      <a:gd name="T52" fmla="*/ 0 w 1089"/>
                      <a:gd name="T53" fmla="*/ 0 h 937"/>
                      <a:gd name="T54" fmla="*/ 0 w 1089"/>
                      <a:gd name="T55" fmla="*/ 0 h 937"/>
                      <a:gd name="T56" fmla="*/ 0 w 1089"/>
                      <a:gd name="T57" fmla="*/ 0 h 937"/>
                      <a:gd name="T58" fmla="*/ 0 w 1089"/>
                      <a:gd name="T59" fmla="*/ 0 h 937"/>
                      <a:gd name="T60" fmla="*/ 0 w 1089"/>
                      <a:gd name="T61" fmla="*/ 0 h 937"/>
                      <a:gd name="T62" fmla="*/ 0 w 1089"/>
                      <a:gd name="T63" fmla="*/ 0 h 937"/>
                      <a:gd name="T64" fmla="*/ 0 w 1089"/>
                      <a:gd name="T65" fmla="*/ 0 h 93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089"/>
                      <a:gd name="T100" fmla="*/ 0 h 937"/>
                      <a:gd name="T101" fmla="*/ 1089 w 1089"/>
                      <a:gd name="T102" fmla="*/ 937 h 93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089" h="937">
                        <a:moveTo>
                          <a:pt x="1089" y="904"/>
                        </a:moveTo>
                        <a:lnTo>
                          <a:pt x="1061" y="872"/>
                        </a:lnTo>
                        <a:lnTo>
                          <a:pt x="1032" y="839"/>
                        </a:lnTo>
                        <a:lnTo>
                          <a:pt x="1003" y="807"/>
                        </a:lnTo>
                        <a:lnTo>
                          <a:pt x="972" y="775"/>
                        </a:lnTo>
                        <a:lnTo>
                          <a:pt x="943" y="744"/>
                        </a:lnTo>
                        <a:lnTo>
                          <a:pt x="913" y="711"/>
                        </a:lnTo>
                        <a:lnTo>
                          <a:pt x="884" y="680"/>
                        </a:lnTo>
                        <a:lnTo>
                          <a:pt x="852" y="650"/>
                        </a:lnTo>
                        <a:lnTo>
                          <a:pt x="822" y="618"/>
                        </a:lnTo>
                        <a:lnTo>
                          <a:pt x="791" y="589"/>
                        </a:lnTo>
                        <a:lnTo>
                          <a:pt x="760" y="556"/>
                        </a:lnTo>
                        <a:lnTo>
                          <a:pt x="729" y="527"/>
                        </a:lnTo>
                        <a:lnTo>
                          <a:pt x="696" y="498"/>
                        </a:lnTo>
                        <a:lnTo>
                          <a:pt x="665" y="469"/>
                        </a:lnTo>
                        <a:lnTo>
                          <a:pt x="632" y="440"/>
                        </a:lnTo>
                        <a:lnTo>
                          <a:pt x="600" y="409"/>
                        </a:lnTo>
                        <a:lnTo>
                          <a:pt x="566" y="381"/>
                        </a:lnTo>
                        <a:lnTo>
                          <a:pt x="532" y="354"/>
                        </a:lnTo>
                        <a:lnTo>
                          <a:pt x="499" y="326"/>
                        </a:lnTo>
                        <a:lnTo>
                          <a:pt x="466" y="297"/>
                        </a:lnTo>
                        <a:lnTo>
                          <a:pt x="430" y="271"/>
                        </a:lnTo>
                        <a:lnTo>
                          <a:pt x="395" y="244"/>
                        </a:lnTo>
                        <a:lnTo>
                          <a:pt x="361" y="217"/>
                        </a:lnTo>
                        <a:lnTo>
                          <a:pt x="326" y="192"/>
                        </a:lnTo>
                        <a:lnTo>
                          <a:pt x="289" y="166"/>
                        </a:lnTo>
                        <a:lnTo>
                          <a:pt x="253" y="141"/>
                        </a:lnTo>
                        <a:lnTo>
                          <a:pt x="216" y="116"/>
                        </a:lnTo>
                        <a:lnTo>
                          <a:pt x="177" y="92"/>
                        </a:lnTo>
                        <a:lnTo>
                          <a:pt x="140" y="68"/>
                        </a:lnTo>
                        <a:lnTo>
                          <a:pt x="102" y="45"/>
                        </a:lnTo>
                        <a:lnTo>
                          <a:pt x="62" y="22"/>
                        </a:lnTo>
                        <a:lnTo>
                          <a:pt x="24" y="0"/>
                        </a:lnTo>
                        <a:lnTo>
                          <a:pt x="0" y="42"/>
                        </a:lnTo>
                        <a:lnTo>
                          <a:pt x="38" y="65"/>
                        </a:lnTo>
                        <a:lnTo>
                          <a:pt x="76" y="87"/>
                        </a:lnTo>
                        <a:lnTo>
                          <a:pt x="115" y="111"/>
                        </a:lnTo>
                        <a:lnTo>
                          <a:pt x="152" y="133"/>
                        </a:lnTo>
                        <a:lnTo>
                          <a:pt x="189" y="158"/>
                        </a:lnTo>
                        <a:lnTo>
                          <a:pt x="225" y="181"/>
                        </a:lnTo>
                        <a:lnTo>
                          <a:pt x="261" y="206"/>
                        </a:lnTo>
                        <a:lnTo>
                          <a:pt x="297" y="232"/>
                        </a:lnTo>
                        <a:lnTo>
                          <a:pt x="331" y="257"/>
                        </a:lnTo>
                        <a:lnTo>
                          <a:pt x="366" y="284"/>
                        </a:lnTo>
                        <a:lnTo>
                          <a:pt x="401" y="311"/>
                        </a:lnTo>
                        <a:lnTo>
                          <a:pt x="435" y="336"/>
                        </a:lnTo>
                        <a:lnTo>
                          <a:pt x="468" y="363"/>
                        </a:lnTo>
                        <a:lnTo>
                          <a:pt x="502" y="391"/>
                        </a:lnTo>
                        <a:lnTo>
                          <a:pt x="535" y="419"/>
                        </a:lnTo>
                        <a:lnTo>
                          <a:pt x="567" y="448"/>
                        </a:lnTo>
                        <a:lnTo>
                          <a:pt x="600" y="476"/>
                        </a:lnTo>
                        <a:lnTo>
                          <a:pt x="632" y="505"/>
                        </a:lnTo>
                        <a:lnTo>
                          <a:pt x="663" y="534"/>
                        </a:lnTo>
                        <a:lnTo>
                          <a:pt x="694" y="564"/>
                        </a:lnTo>
                        <a:lnTo>
                          <a:pt x="725" y="592"/>
                        </a:lnTo>
                        <a:lnTo>
                          <a:pt x="757" y="623"/>
                        </a:lnTo>
                        <a:lnTo>
                          <a:pt x="787" y="653"/>
                        </a:lnTo>
                        <a:lnTo>
                          <a:pt x="819" y="683"/>
                        </a:lnTo>
                        <a:lnTo>
                          <a:pt x="848" y="715"/>
                        </a:lnTo>
                        <a:lnTo>
                          <a:pt x="877" y="746"/>
                        </a:lnTo>
                        <a:lnTo>
                          <a:pt x="907" y="778"/>
                        </a:lnTo>
                        <a:lnTo>
                          <a:pt x="937" y="809"/>
                        </a:lnTo>
                        <a:lnTo>
                          <a:pt x="967" y="842"/>
                        </a:lnTo>
                        <a:lnTo>
                          <a:pt x="996" y="872"/>
                        </a:lnTo>
                        <a:lnTo>
                          <a:pt x="1023" y="904"/>
                        </a:lnTo>
                        <a:lnTo>
                          <a:pt x="1052" y="937"/>
                        </a:lnTo>
                        <a:lnTo>
                          <a:pt x="1089" y="90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7" name="Freeform 163">
                    <a:extLst>
                      <a:ext uri="{FF2B5EF4-FFF2-40B4-BE49-F238E27FC236}">
                        <a16:creationId xmlns:a16="http://schemas.microsoft.com/office/drawing/2014/main" id="{C5F85610-C4C6-4B45-9A66-071CB887F8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0" y="3250"/>
                    <a:ext cx="8" cy="7"/>
                  </a:xfrm>
                  <a:custGeom>
                    <a:avLst/>
                    <a:gdLst>
                      <a:gd name="T0" fmla="*/ 0 w 44"/>
                      <a:gd name="T1" fmla="*/ 0 h 42"/>
                      <a:gd name="T2" fmla="*/ 0 w 44"/>
                      <a:gd name="T3" fmla="*/ 0 h 42"/>
                      <a:gd name="T4" fmla="*/ 0 w 44"/>
                      <a:gd name="T5" fmla="*/ 0 h 42"/>
                      <a:gd name="T6" fmla="*/ 0 w 44"/>
                      <a:gd name="T7" fmla="*/ 0 h 42"/>
                      <a:gd name="T8" fmla="*/ 0 w 44"/>
                      <a:gd name="T9" fmla="*/ 0 h 42"/>
                      <a:gd name="T10" fmla="*/ 0 w 44"/>
                      <a:gd name="T11" fmla="*/ 0 h 42"/>
                      <a:gd name="T12" fmla="*/ 0 w 44"/>
                      <a:gd name="T13" fmla="*/ 0 h 42"/>
                      <a:gd name="T14" fmla="*/ 0 w 44"/>
                      <a:gd name="T15" fmla="*/ 0 h 42"/>
                      <a:gd name="T16" fmla="*/ 0 w 44"/>
                      <a:gd name="T17" fmla="*/ 0 h 42"/>
                      <a:gd name="T18" fmla="*/ 0 w 44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2"/>
                      <a:gd name="T32" fmla="*/ 44 w 44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2">
                        <a:moveTo>
                          <a:pt x="0" y="33"/>
                        </a:moveTo>
                        <a:lnTo>
                          <a:pt x="8" y="41"/>
                        </a:lnTo>
                        <a:lnTo>
                          <a:pt x="18" y="42"/>
                        </a:lnTo>
                        <a:lnTo>
                          <a:pt x="27" y="41"/>
                        </a:lnTo>
                        <a:lnTo>
                          <a:pt x="35" y="36"/>
                        </a:lnTo>
                        <a:lnTo>
                          <a:pt x="41" y="28"/>
                        </a:lnTo>
                        <a:lnTo>
                          <a:pt x="44" y="19"/>
                        </a:lnTo>
                        <a:lnTo>
                          <a:pt x="43" y="10"/>
                        </a:lnTo>
                        <a:lnTo>
                          <a:pt x="37" y="0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8" name="Freeform 164">
                    <a:extLst>
                      <a:ext uri="{FF2B5EF4-FFF2-40B4-BE49-F238E27FC236}">
                        <a16:creationId xmlns:a16="http://schemas.microsoft.com/office/drawing/2014/main" id="{AE803E8B-1984-490B-B4D1-B43940FBF0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8" y="3325"/>
                    <a:ext cx="7" cy="7"/>
                  </a:xfrm>
                  <a:custGeom>
                    <a:avLst/>
                    <a:gdLst>
                      <a:gd name="T0" fmla="*/ 0 w 42"/>
                      <a:gd name="T1" fmla="*/ 0 h 43"/>
                      <a:gd name="T2" fmla="*/ 0 w 42"/>
                      <a:gd name="T3" fmla="*/ 0 h 43"/>
                      <a:gd name="T4" fmla="*/ 0 w 42"/>
                      <a:gd name="T5" fmla="*/ 0 h 43"/>
                      <a:gd name="T6" fmla="*/ 0 w 42"/>
                      <a:gd name="T7" fmla="*/ 0 h 43"/>
                      <a:gd name="T8" fmla="*/ 0 w 42"/>
                      <a:gd name="T9" fmla="*/ 0 h 43"/>
                      <a:gd name="T10" fmla="*/ 0 w 42"/>
                      <a:gd name="T11" fmla="*/ 0 h 43"/>
                      <a:gd name="T12" fmla="*/ 0 w 42"/>
                      <a:gd name="T13" fmla="*/ 0 h 43"/>
                      <a:gd name="T14" fmla="*/ 0 w 42"/>
                      <a:gd name="T15" fmla="*/ 0 h 43"/>
                      <a:gd name="T16" fmla="*/ 0 w 42"/>
                      <a:gd name="T17" fmla="*/ 0 h 43"/>
                      <a:gd name="T18" fmla="*/ 0 w 42"/>
                      <a:gd name="T19" fmla="*/ 0 h 4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3"/>
                      <a:gd name="T32" fmla="*/ 42 w 42"/>
                      <a:gd name="T33" fmla="*/ 43 h 4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3">
                        <a:moveTo>
                          <a:pt x="42" y="8"/>
                        </a:moveTo>
                        <a:lnTo>
                          <a:pt x="32" y="3"/>
                        </a:lnTo>
                        <a:lnTo>
                          <a:pt x="23" y="0"/>
                        </a:lnTo>
                        <a:lnTo>
                          <a:pt x="14" y="4"/>
                        </a:lnTo>
                        <a:lnTo>
                          <a:pt x="7" y="9"/>
                        </a:lnTo>
                        <a:lnTo>
                          <a:pt x="2" y="17"/>
                        </a:lnTo>
                        <a:lnTo>
                          <a:pt x="0" y="26"/>
                        </a:lnTo>
                        <a:lnTo>
                          <a:pt x="2" y="35"/>
                        </a:lnTo>
                        <a:lnTo>
                          <a:pt x="9" y="43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9" name="Freeform 165">
                    <a:extLst>
                      <a:ext uri="{FF2B5EF4-FFF2-40B4-BE49-F238E27FC236}">
                        <a16:creationId xmlns:a16="http://schemas.microsoft.com/office/drawing/2014/main" id="{D6EAB7CE-0672-4848-A62E-BE097879F0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327"/>
                    <a:ext cx="162" cy="149"/>
                  </a:xfrm>
                  <a:custGeom>
                    <a:avLst/>
                    <a:gdLst>
                      <a:gd name="T0" fmla="*/ 0 w 969"/>
                      <a:gd name="T1" fmla="*/ 0 h 895"/>
                      <a:gd name="T2" fmla="*/ 0 w 969"/>
                      <a:gd name="T3" fmla="*/ 0 h 895"/>
                      <a:gd name="T4" fmla="*/ 0 w 969"/>
                      <a:gd name="T5" fmla="*/ 0 h 895"/>
                      <a:gd name="T6" fmla="*/ 0 w 969"/>
                      <a:gd name="T7" fmla="*/ 0 h 895"/>
                      <a:gd name="T8" fmla="*/ 0 w 969"/>
                      <a:gd name="T9" fmla="*/ 0 h 895"/>
                      <a:gd name="T10" fmla="*/ 0 w 969"/>
                      <a:gd name="T11" fmla="*/ 0 h 895"/>
                      <a:gd name="T12" fmla="*/ 0 w 969"/>
                      <a:gd name="T13" fmla="*/ 0 h 895"/>
                      <a:gd name="T14" fmla="*/ 0 w 969"/>
                      <a:gd name="T15" fmla="*/ 0 h 895"/>
                      <a:gd name="T16" fmla="*/ 0 w 969"/>
                      <a:gd name="T17" fmla="*/ 0 h 895"/>
                      <a:gd name="T18" fmla="*/ 0 w 969"/>
                      <a:gd name="T19" fmla="*/ 0 h 895"/>
                      <a:gd name="T20" fmla="*/ 0 w 969"/>
                      <a:gd name="T21" fmla="*/ 0 h 895"/>
                      <a:gd name="T22" fmla="*/ 0 w 969"/>
                      <a:gd name="T23" fmla="*/ 0 h 895"/>
                      <a:gd name="T24" fmla="*/ 0 w 969"/>
                      <a:gd name="T25" fmla="*/ 0 h 895"/>
                      <a:gd name="T26" fmla="*/ 0 w 969"/>
                      <a:gd name="T27" fmla="*/ 0 h 895"/>
                      <a:gd name="T28" fmla="*/ 0 w 969"/>
                      <a:gd name="T29" fmla="*/ 0 h 895"/>
                      <a:gd name="T30" fmla="*/ 0 w 969"/>
                      <a:gd name="T31" fmla="*/ 0 h 895"/>
                      <a:gd name="T32" fmla="*/ 0 w 969"/>
                      <a:gd name="T33" fmla="*/ 0 h 895"/>
                      <a:gd name="T34" fmla="*/ 0 w 969"/>
                      <a:gd name="T35" fmla="*/ 0 h 895"/>
                      <a:gd name="T36" fmla="*/ 0 w 969"/>
                      <a:gd name="T37" fmla="*/ 0 h 895"/>
                      <a:gd name="T38" fmla="*/ 0 w 969"/>
                      <a:gd name="T39" fmla="*/ 0 h 895"/>
                      <a:gd name="T40" fmla="*/ 0 w 969"/>
                      <a:gd name="T41" fmla="*/ 0 h 895"/>
                      <a:gd name="T42" fmla="*/ 0 w 969"/>
                      <a:gd name="T43" fmla="*/ 0 h 895"/>
                      <a:gd name="T44" fmla="*/ 0 w 969"/>
                      <a:gd name="T45" fmla="*/ 0 h 895"/>
                      <a:gd name="T46" fmla="*/ 0 w 969"/>
                      <a:gd name="T47" fmla="*/ 0 h 895"/>
                      <a:gd name="T48" fmla="*/ 0 w 969"/>
                      <a:gd name="T49" fmla="*/ 0 h 895"/>
                      <a:gd name="T50" fmla="*/ 0 w 969"/>
                      <a:gd name="T51" fmla="*/ 0 h 895"/>
                      <a:gd name="T52" fmla="*/ 0 w 969"/>
                      <a:gd name="T53" fmla="*/ 0 h 895"/>
                      <a:gd name="T54" fmla="*/ 0 w 969"/>
                      <a:gd name="T55" fmla="*/ 0 h 895"/>
                      <a:gd name="T56" fmla="*/ 0 w 969"/>
                      <a:gd name="T57" fmla="*/ 0 h 895"/>
                      <a:gd name="T58" fmla="*/ 0 w 969"/>
                      <a:gd name="T59" fmla="*/ 0 h 895"/>
                      <a:gd name="T60" fmla="*/ 0 w 969"/>
                      <a:gd name="T61" fmla="*/ 0 h 895"/>
                      <a:gd name="T62" fmla="*/ 0 w 969"/>
                      <a:gd name="T63" fmla="*/ 0 h 895"/>
                      <a:gd name="T64" fmla="*/ 0 w 969"/>
                      <a:gd name="T65" fmla="*/ 0 h 895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69"/>
                      <a:gd name="T100" fmla="*/ 0 h 895"/>
                      <a:gd name="T101" fmla="*/ 969 w 969"/>
                      <a:gd name="T102" fmla="*/ 895 h 895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69" h="895">
                        <a:moveTo>
                          <a:pt x="969" y="859"/>
                        </a:moveTo>
                        <a:lnTo>
                          <a:pt x="941" y="833"/>
                        </a:lnTo>
                        <a:lnTo>
                          <a:pt x="912" y="805"/>
                        </a:lnTo>
                        <a:lnTo>
                          <a:pt x="882" y="779"/>
                        </a:lnTo>
                        <a:lnTo>
                          <a:pt x="851" y="751"/>
                        </a:lnTo>
                        <a:lnTo>
                          <a:pt x="823" y="726"/>
                        </a:lnTo>
                        <a:lnTo>
                          <a:pt x="794" y="699"/>
                        </a:lnTo>
                        <a:lnTo>
                          <a:pt x="765" y="672"/>
                        </a:lnTo>
                        <a:lnTo>
                          <a:pt x="736" y="645"/>
                        </a:lnTo>
                        <a:lnTo>
                          <a:pt x="707" y="617"/>
                        </a:lnTo>
                        <a:lnTo>
                          <a:pt x="676" y="591"/>
                        </a:lnTo>
                        <a:lnTo>
                          <a:pt x="648" y="564"/>
                        </a:lnTo>
                        <a:lnTo>
                          <a:pt x="619" y="537"/>
                        </a:lnTo>
                        <a:lnTo>
                          <a:pt x="590" y="510"/>
                        </a:lnTo>
                        <a:lnTo>
                          <a:pt x="561" y="483"/>
                        </a:lnTo>
                        <a:lnTo>
                          <a:pt x="531" y="456"/>
                        </a:lnTo>
                        <a:lnTo>
                          <a:pt x="501" y="429"/>
                        </a:lnTo>
                        <a:lnTo>
                          <a:pt x="473" y="402"/>
                        </a:lnTo>
                        <a:lnTo>
                          <a:pt x="444" y="375"/>
                        </a:lnTo>
                        <a:lnTo>
                          <a:pt x="415" y="348"/>
                        </a:lnTo>
                        <a:lnTo>
                          <a:pt x="384" y="321"/>
                        </a:lnTo>
                        <a:lnTo>
                          <a:pt x="354" y="296"/>
                        </a:lnTo>
                        <a:lnTo>
                          <a:pt x="326" y="267"/>
                        </a:lnTo>
                        <a:lnTo>
                          <a:pt x="297" y="242"/>
                        </a:lnTo>
                        <a:lnTo>
                          <a:pt x="267" y="215"/>
                        </a:lnTo>
                        <a:lnTo>
                          <a:pt x="238" y="188"/>
                        </a:lnTo>
                        <a:lnTo>
                          <a:pt x="208" y="161"/>
                        </a:lnTo>
                        <a:lnTo>
                          <a:pt x="180" y="134"/>
                        </a:lnTo>
                        <a:lnTo>
                          <a:pt x="151" y="107"/>
                        </a:lnTo>
                        <a:lnTo>
                          <a:pt x="120" y="80"/>
                        </a:lnTo>
                        <a:lnTo>
                          <a:pt x="91" y="54"/>
                        </a:lnTo>
                        <a:lnTo>
                          <a:pt x="62" y="26"/>
                        </a:lnTo>
                        <a:lnTo>
                          <a:pt x="33" y="0"/>
                        </a:lnTo>
                        <a:lnTo>
                          <a:pt x="0" y="35"/>
                        </a:lnTo>
                        <a:lnTo>
                          <a:pt x="28" y="62"/>
                        </a:lnTo>
                        <a:lnTo>
                          <a:pt x="59" y="90"/>
                        </a:lnTo>
                        <a:lnTo>
                          <a:pt x="88" y="116"/>
                        </a:lnTo>
                        <a:lnTo>
                          <a:pt x="116" y="143"/>
                        </a:lnTo>
                        <a:lnTo>
                          <a:pt x="145" y="170"/>
                        </a:lnTo>
                        <a:lnTo>
                          <a:pt x="175" y="197"/>
                        </a:lnTo>
                        <a:lnTo>
                          <a:pt x="206" y="224"/>
                        </a:lnTo>
                        <a:lnTo>
                          <a:pt x="234" y="251"/>
                        </a:lnTo>
                        <a:lnTo>
                          <a:pt x="263" y="278"/>
                        </a:lnTo>
                        <a:lnTo>
                          <a:pt x="292" y="303"/>
                        </a:lnTo>
                        <a:lnTo>
                          <a:pt x="321" y="331"/>
                        </a:lnTo>
                        <a:lnTo>
                          <a:pt x="352" y="357"/>
                        </a:lnTo>
                        <a:lnTo>
                          <a:pt x="380" y="384"/>
                        </a:lnTo>
                        <a:lnTo>
                          <a:pt x="409" y="411"/>
                        </a:lnTo>
                        <a:lnTo>
                          <a:pt x="438" y="438"/>
                        </a:lnTo>
                        <a:lnTo>
                          <a:pt x="468" y="465"/>
                        </a:lnTo>
                        <a:lnTo>
                          <a:pt x="499" y="492"/>
                        </a:lnTo>
                        <a:lnTo>
                          <a:pt x="527" y="519"/>
                        </a:lnTo>
                        <a:lnTo>
                          <a:pt x="556" y="546"/>
                        </a:lnTo>
                        <a:lnTo>
                          <a:pt x="585" y="573"/>
                        </a:lnTo>
                        <a:lnTo>
                          <a:pt x="614" y="600"/>
                        </a:lnTo>
                        <a:lnTo>
                          <a:pt x="644" y="627"/>
                        </a:lnTo>
                        <a:lnTo>
                          <a:pt x="674" y="653"/>
                        </a:lnTo>
                        <a:lnTo>
                          <a:pt x="702" y="681"/>
                        </a:lnTo>
                        <a:lnTo>
                          <a:pt x="731" y="706"/>
                        </a:lnTo>
                        <a:lnTo>
                          <a:pt x="760" y="735"/>
                        </a:lnTo>
                        <a:lnTo>
                          <a:pt x="790" y="760"/>
                        </a:lnTo>
                        <a:lnTo>
                          <a:pt x="819" y="787"/>
                        </a:lnTo>
                        <a:lnTo>
                          <a:pt x="849" y="814"/>
                        </a:lnTo>
                        <a:lnTo>
                          <a:pt x="877" y="841"/>
                        </a:lnTo>
                        <a:lnTo>
                          <a:pt x="906" y="868"/>
                        </a:lnTo>
                        <a:lnTo>
                          <a:pt x="937" y="895"/>
                        </a:lnTo>
                        <a:lnTo>
                          <a:pt x="969" y="8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0" name="Freeform 166">
                    <a:extLst>
                      <a:ext uri="{FF2B5EF4-FFF2-40B4-BE49-F238E27FC236}">
                        <a16:creationId xmlns:a16="http://schemas.microsoft.com/office/drawing/2014/main" id="{3621487D-C1A6-4D88-ADBE-F715F5FA53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327"/>
                    <a:ext cx="7" cy="6"/>
                  </a:xfrm>
                  <a:custGeom>
                    <a:avLst/>
                    <a:gdLst>
                      <a:gd name="T0" fmla="*/ 0 w 41"/>
                      <a:gd name="T1" fmla="*/ 0 h 42"/>
                      <a:gd name="T2" fmla="*/ 0 w 41"/>
                      <a:gd name="T3" fmla="*/ 0 h 42"/>
                      <a:gd name="T4" fmla="*/ 0 w 41"/>
                      <a:gd name="T5" fmla="*/ 0 h 42"/>
                      <a:gd name="T6" fmla="*/ 0 w 41"/>
                      <a:gd name="T7" fmla="*/ 0 h 42"/>
                      <a:gd name="T8" fmla="*/ 0 w 41"/>
                      <a:gd name="T9" fmla="*/ 0 h 42"/>
                      <a:gd name="T10" fmla="*/ 0 w 41"/>
                      <a:gd name="T11" fmla="*/ 0 h 42"/>
                      <a:gd name="T12" fmla="*/ 0 w 41"/>
                      <a:gd name="T13" fmla="*/ 0 h 42"/>
                      <a:gd name="T14" fmla="*/ 0 w 41"/>
                      <a:gd name="T15" fmla="*/ 0 h 42"/>
                      <a:gd name="T16" fmla="*/ 0 w 41"/>
                      <a:gd name="T17" fmla="*/ 0 h 42"/>
                      <a:gd name="T18" fmla="*/ 0 w 41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2"/>
                      <a:gd name="T32" fmla="*/ 41 w 41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2">
                        <a:moveTo>
                          <a:pt x="0" y="35"/>
                        </a:moveTo>
                        <a:lnTo>
                          <a:pt x="9" y="41"/>
                        </a:lnTo>
                        <a:lnTo>
                          <a:pt x="18" y="42"/>
                        </a:lnTo>
                        <a:lnTo>
                          <a:pt x="27" y="38"/>
                        </a:lnTo>
                        <a:lnTo>
                          <a:pt x="34" y="34"/>
                        </a:lnTo>
                        <a:lnTo>
                          <a:pt x="40" y="26"/>
                        </a:lnTo>
                        <a:lnTo>
                          <a:pt x="41" y="18"/>
                        </a:lnTo>
                        <a:lnTo>
                          <a:pt x="40" y="8"/>
                        </a:lnTo>
                        <a:lnTo>
                          <a:pt x="33" y="0"/>
                        </a:lnTo>
                        <a:lnTo>
                          <a:pt x="0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1" name="Freeform 167">
                    <a:extLst>
                      <a:ext uri="{FF2B5EF4-FFF2-40B4-BE49-F238E27FC236}">
                        <a16:creationId xmlns:a16="http://schemas.microsoft.com/office/drawing/2014/main" id="{38890DF3-CC2B-4119-A15A-FE40C0B8CC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0" y="3421"/>
                    <a:ext cx="7" cy="7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w 42"/>
                      <a:gd name="T7" fmla="*/ 0 h 44"/>
                      <a:gd name="T8" fmla="*/ 0 w 42"/>
                      <a:gd name="T9" fmla="*/ 0 h 44"/>
                      <a:gd name="T10" fmla="*/ 0 w 42"/>
                      <a:gd name="T11" fmla="*/ 0 h 44"/>
                      <a:gd name="T12" fmla="*/ 0 w 42"/>
                      <a:gd name="T13" fmla="*/ 0 h 44"/>
                      <a:gd name="T14" fmla="*/ 0 w 42"/>
                      <a:gd name="T15" fmla="*/ 0 h 44"/>
                      <a:gd name="T16" fmla="*/ 0 w 42"/>
                      <a:gd name="T17" fmla="*/ 0 h 44"/>
                      <a:gd name="T18" fmla="*/ 0 w 42"/>
                      <a:gd name="T19" fmla="*/ 0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4"/>
                      <a:gd name="T32" fmla="*/ 42 w 42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4">
                        <a:moveTo>
                          <a:pt x="42" y="7"/>
                        </a:moveTo>
                        <a:lnTo>
                          <a:pt x="31" y="1"/>
                        </a:lnTo>
                        <a:lnTo>
                          <a:pt x="22" y="0"/>
                        </a:lnTo>
                        <a:lnTo>
                          <a:pt x="15" y="3"/>
                        </a:lnTo>
                        <a:lnTo>
                          <a:pt x="7" y="9"/>
                        </a:lnTo>
                        <a:lnTo>
                          <a:pt x="2" y="17"/>
                        </a:lnTo>
                        <a:lnTo>
                          <a:pt x="0" y="26"/>
                        </a:lnTo>
                        <a:lnTo>
                          <a:pt x="2" y="36"/>
                        </a:lnTo>
                        <a:lnTo>
                          <a:pt x="9" y="44"/>
                        </a:lnTo>
                        <a:lnTo>
                          <a:pt x="42" y="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2" name="Freeform 168">
                    <a:extLst>
                      <a:ext uri="{FF2B5EF4-FFF2-40B4-BE49-F238E27FC236}">
                        <a16:creationId xmlns:a16="http://schemas.microsoft.com/office/drawing/2014/main" id="{A32F0253-09B3-4B44-B8E3-AA96F3D62A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1" y="3422"/>
                    <a:ext cx="77" cy="67"/>
                  </a:xfrm>
                  <a:custGeom>
                    <a:avLst/>
                    <a:gdLst>
                      <a:gd name="T0" fmla="*/ 0 w 460"/>
                      <a:gd name="T1" fmla="*/ 0 h 404"/>
                      <a:gd name="T2" fmla="*/ 0 w 460"/>
                      <a:gd name="T3" fmla="*/ 0 h 404"/>
                      <a:gd name="T4" fmla="*/ 0 w 460"/>
                      <a:gd name="T5" fmla="*/ 0 h 404"/>
                      <a:gd name="T6" fmla="*/ 0 w 460"/>
                      <a:gd name="T7" fmla="*/ 0 h 404"/>
                      <a:gd name="T8" fmla="*/ 0 w 460"/>
                      <a:gd name="T9" fmla="*/ 0 h 404"/>
                      <a:gd name="T10" fmla="*/ 0 w 460"/>
                      <a:gd name="T11" fmla="*/ 0 h 404"/>
                      <a:gd name="T12" fmla="*/ 0 w 460"/>
                      <a:gd name="T13" fmla="*/ 0 h 404"/>
                      <a:gd name="T14" fmla="*/ 0 w 460"/>
                      <a:gd name="T15" fmla="*/ 0 h 404"/>
                      <a:gd name="T16" fmla="*/ 0 w 460"/>
                      <a:gd name="T17" fmla="*/ 0 h 404"/>
                      <a:gd name="T18" fmla="*/ 0 w 460"/>
                      <a:gd name="T19" fmla="*/ 0 h 404"/>
                      <a:gd name="T20" fmla="*/ 0 w 460"/>
                      <a:gd name="T21" fmla="*/ 0 h 404"/>
                      <a:gd name="T22" fmla="*/ 0 w 460"/>
                      <a:gd name="T23" fmla="*/ 0 h 404"/>
                      <a:gd name="T24" fmla="*/ 0 w 460"/>
                      <a:gd name="T25" fmla="*/ 0 h 404"/>
                      <a:gd name="T26" fmla="*/ 0 w 460"/>
                      <a:gd name="T27" fmla="*/ 0 h 404"/>
                      <a:gd name="T28" fmla="*/ 0 w 460"/>
                      <a:gd name="T29" fmla="*/ 0 h 404"/>
                      <a:gd name="T30" fmla="*/ 0 w 460"/>
                      <a:gd name="T31" fmla="*/ 0 h 404"/>
                      <a:gd name="T32" fmla="*/ 0 w 460"/>
                      <a:gd name="T33" fmla="*/ 0 h 404"/>
                      <a:gd name="T34" fmla="*/ 0 w 460"/>
                      <a:gd name="T35" fmla="*/ 0 h 404"/>
                      <a:gd name="T36" fmla="*/ 0 w 460"/>
                      <a:gd name="T37" fmla="*/ 0 h 404"/>
                      <a:gd name="T38" fmla="*/ 0 w 460"/>
                      <a:gd name="T39" fmla="*/ 0 h 404"/>
                      <a:gd name="T40" fmla="*/ 0 w 460"/>
                      <a:gd name="T41" fmla="*/ 0 h 404"/>
                      <a:gd name="T42" fmla="*/ 0 w 460"/>
                      <a:gd name="T43" fmla="*/ 0 h 404"/>
                      <a:gd name="T44" fmla="*/ 0 w 460"/>
                      <a:gd name="T45" fmla="*/ 0 h 404"/>
                      <a:gd name="T46" fmla="*/ 0 w 460"/>
                      <a:gd name="T47" fmla="*/ 0 h 404"/>
                      <a:gd name="T48" fmla="*/ 0 w 460"/>
                      <a:gd name="T49" fmla="*/ 0 h 404"/>
                      <a:gd name="T50" fmla="*/ 0 w 460"/>
                      <a:gd name="T51" fmla="*/ 0 h 404"/>
                      <a:gd name="T52" fmla="*/ 0 w 460"/>
                      <a:gd name="T53" fmla="*/ 0 h 404"/>
                      <a:gd name="T54" fmla="*/ 0 w 460"/>
                      <a:gd name="T55" fmla="*/ 0 h 404"/>
                      <a:gd name="T56" fmla="*/ 0 w 460"/>
                      <a:gd name="T57" fmla="*/ 0 h 404"/>
                      <a:gd name="T58" fmla="*/ 0 w 460"/>
                      <a:gd name="T59" fmla="*/ 0 h 404"/>
                      <a:gd name="T60" fmla="*/ 0 w 460"/>
                      <a:gd name="T61" fmla="*/ 0 h 404"/>
                      <a:gd name="T62" fmla="*/ 0 w 460"/>
                      <a:gd name="T63" fmla="*/ 0 h 404"/>
                      <a:gd name="T64" fmla="*/ 0 w 460"/>
                      <a:gd name="T65" fmla="*/ 0 h 404"/>
                      <a:gd name="T66" fmla="*/ 0 w 460"/>
                      <a:gd name="T67" fmla="*/ 0 h 404"/>
                      <a:gd name="T68" fmla="*/ 0 w 460"/>
                      <a:gd name="T69" fmla="*/ 0 h 40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60"/>
                      <a:gd name="T106" fmla="*/ 0 h 404"/>
                      <a:gd name="T107" fmla="*/ 460 w 460"/>
                      <a:gd name="T108" fmla="*/ 404 h 40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60" h="404">
                        <a:moveTo>
                          <a:pt x="460" y="369"/>
                        </a:moveTo>
                        <a:lnTo>
                          <a:pt x="433" y="343"/>
                        </a:lnTo>
                        <a:lnTo>
                          <a:pt x="408" y="316"/>
                        </a:lnTo>
                        <a:lnTo>
                          <a:pt x="380" y="292"/>
                        </a:lnTo>
                        <a:lnTo>
                          <a:pt x="353" y="267"/>
                        </a:lnTo>
                        <a:lnTo>
                          <a:pt x="326" y="243"/>
                        </a:lnTo>
                        <a:lnTo>
                          <a:pt x="300" y="220"/>
                        </a:lnTo>
                        <a:lnTo>
                          <a:pt x="272" y="199"/>
                        </a:lnTo>
                        <a:lnTo>
                          <a:pt x="246" y="176"/>
                        </a:lnTo>
                        <a:lnTo>
                          <a:pt x="219" y="154"/>
                        </a:lnTo>
                        <a:lnTo>
                          <a:pt x="192" y="132"/>
                        </a:lnTo>
                        <a:lnTo>
                          <a:pt x="165" y="110"/>
                        </a:lnTo>
                        <a:lnTo>
                          <a:pt x="138" y="89"/>
                        </a:lnTo>
                        <a:lnTo>
                          <a:pt x="112" y="66"/>
                        </a:lnTo>
                        <a:lnTo>
                          <a:pt x="85" y="45"/>
                        </a:lnTo>
                        <a:lnTo>
                          <a:pt x="58" y="22"/>
                        </a:lnTo>
                        <a:lnTo>
                          <a:pt x="33" y="0"/>
                        </a:lnTo>
                        <a:lnTo>
                          <a:pt x="0" y="37"/>
                        </a:lnTo>
                        <a:lnTo>
                          <a:pt x="27" y="60"/>
                        </a:lnTo>
                        <a:lnTo>
                          <a:pt x="55" y="83"/>
                        </a:lnTo>
                        <a:lnTo>
                          <a:pt x="81" y="104"/>
                        </a:lnTo>
                        <a:lnTo>
                          <a:pt x="108" y="126"/>
                        </a:lnTo>
                        <a:lnTo>
                          <a:pt x="135" y="148"/>
                        </a:lnTo>
                        <a:lnTo>
                          <a:pt x="162" y="171"/>
                        </a:lnTo>
                        <a:lnTo>
                          <a:pt x="189" y="191"/>
                        </a:lnTo>
                        <a:lnTo>
                          <a:pt x="214" y="213"/>
                        </a:lnTo>
                        <a:lnTo>
                          <a:pt x="241" y="236"/>
                        </a:lnTo>
                        <a:lnTo>
                          <a:pt x="267" y="258"/>
                        </a:lnTo>
                        <a:lnTo>
                          <a:pt x="294" y="282"/>
                        </a:lnTo>
                        <a:lnTo>
                          <a:pt x="320" y="304"/>
                        </a:lnTo>
                        <a:lnTo>
                          <a:pt x="348" y="328"/>
                        </a:lnTo>
                        <a:lnTo>
                          <a:pt x="374" y="352"/>
                        </a:lnTo>
                        <a:lnTo>
                          <a:pt x="400" y="377"/>
                        </a:lnTo>
                        <a:lnTo>
                          <a:pt x="427" y="404"/>
                        </a:lnTo>
                        <a:lnTo>
                          <a:pt x="460" y="36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3" name="Freeform 169">
                    <a:extLst>
                      <a:ext uri="{FF2B5EF4-FFF2-40B4-BE49-F238E27FC236}">
                        <a16:creationId xmlns:a16="http://schemas.microsoft.com/office/drawing/2014/main" id="{497E752D-143D-4B8B-B879-74B6ABAA3B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1" y="3422"/>
                    <a:ext cx="7" cy="7"/>
                  </a:xfrm>
                  <a:custGeom>
                    <a:avLst/>
                    <a:gdLst>
                      <a:gd name="T0" fmla="*/ 0 w 41"/>
                      <a:gd name="T1" fmla="*/ 0 h 42"/>
                      <a:gd name="T2" fmla="*/ 0 w 41"/>
                      <a:gd name="T3" fmla="*/ 0 h 42"/>
                      <a:gd name="T4" fmla="*/ 0 w 41"/>
                      <a:gd name="T5" fmla="*/ 0 h 42"/>
                      <a:gd name="T6" fmla="*/ 0 w 41"/>
                      <a:gd name="T7" fmla="*/ 0 h 42"/>
                      <a:gd name="T8" fmla="*/ 0 w 41"/>
                      <a:gd name="T9" fmla="*/ 0 h 42"/>
                      <a:gd name="T10" fmla="*/ 0 w 41"/>
                      <a:gd name="T11" fmla="*/ 0 h 42"/>
                      <a:gd name="T12" fmla="*/ 0 w 41"/>
                      <a:gd name="T13" fmla="*/ 0 h 42"/>
                      <a:gd name="T14" fmla="*/ 0 w 41"/>
                      <a:gd name="T15" fmla="*/ 0 h 42"/>
                      <a:gd name="T16" fmla="*/ 0 w 41"/>
                      <a:gd name="T17" fmla="*/ 0 h 42"/>
                      <a:gd name="T18" fmla="*/ 0 w 41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2"/>
                      <a:gd name="T32" fmla="*/ 41 w 41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2">
                        <a:moveTo>
                          <a:pt x="0" y="35"/>
                        </a:moveTo>
                        <a:lnTo>
                          <a:pt x="9" y="40"/>
                        </a:lnTo>
                        <a:lnTo>
                          <a:pt x="18" y="42"/>
                        </a:lnTo>
                        <a:lnTo>
                          <a:pt x="27" y="39"/>
                        </a:lnTo>
                        <a:lnTo>
                          <a:pt x="35" y="34"/>
                        </a:lnTo>
                        <a:lnTo>
                          <a:pt x="39" y="27"/>
                        </a:lnTo>
                        <a:lnTo>
                          <a:pt x="41" y="18"/>
                        </a:lnTo>
                        <a:lnTo>
                          <a:pt x="40" y="9"/>
                        </a:lnTo>
                        <a:lnTo>
                          <a:pt x="35" y="0"/>
                        </a:lnTo>
                        <a:lnTo>
                          <a:pt x="0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4" name="Freeform 170">
                    <a:extLst>
                      <a:ext uri="{FF2B5EF4-FFF2-40B4-BE49-F238E27FC236}">
                        <a16:creationId xmlns:a16="http://schemas.microsoft.com/office/drawing/2014/main" id="{B09086C1-3809-4899-A98B-63D0777F05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3402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39" y="39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1" y="11"/>
                        </a:lnTo>
                        <a:lnTo>
                          <a:pt x="35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5" name="Freeform 171">
                    <a:extLst>
                      <a:ext uri="{FF2B5EF4-FFF2-40B4-BE49-F238E27FC236}">
                        <a16:creationId xmlns:a16="http://schemas.microsoft.com/office/drawing/2014/main" id="{C759D159-28DF-4E5C-AEC9-0EBF9AFDA3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9" y="3404"/>
                    <a:ext cx="64" cy="85"/>
                  </a:xfrm>
                  <a:custGeom>
                    <a:avLst/>
                    <a:gdLst>
                      <a:gd name="T0" fmla="*/ 0 w 385"/>
                      <a:gd name="T1" fmla="*/ 0 h 510"/>
                      <a:gd name="T2" fmla="*/ 0 w 385"/>
                      <a:gd name="T3" fmla="*/ 0 h 510"/>
                      <a:gd name="T4" fmla="*/ 0 w 385"/>
                      <a:gd name="T5" fmla="*/ 0 h 510"/>
                      <a:gd name="T6" fmla="*/ 0 w 385"/>
                      <a:gd name="T7" fmla="*/ 0 h 510"/>
                      <a:gd name="T8" fmla="*/ 0 w 385"/>
                      <a:gd name="T9" fmla="*/ 0 h 510"/>
                      <a:gd name="T10" fmla="*/ 0 w 385"/>
                      <a:gd name="T11" fmla="*/ 0 h 510"/>
                      <a:gd name="T12" fmla="*/ 0 w 385"/>
                      <a:gd name="T13" fmla="*/ 0 h 510"/>
                      <a:gd name="T14" fmla="*/ 0 w 385"/>
                      <a:gd name="T15" fmla="*/ 0 h 510"/>
                      <a:gd name="T16" fmla="*/ 0 w 385"/>
                      <a:gd name="T17" fmla="*/ 0 h 510"/>
                      <a:gd name="T18" fmla="*/ 0 w 385"/>
                      <a:gd name="T19" fmla="*/ 0 h 510"/>
                      <a:gd name="T20" fmla="*/ 0 w 385"/>
                      <a:gd name="T21" fmla="*/ 0 h 510"/>
                      <a:gd name="T22" fmla="*/ 0 w 385"/>
                      <a:gd name="T23" fmla="*/ 0 h 510"/>
                      <a:gd name="T24" fmla="*/ 0 w 385"/>
                      <a:gd name="T25" fmla="*/ 0 h 510"/>
                      <a:gd name="T26" fmla="*/ 0 w 385"/>
                      <a:gd name="T27" fmla="*/ 0 h 510"/>
                      <a:gd name="T28" fmla="*/ 0 w 385"/>
                      <a:gd name="T29" fmla="*/ 0 h 510"/>
                      <a:gd name="T30" fmla="*/ 0 w 385"/>
                      <a:gd name="T31" fmla="*/ 0 h 510"/>
                      <a:gd name="T32" fmla="*/ 0 w 385"/>
                      <a:gd name="T33" fmla="*/ 0 h 510"/>
                      <a:gd name="T34" fmla="*/ 0 w 385"/>
                      <a:gd name="T35" fmla="*/ 0 h 510"/>
                      <a:gd name="T36" fmla="*/ 0 w 385"/>
                      <a:gd name="T37" fmla="*/ 0 h 510"/>
                      <a:gd name="T38" fmla="*/ 0 w 385"/>
                      <a:gd name="T39" fmla="*/ 0 h 510"/>
                      <a:gd name="T40" fmla="*/ 0 w 385"/>
                      <a:gd name="T41" fmla="*/ 0 h 510"/>
                      <a:gd name="T42" fmla="*/ 0 w 385"/>
                      <a:gd name="T43" fmla="*/ 0 h 510"/>
                      <a:gd name="T44" fmla="*/ 0 w 385"/>
                      <a:gd name="T45" fmla="*/ 0 h 510"/>
                      <a:gd name="T46" fmla="*/ 0 w 385"/>
                      <a:gd name="T47" fmla="*/ 0 h 510"/>
                      <a:gd name="T48" fmla="*/ 0 w 385"/>
                      <a:gd name="T49" fmla="*/ 0 h 510"/>
                      <a:gd name="T50" fmla="*/ 0 w 385"/>
                      <a:gd name="T51" fmla="*/ 0 h 510"/>
                      <a:gd name="T52" fmla="*/ 0 w 385"/>
                      <a:gd name="T53" fmla="*/ 0 h 510"/>
                      <a:gd name="T54" fmla="*/ 0 w 385"/>
                      <a:gd name="T55" fmla="*/ 0 h 510"/>
                      <a:gd name="T56" fmla="*/ 0 w 385"/>
                      <a:gd name="T57" fmla="*/ 0 h 510"/>
                      <a:gd name="T58" fmla="*/ 0 w 385"/>
                      <a:gd name="T59" fmla="*/ 0 h 510"/>
                      <a:gd name="T60" fmla="*/ 0 w 385"/>
                      <a:gd name="T61" fmla="*/ 0 h 510"/>
                      <a:gd name="T62" fmla="*/ 0 w 385"/>
                      <a:gd name="T63" fmla="*/ 0 h 510"/>
                      <a:gd name="T64" fmla="*/ 0 w 385"/>
                      <a:gd name="T65" fmla="*/ 0 h 510"/>
                      <a:gd name="T66" fmla="*/ 0 w 385"/>
                      <a:gd name="T67" fmla="*/ 0 h 510"/>
                      <a:gd name="T68" fmla="*/ 0 w 385"/>
                      <a:gd name="T69" fmla="*/ 0 h 51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85"/>
                      <a:gd name="T106" fmla="*/ 0 h 510"/>
                      <a:gd name="T107" fmla="*/ 385 w 385"/>
                      <a:gd name="T108" fmla="*/ 510 h 51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85" h="510">
                        <a:moveTo>
                          <a:pt x="40" y="510"/>
                        </a:moveTo>
                        <a:lnTo>
                          <a:pt x="61" y="480"/>
                        </a:lnTo>
                        <a:lnTo>
                          <a:pt x="83" y="449"/>
                        </a:lnTo>
                        <a:lnTo>
                          <a:pt x="105" y="420"/>
                        </a:lnTo>
                        <a:lnTo>
                          <a:pt x="126" y="390"/>
                        </a:lnTo>
                        <a:lnTo>
                          <a:pt x="147" y="359"/>
                        </a:lnTo>
                        <a:lnTo>
                          <a:pt x="169" y="329"/>
                        </a:lnTo>
                        <a:lnTo>
                          <a:pt x="190" y="300"/>
                        </a:lnTo>
                        <a:lnTo>
                          <a:pt x="212" y="269"/>
                        </a:lnTo>
                        <a:lnTo>
                          <a:pt x="235" y="239"/>
                        </a:lnTo>
                        <a:lnTo>
                          <a:pt x="256" y="208"/>
                        </a:lnTo>
                        <a:lnTo>
                          <a:pt x="276" y="178"/>
                        </a:lnTo>
                        <a:lnTo>
                          <a:pt x="299" y="148"/>
                        </a:lnTo>
                        <a:lnTo>
                          <a:pt x="320" y="119"/>
                        </a:lnTo>
                        <a:lnTo>
                          <a:pt x="342" y="89"/>
                        </a:lnTo>
                        <a:lnTo>
                          <a:pt x="364" y="58"/>
                        </a:lnTo>
                        <a:lnTo>
                          <a:pt x="385" y="29"/>
                        </a:lnTo>
                        <a:lnTo>
                          <a:pt x="346" y="0"/>
                        </a:lnTo>
                        <a:lnTo>
                          <a:pt x="325" y="30"/>
                        </a:lnTo>
                        <a:lnTo>
                          <a:pt x="302" y="59"/>
                        </a:lnTo>
                        <a:lnTo>
                          <a:pt x="281" y="90"/>
                        </a:lnTo>
                        <a:lnTo>
                          <a:pt x="260" y="119"/>
                        </a:lnTo>
                        <a:lnTo>
                          <a:pt x="237" y="149"/>
                        </a:lnTo>
                        <a:lnTo>
                          <a:pt x="215" y="181"/>
                        </a:lnTo>
                        <a:lnTo>
                          <a:pt x="193" y="211"/>
                        </a:lnTo>
                        <a:lnTo>
                          <a:pt x="173" y="240"/>
                        </a:lnTo>
                        <a:lnTo>
                          <a:pt x="151" y="271"/>
                        </a:lnTo>
                        <a:lnTo>
                          <a:pt x="129" y="300"/>
                        </a:lnTo>
                        <a:lnTo>
                          <a:pt x="108" y="330"/>
                        </a:lnTo>
                        <a:lnTo>
                          <a:pt x="87" y="360"/>
                        </a:lnTo>
                        <a:lnTo>
                          <a:pt x="64" y="391"/>
                        </a:lnTo>
                        <a:lnTo>
                          <a:pt x="43" y="422"/>
                        </a:lnTo>
                        <a:lnTo>
                          <a:pt x="22" y="451"/>
                        </a:lnTo>
                        <a:lnTo>
                          <a:pt x="0" y="482"/>
                        </a:lnTo>
                        <a:lnTo>
                          <a:pt x="40" y="5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6" name="Freeform 172">
                    <a:extLst>
                      <a:ext uri="{FF2B5EF4-FFF2-40B4-BE49-F238E27FC236}">
                        <a16:creationId xmlns:a16="http://schemas.microsoft.com/office/drawing/2014/main" id="{E6A84E93-9598-41F8-9912-E1E65E3281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3404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4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10" y="34"/>
                        </a:lnTo>
                        <a:lnTo>
                          <a:pt x="18" y="37"/>
                        </a:lnTo>
                        <a:lnTo>
                          <a:pt x="27" y="39"/>
                        </a:lnTo>
                        <a:lnTo>
                          <a:pt x="37" y="36"/>
                        </a:lnTo>
                        <a:lnTo>
                          <a:pt x="43" y="29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7" name="Freeform 173">
                    <a:extLst>
                      <a:ext uri="{FF2B5EF4-FFF2-40B4-BE49-F238E27FC236}">
                        <a16:creationId xmlns:a16="http://schemas.microsoft.com/office/drawing/2014/main" id="{671270D0-2AA9-4F38-9AC1-88F31AFA6D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487"/>
                    <a:ext cx="7" cy="7"/>
                  </a:xfrm>
                  <a:custGeom>
                    <a:avLst/>
                    <a:gdLst>
                      <a:gd name="T0" fmla="*/ 0 w 44"/>
                      <a:gd name="T1" fmla="*/ 0 h 40"/>
                      <a:gd name="T2" fmla="*/ 0 w 44"/>
                      <a:gd name="T3" fmla="*/ 0 h 40"/>
                      <a:gd name="T4" fmla="*/ 0 w 44"/>
                      <a:gd name="T5" fmla="*/ 0 h 40"/>
                      <a:gd name="T6" fmla="*/ 0 w 44"/>
                      <a:gd name="T7" fmla="*/ 0 h 40"/>
                      <a:gd name="T8" fmla="*/ 0 w 44"/>
                      <a:gd name="T9" fmla="*/ 0 h 40"/>
                      <a:gd name="T10" fmla="*/ 0 w 44"/>
                      <a:gd name="T11" fmla="*/ 0 h 40"/>
                      <a:gd name="T12" fmla="*/ 0 w 44"/>
                      <a:gd name="T13" fmla="*/ 0 h 40"/>
                      <a:gd name="T14" fmla="*/ 0 w 44"/>
                      <a:gd name="T15" fmla="*/ 0 h 40"/>
                      <a:gd name="T16" fmla="*/ 0 w 44"/>
                      <a:gd name="T17" fmla="*/ 0 h 40"/>
                      <a:gd name="T18" fmla="*/ 0 w 44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0"/>
                      <a:gd name="T32" fmla="*/ 44 w 44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0">
                        <a:moveTo>
                          <a:pt x="7" y="0"/>
                        </a:moveTo>
                        <a:lnTo>
                          <a:pt x="1" y="9"/>
                        </a:lnTo>
                        <a:lnTo>
                          <a:pt x="0" y="19"/>
                        </a:lnTo>
                        <a:lnTo>
                          <a:pt x="4" y="27"/>
                        </a:lnTo>
                        <a:lnTo>
                          <a:pt x="10" y="33"/>
                        </a:lnTo>
                        <a:lnTo>
                          <a:pt x="18" y="38"/>
                        </a:lnTo>
                        <a:lnTo>
                          <a:pt x="27" y="40"/>
                        </a:lnTo>
                        <a:lnTo>
                          <a:pt x="36" y="37"/>
                        </a:lnTo>
                        <a:lnTo>
                          <a:pt x="44" y="30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8" name="Freeform 174">
                    <a:extLst>
                      <a:ext uri="{FF2B5EF4-FFF2-40B4-BE49-F238E27FC236}">
                        <a16:creationId xmlns:a16="http://schemas.microsoft.com/office/drawing/2014/main" id="{01F384C2-1487-49EF-A911-01BE3C8879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8" y="3317"/>
                    <a:ext cx="129" cy="175"/>
                  </a:xfrm>
                  <a:custGeom>
                    <a:avLst/>
                    <a:gdLst>
                      <a:gd name="T0" fmla="*/ 0 w 771"/>
                      <a:gd name="T1" fmla="*/ 0 h 1053"/>
                      <a:gd name="T2" fmla="*/ 0 w 771"/>
                      <a:gd name="T3" fmla="*/ 0 h 1053"/>
                      <a:gd name="T4" fmla="*/ 0 w 771"/>
                      <a:gd name="T5" fmla="*/ 0 h 1053"/>
                      <a:gd name="T6" fmla="*/ 0 w 771"/>
                      <a:gd name="T7" fmla="*/ 0 h 1053"/>
                      <a:gd name="T8" fmla="*/ 0 w 771"/>
                      <a:gd name="T9" fmla="*/ 0 h 1053"/>
                      <a:gd name="T10" fmla="*/ 0 w 771"/>
                      <a:gd name="T11" fmla="*/ 0 h 1053"/>
                      <a:gd name="T12" fmla="*/ 0 w 771"/>
                      <a:gd name="T13" fmla="*/ 0 h 1053"/>
                      <a:gd name="T14" fmla="*/ 0 w 771"/>
                      <a:gd name="T15" fmla="*/ 0 h 1053"/>
                      <a:gd name="T16" fmla="*/ 0 w 771"/>
                      <a:gd name="T17" fmla="*/ 0 h 1053"/>
                      <a:gd name="T18" fmla="*/ 0 w 771"/>
                      <a:gd name="T19" fmla="*/ 0 h 1053"/>
                      <a:gd name="T20" fmla="*/ 0 w 771"/>
                      <a:gd name="T21" fmla="*/ 0 h 1053"/>
                      <a:gd name="T22" fmla="*/ 0 w 771"/>
                      <a:gd name="T23" fmla="*/ 0 h 1053"/>
                      <a:gd name="T24" fmla="*/ 0 w 771"/>
                      <a:gd name="T25" fmla="*/ 0 h 1053"/>
                      <a:gd name="T26" fmla="*/ 0 w 771"/>
                      <a:gd name="T27" fmla="*/ 0 h 1053"/>
                      <a:gd name="T28" fmla="*/ 0 w 771"/>
                      <a:gd name="T29" fmla="*/ 0 h 1053"/>
                      <a:gd name="T30" fmla="*/ 0 w 771"/>
                      <a:gd name="T31" fmla="*/ 0 h 1053"/>
                      <a:gd name="T32" fmla="*/ 0 w 771"/>
                      <a:gd name="T33" fmla="*/ 0 h 1053"/>
                      <a:gd name="T34" fmla="*/ 0 w 771"/>
                      <a:gd name="T35" fmla="*/ 0 h 1053"/>
                      <a:gd name="T36" fmla="*/ 0 w 771"/>
                      <a:gd name="T37" fmla="*/ 0 h 1053"/>
                      <a:gd name="T38" fmla="*/ 0 w 771"/>
                      <a:gd name="T39" fmla="*/ 0 h 1053"/>
                      <a:gd name="T40" fmla="*/ 0 w 771"/>
                      <a:gd name="T41" fmla="*/ 0 h 1053"/>
                      <a:gd name="T42" fmla="*/ 0 w 771"/>
                      <a:gd name="T43" fmla="*/ 0 h 1053"/>
                      <a:gd name="T44" fmla="*/ 0 w 771"/>
                      <a:gd name="T45" fmla="*/ 0 h 1053"/>
                      <a:gd name="T46" fmla="*/ 0 w 771"/>
                      <a:gd name="T47" fmla="*/ 0 h 1053"/>
                      <a:gd name="T48" fmla="*/ 0 w 771"/>
                      <a:gd name="T49" fmla="*/ 0 h 1053"/>
                      <a:gd name="T50" fmla="*/ 0 w 771"/>
                      <a:gd name="T51" fmla="*/ 0 h 1053"/>
                      <a:gd name="T52" fmla="*/ 0 w 771"/>
                      <a:gd name="T53" fmla="*/ 0 h 1053"/>
                      <a:gd name="T54" fmla="*/ 0 w 771"/>
                      <a:gd name="T55" fmla="*/ 0 h 1053"/>
                      <a:gd name="T56" fmla="*/ 0 w 771"/>
                      <a:gd name="T57" fmla="*/ 0 h 1053"/>
                      <a:gd name="T58" fmla="*/ 0 w 771"/>
                      <a:gd name="T59" fmla="*/ 0 h 1053"/>
                      <a:gd name="T60" fmla="*/ 0 w 771"/>
                      <a:gd name="T61" fmla="*/ 0 h 1053"/>
                      <a:gd name="T62" fmla="*/ 0 w 771"/>
                      <a:gd name="T63" fmla="*/ 0 h 1053"/>
                      <a:gd name="T64" fmla="*/ 0 w 771"/>
                      <a:gd name="T65" fmla="*/ 0 h 105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1"/>
                      <a:gd name="T100" fmla="*/ 0 h 1053"/>
                      <a:gd name="T101" fmla="*/ 771 w 771"/>
                      <a:gd name="T102" fmla="*/ 1053 h 105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1" h="1053">
                        <a:moveTo>
                          <a:pt x="732" y="0"/>
                        </a:moveTo>
                        <a:lnTo>
                          <a:pt x="707" y="32"/>
                        </a:lnTo>
                        <a:lnTo>
                          <a:pt x="685" y="65"/>
                        </a:lnTo>
                        <a:lnTo>
                          <a:pt x="664" y="96"/>
                        </a:lnTo>
                        <a:lnTo>
                          <a:pt x="641" y="129"/>
                        </a:lnTo>
                        <a:lnTo>
                          <a:pt x="619" y="160"/>
                        </a:lnTo>
                        <a:lnTo>
                          <a:pt x="596" y="192"/>
                        </a:lnTo>
                        <a:lnTo>
                          <a:pt x="575" y="224"/>
                        </a:lnTo>
                        <a:lnTo>
                          <a:pt x="552" y="256"/>
                        </a:lnTo>
                        <a:lnTo>
                          <a:pt x="531" y="287"/>
                        </a:lnTo>
                        <a:lnTo>
                          <a:pt x="510" y="320"/>
                        </a:lnTo>
                        <a:lnTo>
                          <a:pt x="488" y="351"/>
                        </a:lnTo>
                        <a:lnTo>
                          <a:pt x="466" y="383"/>
                        </a:lnTo>
                        <a:lnTo>
                          <a:pt x="445" y="415"/>
                        </a:lnTo>
                        <a:lnTo>
                          <a:pt x="423" y="447"/>
                        </a:lnTo>
                        <a:lnTo>
                          <a:pt x="401" y="478"/>
                        </a:lnTo>
                        <a:lnTo>
                          <a:pt x="379" y="510"/>
                        </a:lnTo>
                        <a:lnTo>
                          <a:pt x="357" y="541"/>
                        </a:lnTo>
                        <a:lnTo>
                          <a:pt x="336" y="574"/>
                        </a:lnTo>
                        <a:lnTo>
                          <a:pt x="313" y="606"/>
                        </a:lnTo>
                        <a:lnTo>
                          <a:pt x="292" y="636"/>
                        </a:lnTo>
                        <a:lnTo>
                          <a:pt x="268" y="668"/>
                        </a:lnTo>
                        <a:lnTo>
                          <a:pt x="245" y="700"/>
                        </a:lnTo>
                        <a:lnTo>
                          <a:pt x="222" y="732"/>
                        </a:lnTo>
                        <a:lnTo>
                          <a:pt x="199" y="764"/>
                        </a:lnTo>
                        <a:lnTo>
                          <a:pt x="175" y="797"/>
                        </a:lnTo>
                        <a:lnTo>
                          <a:pt x="150" y="830"/>
                        </a:lnTo>
                        <a:lnTo>
                          <a:pt x="127" y="861"/>
                        </a:lnTo>
                        <a:lnTo>
                          <a:pt x="102" y="892"/>
                        </a:lnTo>
                        <a:lnTo>
                          <a:pt x="76" y="925"/>
                        </a:lnTo>
                        <a:lnTo>
                          <a:pt x="50" y="958"/>
                        </a:lnTo>
                        <a:lnTo>
                          <a:pt x="26" y="990"/>
                        </a:lnTo>
                        <a:lnTo>
                          <a:pt x="0" y="1023"/>
                        </a:lnTo>
                        <a:lnTo>
                          <a:pt x="37" y="1053"/>
                        </a:lnTo>
                        <a:lnTo>
                          <a:pt x="64" y="1020"/>
                        </a:lnTo>
                        <a:lnTo>
                          <a:pt x="91" y="988"/>
                        </a:lnTo>
                        <a:lnTo>
                          <a:pt x="116" y="955"/>
                        </a:lnTo>
                        <a:lnTo>
                          <a:pt x="141" y="923"/>
                        </a:lnTo>
                        <a:lnTo>
                          <a:pt x="166" y="890"/>
                        </a:lnTo>
                        <a:lnTo>
                          <a:pt x="191" y="859"/>
                        </a:lnTo>
                        <a:lnTo>
                          <a:pt x="214" y="826"/>
                        </a:lnTo>
                        <a:lnTo>
                          <a:pt x="238" y="794"/>
                        </a:lnTo>
                        <a:lnTo>
                          <a:pt x="262" y="761"/>
                        </a:lnTo>
                        <a:lnTo>
                          <a:pt x="285" y="730"/>
                        </a:lnTo>
                        <a:lnTo>
                          <a:pt x="308" y="697"/>
                        </a:lnTo>
                        <a:lnTo>
                          <a:pt x="331" y="666"/>
                        </a:lnTo>
                        <a:lnTo>
                          <a:pt x="354" y="633"/>
                        </a:lnTo>
                        <a:lnTo>
                          <a:pt x="376" y="601"/>
                        </a:lnTo>
                        <a:lnTo>
                          <a:pt x="399" y="569"/>
                        </a:lnTo>
                        <a:lnTo>
                          <a:pt x="421" y="537"/>
                        </a:lnTo>
                        <a:lnTo>
                          <a:pt x="442" y="505"/>
                        </a:lnTo>
                        <a:lnTo>
                          <a:pt x="465" y="474"/>
                        </a:lnTo>
                        <a:lnTo>
                          <a:pt x="486" y="442"/>
                        </a:lnTo>
                        <a:lnTo>
                          <a:pt x="507" y="411"/>
                        </a:lnTo>
                        <a:lnTo>
                          <a:pt x="530" y="378"/>
                        </a:lnTo>
                        <a:lnTo>
                          <a:pt x="551" y="347"/>
                        </a:lnTo>
                        <a:lnTo>
                          <a:pt x="573" y="314"/>
                        </a:lnTo>
                        <a:lnTo>
                          <a:pt x="594" y="283"/>
                        </a:lnTo>
                        <a:lnTo>
                          <a:pt x="616" y="251"/>
                        </a:lnTo>
                        <a:lnTo>
                          <a:pt x="638" y="220"/>
                        </a:lnTo>
                        <a:lnTo>
                          <a:pt x="660" y="187"/>
                        </a:lnTo>
                        <a:lnTo>
                          <a:pt x="683" y="156"/>
                        </a:lnTo>
                        <a:lnTo>
                          <a:pt x="704" y="125"/>
                        </a:lnTo>
                        <a:lnTo>
                          <a:pt x="726" y="93"/>
                        </a:lnTo>
                        <a:lnTo>
                          <a:pt x="749" y="61"/>
                        </a:lnTo>
                        <a:lnTo>
                          <a:pt x="771" y="29"/>
                        </a:lnTo>
                        <a:lnTo>
                          <a:pt x="73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9" name="Freeform 175">
                    <a:extLst>
                      <a:ext uri="{FF2B5EF4-FFF2-40B4-BE49-F238E27FC236}">
                        <a16:creationId xmlns:a16="http://schemas.microsoft.com/office/drawing/2014/main" id="{2915A122-3FFE-41B3-96DF-AE4A4E1B49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8" y="3486"/>
                    <a:ext cx="7" cy="6"/>
                  </a:xfrm>
                  <a:custGeom>
                    <a:avLst/>
                    <a:gdLst>
                      <a:gd name="T0" fmla="*/ 0 w 44"/>
                      <a:gd name="T1" fmla="*/ 0 h 38"/>
                      <a:gd name="T2" fmla="*/ 0 w 44"/>
                      <a:gd name="T3" fmla="*/ 0 h 38"/>
                      <a:gd name="T4" fmla="*/ 0 w 44"/>
                      <a:gd name="T5" fmla="*/ 0 h 38"/>
                      <a:gd name="T6" fmla="*/ 0 w 44"/>
                      <a:gd name="T7" fmla="*/ 0 h 38"/>
                      <a:gd name="T8" fmla="*/ 0 w 44"/>
                      <a:gd name="T9" fmla="*/ 0 h 38"/>
                      <a:gd name="T10" fmla="*/ 0 w 44"/>
                      <a:gd name="T11" fmla="*/ 0 h 38"/>
                      <a:gd name="T12" fmla="*/ 0 w 44"/>
                      <a:gd name="T13" fmla="*/ 0 h 38"/>
                      <a:gd name="T14" fmla="*/ 0 w 44"/>
                      <a:gd name="T15" fmla="*/ 0 h 38"/>
                      <a:gd name="T16" fmla="*/ 0 w 44"/>
                      <a:gd name="T17" fmla="*/ 0 h 38"/>
                      <a:gd name="T18" fmla="*/ 0 w 44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8"/>
                      <a:gd name="T32" fmla="*/ 44 w 44"/>
                      <a:gd name="T33" fmla="*/ 38 h 3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8">
                        <a:moveTo>
                          <a:pt x="39" y="38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0" y="11"/>
                        </a:lnTo>
                        <a:lnTo>
                          <a:pt x="34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0" name="Freeform 176">
                    <a:extLst>
                      <a:ext uri="{FF2B5EF4-FFF2-40B4-BE49-F238E27FC236}">
                        <a16:creationId xmlns:a16="http://schemas.microsoft.com/office/drawing/2014/main" id="{9412EA5E-0670-4803-86E3-8C36AA7731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457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4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10" y="32"/>
                        </a:lnTo>
                        <a:lnTo>
                          <a:pt x="17" y="37"/>
                        </a:lnTo>
                        <a:lnTo>
                          <a:pt x="26" y="39"/>
                        </a:lnTo>
                        <a:lnTo>
                          <a:pt x="35" y="36"/>
                        </a:lnTo>
                        <a:lnTo>
                          <a:pt x="43" y="29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1" name="Freeform 177">
                    <a:extLst>
                      <a:ext uri="{FF2B5EF4-FFF2-40B4-BE49-F238E27FC236}">
                        <a16:creationId xmlns:a16="http://schemas.microsoft.com/office/drawing/2014/main" id="{CCA10A73-C375-45C9-AFAE-57A0B4C9C9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211"/>
                    <a:ext cx="189" cy="251"/>
                  </a:xfrm>
                  <a:custGeom>
                    <a:avLst/>
                    <a:gdLst>
                      <a:gd name="T0" fmla="*/ 0 w 1130"/>
                      <a:gd name="T1" fmla="*/ 0 h 1503"/>
                      <a:gd name="T2" fmla="*/ 0 w 1130"/>
                      <a:gd name="T3" fmla="*/ 0 h 1503"/>
                      <a:gd name="T4" fmla="*/ 0 w 1130"/>
                      <a:gd name="T5" fmla="*/ 0 h 1503"/>
                      <a:gd name="T6" fmla="*/ 0 w 1130"/>
                      <a:gd name="T7" fmla="*/ 0 h 1503"/>
                      <a:gd name="T8" fmla="*/ 0 w 1130"/>
                      <a:gd name="T9" fmla="*/ 0 h 1503"/>
                      <a:gd name="T10" fmla="*/ 0 w 1130"/>
                      <a:gd name="T11" fmla="*/ 0 h 1503"/>
                      <a:gd name="T12" fmla="*/ 0 w 1130"/>
                      <a:gd name="T13" fmla="*/ 0 h 1503"/>
                      <a:gd name="T14" fmla="*/ 0 w 1130"/>
                      <a:gd name="T15" fmla="*/ 0 h 1503"/>
                      <a:gd name="T16" fmla="*/ 0 w 1130"/>
                      <a:gd name="T17" fmla="*/ 0 h 1503"/>
                      <a:gd name="T18" fmla="*/ 0 w 1130"/>
                      <a:gd name="T19" fmla="*/ 0 h 1503"/>
                      <a:gd name="T20" fmla="*/ 0 w 1130"/>
                      <a:gd name="T21" fmla="*/ 0 h 1503"/>
                      <a:gd name="T22" fmla="*/ 0 w 1130"/>
                      <a:gd name="T23" fmla="*/ 0 h 1503"/>
                      <a:gd name="T24" fmla="*/ 0 w 1130"/>
                      <a:gd name="T25" fmla="*/ 0 h 1503"/>
                      <a:gd name="T26" fmla="*/ 0 w 1130"/>
                      <a:gd name="T27" fmla="*/ 0 h 1503"/>
                      <a:gd name="T28" fmla="*/ 0 w 1130"/>
                      <a:gd name="T29" fmla="*/ 0 h 1503"/>
                      <a:gd name="T30" fmla="*/ 0 w 1130"/>
                      <a:gd name="T31" fmla="*/ 0 h 1503"/>
                      <a:gd name="T32" fmla="*/ 0 w 1130"/>
                      <a:gd name="T33" fmla="*/ 0 h 1503"/>
                      <a:gd name="T34" fmla="*/ 0 w 1130"/>
                      <a:gd name="T35" fmla="*/ 0 h 1503"/>
                      <a:gd name="T36" fmla="*/ 0 w 1130"/>
                      <a:gd name="T37" fmla="*/ 0 h 1503"/>
                      <a:gd name="T38" fmla="*/ 0 w 1130"/>
                      <a:gd name="T39" fmla="*/ 0 h 1503"/>
                      <a:gd name="T40" fmla="*/ 0 w 1130"/>
                      <a:gd name="T41" fmla="*/ 0 h 1503"/>
                      <a:gd name="T42" fmla="*/ 0 w 1130"/>
                      <a:gd name="T43" fmla="*/ 0 h 1503"/>
                      <a:gd name="T44" fmla="*/ 0 w 1130"/>
                      <a:gd name="T45" fmla="*/ 0 h 1503"/>
                      <a:gd name="T46" fmla="*/ 0 w 1130"/>
                      <a:gd name="T47" fmla="*/ 0 h 1503"/>
                      <a:gd name="T48" fmla="*/ 0 w 1130"/>
                      <a:gd name="T49" fmla="*/ 0 h 1503"/>
                      <a:gd name="T50" fmla="*/ 0 w 1130"/>
                      <a:gd name="T51" fmla="*/ 0 h 1503"/>
                      <a:gd name="T52" fmla="*/ 0 w 1130"/>
                      <a:gd name="T53" fmla="*/ 0 h 1503"/>
                      <a:gd name="T54" fmla="*/ 0 w 1130"/>
                      <a:gd name="T55" fmla="*/ 0 h 1503"/>
                      <a:gd name="T56" fmla="*/ 0 w 1130"/>
                      <a:gd name="T57" fmla="*/ 0 h 1503"/>
                      <a:gd name="T58" fmla="*/ 0 w 1130"/>
                      <a:gd name="T59" fmla="*/ 0 h 1503"/>
                      <a:gd name="T60" fmla="*/ 0 w 1130"/>
                      <a:gd name="T61" fmla="*/ 0 h 1503"/>
                      <a:gd name="T62" fmla="*/ 0 w 1130"/>
                      <a:gd name="T63" fmla="*/ 0 h 1503"/>
                      <a:gd name="T64" fmla="*/ 0 w 1130"/>
                      <a:gd name="T65" fmla="*/ 0 h 150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30"/>
                      <a:gd name="T100" fmla="*/ 0 h 1503"/>
                      <a:gd name="T101" fmla="*/ 1130 w 1130"/>
                      <a:gd name="T102" fmla="*/ 1503 h 150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30" h="1503">
                        <a:moveTo>
                          <a:pt x="1090" y="0"/>
                        </a:moveTo>
                        <a:lnTo>
                          <a:pt x="1056" y="46"/>
                        </a:lnTo>
                        <a:lnTo>
                          <a:pt x="1022" y="92"/>
                        </a:lnTo>
                        <a:lnTo>
                          <a:pt x="988" y="138"/>
                        </a:lnTo>
                        <a:lnTo>
                          <a:pt x="953" y="184"/>
                        </a:lnTo>
                        <a:lnTo>
                          <a:pt x="920" y="230"/>
                        </a:lnTo>
                        <a:lnTo>
                          <a:pt x="885" y="276"/>
                        </a:lnTo>
                        <a:lnTo>
                          <a:pt x="851" y="322"/>
                        </a:lnTo>
                        <a:lnTo>
                          <a:pt x="817" y="368"/>
                        </a:lnTo>
                        <a:lnTo>
                          <a:pt x="784" y="414"/>
                        </a:lnTo>
                        <a:lnTo>
                          <a:pt x="749" y="460"/>
                        </a:lnTo>
                        <a:lnTo>
                          <a:pt x="715" y="506"/>
                        </a:lnTo>
                        <a:lnTo>
                          <a:pt x="682" y="552"/>
                        </a:lnTo>
                        <a:lnTo>
                          <a:pt x="647" y="598"/>
                        </a:lnTo>
                        <a:lnTo>
                          <a:pt x="613" y="644"/>
                        </a:lnTo>
                        <a:lnTo>
                          <a:pt x="578" y="690"/>
                        </a:lnTo>
                        <a:lnTo>
                          <a:pt x="546" y="736"/>
                        </a:lnTo>
                        <a:lnTo>
                          <a:pt x="511" y="782"/>
                        </a:lnTo>
                        <a:lnTo>
                          <a:pt x="477" y="829"/>
                        </a:lnTo>
                        <a:lnTo>
                          <a:pt x="442" y="875"/>
                        </a:lnTo>
                        <a:lnTo>
                          <a:pt x="408" y="920"/>
                        </a:lnTo>
                        <a:lnTo>
                          <a:pt x="375" y="966"/>
                        </a:lnTo>
                        <a:lnTo>
                          <a:pt x="340" y="1012"/>
                        </a:lnTo>
                        <a:lnTo>
                          <a:pt x="307" y="1059"/>
                        </a:lnTo>
                        <a:lnTo>
                          <a:pt x="272" y="1105"/>
                        </a:lnTo>
                        <a:lnTo>
                          <a:pt x="238" y="1150"/>
                        </a:lnTo>
                        <a:lnTo>
                          <a:pt x="204" y="1196"/>
                        </a:lnTo>
                        <a:lnTo>
                          <a:pt x="171" y="1244"/>
                        </a:lnTo>
                        <a:lnTo>
                          <a:pt x="136" y="1290"/>
                        </a:lnTo>
                        <a:lnTo>
                          <a:pt x="101" y="1336"/>
                        </a:lnTo>
                        <a:lnTo>
                          <a:pt x="69" y="1380"/>
                        </a:lnTo>
                        <a:lnTo>
                          <a:pt x="34" y="1428"/>
                        </a:lnTo>
                        <a:lnTo>
                          <a:pt x="0" y="1474"/>
                        </a:lnTo>
                        <a:lnTo>
                          <a:pt x="39" y="1503"/>
                        </a:lnTo>
                        <a:lnTo>
                          <a:pt x="73" y="1456"/>
                        </a:lnTo>
                        <a:lnTo>
                          <a:pt x="108" y="1410"/>
                        </a:lnTo>
                        <a:lnTo>
                          <a:pt x="142" y="1365"/>
                        </a:lnTo>
                        <a:lnTo>
                          <a:pt x="175" y="1319"/>
                        </a:lnTo>
                        <a:lnTo>
                          <a:pt x="210" y="1273"/>
                        </a:lnTo>
                        <a:lnTo>
                          <a:pt x="244" y="1226"/>
                        </a:lnTo>
                        <a:lnTo>
                          <a:pt x="279" y="1180"/>
                        </a:lnTo>
                        <a:lnTo>
                          <a:pt x="311" y="1135"/>
                        </a:lnTo>
                        <a:lnTo>
                          <a:pt x="346" y="1089"/>
                        </a:lnTo>
                        <a:lnTo>
                          <a:pt x="380" y="1041"/>
                        </a:lnTo>
                        <a:lnTo>
                          <a:pt x="414" y="995"/>
                        </a:lnTo>
                        <a:lnTo>
                          <a:pt x="448" y="949"/>
                        </a:lnTo>
                        <a:lnTo>
                          <a:pt x="482" y="904"/>
                        </a:lnTo>
                        <a:lnTo>
                          <a:pt x="517" y="858"/>
                        </a:lnTo>
                        <a:lnTo>
                          <a:pt x="550" y="811"/>
                        </a:lnTo>
                        <a:lnTo>
                          <a:pt x="585" y="765"/>
                        </a:lnTo>
                        <a:lnTo>
                          <a:pt x="618" y="719"/>
                        </a:lnTo>
                        <a:lnTo>
                          <a:pt x="652" y="673"/>
                        </a:lnTo>
                        <a:lnTo>
                          <a:pt x="686" y="627"/>
                        </a:lnTo>
                        <a:lnTo>
                          <a:pt x="721" y="581"/>
                        </a:lnTo>
                        <a:lnTo>
                          <a:pt x="755" y="535"/>
                        </a:lnTo>
                        <a:lnTo>
                          <a:pt x="788" y="489"/>
                        </a:lnTo>
                        <a:lnTo>
                          <a:pt x="823" y="443"/>
                        </a:lnTo>
                        <a:lnTo>
                          <a:pt x="857" y="397"/>
                        </a:lnTo>
                        <a:lnTo>
                          <a:pt x="890" y="351"/>
                        </a:lnTo>
                        <a:lnTo>
                          <a:pt x="924" y="305"/>
                        </a:lnTo>
                        <a:lnTo>
                          <a:pt x="959" y="259"/>
                        </a:lnTo>
                        <a:lnTo>
                          <a:pt x="993" y="213"/>
                        </a:lnTo>
                        <a:lnTo>
                          <a:pt x="1027" y="167"/>
                        </a:lnTo>
                        <a:lnTo>
                          <a:pt x="1061" y="121"/>
                        </a:lnTo>
                        <a:lnTo>
                          <a:pt x="1095" y="75"/>
                        </a:lnTo>
                        <a:lnTo>
                          <a:pt x="1130" y="29"/>
                        </a:lnTo>
                        <a:lnTo>
                          <a:pt x="109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2" name="Freeform 178">
                    <a:extLst>
                      <a:ext uri="{FF2B5EF4-FFF2-40B4-BE49-F238E27FC236}">
                        <a16:creationId xmlns:a16="http://schemas.microsoft.com/office/drawing/2014/main" id="{8A3121CE-C51E-45FC-A9FD-AA75336661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455"/>
                    <a:ext cx="8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39" y="39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0" y="11"/>
                        </a:lnTo>
                        <a:lnTo>
                          <a:pt x="34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3" name="Freeform 179">
                    <a:extLst>
                      <a:ext uri="{FF2B5EF4-FFF2-40B4-BE49-F238E27FC236}">
                        <a16:creationId xmlns:a16="http://schemas.microsoft.com/office/drawing/2014/main" id="{A7F88145-7026-4D6B-94E7-ED8BB82643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3" y="3377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3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8"/>
                        </a:lnTo>
                        <a:lnTo>
                          <a:pt x="10" y="34"/>
                        </a:lnTo>
                        <a:lnTo>
                          <a:pt x="17" y="38"/>
                        </a:lnTo>
                        <a:lnTo>
                          <a:pt x="26" y="39"/>
                        </a:lnTo>
                        <a:lnTo>
                          <a:pt x="36" y="36"/>
                        </a:lnTo>
                        <a:lnTo>
                          <a:pt x="43" y="29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4" name="Freeform 180">
                    <a:extLst>
                      <a:ext uri="{FF2B5EF4-FFF2-40B4-BE49-F238E27FC236}">
                        <a16:creationId xmlns:a16="http://schemas.microsoft.com/office/drawing/2014/main" id="{634E5D6A-9A4F-4FA9-9AD1-291CEB91AC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3100"/>
                    <a:ext cx="217" cy="281"/>
                  </a:xfrm>
                  <a:custGeom>
                    <a:avLst/>
                    <a:gdLst>
                      <a:gd name="T0" fmla="*/ 0 w 1303"/>
                      <a:gd name="T1" fmla="*/ 0 h 1686"/>
                      <a:gd name="T2" fmla="*/ 0 w 1303"/>
                      <a:gd name="T3" fmla="*/ 0 h 1686"/>
                      <a:gd name="T4" fmla="*/ 0 w 1303"/>
                      <a:gd name="T5" fmla="*/ 0 h 1686"/>
                      <a:gd name="T6" fmla="*/ 0 w 1303"/>
                      <a:gd name="T7" fmla="*/ 0 h 1686"/>
                      <a:gd name="T8" fmla="*/ 0 w 1303"/>
                      <a:gd name="T9" fmla="*/ 0 h 1686"/>
                      <a:gd name="T10" fmla="*/ 0 w 1303"/>
                      <a:gd name="T11" fmla="*/ 0 h 1686"/>
                      <a:gd name="T12" fmla="*/ 0 w 1303"/>
                      <a:gd name="T13" fmla="*/ 0 h 1686"/>
                      <a:gd name="T14" fmla="*/ 0 w 1303"/>
                      <a:gd name="T15" fmla="*/ 0 h 1686"/>
                      <a:gd name="T16" fmla="*/ 0 w 1303"/>
                      <a:gd name="T17" fmla="*/ 0 h 1686"/>
                      <a:gd name="T18" fmla="*/ 0 w 1303"/>
                      <a:gd name="T19" fmla="*/ 0 h 1686"/>
                      <a:gd name="T20" fmla="*/ 0 w 1303"/>
                      <a:gd name="T21" fmla="*/ 0 h 1686"/>
                      <a:gd name="T22" fmla="*/ 0 w 1303"/>
                      <a:gd name="T23" fmla="*/ 0 h 1686"/>
                      <a:gd name="T24" fmla="*/ 0 w 1303"/>
                      <a:gd name="T25" fmla="*/ 0 h 1686"/>
                      <a:gd name="T26" fmla="*/ 0 w 1303"/>
                      <a:gd name="T27" fmla="*/ 0 h 1686"/>
                      <a:gd name="T28" fmla="*/ 0 w 1303"/>
                      <a:gd name="T29" fmla="*/ 0 h 1686"/>
                      <a:gd name="T30" fmla="*/ 0 w 1303"/>
                      <a:gd name="T31" fmla="*/ 0 h 1686"/>
                      <a:gd name="T32" fmla="*/ 0 w 1303"/>
                      <a:gd name="T33" fmla="*/ 0 h 1686"/>
                      <a:gd name="T34" fmla="*/ 0 w 1303"/>
                      <a:gd name="T35" fmla="*/ 0 h 1686"/>
                      <a:gd name="T36" fmla="*/ 0 w 1303"/>
                      <a:gd name="T37" fmla="*/ 0 h 1686"/>
                      <a:gd name="T38" fmla="*/ 0 w 1303"/>
                      <a:gd name="T39" fmla="*/ 0 h 1686"/>
                      <a:gd name="T40" fmla="*/ 0 w 1303"/>
                      <a:gd name="T41" fmla="*/ 0 h 1686"/>
                      <a:gd name="T42" fmla="*/ 0 w 1303"/>
                      <a:gd name="T43" fmla="*/ 0 h 1686"/>
                      <a:gd name="T44" fmla="*/ 0 w 1303"/>
                      <a:gd name="T45" fmla="*/ 0 h 1686"/>
                      <a:gd name="T46" fmla="*/ 0 w 1303"/>
                      <a:gd name="T47" fmla="*/ 0 h 1686"/>
                      <a:gd name="T48" fmla="*/ 0 w 1303"/>
                      <a:gd name="T49" fmla="*/ 0 h 1686"/>
                      <a:gd name="T50" fmla="*/ 0 w 1303"/>
                      <a:gd name="T51" fmla="*/ 0 h 1686"/>
                      <a:gd name="T52" fmla="*/ 0 w 1303"/>
                      <a:gd name="T53" fmla="*/ 0 h 1686"/>
                      <a:gd name="T54" fmla="*/ 0 w 1303"/>
                      <a:gd name="T55" fmla="*/ 0 h 1686"/>
                      <a:gd name="T56" fmla="*/ 0 w 1303"/>
                      <a:gd name="T57" fmla="*/ 0 h 1686"/>
                      <a:gd name="T58" fmla="*/ 0 w 1303"/>
                      <a:gd name="T59" fmla="*/ 0 h 1686"/>
                      <a:gd name="T60" fmla="*/ 0 w 1303"/>
                      <a:gd name="T61" fmla="*/ 0 h 1686"/>
                      <a:gd name="T62" fmla="*/ 0 w 1303"/>
                      <a:gd name="T63" fmla="*/ 0 h 1686"/>
                      <a:gd name="T64" fmla="*/ 0 w 1303"/>
                      <a:gd name="T65" fmla="*/ 0 h 168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03"/>
                      <a:gd name="T100" fmla="*/ 0 h 1686"/>
                      <a:gd name="T101" fmla="*/ 1303 w 1303"/>
                      <a:gd name="T102" fmla="*/ 1686 h 168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03" h="1686">
                        <a:moveTo>
                          <a:pt x="1263" y="0"/>
                        </a:moveTo>
                        <a:lnTo>
                          <a:pt x="1224" y="52"/>
                        </a:lnTo>
                        <a:lnTo>
                          <a:pt x="1185" y="103"/>
                        </a:lnTo>
                        <a:lnTo>
                          <a:pt x="1145" y="155"/>
                        </a:lnTo>
                        <a:lnTo>
                          <a:pt x="1106" y="207"/>
                        </a:lnTo>
                        <a:lnTo>
                          <a:pt x="1066" y="258"/>
                        </a:lnTo>
                        <a:lnTo>
                          <a:pt x="1026" y="310"/>
                        </a:lnTo>
                        <a:lnTo>
                          <a:pt x="987" y="361"/>
                        </a:lnTo>
                        <a:lnTo>
                          <a:pt x="948" y="414"/>
                        </a:lnTo>
                        <a:lnTo>
                          <a:pt x="908" y="466"/>
                        </a:lnTo>
                        <a:lnTo>
                          <a:pt x="868" y="517"/>
                        </a:lnTo>
                        <a:lnTo>
                          <a:pt x="829" y="569"/>
                        </a:lnTo>
                        <a:lnTo>
                          <a:pt x="791" y="621"/>
                        </a:lnTo>
                        <a:lnTo>
                          <a:pt x="750" y="672"/>
                        </a:lnTo>
                        <a:lnTo>
                          <a:pt x="711" y="725"/>
                        </a:lnTo>
                        <a:lnTo>
                          <a:pt x="672" y="776"/>
                        </a:lnTo>
                        <a:lnTo>
                          <a:pt x="632" y="828"/>
                        </a:lnTo>
                        <a:lnTo>
                          <a:pt x="592" y="880"/>
                        </a:lnTo>
                        <a:lnTo>
                          <a:pt x="553" y="932"/>
                        </a:lnTo>
                        <a:lnTo>
                          <a:pt x="513" y="983"/>
                        </a:lnTo>
                        <a:lnTo>
                          <a:pt x="474" y="1035"/>
                        </a:lnTo>
                        <a:lnTo>
                          <a:pt x="435" y="1087"/>
                        </a:lnTo>
                        <a:lnTo>
                          <a:pt x="395" y="1139"/>
                        </a:lnTo>
                        <a:lnTo>
                          <a:pt x="356" y="1191"/>
                        </a:lnTo>
                        <a:lnTo>
                          <a:pt x="317" y="1243"/>
                        </a:lnTo>
                        <a:lnTo>
                          <a:pt x="277" y="1294"/>
                        </a:lnTo>
                        <a:lnTo>
                          <a:pt x="237" y="1346"/>
                        </a:lnTo>
                        <a:lnTo>
                          <a:pt x="199" y="1398"/>
                        </a:lnTo>
                        <a:lnTo>
                          <a:pt x="158" y="1450"/>
                        </a:lnTo>
                        <a:lnTo>
                          <a:pt x="119" y="1501"/>
                        </a:lnTo>
                        <a:lnTo>
                          <a:pt x="79" y="1554"/>
                        </a:lnTo>
                        <a:lnTo>
                          <a:pt x="40" y="1605"/>
                        </a:lnTo>
                        <a:lnTo>
                          <a:pt x="0" y="1657"/>
                        </a:lnTo>
                        <a:lnTo>
                          <a:pt x="40" y="1686"/>
                        </a:lnTo>
                        <a:lnTo>
                          <a:pt x="79" y="1635"/>
                        </a:lnTo>
                        <a:lnTo>
                          <a:pt x="119" y="1583"/>
                        </a:lnTo>
                        <a:lnTo>
                          <a:pt x="158" y="1530"/>
                        </a:lnTo>
                        <a:lnTo>
                          <a:pt x="198" y="1479"/>
                        </a:lnTo>
                        <a:lnTo>
                          <a:pt x="237" y="1427"/>
                        </a:lnTo>
                        <a:lnTo>
                          <a:pt x="277" y="1375"/>
                        </a:lnTo>
                        <a:lnTo>
                          <a:pt x="317" y="1324"/>
                        </a:lnTo>
                        <a:lnTo>
                          <a:pt x="356" y="1272"/>
                        </a:lnTo>
                        <a:lnTo>
                          <a:pt x="395" y="1220"/>
                        </a:lnTo>
                        <a:lnTo>
                          <a:pt x="435" y="1169"/>
                        </a:lnTo>
                        <a:lnTo>
                          <a:pt x="474" y="1116"/>
                        </a:lnTo>
                        <a:lnTo>
                          <a:pt x="513" y="1064"/>
                        </a:lnTo>
                        <a:lnTo>
                          <a:pt x="553" y="1013"/>
                        </a:lnTo>
                        <a:lnTo>
                          <a:pt x="592" y="961"/>
                        </a:lnTo>
                        <a:lnTo>
                          <a:pt x="631" y="909"/>
                        </a:lnTo>
                        <a:lnTo>
                          <a:pt x="672" y="858"/>
                        </a:lnTo>
                        <a:lnTo>
                          <a:pt x="711" y="805"/>
                        </a:lnTo>
                        <a:lnTo>
                          <a:pt x="750" y="753"/>
                        </a:lnTo>
                        <a:lnTo>
                          <a:pt x="791" y="702"/>
                        </a:lnTo>
                        <a:lnTo>
                          <a:pt x="829" y="650"/>
                        </a:lnTo>
                        <a:lnTo>
                          <a:pt x="868" y="598"/>
                        </a:lnTo>
                        <a:lnTo>
                          <a:pt x="908" y="547"/>
                        </a:lnTo>
                        <a:lnTo>
                          <a:pt x="948" y="495"/>
                        </a:lnTo>
                        <a:lnTo>
                          <a:pt x="987" y="443"/>
                        </a:lnTo>
                        <a:lnTo>
                          <a:pt x="1026" y="391"/>
                        </a:lnTo>
                        <a:lnTo>
                          <a:pt x="1066" y="339"/>
                        </a:lnTo>
                        <a:lnTo>
                          <a:pt x="1105" y="287"/>
                        </a:lnTo>
                        <a:lnTo>
                          <a:pt x="1145" y="236"/>
                        </a:lnTo>
                        <a:lnTo>
                          <a:pt x="1185" y="184"/>
                        </a:lnTo>
                        <a:lnTo>
                          <a:pt x="1224" y="132"/>
                        </a:lnTo>
                        <a:lnTo>
                          <a:pt x="1263" y="80"/>
                        </a:lnTo>
                        <a:lnTo>
                          <a:pt x="1303" y="29"/>
                        </a:lnTo>
                        <a:lnTo>
                          <a:pt x="126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5" name="Freeform 181">
                    <a:extLst>
                      <a:ext uri="{FF2B5EF4-FFF2-40B4-BE49-F238E27FC236}">
                        <a16:creationId xmlns:a16="http://schemas.microsoft.com/office/drawing/2014/main" id="{0B8EB3DE-8A9E-4E5D-8C37-82F8E1B69A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3375"/>
                    <a:ext cx="7" cy="6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40" y="39"/>
                        </a:moveTo>
                        <a:lnTo>
                          <a:pt x="44" y="30"/>
                        </a:lnTo>
                        <a:lnTo>
                          <a:pt x="44" y="20"/>
                        </a:lnTo>
                        <a:lnTo>
                          <a:pt x="40" y="12"/>
                        </a:lnTo>
                        <a:lnTo>
                          <a:pt x="35" y="6"/>
                        </a:lnTo>
                        <a:lnTo>
                          <a:pt x="26" y="2"/>
                        </a:lnTo>
                        <a:lnTo>
                          <a:pt x="18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40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6" name="Freeform 182">
                    <a:extLst>
                      <a:ext uri="{FF2B5EF4-FFF2-40B4-BE49-F238E27FC236}">
                        <a16:creationId xmlns:a16="http://schemas.microsoft.com/office/drawing/2014/main" id="{5E6D8F80-F377-497A-992F-D542D40273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3" y="3088"/>
                    <a:ext cx="7" cy="7"/>
                  </a:xfrm>
                  <a:custGeom>
                    <a:avLst/>
                    <a:gdLst>
                      <a:gd name="T0" fmla="*/ 0 w 42"/>
                      <a:gd name="T1" fmla="*/ 0 h 40"/>
                      <a:gd name="T2" fmla="*/ 0 w 42"/>
                      <a:gd name="T3" fmla="*/ 0 h 40"/>
                      <a:gd name="T4" fmla="*/ 0 w 42"/>
                      <a:gd name="T5" fmla="*/ 0 h 40"/>
                      <a:gd name="T6" fmla="*/ 0 w 42"/>
                      <a:gd name="T7" fmla="*/ 0 h 40"/>
                      <a:gd name="T8" fmla="*/ 0 w 42"/>
                      <a:gd name="T9" fmla="*/ 0 h 40"/>
                      <a:gd name="T10" fmla="*/ 0 w 42"/>
                      <a:gd name="T11" fmla="*/ 0 h 40"/>
                      <a:gd name="T12" fmla="*/ 0 w 42"/>
                      <a:gd name="T13" fmla="*/ 0 h 40"/>
                      <a:gd name="T14" fmla="*/ 0 w 42"/>
                      <a:gd name="T15" fmla="*/ 0 h 40"/>
                      <a:gd name="T16" fmla="*/ 0 w 42"/>
                      <a:gd name="T17" fmla="*/ 0 h 40"/>
                      <a:gd name="T18" fmla="*/ 0 w 42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0"/>
                      <a:gd name="T32" fmla="*/ 42 w 42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0">
                        <a:moveTo>
                          <a:pt x="37" y="40"/>
                        </a:moveTo>
                        <a:lnTo>
                          <a:pt x="42" y="30"/>
                        </a:lnTo>
                        <a:lnTo>
                          <a:pt x="42" y="21"/>
                        </a:lnTo>
                        <a:lnTo>
                          <a:pt x="39" y="12"/>
                        </a:lnTo>
                        <a:lnTo>
                          <a:pt x="33" y="6"/>
                        </a:lnTo>
                        <a:lnTo>
                          <a:pt x="25" y="1"/>
                        </a:lnTo>
                        <a:lnTo>
                          <a:pt x="16" y="0"/>
                        </a:lnTo>
                        <a:lnTo>
                          <a:pt x="7" y="2"/>
                        </a:lnTo>
                        <a:lnTo>
                          <a:pt x="0" y="9"/>
                        </a:lnTo>
                        <a:lnTo>
                          <a:pt x="37" y="4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7" name="Freeform 183">
                    <a:extLst>
                      <a:ext uri="{FF2B5EF4-FFF2-40B4-BE49-F238E27FC236}">
                        <a16:creationId xmlns:a16="http://schemas.microsoft.com/office/drawing/2014/main" id="{DC65E7D1-278D-47A5-9C66-A311EE3C5F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0" y="3090"/>
                    <a:ext cx="159" cy="191"/>
                  </a:xfrm>
                  <a:custGeom>
                    <a:avLst/>
                    <a:gdLst>
                      <a:gd name="T0" fmla="*/ 0 w 954"/>
                      <a:gd name="T1" fmla="*/ 0 h 1149"/>
                      <a:gd name="T2" fmla="*/ 0 w 954"/>
                      <a:gd name="T3" fmla="*/ 0 h 1149"/>
                      <a:gd name="T4" fmla="*/ 0 w 954"/>
                      <a:gd name="T5" fmla="*/ 0 h 1149"/>
                      <a:gd name="T6" fmla="*/ 0 w 954"/>
                      <a:gd name="T7" fmla="*/ 0 h 1149"/>
                      <a:gd name="T8" fmla="*/ 0 w 954"/>
                      <a:gd name="T9" fmla="*/ 0 h 1149"/>
                      <a:gd name="T10" fmla="*/ 0 w 954"/>
                      <a:gd name="T11" fmla="*/ 0 h 1149"/>
                      <a:gd name="T12" fmla="*/ 0 w 954"/>
                      <a:gd name="T13" fmla="*/ 0 h 1149"/>
                      <a:gd name="T14" fmla="*/ 0 w 954"/>
                      <a:gd name="T15" fmla="*/ 0 h 1149"/>
                      <a:gd name="T16" fmla="*/ 0 w 954"/>
                      <a:gd name="T17" fmla="*/ 0 h 1149"/>
                      <a:gd name="T18" fmla="*/ 0 w 954"/>
                      <a:gd name="T19" fmla="*/ 0 h 1149"/>
                      <a:gd name="T20" fmla="*/ 0 w 954"/>
                      <a:gd name="T21" fmla="*/ 0 h 1149"/>
                      <a:gd name="T22" fmla="*/ 0 w 954"/>
                      <a:gd name="T23" fmla="*/ 0 h 1149"/>
                      <a:gd name="T24" fmla="*/ 0 w 954"/>
                      <a:gd name="T25" fmla="*/ 0 h 1149"/>
                      <a:gd name="T26" fmla="*/ 0 w 954"/>
                      <a:gd name="T27" fmla="*/ 0 h 1149"/>
                      <a:gd name="T28" fmla="*/ 0 w 954"/>
                      <a:gd name="T29" fmla="*/ 0 h 1149"/>
                      <a:gd name="T30" fmla="*/ 0 w 954"/>
                      <a:gd name="T31" fmla="*/ 0 h 1149"/>
                      <a:gd name="T32" fmla="*/ 0 w 954"/>
                      <a:gd name="T33" fmla="*/ 0 h 1149"/>
                      <a:gd name="T34" fmla="*/ 0 w 954"/>
                      <a:gd name="T35" fmla="*/ 0 h 1149"/>
                      <a:gd name="T36" fmla="*/ 0 w 954"/>
                      <a:gd name="T37" fmla="*/ 0 h 1149"/>
                      <a:gd name="T38" fmla="*/ 0 w 954"/>
                      <a:gd name="T39" fmla="*/ 0 h 1149"/>
                      <a:gd name="T40" fmla="*/ 0 w 954"/>
                      <a:gd name="T41" fmla="*/ 0 h 1149"/>
                      <a:gd name="T42" fmla="*/ 0 w 954"/>
                      <a:gd name="T43" fmla="*/ 0 h 1149"/>
                      <a:gd name="T44" fmla="*/ 0 w 954"/>
                      <a:gd name="T45" fmla="*/ 0 h 1149"/>
                      <a:gd name="T46" fmla="*/ 0 w 954"/>
                      <a:gd name="T47" fmla="*/ 0 h 1149"/>
                      <a:gd name="T48" fmla="*/ 0 w 954"/>
                      <a:gd name="T49" fmla="*/ 0 h 1149"/>
                      <a:gd name="T50" fmla="*/ 0 w 954"/>
                      <a:gd name="T51" fmla="*/ 0 h 1149"/>
                      <a:gd name="T52" fmla="*/ 0 w 954"/>
                      <a:gd name="T53" fmla="*/ 0 h 1149"/>
                      <a:gd name="T54" fmla="*/ 0 w 954"/>
                      <a:gd name="T55" fmla="*/ 0 h 1149"/>
                      <a:gd name="T56" fmla="*/ 0 w 954"/>
                      <a:gd name="T57" fmla="*/ 0 h 1149"/>
                      <a:gd name="T58" fmla="*/ 0 w 954"/>
                      <a:gd name="T59" fmla="*/ 0 h 1149"/>
                      <a:gd name="T60" fmla="*/ 0 w 954"/>
                      <a:gd name="T61" fmla="*/ 0 h 1149"/>
                      <a:gd name="T62" fmla="*/ 0 w 954"/>
                      <a:gd name="T63" fmla="*/ 0 h 1149"/>
                      <a:gd name="T64" fmla="*/ 0 w 954"/>
                      <a:gd name="T65" fmla="*/ 0 h 114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54"/>
                      <a:gd name="T100" fmla="*/ 0 h 1149"/>
                      <a:gd name="T101" fmla="*/ 954 w 954"/>
                      <a:gd name="T102" fmla="*/ 1149 h 114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54" h="1149">
                        <a:moveTo>
                          <a:pt x="37" y="1149"/>
                        </a:moveTo>
                        <a:lnTo>
                          <a:pt x="69" y="1114"/>
                        </a:lnTo>
                        <a:lnTo>
                          <a:pt x="99" y="1080"/>
                        </a:lnTo>
                        <a:lnTo>
                          <a:pt x="131" y="1046"/>
                        </a:lnTo>
                        <a:lnTo>
                          <a:pt x="161" y="1012"/>
                        </a:lnTo>
                        <a:lnTo>
                          <a:pt x="191" y="978"/>
                        </a:lnTo>
                        <a:lnTo>
                          <a:pt x="220" y="944"/>
                        </a:lnTo>
                        <a:lnTo>
                          <a:pt x="251" y="908"/>
                        </a:lnTo>
                        <a:lnTo>
                          <a:pt x="280" y="875"/>
                        </a:lnTo>
                        <a:lnTo>
                          <a:pt x="309" y="839"/>
                        </a:lnTo>
                        <a:lnTo>
                          <a:pt x="338" y="804"/>
                        </a:lnTo>
                        <a:lnTo>
                          <a:pt x="366" y="769"/>
                        </a:lnTo>
                        <a:lnTo>
                          <a:pt x="394" y="734"/>
                        </a:lnTo>
                        <a:lnTo>
                          <a:pt x="423" y="699"/>
                        </a:lnTo>
                        <a:lnTo>
                          <a:pt x="451" y="665"/>
                        </a:lnTo>
                        <a:lnTo>
                          <a:pt x="481" y="630"/>
                        </a:lnTo>
                        <a:lnTo>
                          <a:pt x="509" y="593"/>
                        </a:lnTo>
                        <a:lnTo>
                          <a:pt x="536" y="558"/>
                        </a:lnTo>
                        <a:lnTo>
                          <a:pt x="564" y="523"/>
                        </a:lnTo>
                        <a:lnTo>
                          <a:pt x="592" y="488"/>
                        </a:lnTo>
                        <a:lnTo>
                          <a:pt x="620" y="454"/>
                        </a:lnTo>
                        <a:lnTo>
                          <a:pt x="647" y="417"/>
                        </a:lnTo>
                        <a:lnTo>
                          <a:pt x="674" y="382"/>
                        </a:lnTo>
                        <a:lnTo>
                          <a:pt x="703" y="347"/>
                        </a:lnTo>
                        <a:lnTo>
                          <a:pt x="730" y="311"/>
                        </a:lnTo>
                        <a:lnTo>
                          <a:pt x="757" y="276"/>
                        </a:lnTo>
                        <a:lnTo>
                          <a:pt x="786" y="241"/>
                        </a:lnTo>
                        <a:lnTo>
                          <a:pt x="813" y="206"/>
                        </a:lnTo>
                        <a:lnTo>
                          <a:pt x="840" y="171"/>
                        </a:lnTo>
                        <a:lnTo>
                          <a:pt x="869" y="136"/>
                        </a:lnTo>
                        <a:lnTo>
                          <a:pt x="898" y="101"/>
                        </a:lnTo>
                        <a:lnTo>
                          <a:pt x="926" y="66"/>
                        </a:lnTo>
                        <a:lnTo>
                          <a:pt x="954" y="31"/>
                        </a:lnTo>
                        <a:lnTo>
                          <a:pt x="917" y="0"/>
                        </a:lnTo>
                        <a:lnTo>
                          <a:pt x="887" y="35"/>
                        </a:lnTo>
                        <a:lnTo>
                          <a:pt x="859" y="70"/>
                        </a:lnTo>
                        <a:lnTo>
                          <a:pt x="831" y="104"/>
                        </a:lnTo>
                        <a:lnTo>
                          <a:pt x="803" y="139"/>
                        </a:lnTo>
                        <a:lnTo>
                          <a:pt x="774" y="174"/>
                        </a:lnTo>
                        <a:lnTo>
                          <a:pt x="747" y="211"/>
                        </a:lnTo>
                        <a:lnTo>
                          <a:pt x="718" y="246"/>
                        </a:lnTo>
                        <a:lnTo>
                          <a:pt x="691" y="281"/>
                        </a:lnTo>
                        <a:lnTo>
                          <a:pt x="664" y="316"/>
                        </a:lnTo>
                        <a:lnTo>
                          <a:pt x="636" y="351"/>
                        </a:lnTo>
                        <a:lnTo>
                          <a:pt x="608" y="389"/>
                        </a:lnTo>
                        <a:lnTo>
                          <a:pt x="581" y="422"/>
                        </a:lnTo>
                        <a:lnTo>
                          <a:pt x="553" y="457"/>
                        </a:lnTo>
                        <a:lnTo>
                          <a:pt x="525" y="493"/>
                        </a:lnTo>
                        <a:lnTo>
                          <a:pt x="497" y="528"/>
                        </a:lnTo>
                        <a:lnTo>
                          <a:pt x="470" y="563"/>
                        </a:lnTo>
                        <a:lnTo>
                          <a:pt x="441" y="598"/>
                        </a:lnTo>
                        <a:lnTo>
                          <a:pt x="414" y="633"/>
                        </a:lnTo>
                        <a:lnTo>
                          <a:pt x="385" y="669"/>
                        </a:lnTo>
                        <a:lnTo>
                          <a:pt x="357" y="703"/>
                        </a:lnTo>
                        <a:lnTo>
                          <a:pt x="328" y="738"/>
                        </a:lnTo>
                        <a:lnTo>
                          <a:pt x="300" y="774"/>
                        </a:lnTo>
                        <a:lnTo>
                          <a:pt x="271" y="808"/>
                        </a:lnTo>
                        <a:lnTo>
                          <a:pt x="242" y="842"/>
                        </a:lnTo>
                        <a:lnTo>
                          <a:pt x="214" y="876"/>
                        </a:lnTo>
                        <a:lnTo>
                          <a:pt x="183" y="911"/>
                        </a:lnTo>
                        <a:lnTo>
                          <a:pt x="153" y="945"/>
                        </a:lnTo>
                        <a:lnTo>
                          <a:pt x="123" y="980"/>
                        </a:lnTo>
                        <a:lnTo>
                          <a:pt x="94" y="1014"/>
                        </a:lnTo>
                        <a:lnTo>
                          <a:pt x="63" y="1048"/>
                        </a:lnTo>
                        <a:lnTo>
                          <a:pt x="33" y="1081"/>
                        </a:lnTo>
                        <a:lnTo>
                          <a:pt x="0" y="1114"/>
                        </a:lnTo>
                        <a:lnTo>
                          <a:pt x="37" y="11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8" name="Freeform 184">
                    <a:extLst>
                      <a:ext uri="{FF2B5EF4-FFF2-40B4-BE49-F238E27FC236}">
                        <a16:creationId xmlns:a16="http://schemas.microsoft.com/office/drawing/2014/main" id="{4370F282-C560-4234-A3E3-3B371AE261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2" y="3090"/>
                    <a:ext cx="7" cy="7"/>
                  </a:xfrm>
                  <a:custGeom>
                    <a:avLst/>
                    <a:gdLst>
                      <a:gd name="T0" fmla="*/ 0 w 44"/>
                      <a:gd name="T1" fmla="*/ 0 h 41"/>
                      <a:gd name="T2" fmla="*/ 0 w 44"/>
                      <a:gd name="T3" fmla="*/ 0 h 41"/>
                      <a:gd name="T4" fmla="*/ 0 w 44"/>
                      <a:gd name="T5" fmla="*/ 0 h 41"/>
                      <a:gd name="T6" fmla="*/ 0 w 44"/>
                      <a:gd name="T7" fmla="*/ 0 h 41"/>
                      <a:gd name="T8" fmla="*/ 0 w 44"/>
                      <a:gd name="T9" fmla="*/ 0 h 41"/>
                      <a:gd name="T10" fmla="*/ 0 w 44"/>
                      <a:gd name="T11" fmla="*/ 0 h 41"/>
                      <a:gd name="T12" fmla="*/ 0 w 44"/>
                      <a:gd name="T13" fmla="*/ 0 h 41"/>
                      <a:gd name="T14" fmla="*/ 0 w 44"/>
                      <a:gd name="T15" fmla="*/ 0 h 41"/>
                      <a:gd name="T16" fmla="*/ 0 w 44"/>
                      <a:gd name="T17" fmla="*/ 0 h 41"/>
                      <a:gd name="T18" fmla="*/ 0 w 44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1"/>
                      <a:gd name="T32" fmla="*/ 44 w 44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1">
                        <a:moveTo>
                          <a:pt x="7" y="0"/>
                        </a:moveTo>
                        <a:lnTo>
                          <a:pt x="1" y="9"/>
                        </a:lnTo>
                        <a:lnTo>
                          <a:pt x="0" y="18"/>
                        </a:lnTo>
                        <a:lnTo>
                          <a:pt x="3" y="27"/>
                        </a:lnTo>
                        <a:lnTo>
                          <a:pt x="9" y="35"/>
                        </a:lnTo>
                        <a:lnTo>
                          <a:pt x="16" y="39"/>
                        </a:lnTo>
                        <a:lnTo>
                          <a:pt x="25" y="41"/>
                        </a:lnTo>
                        <a:lnTo>
                          <a:pt x="35" y="39"/>
                        </a:lnTo>
                        <a:lnTo>
                          <a:pt x="44" y="34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9" name="Freeform 185">
                    <a:extLst>
                      <a:ext uri="{FF2B5EF4-FFF2-40B4-BE49-F238E27FC236}">
                        <a16:creationId xmlns:a16="http://schemas.microsoft.com/office/drawing/2014/main" id="{B3CC98E4-2C0D-461E-B8F0-B073EB93C8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088"/>
                    <a:ext cx="7" cy="7"/>
                  </a:xfrm>
                  <a:custGeom>
                    <a:avLst/>
                    <a:gdLst>
                      <a:gd name="T0" fmla="*/ 0 w 43"/>
                      <a:gd name="T1" fmla="*/ 0 h 43"/>
                      <a:gd name="T2" fmla="*/ 0 w 43"/>
                      <a:gd name="T3" fmla="*/ 0 h 43"/>
                      <a:gd name="T4" fmla="*/ 0 w 43"/>
                      <a:gd name="T5" fmla="*/ 0 h 43"/>
                      <a:gd name="T6" fmla="*/ 0 w 43"/>
                      <a:gd name="T7" fmla="*/ 0 h 43"/>
                      <a:gd name="T8" fmla="*/ 0 w 43"/>
                      <a:gd name="T9" fmla="*/ 0 h 43"/>
                      <a:gd name="T10" fmla="*/ 0 w 43"/>
                      <a:gd name="T11" fmla="*/ 0 h 43"/>
                      <a:gd name="T12" fmla="*/ 0 w 43"/>
                      <a:gd name="T13" fmla="*/ 0 h 43"/>
                      <a:gd name="T14" fmla="*/ 0 w 43"/>
                      <a:gd name="T15" fmla="*/ 0 h 43"/>
                      <a:gd name="T16" fmla="*/ 0 w 43"/>
                      <a:gd name="T17" fmla="*/ 0 h 43"/>
                      <a:gd name="T18" fmla="*/ 0 w 43"/>
                      <a:gd name="T19" fmla="*/ 0 h 4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43"/>
                      <a:gd name="T32" fmla="*/ 43 w 43"/>
                      <a:gd name="T33" fmla="*/ 43 h 4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43">
                        <a:moveTo>
                          <a:pt x="36" y="43"/>
                        </a:moveTo>
                        <a:lnTo>
                          <a:pt x="43" y="34"/>
                        </a:lnTo>
                        <a:lnTo>
                          <a:pt x="43" y="24"/>
                        </a:lnTo>
                        <a:lnTo>
                          <a:pt x="40" y="15"/>
                        </a:lnTo>
                        <a:lnTo>
                          <a:pt x="36" y="8"/>
                        </a:lnTo>
                        <a:lnTo>
                          <a:pt x="28" y="2"/>
                        </a:lnTo>
                        <a:lnTo>
                          <a:pt x="18" y="0"/>
                        </a:lnTo>
                        <a:lnTo>
                          <a:pt x="9" y="2"/>
                        </a:lnTo>
                        <a:lnTo>
                          <a:pt x="0" y="9"/>
                        </a:lnTo>
                        <a:lnTo>
                          <a:pt x="36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0" name="Freeform 186">
                    <a:extLst>
                      <a:ext uri="{FF2B5EF4-FFF2-40B4-BE49-F238E27FC236}">
                        <a16:creationId xmlns:a16="http://schemas.microsoft.com/office/drawing/2014/main" id="{8C30F81D-22CD-452A-864E-19719F95A9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2" y="3090"/>
                    <a:ext cx="81" cy="102"/>
                  </a:xfrm>
                  <a:custGeom>
                    <a:avLst/>
                    <a:gdLst>
                      <a:gd name="T0" fmla="*/ 0 w 485"/>
                      <a:gd name="T1" fmla="*/ 0 h 615"/>
                      <a:gd name="T2" fmla="*/ 0 w 485"/>
                      <a:gd name="T3" fmla="*/ 0 h 615"/>
                      <a:gd name="T4" fmla="*/ 0 w 485"/>
                      <a:gd name="T5" fmla="*/ 0 h 615"/>
                      <a:gd name="T6" fmla="*/ 0 w 485"/>
                      <a:gd name="T7" fmla="*/ 0 h 615"/>
                      <a:gd name="T8" fmla="*/ 0 w 485"/>
                      <a:gd name="T9" fmla="*/ 0 h 615"/>
                      <a:gd name="T10" fmla="*/ 0 w 485"/>
                      <a:gd name="T11" fmla="*/ 0 h 615"/>
                      <a:gd name="T12" fmla="*/ 0 w 485"/>
                      <a:gd name="T13" fmla="*/ 0 h 615"/>
                      <a:gd name="T14" fmla="*/ 0 w 485"/>
                      <a:gd name="T15" fmla="*/ 0 h 615"/>
                      <a:gd name="T16" fmla="*/ 0 w 485"/>
                      <a:gd name="T17" fmla="*/ 0 h 615"/>
                      <a:gd name="T18" fmla="*/ 0 w 485"/>
                      <a:gd name="T19" fmla="*/ 0 h 615"/>
                      <a:gd name="T20" fmla="*/ 0 w 485"/>
                      <a:gd name="T21" fmla="*/ 0 h 615"/>
                      <a:gd name="T22" fmla="*/ 0 w 485"/>
                      <a:gd name="T23" fmla="*/ 0 h 615"/>
                      <a:gd name="T24" fmla="*/ 0 w 485"/>
                      <a:gd name="T25" fmla="*/ 0 h 615"/>
                      <a:gd name="T26" fmla="*/ 0 w 485"/>
                      <a:gd name="T27" fmla="*/ 0 h 615"/>
                      <a:gd name="T28" fmla="*/ 0 w 485"/>
                      <a:gd name="T29" fmla="*/ 0 h 615"/>
                      <a:gd name="T30" fmla="*/ 0 w 485"/>
                      <a:gd name="T31" fmla="*/ 0 h 615"/>
                      <a:gd name="T32" fmla="*/ 0 w 485"/>
                      <a:gd name="T33" fmla="*/ 0 h 615"/>
                      <a:gd name="T34" fmla="*/ 0 w 485"/>
                      <a:gd name="T35" fmla="*/ 0 h 615"/>
                      <a:gd name="T36" fmla="*/ 0 w 485"/>
                      <a:gd name="T37" fmla="*/ 0 h 615"/>
                      <a:gd name="T38" fmla="*/ 0 w 485"/>
                      <a:gd name="T39" fmla="*/ 0 h 615"/>
                      <a:gd name="T40" fmla="*/ 0 w 485"/>
                      <a:gd name="T41" fmla="*/ 0 h 615"/>
                      <a:gd name="T42" fmla="*/ 0 w 485"/>
                      <a:gd name="T43" fmla="*/ 0 h 615"/>
                      <a:gd name="T44" fmla="*/ 0 w 485"/>
                      <a:gd name="T45" fmla="*/ 0 h 615"/>
                      <a:gd name="T46" fmla="*/ 0 w 485"/>
                      <a:gd name="T47" fmla="*/ 0 h 615"/>
                      <a:gd name="T48" fmla="*/ 0 w 485"/>
                      <a:gd name="T49" fmla="*/ 0 h 615"/>
                      <a:gd name="T50" fmla="*/ 0 w 485"/>
                      <a:gd name="T51" fmla="*/ 0 h 615"/>
                      <a:gd name="T52" fmla="*/ 0 w 485"/>
                      <a:gd name="T53" fmla="*/ 0 h 615"/>
                      <a:gd name="T54" fmla="*/ 0 w 485"/>
                      <a:gd name="T55" fmla="*/ 0 h 615"/>
                      <a:gd name="T56" fmla="*/ 0 w 485"/>
                      <a:gd name="T57" fmla="*/ 0 h 615"/>
                      <a:gd name="T58" fmla="*/ 0 w 485"/>
                      <a:gd name="T59" fmla="*/ 0 h 615"/>
                      <a:gd name="T60" fmla="*/ 0 w 485"/>
                      <a:gd name="T61" fmla="*/ 0 h 615"/>
                      <a:gd name="T62" fmla="*/ 0 w 485"/>
                      <a:gd name="T63" fmla="*/ 0 h 615"/>
                      <a:gd name="T64" fmla="*/ 0 w 485"/>
                      <a:gd name="T65" fmla="*/ 0 h 615"/>
                      <a:gd name="T66" fmla="*/ 0 w 485"/>
                      <a:gd name="T67" fmla="*/ 0 h 615"/>
                      <a:gd name="T68" fmla="*/ 0 w 485"/>
                      <a:gd name="T69" fmla="*/ 0 h 61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615"/>
                      <a:gd name="T107" fmla="*/ 485 w 485"/>
                      <a:gd name="T108" fmla="*/ 615 h 61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615">
                        <a:moveTo>
                          <a:pt x="39" y="615"/>
                        </a:moveTo>
                        <a:lnTo>
                          <a:pt x="66" y="578"/>
                        </a:lnTo>
                        <a:lnTo>
                          <a:pt x="94" y="542"/>
                        </a:lnTo>
                        <a:lnTo>
                          <a:pt x="120" y="505"/>
                        </a:lnTo>
                        <a:lnTo>
                          <a:pt x="146" y="468"/>
                        </a:lnTo>
                        <a:lnTo>
                          <a:pt x="173" y="432"/>
                        </a:lnTo>
                        <a:lnTo>
                          <a:pt x="198" y="395"/>
                        </a:lnTo>
                        <a:lnTo>
                          <a:pt x="224" y="359"/>
                        </a:lnTo>
                        <a:lnTo>
                          <a:pt x="250" y="323"/>
                        </a:lnTo>
                        <a:lnTo>
                          <a:pt x="277" y="286"/>
                        </a:lnTo>
                        <a:lnTo>
                          <a:pt x="304" y="249"/>
                        </a:lnTo>
                        <a:lnTo>
                          <a:pt x="332" y="213"/>
                        </a:lnTo>
                        <a:lnTo>
                          <a:pt x="360" y="177"/>
                        </a:lnTo>
                        <a:lnTo>
                          <a:pt x="389" y="141"/>
                        </a:lnTo>
                        <a:lnTo>
                          <a:pt x="420" y="105"/>
                        </a:lnTo>
                        <a:lnTo>
                          <a:pt x="451" y="70"/>
                        </a:lnTo>
                        <a:lnTo>
                          <a:pt x="485" y="34"/>
                        </a:lnTo>
                        <a:lnTo>
                          <a:pt x="449" y="0"/>
                        </a:lnTo>
                        <a:lnTo>
                          <a:pt x="416" y="37"/>
                        </a:lnTo>
                        <a:lnTo>
                          <a:pt x="383" y="73"/>
                        </a:lnTo>
                        <a:lnTo>
                          <a:pt x="351" y="111"/>
                        </a:lnTo>
                        <a:lnTo>
                          <a:pt x="322" y="147"/>
                        </a:lnTo>
                        <a:lnTo>
                          <a:pt x="293" y="184"/>
                        </a:lnTo>
                        <a:lnTo>
                          <a:pt x="265" y="220"/>
                        </a:lnTo>
                        <a:lnTo>
                          <a:pt x="238" y="257"/>
                        </a:lnTo>
                        <a:lnTo>
                          <a:pt x="211" y="294"/>
                        </a:lnTo>
                        <a:lnTo>
                          <a:pt x="185" y="330"/>
                        </a:lnTo>
                        <a:lnTo>
                          <a:pt x="158" y="368"/>
                        </a:lnTo>
                        <a:lnTo>
                          <a:pt x="133" y="403"/>
                        </a:lnTo>
                        <a:lnTo>
                          <a:pt x="106" y="440"/>
                        </a:lnTo>
                        <a:lnTo>
                          <a:pt x="81" y="476"/>
                        </a:lnTo>
                        <a:lnTo>
                          <a:pt x="55" y="513"/>
                        </a:lnTo>
                        <a:lnTo>
                          <a:pt x="27" y="549"/>
                        </a:lnTo>
                        <a:lnTo>
                          <a:pt x="0" y="586"/>
                        </a:lnTo>
                        <a:lnTo>
                          <a:pt x="39" y="61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1" name="Freeform 187">
                    <a:extLst>
                      <a:ext uri="{FF2B5EF4-FFF2-40B4-BE49-F238E27FC236}">
                        <a16:creationId xmlns:a16="http://schemas.microsoft.com/office/drawing/2014/main" id="{BE12FE1E-6B2E-49BD-A321-156A4AB808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6" y="3090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5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4" y="27"/>
                        </a:lnTo>
                        <a:lnTo>
                          <a:pt x="10" y="34"/>
                        </a:lnTo>
                        <a:lnTo>
                          <a:pt x="18" y="37"/>
                        </a:lnTo>
                        <a:lnTo>
                          <a:pt x="27" y="39"/>
                        </a:lnTo>
                        <a:lnTo>
                          <a:pt x="36" y="36"/>
                        </a:lnTo>
                        <a:lnTo>
                          <a:pt x="44" y="29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2" name="Freeform 188">
                    <a:extLst>
                      <a:ext uri="{FF2B5EF4-FFF2-40B4-BE49-F238E27FC236}">
                        <a16:creationId xmlns:a16="http://schemas.microsoft.com/office/drawing/2014/main" id="{DE960C13-987D-4CE6-A49C-098AB27E73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8" y="3056"/>
                    <a:ext cx="286" cy="41"/>
                  </a:xfrm>
                  <a:custGeom>
                    <a:avLst/>
                    <a:gdLst>
                      <a:gd name="T0" fmla="*/ 0 w 1719"/>
                      <a:gd name="T1" fmla="*/ 0 h 246"/>
                      <a:gd name="T2" fmla="*/ 0 w 1719"/>
                      <a:gd name="T3" fmla="*/ 0 h 246"/>
                      <a:gd name="T4" fmla="*/ 0 w 1719"/>
                      <a:gd name="T5" fmla="*/ 0 h 246"/>
                      <a:gd name="T6" fmla="*/ 0 w 1719"/>
                      <a:gd name="T7" fmla="*/ 0 h 246"/>
                      <a:gd name="T8" fmla="*/ 0 w 1719"/>
                      <a:gd name="T9" fmla="*/ 0 h 246"/>
                      <a:gd name="T10" fmla="*/ 0 w 1719"/>
                      <a:gd name="T11" fmla="*/ 0 h 246"/>
                      <a:gd name="T12" fmla="*/ 0 w 1719"/>
                      <a:gd name="T13" fmla="*/ 0 h 246"/>
                      <a:gd name="T14" fmla="*/ 0 w 1719"/>
                      <a:gd name="T15" fmla="*/ 0 h 246"/>
                      <a:gd name="T16" fmla="*/ 0 w 1719"/>
                      <a:gd name="T17" fmla="*/ 0 h 246"/>
                      <a:gd name="T18" fmla="*/ 0 w 1719"/>
                      <a:gd name="T19" fmla="*/ 0 h 246"/>
                      <a:gd name="T20" fmla="*/ 0 w 1719"/>
                      <a:gd name="T21" fmla="*/ 0 h 246"/>
                      <a:gd name="T22" fmla="*/ 0 w 1719"/>
                      <a:gd name="T23" fmla="*/ 0 h 246"/>
                      <a:gd name="T24" fmla="*/ 0 w 1719"/>
                      <a:gd name="T25" fmla="*/ 0 h 246"/>
                      <a:gd name="T26" fmla="*/ 0 w 1719"/>
                      <a:gd name="T27" fmla="*/ 0 h 246"/>
                      <a:gd name="T28" fmla="*/ 0 w 1719"/>
                      <a:gd name="T29" fmla="*/ 0 h 246"/>
                      <a:gd name="T30" fmla="*/ 0 w 1719"/>
                      <a:gd name="T31" fmla="*/ 0 h 246"/>
                      <a:gd name="T32" fmla="*/ 0 w 1719"/>
                      <a:gd name="T33" fmla="*/ 0 h 246"/>
                      <a:gd name="T34" fmla="*/ 0 w 1719"/>
                      <a:gd name="T35" fmla="*/ 0 h 246"/>
                      <a:gd name="T36" fmla="*/ 0 w 1719"/>
                      <a:gd name="T37" fmla="*/ 0 h 246"/>
                      <a:gd name="T38" fmla="*/ 0 w 1719"/>
                      <a:gd name="T39" fmla="*/ 0 h 246"/>
                      <a:gd name="T40" fmla="*/ 0 w 1719"/>
                      <a:gd name="T41" fmla="*/ 0 h 246"/>
                      <a:gd name="T42" fmla="*/ 0 w 1719"/>
                      <a:gd name="T43" fmla="*/ 0 h 246"/>
                      <a:gd name="T44" fmla="*/ 0 w 1719"/>
                      <a:gd name="T45" fmla="*/ 0 h 246"/>
                      <a:gd name="T46" fmla="*/ 0 w 1719"/>
                      <a:gd name="T47" fmla="*/ 0 h 246"/>
                      <a:gd name="T48" fmla="*/ 0 w 1719"/>
                      <a:gd name="T49" fmla="*/ 0 h 246"/>
                      <a:gd name="T50" fmla="*/ 0 w 1719"/>
                      <a:gd name="T51" fmla="*/ 0 h 246"/>
                      <a:gd name="T52" fmla="*/ 0 w 1719"/>
                      <a:gd name="T53" fmla="*/ 0 h 246"/>
                      <a:gd name="T54" fmla="*/ 0 w 1719"/>
                      <a:gd name="T55" fmla="*/ 0 h 246"/>
                      <a:gd name="T56" fmla="*/ 0 w 1719"/>
                      <a:gd name="T57" fmla="*/ 0 h 246"/>
                      <a:gd name="T58" fmla="*/ 0 w 1719"/>
                      <a:gd name="T59" fmla="*/ 0 h 246"/>
                      <a:gd name="T60" fmla="*/ 0 w 1719"/>
                      <a:gd name="T61" fmla="*/ 0 h 246"/>
                      <a:gd name="T62" fmla="*/ 0 w 1719"/>
                      <a:gd name="T63" fmla="*/ 0 h 246"/>
                      <a:gd name="T64" fmla="*/ 0 w 1719"/>
                      <a:gd name="T65" fmla="*/ 0 h 246"/>
                      <a:gd name="T66" fmla="*/ 0 w 1719"/>
                      <a:gd name="T67" fmla="*/ 0 h 246"/>
                      <a:gd name="T68" fmla="*/ 0 w 1719"/>
                      <a:gd name="T69" fmla="*/ 0 h 24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719"/>
                      <a:gd name="T106" fmla="*/ 0 h 246"/>
                      <a:gd name="T107" fmla="*/ 1719 w 1719"/>
                      <a:gd name="T108" fmla="*/ 246 h 24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719" h="246">
                        <a:moveTo>
                          <a:pt x="1599" y="0"/>
                        </a:moveTo>
                        <a:lnTo>
                          <a:pt x="188" y="0"/>
                        </a:lnTo>
                        <a:lnTo>
                          <a:pt x="136" y="2"/>
                        </a:lnTo>
                        <a:lnTo>
                          <a:pt x="95" y="10"/>
                        </a:lnTo>
                        <a:lnTo>
                          <a:pt x="60" y="23"/>
                        </a:lnTo>
                        <a:lnTo>
                          <a:pt x="34" y="38"/>
                        </a:lnTo>
                        <a:lnTo>
                          <a:pt x="15" y="57"/>
                        </a:lnTo>
                        <a:lnTo>
                          <a:pt x="4" y="77"/>
                        </a:lnTo>
                        <a:lnTo>
                          <a:pt x="0" y="100"/>
                        </a:lnTo>
                        <a:lnTo>
                          <a:pt x="1" y="123"/>
                        </a:lnTo>
                        <a:lnTo>
                          <a:pt x="8" y="146"/>
                        </a:lnTo>
                        <a:lnTo>
                          <a:pt x="22" y="168"/>
                        </a:lnTo>
                        <a:lnTo>
                          <a:pt x="40" y="188"/>
                        </a:lnTo>
                        <a:lnTo>
                          <a:pt x="62" y="207"/>
                        </a:lnTo>
                        <a:lnTo>
                          <a:pt x="88" y="223"/>
                        </a:lnTo>
                        <a:lnTo>
                          <a:pt x="118" y="235"/>
                        </a:lnTo>
                        <a:lnTo>
                          <a:pt x="152" y="243"/>
                        </a:lnTo>
                        <a:lnTo>
                          <a:pt x="188" y="246"/>
                        </a:lnTo>
                        <a:lnTo>
                          <a:pt x="1585" y="246"/>
                        </a:lnTo>
                        <a:lnTo>
                          <a:pt x="1617" y="243"/>
                        </a:lnTo>
                        <a:lnTo>
                          <a:pt x="1645" y="235"/>
                        </a:lnTo>
                        <a:lnTo>
                          <a:pt x="1668" y="223"/>
                        </a:lnTo>
                        <a:lnTo>
                          <a:pt x="1687" y="207"/>
                        </a:lnTo>
                        <a:lnTo>
                          <a:pt x="1700" y="188"/>
                        </a:lnTo>
                        <a:lnTo>
                          <a:pt x="1710" y="168"/>
                        </a:lnTo>
                        <a:lnTo>
                          <a:pt x="1717" y="146"/>
                        </a:lnTo>
                        <a:lnTo>
                          <a:pt x="1719" y="123"/>
                        </a:lnTo>
                        <a:lnTo>
                          <a:pt x="1717" y="100"/>
                        </a:lnTo>
                        <a:lnTo>
                          <a:pt x="1710" y="77"/>
                        </a:lnTo>
                        <a:lnTo>
                          <a:pt x="1701" y="57"/>
                        </a:lnTo>
                        <a:lnTo>
                          <a:pt x="1688" y="38"/>
                        </a:lnTo>
                        <a:lnTo>
                          <a:pt x="1671" y="23"/>
                        </a:lnTo>
                        <a:lnTo>
                          <a:pt x="1651" y="10"/>
                        </a:lnTo>
                        <a:lnTo>
                          <a:pt x="1626" y="2"/>
                        </a:lnTo>
                        <a:lnTo>
                          <a:pt x="1599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3" name="Rectangle 189">
                    <a:extLst>
                      <a:ext uri="{FF2B5EF4-FFF2-40B4-BE49-F238E27FC236}">
                        <a16:creationId xmlns:a16="http://schemas.microsoft.com/office/drawing/2014/main" id="{764D6DDD-34D4-4784-9897-B2488BBD88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9" y="3052"/>
                    <a:ext cx="23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4" name="Freeform 190">
                    <a:extLst>
                      <a:ext uri="{FF2B5EF4-FFF2-40B4-BE49-F238E27FC236}">
                        <a16:creationId xmlns:a16="http://schemas.microsoft.com/office/drawing/2014/main" id="{66206E8D-C1D7-4475-ACFA-F077BD9E95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4" y="3052"/>
                    <a:ext cx="35" cy="49"/>
                  </a:xfrm>
                  <a:custGeom>
                    <a:avLst/>
                    <a:gdLst>
                      <a:gd name="T0" fmla="*/ 0 w 212"/>
                      <a:gd name="T1" fmla="*/ 0 h 295"/>
                      <a:gd name="T2" fmla="*/ 0 w 212"/>
                      <a:gd name="T3" fmla="*/ 0 h 295"/>
                      <a:gd name="T4" fmla="*/ 0 w 212"/>
                      <a:gd name="T5" fmla="*/ 0 h 295"/>
                      <a:gd name="T6" fmla="*/ 0 w 212"/>
                      <a:gd name="T7" fmla="*/ 0 h 295"/>
                      <a:gd name="T8" fmla="*/ 0 w 212"/>
                      <a:gd name="T9" fmla="*/ 0 h 295"/>
                      <a:gd name="T10" fmla="*/ 0 w 212"/>
                      <a:gd name="T11" fmla="*/ 0 h 295"/>
                      <a:gd name="T12" fmla="*/ 0 w 212"/>
                      <a:gd name="T13" fmla="*/ 0 h 295"/>
                      <a:gd name="T14" fmla="*/ 0 w 212"/>
                      <a:gd name="T15" fmla="*/ 0 h 295"/>
                      <a:gd name="T16" fmla="*/ 0 w 212"/>
                      <a:gd name="T17" fmla="*/ 0 h 295"/>
                      <a:gd name="T18" fmla="*/ 0 w 212"/>
                      <a:gd name="T19" fmla="*/ 0 h 295"/>
                      <a:gd name="T20" fmla="*/ 0 w 212"/>
                      <a:gd name="T21" fmla="*/ 0 h 295"/>
                      <a:gd name="T22" fmla="*/ 0 w 212"/>
                      <a:gd name="T23" fmla="*/ 0 h 295"/>
                      <a:gd name="T24" fmla="*/ 0 w 212"/>
                      <a:gd name="T25" fmla="*/ 0 h 295"/>
                      <a:gd name="T26" fmla="*/ 0 w 212"/>
                      <a:gd name="T27" fmla="*/ 0 h 295"/>
                      <a:gd name="T28" fmla="*/ 0 w 212"/>
                      <a:gd name="T29" fmla="*/ 0 h 295"/>
                      <a:gd name="T30" fmla="*/ 0 w 212"/>
                      <a:gd name="T31" fmla="*/ 0 h 295"/>
                      <a:gd name="T32" fmla="*/ 0 w 212"/>
                      <a:gd name="T33" fmla="*/ 0 h 295"/>
                      <a:gd name="T34" fmla="*/ 0 w 212"/>
                      <a:gd name="T35" fmla="*/ 0 h 295"/>
                      <a:gd name="T36" fmla="*/ 0 w 212"/>
                      <a:gd name="T37" fmla="*/ 0 h 295"/>
                      <a:gd name="T38" fmla="*/ 0 w 212"/>
                      <a:gd name="T39" fmla="*/ 0 h 295"/>
                      <a:gd name="T40" fmla="*/ 0 w 212"/>
                      <a:gd name="T41" fmla="*/ 0 h 295"/>
                      <a:gd name="T42" fmla="*/ 0 w 212"/>
                      <a:gd name="T43" fmla="*/ 0 h 295"/>
                      <a:gd name="T44" fmla="*/ 0 w 212"/>
                      <a:gd name="T45" fmla="*/ 0 h 295"/>
                      <a:gd name="T46" fmla="*/ 0 w 212"/>
                      <a:gd name="T47" fmla="*/ 0 h 295"/>
                      <a:gd name="T48" fmla="*/ 0 w 212"/>
                      <a:gd name="T49" fmla="*/ 0 h 295"/>
                      <a:gd name="T50" fmla="*/ 0 w 212"/>
                      <a:gd name="T51" fmla="*/ 0 h 295"/>
                      <a:gd name="T52" fmla="*/ 0 w 212"/>
                      <a:gd name="T53" fmla="*/ 0 h 295"/>
                      <a:gd name="T54" fmla="*/ 0 w 212"/>
                      <a:gd name="T55" fmla="*/ 0 h 295"/>
                      <a:gd name="T56" fmla="*/ 0 w 212"/>
                      <a:gd name="T57" fmla="*/ 0 h 295"/>
                      <a:gd name="T58" fmla="*/ 0 w 212"/>
                      <a:gd name="T59" fmla="*/ 0 h 295"/>
                      <a:gd name="T60" fmla="*/ 0 w 212"/>
                      <a:gd name="T61" fmla="*/ 0 h 295"/>
                      <a:gd name="T62" fmla="*/ 0 w 212"/>
                      <a:gd name="T63" fmla="*/ 0 h 295"/>
                      <a:gd name="T64" fmla="*/ 0 w 212"/>
                      <a:gd name="T65" fmla="*/ 0 h 295"/>
                      <a:gd name="T66" fmla="*/ 0 w 212"/>
                      <a:gd name="T67" fmla="*/ 0 h 295"/>
                      <a:gd name="T68" fmla="*/ 0 w 212"/>
                      <a:gd name="T69" fmla="*/ 0 h 29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12"/>
                      <a:gd name="T106" fmla="*/ 0 h 295"/>
                      <a:gd name="T107" fmla="*/ 212 w 212"/>
                      <a:gd name="T108" fmla="*/ 295 h 29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12" h="295">
                        <a:moveTo>
                          <a:pt x="212" y="246"/>
                        </a:moveTo>
                        <a:lnTo>
                          <a:pt x="179" y="244"/>
                        </a:lnTo>
                        <a:lnTo>
                          <a:pt x="149" y="237"/>
                        </a:lnTo>
                        <a:lnTo>
                          <a:pt x="123" y="226"/>
                        </a:lnTo>
                        <a:lnTo>
                          <a:pt x="100" y="212"/>
                        </a:lnTo>
                        <a:lnTo>
                          <a:pt x="80" y="196"/>
                        </a:lnTo>
                        <a:lnTo>
                          <a:pt x="65" y="179"/>
                        </a:lnTo>
                        <a:lnTo>
                          <a:pt x="55" y="162"/>
                        </a:lnTo>
                        <a:lnTo>
                          <a:pt x="50" y="144"/>
                        </a:lnTo>
                        <a:lnTo>
                          <a:pt x="49" y="126"/>
                        </a:lnTo>
                        <a:lnTo>
                          <a:pt x="51" y="110"/>
                        </a:lnTo>
                        <a:lnTo>
                          <a:pt x="59" y="97"/>
                        </a:lnTo>
                        <a:lnTo>
                          <a:pt x="73" y="83"/>
                        </a:lnTo>
                        <a:lnTo>
                          <a:pt x="94" y="70"/>
                        </a:lnTo>
                        <a:lnTo>
                          <a:pt x="124" y="58"/>
                        </a:lnTo>
                        <a:lnTo>
                          <a:pt x="162" y="52"/>
                        </a:lnTo>
                        <a:lnTo>
                          <a:pt x="212" y="49"/>
                        </a:lnTo>
                        <a:lnTo>
                          <a:pt x="212" y="0"/>
                        </a:lnTo>
                        <a:lnTo>
                          <a:pt x="158" y="2"/>
                        </a:lnTo>
                        <a:lnTo>
                          <a:pt x="112" y="11"/>
                        </a:lnTo>
                        <a:lnTo>
                          <a:pt x="74" y="26"/>
                        </a:lnTo>
                        <a:lnTo>
                          <a:pt x="43" y="43"/>
                        </a:lnTo>
                        <a:lnTo>
                          <a:pt x="20" y="67"/>
                        </a:lnTo>
                        <a:lnTo>
                          <a:pt x="5" y="94"/>
                        </a:lnTo>
                        <a:lnTo>
                          <a:pt x="0" y="124"/>
                        </a:lnTo>
                        <a:lnTo>
                          <a:pt x="2" y="152"/>
                        </a:lnTo>
                        <a:lnTo>
                          <a:pt x="11" y="180"/>
                        </a:lnTo>
                        <a:lnTo>
                          <a:pt x="25" y="208"/>
                        </a:lnTo>
                        <a:lnTo>
                          <a:pt x="46" y="231"/>
                        </a:lnTo>
                        <a:lnTo>
                          <a:pt x="73" y="253"/>
                        </a:lnTo>
                        <a:lnTo>
                          <a:pt x="101" y="271"/>
                        </a:lnTo>
                        <a:lnTo>
                          <a:pt x="135" y="285"/>
                        </a:lnTo>
                        <a:lnTo>
                          <a:pt x="173" y="293"/>
                        </a:lnTo>
                        <a:lnTo>
                          <a:pt x="212" y="295"/>
                        </a:lnTo>
                        <a:lnTo>
                          <a:pt x="212" y="2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5" name="Rectangle 191">
                    <a:extLst>
                      <a:ext uri="{FF2B5EF4-FFF2-40B4-BE49-F238E27FC236}">
                        <a16:creationId xmlns:a16="http://schemas.microsoft.com/office/drawing/2014/main" id="{E06E864F-2086-4683-B912-6D3ECBB330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9" y="3093"/>
                    <a:ext cx="2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6" name="Freeform 192">
                    <a:extLst>
                      <a:ext uri="{FF2B5EF4-FFF2-40B4-BE49-F238E27FC236}">
                        <a16:creationId xmlns:a16="http://schemas.microsoft.com/office/drawing/2014/main" id="{26D74CEE-0B4A-4C3D-9AEA-3D06A32A3D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2" y="3052"/>
                    <a:ext cx="26" cy="49"/>
                  </a:xfrm>
                  <a:custGeom>
                    <a:avLst/>
                    <a:gdLst>
                      <a:gd name="T0" fmla="*/ 0 w 159"/>
                      <a:gd name="T1" fmla="*/ 0 h 295"/>
                      <a:gd name="T2" fmla="*/ 0 w 159"/>
                      <a:gd name="T3" fmla="*/ 0 h 295"/>
                      <a:gd name="T4" fmla="*/ 0 w 159"/>
                      <a:gd name="T5" fmla="*/ 0 h 295"/>
                      <a:gd name="T6" fmla="*/ 0 w 159"/>
                      <a:gd name="T7" fmla="*/ 0 h 295"/>
                      <a:gd name="T8" fmla="*/ 0 w 159"/>
                      <a:gd name="T9" fmla="*/ 0 h 295"/>
                      <a:gd name="T10" fmla="*/ 0 w 159"/>
                      <a:gd name="T11" fmla="*/ 0 h 295"/>
                      <a:gd name="T12" fmla="*/ 0 w 159"/>
                      <a:gd name="T13" fmla="*/ 0 h 295"/>
                      <a:gd name="T14" fmla="*/ 0 w 159"/>
                      <a:gd name="T15" fmla="*/ 0 h 295"/>
                      <a:gd name="T16" fmla="*/ 0 w 159"/>
                      <a:gd name="T17" fmla="*/ 0 h 295"/>
                      <a:gd name="T18" fmla="*/ 0 w 159"/>
                      <a:gd name="T19" fmla="*/ 0 h 295"/>
                      <a:gd name="T20" fmla="*/ 0 w 159"/>
                      <a:gd name="T21" fmla="*/ 0 h 295"/>
                      <a:gd name="T22" fmla="*/ 0 w 159"/>
                      <a:gd name="T23" fmla="*/ 0 h 295"/>
                      <a:gd name="T24" fmla="*/ 0 w 159"/>
                      <a:gd name="T25" fmla="*/ 0 h 295"/>
                      <a:gd name="T26" fmla="*/ 0 w 159"/>
                      <a:gd name="T27" fmla="*/ 0 h 295"/>
                      <a:gd name="T28" fmla="*/ 0 w 159"/>
                      <a:gd name="T29" fmla="*/ 0 h 295"/>
                      <a:gd name="T30" fmla="*/ 0 w 159"/>
                      <a:gd name="T31" fmla="*/ 0 h 295"/>
                      <a:gd name="T32" fmla="*/ 0 w 159"/>
                      <a:gd name="T33" fmla="*/ 0 h 295"/>
                      <a:gd name="T34" fmla="*/ 0 w 159"/>
                      <a:gd name="T35" fmla="*/ 0 h 295"/>
                      <a:gd name="T36" fmla="*/ 0 w 159"/>
                      <a:gd name="T37" fmla="*/ 0 h 295"/>
                      <a:gd name="T38" fmla="*/ 0 w 159"/>
                      <a:gd name="T39" fmla="*/ 0 h 295"/>
                      <a:gd name="T40" fmla="*/ 0 w 159"/>
                      <a:gd name="T41" fmla="*/ 0 h 295"/>
                      <a:gd name="T42" fmla="*/ 0 w 159"/>
                      <a:gd name="T43" fmla="*/ 0 h 295"/>
                      <a:gd name="T44" fmla="*/ 0 w 159"/>
                      <a:gd name="T45" fmla="*/ 0 h 295"/>
                      <a:gd name="T46" fmla="*/ 0 w 159"/>
                      <a:gd name="T47" fmla="*/ 0 h 295"/>
                      <a:gd name="T48" fmla="*/ 0 w 159"/>
                      <a:gd name="T49" fmla="*/ 0 h 295"/>
                      <a:gd name="T50" fmla="*/ 0 w 159"/>
                      <a:gd name="T51" fmla="*/ 0 h 295"/>
                      <a:gd name="T52" fmla="*/ 0 w 159"/>
                      <a:gd name="T53" fmla="*/ 0 h 295"/>
                      <a:gd name="T54" fmla="*/ 0 w 159"/>
                      <a:gd name="T55" fmla="*/ 0 h 295"/>
                      <a:gd name="T56" fmla="*/ 0 w 159"/>
                      <a:gd name="T57" fmla="*/ 0 h 295"/>
                      <a:gd name="T58" fmla="*/ 0 w 159"/>
                      <a:gd name="T59" fmla="*/ 0 h 295"/>
                      <a:gd name="T60" fmla="*/ 0 w 159"/>
                      <a:gd name="T61" fmla="*/ 0 h 295"/>
                      <a:gd name="T62" fmla="*/ 0 w 159"/>
                      <a:gd name="T63" fmla="*/ 0 h 295"/>
                      <a:gd name="T64" fmla="*/ 0 w 159"/>
                      <a:gd name="T65" fmla="*/ 0 h 295"/>
                      <a:gd name="T66" fmla="*/ 0 w 159"/>
                      <a:gd name="T67" fmla="*/ 0 h 295"/>
                      <a:gd name="T68" fmla="*/ 0 w 159"/>
                      <a:gd name="T69" fmla="*/ 0 h 29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59"/>
                      <a:gd name="T106" fmla="*/ 0 h 295"/>
                      <a:gd name="T107" fmla="*/ 159 w 159"/>
                      <a:gd name="T108" fmla="*/ 295 h 29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59" h="295">
                        <a:moveTo>
                          <a:pt x="14" y="49"/>
                        </a:moveTo>
                        <a:lnTo>
                          <a:pt x="38" y="51"/>
                        </a:lnTo>
                        <a:lnTo>
                          <a:pt x="56" y="57"/>
                        </a:lnTo>
                        <a:lnTo>
                          <a:pt x="72" y="67"/>
                        </a:lnTo>
                        <a:lnTo>
                          <a:pt x="85" y="80"/>
                        </a:lnTo>
                        <a:lnTo>
                          <a:pt x="95" y="94"/>
                        </a:lnTo>
                        <a:lnTo>
                          <a:pt x="103" y="110"/>
                        </a:lnTo>
                        <a:lnTo>
                          <a:pt x="108" y="129"/>
                        </a:lnTo>
                        <a:lnTo>
                          <a:pt x="110" y="148"/>
                        </a:lnTo>
                        <a:lnTo>
                          <a:pt x="108" y="166"/>
                        </a:lnTo>
                        <a:lnTo>
                          <a:pt x="103" y="184"/>
                        </a:lnTo>
                        <a:lnTo>
                          <a:pt x="94" y="201"/>
                        </a:lnTo>
                        <a:lnTo>
                          <a:pt x="84" y="216"/>
                        </a:lnTo>
                        <a:lnTo>
                          <a:pt x="69" y="228"/>
                        </a:lnTo>
                        <a:lnTo>
                          <a:pt x="50" y="238"/>
                        </a:lnTo>
                        <a:lnTo>
                          <a:pt x="29" y="244"/>
                        </a:lnTo>
                        <a:lnTo>
                          <a:pt x="0" y="246"/>
                        </a:lnTo>
                        <a:lnTo>
                          <a:pt x="0" y="295"/>
                        </a:lnTo>
                        <a:lnTo>
                          <a:pt x="36" y="293"/>
                        </a:lnTo>
                        <a:lnTo>
                          <a:pt x="69" y="284"/>
                        </a:lnTo>
                        <a:lnTo>
                          <a:pt x="96" y="268"/>
                        </a:lnTo>
                        <a:lnTo>
                          <a:pt x="120" y="249"/>
                        </a:lnTo>
                        <a:lnTo>
                          <a:pt x="137" y="227"/>
                        </a:lnTo>
                        <a:lnTo>
                          <a:pt x="149" y="202"/>
                        </a:lnTo>
                        <a:lnTo>
                          <a:pt x="156" y="175"/>
                        </a:lnTo>
                        <a:lnTo>
                          <a:pt x="159" y="148"/>
                        </a:lnTo>
                        <a:lnTo>
                          <a:pt x="156" y="120"/>
                        </a:lnTo>
                        <a:lnTo>
                          <a:pt x="149" y="94"/>
                        </a:lnTo>
                        <a:lnTo>
                          <a:pt x="138" y="70"/>
                        </a:lnTo>
                        <a:lnTo>
                          <a:pt x="122" y="47"/>
                        </a:lnTo>
                        <a:lnTo>
                          <a:pt x="101" y="28"/>
                        </a:lnTo>
                        <a:lnTo>
                          <a:pt x="76" y="12"/>
                        </a:lnTo>
                        <a:lnTo>
                          <a:pt x="46" y="3"/>
                        </a:lnTo>
                        <a:lnTo>
                          <a:pt x="14" y="0"/>
                        </a:lnTo>
                        <a:lnTo>
                          <a:pt x="14" y="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7" name="Freeform 193">
                    <a:extLst>
                      <a:ext uri="{FF2B5EF4-FFF2-40B4-BE49-F238E27FC236}">
                        <a16:creationId xmlns:a16="http://schemas.microsoft.com/office/drawing/2014/main" id="{B68CB265-048F-47A9-BC51-46CA110034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3" y="3480"/>
                    <a:ext cx="151" cy="41"/>
                  </a:xfrm>
                  <a:custGeom>
                    <a:avLst/>
                    <a:gdLst>
                      <a:gd name="T0" fmla="*/ 0 w 904"/>
                      <a:gd name="T1" fmla="*/ 0 h 247"/>
                      <a:gd name="T2" fmla="*/ 0 w 904"/>
                      <a:gd name="T3" fmla="*/ 0 h 247"/>
                      <a:gd name="T4" fmla="*/ 0 w 904"/>
                      <a:gd name="T5" fmla="*/ 0 h 247"/>
                      <a:gd name="T6" fmla="*/ 0 w 904"/>
                      <a:gd name="T7" fmla="*/ 0 h 247"/>
                      <a:gd name="T8" fmla="*/ 0 w 904"/>
                      <a:gd name="T9" fmla="*/ 0 h 247"/>
                      <a:gd name="T10" fmla="*/ 0 w 904"/>
                      <a:gd name="T11" fmla="*/ 0 h 247"/>
                      <a:gd name="T12" fmla="*/ 0 w 904"/>
                      <a:gd name="T13" fmla="*/ 0 h 247"/>
                      <a:gd name="T14" fmla="*/ 0 w 904"/>
                      <a:gd name="T15" fmla="*/ 0 h 247"/>
                      <a:gd name="T16" fmla="*/ 0 w 904"/>
                      <a:gd name="T17" fmla="*/ 0 h 247"/>
                      <a:gd name="T18" fmla="*/ 0 w 904"/>
                      <a:gd name="T19" fmla="*/ 0 h 247"/>
                      <a:gd name="T20" fmla="*/ 0 w 904"/>
                      <a:gd name="T21" fmla="*/ 0 h 247"/>
                      <a:gd name="T22" fmla="*/ 0 w 904"/>
                      <a:gd name="T23" fmla="*/ 0 h 247"/>
                      <a:gd name="T24" fmla="*/ 0 w 904"/>
                      <a:gd name="T25" fmla="*/ 0 h 247"/>
                      <a:gd name="T26" fmla="*/ 0 w 904"/>
                      <a:gd name="T27" fmla="*/ 0 h 247"/>
                      <a:gd name="T28" fmla="*/ 0 w 904"/>
                      <a:gd name="T29" fmla="*/ 0 h 247"/>
                      <a:gd name="T30" fmla="*/ 0 w 904"/>
                      <a:gd name="T31" fmla="*/ 0 h 247"/>
                      <a:gd name="T32" fmla="*/ 0 w 904"/>
                      <a:gd name="T33" fmla="*/ 0 h 247"/>
                      <a:gd name="T34" fmla="*/ 0 w 904"/>
                      <a:gd name="T35" fmla="*/ 0 h 247"/>
                      <a:gd name="T36" fmla="*/ 0 w 904"/>
                      <a:gd name="T37" fmla="*/ 0 h 247"/>
                      <a:gd name="T38" fmla="*/ 0 w 904"/>
                      <a:gd name="T39" fmla="*/ 0 h 247"/>
                      <a:gd name="T40" fmla="*/ 0 w 904"/>
                      <a:gd name="T41" fmla="*/ 0 h 247"/>
                      <a:gd name="T42" fmla="*/ 0 w 904"/>
                      <a:gd name="T43" fmla="*/ 0 h 247"/>
                      <a:gd name="T44" fmla="*/ 0 w 904"/>
                      <a:gd name="T45" fmla="*/ 0 h 247"/>
                      <a:gd name="T46" fmla="*/ 0 w 904"/>
                      <a:gd name="T47" fmla="*/ 0 h 247"/>
                      <a:gd name="T48" fmla="*/ 0 w 904"/>
                      <a:gd name="T49" fmla="*/ 0 h 247"/>
                      <a:gd name="T50" fmla="*/ 0 w 904"/>
                      <a:gd name="T51" fmla="*/ 0 h 247"/>
                      <a:gd name="T52" fmla="*/ 0 w 904"/>
                      <a:gd name="T53" fmla="*/ 0 h 247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904"/>
                      <a:gd name="T82" fmla="*/ 0 h 247"/>
                      <a:gd name="T83" fmla="*/ 904 w 904"/>
                      <a:gd name="T84" fmla="*/ 247 h 247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904" h="247">
                        <a:moveTo>
                          <a:pt x="841" y="0"/>
                        </a:moveTo>
                        <a:lnTo>
                          <a:pt x="99" y="0"/>
                        </a:lnTo>
                        <a:lnTo>
                          <a:pt x="72" y="3"/>
                        </a:lnTo>
                        <a:lnTo>
                          <a:pt x="50" y="10"/>
                        </a:lnTo>
                        <a:lnTo>
                          <a:pt x="33" y="23"/>
                        </a:lnTo>
                        <a:lnTo>
                          <a:pt x="18" y="39"/>
                        </a:lnTo>
                        <a:lnTo>
                          <a:pt x="8" y="57"/>
                        </a:lnTo>
                        <a:lnTo>
                          <a:pt x="3" y="77"/>
                        </a:lnTo>
                        <a:lnTo>
                          <a:pt x="0" y="100"/>
                        </a:lnTo>
                        <a:lnTo>
                          <a:pt x="0" y="123"/>
                        </a:lnTo>
                        <a:lnTo>
                          <a:pt x="5" y="146"/>
                        </a:lnTo>
                        <a:lnTo>
                          <a:pt x="12" y="168"/>
                        </a:lnTo>
                        <a:lnTo>
                          <a:pt x="22" y="190"/>
                        </a:lnTo>
                        <a:lnTo>
                          <a:pt x="33" y="207"/>
                        </a:lnTo>
                        <a:lnTo>
                          <a:pt x="47" y="223"/>
                        </a:lnTo>
                        <a:lnTo>
                          <a:pt x="62" y="237"/>
                        </a:lnTo>
                        <a:lnTo>
                          <a:pt x="80" y="243"/>
                        </a:lnTo>
                        <a:lnTo>
                          <a:pt x="99" y="247"/>
                        </a:lnTo>
                        <a:lnTo>
                          <a:pt x="834" y="247"/>
                        </a:lnTo>
                        <a:lnTo>
                          <a:pt x="865" y="237"/>
                        </a:lnTo>
                        <a:lnTo>
                          <a:pt x="887" y="207"/>
                        </a:lnTo>
                        <a:lnTo>
                          <a:pt x="900" y="168"/>
                        </a:lnTo>
                        <a:lnTo>
                          <a:pt x="904" y="123"/>
                        </a:lnTo>
                        <a:lnTo>
                          <a:pt x="900" y="77"/>
                        </a:lnTo>
                        <a:lnTo>
                          <a:pt x="889" y="39"/>
                        </a:lnTo>
                        <a:lnTo>
                          <a:pt x="868" y="10"/>
                        </a:lnTo>
                        <a:lnTo>
                          <a:pt x="841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8" name="Rectangle 194">
                    <a:extLst>
                      <a:ext uri="{FF2B5EF4-FFF2-40B4-BE49-F238E27FC236}">
                        <a16:creationId xmlns:a16="http://schemas.microsoft.com/office/drawing/2014/main" id="{C13F3318-2FFB-48E8-A66D-588EEF2069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" y="3475"/>
                    <a:ext cx="12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9" name="Freeform 195">
                    <a:extLst>
                      <a:ext uri="{FF2B5EF4-FFF2-40B4-BE49-F238E27FC236}">
                        <a16:creationId xmlns:a16="http://schemas.microsoft.com/office/drawing/2014/main" id="{44E654C1-E174-4D6E-8011-8B3DABD89A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9" y="3475"/>
                    <a:ext cx="21" cy="50"/>
                  </a:xfrm>
                  <a:custGeom>
                    <a:avLst/>
                    <a:gdLst>
                      <a:gd name="T0" fmla="*/ 0 w 123"/>
                      <a:gd name="T1" fmla="*/ 0 h 299"/>
                      <a:gd name="T2" fmla="*/ 0 w 123"/>
                      <a:gd name="T3" fmla="*/ 0 h 299"/>
                      <a:gd name="T4" fmla="*/ 0 w 123"/>
                      <a:gd name="T5" fmla="*/ 0 h 299"/>
                      <a:gd name="T6" fmla="*/ 0 w 123"/>
                      <a:gd name="T7" fmla="*/ 0 h 299"/>
                      <a:gd name="T8" fmla="*/ 0 w 123"/>
                      <a:gd name="T9" fmla="*/ 0 h 299"/>
                      <a:gd name="T10" fmla="*/ 0 w 123"/>
                      <a:gd name="T11" fmla="*/ 0 h 299"/>
                      <a:gd name="T12" fmla="*/ 0 w 123"/>
                      <a:gd name="T13" fmla="*/ 0 h 299"/>
                      <a:gd name="T14" fmla="*/ 0 w 123"/>
                      <a:gd name="T15" fmla="*/ 0 h 299"/>
                      <a:gd name="T16" fmla="*/ 0 w 123"/>
                      <a:gd name="T17" fmla="*/ 0 h 299"/>
                      <a:gd name="T18" fmla="*/ 0 w 123"/>
                      <a:gd name="T19" fmla="*/ 0 h 299"/>
                      <a:gd name="T20" fmla="*/ 0 w 123"/>
                      <a:gd name="T21" fmla="*/ 0 h 299"/>
                      <a:gd name="T22" fmla="*/ 0 w 123"/>
                      <a:gd name="T23" fmla="*/ 0 h 299"/>
                      <a:gd name="T24" fmla="*/ 0 w 123"/>
                      <a:gd name="T25" fmla="*/ 0 h 299"/>
                      <a:gd name="T26" fmla="*/ 0 w 123"/>
                      <a:gd name="T27" fmla="*/ 0 h 299"/>
                      <a:gd name="T28" fmla="*/ 0 w 123"/>
                      <a:gd name="T29" fmla="*/ 0 h 299"/>
                      <a:gd name="T30" fmla="*/ 0 w 123"/>
                      <a:gd name="T31" fmla="*/ 0 h 299"/>
                      <a:gd name="T32" fmla="*/ 0 w 123"/>
                      <a:gd name="T33" fmla="*/ 0 h 299"/>
                      <a:gd name="T34" fmla="*/ 0 w 123"/>
                      <a:gd name="T35" fmla="*/ 0 h 299"/>
                      <a:gd name="T36" fmla="*/ 0 w 123"/>
                      <a:gd name="T37" fmla="*/ 0 h 299"/>
                      <a:gd name="T38" fmla="*/ 0 w 123"/>
                      <a:gd name="T39" fmla="*/ 0 h 299"/>
                      <a:gd name="T40" fmla="*/ 0 w 123"/>
                      <a:gd name="T41" fmla="*/ 0 h 299"/>
                      <a:gd name="T42" fmla="*/ 0 w 123"/>
                      <a:gd name="T43" fmla="*/ 0 h 299"/>
                      <a:gd name="T44" fmla="*/ 0 w 123"/>
                      <a:gd name="T45" fmla="*/ 0 h 299"/>
                      <a:gd name="T46" fmla="*/ 0 w 123"/>
                      <a:gd name="T47" fmla="*/ 0 h 299"/>
                      <a:gd name="T48" fmla="*/ 0 w 123"/>
                      <a:gd name="T49" fmla="*/ 0 h 299"/>
                      <a:gd name="T50" fmla="*/ 0 w 123"/>
                      <a:gd name="T51" fmla="*/ 0 h 299"/>
                      <a:gd name="T52" fmla="*/ 0 w 123"/>
                      <a:gd name="T53" fmla="*/ 0 h 299"/>
                      <a:gd name="T54" fmla="*/ 0 w 123"/>
                      <a:gd name="T55" fmla="*/ 0 h 299"/>
                      <a:gd name="T56" fmla="*/ 0 w 123"/>
                      <a:gd name="T57" fmla="*/ 0 h 299"/>
                      <a:gd name="T58" fmla="*/ 0 w 123"/>
                      <a:gd name="T59" fmla="*/ 0 h 299"/>
                      <a:gd name="T60" fmla="*/ 0 w 123"/>
                      <a:gd name="T61" fmla="*/ 0 h 299"/>
                      <a:gd name="T62" fmla="*/ 0 w 123"/>
                      <a:gd name="T63" fmla="*/ 0 h 299"/>
                      <a:gd name="T64" fmla="*/ 0 w 123"/>
                      <a:gd name="T65" fmla="*/ 0 h 299"/>
                      <a:gd name="T66" fmla="*/ 0 w 123"/>
                      <a:gd name="T67" fmla="*/ 0 h 299"/>
                      <a:gd name="T68" fmla="*/ 0 w 123"/>
                      <a:gd name="T69" fmla="*/ 0 h 29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23"/>
                      <a:gd name="T106" fmla="*/ 0 h 299"/>
                      <a:gd name="T107" fmla="*/ 123 w 123"/>
                      <a:gd name="T108" fmla="*/ 299 h 29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23" h="299">
                        <a:moveTo>
                          <a:pt x="123" y="247"/>
                        </a:moveTo>
                        <a:lnTo>
                          <a:pt x="111" y="245"/>
                        </a:lnTo>
                        <a:lnTo>
                          <a:pt x="100" y="240"/>
                        </a:lnTo>
                        <a:lnTo>
                          <a:pt x="88" y="230"/>
                        </a:lnTo>
                        <a:lnTo>
                          <a:pt x="76" y="219"/>
                        </a:lnTo>
                        <a:lnTo>
                          <a:pt x="67" y="203"/>
                        </a:lnTo>
                        <a:lnTo>
                          <a:pt x="59" y="185"/>
                        </a:lnTo>
                        <a:lnTo>
                          <a:pt x="54" y="166"/>
                        </a:lnTo>
                        <a:lnTo>
                          <a:pt x="49" y="146"/>
                        </a:lnTo>
                        <a:lnTo>
                          <a:pt x="49" y="127"/>
                        </a:lnTo>
                        <a:lnTo>
                          <a:pt x="50" y="109"/>
                        </a:lnTo>
                        <a:lnTo>
                          <a:pt x="55" y="93"/>
                        </a:lnTo>
                        <a:lnTo>
                          <a:pt x="62" y="80"/>
                        </a:lnTo>
                        <a:lnTo>
                          <a:pt x="73" y="68"/>
                        </a:lnTo>
                        <a:lnTo>
                          <a:pt x="85" y="58"/>
                        </a:lnTo>
                        <a:lnTo>
                          <a:pt x="101" y="54"/>
                        </a:lnTo>
                        <a:lnTo>
                          <a:pt x="123" y="52"/>
                        </a:lnTo>
                        <a:lnTo>
                          <a:pt x="123" y="0"/>
                        </a:lnTo>
                        <a:lnTo>
                          <a:pt x="92" y="3"/>
                        </a:lnTo>
                        <a:lnTo>
                          <a:pt x="62" y="15"/>
                        </a:lnTo>
                        <a:lnTo>
                          <a:pt x="40" y="30"/>
                        </a:lnTo>
                        <a:lnTo>
                          <a:pt x="23" y="50"/>
                        </a:lnTo>
                        <a:lnTo>
                          <a:pt x="10" y="73"/>
                        </a:lnTo>
                        <a:lnTo>
                          <a:pt x="3" y="99"/>
                        </a:lnTo>
                        <a:lnTo>
                          <a:pt x="0" y="126"/>
                        </a:lnTo>
                        <a:lnTo>
                          <a:pt x="1" y="153"/>
                        </a:lnTo>
                        <a:lnTo>
                          <a:pt x="5" y="178"/>
                        </a:lnTo>
                        <a:lnTo>
                          <a:pt x="13" y="204"/>
                        </a:lnTo>
                        <a:lnTo>
                          <a:pt x="24" y="227"/>
                        </a:lnTo>
                        <a:lnTo>
                          <a:pt x="37" y="249"/>
                        </a:lnTo>
                        <a:lnTo>
                          <a:pt x="54" y="268"/>
                        </a:lnTo>
                        <a:lnTo>
                          <a:pt x="74" y="284"/>
                        </a:lnTo>
                        <a:lnTo>
                          <a:pt x="98" y="294"/>
                        </a:lnTo>
                        <a:lnTo>
                          <a:pt x="123" y="299"/>
                        </a:lnTo>
                        <a:lnTo>
                          <a:pt x="123" y="2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0" name="Rectangle 196">
                    <a:extLst>
                      <a:ext uri="{FF2B5EF4-FFF2-40B4-BE49-F238E27FC236}">
                        <a16:creationId xmlns:a16="http://schemas.microsoft.com/office/drawing/2014/main" id="{C768B07C-416B-4F78-92F5-33568EAB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" y="3517"/>
                    <a:ext cx="12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1" name="Freeform 197">
                    <a:extLst>
                      <a:ext uri="{FF2B5EF4-FFF2-40B4-BE49-F238E27FC236}">
                        <a16:creationId xmlns:a16="http://schemas.microsoft.com/office/drawing/2014/main" id="{B640D845-F77E-4CD7-9497-4C02C49DE6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2" y="3475"/>
                    <a:ext cx="16" cy="50"/>
                  </a:xfrm>
                  <a:custGeom>
                    <a:avLst/>
                    <a:gdLst>
                      <a:gd name="T0" fmla="*/ 0 w 95"/>
                      <a:gd name="T1" fmla="*/ 0 h 299"/>
                      <a:gd name="T2" fmla="*/ 0 w 95"/>
                      <a:gd name="T3" fmla="*/ 0 h 299"/>
                      <a:gd name="T4" fmla="*/ 0 w 95"/>
                      <a:gd name="T5" fmla="*/ 0 h 299"/>
                      <a:gd name="T6" fmla="*/ 0 w 95"/>
                      <a:gd name="T7" fmla="*/ 0 h 299"/>
                      <a:gd name="T8" fmla="*/ 0 w 95"/>
                      <a:gd name="T9" fmla="*/ 0 h 299"/>
                      <a:gd name="T10" fmla="*/ 0 w 95"/>
                      <a:gd name="T11" fmla="*/ 0 h 299"/>
                      <a:gd name="T12" fmla="*/ 0 w 95"/>
                      <a:gd name="T13" fmla="*/ 0 h 299"/>
                      <a:gd name="T14" fmla="*/ 0 w 95"/>
                      <a:gd name="T15" fmla="*/ 0 h 299"/>
                      <a:gd name="T16" fmla="*/ 0 w 95"/>
                      <a:gd name="T17" fmla="*/ 0 h 299"/>
                      <a:gd name="T18" fmla="*/ 0 w 95"/>
                      <a:gd name="T19" fmla="*/ 0 h 299"/>
                      <a:gd name="T20" fmla="*/ 0 w 95"/>
                      <a:gd name="T21" fmla="*/ 0 h 299"/>
                      <a:gd name="T22" fmla="*/ 0 w 95"/>
                      <a:gd name="T23" fmla="*/ 0 h 299"/>
                      <a:gd name="T24" fmla="*/ 0 w 95"/>
                      <a:gd name="T25" fmla="*/ 0 h 299"/>
                      <a:gd name="T26" fmla="*/ 0 w 95"/>
                      <a:gd name="T27" fmla="*/ 0 h 299"/>
                      <a:gd name="T28" fmla="*/ 0 w 95"/>
                      <a:gd name="T29" fmla="*/ 0 h 299"/>
                      <a:gd name="T30" fmla="*/ 0 w 95"/>
                      <a:gd name="T31" fmla="*/ 0 h 299"/>
                      <a:gd name="T32" fmla="*/ 0 w 95"/>
                      <a:gd name="T33" fmla="*/ 0 h 299"/>
                      <a:gd name="T34" fmla="*/ 0 w 95"/>
                      <a:gd name="T35" fmla="*/ 0 h 299"/>
                      <a:gd name="T36" fmla="*/ 0 w 95"/>
                      <a:gd name="T37" fmla="*/ 0 h 29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5"/>
                      <a:gd name="T58" fmla="*/ 0 h 299"/>
                      <a:gd name="T59" fmla="*/ 95 w 95"/>
                      <a:gd name="T60" fmla="*/ 299 h 29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5" h="299">
                        <a:moveTo>
                          <a:pt x="7" y="52"/>
                        </a:moveTo>
                        <a:lnTo>
                          <a:pt x="19" y="56"/>
                        </a:lnTo>
                        <a:lnTo>
                          <a:pt x="32" y="76"/>
                        </a:lnTo>
                        <a:lnTo>
                          <a:pt x="42" y="109"/>
                        </a:lnTo>
                        <a:lnTo>
                          <a:pt x="46" y="149"/>
                        </a:lnTo>
                        <a:lnTo>
                          <a:pt x="42" y="190"/>
                        </a:lnTo>
                        <a:lnTo>
                          <a:pt x="32" y="222"/>
                        </a:lnTo>
                        <a:lnTo>
                          <a:pt x="16" y="241"/>
                        </a:lnTo>
                        <a:lnTo>
                          <a:pt x="0" y="247"/>
                        </a:lnTo>
                        <a:lnTo>
                          <a:pt x="0" y="299"/>
                        </a:lnTo>
                        <a:lnTo>
                          <a:pt x="46" y="283"/>
                        </a:lnTo>
                        <a:lnTo>
                          <a:pt x="75" y="246"/>
                        </a:lnTo>
                        <a:lnTo>
                          <a:pt x="90" y="200"/>
                        </a:lnTo>
                        <a:lnTo>
                          <a:pt x="95" y="149"/>
                        </a:lnTo>
                        <a:lnTo>
                          <a:pt x="90" y="99"/>
                        </a:lnTo>
                        <a:lnTo>
                          <a:pt x="76" y="54"/>
                        </a:lnTo>
                        <a:lnTo>
                          <a:pt x="50" y="17"/>
                        </a:lnTo>
                        <a:lnTo>
                          <a:pt x="7" y="0"/>
                        </a:lnTo>
                        <a:lnTo>
                          <a:pt x="7" y="5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2" name="Freeform 198">
                    <a:extLst>
                      <a:ext uri="{FF2B5EF4-FFF2-40B4-BE49-F238E27FC236}">
                        <a16:creationId xmlns:a16="http://schemas.microsoft.com/office/drawing/2014/main" id="{80C672DE-28E0-4C3C-B504-FD1A7478C0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9" y="2400"/>
                    <a:ext cx="183" cy="244"/>
                  </a:xfrm>
                  <a:custGeom>
                    <a:avLst/>
                    <a:gdLst>
                      <a:gd name="T0" fmla="*/ 0 w 1099"/>
                      <a:gd name="T1" fmla="*/ 0 h 1469"/>
                      <a:gd name="T2" fmla="*/ 0 w 1099"/>
                      <a:gd name="T3" fmla="*/ 0 h 1469"/>
                      <a:gd name="T4" fmla="*/ 0 w 1099"/>
                      <a:gd name="T5" fmla="*/ 0 h 1469"/>
                      <a:gd name="T6" fmla="*/ 0 w 1099"/>
                      <a:gd name="T7" fmla="*/ 0 h 1469"/>
                      <a:gd name="T8" fmla="*/ 0 w 1099"/>
                      <a:gd name="T9" fmla="*/ 0 h 1469"/>
                      <a:gd name="T10" fmla="*/ 0 w 1099"/>
                      <a:gd name="T11" fmla="*/ 0 h 1469"/>
                      <a:gd name="T12" fmla="*/ 0 w 1099"/>
                      <a:gd name="T13" fmla="*/ 0 h 1469"/>
                      <a:gd name="T14" fmla="*/ 0 w 1099"/>
                      <a:gd name="T15" fmla="*/ 0 h 1469"/>
                      <a:gd name="T16" fmla="*/ 0 w 1099"/>
                      <a:gd name="T17" fmla="*/ 0 h 1469"/>
                      <a:gd name="T18" fmla="*/ 0 w 1099"/>
                      <a:gd name="T19" fmla="*/ 0 h 1469"/>
                      <a:gd name="T20" fmla="*/ 0 w 1099"/>
                      <a:gd name="T21" fmla="*/ 0 h 1469"/>
                      <a:gd name="T22" fmla="*/ 0 w 1099"/>
                      <a:gd name="T23" fmla="*/ 0 h 1469"/>
                      <a:gd name="T24" fmla="*/ 0 w 1099"/>
                      <a:gd name="T25" fmla="*/ 0 h 1469"/>
                      <a:gd name="T26" fmla="*/ 0 w 1099"/>
                      <a:gd name="T27" fmla="*/ 0 h 1469"/>
                      <a:gd name="T28" fmla="*/ 0 w 1099"/>
                      <a:gd name="T29" fmla="*/ 0 h 1469"/>
                      <a:gd name="T30" fmla="*/ 0 w 1099"/>
                      <a:gd name="T31" fmla="*/ 0 h 1469"/>
                      <a:gd name="T32" fmla="*/ 0 w 1099"/>
                      <a:gd name="T33" fmla="*/ 0 h 1469"/>
                      <a:gd name="T34" fmla="*/ 0 w 1099"/>
                      <a:gd name="T35" fmla="*/ 0 h 1469"/>
                      <a:gd name="T36" fmla="*/ 0 w 1099"/>
                      <a:gd name="T37" fmla="*/ 0 h 1469"/>
                      <a:gd name="T38" fmla="*/ 0 w 1099"/>
                      <a:gd name="T39" fmla="*/ 0 h 1469"/>
                      <a:gd name="T40" fmla="*/ 0 w 1099"/>
                      <a:gd name="T41" fmla="*/ 0 h 1469"/>
                      <a:gd name="T42" fmla="*/ 0 w 1099"/>
                      <a:gd name="T43" fmla="*/ 0 h 1469"/>
                      <a:gd name="T44" fmla="*/ 0 w 1099"/>
                      <a:gd name="T45" fmla="*/ 0 h 1469"/>
                      <a:gd name="T46" fmla="*/ 0 w 1099"/>
                      <a:gd name="T47" fmla="*/ 0 h 1469"/>
                      <a:gd name="T48" fmla="*/ 0 w 1099"/>
                      <a:gd name="T49" fmla="*/ 0 h 1469"/>
                      <a:gd name="T50" fmla="*/ 0 w 1099"/>
                      <a:gd name="T51" fmla="*/ 0 h 1469"/>
                      <a:gd name="T52" fmla="*/ 0 w 1099"/>
                      <a:gd name="T53" fmla="*/ 0 h 1469"/>
                      <a:gd name="T54" fmla="*/ 0 w 1099"/>
                      <a:gd name="T55" fmla="*/ 0 h 1469"/>
                      <a:gd name="T56" fmla="*/ 0 w 1099"/>
                      <a:gd name="T57" fmla="*/ 0 h 1469"/>
                      <a:gd name="T58" fmla="*/ 0 w 1099"/>
                      <a:gd name="T59" fmla="*/ 0 h 1469"/>
                      <a:gd name="T60" fmla="*/ 0 w 1099"/>
                      <a:gd name="T61" fmla="*/ 0 h 1469"/>
                      <a:gd name="T62" fmla="*/ 0 w 1099"/>
                      <a:gd name="T63" fmla="*/ 0 h 1469"/>
                      <a:gd name="T64" fmla="*/ 0 w 1099"/>
                      <a:gd name="T65" fmla="*/ 0 h 1469"/>
                      <a:gd name="T66" fmla="*/ 0 w 1099"/>
                      <a:gd name="T67" fmla="*/ 0 h 1469"/>
                      <a:gd name="T68" fmla="*/ 0 w 1099"/>
                      <a:gd name="T69" fmla="*/ 0 h 1469"/>
                      <a:gd name="T70" fmla="*/ 0 w 1099"/>
                      <a:gd name="T71" fmla="*/ 0 h 1469"/>
                      <a:gd name="T72" fmla="*/ 0 w 1099"/>
                      <a:gd name="T73" fmla="*/ 0 h 1469"/>
                      <a:gd name="T74" fmla="*/ 0 w 1099"/>
                      <a:gd name="T75" fmla="*/ 0 h 1469"/>
                      <a:gd name="T76" fmla="*/ 0 w 1099"/>
                      <a:gd name="T77" fmla="*/ 0 h 1469"/>
                      <a:gd name="T78" fmla="*/ 0 w 1099"/>
                      <a:gd name="T79" fmla="*/ 0 h 1469"/>
                      <a:gd name="T80" fmla="*/ 0 w 1099"/>
                      <a:gd name="T81" fmla="*/ 0 h 1469"/>
                      <a:gd name="T82" fmla="*/ 0 w 1099"/>
                      <a:gd name="T83" fmla="*/ 0 h 1469"/>
                      <a:gd name="T84" fmla="*/ 0 w 1099"/>
                      <a:gd name="T85" fmla="*/ 0 h 1469"/>
                      <a:gd name="T86" fmla="*/ 0 w 1099"/>
                      <a:gd name="T87" fmla="*/ 0 h 1469"/>
                      <a:gd name="T88" fmla="*/ 0 w 1099"/>
                      <a:gd name="T89" fmla="*/ 0 h 1469"/>
                      <a:gd name="T90" fmla="*/ 0 w 1099"/>
                      <a:gd name="T91" fmla="*/ 0 h 1469"/>
                      <a:gd name="T92" fmla="*/ 0 w 1099"/>
                      <a:gd name="T93" fmla="*/ 0 h 1469"/>
                      <a:gd name="T94" fmla="*/ 0 w 1099"/>
                      <a:gd name="T95" fmla="*/ 0 h 1469"/>
                      <a:gd name="T96" fmla="*/ 0 w 1099"/>
                      <a:gd name="T97" fmla="*/ 0 h 1469"/>
                      <a:gd name="T98" fmla="*/ 0 w 1099"/>
                      <a:gd name="T99" fmla="*/ 0 h 1469"/>
                      <a:gd name="T100" fmla="*/ 0 w 1099"/>
                      <a:gd name="T101" fmla="*/ 0 h 1469"/>
                      <a:gd name="T102" fmla="*/ 0 w 1099"/>
                      <a:gd name="T103" fmla="*/ 0 h 146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99"/>
                      <a:gd name="T157" fmla="*/ 0 h 1469"/>
                      <a:gd name="T158" fmla="*/ 1099 w 1099"/>
                      <a:gd name="T159" fmla="*/ 1469 h 146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99" h="1469">
                        <a:moveTo>
                          <a:pt x="0" y="909"/>
                        </a:moveTo>
                        <a:lnTo>
                          <a:pt x="26" y="855"/>
                        </a:lnTo>
                        <a:lnTo>
                          <a:pt x="52" y="802"/>
                        </a:lnTo>
                        <a:lnTo>
                          <a:pt x="77" y="749"/>
                        </a:lnTo>
                        <a:lnTo>
                          <a:pt x="102" y="699"/>
                        </a:lnTo>
                        <a:lnTo>
                          <a:pt x="128" y="647"/>
                        </a:lnTo>
                        <a:lnTo>
                          <a:pt x="155" y="595"/>
                        </a:lnTo>
                        <a:lnTo>
                          <a:pt x="182" y="545"/>
                        </a:lnTo>
                        <a:lnTo>
                          <a:pt x="208" y="494"/>
                        </a:lnTo>
                        <a:lnTo>
                          <a:pt x="235" y="445"/>
                        </a:lnTo>
                        <a:lnTo>
                          <a:pt x="260" y="396"/>
                        </a:lnTo>
                        <a:lnTo>
                          <a:pt x="288" y="345"/>
                        </a:lnTo>
                        <a:lnTo>
                          <a:pt x="317" y="295"/>
                        </a:lnTo>
                        <a:lnTo>
                          <a:pt x="343" y="245"/>
                        </a:lnTo>
                        <a:lnTo>
                          <a:pt x="373" y="195"/>
                        </a:lnTo>
                        <a:lnTo>
                          <a:pt x="402" y="144"/>
                        </a:lnTo>
                        <a:lnTo>
                          <a:pt x="430" y="94"/>
                        </a:lnTo>
                        <a:lnTo>
                          <a:pt x="434" y="87"/>
                        </a:lnTo>
                        <a:lnTo>
                          <a:pt x="439" y="80"/>
                        </a:lnTo>
                        <a:lnTo>
                          <a:pt x="445" y="72"/>
                        </a:lnTo>
                        <a:lnTo>
                          <a:pt x="450" y="64"/>
                        </a:lnTo>
                        <a:lnTo>
                          <a:pt x="456" y="57"/>
                        </a:lnTo>
                        <a:lnTo>
                          <a:pt x="464" y="50"/>
                        </a:lnTo>
                        <a:lnTo>
                          <a:pt x="471" y="42"/>
                        </a:lnTo>
                        <a:lnTo>
                          <a:pt x="480" y="34"/>
                        </a:lnTo>
                        <a:lnTo>
                          <a:pt x="488" y="27"/>
                        </a:lnTo>
                        <a:lnTo>
                          <a:pt x="498" y="21"/>
                        </a:lnTo>
                        <a:lnTo>
                          <a:pt x="510" y="15"/>
                        </a:lnTo>
                        <a:lnTo>
                          <a:pt x="521" y="11"/>
                        </a:lnTo>
                        <a:lnTo>
                          <a:pt x="532" y="6"/>
                        </a:lnTo>
                        <a:lnTo>
                          <a:pt x="546" y="3"/>
                        </a:lnTo>
                        <a:lnTo>
                          <a:pt x="559" y="2"/>
                        </a:lnTo>
                        <a:lnTo>
                          <a:pt x="574" y="0"/>
                        </a:lnTo>
                        <a:lnTo>
                          <a:pt x="595" y="0"/>
                        </a:lnTo>
                        <a:lnTo>
                          <a:pt x="614" y="2"/>
                        </a:lnTo>
                        <a:lnTo>
                          <a:pt x="634" y="3"/>
                        </a:lnTo>
                        <a:lnTo>
                          <a:pt x="652" y="3"/>
                        </a:lnTo>
                        <a:lnTo>
                          <a:pt x="669" y="5"/>
                        </a:lnTo>
                        <a:lnTo>
                          <a:pt x="686" y="6"/>
                        </a:lnTo>
                        <a:lnTo>
                          <a:pt x="701" y="8"/>
                        </a:lnTo>
                        <a:lnTo>
                          <a:pt x="716" y="11"/>
                        </a:lnTo>
                        <a:lnTo>
                          <a:pt x="731" y="12"/>
                        </a:lnTo>
                        <a:lnTo>
                          <a:pt x="745" y="14"/>
                        </a:lnTo>
                        <a:lnTo>
                          <a:pt x="760" y="17"/>
                        </a:lnTo>
                        <a:lnTo>
                          <a:pt x="774" y="19"/>
                        </a:lnTo>
                        <a:lnTo>
                          <a:pt x="788" y="21"/>
                        </a:lnTo>
                        <a:lnTo>
                          <a:pt x="803" y="24"/>
                        </a:lnTo>
                        <a:lnTo>
                          <a:pt x="817" y="26"/>
                        </a:lnTo>
                        <a:lnTo>
                          <a:pt x="832" y="28"/>
                        </a:lnTo>
                        <a:lnTo>
                          <a:pt x="844" y="32"/>
                        </a:lnTo>
                        <a:lnTo>
                          <a:pt x="856" y="36"/>
                        </a:lnTo>
                        <a:lnTo>
                          <a:pt x="867" y="43"/>
                        </a:lnTo>
                        <a:lnTo>
                          <a:pt x="879" y="50"/>
                        </a:lnTo>
                        <a:lnTo>
                          <a:pt x="891" y="60"/>
                        </a:lnTo>
                        <a:lnTo>
                          <a:pt x="903" y="70"/>
                        </a:lnTo>
                        <a:lnTo>
                          <a:pt x="915" y="81"/>
                        </a:lnTo>
                        <a:lnTo>
                          <a:pt x="926" y="94"/>
                        </a:lnTo>
                        <a:lnTo>
                          <a:pt x="945" y="117"/>
                        </a:lnTo>
                        <a:lnTo>
                          <a:pt x="964" y="141"/>
                        </a:lnTo>
                        <a:lnTo>
                          <a:pt x="982" y="168"/>
                        </a:lnTo>
                        <a:lnTo>
                          <a:pt x="999" y="195"/>
                        </a:lnTo>
                        <a:lnTo>
                          <a:pt x="1016" y="223"/>
                        </a:lnTo>
                        <a:lnTo>
                          <a:pt x="1033" y="250"/>
                        </a:lnTo>
                        <a:lnTo>
                          <a:pt x="1048" y="277"/>
                        </a:lnTo>
                        <a:lnTo>
                          <a:pt x="1061" y="302"/>
                        </a:lnTo>
                        <a:lnTo>
                          <a:pt x="1077" y="332"/>
                        </a:lnTo>
                        <a:lnTo>
                          <a:pt x="1087" y="360"/>
                        </a:lnTo>
                        <a:lnTo>
                          <a:pt x="1095" y="388"/>
                        </a:lnTo>
                        <a:lnTo>
                          <a:pt x="1099" y="415"/>
                        </a:lnTo>
                        <a:lnTo>
                          <a:pt x="1099" y="441"/>
                        </a:lnTo>
                        <a:lnTo>
                          <a:pt x="1094" y="467"/>
                        </a:lnTo>
                        <a:lnTo>
                          <a:pt x="1083" y="493"/>
                        </a:lnTo>
                        <a:lnTo>
                          <a:pt x="1069" y="519"/>
                        </a:lnTo>
                        <a:lnTo>
                          <a:pt x="1046" y="552"/>
                        </a:lnTo>
                        <a:lnTo>
                          <a:pt x="1024" y="583"/>
                        </a:lnTo>
                        <a:lnTo>
                          <a:pt x="1003" y="615"/>
                        </a:lnTo>
                        <a:lnTo>
                          <a:pt x="981" y="645"/>
                        </a:lnTo>
                        <a:lnTo>
                          <a:pt x="961" y="675"/>
                        </a:lnTo>
                        <a:lnTo>
                          <a:pt x="941" y="704"/>
                        </a:lnTo>
                        <a:lnTo>
                          <a:pt x="921" y="735"/>
                        </a:lnTo>
                        <a:lnTo>
                          <a:pt x="902" y="763"/>
                        </a:lnTo>
                        <a:lnTo>
                          <a:pt x="881" y="792"/>
                        </a:lnTo>
                        <a:lnTo>
                          <a:pt x="863" y="820"/>
                        </a:lnTo>
                        <a:lnTo>
                          <a:pt x="845" y="848"/>
                        </a:lnTo>
                        <a:lnTo>
                          <a:pt x="827" y="875"/>
                        </a:lnTo>
                        <a:lnTo>
                          <a:pt x="809" y="903"/>
                        </a:lnTo>
                        <a:lnTo>
                          <a:pt x="792" y="930"/>
                        </a:lnTo>
                        <a:lnTo>
                          <a:pt x="774" y="958"/>
                        </a:lnTo>
                        <a:lnTo>
                          <a:pt x="756" y="985"/>
                        </a:lnTo>
                        <a:lnTo>
                          <a:pt x="739" y="1012"/>
                        </a:lnTo>
                        <a:lnTo>
                          <a:pt x="722" y="1040"/>
                        </a:lnTo>
                        <a:lnTo>
                          <a:pt x="705" y="1066"/>
                        </a:lnTo>
                        <a:lnTo>
                          <a:pt x="687" y="1094"/>
                        </a:lnTo>
                        <a:lnTo>
                          <a:pt x="670" y="1122"/>
                        </a:lnTo>
                        <a:lnTo>
                          <a:pt x="655" y="1149"/>
                        </a:lnTo>
                        <a:lnTo>
                          <a:pt x="637" y="1176"/>
                        </a:lnTo>
                        <a:lnTo>
                          <a:pt x="620" y="1204"/>
                        </a:lnTo>
                        <a:lnTo>
                          <a:pt x="603" y="1232"/>
                        </a:lnTo>
                        <a:lnTo>
                          <a:pt x="585" y="1260"/>
                        </a:lnTo>
                        <a:lnTo>
                          <a:pt x="568" y="1288"/>
                        </a:lnTo>
                        <a:lnTo>
                          <a:pt x="551" y="1316"/>
                        </a:lnTo>
                        <a:lnTo>
                          <a:pt x="534" y="1345"/>
                        </a:lnTo>
                        <a:lnTo>
                          <a:pt x="516" y="1375"/>
                        </a:lnTo>
                        <a:lnTo>
                          <a:pt x="498" y="1405"/>
                        </a:lnTo>
                        <a:lnTo>
                          <a:pt x="480" y="1435"/>
                        </a:lnTo>
                        <a:lnTo>
                          <a:pt x="474" y="1443"/>
                        </a:lnTo>
                        <a:lnTo>
                          <a:pt x="465" y="1452"/>
                        </a:lnTo>
                        <a:lnTo>
                          <a:pt x="456" y="1459"/>
                        </a:lnTo>
                        <a:lnTo>
                          <a:pt x="445" y="1463"/>
                        </a:lnTo>
                        <a:lnTo>
                          <a:pt x="432" y="1467"/>
                        </a:lnTo>
                        <a:lnTo>
                          <a:pt x="421" y="1469"/>
                        </a:lnTo>
                        <a:lnTo>
                          <a:pt x="411" y="1468"/>
                        </a:lnTo>
                        <a:lnTo>
                          <a:pt x="402" y="1463"/>
                        </a:lnTo>
                        <a:lnTo>
                          <a:pt x="392" y="1455"/>
                        </a:lnTo>
                        <a:lnTo>
                          <a:pt x="385" y="1444"/>
                        </a:lnTo>
                        <a:lnTo>
                          <a:pt x="381" y="1432"/>
                        </a:lnTo>
                        <a:lnTo>
                          <a:pt x="376" y="1420"/>
                        </a:lnTo>
                        <a:lnTo>
                          <a:pt x="373" y="1407"/>
                        </a:lnTo>
                        <a:lnTo>
                          <a:pt x="368" y="1395"/>
                        </a:lnTo>
                        <a:lnTo>
                          <a:pt x="361" y="1385"/>
                        </a:lnTo>
                        <a:lnTo>
                          <a:pt x="351" y="1377"/>
                        </a:lnTo>
                        <a:lnTo>
                          <a:pt x="341" y="1375"/>
                        </a:lnTo>
                        <a:lnTo>
                          <a:pt x="331" y="1371"/>
                        </a:lnTo>
                        <a:lnTo>
                          <a:pt x="321" y="1370"/>
                        </a:lnTo>
                        <a:lnTo>
                          <a:pt x="290" y="1370"/>
                        </a:lnTo>
                        <a:lnTo>
                          <a:pt x="279" y="1370"/>
                        </a:lnTo>
                        <a:lnTo>
                          <a:pt x="269" y="1370"/>
                        </a:lnTo>
                        <a:lnTo>
                          <a:pt x="259" y="1371"/>
                        </a:lnTo>
                        <a:lnTo>
                          <a:pt x="239" y="1371"/>
                        </a:lnTo>
                        <a:lnTo>
                          <a:pt x="229" y="1370"/>
                        </a:lnTo>
                        <a:lnTo>
                          <a:pt x="219" y="1369"/>
                        </a:lnTo>
                        <a:lnTo>
                          <a:pt x="211" y="1366"/>
                        </a:lnTo>
                        <a:lnTo>
                          <a:pt x="202" y="1361"/>
                        </a:lnTo>
                        <a:lnTo>
                          <a:pt x="193" y="1356"/>
                        </a:lnTo>
                        <a:lnTo>
                          <a:pt x="178" y="1341"/>
                        </a:lnTo>
                        <a:lnTo>
                          <a:pt x="171" y="1323"/>
                        </a:lnTo>
                        <a:lnTo>
                          <a:pt x="168" y="1302"/>
                        </a:lnTo>
                        <a:lnTo>
                          <a:pt x="167" y="1280"/>
                        </a:lnTo>
                        <a:lnTo>
                          <a:pt x="167" y="1259"/>
                        </a:lnTo>
                        <a:lnTo>
                          <a:pt x="166" y="1237"/>
                        </a:lnTo>
                        <a:lnTo>
                          <a:pt x="160" y="1216"/>
                        </a:lnTo>
                        <a:lnTo>
                          <a:pt x="150" y="1197"/>
                        </a:lnTo>
                        <a:lnTo>
                          <a:pt x="145" y="1190"/>
                        </a:lnTo>
                        <a:lnTo>
                          <a:pt x="137" y="1187"/>
                        </a:lnTo>
                        <a:lnTo>
                          <a:pt x="128" y="1185"/>
                        </a:lnTo>
                        <a:lnTo>
                          <a:pt x="119" y="1186"/>
                        </a:lnTo>
                        <a:lnTo>
                          <a:pt x="109" y="1187"/>
                        </a:lnTo>
                        <a:lnTo>
                          <a:pt x="98" y="1192"/>
                        </a:lnTo>
                        <a:lnTo>
                          <a:pt x="85" y="1197"/>
                        </a:lnTo>
                        <a:lnTo>
                          <a:pt x="72" y="1205"/>
                        </a:lnTo>
                        <a:lnTo>
                          <a:pt x="69" y="1165"/>
                        </a:lnTo>
                        <a:lnTo>
                          <a:pt x="66" y="1128"/>
                        </a:lnTo>
                        <a:lnTo>
                          <a:pt x="61" y="1091"/>
                        </a:lnTo>
                        <a:lnTo>
                          <a:pt x="53" y="1054"/>
                        </a:lnTo>
                        <a:lnTo>
                          <a:pt x="41" y="1019"/>
                        </a:lnTo>
                        <a:lnTo>
                          <a:pt x="29" y="983"/>
                        </a:lnTo>
                        <a:lnTo>
                          <a:pt x="16" y="947"/>
                        </a:lnTo>
                        <a:lnTo>
                          <a:pt x="0" y="909"/>
                        </a:lnTo>
                        <a:close/>
                      </a:path>
                    </a:pathLst>
                  </a:custGeom>
                  <a:solidFill>
                    <a:srgbClr val="9966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3" name="Freeform 199">
                    <a:extLst>
                      <a:ext uri="{FF2B5EF4-FFF2-40B4-BE49-F238E27FC236}">
                        <a16:creationId xmlns:a16="http://schemas.microsoft.com/office/drawing/2014/main" id="{7DC4DED3-70B0-4CCF-B112-24422C4D5E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5" y="2413"/>
                    <a:ext cx="79" cy="140"/>
                  </a:xfrm>
                  <a:custGeom>
                    <a:avLst/>
                    <a:gdLst>
                      <a:gd name="T0" fmla="*/ 0 w 475"/>
                      <a:gd name="T1" fmla="*/ 0 h 837"/>
                      <a:gd name="T2" fmla="*/ 0 w 475"/>
                      <a:gd name="T3" fmla="*/ 0 h 837"/>
                      <a:gd name="T4" fmla="*/ 0 w 475"/>
                      <a:gd name="T5" fmla="*/ 0 h 837"/>
                      <a:gd name="T6" fmla="*/ 0 w 475"/>
                      <a:gd name="T7" fmla="*/ 0 h 837"/>
                      <a:gd name="T8" fmla="*/ 0 w 475"/>
                      <a:gd name="T9" fmla="*/ 0 h 837"/>
                      <a:gd name="T10" fmla="*/ 0 w 475"/>
                      <a:gd name="T11" fmla="*/ 0 h 837"/>
                      <a:gd name="T12" fmla="*/ 0 w 475"/>
                      <a:gd name="T13" fmla="*/ 0 h 837"/>
                      <a:gd name="T14" fmla="*/ 0 w 475"/>
                      <a:gd name="T15" fmla="*/ 0 h 837"/>
                      <a:gd name="T16" fmla="*/ 0 w 475"/>
                      <a:gd name="T17" fmla="*/ 0 h 837"/>
                      <a:gd name="T18" fmla="*/ 0 w 475"/>
                      <a:gd name="T19" fmla="*/ 0 h 837"/>
                      <a:gd name="T20" fmla="*/ 0 w 475"/>
                      <a:gd name="T21" fmla="*/ 0 h 837"/>
                      <a:gd name="T22" fmla="*/ 0 w 475"/>
                      <a:gd name="T23" fmla="*/ 0 h 837"/>
                      <a:gd name="T24" fmla="*/ 0 w 475"/>
                      <a:gd name="T25" fmla="*/ 0 h 837"/>
                      <a:gd name="T26" fmla="*/ 0 w 475"/>
                      <a:gd name="T27" fmla="*/ 0 h 837"/>
                      <a:gd name="T28" fmla="*/ 0 w 475"/>
                      <a:gd name="T29" fmla="*/ 0 h 837"/>
                      <a:gd name="T30" fmla="*/ 0 w 475"/>
                      <a:gd name="T31" fmla="*/ 0 h 837"/>
                      <a:gd name="T32" fmla="*/ 0 w 475"/>
                      <a:gd name="T33" fmla="*/ 0 h 837"/>
                      <a:gd name="T34" fmla="*/ 0 w 475"/>
                      <a:gd name="T35" fmla="*/ 0 h 837"/>
                      <a:gd name="T36" fmla="*/ 0 w 475"/>
                      <a:gd name="T37" fmla="*/ 0 h 837"/>
                      <a:gd name="T38" fmla="*/ 0 w 475"/>
                      <a:gd name="T39" fmla="*/ 0 h 837"/>
                      <a:gd name="T40" fmla="*/ 0 w 475"/>
                      <a:gd name="T41" fmla="*/ 0 h 837"/>
                      <a:gd name="T42" fmla="*/ 0 w 475"/>
                      <a:gd name="T43" fmla="*/ 0 h 837"/>
                      <a:gd name="T44" fmla="*/ 0 w 475"/>
                      <a:gd name="T45" fmla="*/ 0 h 837"/>
                      <a:gd name="T46" fmla="*/ 0 w 475"/>
                      <a:gd name="T47" fmla="*/ 0 h 837"/>
                      <a:gd name="T48" fmla="*/ 0 w 475"/>
                      <a:gd name="T49" fmla="*/ 0 h 837"/>
                      <a:gd name="T50" fmla="*/ 0 w 475"/>
                      <a:gd name="T51" fmla="*/ 0 h 837"/>
                      <a:gd name="T52" fmla="*/ 0 w 475"/>
                      <a:gd name="T53" fmla="*/ 0 h 837"/>
                      <a:gd name="T54" fmla="*/ 0 w 475"/>
                      <a:gd name="T55" fmla="*/ 0 h 837"/>
                      <a:gd name="T56" fmla="*/ 0 w 475"/>
                      <a:gd name="T57" fmla="*/ 0 h 837"/>
                      <a:gd name="T58" fmla="*/ 0 w 475"/>
                      <a:gd name="T59" fmla="*/ 0 h 837"/>
                      <a:gd name="T60" fmla="*/ 0 w 475"/>
                      <a:gd name="T61" fmla="*/ 0 h 837"/>
                      <a:gd name="T62" fmla="*/ 0 w 475"/>
                      <a:gd name="T63" fmla="*/ 0 h 837"/>
                      <a:gd name="T64" fmla="*/ 0 w 475"/>
                      <a:gd name="T65" fmla="*/ 0 h 837"/>
                      <a:gd name="T66" fmla="*/ 0 w 475"/>
                      <a:gd name="T67" fmla="*/ 0 h 837"/>
                      <a:gd name="T68" fmla="*/ 0 w 475"/>
                      <a:gd name="T69" fmla="*/ 0 h 83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75"/>
                      <a:gd name="T106" fmla="*/ 0 h 837"/>
                      <a:gd name="T107" fmla="*/ 475 w 475"/>
                      <a:gd name="T108" fmla="*/ 837 h 83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75" h="837">
                        <a:moveTo>
                          <a:pt x="432" y="0"/>
                        </a:moveTo>
                        <a:lnTo>
                          <a:pt x="404" y="51"/>
                        </a:lnTo>
                        <a:lnTo>
                          <a:pt x="374" y="100"/>
                        </a:lnTo>
                        <a:lnTo>
                          <a:pt x="345" y="152"/>
                        </a:lnTo>
                        <a:lnTo>
                          <a:pt x="318" y="201"/>
                        </a:lnTo>
                        <a:lnTo>
                          <a:pt x="290" y="251"/>
                        </a:lnTo>
                        <a:lnTo>
                          <a:pt x="262" y="302"/>
                        </a:lnTo>
                        <a:lnTo>
                          <a:pt x="236" y="352"/>
                        </a:lnTo>
                        <a:lnTo>
                          <a:pt x="208" y="401"/>
                        </a:lnTo>
                        <a:lnTo>
                          <a:pt x="182" y="452"/>
                        </a:lnTo>
                        <a:lnTo>
                          <a:pt x="155" y="502"/>
                        </a:lnTo>
                        <a:lnTo>
                          <a:pt x="130" y="554"/>
                        </a:lnTo>
                        <a:lnTo>
                          <a:pt x="103" y="605"/>
                        </a:lnTo>
                        <a:lnTo>
                          <a:pt x="78" y="656"/>
                        </a:lnTo>
                        <a:lnTo>
                          <a:pt x="52" y="710"/>
                        </a:lnTo>
                        <a:lnTo>
                          <a:pt x="26" y="763"/>
                        </a:lnTo>
                        <a:lnTo>
                          <a:pt x="0" y="817"/>
                        </a:lnTo>
                        <a:lnTo>
                          <a:pt x="45" y="837"/>
                        </a:lnTo>
                        <a:lnTo>
                          <a:pt x="71" y="783"/>
                        </a:lnTo>
                        <a:lnTo>
                          <a:pt x="97" y="730"/>
                        </a:lnTo>
                        <a:lnTo>
                          <a:pt x="122" y="678"/>
                        </a:lnTo>
                        <a:lnTo>
                          <a:pt x="148" y="628"/>
                        </a:lnTo>
                        <a:lnTo>
                          <a:pt x="173" y="576"/>
                        </a:lnTo>
                        <a:lnTo>
                          <a:pt x="200" y="525"/>
                        </a:lnTo>
                        <a:lnTo>
                          <a:pt x="226" y="474"/>
                        </a:lnTo>
                        <a:lnTo>
                          <a:pt x="253" y="424"/>
                        </a:lnTo>
                        <a:lnTo>
                          <a:pt x="279" y="374"/>
                        </a:lnTo>
                        <a:lnTo>
                          <a:pt x="306" y="325"/>
                        </a:lnTo>
                        <a:lnTo>
                          <a:pt x="333" y="274"/>
                        </a:lnTo>
                        <a:lnTo>
                          <a:pt x="361" y="225"/>
                        </a:lnTo>
                        <a:lnTo>
                          <a:pt x="388" y="176"/>
                        </a:lnTo>
                        <a:lnTo>
                          <a:pt x="417" y="125"/>
                        </a:lnTo>
                        <a:lnTo>
                          <a:pt x="446" y="74"/>
                        </a:lnTo>
                        <a:lnTo>
                          <a:pt x="475" y="24"/>
                        </a:lnTo>
                        <a:lnTo>
                          <a:pt x="43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4" name="Freeform 200">
                    <a:extLst>
                      <a:ext uri="{FF2B5EF4-FFF2-40B4-BE49-F238E27FC236}">
                        <a16:creationId xmlns:a16="http://schemas.microsoft.com/office/drawing/2014/main" id="{A365C3FF-79C9-4B84-B9FC-45BE5D6A99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7" y="2395"/>
                    <a:ext cx="28" cy="22"/>
                  </a:xfrm>
                  <a:custGeom>
                    <a:avLst/>
                    <a:gdLst>
                      <a:gd name="T0" fmla="*/ 0 w 165"/>
                      <a:gd name="T1" fmla="*/ 0 h 130"/>
                      <a:gd name="T2" fmla="*/ 0 w 165"/>
                      <a:gd name="T3" fmla="*/ 0 h 130"/>
                      <a:gd name="T4" fmla="*/ 0 w 165"/>
                      <a:gd name="T5" fmla="*/ 0 h 130"/>
                      <a:gd name="T6" fmla="*/ 0 w 165"/>
                      <a:gd name="T7" fmla="*/ 0 h 130"/>
                      <a:gd name="T8" fmla="*/ 0 w 165"/>
                      <a:gd name="T9" fmla="*/ 0 h 130"/>
                      <a:gd name="T10" fmla="*/ 0 w 165"/>
                      <a:gd name="T11" fmla="*/ 0 h 130"/>
                      <a:gd name="T12" fmla="*/ 0 w 165"/>
                      <a:gd name="T13" fmla="*/ 0 h 130"/>
                      <a:gd name="T14" fmla="*/ 0 w 165"/>
                      <a:gd name="T15" fmla="*/ 0 h 130"/>
                      <a:gd name="T16" fmla="*/ 0 w 165"/>
                      <a:gd name="T17" fmla="*/ 0 h 130"/>
                      <a:gd name="T18" fmla="*/ 0 w 165"/>
                      <a:gd name="T19" fmla="*/ 0 h 130"/>
                      <a:gd name="T20" fmla="*/ 0 w 165"/>
                      <a:gd name="T21" fmla="*/ 0 h 130"/>
                      <a:gd name="T22" fmla="*/ 0 w 165"/>
                      <a:gd name="T23" fmla="*/ 0 h 130"/>
                      <a:gd name="T24" fmla="*/ 0 w 165"/>
                      <a:gd name="T25" fmla="*/ 0 h 130"/>
                      <a:gd name="T26" fmla="*/ 0 w 165"/>
                      <a:gd name="T27" fmla="*/ 0 h 130"/>
                      <a:gd name="T28" fmla="*/ 0 w 165"/>
                      <a:gd name="T29" fmla="*/ 0 h 130"/>
                      <a:gd name="T30" fmla="*/ 0 w 165"/>
                      <a:gd name="T31" fmla="*/ 0 h 130"/>
                      <a:gd name="T32" fmla="*/ 0 w 165"/>
                      <a:gd name="T33" fmla="*/ 0 h 130"/>
                      <a:gd name="T34" fmla="*/ 0 w 165"/>
                      <a:gd name="T35" fmla="*/ 0 h 130"/>
                      <a:gd name="T36" fmla="*/ 0 w 165"/>
                      <a:gd name="T37" fmla="*/ 0 h 130"/>
                      <a:gd name="T38" fmla="*/ 0 w 165"/>
                      <a:gd name="T39" fmla="*/ 0 h 130"/>
                      <a:gd name="T40" fmla="*/ 0 w 165"/>
                      <a:gd name="T41" fmla="*/ 0 h 130"/>
                      <a:gd name="T42" fmla="*/ 0 w 165"/>
                      <a:gd name="T43" fmla="*/ 0 h 130"/>
                      <a:gd name="T44" fmla="*/ 0 w 165"/>
                      <a:gd name="T45" fmla="*/ 0 h 130"/>
                      <a:gd name="T46" fmla="*/ 0 w 165"/>
                      <a:gd name="T47" fmla="*/ 0 h 130"/>
                      <a:gd name="T48" fmla="*/ 0 w 165"/>
                      <a:gd name="T49" fmla="*/ 0 h 130"/>
                      <a:gd name="T50" fmla="*/ 0 w 165"/>
                      <a:gd name="T51" fmla="*/ 0 h 130"/>
                      <a:gd name="T52" fmla="*/ 0 w 165"/>
                      <a:gd name="T53" fmla="*/ 0 h 130"/>
                      <a:gd name="T54" fmla="*/ 0 w 165"/>
                      <a:gd name="T55" fmla="*/ 0 h 130"/>
                      <a:gd name="T56" fmla="*/ 0 w 165"/>
                      <a:gd name="T57" fmla="*/ 0 h 130"/>
                      <a:gd name="T58" fmla="*/ 0 w 165"/>
                      <a:gd name="T59" fmla="*/ 0 h 130"/>
                      <a:gd name="T60" fmla="*/ 0 w 165"/>
                      <a:gd name="T61" fmla="*/ 0 h 130"/>
                      <a:gd name="T62" fmla="*/ 0 w 165"/>
                      <a:gd name="T63" fmla="*/ 0 h 130"/>
                      <a:gd name="T64" fmla="*/ 0 w 165"/>
                      <a:gd name="T65" fmla="*/ 0 h 130"/>
                      <a:gd name="T66" fmla="*/ 0 w 165"/>
                      <a:gd name="T67" fmla="*/ 0 h 130"/>
                      <a:gd name="T68" fmla="*/ 0 w 165"/>
                      <a:gd name="T69" fmla="*/ 0 h 13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65"/>
                      <a:gd name="T106" fmla="*/ 0 h 130"/>
                      <a:gd name="T107" fmla="*/ 165 w 165"/>
                      <a:gd name="T108" fmla="*/ 130 h 13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65" h="130">
                        <a:moveTo>
                          <a:pt x="165" y="0"/>
                        </a:moveTo>
                        <a:lnTo>
                          <a:pt x="148" y="1"/>
                        </a:lnTo>
                        <a:lnTo>
                          <a:pt x="132" y="3"/>
                        </a:lnTo>
                        <a:lnTo>
                          <a:pt x="118" y="6"/>
                        </a:lnTo>
                        <a:lnTo>
                          <a:pt x="103" y="11"/>
                        </a:lnTo>
                        <a:lnTo>
                          <a:pt x="89" y="17"/>
                        </a:lnTo>
                        <a:lnTo>
                          <a:pt x="78" y="23"/>
                        </a:lnTo>
                        <a:lnTo>
                          <a:pt x="66" y="30"/>
                        </a:lnTo>
                        <a:lnTo>
                          <a:pt x="55" y="39"/>
                        </a:lnTo>
                        <a:lnTo>
                          <a:pt x="46" y="48"/>
                        </a:lnTo>
                        <a:lnTo>
                          <a:pt x="38" y="56"/>
                        </a:lnTo>
                        <a:lnTo>
                          <a:pt x="29" y="65"/>
                        </a:lnTo>
                        <a:lnTo>
                          <a:pt x="21" y="74"/>
                        </a:lnTo>
                        <a:lnTo>
                          <a:pt x="15" y="82"/>
                        </a:lnTo>
                        <a:lnTo>
                          <a:pt x="10" y="91"/>
                        </a:lnTo>
                        <a:lnTo>
                          <a:pt x="4" y="99"/>
                        </a:lnTo>
                        <a:lnTo>
                          <a:pt x="0" y="106"/>
                        </a:lnTo>
                        <a:lnTo>
                          <a:pt x="43" y="130"/>
                        </a:lnTo>
                        <a:lnTo>
                          <a:pt x="47" y="124"/>
                        </a:lnTo>
                        <a:lnTo>
                          <a:pt x="50" y="118"/>
                        </a:lnTo>
                        <a:lnTo>
                          <a:pt x="55" y="111"/>
                        </a:lnTo>
                        <a:lnTo>
                          <a:pt x="60" y="104"/>
                        </a:lnTo>
                        <a:lnTo>
                          <a:pt x="66" y="97"/>
                        </a:lnTo>
                        <a:lnTo>
                          <a:pt x="71" y="91"/>
                        </a:lnTo>
                        <a:lnTo>
                          <a:pt x="79" y="84"/>
                        </a:lnTo>
                        <a:lnTo>
                          <a:pt x="87" y="77"/>
                        </a:lnTo>
                        <a:lnTo>
                          <a:pt x="93" y="72"/>
                        </a:lnTo>
                        <a:lnTo>
                          <a:pt x="102" y="67"/>
                        </a:lnTo>
                        <a:lnTo>
                          <a:pt x="112" y="61"/>
                        </a:lnTo>
                        <a:lnTo>
                          <a:pt x="120" y="57"/>
                        </a:lnTo>
                        <a:lnTo>
                          <a:pt x="130" y="55"/>
                        </a:lnTo>
                        <a:lnTo>
                          <a:pt x="141" y="51"/>
                        </a:lnTo>
                        <a:lnTo>
                          <a:pt x="151" y="50"/>
                        </a:lnTo>
                        <a:lnTo>
                          <a:pt x="165" y="49"/>
                        </a:lnTo>
                        <a:lnTo>
                          <a:pt x="16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5" name="Freeform 201">
                    <a:extLst>
                      <a:ext uri="{FF2B5EF4-FFF2-40B4-BE49-F238E27FC236}">
                        <a16:creationId xmlns:a16="http://schemas.microsoft.com/office/drawing/2014/main" id="{38391AC2-CE68-45B0-93A8-6F6414F7F9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5" y="2395"/>
                    <a:ext cx="43" cy="13"/>
                  </a:xfrm>
                  <a:custGeom>
                    <a:avLst/>
                    <a:gdLst>
                      <a:gd name="T0" fmla="*/ 0 w 261"/>
                      <a:gd name="T1" fmla="*/ 0 h 77"/>
                      <a:gd name="T2" fmla="*/ 0 w 261"/>
                      <a:gd name="T3" fmla="*/ 0 h 77"/>
                      <a:gd name="T4" fmla="*/ 0 w 261"/>
                      <a:gd name="T5" fmla="*/ 0 h 77"/>
                      <a:gd name="T6" fmla="*/ 0 w 261"/>
                      <a:gd name="T7" fmla="*/ 0 h 77"/>
                      <a:gd name="T8" fmla="*/ 0 w 261"/>
                      <a:gd name="T9" fmla="*/ 0 h 77"/>
                      <a:gd name="T10" fmla="*/ 0 w 261"/>
                      <a:gd name="T11" fmla="*/ 0 h 77"/>
                      <a:gd name="T12" fmla="*/ 0 w 261"/>
                      <a:gd name="T13" fmla="*/ 0 h 77"/>
                      <a:gd name="T14" fmla="*/ 0 w 261"/>
                      <a:gd name="T15" fmla="*/ 0 h 77"/>
                      <a:gd name="T16" fmla="*/ 0 w 261"/>
                      <a:gd name="T17" fmla="*/ 0 h 77"/>
                      <a:gd name="T18" fmla="*/ 0 w 261"/>
                      <a:gd name="T19" fmla="*/ 0 h 77"/>
                      <a:gd name="T20" fmla="*/ 0 w 261"/>
                      <a:gd name="T21" fmla="*/ 0 h 77"/>
                      <a:gd name="T22" fmla="*/ 0 w 261"/>
                      <a:gd name="T23" fmla="*/ 0 h 77"/>
                      <a:gd name="T24" fmla="*/ 0 w 261"/>
                      <a:gd name="T25" fmla="*/ 0 h 77"/>
                      <a:gd name="T26" fmla="*/ 0 w 261"/>
                      <a:gd name="T27" fmla="*/ 0 h 77"/>
                      <a:gd name="T28" fmla="*/ 0 w 261"/>
                      <a:gd name="T29" fmla="*/ 0 h 77"/>
                      <a:gd name="T30" fmla="*/ 0 w 261"/>
                      <a:gd name="T31" fmla="*/ 0 h 77"/>
                      <a:gd name="T32" fmla="*/ 0 w 261"/>
                      <a:gd name="T33" fmla="*/ 0 h 77"/>
                      <a:gd name="T34" fmla="*/ 0 w 261"/>
                      <a:gd name="T35" fmla="*/ 0 h 77"/>
                      <a:gd name="T36" fmla="*/ 0 w 261"/>
                      <a:gd name="T37" fmla="*/ 0 h 77"/>
                      <a:gd name="T38" fmla="*/ 0 w 261"/>
                      <a:gd name="T39" fmla="*/ 0 h 77"/>
                      <a:gd name="T40" fmla="*/ 0 w 261"/>
                      <a:gd name="T41" fmla="*/ 0 h 77"/>
                      <a:gd name="T42" fmla="*/ 0 w 261"/>
                      <a:gd name="T43" fmla="*/ 0 h 77"/>
                      <a:gd name="T44" fmla="*/ 0 w 261"/>
                      <a:gd name="T45" fmla="*/ 0 h 77"/>
                      <a:gd name="T46" fmla="*/ 0 w 261"/>
                      <a:gd name="T47" fmla="*/ 0 h 77"/>
                      <a:gd name="T48" fmla="*/ 0 w 261"/>
                      <a:gd name="T49" fmla="*/ 0 h 77"/>
                      <a:gd name="T50" fmla="*/ 0 w 261"/>
                      <a:gd name="T51" fmla="*/ 0 h 77"/>
                      <a:gd name="T52" fmla="*/ 0 w 261"/>
                      <a:gd name="T53" fmla="*/ 0 h 77"/>
                      <a:gd name="T54" fmla="*/ 0 w 261"/>
                      <a:gd name="T55" fmla="*/ 0 h 77"/>
                      <a:gd name="T56" fmla="*/ 0 w 261"/>
                      <a:gd name="T57" fmla="*/ 0 h 77"/>
                      <a:gd name="T58" fmla="*/ 0 w 261"/>
                      <a:gd name="T59" fmla="*/ 0 h 77"/>
                      <a:gd name="T60" fmla="*/ 0 w 261"/>
                      <a:gd name="T61" fmla="*/ 0 h 77"/>
                      <a:gd name="T62" fmla="*/ 0 w 261"/>
                      <a:gd name="T63" fmla="*/ 0 h 77"/>
                      <a:gd name="T64" fmla="*/ 0 w 261"/>
                      <a:gd name="T65" fmla="*/ 0 h 77"/>
                      <a:gd name="T66" fmla="*/ 0 w 261"/>
                      <a:gd name="T67" fmla="*/ 0 h 77"/>
                      <a:gd name="T68" fmla="*/ 0 w 261"/>
                      <a:gd name="T69" fmla="*/ 0 h 7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1"/>
                      <a:gd name="T106" fmla="*/ 0 h 77"/>
                      <a:gd name="T107" fmla="*/ 261 w 261"/>
                      <a:gd name="T108" fmla="*/ 77 h 7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1" h="77">
                        <a:moveTo>
                          <a:pt x="261" y="28"/>
                        </a:moveTo>
                        <a:lnTo>
                          <a:pt x="248" y="26"/>
                        </a:lnTo>
                        <a:lnTo>
                          <a:pt x="233" y="23"/>
                        </a:lnTo>
                        <a:lnTo>
                          <a:pt x="218" y="20"/>
                        </a:lnTo>
                        <a:lnTo>
                          <a:pt x="203" y="19"/>
                        </a:lnTo>
                        <a:lnTo>
                          <a:pt x="191" y="17"/>
                        </a:lnTo>
                        <a:lnTo>
                          <a:pt x="176" y="13"/>
                        </a:lnTo>
                        <a:lnTo>
                          <a:pt x="160" y="11"/>
                        </a:lnTo>
                        <a:lnTo>
                          <a:pt x="146" y="10"/>
                        </a:lnTo>
                        <a:lnTo>
                          <a:pt x="131" y="8"/>
                        </a:lnTo>
                        <a:lnTo>
                          <a:pt x="114" y="5"/>
                        </a:lnTo>
                        <a:lnTo>
                          <a:pt x="97" y="4"/>
                        </a:lnTo>
                        <a:lnTo>
                          <a:pt x="81" y="2"/>
                        </a:lnTo>
                        <a:lnTo>
                          <a:pt x="61" y="2"/>
                        </a:lnTo>
                        <a:lnTo>
                          <a:pt x="41" y="1"/>
                        </a:lnTo>
                        <a:lnTo>
                          <a:pt x="21" y="0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21" y="49"/>
                        </a:lnTo>
                        <a:lnTo>
                          <a:pt x="40" y="50"/>
                        </a:lnTo>
                        <a:lnTo>
                          <a:pt x="59" y="51"/>
                        </a:lnTo>
                        <a:lnTo>
                          <a:pt x="76" y="52"/>
                        </a:lnTo>
                        <a:lnTo>
                          <a:pt x="94" y="54"/>
                        </a:lnTo>
                        <a:lnTo>
                          <a:pt x="109" y="55"/>
                        </a:lnTo>
                        <a:lnTo>
                          <a:pt x="123" y="57"/>
                        </a:lnTo>
                        <a:lnTo>
                          <a:pt x="140" y="59"/>
                        </a:lnTo>
                        <a:lnTo>
                          <a:pt x="154" y="60"/>
                        </a:lnTo>
                        <a:lnTo>
                          <a:pt x="167" y="64"/>
                        </a:lnTo>
                        <a:lnTo>
                          <a:pt x="182" y="65"/>
                        </a:lnTo>
                        <a:lnTo>
                          <a:pt x="196" y="68"/>
                        </a:lnTo>
                        <a:lnTo>
                          <a:pt x="211" y="69"/>
                        </a:lnTo>
                        <a:lnTo>
                          <a:pt x="224" y="73"/>
                        </a:lnTo>
                        <a:lnTo>
                          <a:pt x="239" y="75"/>
                        </a:lnTo>
                        <a:lnTo>
                          <a:pt x="255" y="77"/>
                        </a:lnTo>
                        <a:lnTo>
                          <a:pt x="261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6" name="Freeform 202">
                    <a:extLst>
                      <a:ext uri="{FF2B5EF4-FFF2-40B4-BE49-F238E27FC236}">
                        <a16:creationId xmlns:a16="http://schemas.microsoft.com/office/drawing/2014/main" id="{AFFCFB02-920D-45E8-9472-757B119F1E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17" y="2400"/>
                    <a:ext cx="20" cy="18"/>
                  </a:xfrm>
                  <a:custGeom>
                    <a:avLst/>
                    <a:gdLst>
                      <a:gd name="T0" fmla="*/ 0 w 116"/>
                      <a:gd name="T1" fmla="*/ 0 h 106"/>
                      <a:gd name="T2" fmla="*/ 0 w 116"/>
                      <a:gd name="T3" fmla="*/ 0 h 106"/>
                      <a:gd name="T4" fmla="*/ 0 w 116"/>
                      <a:gd name="T5" fmla="*/ 0 h 106"/>
                      <a:gd name="T6" fmla="*/ 0 w 116"/>
                      <a:gd name="T7" fmla="*/ 0 h 106"/>
                      <a:gd name="T8" fmla="*/ 0 w 116"/>
                      <a:gd name="T9" fmla="*/ 0 h 106"/>
                      <a:gd name="T10" fmla="*/ 0 w 116"/>
                      <a:gd name="T11" fmla="*/ 0 h 106"/>
                      <a:gd name="T12" fmla="*/ 0 w 116"/>
                      <a:gd name="T13" fmla="*/ 0 h 106"/>
                      <a:gd name="T14" fmla="*/ 0 w 116"/>
                      <a:gd name="T15" fmla="*/ 0 h 106"/>
                      <a:gd name="T16" fmla="*/ 0 w 116"/>
                      <a:gd name="T17" fmla="*/ 0 h 106"/>
                      <a:gd name="T18" fmla="*/ 0 w 116"/>
                      <a:gd name="T19" fmla="*/ 0 h 106"/>
                      <a:gd name="T20" fmla="*/ 0 w 116"/>
                      <a:gd name="T21" fmla="*/ 0 h 106"/>
                      <a:gd name="T22" fmla="*/ 0 w 116"/>
                      <a:gd name="T23" fmla="*/ 0 h 106"/>
                      <a:gd name="T24" fmla="*/ 0 w 116"/>
                      <a:gd name="T25" fmla="*/ 0 h 106"/>
                      <a:gd name="T26" fmla="*/ 0 w 116"/>
                      <a:gd name="T27" fmla="*/ 0 h 106"/>
                      <a:gd name="T28" fmla="*/ 0 w 116"/>
                      <a:gd name="T29" fmla="*/ 0 h 106"/>
                      <a:gd name="T30" fmla="*/ 0 w 116"/>
                      <a:gd name="T31" fmla="*/ 0 h 106"/>
                      <a:gd name="T32" fmla="*/ 0 w 116"/>
                      <a:gd name="T33" fmla="*/ 0 h 106"/>
                      <a:gd name="T34" fmla="*/ 0 w 116"/>
                      <a:gd name="T35" fmla="*/ 0 h 106"/>
                      <a:gd name="T36" fmla="*/ 0 w 116"/>
                      <a:gd name="T37" fmla="*/ 0 h 106"/>
                      <a:gd name="T38" fmla="*/ 0 w 116"/>
                      <a:gd name="T39" fmla="*/ 0 h 106"/>
                      <a:gd name="T40" fmla="*/ 0 w 116"/>
                      <a:gd name="T41" fmla="*/ 0 h 10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6"/>
                      <a:gd name="T64" fmla="*/ 0 h 106"/>
                      <a:gd name="T65" fmla="*/ 116 w 116"/>
                      <a:gd name="T66" fmla="*/ 106 h 10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6" h="106">
                        <a:moveTo>
                          <a:pt x="115" y="74"/>
                        </a:moveTo>
                        <a:lnTo>
                          <a:pt x="116" y="74"/>
                        </a:lnTo>
                        <a:lnTo>
                          <a:pt x="104" y="60"/>
                        </a:lnTo>
                        <a:lnTo>
                          <a:pt x="91" y="48"/>
                        </a:lnTo>
                        <a:lnTo>
                          <a:pt x="78" y="37"/>
                        </a:lnTo>
                        <a:lnTo>
                          <a:pt x="65" y="27"/>
                        </a:lnTo>
                        <a:lnTo>
                          <a:pt x="50" y="17"/>
                        </a:lnTo>
                        <a:lnTo>
                          <a:pt x="37" y="10"/>
                        </a:lnTo>
                        <a:lnTo>
                          <a:pt x="23" y="3"/>
                        </a:lnTo>
                        <a:lnTo>
                          <a:pt x="6" y="0"/>
                        </a:lnTo>
                        <a:lnTo>
                          <a:pt x="0" y="49"/>
                        </a:lnTo>
                        <a:lnTo>
                          <a:pt x="7" y="51"/>
                        </a:lnTo>
                        <a:lnTo>
                          <a:pt x="16" y="55"/>
                        </a:lnTo>
                        <a:lnTo>
                          <a:pt x="27" y="60"/>
                        </a:lnTo>
                        <a:lnTo>
                          <a:pt x="36" y="66"/>
                        </a:lnTo>
                        <a:lnTo>
                          <a:pt x="47" y="74"/>
                        </a:lnTo>
                        <a:lnTo>
                          <a:pt x="58" y="84"/>
                        </a:lnTo>
                        <a:lnTo>
                          <a:pt x="68" y="94"/>
                        </a:lnTo>
                        <a:lnTo>
                          <a:pt x="78" y="106"/>
                        </a:lnTo>
                        <a:lnTo>
                          <a:pt x="79" y="106"/>
                        </a:lnTo>
                        <a:lnTo>
                          <a:pt x="115" y="7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7" name="Freeform 203">
                    <a:extLst>
                      <a:ext uri="{FF2B5EF4-FFF2-40B4-BE49-F238E27FC236}">
                        <a16:creationId xmlns:a16="http://schemas.microsoft.com/office/drawing/2014/main" id="{B80A5419-AB28-4EC3-A2E3-97289AFB6A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30" y="2412"/>
                    <a:ext cx="30" cy="40"/>
                  </a:xfrm>
                  <a:custGeom>
                    <a:avLst/>
                    <a:gdLst>
                      <a:gd name="T0" fmla="*/ 0 w 175"/>
                      <a:gd name="T1" fmla="*/ 0 h 236"/>
                      <a:gd name="T2" fmla="*/ 0 w 175"/>
                      <a:gd name="T3" fmla="*/ 0 h 236"/>
                      <a:gd name="T4" fmla="*/ 0 w 175"/>
                      <a:gd name="T5" fmla="*/ 0 h 236"/>
                      <a:gd name="T6" fmla="*/ 0 w 175"/>
                      <a:gd name="T7" fmla="*/ 0 h 236"/>
                      <a:gd name="T8" fmla="*/ 0 w 175"/>
                      <a:gd name="T9" fmla="*/ 0 h 236"/>
                      <a:gd name="T10" fmla="*/ 0 w 175"/>
                      <a:gd name="T11" fmla="*/ 0 h 236"/>
                      <a:gd name="T12" fmla="*/ 0 w 175"/>
                      <a:gd name="T13" fmla="*/ 0 h 236"/>
                      <a:gd name="T14" fmla="*/ 0 w 175"/>
                      <a:gd name="T15" fmla="*/ 0 h 236"/>
                      <a:gd name="T16" fmla="*/ 0 w 175"/>
                      <a:gd name="T17" fmla="*/ 0 h 236"/>
                      <a:gd name="T18" fmla="*/ 0 w 175"/>
                      <a:gd name="T19" fmla="*/ 0 h 236"/>
                      <a:gd name="T20" fmla="*/ 0 w 175"/>
                      <a:gd name="T21" fmla="*/ 0 h 236"/>
                      <a:gd name="T22" fmla="*/ 0 w 175"/>
                      <a:gd name="T23" fmla="*/ 0 h 236"/>
                      <a:gd name="T24" fmla="*/ 0 w 175"/>
                      <a:gd name="T25" fmla="*/ 0 h 236"/>
                      <a:gd name="T26" fmla="*/ 0 w 175"/>
                      <a:gd name="T27" fmla="*/ 0 h 236"/>
                      <a:gd name="T28" fmla="*/ 0 w 175"/>
                      <a:gd name="T29" fmla="*/ 0 h 236"/>
                      <a:gd name="T30" fmla="*/ 0 w 175"/>
                      <a:gd name="T31" fmla="*/ 0 h 236"/>
                      <a:gd name="T32" fmla="*/ 0 w 175"/>
                      <a:gd name="T33" fmla="*/ 0 h 236"/>
                      <a:gd name="T34" fmla="*/ 0 w 175"/>
                      <a:gd name="T35" fmla="*/ 0 h 236"/>
                      <a:gd name="T36" fmla="*/ 0 w 175"/>
                      <a:gd name="T37" fmla="*/ 0 h 236"/>
                      <a:gd name="T38" fmla="*/ 0 w 175"/>
                      <a:gd name="T39" fmla="*/ 0 h 236"/>
                      <a:gd name="T40" fmla="*/ 0 w 175"/>
                      <a:gd name="T41" fmla="*/ 0 h 2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5"/>
                      <a:gd name="T64" fmla="*/ 0 h 236"/>
                      <a:gd name="T65" fmla="*/ 175 w 175"/>
                      <a:gd name="T66" fmla="*/ 236 h 2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5" h="236">
                        <a:moveTo>
                          <a:pt x="175" y="214"/>
                        </a:moveTo>
                        <a:lnTo>
                          <a:pt x="174" y="214"/>
                        </a:lnTo>
                        <a:lnTo>
                          <a:pt x="161" y="187"/>
                        </a:lnTo>
                        <a:lnTo>
                          <a:pt x="146" y="160"/>
                        </a:lnTo>
                        <a:lnTo>
                          <a:pt x="129" y="132"/>
                        </a:lnTo>
                        <a:lnTo>
                          <a:pt x="114" y="104"/>
                        </a:lnTo>
                        <a:lnTo>
                          <a:pt x="95" y="76"/>
                        </a:lnTo>
                        <a:lnTo>
                          <a:pt x="76" y="48"/>
                        </a:lnTo>
                        <a:lnTo>
                          <a:pt x="56" y="23"/>
                        </a:lnTo>
                        <a:lnTo>
                          <a:pt x="36" y="0"/>
                        </a:lnTo>
                        <a:lnTo>
                          <a:pt x="0" y="32"/>
                        </a:lnTo>
                        <a:lnTo>
                          <a:pt x="18" y="55"/>
                        </a:lnTo>
                        <a:lnTo>
                          <a:pt x="36" y="77"/>
                        </a:lnTo>
                        <a:lnTo>
                          <a:pt x="53" y="103"/>
                        </a:lnTo>
                        <a:lnTo>
                          <a:pt x="71" y="130"/>
                        </a:lnTo>
                        <a:lnTo>
                          <a:pt x="87" y="156"/>
                        </a:lnTo>
                        <a:lnTo>
                          <a:pt x="102" y="184"/>
                        </a:lnTo>
                        <a:lnTo>
                          <a:pt x="118" y="211"/>
                        </a:lnTo>
                        <a:lnTo>
                          <a:pt x="132" y="236"/>
                        </a:lnTo>
                        <a:lnTo>
                          <a:pt x="175" y="2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8" name="Freeform 204">
                    <a:extLst>
                      <a:ext uri="{FF2B5EF4-FFF2-40B4-BE49-F238E27FC236}">
                        <a16:creationId xmlns:a16="http://schemas.microsoft.com/office/drawing/2014/main" id="{27A52F3D-DCE4-464D-9BC3-3E13854AFC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52" y="2448"/>
                    <a:ext cx="14" cy="40"/>
                  </a:xfrm>
                  <a:custGeom>
                    <a:avLst/>
                    <a:gdLst>
                      <a:gd name="T0" fmla="*/ 0 w 84"/>
                      <a:gd name="T1" fmla="*/ 0 h 242"/>
                      <a:gd name="T2" fmla="*/ 0 w 84"/>
                      <a:gd name="T3" fmla="*/ 0 h 242"/>
                      <a:gd name="T4" fmla="*/ 0 w 84"/>
                      <a:gd name="T5" fmla="*/ 0 h 242"/>
                      <a:gd name="T6" fmla="*/ 0 w 84"/>
                      <a:gd name="T7" fmla="*/ 0 h 242"/>
                      <a:gd name="T8" fmla="*/ 0 w 84"/>
                      <a:gd name="T9" fmla="*/ 0 h 242"/>
                      <a:gd name="T10" fmla="*/ 0 w 84"/>
                      <a:gd name="T11" fmla="*/ 0 h 242"/>
                      <a:gd name="T12" fmla="*/ 0 w 84"/>
                      <a:gd name="T13" fmla="*/ 0 h 242"/>
                      <a:gd name="T14" fmla="*/ 0 w 84"/>
                      <a:gd name="T15" fmla="*/ 0 h 242"/>
                      <a:gd name="T16" fmla="*/ 0 w 84"/>
                      <a:gd name="T17" fmla="*/ 0 h 242"/>
                      <a:gd name="T18" fmla="*/ 0 w 84"/>
                      <a:gd name="T19" fmla="*/ 0 h 242"/>
                      <a:gd name="T20" fmla="*/ 0 w 84"/>
                      <a:gd name="T21" fmla="*/ 0 h 242"/>
                      <a:gd name="T22" fmla="*/ 0 w 84"/>
                      <a:gd name="T23" fmla="*/ 0 h 242"/>
                      <a:gd name="T24" fmla="*/ 0 w 84"/>
                      <a:gd name="T25" fmla="*/ 0 h 242"/>
                      <a:gd name="T26" fmla="*/ 0 w 84"/>
                      <a:gd name="T27" fmla="*/ 0 h 242"/>
                      <a:gd name="T28" fmla="*/ 0 w 84"/>
                      <a:gd name="T29" fmla="*/ 0 h 242"/>
                      <a:gd name="T30" fmla="*/ 0 w 84"/>
                      <a:gd name="T31" fmla="*/ 0 h 242"/>
                      <a:gd name="T32" fmla="*/ 0 w 84"/>
                      <a:gd name="T33" fmla="*/ 0 h 242"/>
                      <a:gd name="T34" fmla="*/ 0 w 84"/>
                      <a:gd name="T35" fmla="*/ 0 h 242"/>
                      <a:gd name="T36" fmla="*/ 0 w 84"/>
                      <a:gd name="T37" fmla="*/ 0 h 24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4"/>
                      <a:gd name="T58" fmla="*/ 0 h 242"/>
                      <a:gd name="T59" fmla="*/ 84 w 84"/>
                      <a:gd name="T60" fmla="*/ 242 h 24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4" h="242">
                        <a:moveTo>
                          <a:pt x="49" y="242"/>
                        </a:moveTo>
                        <a:lnTo>
                          <a:pt x="66" y="211"/>
                        </a:lnTo>
                        <a:lnTo>
                          <a:pt x="78" y="182"/>
                        </a:lnTo>
                        <a:lnTo>
                          <a:pt x="84" y="151"/>
                        </a:lnTo>
                        <a:lnTo>
                          <a:pt x="84" y="122"/>
                        </a:lnTo>
                        <a:lnTo>
                          <a:pt x="79" y="90"/>
                        </a:lnTo>
                        <a:lnTo>
                          <a:pt x="70" y="61"/>
                        </a:lnTo>
                        <a:lnTo>
                          <a:pt x="58" y="31"/>
                        </a:lnTo>
                        <a:lnTo>
                          <a:pt x="43" y="0"/>
                        </a:lnTo>
                        <a:lnTo>
                          <a:pt x="0" y="22"/>
                        </a:lnTo>
                        <a:lnTo>
                          <a:pt x="14" y="50"/>
                        </a:lnTo>
                        <a:lnTo>
                          <a:pt x="24" y="76"/>
                        </a:lnTo>
                        <a:lnTo>
                          <a:pt x="31" y="100"/>
                        </a:lnTo>
                        <a:lnTo>
                          <a:pt x="34" y="125"/>
                        </a:lnTo>
                        <a:lnTo>
                          <a:pt x="34" y="147"/>
                        </a:lnTo>
                        <a:lnTo>
                          <a:pt x="30" y="169"/>
                        </a:lnTo>
                        <a:lnTo>
                          <a:pt x="21" y="191"/>
                        </a:lnTo>
                        <a:lnTo>
                          <a:pt x="8" y="214"/>
                        </a:lnTo>
                        <a:lnTo>
                          <a:pt x="49" y="2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9" name="Freeform 205">
                    <a:extLst>
                      <a:ext uri="{FF2B5EF4-FFF2-40B4-BE49-F238E27FC236}">
                        <a16:creationId xmlns:a16="http://schemas.microsoft.com/office/drawing/2014/main" id="{E25709DA-7E1D-42BF-BE2A-01C9337F14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56" y="2484"/>
                    <a:ext cx="105" cy="157"/>
                  </a:xfrm>
                  <a:custGeom>
                    <a:avLst/>
                    <a:gdLst>
                      <a:gd name="T0" fmla="*/ 0 w 630"/>
                      <a:gd name="T1" fmla="*/ 0 h 942"/>
                      <a:gd name="T2" fmla="*/ 0 w 630"/>
                      <a:gd name="T3" fmla="*/ 0 h 942"/>
                      <a:gd name="T4" fmla="*/ 0 w 630"/>
                      <a:gd name="T5" fmla="*/ 0 h 942"/>
                      <a:gd name="T6" fmla="*/ 0 w 630"/>
                      <a:gd name="T7" fmla="*/ 0 h 942"/>
                      <a:gd name="T8" fmla="*/ 0 w 630"/>
                      <a:gd name="T9" fmla="*/ 0 h 942"/>
                      <a:gd name="T10" fmla="*/ 0 w 630"/>
                      <a:gd name="T11" fmla="*/ 0 h 942"/>
                      <a:gd name="T12" fmla="*/ 0 w 630"/>
                      <a:gd name="T13" fmla="*/ 0 h 942"/>
                      <a:gd name="T14" fmla="*/ 0 w 630"/>
                      <a:gd name="T15" fmla="*/ 0 h 942"/>
                      <a:gd name="T16" fmla="*/ 0 w 630"/>
                      <a:gd name="T17" fmla="*/ 0 h 942"/>
                      <a:gd name="T18" fmla="*/ 0 w 630"/>
                      <a:gd name="T19" fmla="*/ 0 h 942"/>
                      <a:gd name="T20" fmla="*/ 0 w 630"/>
                      <a:gd name="T21" fmla="*/ 0 h 942"/>
                      <a:gd name="T22" fmla="*/ 0 w 630"/>
                      <a:gd name="T23" fmla="*/ 0 h 942"/>
                      <a:gd name="T24" fmla="*/ 0 w 630"/>
                      <a:gd name="T25" fmla="*/ 0 h 942"/>
                      <a:gd name="T26" fmla="*/ 0 w 630"/>
                      <a:gd name="T27" fmla="*/ 0 h 942"/>
                      <a:gd name="T28" fmla="*/ 0 w 630"/>
                      <a:gd name="T29" fmla="*/ 0 h 942"/>
                      <a:gd name="T30" fmla="*/ 0 w 630"/>
                      <a:gd name="T31" fmla="*/ 0 h 942"/>
                      <a:gd name="T32" fmla="*/ 0 w 630"/>
                      <a:gd name="T33" fmla="*/ 0 h 942"/>
                      <a:gd name="T34" fmla="*/ 0 w 630"/>
                      <a:gd name="T35" fmla="*/ 0 h 942"/>
                      <a:gd name="T36" fmla="*/ 0 w 630"/>
                      <a:gd name="T37" fmla="*/ 0 h 942"/>
                      <a:gd name="T38" fmla="*/ 0 w 630"/>
                      <a:gd name="T39" fmla="*/ 0 h 942"/>
                      <a:gd name="T40" fmla="*/ 0 w 630"/>
                      <a:gd name="T41" fmla="*/ 0 h 942"/>
                      <a:gd name="T42" fmla="*/ 0 w 630"/>
                      <a:gd name="T43" fmla="*/ 0 h 942"/>
                      <a:gd name="T44" fmla="*/ 0 w 630"/>
                      <a:gd name="T45" fmla="*/ 0 h 942"/>
                      <a:gd name="T46" fmla="*/ 0 w 630"/>
                      <a:gd name="T47" fmla="*/ 0 h 942"/>
                      <a:gd name="T48" fmla="*/ 0 w 630"/>
                      <a:gd name="T49" fmla="*/ 0 h 942"/>
                      <a:gd name="T50" fmla="*/ 0 w 630"/>
                      <a:gd name="T51" fmla="*/ 0 h 942"/>
                      <a:gd name="T52" fmla="*/ 0 w 630"/>
                      <a:gd name="T53" fmla="*/ 0 h 942"/>
                      <a:gd name="T54" fmla="*/ 0 w 630"/>
                      <a:gd name="T55" fmla="*/ 0 h 942"/>
                      <a:gd name="T56" fmla="*/ 0 w 630"/>
                      <a:gd name="T57" fmla="*/ 0 h 942"/>
                      <a:gd name="T58" fmla="*/ 0 w 630"/>
                      <a:gd name="T59" fmla="*/ 0 h 942"/>
                      <a:gd name="T60" fmla="*/ 0 w 630"/>
                      <a:gd name="T61" fmla="*/ 0 h 942"/>
                      <a:gd name="T62" fmla="*/ 0 w 630"/>
                      <a:gd name="T63" fmla="*/ 0 h 942"/>
                      <a:gd name="T64" fmla="*/ 0 w 630"/>
                      <a:gd name="T65" fmla="*/ 0 h 94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30"/>
                      <a:gd name="T100" fmla="*/ 0 h 942"/>
                      <a:gd name="T101" fmla="*/ 630 w 630"/>
                      <a:gd name="T102" fmla="*/ 942 h 94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30" h="942">
                        <a:moveTo>
                          <a:pt x="43" y="942"/>
                        </a:moveTo>
                        <a:lnTo>
                          <a:pt x="61" y="911"/>
                        </a:lnTo>
                        <a:lnTo>
                          <a:pt x="79" y="882"/>
                        </a:lnTo>
                        <a:lnTo>
                          <a:pt x="97" y="853"/>
                        </a:lnTo>
                        <a:lnTo>
                          <a:pt x="114" y="824"/>
                        </a:lnTo>
                        <a:lnTo>
                          <a:pt x="130" y="796"/>
                        </a:lnTo>
                        <a:lnTo>
                          <a:pt x="147" y="766"/>
                        </a:lnTo>
                        <a:lnTo>
                          <a:pt x="165" y="738"/>
                        </a:lnTo>
                        <a:lnTo>
                          <a:pt x="182" y="710"/>
                        </a:lnTo>
                        <a:lnTo>
                          <a:pt x="199" y="683"/>
                        </a:lnTo>
                        <a:lnTo>
                          <a:pt x="217" y="655"/>
                        </a:lnTo>
                        <a:lnTo>
                          <a:pt x="233" y="628"/>
                        </a:lnTo>
                        <a:lnTo>
                          <a:pt x="249" y="600"/>
                        </a:lnTo>
                        <a:lnTo>
                          <a:pt x="266" y="573"/>
                        </a:lnTo>
                        <a:lnTo>
                          <a:pt x="283" y="546"/>
                        </a:lnTo>
                        <a:lnTo>
                          <a:pt x="301" y="519"/>
                        </a:lnTo>
                        <a:lnTo>
                          <a:pt x="318" y="492"/>
                        </a:lnTo>
                        <a:lnTo>
                          <a:pt x="335" y="464"/>
                        </a:lnTo>
                        <a:lnTo>
                          <a:pt x="353" y="439"/>
                        </a:lnTo>
                        <a:lnTo>
                          <a:pt x="371" y="411"/>
                        </a:lnTo>
                        <a:lnTo>
                          <a:pt x="389" y="384"/>
                        </a:lnTo>
                        <a:lnTo>
                          <a:pt x="407" y="356"/>
                        </a:lnTo>
                        <a:lnTo>
                          <a:pt x="426" y="327"/>
                        </a:lnTo>
                        <a:lnTo>
                          <a:pt x="444" y="299"/>
                        </a:lnTo>
                        <a:lnTo>
                          <a:pt x="463" y="270"/>
                        </a:lnTo>
                        <a:lnTo>
                          <a:pt x="482" y="242"/>
                        </a:lnTo>
                        <a:lnTo>
                          <a:pt x="502" y="212"/>
                        </a:lnTo>
                        <a:lnTo>
                          <a:pt x="522" y="183"/>
                        </a:lnTo>
                        <a:lnTo>
                          <a:pt x="542" y="152"/>
                        </a:lnTo>
                        <a:lnTo>
                          <a:pt x="564" y="122"/>
                        </a:lnTo>
                        <a:lnTo>
                          <a:pt x="585" y="91"/>
                        </a:lnTo>
                        <a:lnTo>
                          <a:pt x="608" y="60"/>
                        </a:lnTo>
                        <a:lnTo>
                          <a:pt x="630" y="28"/>
                        </a:lnTo>
                        <a:lnTo>
                          <a:pt x="589" y="0"/>
                        </a:lnTo>
                        <a:lnTo>
                          <a:pt x="566" y="32"/>
                        </a:lnTo>
                        <a:lnTo>
                          <a:pt x="545" y="64"/>
                        </a:lnTo>
                        <a:lnTo>
                          <a:pt x="523" y="95"/>
                        </a:lnTo>
                        <a:lnTo>
                          <a:pt x="502" y="124"/>
                        </a:lnTo>
                        <a:lnTo>
                          <a:pt x="481" y="156"/>
                        </a:lnTo>
                        <a:lnTo>
                          <a:pt x="462" y="185"/>
                        </a:lnTo>
                        <a:lnTo>
                          <a:pt x="440" y="214"/>
                        </a:lnTo>
                        <a:lnTo>
                          <a:pt x="422" y="243"/>
                        </a:lnTo>
                        <a:lnTo>
                          <a:pt x="402" y="272"/>
                        </a:lnTo>
                        <a:lnTo>
                          <a:pt x="384" y="301"/>
                        </a:lnTo>
                        <a:lnTo>
                          <a:pt x="365" y="329"/>
                        </a:lnTo>
                        <a:lnTo>
                          <a:pt x="347" y="356"/>
                        </a:lnTo>
                        <a:lnTo>
                          <a:pt x="329" y="384"/>
                        </a:lnTo>
                        <a:lnTo>
                          <a:pt x="311" y="411"/>
                        </a:lnTo>
                        <a:lnTo>
                          <a:pt x="293" y="439"/>
                        </a:lnTo>
                        <a:lnTo>
                          <a:pt x="275" y="467"/>
                        </a:lnTo>
                        <a:lnTo>
                          <a:pt x="258" y="494"/>
                        </a:lnTo>
                        <a:lnTo>
                          <a:pt x="242" y="522"/>
                        </a:lnTo>
                        <a:lnTo>
                          <a:pt x="225" y="548"/>
                        </a:lnTo>
                        <a:lnTo>
                          <a:pt x="207" y="576"/>
                        </a:lnTo>
                        <a:lnTo>
                          <a:pt x="190" y="603"/>
                        </a:lnTo>
                        <a:lnTo>
                          <a:pt x="174" y="629"/>
                        </a:lnTo>
                        <a:lnTo>
                          <a:pt x="156" y="658"/>
                        </a:lnTo>
                        <a:lnTo>
                          <a:pt x="139" y="684"/>
                        </a:lnTo>
                        <a:lnTo>
                          <a:pt x="123" y="713"/>
                        </a:lnTo>
                        <a:lnTo>
                          <a:pt x="105" y="742"/>
                        </a:lnTo>
                        <a:lnTo>
                          <a:pt x="88" y="770"/>
                        </a:lnTo>
                        <a:lnTo>
                          <a:pt x="71" y="798"/>
                        </a:lnTo>
                        <a:lnTo>
                          <a:pt x="54" y="827"/>
                        </a:lnTo>
                        <a:lnTo>
                          <a:pt x="36" y="856"/>
                        </a:lnTo>
                        <a:lnTo>
                          <a:pt x="18" y="885"/>
                        </a:lnTo>
                        <a:lnTo>
                          <a:pt x="0" y="916"/>
                        </a:lnTo>
                        <a:lnTo>
                          <a:pt x="43" y="9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0" name="Freeform 206">
                    <a:extLst>
                      <a:ext uri="{FF2B5EF4-FFF2-40B4-BE49-F238E27FC236}">
                        <a16:creationId xmlns:a16="http://schemas.microsoft.com/office/drawing/2014/main" id="{10E47684-E46D-444C-99F7-80C970AF8A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636"/>
                    <a:ext cx="19" cy="12"/>
                  </a:xfrm>
                  <a:custGeom>
                    <a:avLst/>
                    <a:gdLst>
                      <a:gd name="T0" fmla="*/ 0 w 114"/>
                      <a:gd name="T1" fmla="*/ 0 h 72"/>
                      <a:gd name="T2" fmla="*/ 0 w 114"/>
                      <a:gd name="T3" fmla="*/ 0 h 72"/>
                      <a:gd name="T4" fmla="*/ 0 w 114"/>
                      <a:gd name="T5" fmla="*/ 0 h 72"/>
                      <a:gd name="T6" fmla="*/ 0 w 114"/>
                      <a:gd name="T7" fmla="*/ 0 h 72"/>
                      <a:gd name="T8" fmla="*/ 0 w 114"/>
                      <a:gd name="T9" fmla="*/ 0 h 72"/>
                      <a:gd name="T10" fmla="*/ 0 w 114"/>
                      <a:gd name="T11" fmla="*/ 0 h 72"/>
                      <a:gd name="T12" fmla="*/ 0 w 114"/>
                      <a:gd name="T13" fmla="*/ 0 h 72"/>
                      <a:gd name="T14" fmla="*/ 0 w 114"/>
                      <a:gd name="T15" fmla="*/ 0 h 72"/>
                      <a:gd name="T16" fmla="*/ 0 w 114"/>
                      <a:gd name="T17" fmla="*/ 0 h 72"/>
                      <a:gd name="T18" fmla="*/ 0 w 114"/>
                      <a:gd name="T19" fmla="*/ 0 h 72"/>
                      <a:gd name="T20" fmla="*/ 0 w 114"/>
                      <a:gd name="T21" fmla="*/ 0 h 72"/>
                      <a:gd name="T22" fmla="*/ 0 w 114"/>
                      <a:gd name="T23" fmla="*/ 0 h 72"/>
                      <a:gd name="T24" fmla="*/ 0 w 114"/>
                      <a:gd name="T25" fmla="*/ 0 h 72"/>
                      <a:gd name="T26" fmla="*/ 0 w 114"/>
                      <a:gd name="T27" fmla="*/ 0 h 72"/>
                      <a:gd name="T28" fmla="*/ 0 w 114"/>
                      <a:gd name="T29" fmla="*/ 0 h 72"/>
                      <a:gd name="T30" fmla="*/ 0 w 114"/>
                      <a:gd name="T31" fmla="*/ 0 h 72"/>
                      <a:gd name="T32" fmla="*/ 0 w 114"/>
                      <a:gd name="T33" fmla="*/ 0 h 72"/>
                      <a:gd name="T34" fmla="*/ 0 w 114"/>
                      <a:gd name="T35" fmla="*/ 0 h 72"/>
                      <a:gd name="T36" fmla="*/ 0 w 114"/>
                      <a:gd name="T37" fmla="*/ 0 h 7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72"/>
                      <a:gd name="T59" fmla="*/ 114 w 114"/>
                      <a:gd name="T60" fmla="*/ 72 h 7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72">
                        <a:moveTo>
                          <a:pt x="0" y="63"/>
                        </a:moveTo>
                        <a:lnTo>
                          <a:pt x="17" y="70"/>
                        </a:lnTo>
                        <a:lnTo>
                          <a:pt x="34" y="72"/>
                        </a:lnTo>
                        <a:lnTo>
                          <a:pt x="50" y="69"/>
                        </a:lnTo>
                        <a:lnTo>
                          <a:pt x="64" y="65"/>
                        </a:lnTo>
                        <a:lnTo>
                          <a:pt x="79" y="58"/>
                        </a:lnTo>
                        <a:lnTo>
                          <a:pt x="92" y="49"/>
                        </a:lnTo>
                        <a:lnTo>
                          <a:pt x="104" y="38"/>
                        </a:lnTo>
                        <a:lnTo>
                          <a:pt x="114" y="26"/>
                        </a:lnTo>
                        <a:lnTo>
                          <a:pt x="71" y="0"/>
                        </a:lnTo>
                        <a:lnTo>
                          <a:pt x="68" y="5"/>
                        </a:lnTo>
                        <a:lnTo>
                          <a:pt x="60" y="11"/>
                        </a:lnTo>
                        <a:lnTo>
                          <a:pt x="55" y="15"/>
                        </a:lnTo>
                        <a:lnTo>
                          <a:pt x="48" y="19"/>
                        </a:lnTo>
                        <a:lnTo>
                          <a:pt x="39" y="21"/>
                        </a:lnTo>
                        <a:lnTo>
                          <a:pt x="32" y="22"/>
                        </a:lnTo>
                        <a:lnTo>
                          <a:pt x="28" y="22"/>
                        </a:lnTo>
                        <a:lnTo>
                          <a:pt x="26" y="21"/>
                        </a:lnTo>
                        <a:lnTo>
                          <a:pt x="0" y="6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1" name="Freeform 207">
                    <a:extLst>
                      <a:ext uri="{FF2B5EF4-FFF2-40B4-BE49-F238E27FC236}">
                        <a16:creationId xmlns:a16="http://schemas.microsoft.com/office/drawing/2014/main" id="{DE7F5D30-74C5-4C64-AE8C-D469FA1B44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6" y="2625"/>
                    <a:ext cx="12" cy="22"/>
                  </a:xfrm>
                  <a:custGeom>
                    <a:avLst/>
                    <a:gdLst>
                      <a:gd name="T0" fmla="*/ 0 w 74"/>
                      <a:gd name="T1" fmla="*/ 0 h 129"/>
                      <a:gd name="T2" fmla="*/ 0 w 74"/>
                      <a:gd name="T3" fmla="*/ 0 h 129"/>
                      <a:gd name="T4" fmla="*/ 0 w 74"/>
                      <a:gd name="T5" fmla="*/ 0 h 129"/>
                      <a:gd name="T6" fmla="*/ 0 w 74"/>
                      <a:gd name="T7" fmla="*/ 0 h 129"/>
                      <a:gd name="T8" fmla="*/ 0 w 74"/>
                      <a:gd name="T9" fmla="*/ 0 h 129"/>
                      <a:gd name="T10" fmla="*/ 0 w 74"/>
                      <a:gd name="T11" fmla="*/ 0 h 129"/>
                      <a:gd name="T12" fmla="*/ 0 w 74"/>
                      <a:gd name="T13" fmla="*/ 0 h 129"/>
                      <a:gd name="T14" fmla="*/ 0 w 74"/>
                      <a:gd name="T15" fmla="*/ 0 h 129"/>
                      <a:gd name="T16" fmla="*/ 0 w 74"/>
                      <a:gd name="T17" fmla="*/ 0 h 129"/>
                      <a:gd name="T18" fmla="*/ 0 w 74"/>
                      <a:gd name="T19" fmla="*/ 0 h 129"/>
                      <a:gd name="T20" fmla="*/ 0 w 74"/>
                      <a:gd name="T21" fmla="*/ 0 h 129"/>
                      <a:gd name="T22" fmla="*/ 0 w 74"/>
                      <a:gd name="T23" fmla="*/ 0 h 129"/>
                      <a:gd name="T24" fmla="*/ 0 w 74"/>
                      <a:gd name="T25" fmla="*/ 0 h 129"/>
                      <a:gd name="T26" fmla="*/ 0 w 74"/>
                      <a:gd name="T27" fmla="*/ 0 h 129"/>
                      <a:gd name="T28" fmla="*/ 0 w 74"/>
                      <a:gd name="T29" fmla="*/ 0 h 129"/>
                      <a:gd name="T30" fmla="*/ 0 w 74"/>
                      <a:gd name="T31" fmla="*/ 0 h 129"/>
                      <a:gd name="T32" fmla="*/ 0 w 74"/>
                      <a:gd name="T33" fmla="*/ 0 h 129"/>
                      <a:gd name="T34" fmla="*/ 0 w 74"/>
                      <a:gd name="T35" fmla="*/ 0 h 129"/>
                      <a:gd name="T36" fmla="*/ 0 w 74"/>
                      <a:gd name="T37" fmla="*/ 0 h 129"/>
                      <a:gd name="T38" fmla="*/ 0 w 74"/>
                      <a:gd name="T39" fmla="*/ 0 h 129"/>
                      <a:gd name="T40" fmla="*/ 0 w 74"/>
                      <a:gd name="T41" fmla="*/ 0 h 12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4"/>
                      <a:gd name="T64" fmla="*/ 0 h 129"/>
                      <a:gd name="T65" fmla="*/ 74 w 74"/>
                      <a:gd name="T66" fmla="*/ 129 h 12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4" h="129">
                        <a:moveTo>
                          <a:pt x="1" y="43"/>
                        </a:moveTo>
                        <a:lnTo>
                          <a:pt x="0" y="43"/>
                        </a:lnTo>
                        <a:lnTo>
                          <a:pt x="3" y="46"/>
                        </a:lnTo>
                        <a:lnTo>
                          <a:pt x="7" y="50"/>
                        </a:lnTo>
                        <a:lnTo>
                          <a:pt x="10" y="58"/>
                        </a:lnTo>
                        <a:lnTo>
                          <a:pt x="12" y="70"/>
                        </a:lnTo>
                        <a:lnTo>
                          <a:pt x="18" y="84"/>
                        </a:lnTo>
                        <a:lnTo>
                          <a:pt x="23" y="98"/>
                        </a:lnTo>
                        <a:lnTo>
                          <a:pt x="33" y="115"/>
                        </a:lnTo>
                        <a:lnTo>
                          <a:pt x="48" y="129"/>
                        </a:lnTo>
                        <a:lnTo>
                          <a:pt x="74" y="87"/>
                        </a:lnTo>
                        <a:lnTo>
                          <a:pt x="71" y="84"/>
                        </a:lnTo>
                        <a:lnTo>
                          <a:pt x="67" y="78"/>
                        </a:lnTo>
                        <a:lnTo>
                          <a:pt x="64" y="68"/>
                        </a:lnTo>
                        <a:lnTo>
                          <a:pt x="61" y="57"/>
                        </a:lnTo>
                        <a:lnTo>
                          <a:pt x="56" y="43"/>
                        </a:lnTo>
                        <a:lnTo>
                          <a:pt x="50" y="28"/>
                        </a:lnTo>
                        <a:lnTo>
                          <a:pt x="38" y="1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2" name="Freeform 208">
                    <a:extLst>
                      <a:ext uri="{FF2B5EF4-FFF2-40B4-BE49-F238E27FC236}">
                        <a16:creationId xmlns:a16="http://schemas.microsoft.com/office/drawing/2014/main" id="{281A1780-85A7-4128-8262-6C0A5F584E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622"/>
                    <a:ext cx="30" cy="11"/>
                  </a:xfrm>
                  <a:custGeom>
                    <a:avLst/>
                    <a:gdLst>
                      <a:gd name="T0" fmla="*/ 0 w 182"/>
                      <a:gd name="T1" fmla="*/ 0 h 63"/>
                      <a:gd name="T2" fmla="*/ 0 w 182"/>
                      <a:gd name="T3" fmla="*/ 0 h 63"/>
                      <a:gd name="T4" fmla="*/ 0 w 182"/>
                      <a:gd name="T5" fmla="*/ 0 h 63"/>
                      <a:gd name="T6" fmla="*/ 0 w 182"/>
                      <a:gd name="T7" fmla="*/ 0 h 63"/>
                      <a:gd name="T8" fmla="*/ 0 w 182"/>
                      <a:gd name="T9" fmla="*/ 0 h 63"/>
                      <a:gd name="T10" fmla="*/ 0 w 182"/>
                      <a:gd name="T11" fmla="*/ 0 h 63"/>
                      <a:gd name="T12" fmla="*/ 0 w 182"/>
                      <a:gd name="T13" fmla="*/ 0 h 63"/>
                      <a:gd name="T14" fmla="*/ 0 w 182"/>
                      <a:gd name="T15" fmla="*/ 0 h 63"/>
                      <a:gd name="T16" fmla="*/ 0 w 182"/>
                      <a:gd name="T17" fmla="*/ 0 h 63"/>
                      <a:gd name="T18" fmla="*/ 0 w 182"/>
                      <a:gd name="T19" fmla="*/ 0 h 63"/>
                      <a:gd name="T20" fmla="*/ 0 w 182"/>
                      <a:gd name="T21" fmla="*/ 0 h 63"/>
                      <a:gd name="T22" fmla="*/ 0 w 182"/>
                      <a:gd name="T23" fmla="*/ 0 h 63"/>
                      <a:gd name="T24" fmla="*/ 0 w 182"/>
                      <a:gd name="T25" fmla="*/ 0 h 63"/>
                      <a:gd name="T26" fmla="*/ 0 w 182"/>
                      <a:gd name="T27" fmla="*/ 0 h 63"/>
                      <a:gd name="T28" fmla="*/ 0 w 182"/>
                      <a:gd name="T29" fmla="*/ 0 h 63"/>
                      <a:gd name="T30" fmla="*/ 0 w 182"/>
                      <a:gd name="T31" fmla="*/ 0 h 63"/>
                      <a:gd name="T32" fmla="*/ 0 w 182"/>
                      <a:gd name="T33" fmla="*/ 0 h 63"/>
                      <a:gd name="T34" fmla="*/ 0 w 182"/>
                      <a:gd name="T35" fmla="*/ 0 h 63"/>
                      <a:gd name="T36" fmla="*/ 0 w 182"/>
                      <a:gd name="T37" fmla="*/ 0 h 63"/>
                      <a:gd name="T38" fmla="*/ 0 w 182"/>
                      <a:gd name="T39" fmla="*/ 0 h 63"/>
                      <a:gd name="T40" fmla="*/ 0 w 182"/>
                      <a:gd name="T41" fmla="*/ 0 h 63"/>
                      <a:gd name="T42" fmla="*/ 0 w 182"/>
                      <a:gd name="T43" fmla="*/ 0 h 63"/>
                      <a:gd name="T44" fmla="*/ 0 w 182"/>
                      <a:gd name="T45" fmla="*/ 0 h 63"/>
                      <a:gd name="T46" fmla="*/ 0 w 182"/>
                      <a:gd name="T47" fmla="*/ 0 h 63"/>
                      <a:gd name="T48" fmla="*/ 0 w 182"/>
                      <a:gd name="T49" fmla="*/ 0 h 63"/>
                      <a:gd name="T50" fmla="*/ 0 w 182"/>
                      <a:gd name="T51" fmla="*/ 0 h 63"/>
                      <a:gd name="T52" fmla="*/ 0 w 182"/>
                      <a:gd name="T53" fmla="*/ 0 h 63"/>
                      <a:gd name="T54" fmla="*/ 0 w 182"/>
                      <a:gd name="T55" fmla="*/ 0 h 63"/>
                      <a:gd name="T56" fmla="*/ 0 w 182"/>
                      <a:gd name="T57" fmla="*/ 0 h 63"/>
                      <a:gd name="T58" fmla="*/ 0 w 182"/>
                      <a:gd name="T59" fmla="*/ 0 h 63"/>
                      <a:gd name="T60" fmla="*/ 0 w 182"/>
                      <a:gd name="T61" fmla="*/ 0 h 63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2"/>
                      <a:gd name="T94" fmla="*/ 0 h 63"/>
                      <a:gd name="T95" fmla="*/ 182 w 182"/>
                      <a:gd name="T96" fmla="*/ 63 h 63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2" h="63">
                        <a:moveTo>
                          <a:pt x="0" y="40"/>
                        </a:moveTo>
                        <a:lnTo>
                          <a:pt x="0" y="40"/>
                        </a:lnTo>
                        <a:lnTo>
                          <a:pt x="12" y="46"/>
                        </a:lnTo>
                        <a:lnTo>
                          <a:pt x="22" y="52"/>
                        </a:lnTo>
                        <a:lnTo>
                          <a:pt x="35" y="57"/>
                        </a:lnTo>
                        <a:lnTo>
                          <a:pt x="49" y="59"/>
                        </a:lnTo>
                        <a:lnTo>
                          <a:pt x="60" y="60"/>
                        </a:lnTo>
                        <a:lnTo>
                          <a:pt x="82" y="60"/>
                        </a:lnTo>
                        <a:lnTo>
                          <a:pt x="92" y="59"/>
                        </a:lnTo>
                        <a:lnTo>
                          <a:pt x="103" y="59"/>
                        </a:lnTo>
                        <a:lnTo>
                          <a:pt x="113" y="59"/>
                        </a:lnTo>
                        <a:lnTo>
                          <a:pt x="141" y="59"/>
                        </a:lnTo>
                        <a:lnTo>
                          <a:pt x="149" y="59"/>
                        </a:lnTo>
                        <a:lnTo>
                          <a:pt x="156" y="62"/>
                        </a:lnTo>
                        <a:lnTo>
                          <a:pt x="163" y="63"/>
                        </a:lnTo>
                        <a:lnTo>
                          <a:pt x="182" y="20"/>
                        </a:lnTo>
                        <a:lnTo>
                          <a:pt x="170" y="14"/>
                        </a:lnTo>
                        <a:lnTo>
                          <a:pt x="158" y="12"/>
                        </a:lnTo>
                        <a:lnTo>
                          <a:pt x="144" y="9"/>
                        </a:lnTo>
                        <a:lnTo>
                          <a:pt x="112" y="9"/>
                        </a:lnTo>
                        <a:lnTo>
                          <a:pt x="100" y="9"/>
                        </a:lnTo>
                        <a:lnTo>
                          <a:pt x="90" y="9"/>
                        </a:lnTo>
                        <a:lnTo>
                          <a:pt x="80" y="11"/>
                        </a:lnTo>
                        <a:lnTo>
                          <a:pt x="61" y="11"/>
                        </a:lnTo>
                        <a:lnTo>
                          <a:pt x="54" y="9"/>
                        </a:lnTo>
                        <a:lnTo>
                          <a:pt x="46" y="9"/>
                        </a:lnTo>
                        <a:lnTo>
                          <a:pt x="43" y="7"/>
                        </a:lnTo>
                        <a:lnTo>
                          <a:pt x="36" y="4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0" y="4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3" name="Freeform 209">
                    <a:extLst>
                      <a:ext uri="{FF2B5EF4-FFF2-40B4-BE49-F238E27FC236}">
                        <a16:creationId xmlns:a16="http://schemas.microsoft.com/office/drawing/2014/main" id="{C7F2393B-9C43-41AF-9F49-807D0573BD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1" y="2597"/>
                    <a:ext cx="13" cy="32"/>
                  </a:xfrm>
                  <a:custGeom>
                    <a:avLst/>
                    <a:gdLst>
                      <a:gd name="T0" fmla="*/ 0 w 77"/>
                      <a:gd name="T1" fmla="*/ 0 h 193"/>
                      <a:gd name="T2" fmla="*/ 0 w 77"/>
                      <a:gd name="T3" fmla="*/ 0 h 193"/>
                      <a:gd name="T4" fmla="*/ 0 w 77"/>
                      <a:gd name="T5" fmla="*/ 0 h 193"/>
                      <a:gd name="T6" fmla="*/ 0 w 77"/>
                      <a:gd name="T7" fmla="*/ 0 h 193"/>
                      <a:gd name="T8" fmla="*/ 0 w 77"/>
                      <a:gd name="T9" fmla="*/ 0 h 193"/>
                      <a:gd name="T10" fmla="*/ 0 w 77"/>
                      <a:gd name="T11" fmla="*/ 0 h 193"/>
                      <a:gd name="T12" fmla="*/ 0 w 77"/>
                      <a:gd name="T13" fmla="*/ 0 h 193"/>
                      <a:gd name="T14" fmla="*/ 0 w 77"/>
                      <a:gd name="T15" fmla="*/ 0 h 193"/>
                      <a:gd name="T16" fmla="*/ 0 w 77"/>
                      <a:gd name="T17" fmla="*/ 0 h 193"/>
                      <a:gd name="T18" fmla="*/ 0 w 77"/>
                      <a:gd name="T19" fmla="*/ 0 h 193"/>
                      <a:gd name="T20" fmla="*/ 0 w 77"/>
                      <a:gd name="T21" fmla="*/ 0 h 193"/>
                      <a:gd name="T22" fmla="*/ 0 w 77"/>
                      <a:gd name="T23" fmla="*/ 0 h 193"/>
                      <a:gd name="T24" fmla="*/ 0 w 77"/>
                      <a:gd name="T25" fmla="*/ 0 h 193"/>
                      <a:gd name="T26" fmla="*/ 0 w 77"/>
                      <a:gd name="T27" fmla="*/ 0 h 193"/>
                      <a:gd name="T28" fmla="*/ 0 w 77"/>
                      <a:gd name="T29" fmla="*/ 0 h 193"/>
                      <a:gd name="T30" fmla="*/ 0 w 77"/>
                      <a:gd name="T31" fmla="*/ 0 h 193"/>
                      <a:gd name="T32" fmla="*/ 0 w 77"/>
                      <a:gd name="T33" fmla="*/ 0 h 193"/>
                      <a:gd name="T34" fmla="*/ 0 w 77"/>
                      <a:gd name="T35" fmla="*/ 0 h 193"/>
                      <a:gd name="T36" fmla="*/ 0 w 77"/>
                      <a:gd name="T37" fmla="*/ 0 h 19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7"/>
                      <a:gd name="T58" fmla="*/ 0 h 193"/>
                      <a:gd name="T59" fmla="*/ 77 w 77"/>
                      <a:gd name="T60" fmla="*/ 193 h 19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7" h="193">
                        <a:moveTo>
                          <a:pt x="0" y="29"/>
                        </a:moveTo>
                        <a:lnTo>
                          <a:pt x="7" y="42"/>
                        </a:lnTo>
                        <a:lnTo>
                          <a:pt x="10" y="57"/>
                        </a:lnTo>
                        <a:lnTo>
                          <a:pt x="11" y="76"/>
                        </a:lnTo>
                        <a:lnTo>
                          <a:pt x="11" y="97"/>
                        </a:lnTo>
                        <a:lnTo>
                          <a:pt x="13" y="121"/>
                        </a:lnTo>
                        <a:lnTo>
                          <a:pt x="16" y="146"/>
                        </a:lnTo>
                        <a:lnTo>
                          <a:pt x="27" y="171"/>
                        </a:lnTo>
                        <a:lnTo>
                          <a:pt x="47" y="193"/>
                        </a:lnTo>
                        <a:lnTo>
                          <a:pt x="77" y="153"/>
                        </a:lnTo>
                        <a:lnTo>
                          <a:pt x="69" y="143"/>
                        </a:lnTo>
                        <a:lnTo>
                          <a:pt x="64" y="133"/>
                        </a:lnTo>
                        <a:lnTo>
                          <a:pt x="62" y="117"/>
                        </a:lnTo>
                        <a:lnTo>
                          <a:pt x="62" y="97"/>
                        </a:lnTo>
                        <a:lnTo>
                          <a:pt x="62" y="75"/>
                        </a:lnTo>
                        <a:lnTo>
                          <a:pt x="60" y="50"/>
                        </a:lnTo>
                        <a:lnTo>
                          <a:pt x="53" y="25"/>
                        </a:lnTo>
                        <a:lnTo>
                          <a:pt x="40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4" name="Freeform 210">
                    <a:extLst>
                      <a:ext uri="{FF2B5EF4-FFF2-40B4-BE49-F238E27FC236}">
                        <a16:creationId xmlns:a16="http://schemas.microsoft.com/office/drawing/2014/main" id="{599456B6-0906-42EA-8477-47D9A21852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7" y="2593"/>
                    <a:ext cx="20" cy="11"/>
                  </a:xfrm>
                  <a:custGeom>
                    <a:avLst/>
                    <a:gdLst>
                      <a:gd name="T0" fmla="*/ 0 w 124"/>
                      <a:gd name="T1" fmla="*/ 0 h 65"/>
                      <a:gd name="T2" fmla="*/ 0 w 124"/>
                      <a:gd name="T3" fmla="*/ 0 h 65"/>
                      <a:gd name="T4" fmla="*/ 0 w 124"/>
                      <a:gd name="T5" fmla="*/ 0 h 65"/>
                      <a:gd name="T6" fmla="*/ 0 w 124"/>
                      <a:gd name="T7" fmla="*/ 0 h 65"/>
                      <a:gd name="T8" fmla="*/ 0 w 124"/>
                      <a:gd name="T9" fmla="*/ 0 h 65"/>
                      <a:gd name="T10" fmla="*/ 0 w 124"/>
                      <a:gd name="T11" fmla="*/ 0 h 65"/>
                      <a:gd name="T12" fmla="*/ 0 w 124"/>
                      <a:gd name="T13" fmla="*/ 0 h 65"/>
                      <a:gd name="T14" fmla="*/ 0 w 124"/>
                      <a:gd name="T15" fmla="*/ 0 h 65"/>
                      <a:gd name="T16" fmla="*/ 0 w 124"/>
                      <a:gd name="T17" fmla="*/ 0 h 65"/>
                      <a:gd name="T18" fmla="*/ 0 w 124"/>
                      <a:gd name="T19" fmla="*/ 0 h 65"/>
                      <a:gd name="T20" fmla="*/ 0 w 124"/>
                      <a:gd name="T21" fmla="*/ 0 h 65"/>
                      <a:gd name="T22" fmla="*/ 0 w 124"/>
                      <a:gd name="T23" fmla="*/ 0 h 65"/>
                      <a:gd name="T24" fmla="*/ 0 w 124"/>
                      <a:gd name="T25" fmla="*/ 0 h 65"/>
                      <a:gd name="T26" fmla="*/ 0 w 124"/>
                      <a:gd name="T27" fmla="*/ 0 h 65"/>
                      <a:gd name="T28" fmla="*/ 0 w 124"/>
                      <a:gd name="T29" fmla="*/ 0 h 65"/>
                      <a:gd name="T30" fmla="*/ 0 w 124"/>
                      <a:gd name="T31" fmla="*/ 0 h 65"/>
                      <a:gd name="T32" fmla="*/ 0 w 124"/>
                      <a:gd name="T33" fmla="*/ 0 h 65"/>
                      <a:gd name="T34" fmla="*/ 0 w 124"/>
                      <a:gd name="T35" fmla="*/ 0 h 65"/>
                      <a:gd name="T36" fmla="*/ 0 w 124"/>
                      <a:gd name="T37" fmla="*/ 0 h 65"/>
                      <a:gd name="T38" fmla="*/ 0 w 124"/>
                      <a:gd name="T39" fmla="*/ 0 h 65"/>
                      <a:gd name="T40" fmla="*/ 0 w 124"/>
                      <a:gd name="T41" fmla="*/ 0 h 6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4"/>
                      <a:gd name="T64" fmla="*/ 0 h 65"/>
                      <a:gd name="T65" fmla="*/ 124 w 124"/>
                      <a:gd name="T66" fmla="*/ 65 h 65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4" h="65">
                        <a:moveTo>
                          <a:pt x="0" y="45"/>
                        </a:moveTo>
                        <a:lnTo>
                          <a:pt x="37" y="65"/>
                        </a:lnTo>
                        <a:lnTo>
                          <a:pt x="48" y="59"/>
                        </a:lnTo>
                        <a:lnTo>
                          <a:pt x="60" y="54"/>
                        </a:lnTo>
                        <a:lnTo>
                          <a:pt x="67" y="51"/>
                        </a:lnTo>
                        <a:lnTo>
                          <a:pt x="74" y="51"/>
                        </a:lnTo>
                        <a:lnTo>
                          <a:pt x="80" y="50"/>
                        </a:lnTo>
                        <a:lnTo>
                          <a:pt x="81" y="51"/>
                        </a:lnTo>
                        <a:lnTo>
                          <a:pt x="83" y="51"/>
                        </a:lnTo>
                        <a:lnTo>
                          <a:pt x="84" y="52"/>
                        </a:lnTo>
                        <a:lnTo>
                          <a:pt x="124" y="23"/>
                        </a:lnTo>
                        <a:lnTo>
                          <a:pt x="112" y="11"/>
                        </a:lnTo>
                        <a:lnTo>
                          <a:pt x="99" y="5"/>
                        </a:lnTo>
                        <a:lnTo>
                          <a:pt x="83" y="0"/>
                        </a:lnTo>
                        <a:lnTo>
                          <a:pt x="70" y="0"/>
                        </a:lnTo>
                        <a:lnTo>
                          <a:pt x="55" y="4"/>
                        </a:lnTo>
                        <a:lnTo>
                          <a:pt x="42" y="8"/>
                        </a:lnTo>
                        <a:lnTo>
                          <a:pt x="27" y="15"/>
                        </a:lnTo>
                        <a:lnTo>
                          <a:pt x="12" y="23"/>
                        </a:lnTo>
                        <a:lnTo>
                          <a:pt x="49" y="45"/>
                        </a:lnTo>
                        <a:lnTo>
                          <a:pt x="0" y="4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5" name="Freeform 211">
                    <a:extLst>
                      <a:ext uri="{FF2B5EF4-FFF2-40B4-BE49-F238E27FC236}">
                        <a16:creationId xmlns:a16="http://schemas.microsoft.com/office/drawing/2014/main" id="{26C2B789-E8ED-4DE4-8EFE-DE0A481E16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5" y="2549"/>
                    <a:ext cx="20" cy="51"/>
                  </a:xfrm>
                  <a:custGeom>
                    <a:avLst/>
                    <a:gdLst>
                      <a:gd name="T0" fmla="*/ 0 w 120"/>
                      <a:gd name="T1" fmla="*/ 0 h 306"/>
                      <a:gd name="T2" fmla="*/ 0 w 120"/>
                      <a:gd name="T3" fmla="*/ 0 h 306"/>
                      <a:gd name="T4" fmla="*/ 0 w 120"/>
                      <a:gd name="T5" fmla="*/ 0 h 306"/>
                      <a:gd name="T6" fmla="*/ 0 w 120"/>
                      <a:gd name="T7" fmla="*/ 0 h 306"/>
                      <a:gd name="T8" fmla="*/ 0 w 120"/>
                      <a:gd name="T9" fmla="*/ 0 h 306"/>
                      <a:gd name="T10" fmla="*/ 0 w 120"/>
                      <a:gd name="T11" fmla="*/ 0 h 306"/>
                      <a:gd name="T12" fmla="*/ 0 w 120"/>
                      <a:gd name="T13" fmla="*/ 0 h 306"/>
                      <a:gd name="T14" fmla="*/ 0 w 120"/>
                      <a:gd name="T15" fmla="*/ 0 h 306"/>
                      <a:gd name="T16" fmla="*/ 0 w 120"/>
                      <a:gd name="T17" fmla="*/ 0 h 306"/>
                      <a:gd name="T18" fmla="*/ 0 w 120"/>
                      <a:gd name="T19" fmla="*/ 0 h 306"/>
                      <a:gd name="T20" fmla="*/ 0 w 120"/>
                      <a:gd name="T21" fmla="*/ 0 h 306"/>
                      <a:gd name="T22" fmla="*/ 0 w 120"/>
                      <a:gd name="T23" fmla="*/ 0 h 306"/>
                      <a:gd name="T24" fmla="*/ 0 w 120"/>
                      <a:gd name="T25" fmla="*/ 0 h 306"/>
                      <a:gd name="T26" fmla="*/ 0 w 120"/>
                      <a:gd name="T27" fmla="*/ 0 h 306"/>
                      <a:gd name="T28" fmla="*/ 0 w 120"/>
                      <a:gd name="T29" fmla="*/ 0 h 306"/>
                      <a:gd name="T30" fmla="*/ 0 w 120"/>
                      <a:gd name="T31" fmla="*/ 0 h 306"/>
                      <a:gd name="T32" fmla="*/ 0 w 120"/>
                      <a:gd name="T33" fmla="*/ 0 h 306"/>
                      <a:gd name="T34" fmla="*/ 0 w 120"/>
                      <a:gd name="T35" fmla="*/ 0 h 306"/>
                      <a:gd name="T36" fmla="*/ 0 w 120"/>
                      <a:gd name="T37" fmla="*/ 0 h 306"/>
                      <a:gd name="T38" fmla="*/ 0 w 120"/>
                      <a:gd name="T39" fmla="*/ 0 h 306"/>
                      <a:gd name="T40" fmla="*/ 0 w 120"/>
                      <a:gd name="T41" fmla="*/ 0 h 30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0"/>
                      <a:gd name="T64" fmla="*/ 0 h 306"/>
                      <a:gd name="T65" fmla="*/ 120 w 120"/>
                      <a:gd name="T66" fmla="*/ 306 h 30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0" h="306">
                        <a:moveTo>
                          <a:pt x="1" y="0"/>
                        </a:moveTo>
                        <a:lnTo>
                          <a:pt x="0" y="20"/>
                        </a:lnTo>
                        <a:lnTo>
                          <a:pt x="16" y="57"/>
                        </a:lnTo>
                        <a:lnTo>
                          <a:pt x="29" y="92"/>
                        </a:lnTo>
                        <a:lnTo>
                          <a:pt x="42" y="128"/>
                        </a:lnTo>
                        <a:lnTo>
                          <a:pt x="52" y="161"/>
                        </a:lnTo>
                        <a:lnTo>
                          <a:pt x="61" y="196"/>
                        </a:lnTo>
                        <a:lnTo>
                          <a:pt x="65" y="231"/>
                        </a:lnTo>
                        <a:lnTo>
                          <a:pt x="69" y="267"/>
                        </a:lnTo>
                        <a:lnTo>
                          <a:pt x="71" y="306"/>
                        </a:lnTo>
                        <a:lnTo>
                          <a:pt x="120" y="306"/>
                        </a:lnTo>
                        <a:lnTo>
                          <a:pt x="119" y="266"/>
                        </a:lnTo>
                        <a:lnTo>
                          <a:pt x="115" y="226"/>
                        </a:lnTo>
                        <a:lnTo>
                          <a:pt x="109" y="187"/>
                        </a:lnTo>
                        <a:lnTo>
                          <a:pt x="100" y="149"/>
                        </a:lnTo>
                        <a:lnTo>
                          <a:pt x="90" y="112"/>
                        </a:lnTo>
                        <a:lnTo>
                          <a:pt x="77" y="75"/>
                        </a:lnTo>
                        <a:lnTo>
                          <a:pt x="62" y="39"/>
                        </a:lnTo>
                        <a:lnTo>
                          <a:pt x="47" y="1"/>
                        </a:lnTo>
                        <a:lnTo>
                          <a:pt x="46" y="2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6" name="Freeform 212">
                    <a:extLst>
                      <a:ext uri="{FF2B5EF4-FFF2-40B4-BE49-F238E27FC236}">
                        <a16:creationId xmlns:a16="http://schemas.microsoft.com/office/drawing/2014/main" id="{8369842E-C62E-4D9D-87CE-4BC894D671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415"/>
                    <a:ext cx="153" cy="229"/>
                  </a:xfrm>
                  <a:custGeom>
                    <a:avLst/>
                    <a:gdLst>
                      <a:gd name="T0" fmla="*/ 0 w 921"/>
                      <a:gd name="T1" fmla="*/ 0 h 1375"/>
                      <a:gd name="T2" fmla="*/ 0 w 921"/>
                      <a:gd name="T3" fmla="*/ 0 h 1375"/>
                      <a:gd name="T4" fmla="*/ 0 w 921"/>
                      <a:gd name="T5" fmla="*/ 0 h 1375"/>
                      <a:gd name="T6" fmla="*/ 0 w 921"/>
                      <a:gd name="T7" fmla="*/ 0 h 1375"/>
                      <a:gd name="T8" fmla="*/ 0 w 921"/>
                      <a:gd name="T9" fmla="*/ 0 h 1375"/>
                      <a:gd name="T10" fmla="*/ 0 w 921"/>
                      <a:gd name="T11" fmla="*/ 0 h 1375"/>
                      <a:gd name="T12" fmla="*/ 0 w 921"/>
                      <a:gd name="T13" fmla="*/ 0 h 1375"/>
                      <a:gd name="T14" fmla="*/ 0 w 921"/>
                      <a:gd name="T15" fmla="*/ 0 h 1375"/>
                      <a:gd name="T16" fmla="*/ 0 w 921"/>
                      <a:gd name="T17" fmla="*/ 0 h 1375"/>
                      <a:gd name="T18" fmla="*/ 0 w 921"/>
                      <a:gd name="T19" fmla="*/ 0 h 1375"/>
                      <a:gd name="T20" fmla="*/ 0 w 921"/>
                      <a:gd name="T21" fmla="*/ 0 h 1375"/>
                      <a:gd name="T22" fmla="*/ 0 w 921"/>
                      <a:gd name="T23" fmla="*/ 0 h 1375"/>
                      <a:gd name="T24" fmla="*/ 0 w 921"/>
                      <a:gd name="T25" fmla="*/ 0 h 1375"/>
                      <a:gd name="T26" fmla="*/ 0 w 921"/>
                      <a:gd name="T27" fmla="*/ 0 h 1375"/>
                      <a:gd name="T28" fmla="*/ 0 w 921"/>
                      <a:gd name="T29" fmla="*/ 0 h 1375"/>
                      <a:gd name="T30" fmla="*/ 0 w 921"/>
                      <a:gd name="T31" fmla="*/ 0 h 1375"/>
                      <a:gd name="T32" fmla="*/ 0 w 921"/>
                      <a:gd name="T33" fmla="*/ 0 h 1375"/>
                      <a:gd name="T34" fmla="*/ 0 w 921"/>
                      <a:gd name="T35" fmla="*/ 0 h 1375"/>
                      <a:gd name="T36" fmla="*/ 0 w 921"/>
                      <a:gd name="T37" fmla="*/ 0 h 1375"/>
                      <a:gd name="T38" fmla="*/ 0 w 921"/>
                      <a:gd name="T39" fmla="*/ 0 h 1375"/>
                      <a:gd name="T40" fmla="*/ 0 w 921"/>
                      <a:gd name="T41" fmla="*/ 0 h 1375"/>
                      <a:gd name="T42" fmla="*/ 0 w 921"/>
                      <a:gd name="T43" fmla="*/ 0 h 1375"/>
                      <a:gd name="T44" fmla="*/ 0 w 921"/>
                      <a:gd name="T45" fmla="*/ 0 h 1375"/>
                      <a:gd name="T46" fmla="*/ 0 w 921"/>
                      <a:gd name="T47" fmla="*/ 0 h 1375"/>
                      <a:gd name="T48" fmla="*/ 0 w 921"/>
                      <a:gd name="T49" fmla="*/ 0 h 1375"/>
                      <a:gd name="T50" fmla="*/ 0 w 921"/>
                      <a:gd name="T51" fmla="*/ 0 h 1375"/>
                      <a:gd name="T52" fmla="*/ 0 w 921"/>
                      <a:gd name="T53" fmla="*/ 0 h 1375"/>
                      <a:gd name="T54" fmla="*/ 0 w 921"/>
                      <a:gd name="T55" fmla="*/ 0 h 1375"/>
                      <a:gd name="T56" fmla="*/ 0 w 921"/>
                      <a:gd name="T57" fmla="*/ 0 h 1375"/>
                      <a:gd name="T58" fmla="*/ 0 w 921"/>
                      <a:gd name="T59" fmla="*/ 0 h 1375"/>
                      <a:gd name="T60" fmla="*/ 0 w 921"/>
                      <a:gd name="T61" fmla="*/ 0 h 1375"/>
                      <a:gd name="T62" fmla="*/ 0 w 921"/>
                      <a:gd name="T63" fmla="*/ 0 h 1375"/>
                      <a:gd name="T64" fmla="*/ 0 w 921"/>
                      <a:gd name="T65" fmla="*/ 0 h 1375"/>
                      <a:gd name="T66" fmla="*/ 0 w 921"/>
                      <a:gd name="T67" fmla="*/ 0 h 1375"/>
                      <a:gd name="T68" fmla="*/ 0 w 921"/>
                      <a:gd name="T69" fmla="*/ 0 h 1375"/>
                      <a:gd name="T70" fmla="*/ 0 w 921"/>
                      <a:gd name="T71" fmla="*/ 0 h 1375"/>
                      <a:gd name="T72" fmla="*/ 0 w 921"/>
                      <a:gd name="T73" fmla="*/ 0 h 1375"/>
                      <a:gd name="T74" fmla="*/ 0 w 921"/>
                      <a:gd name="T75" fmla="*/ 0 h 1375"/>
                      <a:gd name="T76" fmla="*/ 0 w 921"/>
                      <a:gd name="T77" fmla="*/ 0 h 1375"/>
                      <a:gd name="T78" fmla="*/ 0 w 921"/>
                      <a:gd name="T79" fmla="*/ 0 h 1375"/>
                      <a:gd name="T80" fmla="*/ 0 w 921"/>
                      <a:gd name="T81" fmla="*/ 0 h 1375"/>
                      <a:gd name="T82" fmla="*/ 0 w 921"/>
                      <a:gd name="T83" fmla="*/ 0 h 1375"/>
                      <a:gd name="T84" fmla="*/ 0 w 921"/>
                      <a:gd name="T85" fmla="*/ 0 h 1375"/>
                      <a:gd name="T86" fmla="*/ 0 w 921"/>
                      <a:gd name="T87" fmla="*/ 0 h 1375"/>
                      <a:gd name="T88" fmla="*/ 0 w 921"/>
                      <a:gd name="T89" fmla="*/ 0 h 1375"/>
                      <a:gd name="T90" fmla="*/ 0 w 921"/>
                      <a:gd name="T91" fmla="*/ 0 h 1375"/>
                      <a:gd name="T92" fmla="*/ 0 w 921"/>
                      <a:gd name="T93" fmla="*/ 0 h 1375"/>
                      <a:gd name="T94" fmla="*/ 0 w 921"/>
                      <a:gd name="T95" fmla="*/ 0 h 1375"/>
                      <a:gd name="T96" fmla="*/ 0 w 921"/>
                      <a:gd name="T97" fmla="*/ 0 h 1375"/>
                      <a:gd name="T98" fmla="*/ 0 w 921"/>
                      <a:gd name="T99" fmla="*/ 0 h 1375"/>
                      <a:gd name="T100" fmla="*/ 0 w 921"/>
                      <a:gd name="T101" fmla="*/ 0 h 1375"/>
                      <a:gd name="T102" fmla="*/ 0 w 921"/>
                      <a:gd name="T103" fmla="*/ 0 h 1375"/>
                      <a:gd name="T104" fmla="*/ 0 w 921"/>
                      <a:gd name="T105" fmla="*/ 0 h 1375"/>
                      <a:gd name="T106" fmla="*/ 0 w 921"/>
                      <a:gd name="T107" fmla="*/ 0 h 1375"/>
                      <a:gd name="T108" fmla="*/ 0 w 921"/>
                      <a:gd name="T109" fmla="*/ 0 h 1375"/>
                      <a:gd name="T110" fmla="*/ 0 w 921"/>
                      <a:gd name="T111" fmla="*/ 0 h 1375"/>
                      <a:gd name="T112" fmla="*/ 0 w 921"/>
                      <a:gd name="T113" fmla="*/ 0 h 1375"/>
                      <a:gd name="T114" fmla="*/ 0 w 921"/>
                      <a:gd name="T115" fmla="*/ 0 h 1375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21"/>
                      <a:gd name="T175" fmla="*/ 0 h 1375"/>
                      <a:gd name="T176" fmla="*/ 921 w 921"/>
                      <a:gd name="T177" fmla="*/ 1375 h 1375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21" h="1375">
                        <a:moveTo>
                          <a:pt x="748" y="0"/>
                        </a:moveTo>
                        <a:lnTo>
                          <a:pt x="767" y="23"/>
                        </a:lnTo>
                        <a:lnTo>
                          <a:pt x="786" y="48"/>
                        </a:lnTo>
                        <a:lnTo>
                          <a:pt x="804" y="74"/>
                        </a:lnTo>
                        <a:lnTo>
                          <a:pt x="821" y="101"/>
                        </a:lnTo>
                        <a:lnTo>
                          <a:pt x="839" y="129"/>
                        </a:lnTo>
                        <a:lnTo>
                          <a:pt x="855" y="157"/>
                        </a:lnTo>
                        <a:lnTo>
                          <a:pt x="870" y="183"/>
                        </a:lnTo>
                        <a:lnTo>
                          <a:pt x="883" y="208"/>
                        </a:lnTo>
                        <a:lnTo>
                          <a:pt x="899" y="238"/>
                        </a:lnTo>
                        <a:lnTo>
                          <a:pt x="909" y="266"/>
                        </a:lnTo>
                        <a:lnTo>
                          <a:pt x="917" y="294"/>
                        </a:lnTo>
                        <a:lnTo>
                          <a:pt x="921" y="320"/>
                        </a:lnTo>
                        <a:lnTo>
                          <a:pt x="921" y="347"/>
                        </a:lnTo>
                        <a:lnTo>
                          <a:pt x="916" y="373"/>
                        </a:lnTo>
                        <a:lnTo>
                          <a:pt x="905" y="399"/>
                        </a:lnTo>
                        <a:lnTo>
                          <a:pt x="891" y="425"/>
                        </a:lnTo>
                        <a:lnTo>
                          <a:pt x="868" y="458"/>
                        </a:lnTo>
                        <a:lnTo>
                          <a:pt x="846" y="489"/>
                        </a:lnTo>
                        <a:lnTo>
                          <a:pt x="825" y="521"/>
                        </a:lnTo>
                        <a:lnTo>
                          <a:pt x="803" y="551"/>
                        </a:lnTo>
                        <a:lnTo>
                          <a:pt x="783" y="581"/>
                        </a:lnTo>
                        <a:lnTo>
                          <a:pt x="763" y="610"/>
                        </a:lnTo>
                        <a:lnTo>
                          <a:pt x="743" y="641"/>
                        </a:lnTo>
                        <a:lnTo>
                          <a:pt x="724" y="669"/>
                        </a:lnTo>
                        <a:lnTo>
                          <a:pt x="703" y="698"/>
                        </a:lnTo>
                        <a:lnTo>
                          <a:pt x="685" y="726"/>
                        </a:lnTo>
                        <a:lnTo>
                          <a:pt x="667" y="754"/>
                        </a:lnTo>
                        <a:lnTo>
                          <a:pt x="649" y="781"/>
                        </a:lnTo>
                        <a:lnTo>
                          <a:pt x="631" y="809"/>
                        </a:lnTo>
                        <a:lnTo>
                          <a:pt x="614" y="836"/>
                        </a:lnTo>
                        <a:lnTo>
                          <a:pt x="596" y="864"/>
                        </a:lnTo>
                        <a:lnTo>
                          <a:pt x="578" y="891"/>
                        </a:lnTo>
                        <a:lnTo>
                          <a:pt x="561" y="918"/>
                        </a:lnTo>
                        <a:lnTo>
                          <a:pt x="544" y="946"/>
                        </a:lnTo>
                        <a:lnTo>
                          <a:pt x="527" y="972"/>
                        </a:lnTo>
                        <a:lnTo>
                          <a:pt x="509" y="1000"/>
                        </a:lnTo>
                        <a:lnTo>
                          <a:pt x="492" y="1028"/>
                        </a:lnTo>
                        <a:lnTo>
                          <a:pt x="477" y="1055"/>
                        </a:lnTo>
                        <a:lnTo>
                          <a:pt x="459" y="1082"/>
                        </a:lnTo>
                        <a:lnTo>
                          <a:pt x="442" y="1110"/>
                        </a:lnTo>
                        <a:lnTo>
                          <a:pt x="425" y="1138"/>
                        </a:lnTo>
                        <a:lnTo>
                          <a:pt x="407" y="1166"/>
                        </a:lnTo>
                        <a:lnTo>
                          <a:pt x="390" y="1194"/>
                        </a:lnTo>
                        <a:lnTo>
                          <a:pt x="373" y="1222"/>
                        </a:lnTo>
                        <a:lnTo>
                          <a:pt x="356" y="1251"/>
                        </a:lnTo>
                        <a:lnTo>
                          <a:pt x="338" y="1281"/>
                        </a:lnTo>
                        <a:lnTo>
                          <a:pt x="320" y="1311"/>
                        </a:lnTo>
                        <a:lnTo>
                          <a:pt x="302" y="1341"/>
                        </a:lnTo>
                        <a:lnTo>
                          <a:pt x="296" y="1349"/>
                        </a:lnTo>
                        <a:lnTo>
                          <a:pt x="287" y="1358"/>
                        </a:lnTo>
                        <a:lnTo>
                          <a:pt x="278" y="1365"/>
                        </a:lnTo>
                        <a:lnTo>
                          <a:pt x="267" y="1369"/>
                        </a:lnTo>
                        <a:lnTo>
                          <a:pt x="254" y="1373"/>
                        </a:lnTo>
                        <a:lnTo>
                          <a:pt x="243" y="1375"/>
                        </a:lnTo>
                        <a:lnTo>
                          <a:pt x="233" y="1374"/>
                        </a:lnTo>
                        <a:lnTo>
                          <a:pt x="224" y="1369"/>
                        </a:lnTo>
                        <a:lnTo>
                          <a:pt x="214" y="1361"/>
                        </a:lnTo>
                        <a:lnTo>
                          <a:pt x="207" y="1350"/>
                        </a:lnTo>
                        <a:lnTo>
                          <a:pt x="203" y="1338"/>
                        </a:lnTo>
                        <a:lnTo>
                          <a:pt x="198" y="1326"/>
                        </a:lnTo>
                        <a:lnTo>
                          <a:pt x="195" y="1313"/>
                        </a:lnTo>
                        <a:lnTo>
                          <a:pt x="190" y="1301"/>
                        </a:lnTo>
                        <a:lnTo>
                          <a:pt x="183" y="1291"/>
                        </a:lnTo>
                        <a:lnTo>
                          <a:pt x="173" y="1283"/>
                        </a:lnTo>
                        <a:lnTo>
                          <a:pt x="163" y="1281"/>
                        </a:lnTo>
                        <a:lnTo>
                          <a:pt x="153" y="1277"/>
                        </a:lnTo>
                        <a:lnTo>
                          <a:pt x="143" y="1276"/>
                        </a:lnTo>
                        <a:lnTo>
                          <a:pt x="112" y="1276"/>
                        </a:lnTo>
                        <a:lnTo>
                          <a:pt x="101" y="1276"/>
                        </a:lnTo>
                        <a:lnTo>
                          <a:pt x="91" y="1276"/>
                        </a:lnTo>
                        <a:lnTo>
                          <a:pt x="81" y="1277"/>
                        </a:lnTo>
                        <a:lnTo>
                          <a:pt x="61" y="1277"/>
                        </a:lnTo>
                        <a:lnTo>
                          <a:pt x="51" y="1276"/>
                        </a:lnTo>
                        <a:lnTo>
                          <a:pt x="41" y="1275"/>
                        </a:lnTo>
                        <a:lnTo>
                          <a:pt x="33" y="1272"/>
                        </a:lnTo>
                        <a:lnTo>
                          <a:pt x="24" y="1267"/>
                        </a:lnTo>
                        <a:lnTo>
                          <a:pt x="15" y="1262"/>
                        </a:lnTo>
                        <a:lnTo>
                          <a:pt x="36" y="1247"/>
                        </a:lnTo>
                        <a:lnTo>
                          <a:pt x="50" y="1232"/>
                        </a:lnTo>
                        <a:lnTo>
                          <a:pt x="57" y="1219"/>
                        </a:lnTo>
                        <a:lnTo>
                          <a:pt x="58" y="1205"/>
                        </a:lnTo>
                        <a:lnTo>
                          <a:pt x="51" y="1192"/>
                        </a:lnTo>
                        <a:lnTo>
                          <a:pt x="40" y="1176"/>
                        </a:lnTo>
                        <a:lnTo>
                          <a:pt x="23" y="1159"/>
                        </a:lnTo>
                        <a:lnTo>
                          <a:pt x="0" y="1139"/>
                        </a:lnTo>
                        <a:lnTo>
                          <a:pt x="34" y="1116"/>
                        </a:lnTo>
                        <a:lnTo>
                          <a:pt x="60" y="1089"/>
                        </a:lnTo>
                        <a:lnTo>
                          <a:pt x="76" y="1062"/>
                        </a:lnTo>
                        <a:lnTo>
                          <a:pt x="84" y="1034"/>
                        </a:lnTo>
                        <a:lnTo>
                          <a:pt x="81" y="1010"/>
                        </a:lnTo>
                        <a:lnTo>
                          <a:pt x="69" y="991"/>
                        </a:lnTo>
                        <a:lnTo>
                          <a:pt x="48" y="979"/>
                        </a:lnTo>
                        <a:lnTo>
                          <a:pt x="15" y="973"/>
                        </a:lnTo>
                        <a:lnTo>
                          <a:pt x="28" y="958"/>
                        </a:lnTo>
                        <a:lnTo>
                          <a:pt x="43" y="945"/>
                        </a:lnTo>
                        <a:lnTo>
                          <a:pt x="57" y="930"/>
                        </a:lnTo>
                        <a:lnTo>
                          <a:pt x="70" y="916"/>
                        </a:lnTo>
                        <a:lnTo>
                          <a:pt x="84" y="901"/>
                        </a:lnTo>
                        <a:lnTo>
                          <a:pt x="97" y="887"/>
                        </a:lnTo>
                        <a:lnTo>
                          <a:pt x="110" y="872"/>
                        </a:lnTo>
                        <a:lnTo>
                          <a:pt x="123" y="858"/>
                        </a:lnTo>
                        <a:lnTo>
                          <a:pt x="132" y="847"/>
                        </a:lnTo>
                        <a:lnTo>
                          <a:pt x="142" y="838"/>
                        </a:lnTo>
                        <a:lnTo>
                          <a:pt x="154" y="829"/>
                        </a:lnTo>
                        <a:lnTo>
                          <a:pt x="167" y="820"/>
                        </a:lnTo>
                        <a:lnTo>
                          <a:pt x="181" y="814"/>
                        </a:lnTo>
                        <a:lnTo>
                          <a:pt x="196" y="808"/>
                        </a:lnTo>
                        <a:lnTo>
                          <a:pt x="213" y="807"/>
                        </a:lnTo>
                        <a:lnTo>
                          <a:pt x="231" y="807"/>
                        </a:lnTo>
                        <a:lnTo>
                          <a:pt x="252" y="819"/>
                        </a:lnTo>
                        <a:lnTo>
                          <a:pt x="272" y="825"/>
                        </a:lnTo>
                        <a:lnTo>
                          <a:pt x="288" y="826"/>
                        </a:lnTo>
                        <a:lnTo>
                          <a:pt x="301" y="821"/>
                        </a:lnTo>
                        <a:lnTo>
                          <a:pt x="313" y="814"/>
                        </a:lnTo>
                        <a:lnTo>
                          <a:pt x="322" y="802"/>
                        </a:lnTo>
                        <a:lnTo>
                          <a:pt x="329" y="787"/>
                        </a:lnTo>
                        <a:lnTo>
                          <a:pt x="335" y="770"/>
                        </a:lnTo>
                        <a:lnTo>
                          <a:pt x="342" y="750"/>
                        </a:lnTo>
                        <a:lnTo>
                          <a:pt x="345" y="728"/>
                        </a:lnTo>
                        <a:lnTo>
                          <a:pt x="351" y="706"/>
                        </a:lnTo>
                        <a:lnTo>
                          <a:pt x="355" y="683"/>
                        </a:lnTo>
                        <a:lnTo>
                          <a:pt x="361" y="661"/>
                        </a:lnTo>
                        <a:lnTo>
                          <a:pt x="365" y="638"/>
                        </a:lnTo>
                        <a:lnTo>
                          <a:pt x="372" y="618"/>
                        </a:lnTo>
                        <a:lnTo>
                          <a:pt x="381" y="598"/>
                        </a:lnTo>
                        <a:lnTo>
                          <a:pt x="393" y="580"/>
                        </a:lnTo>
                        <a:lnTo>
                          <a:pt x="407" y="564"/>
                        </a:lnTo>
                        <a:lnTo>
                          <a:pt x="425" y="551"/>
                        </a:lnTo>
                        <a:lnTo>
                          <a:pt x="443" y="540"/>
                        </a:lnTo>
                        <a:lnTo>
                          <a:pt x="461" y="527"/>
                        </a:lnTo>
                        <a:lnTo>
                          <a:pt x="479" y="515"/>
                        </a:lnTo>
                        <a:lnTo>
                          <a:pt x="496" y="500"/>
                        </a:lnTo>
                        <a:lnTo>
                          <a:pt x="510" y="482"/>
                        </a:lnTo>
                        <a:lnTo>
                          <a:pt x="497" y="481"/>
                        </a:lnTo>
                        <a:lnTo>
                          <a:pt x="482" y="479"/>
                        </a:lnTo>
                        <a:lnTo>
                          <a:pt x="470" y="478"/>
                        </a:lnTo>
                        <a:lnTo>
                          <a:pt x="457" y="477"/>
                        </a:lnTo>
                        <a:lnTo>
                          <a:pt x="444" y="476"/>
                        </a:lnTo>
                        <a:lnTo>
                          <a:pt x="429" y="473"/>
                        </a:lnTo>
                        <a:lnTo>
                          <a:pt x="414" y="471"/>
                        </a:lnTo>
                        <a:lnTo>
                          <a:pt x="396" y="468"/>
                        </a:lnTo>
                        <a:lnTo>
                          <a:pt x="405" y="461"/>
                        </a:lnTo>
                        <a:lnTo>
                          <a:pt x="414" y="454"/>
                        </a:lnTo>
                        <a:lnTo>
                          <a:pt x="423" y="448"/>
                        </a:lnTo>
                        <a:lnTo>
                          <a:pt x="432" y="441"/>
                        </a:lnTo>
                        <a:lnTo>
                          <a:pt x="441" y="435"/>
                        </a:lnTo>
                        <a:lnTo>
                          <a:pt x="450" y="428"/>
                        </a:lnTo>
                        <a:lnTo>
                          <a:pt x="459" y="422"/>
                        </a:lnTo>
                        <a:lnTo>
                          <a:pt x="468" y="414"/>
                        </a:lnTo>
                        <a:lnTo>
                          <a:pt x="477" y="407"/>
                        </a:lnTo>
                        <a:lnTo>
                          <a:pt x="486" y="400"/>
                        </a:lnTo>
                        <a:lnTo>
                          <a:pt x="494" y="394"/>
                        </a:lnTo>
                        <a:lnTo>
                          <a:pt x="503" y="387"/>
                        </a:lnTo>
                        <a:lnTo>
                          <a:pt x="512" y="381"/>
                        </a:lnTo>
                        <a:lnTo>
                          <a:pt x="521" y="375"/>
                        </a:lnTo>
                        <a:lnTo>
                          <a:pt x="530" y="368"/>
                        </a:lnTo>
                        <a:lnTo>
                          <a:pt x="539" y="360"/>
                        </a:lnTo>
                        <a:lnTo>
                          <a:pt x="555" y="339"/>
                        </a:lnTo>
                        <a:lnTo>
                          <a:pt x="570" y="316"/>
                        </a:lnTo>
                        <a:lnTo>
                          <a:pt x="584" y="295"/>
                        </a:lnTo>
                        <a:lnTo>
                          <a:pt x="598" y="272"/>
                        </a:lnTo>
                        <a:lnTo>
                          <a:pt x="611" y="250"/>
                        </a:lnTo>
                        <a:lnTo>
                          <a:pt x="625" y="227"/>
                        </a:lnTo>
                        <a:lnTo>
                          <a:pt x="637" y="205"/>
                        </a:lnTo>
                        <a:lnTo>
                          <a:pt x="649" y="183"/>
                        </a:lnTo>
                        <a:lnTo>
                          <a:pt x="662" y="159"/>
                        </a:lnTo>
                        <a:lnTo>
                          <a:pt x="674" y="137"/>
                        </a:lnTo>
                        <a:lnTo>
                          <a:pt x="685" y="114"/>
                        </a:lnTo>
                        <a:lnTo>
                          <a:pt x="698" y="91"/>
                        </a:lnTo>
                        <a:lnTo>
                          <a:pt x="710" y="68"/>
                        </a:lnTo>
                        <a:lnTo>
                          <a:pt x="722" y="46"/>
                        </a:lnTo>
                        <a:lnTo>
                          <a:pt x="735" y="22"/>
                        </a:lnTo>
                        <a:lnTo>
                          <a:pt x="748" y="0"/>
                        </a:lnTo>
                        <a:close/>
                      </a:path>
                    </a:pathLst>
                  </a:custGeom>
                  <a:solidFill>
                    <a:srgbClr val="552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7" name="Freeform 213">
                    <a:extLst>
                      <a:ext uri="{FF2B5EF4-FFF2-40B4-BE49-F238E27FC236}">
                        <a16:creationId xmlns:a16="http://schemas.microsoft.com/office/drawing/2014/main" id="{632D3D0A-334B-4BF9-9969-616E5DF89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30" y="2412"/>
                    <a:ext cx="30" cy="40"/>
                  </a:xfrm>
                  <a:custGeom>
                    <a:avLst/>
                    <a:gdLst>
                      <a:gd name="T0" fmla="*/ 0 w 175"/>
                      <a:gd name="T1" fmla="*/ 0 h 236"/>
                      <a:gd name="T2" fmla="*/ 0 w 175"/>
                      <a:gd name="T3" fmla="*/ 0 h 236"/>
                      <a:gd name="T4" fmla="*/ 0 w 175"/>
                      <a:gd name="T5" fmla="*/ 0 h 236"/>
                      <a:gd name="T6" fmla="*/ 0 w 175"/>
                      <a:gd name="T7" fmla="*/ 0 h 236"/>
                      <a:gd name="T8" fmla="*/ 0 w 175"/>
                      <a:gd name="T9" fmla="*/ 0 h 236"/>
                      <a:gd name="T10" fmla="*/ 0 w 175"/>
                      <a:gd name="T11" fmla="*/ 0 h 236"/>
                      <a:gd name="T12" fmla="*/ 0 w 175"/>
                      <a:gd name="T13" fmla="*/ 0 h 236"/>
                      <a:gd name="T14" fmla="*/ 0 w 175"/>
                      <a:gd name="T15" fmla="*/ 0 h 236"/>
                      <a:gd name="T16" fmla="*/ 0 w 175"/>
                      <a:gd name="T17" fmla="*/ 0 h 236"/>
                      <a:gd name="T18" fmla="*/ 0 w 175"/>
                      <a:gd name="T19" fmla="*/ 0 h 236"/>
                      <a:gd name="T20" fmla="*/ 0 w 175"/>
                      <a:gd name="T21" fmla="*/ 0 h 236"/>
                      <a:gd name="T22" fmla="*/ 0 w 175"/>
                      <a:gd name="T23" fmla="*/ 0 h 236"/>
                      <a:gd name="T24" fmla="*/ 0 w 175"/>
                      <a:gd name="T25" fmla="*/ 0 h 236"/>
                      <a:gd name="T26" fmla="*/ 0 w 175"/>
                      <a:gd name="T27" fmla="*/ 0 h 236"/>
                      <a:gd name="T28" fmla="*/ 0 w 175"/>
                      <a:gd name="T29" fmla="*/ 0 h 236"/>
                      <a:gd name="T30" fmla="*/ 0 w 175"/>
                      <a:gd name="T31" fmla="*/ 0 h 236"/>
                      <a:gd name="T32" fmla="*/ 0 w 175"/>
                      <a:gd name="T33" fmla="*/ 0 h 236"/>
                      <a:gd name="T34" fmla="*/ 0 w 175"/>
                      <a:gd name="T35" fmla="*/ 0 h 236"/>
                      <a:gd name="T36" fmla="*/ 0 w 175"/>
                      <a:gd name="T37" fmla="*/ 0 h 236"/>
                      <a:gd name="T38" fmla="*/ 0 w 175"/>
                      <a:gd name="T39" fmla="*/ 0 h 236"/>
                      <a:gd name="T40" fmla="*/ 0 w 175"/>
                      <a:gd name="T41" fmla="*/ 0 h 2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5"/>
                      <a:gd name="T64" fmla="*/ 0 h 236"/>
                      <a:gd name="T65" fmla="*/ 175 w 175"/>
                      <a:gd name="T66" fmla="*/ 236 h 2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5" h="236">
                        <a:moveTo>
                          <a:pt x="175" y="214"/>
                        </a:moveTo>
                        <a:lnTo>
                          <a:pt x="174" y="214"/>
                        </a:lnTo>
                        <a:lnTo>
                          <a:pt x="161" y="187"/>
                        </a:lnTo>
                        <a:lnTo>
                          <a:pt x="146" y="160"/>
                        </a:lnTo>
                        <a:lnTo>
                          <a:pt x="131" y="133"/>
                        </a:lnTo>
                        <a:lnTo>
                          <a:pt x="114" y="104"/>
                        </a:lnTo>
                        <a:lnTo>
                          <a:pt x="96" y="76"/>
                        </a:lnTo>
                        <a:lnTo>
                          <a:pt x="76" y="49"/>
                        </a:lnTo>
                        <a:lnTo>
                          <a:pt x="56" y="23"/>
                        </a:lnTo>
                        <a:lnTo>
                          <a:pt x="36" y="0"/>
                        </a:lnTo>
                        <a:lnTo>
                          <a:pt x="0" y="32"/>
                        </a:lnTo>
                        <a:lnTo>
                          <a:pt x="17" y="55"/>
                        </a:lnTo>
                        <a:lnTo>
                          <a:pt x="36" y="78"/>
                        </a:lnTo>
                        <a:lnTo>
                          <a:pt x="54" y="103"/>
                        </a:lnTo>
                        <a:lnTo>
                          <a:pt x="71" y="130"/>
                        </a:lnTo>
                        <a:lnTo>
                          <a:pt x="88" y="157"/>
                        </a:lnTo>
                        <a:lnTo>
                          <a:pt x="102" y="185"/>
                        </a:lnTo>
                        <a:lnTo>
                          <a:pt x="118" y="211"/>
                        </a:lnTo>
                        <a:lnTo>
                          <a:pt x="132" y="236"/>
                        </a:lnTo>
                        <a:lnTo>
                          <a:pt x="175" y="2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8" name="Freeform 214">
                    <a:extLst>
                      <a:ext uri="{FF2B5EF4-FFF2-40B4-BE49-F238E27FC236}">
                        <a16:creationId xmlns:a16="http://schemas.microsoft.com/office/drawing/2014/main" id="{32A0D321-5302-44E7-B007-3A827E7854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52" y="2448"/>
                    <a:ext cx="14" cy="40"/>
                  </a:xfrm>
                  <a:custGeom>
                    <a:avLst/>
                    <a:gdLst>
                      <a:gd name="T0" fmla="*/ 0 w 84"/>
                      <a:gd name="T1" fmla="*/ 0 h 242"/>
                      <a:gd name="T2" fmla="*/ 0 w 84"/>
                      <a:gd name="T3" fmla="*/ 0 h 242"/>
                      <a:gd name="T4" fmla="*/ 0 w 84"/>
                      <a:gd name="T5" fmla="*/ 0 h 242"/>
                      <a:gd name="T6" fmla="*/ 0 w 84"/>
                      <a:gd name="T7" fmla="*/ 0 h 242"/>
                      <a:gd name="T8" fmla="*/ 0 w 84"/>
                      <a:gd name="T9" fmla="*/ 0 h 242"/>
                      <a:gd name="T10" fmla="*/ 0 w 84"/>
                      <a:gd name="T11" fmla="*/ 0 h 242"/>
                      <a:gd name="T12" fmla="*/ 0 w 84"/>
                      <a:gd name="T13" fmla="*/ 0 h 242"/>
                      <a:gd name="T14" fmla="*/ 0 w 84"/>
                      <a:gd name="T15" fmla="*/ 0 h 242"/>
                      <a:gd name="T16" fmla="*/ 0 w 84"/>
                      <a:gd name="T17" fmla="*/ 0 h 242"/>
                      <a:gd name="T18" fmla="*/ 0 w 84"/>
                      <a:gd name="T19" fmla="*/ 0 h 242"/>
                      <a:gd name="T20" fmla="*/ 0 w 84"/>
                      <a:gd name="T21" fmla="*/ 0 h 242"/>
                      <a:gd name="T22" fmla="*/ 0 w 84"/>
                      <a:gd name="T23" fmla="*/ 0 h 242"/>
                      <a:gd name="T24" fmla="*/ 0 w 84"/>
                      <a:gd name="T25" fmla="*/ 0 h 242"/>
                      <a:gd name="T26" fmla="*/ 0 w 84"/>
                      <a:gd name="T27" fmla="*/ 0 h 242"/>
                      <a:gd name="T28" fmla="*/ 0 w 84"/>
                      <a:gd name="T29" fmla="*/ 0 h 242"/>
                      <a:gd name="T30" fmla="*/ 0 w 84"/>
                      <a:gd name="T31" fmla="*/ 0 h 242"/>
                      <a:gd name="T32" fmla="*/ 0 w 84"/>
                      <a:gd name="T33" fmla="*/ 0 h 242"/>
                      <a:gd name="T34" fmla="*/ 0 w 84"/>
                      <a:gd name="T35" fmla="*/ 0 h 242"/>
                      <a:gd name="T36" fmla="*/ 0 w 84"/>
                      <a:gd name="T37" fmla="*/ 0 h 24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4"/>
                      <a:gd name="T58" fmla="*/ 0 h 242"/>
                      <a:gd name="T59" fmla="*/ 84 w 84"/>
                      <a:gd name="T60" fmla="*/ 242 h 24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4" h="242">
                        <a:moveTo>
                          <a:pt x="49" y="242"/>
                        </a:moveTo>
                        <a:lnTo>
                          <a:pt x="66" y="211"/>
                        </a:lnTo>
                        <a:lnTo>
                          <a:pt x="78" y="182"/>
                        </a:lnTo>
                        <a:lnTo>
                          <a:pt x="84" y="151"/>
                        </a:lnTo>
                        <a:lnTo>
                          <a:pt x="84" y="120"/>
                        </a:lnTo>
                        <a:lnTo>
                          <a:pt x="79" y="90"/>
                        </a:lnTo>
                        <a:lnTo>
                          <a:pt x="70" y="61"/>
                        </a:lnTo>
                        <a:lnTo>
                          <a:pt x="58" y="31"/>
                        </a:lnTo>
                        <a:lnTo>
                          <a:pt x="43" y="0"/>
                        </a:lnTo>
                        <a:lnTo>
                          <a:pt x="0" y="22"/>
                        </a:lnTo>
                        <a:lnTo>
                          <a:pt x="14" y="50"/>
                        </a:lnTo>
                        <a:lnTo>
                          <a:pt x="24" y="76"/>
                        </a:lnTo>
                        <a:lnTo>
                          <a:pt x="31" y="100"/>
                        </a:lnTo>
                        <a:lnTo>
                          <a:pt x="34" y="124"/>
                        </a:lnTo>
                        <a:lnTo>
                          <a:pt x="34" y="147"/>
                        </a:lnTo>
                        <a:lnTo>
                          <a:pt x="30" y="169"/>
                        </a:lnTo>
                        <a:lnTo>
                          <a:pt x="21" y="191"/>
                        </a:lnTo>
                        <a:lnTo>
                          <a:pt x="8" y="214"/>
                        </a:lnTo>
                        <a:lnTo>
                          <a:pt x="49" y="2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9" name="Freeform 215">
                    <a:extLst>
                      <a:ext uri="{FF2B5EF4-FFF2-40B4-BE49-F238E27FC236}">
                        <a16:creationId xmlns:a16="http://schemas.microsoft.com/office/drawing/2014/main" id="{31731657-C4E3-4933-864D-B2F8DAC544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56" y="2484"/>
                    <a:ext cx="105" cy="157"/>
                  </a:xfrm>
                  <a:custGeom>
                    <a:avLst/>
                    <a:gdLst>
                      <a:gd name="T0" fmla="*/ 0 w 630"/>
                      <a:gd name="T1" fmla="*/ 0 h 942"/>
                      <a:gd name="T2" fmla="*/ 0 w 630"/>
                      <a:gd name="T3" fmla="*/ 0 h 942"/>
                      <a:gd name="T4" fmla="*/ 0 w 630"/>
                      <a:gd name="T5" fmla="*/ 0 h 942"/>
                      <a:gd name="T6" fmla="*/ 0 w 630"/>
                      <a:gd name="T7" fmla="*/ 0 h 942"/>
                      <a:gd name="T8" fmla="*/ 0 w 630"/>
                      <a:gd name="T9" fmla="*/ 0 h 942"/>
                      <a:gd name="T10" fmla="*/ 0 w 630"/>
                      <a:gd name="T11" fmla="*/ 0 h 942"/>
                      <a:gd name="T12" fmla="*/ 0 w 630"/>
                      <a:gd name="T13" fmla="*/ 0 h 942"/>
                      <a:gd name="T14" fmla="*/ 0 w 630"/>
                      <a:gd name="T15" fmla="*/ 0 h 942"/>
                      <a:gd name="T16" fmla="*/ 0 w 630"/>
                      <a:gd name="T17" fmla="*/ 0 h 942"/>
                      <a:gd name="T18" fmla="*/ 0 w 630"/>
                      <a:gd name="T19" fmla="*/ 0 h 942"/>
                      <a:gd name="T20" fmla="*/ 0 w 630"/>
                      <a:gd name="T21" fmla="*/ 0 h 942"/>
                      <a:gd name="T22" fmla="*/ 0 w 630"/>
                      <a:gd name="T23" fmla="*/ 0 h 942"/>
                      <a:gd name="T24" fmla="*/ 0 w 630"/>
                      <a:gd name="T25" fmla="*/ 0 h 942"/>
                      <a:gd name="T26" fmla="*/ 0 w 630"/>
                      <a:gd name="T27" fmla="*/ 0 h 942"/>
                      <a:gd name="T28" fmla="*/ 0 w 630"/>
                      <a:gd name="T29" fmla="*/ 0 h 942"/>
                      <a:gd name="T30" fmla="*/ 0 w 630"/>
                      <a:gd name="T31" fmla="*/ 0 h 942"/>
                      <a:gd name="T32" fmla="*/ 0 w 630"/>
                      <a:gd name="T33" fmla="*/ 0 h 942"/>
                      <a:gd name="T34" fmla="*/ 0 w 630"/>
                      <a:gd name="T35" fmla="*/ 0 h 942"/>
                      <a:gd name="T36" fmla="*/ 0 w 630"/>
                      <a:gd name="T37" fmla="*/ 0 h 942"/>
                      <a:gd name="T38" fmla="*/ 0 w 630"/>
                      <a:gd name="T39" fmla="*/ 0 h 942"/>
                      <a:gd name="T40" fmla="*/ 0 w 630"/>
                      <a:gd name="T41" fmla="*/ 0 h 942"/>
                      <a:gd name="T42" fmla="*/ 0 w 630"/>
                      <a:gd name="T43" fmla="*/ 0 h 942"/>
                      <a:gd name="T44" fmla="*/ 0 w 630"/>
                      <a:gd name="T45" fmla="*/ 0 h 942"/>
                      <a:gd name="T46" fmla="*/ 0 w 630"/>
                      <a:gd name="T47" fmla="*/ 0 h 942"/>
                      <a:gd name="T48" fmla="*/ 0 w 630"/>
                      <a:gd name="T49" fmla="*/ 0 h 942"/>
                      <a:gd name="T50" fmla="*/ 0 w 630"/>
                      <a:gd name="T51" fmla="*/ 0 h 942"/>
                      <a:gd name="T52" fmla="*/ 0 w 630"/>
                      <a:gd name="T53" fmla="*/ 0 h 942"/>
                      <a:gd name="T54" fmla="*/ 0 w 630"/>
                      <a:gd name="T55" fmla="*/ 0 h 942"/>
                      <a:gd name="T56" fmla="*/ 0 w 630"/>
                      <a:gd name="T57" fmla="*/ 0 h 942"/>
                      <a:gd name="T58" fmla="*/ 0 w 630"/>
                      <a:gd name="T59" fmla="*/ 0 h 942"/>
                      <a:gd name="T60" fmla="*/ 0 w 630"/>
                      <a:gd name="T61" fmla="*/ 0 h 942"/>
                      <a:gd name="T62" fmla="*/ 0 w 630"/>
                      <a:gd name="T63" fmla="*/ 0 h 942"/>
                      <a:gd name="T64" fmla="*/ 0 w 630"/>
                      <a:gd name="T65" fmla="*/ 0 h 94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30"/>
                      <a:gd name="T100" fmla="*/ 0 h 942"/>
                      <a:gd name="T101" fmla="*/ 630 w 630"/>
                      <a:gd name="T102" fmla="*/ 942 h 94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30" h="942">
                        <a:moveTo>
                          <a:pt x="43" y="942"/>
                        </a:moveTo>
                        <a:lnTo>
                          <a:pt x="61" y="911"/>
                        </a:lnTo>
                        <a:lnTo>
                          <a:pt x="79" y="882"/>
                        </a:lnTo>
                        <a:lnTo>
                          <a:pt x="97" y="853"/>
                        </a:lnTo>
                        <a:lnTo>
                          <a:pt x="114" y="824"/>
                        </a:lnTo>
                        <a:lnTo>
                          <a:pt x="130" y="796"/>
                        </a:lnTo>
                        <a:lnTo>
                          <a:pt x="147" y="766"/>
                        </a:lnTo>
                        <a:lnTo>
                          <a:pt x="165" y="738"/>
                        </a:lnTo>
                        <a:lnTo>
                          <a:pt x="182" y="710"/>
                        </a:lnTo>
                        <a:lnTo>
                          <a:pt x="199" y="683"/>
                        </a:lnTo>
                        <a:lnTo>
                          <a:pt x="217" y="655"/>
                        </a:lnTo>
                        <a:lnTo>
                          <a:pt x="233" y="628"/>
                        </a:lnTo>
                        <a:lnTo>
                          <a:pt x="249" y="600"/>
                        </a:lnTo>
                        <a:lnTo>
                          <a:pt x="266" y="573"/>
                        </a:lnTo>
                        <a:lnTo>
                          <a:pt x="283" y="546"/>
                        </a:lnTo>
                        <a:lnTo>
                          <a:pt x="301" y="519"/>
                        </a:lnTo>
                        <a:lnTo>
                          <a:pt x="318" y="492"/>
                        </a:lnTo>
                        <a:lnTo>
                          <a:pt x="335" y="464"/>
                        </a:lnTo>
                        <a:lnTo>
                          <a:pt x="353" y="439"/>
                        </a:lnTo>
                        <a:lnTo>
                          <a:pt x="371" y="411"/>
                        </a:lnTo>
                        <a:lnTo>
                          <a:pt x="389" y="384"/>
                        </a:lnTo>
                        <a:lnTo>
                          <a:pt x="407" y="356"/>
                        </a:lnTo>
                        <a:lnTo>
                          <a:pt x="426" y="327"/>
                        </a:lnTo>
                        <a:lnTo>
                          <a:pt x="444" y="299"/>
                        </a:lnTo>
                        <a:lnTo>
                          <a:pt x="463" y="270"/>
                        </a:lnTo>
                        <a:lnTo>
                          <a:pt x="482" y="242"/>
                        </a:lnTo>
                        <a:lnTo>
                          <a:pt x="502" y="212"/>
                        </a:lnTo>
                        <a:lnTo>
                          <a:pt x="522" y="183"/>
                        </a:lnTo>
                        <a:lnTo>
                          <a:pt x="542" y="152"/>
                        </a:lnTo>
                        <a:lnTo>
                          <a:pt x="564" y="122"/>
                        </a:lnTo>
                        <a:lnTo>
                          <a:pt x="585" y="91"/>
                        </a:lnTo>
                        <a:lnTo>
                          <a:pt x="608" y="60"/>
                        </a:lnTo>
                        <a:lnTo>
                          <a:pt x="630" y="28"/>
                        </a:lnTo>
                        <a:lnTo>
                          <a:pt x="589" y="0"/>
                        </a:lnTo>
                        <a:lnTo>
                          <a:pt x="566" y="32"/>
                        </a:lnTo>
                        <a:lnTo>
                          <a:pt x="545" y="64"/>
                        </a:lnTo>
                        <a:lnTo>
                          <a:pt x="523" y="95"/>
                        </a:lnTo>
                        <a:lnTo>
                          <a:pt x="502" y="124"/>
                        </a:lnTo>
                        <a:lnTo>
                          <a:pt x="481" y="156"/>
                        </a:lnTo>
                        <a:lnTo>
                          <a:pt x="462" y="185"/>
                        </a:lnTo>
                        <a:lnTo>
                          <a:pt x="440" y="214"/>
                        </a:lnTo>
                        <a:lnTo>
                          <a:pt x="422" y="243"/>
                        </a:lnTo>
                        <a:lnTo>
                          <a:pt x="402" y="272"/>
                        </a:lnTo>
                        <a:lnTo>
                          <a:pt x="384" y="301"/>
                        </a:lnTo>
                        <a:lnTo>
                          <a:pt x="365" y="329"/>
                        </a:lnTo>
                        <a:lnTo>
                          <a:pt x="347" y="356"/>
                        </a:lnTo>
                        <a:lnTo>
                          <a:pt x="329" y="384"/>
                        </a:lnTo>
                        <a:lnTo>
                          <a:pt x="311" y="411"/>
                        </a:lnTo>
                        <a:lnTo>
                          <a:pt x="293" y="439"/>
                        </a:lnTo>
                        <a:lnTo>
                          <a:pt x="275" y="467"/>
                        </a:lnTo>
                        <a:lnTo>
                          <a:pt x="258" y="494"/>
                        </a:lnTo>
                        <a:lnTo>
                          <a:pt x="242" y="522"/>
                        </a:lnTo>
                        <a:lnTo>
                          <a:pt x="225" y="548"/>
                        </a:lnTo>
                        <a:lnTo>
                          <a:pt x="207" y="576"/>
                        </a:lnTo>
                        <a:lnTo>
                          <a:pt x="190" y="603"/>
                        </a:lnTo>
                        <a:lnTo>
                          <a:pt x="174" y="629"/>
                        </a:lnTo>
                        <a:lnTo>
                          <a:pt x="156" y="658"/>
                        </a:lnTo>
                        <a:lnTo>
                          <a:pt x="139" y="684"/>
                        </a:lnTo>
                        <a:lnTo>
                          <a:pt x="123" y="713"/>
                        </a:lnTo>
                        <a:lnTo>
                          <a:pt x="105" y="742"/>
                        </a:lnTo>
                        <a:lnTo>
                          <a:pt x="88" y="770"/>
                        </a:lnTo>
                        <a:lnTo>
                          <a:pt x="71" y="798"/>
                        </a:lnTo>
                        <a:lnTo>
                          <a:pt x="54" y="827"/>
                        </a:lnTo>
                        <a:lnTo>
                          <a:pt x="36" y="856"/>
                        </a:lnTo>
                        <a:lnTo>
                          <a:pt x="18" y="885"/>
                        </a:lnTo>
                        <a:lnTo>
                          <a:pt x="0" y="916"/>
                        </a:lnTo>
                        <a:lnTo>
                          <a:pt x="43" y="9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0" name="Freeform 216">
                    <a:extLst>
                      <a:ext uri="{FF2B5EF4-FFF2-40B4-BE49-F238E27FC236}">
                        <a16:creationId xmlns:a16="http://schemas.microsoft.com/office/drawing/2014/main" id="{554510AF-FAFC-413A-8AD3-16BBAA8EF1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636"/>
                    <a:ext cx="19" cy="12"/>
                  </a:xfrm>
                  <a:custGeom>
                    <a:avLst/>
                    <a:gdLst>
                      <a:gd name="T0" fmla="*/ 0 w 114"/>
                      <a:gd name="T1" fmla="*/ 0 h 72"/>
                      <a:gd name="T2" fmla="*/ 0 w 114"/>
                      <a:gd name="T3" fmla="*/ 0 h 72"/>
                      <a:gd name="T4" fmla="*/ 0 w 114"/>
                      <a:gd name="T5" fmla="*/ 0 h 72"/>
                      <a:gd name="T6" fmla="*/ 0 w 114"/>
                      <a:gd name="T7" fmla="*/ 0 h 72"/>
                      <a:gd name="T8" fmla="*/ 0 w 114"/>
                      <a:gd name="T9" fmla="*/ 0 h 72"/>
                      <a:gd name="T10" fmla="*/ 0 w 114"/>
                      <a:gd name="T11" fmla="*/ 0 h 72"/>
                      <a:gd name="T12" fmla="*/ 0 w 114"/>
                      <a:gd name="T13" fmla="*/ 0 h 72"/>
                      <a:gd name="T14" fmla="*/ 0 w 114"/>
                      <a:gd name="T15" fmla="*/ 0 h 72"/>
                      <a:gd name="T16" fmla="*/ 0 w 114"/>
                      <a:gd name="T17" fmla="*/ 0 h 72"/>
                      <a:gd name="T18" fmla="*/ 0 w 114"/>
                      <a:gd name="T19" fmla="*/ 0 h 72"/>
                      <a:gd name="T20" fmla="*/ 0 w 114"/>
                      <a:gd name="T21" fmla="*/ 0 h 72"/>
                      <a:gd name="T22" fmla="*/ 0 w 114"/>
                      <a:gd name="T23" fmla="*/ 0 h 72"/>
                      <a:gd name="T24" fmla="*/ 0 w 114"/>
                      <a:gd name="T25" fmla="*/ 0 h 72"/>
                      <a:gd name="T26" fmla="*/ 0 w 114"/>
                      <a:gd name="T27" fmla="*/ 0 h 72"/>
                      <a:gd name="T28" fmla="*/ 0 w 114"/>
                      <a:gd name="T29" fmla="*/ 0 h 72"/>
                      <a:gd name="T30" fmla="*/ 0 w 114"/>
                      <a:gd name="T31" fmla="*/ 0 h 72"/>
                      <a:gd name="T32" fmla="*/ 0 w 114"/>
                      <a:gd name="T33" fmla="*/ 0 h 72"/>
                      <a:gd name="T34" fmla="*/ 0 w 114"/>
                      <a:gd name="T35" fmla="*/ 0 h 72"/>
                      <a:gd name="T36" fmla="*/ 0 w 114"/>
                      <a:gd name="T37" fmla="*/ 0 h 7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72"/>
                      <a:gd name="T59" fmla="*/ 114 w 114"/>
                      <a:gd name="T60" fmla="*/ 72 h 7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72">
                        <a:moveTo>
                          <a:pt x="0" y="63"/>
                        </a:moveTo>
                        <a:lnTo>
                          <a:pt x="17" y="70"/>
                        </a:lnTo>
                        <a:lnTo>
                          <a:pt x="34" y="72"/>
                        </a:lnTo>
                        <a:lnTo>
                          <a:pt x="50" y="69"/>
                        </a:lnTo>
                        <a:lnTo>
                          <a:pt x="64" y="65"/>
                        </a:lnTo>
                        <a:lnTo>
                          <a:pt x="79" y="58"/>
                        </a:lnTo>
                        <a:lnTo>
                          <a:pt x="92" y="49"/>
                        </a:lnTo>
                        <a:lnTo>
                          <a:pt x="104" y="38"/>
                        </a:lnTo>
                        <a:lnTo>
                          <a:pt x="114" y="26"/>
                        </a:lnTo>
                        <a:lnTo>
                          <a:pt x="71" y="0"/>
                        </a:lnTo>
                        <a:lnTo>
                          <a:pt x="68" y="5"/>
                        </a:lnTo>
                        <a:lnTo>
                          <a:pt x="60" y="11"/>
                        </a:lnTo>
                        <a:lnTo>
                          <a:pt x="55" y="15"/>
                        </a:lnTo>
                        <a:lnTo>
                          <a:pt x="48" y="19"/>
                        </a:lnTo>
                        <a:lnTo>
                          <a:pt x="39" y="21"/>
                        </a:lnTo>
                        <a:lnTo>
                          <a:pt x="32" y="22"/>
                        </a:lnTo>
                        <a:lnTo>
                          <a:pt x="28" y="22"/>
                        </a:lnTo>
                        <a:lnTo>
                          <a:pt x="26" y="21"/>
                        </a:lnTo>
                        <a:lnTo>
                          <a:pt x="0" y="6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1" name="Freeform 217">
                    <a:extLst>
                      <a:ext uri="{FF2B5EF4-FFF2-40B4-BE49-F238E27FC236}">
                        <a16:creationId xmlns:a16="http://schemas.microsoft.com/office/drawing/2014/main" id="{DEC30892-A990-437D-BEF9-D4ABE40B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6" y="2625"/>
                    <a:ext cx="12" cy="22"/>
                  </a:xfrm>
                  <a:custGeom>
                    <a:avLst/>
                    <a:gdLst>
                      <a:gd name="T0" fmla="*/ 0 w 74"/>
                      <a:gd name="T1" fmla="*/ 0 h 129"/>
                      <a:gd name="T2" fmla="*/ 0 w 74"/>
                      <a:gd name="T3" fmla="*/ 0 h 129"/>
                      <a:gd name="T4" fmla="*/ 0 w 74"/>
                      <a:gd name="T5" fmla="*/ 0 h 129"/>
                      <a:gd name="T6" fmla="*/ 0 w 74"/>
                      <a:gd name="T7" fmla="*/ 0 h 129"/>
                      <a:gd name="T8" fmla="*/ 0 w 74"/>
                      <a:gd name="T9" fmla="*/ 0 h 129"/>
                      <a:gd name="T10" fmla="*/ 0 w 74"/>
                      <a:gd name="T11" fmla="*/ 0 h 129"/>
                      <a:gd name="T12" fmla="*/ 0 w 74"/>
                      <a:gd name="T13" fmla="*/ 0 h 129"/>
                      <a:gd name="T14" fmla="*/ 0 w 74"/>
                      <a:gd name="T15" fmla="*/ 0 h 129"/>
                      <a:gd name="T16" fmla="*/ 0 w 74"/>
                      <a:gd name="T17" fmla="*/ 0 h 129"/>
                      <a:gd name="T18" fmla="*/ 0 w 74"/>
                      <a:gd name="T19" fmla="*/ 0 h 129"/>
                      <a:gd name="T20" fmla="*/ 0 w 74"/>
                      <a:gd name="T21" fmla="*/ 0 h 129"/>
                      <a:gd name="T22" fmla="*/ 0 w 74"/>
                      <a:gd name="T23" fmla="*/ 0 h 129"/>
                      <a:gd name="T24" fmla="*/ 0 w 74"/>
                      <a:gd name="T25" fmla="*/ 0 h 129"/>
                      <a:gd name="T26" fmla="*/ 0 w 74"/>
                      <a:gd name="T27" fmla="*/ 0 h 129"/>
                      <a:gd name="T28" fmla="*/ 0 w 74"/>
                      <a:gd name="T29" fmla="*/ 0 h 129"/>
                      <a:gd name="T30" fmla="*/ 0 w 74"/>
                      <a:gd name="T31" fmla="*/ 0 h 129"/>
                      <a:gd name="T32" fmla="*/ 0 w 74"/>
                      <a:gd name="T33" fmla="*/ 0 h 129"/>
                      <a:gd name="T34" fmla="*/ 0 w 74"/>
                      <a:gd name="T35" fmla="*/ 0 h 129"/>
                      <a:gd name="T36" fmla="*/ 0 w 74"/>
                      <a:gd name="T37" fmla="*/ 0 h 129"/>
                      <a:gd name="T38" fmla="*/ 0 w 74"/>
                      <a:gd name="T39" fmla="*/ 0 h 129"/>
                      <a:gd name="T40" fmla="*/ 0 w 74"/>
                      <a:gd name="T41" fmla="*/ 0 h 12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4"/>
                      <a:gd name="T64" fmla="*/ 0 h 129"/>
                      <a:gd name="T65" fmla="*/ 74 w 74"/>
                      <a:gd name="T66" fmla="*/ 129 h 12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4" h="129">
                        <a:moveTo>
                          <a:pt x="1" y="43"/>
                        </a:moveTo>
                        <a:lnTo>
                          <a:pt x="0" y="43"/>
                        </a:lnTo>
                        <a:lnTo>
                          <a:pt x="3" y="46"/>
                        </a:lnTo>
                        <a:lnTo>
                          <a:pt x="7" y="50"/>
                        </a:lnTo>
                        <a:lnTo>
                          <a:pt x="10" y="58"/>
                        </a:lnTo>
                        <a:lnTo>
                          <a:pt x="12" y="70"/>
                        </a:lnTo>
                        <a:lnTo>
                          <a:pt x="18" y="84"/>
                        </a:lnTo>
                        <a:lnTo>
                          <a:pt x="23" y="98"/>
                        </a:lnTo>
                        <a:lnTo>
                          <a:pt x="33" y="115"/>
                        </a:lnTo>
                        <a:lnTo>
                          <a:pt x="48" y="129"/>
                        </a:lnTo>
                        <a:lnTo>
                          <a:pt x="74" y="87"/>
                        </a:lnTo>
                        <a:lnTo>
                          <a:pt x="71" y="84"/>
                        </a:lnTo>
                        <a:lnTo>
                          <a:pt x="67" y="78"/>
                        </a:lnTo>
                        <a:lnTo>
                          <a:pt x="64" y="68"/>
                        </a:lnTo>
                        <a:lnTo>
                          <a:pt x="61" y="57"/>
                        </a:lnTo>
                        <a:lnTo>
                          <a:pt x="56" y="43"/>
                        </a:lnTo>
                        <a:lnTo>
                          <a:pt x="50" y="28"/>
                        </a:lnTo>
                        <a:lnTo>
                          <a:pt x="38" y="1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2" name="Freeform 218">
                    <a:extLst>
                      <a:ext uri="{FF2B5EF4-FFF2-40B4-BE49-F238E27FC236}">
                        <a16:creationId xmlns:a16="http://schemas.microsoft.com/office/drawing/2014/main" id="{EF70707D-CAF3-4F1C-9EBB-5980A26002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622"/>
                    <a:ext cx="30" cy="11"/>
                  </a:xfrm>
                  <a:custGeom>
                    <a:avLst/>
                    <a:gdLst>
                      <a:gd name="T0" fmla="*/ 0 w 182"/>
                      <a:gd name="T1" fmla="*/ 0 h 64"/>
                      <a:gd name="T2" fmla="*/ 0 w 182"/>
                      <a:gd name="T3" fmla="*/ 0 h 64"/>
                      <a:gd name="T4" fmla="*/ 0 w 182"/>
                      <a:gd name="T5" fmla="*/ 0 h 64"/>
                      <a:gd name="T6" fmla="*/ 0 w 182"/>
                      <a:gd name="T7" fmla="*/ 0 h 64"/>
                      <a:gd name="T8" fmla="*/ 0 w 182"/>
                      <a:gd name="T9" fmla="*/ 0 h 64"/>
                      <a:gd name="T10" fmla="*/ 0 w 182"/>
                      <a:gd name="T11" fmla="*/ 0 h 64"/>
                      <a:gd name="T12" fmla="*/ 0 w 182"/>
                      <a:gd name="T13" fmla="*/ 0 h 64"/>
                      <a:gd name="T14" fmla="*/ 0 w 182"/>
                      <a:gd name="T15" fmla="*/ 0 h 64"/>
                      <a:gd name="T16" fmla="*/ 0 w 182"/>
                      <a:gd name="T17" fmla="*/ 0 h 64"/>
                      <a:gd name="T18" fmla="*/ 0 w 182"/>
                      <a:gd name="T19" fmla="*/ 0 h 64"/>
                      <a:gd name="T20" fmla="*/ 0 w 182"/>
                      <a:gd name="T21" fmla="*/ 0 h 64"/>
                      <a:gd name="T22" fmla="*/ 0 w 182"/>
                      <a:gd name="T23" fmla="*/ 0 h 64"/>
                      <a:gd name="T24" fmla="*/ 0 w 182"/>
                      <a:gd name="T25" fmla="*/ 0 h 64"/>
                      <a:gd name="T26" fmla="*/ 0 w 182"/>
                      <a:gd name="T27" fmla="*/ 0 h 64"/>
                      <a:gd name="T28" fmla="*/ 0 w 182"/>
                      <a:gd name="T29" fmla="*/ 0 h 64"/>
                      <a:gd name="T30" fmla="*/ 0 w 182"/>
                      <a:gd name="T31" fmla="*/ 0 h 64"/>
                      <a:gd name="T32" fmla="*/ 0 w 182"/>
                      <a:gd name="T33" fmla="*/ 0 h 64"/>
                      <a:gd name="T34" fmla="*/ 0 w 182"/>
                      <a:gd name="T35" fmla="*/ 0 h 64"/>
                      <a:gd name="T36" fmla="*/ 0 w 182"/>
                      <a:gd name="T37" fmla="*/ 0 h 64"/>
                      <a:gd name="T38" fmla="*/ 0 w 182"/>
                      <a:gd name="T39" fmla="*/ 0 h 64"/>
                      <a:gd name="T40" fmla="*/ 0 w 182"/>
                      <a:gd name="T41" fmla="*/ 0 h 64"/>
                      <a:gd name="T42" fmla="*/ 0 w 182"/>
                      <a:gd name="T43" fmla="*/ 0 h 64"/>
                      <a:gd name="T44" fmla="*/ 0 w 182"/>
                      <a:gd name="T45" fmla="*/ 0 h 64"/>
                      <a:gd name="T46" fmla="*/ 0 w 182"/>
                      <a:gd name="T47" fmla="*/ 0 h 64"/>
                      <a:gd name="T48" fmla="*/ 0 w 182"/>
                      <a:gd name="T49" fmla="*/ 0 h 64"/>
                      <a:gd name="T50" fmla="*/ 0 w 182"/>
                      <a:gd name="T51" fmla="*/ 0 h 64"/>
                      <a:gd name="T52" fmla="*/ 0 w 182"/>
                      <a:gd name="T53" fmla="*/ 0 h 64"/>
                      <a:gd name="T54" fmla="*/ 0 w 182"/>
                      <a:gd name="T55" fmla="*/ 0 h 64"/>
                      <a:gd name="T56" fmla="*/ 0 w 182"/>
                      <a:gd name="T57" fmla="*/ 0 h 64"/>
                      <a:gd name="T58" fmla="*/ 0 w 182"/>
                      <a:gd name="T59" fmla="*/ 0 h 64"/>
                      <a:gd name="T60" fmla="*/ 0 w 182"/>
                      <a:gd name="T61" fmla="*/ 0 h 64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2"/>
                      <a:gd name="T94" fmla="*/ 0 h 64"/>
                      <a:gd name="T95" fmla="*/ 182 w 182"/>
                      <a:gd name="T96" fmla="*/ 64 h 64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2" h="64">
                        <a:moveTo>
                          <a:pt x="2" y="0"/>
                        </a:moveTo>
                        <a:lnTo>
                          <a:pt x="0" y="41"/>
                        </a:lnTo>
                        <a:lnTo>
                          <a:pt x="12" y="47"/>
                        </a:lnTo>
                        <a:lnTo>
                          <a:pt x="22" y="53"/>
                        </a:lnTo>
                        <a:lnTo>
                          <a:pt x="35" y="58"/>
                        </a:lnTo>
                        <a:lnTo>
                          <a:pt x="49" y="60"/>
                        </a:lnTo>
                        <a:lnTo>
                          <a:pt x="60" y="61"/>
                        </a:lnTo>
                        <a:lnTo>
                          <a:pt x="82" y="61"/>
                        </a:lnTo>
                        <a:lnTo>
                          <a:pt x="92" y="60"/>
                        </a:lnTo>
                        <a:lnTo>
                          <a:pt x="103" y="60"/>
                        </a:lnTo>
                        <a:lnTo>
                          <a:pt x="113" y="60"/>
                        </a:lnTo>
                        <a:lnTo>
                          <a:pt x="141" y="60"/>
                        </a:lnTo>
                        <a:lnTo>
                          <a:pt x="149" y="60"/>
                        </a:lnTo>
                        <a:lnTo>
                          <a:pt x="156" y="63"/>
                        </a:lnTo>
                        <a:lnTo>
                          <a:pt x="163" y="64"/>
                        </a:lnTo>
                        <a:lnTo>
                          <a:pt x="182" y="21"/>
                        </a:lnTo>
                        <a:lnTo>
                          <a:pt x="170" y="15"/>
                        </a:lnTo>
                        <a:lnTo>
                          <a:pt x="158" y="13"/>
                        </a:lnTo>
                        <a:lnTo>
                          <a:pt x="144" y="10"/>
                        </a:lnTo>
                        <a:lnTo>
                          <a:pt x="112" y="10"/>
                        </a:lnTo>
                        <a:lnTo>
                          <a:pt x="100" y="10"/>
                        </a:lnTo>
                        <a:lnTo>
                          <a:pt x="90" y="10"/>
                        </a:lnTo>
                        <a:lnTo>
                          <a:pt x="80" y="12"/>
                        </a:lnTo>
                        <a:lnTo>
                          <a:pt x="61" y="12"/>
                        </a:lnTo>
                        <a:lnTo>
                          <a:pt x="54" y="10"/>
                        </a:lnTo>
                        <a:lnTo>
                          <a:pt x="46" y="10"/>
                        </a:lnTo>
                        <a:lnTo>
                          <a:pt x="43" y="8"/>
                        </a:lnTo>
                        <a:lnTo>
                          <a:pt x="36" y="5"/>
                        </a:lnTo>
                        <a:lnTo>
                          <a:pt x="31" y="1"/>
                        </a:lnTo>
                        <a:lnTo>
                          <a:pt x="28" y="42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3" name="Freeform 219">
                    <a:extLst>
                      <a:ext uri="{FF2B5EF4-FFF2-40B4-BE49-F238E27FC236}">
                        <a16:creationId xmlns:a16="http://schemas.microsoft.com/office/drawing/2014/main" id="{21E32808-AAE7-4007-8BCE-15A1DB5E13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6" y="2601"/>
                    <a:ext cx="16" cy="28"/>
                  </a:xfrm>
                  <a:custGeom>
                    <a:avLst/>
                    <a:gdLst>
                      <a:gd name="T0" fmla="*/ 0 w 96"/>
                      <a:gd name="T1" fmla="*/ 0 h 165"/>
                      <a:gd name="T2" fmla="*/ 0 w 96"/>
                      <a:gd name="T3" fmla="*/ 0 h 165"/>
                      <a:gd name="T4" fmla="*/ 0 w 96"/>
                      <a:gd name="T5" fmla="*/ 0 h 165"/>
                      <a:gd name="T6" fmla="*/ 0 w 96"/>
                      <a:gd name="T7" fmla="*/ 0 h 165"/>
                      <a:gd name="T8" fmla="*/ 0 w 96"/>
                      <a:gd name="T9" fmla="*/ 0 h 165"/>
                      <a:gd name="T10" fmla="*/ 0 w 96"/>
                      <a:gd name="T11" fmla="*/ 0 h 165"/>
                      <a:gd name="T12" fmla="*/ 0 w 96"/>
                      <a:gd name="T13" fmla="*/ 0 h 165"/>
                      <a:gd name="T14" fmla="*/ 0 w 96"/>
                      <a:gd name="T15" fmla="*/ 0 h 165"/>
                      <a:gd name="T16" fmla="*/ 0 w 96"/>
                      <a:gd name="T17" fmla="*/ 0 h 165"/>
                      <a:gd name="T18" fmla="*/ 0 w 96"/>
                      <a:gd name="T19" fmla="*/ 0 h 165"/>
                      <a:gd name="T20" fmla="*/ 0 w 96"/>
                      <a:gd name="T21" fmla="*/ 0 h 165"/>
                      <a:gd name="T22" fmla="*/ 0 w 96"/>
                      <a:gd name="T23" fmla="*/ 0 h 165"/>
                      <a:gd name="T24" fmla="*/ 0 w 96"/>
                      <a:gd name="T25" fmla="*/ 0 h 165"/>
                      <a:gd name="T26" fmla="*/ 0 w 96"/>
                      <a:gd name="T27" fmla="*/ 0 h 165"/>
                      <a:gd name="T28" fmla="*/ 0 w 96"/>
                      <a:gd name="T29" fmla="*/ 0 h 165"/>
                      <a:gd name="T30" fmla="*/ 0 w 96"/>
                      <a:gd name="T31" fmla="*/ 0 h 165"/>
                      <a:gd name="T32" fmla="*/ 0 w 96"/>
                      <a:gd name="T33" fmla="*/ 0 h 165"/>
                      <a:gd name="T34" fmla="*/ 0 w 96"/>
                      <a:gd name="T35" fmla="*/ 0 h 165"/>
                      <a:gd name="T36" fmla="*/ 0 w 96"/>
                      <a:gd name="T37" fmla="*/ 0 h 165"/>
                      <a:gd name="T38" fmla="*/ 0 w 96"/>
                      <a:gd name="T39" fmla="*/ 0 h 165"/>
                      <a:gd name="T40" fmla="*/ 0 w 96"/>
                      <a:gd name="T41" fmla="*/ 0 h 16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96"/>
                      <a:gd name="T64" fmla="*/ 0 h 165"/>
                      <a:gd name="T65" fmla="*/ 96 w 96"/>
                      <a:gd name="T66" fmla="*/ 165 h 165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96" h="165">
                        <a:moveTo>
                          <a:pt x="4" y="0"/>
                        </a:moveTo>
                        <a:lnTo>
                          <a:pt x="0" y="40"/>
                        </a:lnTo>
                        <a:lnTo>
                          <a:pt x="21" y="59"/>
                        </a:lnTo>
                        <a:lnTo>
                          <a:pt x="36" y="75"/>
                        </a:lnTo>
                        <a:lnTo>
                          <a:pt x="45" y="86"/>
                        </a:lnTo>
                        <a:lnTo>
                          <a:pt x="48" y="92"/>
                        </a:lnTo>
                        <a:lnTo>
                          <a:pt x="48" y="95"/>
                        </a:lnTo>
                        <a:lnTo>
                          <a:pt x="45" y="101"/>
                        </a:lnTo>
                        <a:lnTo>
                          <a:pt x="35" y="110"/>
                        </a:lnTo>
                        <a:lnTo>
                          <a:pt x="17" y="123"/>
                        </a:lnTo>
                        <a:lnTo>
                          <a:pt x="43" y="165"/>
                        </a:lnTo>
                        <a:lnTo>
                          <a:pt x="67" y="147"/>
                        </a:lnTo>
                        <a:lnTo>
                          <a:pt x="84" y="129"/>
                        </a:lnTo>
                        <a:lnTo>
                          <a:pt x="95" y="106"/>
                        </a:lnTo>
                        <a:lnTo>
                          <a:pt x="96" y="83"/>
                        </a:lnTo>
                        <a:lnTo>
                          <a:pt x="87" y="60"/>
                        </a:lnTo>
                        <a:lnTo>
                          <a:pt x="73" y="42"/>
                        </a:lnTo>
                        <a:lnTo>
                          <a:pt x="55" y="23"/>
                        </a:lnTo>
                        <a:lnTo>
                          <a:pt x="32" y="2"/>
                        </a:lnTo>
                        <a:lnTo>
                          <a:pt x="28" y="42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4" name="Freeform 220">
                    <a:extLst>
                      <a:ext uri="{FF2B5EF4-FFF2-40B4-BE49-F238E27FC236}">
                        <a16:creationId xmlns:a16="http://schemas.microsoft.com/office/drawing/2014/main" id="{190A51D3-B77B-4B39-A3FB-E1EE085579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7" y="2573"/>
                    <a:ext cx="20" cy="36"/>
                  </a:xfrm>
                  <a:custGeom>
                    <a:avLst/>
                    <a:gdLst>
                      <a:gd name="T0" fmla="*/ 0 w 119"/>
                      <a:gd name="T1" fmla="*/ 0 h 212"/>
                      <a:gd name="T2" fmla="*/ 0 w 119"/>
                      <a:gd name="T3" fmla="*/ 0 h 212"/>
                      <a:gd name="T4" fmla="*/ 0 w 119"/>
                      <a:gd name="T5" fmla="*/ 0 h 212"/>
                      <a:gd name="T6" fmla="*/ 0 w 119"/>
                      <a:gd name="T7" fmla="*/ 0 h 212"/>
                      <a:gd name="T8" fmla="*/ 0 w 119"/>
                      <a:gd name="T9" fmla="*/ 0 h 212"/>
                      <a:gd name="T10" fmla="*/ 0 w 119"/>
                      <a:gd name="T11" fmla="*/ 0 h 212"/>
                      <a:gd name="T12" fmla="*/ 0 w 119"/>
                      <a:gd name="T13" fmla="*/ 0 h 212"/>
                      <a:gd name="T14" fmla="*/ 0 w 119"/>
                      <a:gd name="T15" fmla="*/ 0 h 212"/>
                      <a:gd name="T16" fmla="*/ 0 w 119"/>
                      <a:gd name="T17" fmla="*/ 0 h 212"/>
                      <a:gd name="T18" fmla="*/ 0 w 119"/>
                      <a:gd name="T19" fmla="*/ 0 h 212"/>
                      <a:gd name="T20" fmla="*/ 0 w 119"/>
                      <a:gd name="T21" fmla="*/ 0 h 212"/>
                      <a:gd name="T22" fmla="*/ 0 w 119"/>
                      <a:gd name="T23" fmla="*/ 0 h 212"/>
                      <a:gd name="T24" fmla="*/ 0 w 119"/>
                      <a:gd name="T25" fmla="*/ 0 h 212"/>
                      <a:gd name="T26" fmla="*/ 0 w 119"/>
                      <a:gd name="T27" fmla="*/ 0 h 212"/>
                      <a:gd name="T28" fmla="*/ 0 w 119"/>
                      <a:gd name="T29" fmla="*/ 0 h 212"/>
                      <a:gd name="T30" fmla="*/ 0 w 119"/>
                      <a:gd name="T31" fmla="*/ 0 h 212"/>
                      <a:gd name="T32" fmla="*/ 0 w 119"/>
                      <a:gd name="T33" fmla="*/ 0 h 212"/>
                      <a:gd name="T34" fmla="*/ 0 w 119"/>
                      <a:gd name="T35" fmla="*/ 0 h 212"/>
                      <a:gd name="T36" fmla="*/ 0 w 119"/>
                      <a:gd name="T37" fmla="*/ 0 h 212"/>
                      <a:gd name="T38" fmla="*/ 0 w 119"/>
                      <a:gd name="T39" fmla="*/ 0 h 212"/>
                      <a:gd name="T40" fmla="*/ 0 w 119"/>
                      <a:gd name="T41" fmla="*/ 0 h 21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9"/>
                      <a:gd name="T64" fmla="*/ 0 h 212"/>
                      <a:gd name="T65" fmla="*/ 119 w 119"/>
                      <a:gd name="T66" fmla="*/ 212 h 21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9" h="212">
                        <a:moveTo>
                          <a:pt x="8" y="8"/>
                        </a:moveTo>
                        <a:lnTo>
                          <a:pt x="26" y="51"/>
                        </a:lnTo>
                        <a:lnTo>
                          <a:pt x="51" y="54"/>
                        </a:lnTo>
                        <a:lnTo>
                          <a:pt x="63" y="61"/>
                        </a:lnTo>
                        <a:lnTo>
                          <a:pt x="69" y="70"/>
                        </a:lnTo>
                        <a:lnTo>
                          <a:pt x="70" y="84"/>
                        </a:lnTo>
                        <a:lnTo>
                          <a:pt x="65" y="105"/>
                        </a:lnTo>
                        <a:lnTo>
                          <a:pt x="51" y="126"/>
                        </a:lnTo>
                        <a:lnTo>
                          <a:pt x="28" y="148"/>
                        </a:lnTo>
                        <a:lnTo>
                          <a:pt x="0" y="170"/>
                        </a:lnTo>
                        <a:lnTo>
                          <a:pt x="24" y="212"/>
                        </a:lnTo>
                        <a:lnTo>
                          <a:pt x="61" y="187"/>
                        </a:lnTo>
                        <a:lnTo>
                          <a:pt x="90" y="156"/>
                        </a:lnTo>
                        <a:lnTo>
                          <a:pt x="109" y="123"/>
                        </a:lnTo>
                        <a:lnTo>
                          <a:pt x="119" y="88"/>
                        </a:lnTo>
                        <a:lnTo>
                          <a:pt x="116" y="54"/>
                        </a:lnTo>
                        <a:lnTo>
                          <a:pt x="98" y="25"/>
                        </a:lnTo>
                        <a:lnTo>
                          <a:pt x="66" y="7"/>
                        </a:lnTo>
                        <a:lnTo>
                          <a:pt x="26" y="0"/>
                        </a:lnTo>
                        <a:lnTo>
                          <a:pt x="44" y="43"/>
                        </a:lnTo>
                        <a:lnTo>
                          <a:pt x="8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5" name="Freeform 221">
                    <a:extLst>
                      <a:ext uri="{FF2B5EF4-FFF2-40B4-BE49-F238E27FC236}">
                        <a16:creationId xmlns:a16="http://schemas.microsoft.com/office/drawing/2014/main" id="{B7BA7952-A32D-4F1B-8B6A-DDC4794865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8" y="2555"/>
                    <a:ext cx="24" cy="25"/>
                  </a:xfrm>
                  <a:custGeom>
                    <a:avLst/>
                    <a:gdLst>
                      <a:gd name="T0" fmla="*/ 0 w 145"/>
                      <a:gd name="T1" fmla="*/ 0 h 149"/>
                      <a:gd name="T2" fmla="*/ 0 w 145"/>
                      <a:gd name="T3" fmla="*/ 0 h 149"/>
                      <a:gd name="T4" fmla="*/ 0 w 145"/>
                      <a:gd name="T5" fmla="*/ 0 h 149"/>
                      <a:gd name="T6" fmla="*/ 0 w 145"/>
                      <a:gd name="T7" fmla="*/ 0 h 149"/>
                      <a:gd name="T8" fmla="*/ 0 w 145"/>
                      <a:gd name="T9" fmla="*/ 0 h 149"/>
                      <a:gd name="T10" fmla="*/ 0 w 145"/>
                      <a:gd name="T11" fmla="*/ 0 h 149"/>
                      <a:gd name="T12" fmla="*/ 0 w 145"/>
                      <a:gd name="T13" fmla="*/ 0 h 149"/>
                      <a:gd name="T14" fmla="*/ 0 w 145"/>
                      <a:gd name="T15" fmla="*/ 0 h 149"/>
                      <a:gd name="T16" fmla="*/ 0 w 145"/>
                      <a:gd name="T17" fmla="*/ 0 h 149"/>
                      <a:gd name="T18" fmla="*/ 0 w 145"/>
                      <a:gd name="T19" fmla="*/ 0 h 149"/>
                      <a:gd name="T20" fmla="*/ 0 w 145"/>
                      <a:gd name="T21" fmla="*/ 0 h 149"/>
                      <a:gd name="T22" fmla="*/ 0 w 145"/>
                      <a:gd name="T23" fmla="*/ 0 h 149"/>
                      <a:gd name="T24" fmla="*/ 0 w 145"/>
                      <a:gd name="T25" fmla="*/ 0 h 149"/>
                      <a:gd name="T26" fmla="*/ 0 w 145"/>
                      <a:gd name="T27" fmla="*/ 0 h 149"/>
                      <a:gd name="T28" fmla="*/ 0 w 145"/>
                      <a:gd name="T29" fmla="*/ 0 h 149"/>
                      <a:gd name="T30" fmla="*/ 0 w 145"/>
                      <a:gd name="T31" fmla="*/ 0 h 149"/>
                      <a:gd name="T32" fmla="*/ 0 w 145"/>
                      <a:gd name="T33" fmla="*/ 0 h 149"/>
                      <a:gd name="T34" fmla="*/ 0 w 145"/>
                      <a:gd name="T35" fmla="*/ 0 h 149"/>
                      <a:gd name="T36" fmla="*/ 0 w 145"/>
                      <a:gd name="T37" fmla="*/ 0 h 149"/>
                      <a:gd name="T38" fmla="*/ 0 w 145"/>
                      <a:gd name="T39" fmla="*/ 0 h 149"/>
                      <a:gd name="T40" fmla="*/ 0 w 145"/>
                      <a:gd name="T41" fmla="*/ 0 h 14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5"/>
                      <a:gd name="T64" fmla="*/ 0 h 149"/>
                      <a:gd name="T65" fmla="*/ 145 w 145"/>
                      <a:gd name="T66" fmla="*/ 149 h 14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5" h="149">
                        <a:moveTo>
                          <a:pt x="108" y="1"/>
                        </a:moveTo>
                        <a:lnTo>
                          <a:pt x="108" y="0"/>
                        </a:lnTo>
                        <a:lnTo>
                          <a:pt x="95" y="14"/>
                        </a:lnTo>
                        <a:lnTo>
                          <a:pt x="82" y="29"/>
                        </a:lnTo>
                        <a:lnTo>
                          <a:pt x="69" y="43"/>
                        </a:lnTo>
                        <a:lnTo>
                          <a:pt x="55" y="57"/>
                        </a:lnTo>
                        <a:lnTo>
                          <a:pt x="42" y="71"/>
                        </a:lnTo>
                        <a:lnTo>
                          <a:pt x="28" y="85"/>
                        </a:lnTo>
                        <a:lnTo>
                          <a:pt x="14" y="100"/>
                        </a:lnTo>
                        <a:lnTo>
                          <a:pt x="0" y="114"/>
                        </a:lnTo>
                        <a:lnTo>
                          <a:pt x="36" y="149"/>
                        </a:lnTo>
                        <a:lnTo>
                          <a:pt x="49" y="134"/>
                        </a:lnTo>
                        <a:lnTo>
                          <a:pt x="64" y="120"/>
                        </a:lnTo>
                        <a:lnTo>
                          <a:pt x="78" y="106"/>
                        </a:lnTo>
                        <a:lnTo>
                          <a:pt x="91" y="92"/>
                        </a:lnTo>
                        <a:lnTo>
                          <a:pt x="104" y="76"/>
                        </a:lnTo>
                        <a:lnTo>
                          <a:pt x="118" y="61"/>
                        </a:lnTo>
                        <a:lnTo>
                          <a:pt x="131" y="47"/>
                        </a:lnTo>
                        <a:lnTo>
                          <a:pt x="145" y="32"/>
                        </a:lnTo>
                        <a:lnTo>
                          <a:pt x="145" y="31"/>
                        </a:lnTo>
                        <a:lnTo>
                          <a:pt x="108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6" name="Freeform 222">
                    <a:extLst>
                      <a:ext uri="{FF2B5EF4-FFF2-40B4-BE49-F238E27FC236}">
                        <a16:creationId xmlns:a16="http://schemas.microsoft.com/office/drawing/2014/main" id="{25DF3EB0-1696-41C9-A673-1D7463CC34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6" y="2545"/>
                    <a:ext cx="23" cy="16"/>
                  </a:xfrm>
                  <a:custGeom>
                    <a:avLst/>
                    <a:gdLst>
                      <a:gd name="T0" fmla="*/ 0 w 138"/>
                      <a:gd name="T1" fmla="*/ 0 h 92"/>
                      <a:gd name="T2" fmla="*/ 0 w 138"/>
                      <a:gd name="T3" fmla="*/ 0 h 92"/>
                      <a:gd name="T4" fmla="*/ 0 w 138"/>
                      <a:gd name="T5" fmla="*/ 0 h 92"/>
                      <a:gd name="T6" fmla="*/ 0 w 138"/>
                      <a:gd name="T7" fmla="*/ 0 h 92"/>
                      <a:gd name="T8" fmla="*/ 0 w 138"/>
                      <a:gd name="T9" fmla="*/ 0 h 92"/>
                      <a:gd name="T10" fmla="*/ 0 w 138"/>
                      <a:gd name="T11" fmla="*/ 0 h 92"/>
                      <a:gd name="T12" fmla="*/ 0 w 138"/>
                      <a:gd name="T13" fmla="*/ 0 h 92"/>
                      <a:gd name="T14" fmla="*/ 0 w 138"/>
                      <a:gd name="T15" fmla="*/ 0 h 92"/>
                      <a:gd name="T16" fmla="*/ 0 w 138"/>
                      <a:gd name="T17" fmla="*/ 0 h 92"/>
                      <a:gd name="T18" fmla="*/ 0 w 138"/>
                      <a:gd name="T19" fmla="*/ 0 h 92"/>
                      <a:gd name="T20" fmla="*/ 0 w 138"/>
                      <a:gd name="T21" fmla="*/ 0 h 92"/>
                      <a:gd name="T22" fmla="*/ 0 w 138"/>
                      <a:gd name="T23" fmla="*/ 0 h 92"/>
                      <a:gd name="T24" fmla="*/ 0 w 138"/>
                      <a:gd name="T25" fmla="*/ 0 h 92"/>
                      <a:gd name="T26" fmla="*/ 0 w 138"/>
                      <a:gd name="T27" fmla="*/ 0 h 92"/>
                      <a:gd name="T28" fmla="*/ 0 w 138"/>
                      <a:gd name="T29" fmla="*/ 0 h 92"/>
                      <a:gd name="T30" fmla="*/ 0 w 138"/>
                      <a:gd name="T31" fmla="*/ 0 h 92"/>
                      <a:gd name="T32" fmla="*/ 0 w 138"/>
                      <a:gd name="T33" fmla="*/ 0 h 92"/>
                      <a:gd name="T34" fmla="*/ 0 w 138"/>
                      <a:gd name="T35" fmla="*/ 0 h 92"/>
                      <a:gd name="T36" fmla="*/ 0 w 138"/>
                      <a:gd name="T37" fmla="*/ 0 h 92"/>
                      <a:gd name="T38" fmla="*/ 0 w 138"/>
                      <a:gd name="T39" fmla="*/ 0 h 92"/>
                      <a:gd name="T40" fmla="*/ 0 w 138"/>
                      <a:gd name="T41" fmla="*/ 0 h 9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8"/>
                      <a:gd name="T64" fmla="*/ 0 h 92"/>
                      <a:gd name="T65" fmla="*/ 138 w 138"/>
                      <a:gd name="T66" fmla="*/ 92 h 9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8" h="92">
                        <a:moveTo>
                          <a:pt x="138" y="6"/>
                        </a:moveTo>
                        <a:lnTo>
                          <a:pt x="128" y="1"/>
                        </a:lnTo>
                        <a:lnTo>
                          <a:pt x="108" y="0"/>
                        </a:lnTo>
                        <a:lnTo>
                          <a:pt x="86" y="3"/>
                        </a:lnTo>
                        <a:lnTo>
                          <a:pt x="66" y="9"/>
                        </a:lnTo>
                        <a:lnTo>
                          <a:pt x="49" y="18"/>
                        </a:lnTo>
                        <a:lnTo>
                          <a:pt x="35" y="28"/>
                        </a:lnTo>
                        <a:lnTo>
                          <a:pt x="21" y="38"/>
                        </a:lnTo>
                        <a:lnTo>
                          <a:pt x="9" y="49"/>
                        </a:lnTo>
                        <a:lnTo>
                          <a:pt x="0" y="62"/>
                        </a:lnTo>
                        <a:lnTo>
                          <a:pt x="37" y="92"/>
                        </a:lnTo>
                        <a:lnTo>
                          <a:pt x="45" y="83"/>
                        </a:lnTo>
                        <a:lnTo>
                          <a:pt x="54" y="76"/>
                        </a:lnTo>
                        <a:lnTo>
                          <a:pt x="64" y="67"/>
                        </a:lnTo>
                        <a:lnTo>
                          <a:pt x="74" y="61"/>
                        </a:lnTo>
                        <a:lnTo>
                          <a:pt x="85" y="55"/>
                        </a:lnTo>
                        <a:lnTo>
                          <a:pt x="96" y="52"/>
                        </a:lnTo>
                        <a:lnTo>
                          <a:pt x="108" y="51"/>
                        </a:lnTo>
                        <a:lnTo>
                          <a:pt x="122" y="52"/>
                        </a:lnTo>
                        <a:lnTo>
                          <a:pt x="112" y="48"/>
                        </a:lnTo>
                        <a:lnTo>
                          <a:pt x="138" y="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7" name="Freeform 223">
                    <a:extLst>
                      <a:ext uri="{FF2B5EF4-FFF2-40B4-BE49-F238E27FC236}">
                        <a16:creationId xmlns:a16="http://schemas.microsoft.com/office/drawing/2014/main" id="{13CDDF41-16D4-4FC6-8F37-48D70EF670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5" y="2513"/>
                    <a:ext cx="31" cy="44"/>
                  </a:xfrm>
                  <a:custGeom>
                    <a:avLst/>
                    <a:gdLst>
                      <a:gd name="T0" fmla="*/ 0 w 187"/>
                      <a:gd name="T1" fmla="*/ 0 h 263"/>
                      <a:gd name="T2" fmla="*/ 0 w 187"/>
                      <a:gd name="T3" fmla="*/ 0 h 263"/>
                      <a:gd name="T4" fmla="*/ 0 w 187"/>
                      <a:gd name="T5" fmla="*/ 0 h 263"/>
                      <a:gd name="T6" fmla="*/ 0 w 187"/>
                      <a:gd name="T7" fmla="*/ 0 h 263"/>
                      <a:gd name="T8" fmla="*/ 0 w 187"/>
                      <a:gd name="T9" fmla="*/ 0 h 263"/>
                      <a:gd name="T10" fmla="*/ 0 w 187"/>
                      <a:gd name="T11" fmla="*/ 0 h 263"/>
                      <a:gd name="T12" fmla="*/ 0 w 187"/>
                      <a:gd name="T13" fmla="*/ 0 h 263"/>
                      <a:gd name="T14" fmla="*/ 0 w 187"/>
                      <a:gd name="T15" fmla="*/ 0 h 263"/>
                      <a:gd name="T16" fmla="*/ 0 w 187"/>
                      <a:gd name="T17" fmla="*/ 0 h 263"/>
                      <a:gd name="T18" fmla="*/ 0 w 187"/>
                      <a:gd name="T19" fmla="*/ 0 h 263"/>
                      <a:gd name="T20" fmla="*/ 0 w 187"/>
                      <a:gd name="T21" fmla="*/ 0 h 263"/>
                      <a:gd name="T22" fmla="*/ 0 w 187"/>
                      <a:gd name="T23" fmla="*/ 0 h 263"/>
                      <a:gd name="T24" fmla="*/ 0 w 187"/>
                      <a:gd name="T25" fmla="*/ 0 h 263"/>
                      <a:gd name="T26" fmla="*/ 0 w 187"/>
                      <a:gd name="T27" fmla="*/ 0 h 263"/>
                      <a:gd name="T28" fmla="*/ 0 w 187"/>
                      <a:gd name="T29" fmla="*/ 0 h 263"/>
                      <a:gd name="T30" fmla="*/ 0 w 187"/>
                      <a:gd name="T31" fmla="*/ 0 h 263"/>
                      <a:gd name="T32" fmla="*/ 0 w 187"/>
                      <a:gd name="T33" fmla="*/ 0 h 263"/>
                      <a:gd name="T34" fmla="*/ 0 w 187"/>
                      <a:gd name="T35" fmla="*/ 0 h 263"/>
                      <a:gd name="T36" fmla="*/ 0 w 187"/>
                      <a:gd name="T37" fmla="*/ 0 h 263"/>
                      <a:gd name="T38" fmla="*/ 0 w 187"/>
                      <a:gd name="T39" fmla="*/ 0 h 263"/>
                      <a:gd name="T40" fmla="*/ 0 w 187"/>
                      <a:gd name="T41" fmla="*/ 0 h 263"/>
                      <a:gd name="T42" fmla="*/ 0 w 187"/>
                      <a:gd name="T43" fmla="*/ 0 h 263"/>
                      <a:gd name="T44" fmla="*/ 0 w 187"/>
                      <a:gd name="T45" fmla="*/ 0 h 263"/>
                      <a:gd name="T46" fmla="*/ 0 w 187"/>
                      <a:gd name="T47" fmla="*/ 0 h 263"/>
                      <a:gd name="T48" fmla="*/ 0 w 187"/>
                      <a:gd name="T49" fmla="*/ 0 h 263"/>
                      <a:gd name="T50" fmla="*/ 0 w 187"/>
                      <a:gd name="T51" fmla="*/ 0 h 263"/>
                      <a:gd name="T52" fmla="*/ 0 w 187"/>
                      <a:gd name="T53" fmla="*/ 0 h 263"/>
                      <a:gd name="T54" fmla="*/ 0 w 187"/>
                      <a:gd name="T55" fmla="*/ 0 h 263"/>
                      <a:gd name="T56" fmla="*/ 0 w 187"/>
                      <a:gd name="T57" fmla="*/ 0 h 263"/>
                      <a:gd name="T58" fmla="*/ 0 w 187"/>
                      <a:gd name="T59" fmla="*/ 0 h 263"/>
                      <a:gd name="T60" fmla="*/ 0 w 187"/>
                      <a:gd name="T61" fmla="*/ 0 h 263"/>
                      <a:gd name="T62" fmla="*/ 0 w 187"/>
                      <a:gd name="T63" fmla="*/ 0 h 263"/>
                      <a:gd name="T64" fmla="*/ 0 w 187"/>
                      <a:gd name="T65" fmla="*/ 0 h 263"/>
                      <a:gd name="T66" fmla="*/ 0 w 187"/>
                      <a:gd name="T67" fmla="*/ 0 h 263"/>
                      <a:gd name="T68" fmla="*/ 0 w 187"/>
                      <a:gd name="T69" fmla="*/ 0 h 26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7"/>
                      <a:gd name="T106" fmla="*/ 0 h 263"/>
                      <a:gd name="T107" fmla="*/ 187 w 187"/>
                      <a:gd name="T108" fmla="*/ 263 h 26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7" h="263">
                        <a:moveTo>
                          <a:pt x="142" y="0"/>
                        </a:moveTo>
                        <a:lnTo>
                          <a:pt x="133" y="21"/>
                        </a:lnTo>
                        <a:lnTo>
                          <a:pt x="125" y="45"/>
                        </a:lnTo>
                        <a:lnTo>
                          <a:pt x="119" y="67"/>
                        </a:lnTo>
                        <a:lnTo>
                          <a:pt x="115" y="90"/>
                        </a:lnTo>
                        <a:lnTo>
                          <a:pt x="109" y="114"/>
                        </a:lnTo>
                        <a:lnTo>
                          <a:pt x="105" y="137"/>
                        </a:lnTo>
                        <a:lnTo>
                          <a:pt x="101" y="156"/>
                        </a:lnTo>
                        <a:lnTo>
                          <a:pt x="94" y="174"/>
                        </a:lnTo>
                        <a:lnTo>
                          <a:pt x="90" y="190"/>
                        </a:lnTo>
                        <a:lnTo>
                          <a:pt x="83" y="201"/>
                        </a:lnTo>
                        <a:lnTo>
                          <a:pt x="79" y="209"/>
                        </a:lnTo>
                        <a:lnTo>
                          <a:pt x="74" y="212"/>
                        </a:lnTo>
                        <a:lnTo>
                          <a:pt x="69" y="213"/>
                        </a:lnTo>
                        <a:lnTo>
                          <a:pt x="60" y="213"/>
                        </a:lnTo>
                        <a:lnTo>
                          <a:pt x="45" y="209"/>
                        </a:lnTo>
                        <a:lnTo>
                          <a:pt x="26" y="199"/>
                        </a:lnTo>
                        <a:lnTo>
                          <a:pt x="0" y="241"/>
                        </a:lnTo>
                        <a:lnTo>
                          <a:pt x="26" y="255"/>
                        </a:lnTo>
                        <a:lnTo>
                          <a:pt x="51" y="261"/>
                        </a:lnTo>
                        <a:lnTo>
                          <a:pt x="73" y="263"/>
                        </a:lnTo>
                        <a:lnTo>
                          <a:pt x="94" y="256"/>
                        </a:lnTo>
                        <a:lnTo>
                          <a:pt x="112" y="245"/>
                        </a:lnTo>
                        <a:lnTo>
                          <a:pt x="126" y="227"/>
                        </a:lnTo>
                        <a:lnTo>
                          <a:pt x="136" y="209"/>
                        </a:lnTo>
                        <a:lnTo>
                          <a:pt x="143" y="190"/>
                        </a:lnTo>
                        <a:lnTo>
                          <a:pt x="148" y="168"/>
                        </a:lnTo>
                        <a:lnTo>
                          <a:pt x="153" y="145"/>
                        </a:lnTo>
                        <a:lnTo>
                          <a:pt x="157" y="122"/>
                        </a:lnTo>
                        <a:lnTo>
                          <a:pt x="162" y="100"/>
                        </a:lnTo>
                        <a:lnTo>
                          <a:pt x="167" y="78"/>
                        </a:lnTo>
                        <a:lnTo>
                          <a:pt x="173" y="56"/>
                        </a:lnTo>
                        <a:lnTo>
                          <a:pt x="179" y="38"/>
                        </a:lnTo>
                        <a:lnTo>
                          <a:pt x="187" y="21"/>
                        </a:lnTo>
                        <a:lnTo>
                          <a:pt x="14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8" name="Freeform 224">
                    <a:extLst>
                      <a:ext uri="{FF2B5EF4-FFF2-40B4-BE49-F238E27FC236}">
                        <a16:creationId xmlns:a16="http://schemas.microsoft.com/office/drawing/2014/main" id="{EC8D4FEA-200F-4C75-8A75-E0B03381FF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8" y="2491"/>
                    <a:ext cx="29" cy="26"/>
                  </a:xfrm>
                  <a:custGeom>
                    <a:avLst/>
                    <a:gdLst>
                      <a:gd name="T0" fmla="*/ 0 w 171"/>
                      <a:gd name="T1" fmla="*/ 0 h 151"/>
                      <a:gd name="T2" fmla="*/ 0 w 171"/>
                      <a:gd name="T3" fmla="*/ 0 h 151"/>
                      <a:gd name="T4" fmla="*/ 0 w 171"/>
                      <a:gd name="T5" fmla="*/ 0 h 151"/>
                      <a:gd name="T6" fmla="*/ 0 w 171"/>
                      <a:gd name="T7" fmla="*/ 0 h 151"/>
                      <a:gd name="T8" fmla="*/ 0 w 171"/>
                      <a:gd name="T9" fmla="*/ 0 h 151"/>
                      <a:gd name="T10" fmla="*/ 0 w 171"/>
                      <a:gd name="T11" fmla="*/ 0 h 151"/>
                      <a:gd name="T12" fmla="*/ 0 w 171"/>
                      <a:gd name="T13" fmla="*/ 0 h 151"/>
                      <a:gd name="T14" fmla="*/ 0 w 171"/>
                      <a:gd name="T15" fmla="*/ 0 h 151"/>
                      <a:gd name="T16" fmla="*/ 0 w 171"/>
                      <a:gd name="T17" fmla="*/ 0 h 151"/>
                      <a:gd name="T18" fmla="*/ 0 w 171"/>
                      <a:gd name="T19" fmla="*/ 0 h 151"/>
                      <a:gd name="T20" fmla="*/ 0 w 171"/>
                      <a:gd name="T21" fmla="*/ 0 h 151"/>
                      <a:gd name="T22" fmla="*/ 0 w 171"/>
                      <a:gd name="T23" fmla="*/ 0 h 151"/>
                      <a:gd name="T24" fmla="*/ 0 w 171"/>
                      <a:gd name="T25" fmla="*/ 0 h 151"/>
                      <a:gd name="T26" fmla="*/ 0 w 171"/>
                      <a:gd name="T27" fmla="*/ 0 h 151"/>
                      <a:gd name="T28" fmla="*/ 0 w 171"/>
                      <a:gd name="T29" fmla="*/ 0 h 151"/>
                      <a:gd name="T30" fmla="*/ 0 w 171"/>
                      <a:gd name="T31" fmla="*/ 0 h 151"/>
                      <a:gd name="T32" fmla="*/ 0 w 171"/>
                      <a:gd name="T33" fmla="*/ 0 h 151"/>
                      <a:gd name="T34" fmla="*/ 0 w 171"/>
                      <a:gd name="T35" fmla="*/ 0 h 151"/>
                      <a:gd name="T36" fmla="*/ 0 w 171"/>
                      <a:gd name="T37" fmla="*/ 0 h 151"/>
                      <a:gd name="T38" fmla="*/ 0 w 171"/>
                      <a:gd name="T39" fmla="*/ 0 h 151"/>
                      <a:gd name="T40" fmla="*/ 0 w 171"/>
                      <a:gd name="T41" fmla="*/ 0 h 151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1"/>
                      <a:gd name="T64" fmla="*/ 0 h 151"/>
                      <a:gd name="T65" fmla="*/ 171 w 171"/>
                      <a:gd name="T66" fmla="*/ 151 h 151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1" h="151">
                        <a:moveTo>
                          <a:pt x="149" y="49"/>
                        </a:moveTo>
                        <a:lnTo>
                          <a:pt x="131" y="10"/>
                        </a:lnTo>
                        <a:lnTo>
                          <a:pt x="120" y="24"/>
                        </a:lnTo>
                        <a:lnTo>
                          <a:pt x="104" y="37"/>
                        </a:lnTo>
                        <a:lnTo>
                          <a:pt x="88" y="49"/>
                        </a:lnTo>
                        <a:lnTo>
                          <a:pt x="69" y="60"/>
                        </a:lnTo>
                        <a:lnTo>
                          <a:pt x="51" y="74"/>
                        </a:lnTo>
                        <a:lnTo>
                          <a:pt x="32" y="87"/>
                        </a:lnTo>
                        <a:lnTo>
                          <a:pt x="14" y="107"/>
                        </a:lnTo>
                        <a:lnTo>
                          <a:pt x="0" y="130"/>
                        </a:lnTo>
                        <a:lnTo>
                          <a:pt x="45" y="151"/>
                        </a:lnTo>
                        <a:lnTo>
                          <a:pt x="54" y="135"/>
                        </a:lnTo>
                        <a:lnTo>
                          <a:pt x="65" y="125"/>
                        </a:lnTo>
                        <a:lnTo>
                          <a:pt x="79" y="113"/>
                        </a:lnTo>
                        <a:lnTo>
                          <a:pt x="97" y="102"/>
                        </a:lnTo>
                        <a:lnTo>
                          <a:pt x="115" y="89"/>
                        </a:lnTo>
                        <a:lnTo>
                          <a:pt x="134" y="76"/>
                        </a:lnTo>
                        <a:lnTo>
                          <a:pt x="153" y="59"/>
                        </a:lnTo>
                        <a:lnTo>
                          <a:pt x="171" y="39"/>
                        </a:lnTo>
                        <a:lnTo>
                          <a:pt x="153" y="0"/>
                        </a:lnTo>
                        <a:lnTo>
                          <a:pt x="149" y="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9" name="Freeform 225">
                    <a:extLst>
                      <a:ext uri="{FF2B5EF4-FFF2-40B4-BE49-F238E27FC236}">
                        <a16:creationId xmlns:a16="http://schemas.microsoft.com/office/drawing/2014/main" id="{AE445A22-4387-40E2-B0A4-0A4164EB30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2" y="2489"/>
                    <a:ext cx="22" cy="11"/>
                  </a:xfrm>
                  <a:custGeom>
                    <a:avLst/>
                    <a:gdLst>
                      <a:gd name="T0" fmla="*/ 0 w 131"/>
                      <a:gd name="T1" fmla="*/ 0 h 64"/>
                      <a:gd name="T2" fmla="*/ 0 w 131"/>
                      <a:gd name="T3" fmla="*/ 0 h 64"/>
                      <a:gd name="T4" fmla="*/ 0 w 131"/>
                      <a:gd name="T5" fmla="*/ 0 h 64"/>
                      <a:gd name="T6" fmla="*/ 0 w 131"/>
                      <a:gd name="T7" fmla="*/ 0 h 64"/>
                      <a:gd name="T8" fmla="*/ 0 w 131"/>
                      <a:gd name="T9" fmla="*/ 0 h 64"/>
                      <a:gd name="T10" fmla="*/ 0 w 131"/>
                      <a:gd name="T11" fmla="*/ 0 h 64"/>
                      <a:gd name="T12" fmla="*/ 0 w 131"/>
                      <a:gd name="T13" fmla="*/ 0 h 64"/>
                      <a:gd name="T14" fmla="*/ 0 w 131"/>
                      <a:gd name="T15" fmla="*/ 0 h 64"/>
                      <a:gd name="T16" fmla="*/ 0 w 131"/>
                      <a:gd name="T17" fmla="*/ 0 h 64"/>
                      <a:gd name="T18" fmla="*/ 0 w 131"/>
                      <a:gd name="T19" fmla="*/ 0 h 64"/>
                      <a:gd name="T20" fmla="*/ 0 w 131"/>
                      <a:gd name="T21" fmla="*/ 0 h 64"/>
                      <a:gd name="T22" fmla="*/ 0 w 131"/>
                      <a:gd name="T23" fmla="*/ 0 h 64"/>
                      <a:gd name="T24" fmla="*/ 0 w 131"/>
                      <a:gd name="T25" fmla="*/ 0 h 64"/>
                      <a:gd name="T26" fmla="*/ 0 w 131"/>
                      <a:gd name="T27" fmla="*/ 0 h 64"/>
                      <a:gd name="T28" fmla="*/ 0 w 131"/>
                      <a:gd name="T29" fmla="*/ 0 h 64"/>
                      <a:gd name="T30" fmla="*/ 0 w 131"/>
                      <a:gd name="T31" fmla="*/ 0 h 64"/>
                      <a:gd name="T32" fmla="*/ 0 w 131"/>
                      <a:gd name="T33" fmla="*/ 0 h 64"/>
                      <a:gd name="T34" fmla="*/ 0 w 131"/>
                      <a:gd name="T35" fmla="*/ 0 h 64"/>
                      <a:gd name="T36" fmla="*/ 0 w 131"/>
                      <a:gd name="T37" fmla="*/ 0 h 64"/>
                      <a:gd name="T38" fmla="*/ 0 w 131"/>
                      <a:gd name="T39" fmla="*/ 0 h 64"/>
                      <a:gd name="T40" fmla="*/ 0 w 131"/>
                      <a:gd name="T41" fmla="*/ 0 h 6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1"/>
                      <a:gd name="T64" fmla="*/ 0 h 64"/>
                      <a:gd name="T65" fmla="*/ 131 w 131"/>
                      <a:gd name="T66" fmla="*/ 64 h 6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1" h="64">
                        <a:moveTo>
                          <a:pt x="0" y="6"/>
                        </a:moveTo>
                        <a:lnTo>
                          <a:pt x="11" y="51"/>
                        </a:lnTo>
                        <a:lnTo>
                          <a:pt x="29" y="53"/>
                        </a:lnTo>
                        <a:lnTo>
                          <a:pt x="45" y="55"/>
                        </a:lnTo>
                        <a:lnTo>
                          <a:pt x="60" y="57"/>
                        </a:lnTo>
                        <a:lnTo>
                          <a:pt x="74" y="58"/>
                        </a:lnTo>
                        <a:lnTo>
                          <a:pt x="88" y="61"/>
                        </a:lnTo>
                        <a:lnTo>
                          <a:pt x="100" y="62"/>
                        </a:lnTo>
                        <a:lnTo>
                          <a:pt x="112" y="63"/>
                        </a:lnTo>
                        <a:lnTo>
                          <a:pt x="127" y="64"/>
                        </a:lnTo>
                        <a:lnTo>
                          <a:pt x="131" y="15"/>
                        </a:lnTo>
                        <a:lnTo>
                          <a:pt x="118" y="14"/>
                        </a:lnTo>
                        <a:lnTo>
                          <a:pt x="103" y="11"/>
                        </a:lnTo>
                        <a:lnTo>
                          <a:pt x="91" y="10"/>
                        </a:lnTo>
                        <a:lnTo>
                          <a:pt x="79" y="9"/>
                        </a:lnTo>
                        <a:lnTo>
                          <a:pt x="65" y="8"/>
                        </a:lnTo>
                        <a:lnTo>
                          <a:pt x="52" y="6"/>
                        </a:lnTo>
                        <a:lnTo>
                          <a:pt x="36" y="3"/>
                        </a:lnTo>
                        <a:lnTo>
                          <a:pt x="18" y="0"/>
                        </a:lnTo>
                        <a:lnTo>
                          <a:pt x="29" y="45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60" name="Freeform 226">
                    <a:extLst>
                      <a:ext uri="{FF2B5EF4-FFF2-40B4-BE49-F238E27FC236}">
                        <a16:creationId xmlns:a16="http://schemas.microsoft.com/office/drawing/2014/main" id="{EE00CEE4-DD03-4024-B5BF-4C9FFB4876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2" y="2472"/>
                    <a:ext cx="30" cy="24"/>
                  </a:xfrm>
                  <a:custGeom>
                    <a:avLst/>
                    <a:gdLst>
                      <a:gd name="T0" fmla="*/ 0 w 179"/>
                      <a:gd name="T1" fmla="*/ 0 h 147"/>
                      <a:gd name="T2" fmla="*/ 0 w 179"/>
                      <a:gd name="T3" fmla="*/ 0 h 147"/>
                      <a:gd name="T4" fmla="*/ 0 w 179"/>
                      <a:gd name="T5" fmla="*/ 0 h 147"/>
                      <a:gd name="T6" fmla="*/ 0 w 179"/>
                      <a:gd name="T7" fmla="*/ 0 h 147"/>
                      <a:gd name="T8" fmla="*/ 0 w 179"/>
                      <a:gd name="T9" fmla="*/ 0 h 147"/>
                      <a:gd name="T10" fmla="*/ 0 w 179"/>
                      <a:gd name="T11" fmla="*/ 0 h 147"/>
                      <a:gd name="T12" fmla="*/ 0 w 179"/>
                      <a:gd name="T13" fmla="*/ 0 h 147"/>
                      <a:gd name="T14" fmla="*/ 0 w 179"/>
                      <a:gd name="T15" fmla="*/ 0 h 147"/>
                      <a:gd name="T16" fmla="*/ 0 w 179"/>
                      <a:gd name="T17" fmla="*/ 0 h 147"/>
                      <a:gd name="T18" fmla="*/ 0 w 179"/>
                      <a:gd name="T19" fmla="*/ 0 h 147"/>
                      <a:gd name="T20" fmla="*/ 0 w 179"/>
                      <a:gd name="T21" fmla="*/ 0 h 147"/>
                      <a:gd name="T22" fmla="*/ 0 w 179"/>
                      <a:gd name="T23" fmla="*/ 0 h 147"/>
                      <a:gd name="T24" fmla="*/ 0 w 179"/>
                      <a:gd name="T25" fmla="*/ 0 h 147"/>
                      <a:gd name="T26" fmla="*/ 0 w 179"/>
                      <a:gd name="T27" fmla="*/ 0 h 147"/>
                      <a:gd name="T28" fmla="*/ 0 w 179"/>
                      <a:gd name="T29" fmla="*/ 0 h 147"/>
                      <a:gd name="T30" fmla="*/ 0 w 179"/>
                      <a:gd name="T31" fmla="*/ 0 h 147"/>
                      <a:gd name="T32" fmla="*/ 0 w 179"/>
                      <a:gd name="T33" fmla="*/ 0 h 147"/>
                      <a:gd name="T34" fmla="*/ 0 w 179"/>
                      <a:gd name="T35" fmla="*/ 0 h 147"/>
                      <a:gd name="T36" fmla="*/ 0 w 179"/>
                      <a:gd name="T37" fmla="*/ 0 h 147"/>
                      <a:gd name="T38" fmla="*/ 0 w 179"/>
                      <a:gd name="T39" fmla="*/ 0 h 147"/>
                      <a:gd name="T40" fmla="*/ 0 w 179"/>
                      <a:gd name="T41" fmla="*/ 0 h 147"/>
                      <a:gd name="T42" fmla="*/ 0 w 179"/>
                      <a:gd name="T43" fmla="*/ 0 h 147"/>
                      <a:gd name="T44" fmla="*/ 0 w 179"/>
                      <a:gd name="T45" fmla="*/ 0 h 147"/>
                      <a:gd name="T46" fmla="*/ 0 w 179"/>
                      <a:gd name="T47" fmla="*/ 0 h 147"/>
                      <a:gd name="T48" fmla="*/ 0 w 179"/>
                      <a:gd name="T49" fmla="*/ 0 h 147"/>
                      <a:gd name="T50" fmla="*/ 0 w 179"/>
                      <a:gd name="T51" fmla="*/ 0 h 147"/>
                      <a:gd name="T52" fmla="*/ 0 w 179"/>
                      <a:gd name="T53" fmla="*/ 0 h 147"/>
                      <a:gd name="T54" fmla="*/ 0 w 179"/>
                      <a:gd name="T55" fmla="*/ 0 h 147"/>
                      <a:gd name="T56" fmla="*/ 0 w 179"/>
                      <a:gd name="T57" fmla="*/ 0 h 147"/>
                      <a:gd name="T58" fmla="*/ 0 w 179"/>
                      <a:gd name="T59" fmla="*/ 0 h 147"/>
                      <a:gd name="T60" fmla="*/ 0 w 179"/>
                      <a:gd name="T61" fmla="*/ 0 h 147"/>
                      <a:gd name="T62" fmla="*/ 0 w 179"/>
                      <a:gd name="T63" fmla="*/ 0 h 147"/>
                      <a:gd name="T64" fmla="*/ 0 w 179"/>
                      <a:gd name="T65" fmla="*/ 0 h 147"/>
                      <a:gd name="T66" fmla="*/ 0 w 179"/>
                      <a:gd name="T67" fmla="*/ 0 h 147"/>
                      <a:gd name="T68" fmla="*/ 0 w 179"/>
                      <a:gd name="T69" fmla="*/ 0 h 147"/>
                      <a:gd name="T70" fmla="*/ 0 w 179"/>
                      <a:gd name="T71" fmla="*/ 0 h 147"/>
                      <a:gd name="T72" fmla="*/ 0 w 179"/>
                      <a:gd name="T73" fmla="*/ 0 h 14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179"/>
                      <a:gd name="T112" fmla="*/ 0 h 147"/>
                      <a:gd name="T113" fmla="*/ 179 w 179"/>
                      <a:gd name="T114" fmla="*/ 147 h 14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179" h="147">
                        <a:moveTo>
                          <a:pt x="138" y="4"/>
                        </a:moveTo>
                        <a:lnTo>
                          <a:pt x="144" y="0"/>
                        </a:lnTo>
                        <a:lnTo>
                          <a:pt x="135" y="7"/>
                        </a:lnTo>
                        <a:lnTo>
                          <a:pt x="126" y="13"/>
                        </a:lnTo>
                        <a:lnTo>
                          <a:pt x="117" y="20"/>
                        </a:lnTo>
                        <a:lnTo>
                          <a:pt x="108" y="27"/>
                        </a:lnTo>
                        <a:lnTo>
                          <a:pt x="99" y="34"/>
                        </a:lnTo>
                        <a:lnTo>
                          <a:pt x="90" y="40"/>
                        </a:lnTo>
                        <a:lnTo>
                          <a:pt x="81" y="47"/>
                        </a:lnTo>
                        <a:lnTo>
                          <a:pt x="72" y="54"/>
                        </a:lnTo>
                        <a:lnTo>
                          <a:pt x="63" y="61"/>
                        </a:lnTo>
                        <a:lnTo>
                          <a:pt x="54" y="67"/>
                        </a:lnTo>
                        <a:lnTo>
                          <a:pt x="45" y="74"/>
                        </a:lnTo>
                        <a:lnTo>
                          <a:pt x="36" y="81"/>
                        </a:lnTo>
                        <a:lnTo>
                          <a:pt x="27" y="87"/>
                        </a:lnTo>
                        <a:lnTo>
                          <a:pt x="18" y="94"/>
                        </a:lnTo>
                        <a:lnTo>
                          <a:pt x="9" y="101"/>
                        </a:lnTo>
                        <a:lnTo>
                          <a:pt x="0" y="108"/>
                        </a:lnTo>
                        <a:lnTo>
                          <a:pt x="29" y="147"/>
                        </a:lnTo>
                        <a:lnTo>
                          <a:pt x="38" y="140"/>
                        </a:lnTo>
                        <a:lnTo>
                          <a:pt x="47" y="133"/>
                        </a:lnTo>
                        <a:lnTo>
                          <a:pt x="56" y="127"/>
                        </a:lnTo>
                        <a:lnTo>
                          <a:pt x="65" y="120"/>
                        </a:lnTo>
                        <a:lnTo>
                          <a:pt x="74" y="113"/>
                        </a:lnTo>
                        <a:lnTo>
                          <a:pt x="83" y="107"/>
                        </a:lnTo>
                        <a:lnTo>
                          <a:pt x="92" y="100"/>
                        </a:lnTo>
                        <a:lnTo>
                          <a:pt x="101" y="93"/>
                        </a:lnTo>
                        <a:lnTo>
                          <a:pt x="110" y="86"/>
                        </a:lnTo>
                        <a:lnTo>
                          <a:pt x="119" y="80"/>
                        </a:lnTo>
                        <a:lnTo>
                          <a:pt x="128" y="73"/>
                        </a:lnTo>
                        <a:lnTo>
                          <a:pt x="137" y="65"/>
                        </a:lnTo>
                        <a:lnTo>
                          <a:pt x="146" y="59"/>
                        </a:lnTo>
                        <a:lnTo>
                          <a:pt x="155" y="53"/>
                        </a:lnTo>
                        <a:lnTo>
                          <a:pt x="164" y="46"/>
                        </a:lnTo>
                        <a:lnTo>
                          <a:pt x="173" y="39"/>
                        </a:lnTo>
                        <a:lnTo>
                          <a:pt x="179" y="34"/>
                        </a:lnTo>
                        <a:lnTo>
                          <a:pt x="138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61" name="Freeform 227">
                    <a:extLst>
                      <a:ext uri="{FF2B5EF4-FFF2-40B4-BE49-F238E27FC236}">
                        <a16:creationId xmlns:a16="http://schemas.microsoft.com/office/drawing/2014/main" id="{D9CBC2A9-86D1-4564-BA5D-0D04594C97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95" y="2412"/>
                    <a:ext cx="42" cy="66"/>
                  </a:xfrm>
                  <a:custGeom>
                    <a:avLst/>
                    <a:gdLst>
                      <a:gd name="T0" fmla="*/ 0 w 251"/>
                      <a:gd name="T1" fmla="*/ 0 h 391"/>
                      <a:gd name="T2" fmla="*/ 0 w 251"/>
                      <a:gd name="T3" fmla="*/ 0 h 391"/>
                      <a:gd name="T4" fmla="*/ 0 w 251"/>
                      <a:gd name="T5" fmla="*/ 0 h 391"/>
                      <a:gd name="T6" fmla="*/ 0 w 251"/>
                      <a:gd name="T7" fmla="*/ 0 h 391"/>
                      <a:gd name="T8" fmla="*/ 0 w 251"/>
                      <a:gd name="T9" fmla="*/ 0 h 391"/>
                      <a:gd name="T10" fmla="*/ 0 w 251"/>
                      <a:gd name="T11" fmla="*/ 0 h 391"/>
                      <a:gd name="T12" fmla="*/ 0 w 251"/>
                      <a:gd name="T13" fmla="*/ 0 h 391"/>
                      <a:gd name="T14" fmla="*/ 0 w 251"/>
                      <a:gd name="T15" fmla="*/ 0 h 391"/>
                      <a:gd name="T16" fmla="*/ 0 w 251"/>
                      <a:gd name="T17" fmla="*/ 0 h 391"/>
                      <a:gd name="T18" fmla="*/ 0 w 251"/>
                      <a:gd name="T19" fmla="*/ 0 h 391"/>
                      <a:gd name="T20" fmla="*/ 0 w 251"/>
                      <a:gd name="T21" fmla="*/ 0 h 391"/>
                      <a:gd name="T22" fmla="*/ 0 w 251"/>
                      <a:gd name="T23" fmla="*/ 0 h 391"/>
                      <a:gd name="T24" fmla="*/ 0 w 251"/>
                      <a:gd name="T25" fmla="*/ 0 h 391"/>
                      <a:gd name="T26" fmla="*/ 0 w 251"/>
                      <a:gd name="T27" fmla="*/ 0 h 391"/>
                      <a:gd name="T28" fmla="*/ 0 w 251"/>
                      <a:gd name="T29" fmla="*/ 0 h 391"/>
                      <a:gd name="T30" fmla="*/ 0 w 251"/>
                      <a:gd name="T31" fmla="*/ 0 h 391"/>
                      <a:gd name="T32" fmla="*/ 0 w 251"/>
                      <a:gd name="T33" fmla="*/ 0 h 391"/>
                      <a:gd name="T34" fmla="*/ 0 w 251"/>
                      <a:gd name="T35" fmla="*/ 0 h 391"/>
                      <a:gd name="T36" fmla="*/ 0 w 251"/>
                      <a:gd name="T37" fmla="*/ 0 h 391"/>
                      <a:gd name="T38" fmla="*/ 0 w 251"/>
                      <a:gd name="T39" fmla="*/ 0 h 391"/>
                      <a:gd name="T40" fmla="*/ 0 w 251"/>
                      <a:gd name="T41" fmla="*/ 0 h 391"/>
                      <a:gd name="T42" fmla="*/ 0 w 251"/>
                      <a:gd name="T43" fmla="*/ 0 h 391"/>
                      <a:gd name="T44" fmla="*/ 0 w 251"/>
                      <a:gd name="T45" fmla="*/ 0 h 391"/>
                      <a:gd name="T46" fmla="*/ 0 w 251"/>
                      <a:gd name="T47" fmla="*/ 0 h 391"/>
                      <a:gd name="T48" fmla="*/ 0 w 251"/>
                      <a:gd name="T49" fmla="*/ 0 h 391"/>
                      <a:gd name="T50" fmla="*/ 0 w 251"/>
                      <a:gd name="T51" fmla="*/ 0 h 391"/>
                      <a:gd name="T52" fmla="*/ 0 w 251"/>
                      <a:gd name="T53" fmla="*/ 0 h 391"/>
                      <a:gd name="T54" fmla="*/ 0 w 251"/>
                      <a:gd name="T55" fmla="*/ 0 h 391"/>
                      <a:gd name="T56" fmla="*/ 0 w 251"/>
                      <a:gd name="T57" fmla="*/ 0 h 391"/>
                      <a:gd name="T58" fmla="*/ 0 w 251"/>
                      <a:gd name="T59" fmla="*/ 0 h 391"/>
                      <a:gd name="T60" fmla="*/ 0 w 251"/>
                      <a:gd name="T61" fmla="*/ 0 h 391"/>
                      <a:gd name="T62" fmla="*/ 0 w 251"/>
                      <a:gd name="T63" fmla="*/ 0 h 391"/>
                      <a:gd name="T64" fmla="*/ 0 w 251"/>
                      <a:gd name="T65" fmla="*/ 0 h 391"/>
                      <a:gd name="T66" fmla="*/ 0 w 251"/>
                      <a:gd name="T67" fmla="*/ 0 h 391"/>
                      <a:gd name="T68" fmla="*/ 0 w 251"/>
                      <a:gd name="T69" fmla="*/ 0 h 391"/>
                      <a:gd name="T70" fmla="*/ 0 w 251"/>
                      <a:gd name="T71" fmla="*/ 0 h 391"/>
                      <a:gd name="T72" fmla="*/ 0 w 251"/>
                      <a:gd name="T73" fmla="*/ 0 h 391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51"/>
                      <a:gd name="T112" fmla="*/ 0 h 391"/>
                      <a:gd name="T113" fmla="*/ 251 w 251"/>
                      <a:gd name="T114" fmla="*/ 391 h 391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51" h="391">
                        <a:moveTo>
                          <a:pt x="247" y="0"/>
                        </a:moveTo>
                        <a:lnTo>
                          <a:pt x="208" y="4"/>
                        </a:lnTo>
                        <a:lnTo>
                          <a:pt x="194" y="26"/>
                        </a:lnTo>
                        <a:lnTo>
                          <a:pt x="182" y="50"/>
                        </a:lnTo>
                        <a:lnTo>
                          <a:pt x="170" y="73"/>
                        </a:lnTo>
                        <a:lnTo>
                          <a:pt x="157" y="94"/>
                        </a:lnTo>
                        <a:lnTo>
                          <a:pt x="144" y="119"/>
                        </a:lnTo>
                        <a:lnTo>
                          <a:pt x="133" y="141"/>
                        </a:lnTo>
                        <a:lnTo>
                          <a:pt x="120" y="164"/>
                        </a:lnTo>
                        <a:lnTo>
                          <a:pt x="109" y="186"/>
                        </a:lnTo>
                        <a:lnTo>
                          <a:pt x="97" y="209"/>
                        </a:lnTo>
                        <a:lnTo>
                          <a:pt x="84" y="231"/>
                        </a:lnTo>
                        <a:lnTo>
                          <a:pt x="71" y="252"/>
                        </a:lnTo>
                        <a:lnTo>
                          <a:pt x="57" y="275"/>
                        </a:lnTo>
                        <a:lnTo>
                          <a:pt x="45" y="297"/>
                        </a:lnTo>
                        <a:lnTo>
                          <a:pt x="31" y="319"/>
                        </a:lnTo>
                        <a:lnTo>
                          <a:pt x="15" y="341"/>
                        </a:lnTo>
                        <a:lnTo>
                          <a:pt x="0" y="361"/>
                        </a:lnTo>
                        <a:lnTo>
                          <a:pt x="41" y="391"/>
                        </a:lnTo>
                        <a:lnTo>
                          <a:pt x="56" y="368"/>
                        </a:lnTo>
                        <a:lnTo>
                          <a:pt x="72" y="347"/>
                        </a:lnTo>
                        <a:lnTo>
                          <a:pt x="87" y="323"/>
                        </a:lnTo>
                        <a:lnTo>
                          <a:pt x="101" y="301"/>
                        </a:lnTo>
                        <a:lnTo>
                          <a:pt x="114" y="278"/>
                        </a:lnTo>
                        <a:lnTo>
                          <a:pt x="127" y="256"/>
                        </a:lnTo>
                        <a:lnTo>
                          <a:pt x="139" y="232"/>
                        </a:lnTo>
                        <a:lnTo>
                          <a:pt x="152" y="210"/>
                        </a:lnTo>
                        <a:lnTo>
                          <a:pt x="165" y="186"/>
                        </a:lnTo>
                        <a:lnTo>
                          <a:pt x="178" y="164"/>
                        </a:lnTo>
                        <a:lnTo>
                          <a:pt x="189" y="141"/>
                        </a:lnTo>
                        <a:lnTo>
                          <a:pt x="200" y="119"/>
                        </a:lnTo>
                        <a:lnTo>
                          <a:pt x="214" y="96"/>
                        </a:lnTo>
                        <a:lnTo>
                          <a:pt x="225" y="73"/>
                        </a:lnTo>
                        <a:lnTo>
                          <a:pt x="238" y="50"/>
                        </a:lnTo>
                        <a:lnTo>
                          <a:pt x="251" y="28"/>
                        </a:lnTo>
                        <a:lnTo>
                          <a:pt x="211" y="32"/>
                        </a:lnTo>
                        <a:lnTo>
                          <a:pt x="24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25639" name="Freeform 228">
                  <a:extLst>
                    <a:ext uri="{FF2B5EF4-FFF2-40B4-BE49-F238E27FC236}">
                      <a16:creationId xmlns:a16="http://schemas.microsoft.com/office/drawing/2014/main" id="{DECB1497-2D2C-44F0-A705-67AC855AB4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02" y="2399"/>
                  <a:ext cx="8" cy="4"/>
                </a:xfrm>
                <a:custGeom>
                  <a:avLst/>
                  <a:gdLst>
                    <a:gd name="T0" fmla="*/ 0 w 50"/>
                    <a:gd name="T1" fmla="*/ 0 h 27"/>
                    <a:gd name="T2" fmla="*/ 0 w 50"/>
                    <a:gd name="T3" fmla="*/ 0 h 27"/>
                    <a:gd name="T4" fmla="*/ 0 w 50"/>
                    <a:gd name="T5" fmla="*/ 0 h 27"/>
                    <a:gd name="T6" fmla="*/ 0 w 50"/>
                    <a:gd name="T7" fmla="*/ 0 h 27"/>
                    <a:gd name="T8" fmla="*/ 0 w 50"/>
                    <a:gd name="T9" fmla="*/ 0 h 27"/>
                    <a:gd name="T10" fmla="*/ 0 w 50"/>
                    <a:gd name="T11" fmla="*/ 0 h 27"/>
                    <a:gd name="T12" fmla="*/ 0 w 50"/>
                    <a:gd name="T13" fmla="*/ 0 h 27"/>
                    <a:gd name="T14" fmla="*/ 0 w 50"/>
                    <a:gd name="T15" fmla="*/ 0 h 27"/>
                    <a:gd name="T16" fmla="*/ 0 w 50"/>
                    <a:gd name="T17" fmla="*/ 0 h 27"/>
                    <a:gd name="T18" fmla="*/ 0 w 50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7"/>
                    <a:gd name="T32" fmla="*/ 50 w 50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7">
                      <a:moveTo>
                        <a:pt x="50" y="22"/>
                      </a:moveTo>
                      <a:lnTo>
                        <a:pt x="46" y="12"/>
                      </a:lnTo>
                      <a:lnTo>
                        <a:pt x="41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6" y="9"/>
                      </a:lnTo>
                      <a:lnTo>
                        <a:pt x="1" y="17"/>
                      </a:lnTo>
                      <a:lnTo>
                        <a:pt x="0" y="27"/>
                      </a:lnTo>
                      <a:lnTo>
                        <a:pt x="50" y="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0" name="Freeform 229">
                  <a:extLst>
                    <a:ext uri="{FF2B5EF4-FFF2-40B4-BE49-F238E27FC236}">
                      <a16:creationId xmlns:a16="http://schemas.microsoft.com/office/drawing/2014/main" id="{60C09902-19E7-4C07-B058-84293F20E7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403"/>
                  <a:ext cx="13" cy="30"/>
                </a:xfrm>
                <a:custGeom>
                  <a:avLst/>
                  <a:gdLst>
                    <a:gd name="T0" fmla="*/ 0 w 76"/>
                    <a:gd name="T1" fmla="*/ 0 h 180"/>
                    <a:gd name="T2" fmla="*/ 0 w 76"/>
                    <a:gd name="T3" fmla="*/ 0 h 180"/>
                    <a:gd name="T4" fmla="*/ 0 w 76"/>
                    <a:gd name="T5" fmla="*/ 0 h 180"/>
                    <a:gd name="T6" fmla="*/ 0 w 76"/>
                    <a:gd name="T7" fmla="*/ 0 h 180"/>
                    <a:gd name="T8" fmla="*/ 0 w 76"/>
                    <a:gd name="T9" fmla="*/ 0 h 180"/>
                    <a:gd name="T10" fmla="*/ 0 w 76"/>
                    <a:gd name="T11" fmla="*/ 0 h 180"/>
                    <a:gd name="T12" fmla="*/ 0 w 76"/>
                    <a:gd name="T13" fmla="*/ 0 h 180"/>
                    <a:gd name="T14" fmla="*/ 0 w 76"/>
                    <a:gd name="T15" fmla="*/ 0 h 180"/>
                    <a:gd name="T16" fmla="*/ 0 w 76"/>
                    <a:gd name="T17" fmla="*/ 0 h 180"/>
                    <a:gd name="T18" fmla="*/ 0 w 76"/>
                    <a:gd name="T19" fmla="*/ 0 h 180"/>
                    <a:gd name="T20" fmla="*/ 0 w 76"/>
                    <a:gd name="T21" fmla="*/ 0 h 180"/>
                    <a:gd name="T22" fmla="*/ 0 w 76"/>
                    <a:gd name="T23" fmla="*/ 0 h 180"/>
                    <a:gd name="T24" fmla="*/ 0 w 76"/>
                    <a:gd name="T25" fmla="*/ 0 h 180"/>
                    <a:gd name="T26" fmla="*/ 0 w 76"/>
                    <a:gd name="T27" fmla="*/ 0 h 180"/>
                    <a:gd name="T28" fmla="*/ 0 w 76"/>
                    <a:gd name="T29" fmla="*/ 0 h 180"/>
                    <a:gd name="T30" fmla="*/ 0 w 76"/>
                    <a:gd name="T31" fmla="*/ 0 h 180"/>
                    <a:gd name="T32" fmla="*/ 0 w 76"/>
                    <a:gd name="T33" fmla="*/ 0 h 180"/>
                    <a:gd name="T34" fmla="*/ 0 w 76"/>
                    <a:gd name="T35" fmla="*/ 0 h 180"/>
                    <a:gd name="T36" fmla="*/ 0 w 76"/>
                    <a:gd name="T37" fmla="*/ 0 h 18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80"/>
                    <a:gd name="T59" fmla="*/ 76 w 76"/>
                    <a:gd name="T60" fmla="*/ 180 h 18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80">
                      <a:moveTo>
                        <a:pt x="42" y="180"/>
                      </a:moveTo>
                      <a:lnTo>
                        <a:pt x="54" y="158"/>
                      </a:lnTo>
                      <a:lnTo>
                        <a:pt x="63" y="135"/>
                      </a:lnTo>
                      <a:lnTo>
                        <a:pt x="68" y="113"/>
                      </a:lnTo>
                      <a:lnTo>
                        <a:pt x="73" y="90"/>
                      </a:lnTo>
                      <a:lnTo>
                        <a:pt x="76" y="68"/>
                      </a:lnTo>
                      <a:lnTo>
                        <a:pt x="76" y="45"/>
                      </a:lnTo>
                      <a:lnTo>
                        <a:pt x="76" y="24"/>
                      </a:lnTo>
                      <a:lnTo>
                        <a:pt x="74" y="0"/>
                      </a:lnTo>
                      <a:lnTo>
                        <a:pt x="24" y="5"/>
                      </a:lnTo>
                      <a:lnTo>
                        <a:pt x="27" y="25"/>
                      </a:lnTo>
                      <a:lnTo>
                        <a:pt x="27" y="45"/>
                      </a:lnTo>
                      <a:lnTo>
                        <a:pt x="27" y="64"/>
                      </a:lnTo>
                      <a:lnTo>
                        <a:pt x="23" y="84"/>
                      </a:lnTo>
                      <a:lnTo>
                        <a:pt x="20" y="103"/>
                      </a:lnTo>
                      <a:lnTo>
                        <a:pt x="15" y="121"/>
                      </a:lnTo>
                      <a:lnTo>
                        <a:pt x="9" y="139"/>
                      </a:lnTo>
                      <a:lnTo>
                        <a:pt x="0" y="158"/>
                      </a:lnTo>
                      <a:lnTo>
                        <a:pt x="42" y="1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1" name="Freeform 230">
                  <a:extLst>
                    <a:ext uri="{FF2B5EF4-FFF2-40B4-BE49-F238E27FC236}">
                      <a16:creationId xmlns:a16="http://schemas.microsoft.com/office/drawing/2014/main" id="{3419CA56-3B46-4D79-A6C9-E1038D0C57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29"/>
                  <a:ext cx="49" cy="64"/>
                </a:xfrm>
                <a:custGeom>
                  <a:avLst/>
                  <a:gdLst>
                    <a:gd name="T0" fmla="*/ 0 w 294"/>
                    <a:gd name="T1" fmla="*/ 0 h 384"/>
                    <a:gd name="T2" fmla="*/ 0 w 294"/>
                    <a:gd name="T3" fmla="*/ 0 h 384"/>
                    <a:gd name="T4" fmla="*/ 0 w 294"/>
                    <a:gd name="T5" fmla="*/ 0 h 384"/>
                    <a:gd name="T6" fmla="*/ 0 w 294"/>
                    <a:gd name="T7" fmla="*/ 0 h 384"/>
                    <a:gd name="T8" fmla="*/ 0 w 294"/>
                    <a:gd name="T9" fmla="*/ 0 h 384"/>
                    <a:gd name="T10" fmla="*/ 0 w 294"/>
                    <a:gd name="T11" fmla="*/ 0 h 384"/>
                    <a:gd name="T12" fmla="*/ 0 w 294"/>
                    <a:gd name="T13" fmla="*/ 0 h 384"/>
                    <a:gd name="T14" fmla="*/ 0 w 294"/>
                    <a:gd name="T15" fmla="*/ 0 h 384"/>
                    <a:gd name="T16" fmla="*/ 0 w 294"/>
                    <a:gd name="T17" fmla="*/ 0 h 384"/>
                    <a:gd name="T18" fmla="*/ 0 w 294"/>
                    <a:gd name="T19" fmla="*/ 0 h 384"/>
                    <a:gd name="T20" fmla="*/ 0 w 294"/>
                    <a:gd name="T21" fmla="*/ 0 h 384"/>
                    <a:gd name="T22" fmla="*/ 0 w 294"/>
                    <a:gd name="T23" fmla="*/ 0 h 384"/>
                    <a:gd name="T24" fmla="*/ 0 w 294"/>
                    <a:gd name="T25" fmla="*/ 0 h 384"/>
                    <a:gd name="T26" fmla="*/ 0 w 294"/>
                    <a:gd name="T27" fmla="*/ 0 h 384"/>
                    <a:gd name="T28" fmla="*/ 0 w 294"/>
                    <a:gd name="T29" fmla="*/ 0 h 384"/>
                    <a:gd name="T30" fmla="*/ 0 w 294"/>
                    <a:gd name="T31" fmla="*/ 0 h 384"/>
                    <a:gd name="T32" fmla="*/ 0 w 294"/>
                    <a:gd name="T33" fmla="*/ 0 h 384"/>
                    <a:gd name="T34" fmla="*/ 0 w 294"/>
                    <a:gd name="T35" fmla="*/ 0 h 384"/>
                    <a:gd name="T36" fmla="*/ 0 w 294"/>
                    <a:gd name="T37" fmla="*/ 0 h 384"/>
                    <a:gd name="T38" fmla="*/ 0 w 294"/>
                    <a:gd name="T39" fmla="*/ 0 h 384"/>
                    <a:gd name="T40" fmla="*/ 0 w 294"/>
                    <a:gd name="T41" fmla="*/ 0 h 384"/>
                    <a:gd name="T42" fmla="*/ 0 w 294"/>
                    <a:gd name="T43" fmla="*/ 0 h 384"/>
                    <a:gd name="T44" fmla="*/ 0 w 294"/>
                    <a:gd name="T45" fmla="*/ 0 h 384"/>
                    <a:gd name="T46" fmla="*/ 0 w 294"/>
                    <a:gd name="T47" fmla="*/ 0 h 384"/>
                    <a:gd name="T48" fmla="*/ 0 w 294"/>
                    <a:gd name="T49" fmla="*/ 0 h 384"/>
                    <a:gd name="T50" fmla="*/ 0 w 294"/>
                    <a:gd name="T51" fmla="*/ 0 h 384"/>
                    <a:gd name="T52" fmla="*/ 0 w 294"/>
                    <a:gd name="T53" fmla="*/ 0 h 384"/>
                    <a:gd name="T54" fmla="*/ 0 w 294"/>
                    <a:gd name="T55" fmla="*/ 0 h 384"/>
                    <a:gd name="T56" fmla="*/ 0 w 294"/>
                    <a:gd name="T57" fmla="*/ 0 h 384"/>
                    <a:gd name="T58" fmla="*/ 0 w 294"/>
                    <a:gd name="T59" fmla="*/ 0 h 384"/>
                    <a:gd name="T60" fmla="*/ 0 w 294"/>
                    <a:gd name="T61" fmla="*/ 0 h 384"/>
                    <a:gd name="T62" fmla="*/ 0 w 294"/>
                    <a:gd name="T63" fmla="*/ 0 h 384"/>
                    <a:gd name="T64" fmla="*/ 0 w 294"/>
                    <a:gd name="T65" fmla="*/ 0 h 384"/>
                    <a:gd name="T66" fmla="*/ 0 w 294"/>
                    <a:gd name="T67" fmla="*/ 0 h 384"/>
                    <a:gd name="T68" fmla="*/ 0 w 294"/>
                    <a:gd name="T69" fmla="*/ 0 h 3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94"/>
                    <a:gd name="T106" fmla="*/ 0 h 384"/>
                    <a:gd name="T107" fmla="*/ 294 w 294"/>
                    <a:gd name="T108" fmla="*/ 384 h 3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94" h="384">
                      <a:moveTo>
                        <a:pt x="43" y="384"/>
                      </a:moveTo>
                      <a:lnTo>
                        <a:pt x="56" y="360"/>
                      </a:lnTo>
                      <a:lnTo>
                        <a:pt x="70" y="339"/>
                      </a:lnTo>
                      <a:lnTo>
                        <a:pt x="85" y="316"/>
                      </a:lnTo>
                      <a:lnTo>
                        <a:pt x="101" y="294"/>
                      </a:lnTo>
                      <a:lnTo>
                        <a:pt x="117" y="272"/>
                      </a:lnTo>
                      <a:lnTo>
                        <a:pt x="134" y="250"/>
                      </a:lnTo>
                      <a:lnTo>
                        <a:pt x="151" y="228"/>
                      </a:lnTo>
                      <a:lnTo>
                        <a:pt x="167" y="207"/>
                      </a:lnTo>
                      <a:lnTo>
                        <a:pt x="184" y="185"/>
                      </a:lnTo>
                      <a:lnTo>
                        <a:pt x="201" y="162"/>
                      </a:lnTo>
                      <a:lnTo>
                        <a:pt x="218" y="140"/>
                      </a:lnTo>
                      <a:lnTo>
                        <a:pt x="235" y="118"/>
                      </a:lnTo>
                      <a:lnTo>
                        <a:pt x="251" y="95"/>
                      </a:lnTo>
                      <a:lnTo>
                        <a:pt x="266" y="70"/>
                      </a:lnTo>
                      <a:lnTo>
                        <a:pt x="281" y="47"/>
                      </a:lnTo>
                      <a:lnTo>
                        <a:pt x="294" y="22"/>
                      </a:lnTo>
                      <a:lnTo>
                        <a:pt x="252" y="0"/>
                      </a:lnTo>
                      <a:lnTo>
                        <a:pt x="238" y="23"/>
                      </a:lnTo>
                      <a:lnTo>
                        <a:pt x="225" y="46"/>
                      </a:lnTo>
                      <a:lnTo>
                        <a:pt x="209" y="67"/>
                      </a:lnTo>
                      <a:lnTo>
                        <a:pt x="196" y="88"/>
                      </a:lnTo>
                      <a:lnTo>
                        <a:pt x="179" y="111"/>
                      </a:lnTo>
                      <a:lnTo>
                        <a:pt x="163" y="133"/>
                      </a:lnTo>
                      <a:lnTo>
                        <a:pt x="145" y="153"/>
                      </a:lnTo>
                      <a:lnTo>
                        <a:pt x="128" y="176"/>
                      </a:lnTo>
                      <a:lnTo>
                        <a:pt x="111" y="198"/>
                      </a:lnTo>
                      <a:lnTo>
                        <a:pt x="94" y="221"/>
                      </a:lnTo>
                      <a:lnTo>
                        <a:pt x="78" y="243"/>
                      </a:lnTo>
                      <a:lnTo>
                        <a:pt x="62" y="265"/>
                      </a:lnTo>
                      <a:lnTo>
                        <a:pt x="44" y="288"/>
                      </a:lnTo>
                      <a:lnTo>
                        <a:pt x="29" y="311"/>
                      </a:lnTo>
                      <a:lnTo>
                        <a:pt x="14" y="334"/>
                      </a:lnTo>
                      <a:lnTo>
                        <a:pt x="0" y="360"/>
                      </a:lnTo>
                      <a:lnTo>
                        <a:pt x="43" y="3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2" name="Freeform 231">
                  <a:extLst>
                    <a:ext uri="{FF2B5EF4-FFF2-40B4-BE49-F238E27FC236}">
                      <a16:creationId xmlns:a16="http://schemas.microsoft.com/office/drawing/2014/main" id="{478D0FE8-AB11-4B92-B72E-A693C837A3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489"/>
                  <a:ext cx="42" cy="78"/>
                </a:xfrm>
                <a:custGeom>
                  <a:avLst/>
                  <a:gdLst>
                    <a:gd name="T0" fmla="*/ 0 w 253"/>
                    <a:gd name="T1" fmla="*/ 0 h 469"/>
                    <a:gd name="T2" fmla="*/ 0 w 253"/>
                    <a:gd name="T3" fmla="*/ 0 h 469"/>
                    <a:gd name="T4" fmla="*/ 0 w 253"/>
                    <a:gd name="T5" fmla="*/ 0 h 469"/>
                    <a:gd name="T6" fmla="*/ 0 w 253"/>
                    <a:gd name="T7" fmla="*/ 0 h 469"/>
                    <a:gd name="T8" fmla="*/ 0 w 253"/>
                    <a:gd name="T9" fmla="*/ 0 h 469"/>
                    <a:gd name="T10" fmla="*/ 0 w 253"/>
                    <a:gd name="T11" fmla="*/ 0 h 469"/>
                    <a:gd name="T12" fmla="*/ 0 w 253"/>
                    <a:gd name="T13" fmla="*/ 0 h 469"/>
                    <a:gd name="T14" fmla="*/ 0 w 253"/>
                    <a:gd name="T15" fmla="*/ 0 h 469"/>
                    <a:gd name="T16" fmla="*/ 0 w 253"/>
                    <a:gd name="T17" fmla="*/ 0 h 469"/>
                    <a:gd name="T18" fmla="*/ 0 w 253"/>
                    <a:gd name="T19" fmla="*/ 0 h 469"/>
                    <a:gd name="T20" fmla="*/ 0 w 253"/>
                    <a:gd name="T21" fmla="*/ 0 h 469"/>
                    <a:gd name="T22" fmla="*/ 0 w 253"/>
                    <a:gd name="T23" fmla="*/ 0 h 469"/>
                    <a:gd name="T24" fmla="*/ 0 w 253"/>
                    <a:gd name="T25" fmla="*/ 0 h 469"/>
                    <a:gd name="T26" fmla="*/ 0 w 253"/>
                    <a:gd name="T27" fmla="*/ 0 h 469"/>
                    <a:gd name="T28" fmla="*/ 0 w 253"/>
                    <a:gd name="T29" fmla="*/ 0 h 469"/>
                    <a:gd name="T30" fmla="*/ 0 w 253"/>
                    <a:gd name="T31" fmla="*/ 0 h 469"/>
                    <a:gd name="T32" fmla="*/ 0 w 253"/>
                    <a:gd name="T33" fmla="*/ 0 h 469"/>
                    <a:gd name="T34" fmla="*/ 0 w 253"/>
                    <a:gd name="T35" fmla="*/ 0 h 469"/>
                    <a:gd name="T36" fmla="*/ 0 w 253"/>
                    <a:gd name="T37" fmla="*/ 0 h 469"/>
                    <a:gd name="T38" fmla="*/ 0 w 253"/>
                    <a:gd name="T39" fmla="*/ 0 h 469"/>
                    <a:gd name="T40" fmla="*/ 0 w 253"/>
                    <a:gd name="T41" fmla="*/ 0 h 469"/>
                    <a:gd name="T42" fmla="*/ 0 w 253"/>
                    <a:gd name="T43" fmla="*/ 0 h 469"/>
                    <a:gd name="T44" fmla="*/ 0 w 253"/>
                    <a:gd name="T45" fmla="*/ 0 h 469"/>
                    <a:gd name="T46" fmla="*/ 0 w 253"/>
                    <a:gd name="T47" fmla="*/ 0 h 469"/>
                    <a:gd name="T48" fmla="*/ 0 w 253"/>
                    <a:gd name="T49" fmla="*/ 0 h 469"/>
                    <a:gd name="T50" fmla="*/ 0 w 253"/>
                    <a:gd name="T51" fmla="*/ 0 h 469"/>
                    <a:gd name="T52" fmla="*/ 0 w 253"/>
                    <a:gd name="T53" fmla="*/ 0 h 469"/>
                    <a:gd name="T54" fmla="*/ 0 w 253"/>
                    <a:gd name="T55" fmla="*/ 0 h 469"/>
                    <a:gd name="T56" fmla="*/ 0 w 253"/>
                    <a:gd name="T57" fmla="*/ 0 h 469"/>
                    <a:gd name="T58" fmla="*/ 0 w 253"/>
                    <a:gd name="T59" fmla="*/ 0 h 469"/>
                    <a:gd name="T60" fmla="*/ 0 w 253"/>
                    <a:gd name="T61" fmla="*/ 0 h 469"/>
                    <a:gd name="T62" fmla="*/ 0 w 253"/>
                    <a:gd name="T63" fmla="*/ 0 h 469"/>
                    <a:gd name="T64" fmla="*/ 0 w 253"/>
                    <a:gd name="T65" fmla="*/ 0 h 469"/>
                    <a:gd name="T66" fmla="*/ 0 w 253"/>
                    <a:gd name="T67" fmla="*/ 0 h 469"/>
                    <a:gd name="T68" fmla="*/ 0 w 253"/>
                    <a:gd name="T69" fmla="*/ 0 h 46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53"/>
                    <a:gd name="T106" fmla="*/ 0 h 469"/>
                    <a:gd name="T107" fmla="*/ 253 w 253"/>
                    <a:gd name="T108" fmla="*/ 469 h 46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53" h="469">
                      <a:moveTo>
                        <a:pt x="45" y="469"/>
                      </a:moveTo>
                      <a:lnTo>
                        <a:pt x="59" y="440"/>
                      </a:lnTo>
                      <a:lnTo>
                        <a:pt x="71" y="411"/>
                      </a:lnTo>
                      <a:lnTo>
                        <a:pt x="83" y="383"/>
                      </a:lnTo>
                      <a:lnTo>
                        <a:pt x="96" y="355"/>
                      </a:lnTo>
                      <a:lnTo>
                        <a:pt x="108" y="327"/>
                      </a:lnTo>
                      <a:lnTo>
                        <a:pt x="120" y="299"/>
                      </a:lnTo>
                      <a:lnTo>
                        <a:pt x="133" y="271"/>
                      </a:lnTo>
                      <a:lnTo>
                        <a:pt x="145" y="241"/>
                      </a:lnTo>
                      <a:lnTo>
                        <a:pt x="157" y="213"/>
                      </a:lnTo>
                      <a:lnTo>
                        <a:pt x="170" y="186"/>
                      </a:lnTo>
                      <a:lnTo>
                        <a:pt x="183" y="158"/>
                      </a:lnTo>
                      <a:lnTo>
                        <a:pt x="197" y="131"/>
                      </a:lnTo>
                      <a:lnTo>
                        <a:pt x="210" y="104"/>
                      </a:lnTo>
                      <a:lnTo>
                        <a:pt x="225" y="76"/>
                      </a:lnTo>
                      <a:lnTo>
                        <a:pt x="238" y="49"/>
                      </a:lnTo>
                      <a:lnTo>
                        <a:pt x="253" y="24"/>
                      </a:lnTo>
                      <a:lnTo>
                        <a:pt x="210" y="0"/>
                      </a:lnTo>
                      <a:lnTo>
                        <a:pt x="196" y="27"/>
                      </a:lnTo>
                      <a:lnTo>
                        <a:pt x="180" y="54"/>
                      </a:lnTo>
                      <a:lnTo>
                        <a:pt x="166" y="82"/>
                      </a:lnTo>
                      <a:lnTo>
                        <a:pt x="153" y="109"/>
                      </a:lnTo>
                      <a:lnTo>
                        <a:pt x="138" y="138"/>
                      </a:lnTo>
                      <a:lnTo>
                        <a:pt x="126" y="166"/>
                      </a:lnTo>
                      <a:lnTo>
                        <a:pt x="112" y="194"/>
                      </a:lnTo>
                      <a:lnTo>
                        <a:pt x="101" y="223"/>
                      </a:lnTo>
                      <a:lnTo>
                        <a:pt x="88" y="252"/>
                      </a:lnTo>
                      <a:lnTo>
                        <a:pt x="77" y="280"/>
                      </a:lnTo>
                      <a:lnTo>
                        <a:pt x="63" y="308"/>
                      </a:lnTo>
                      <a:lnTo>
                        <a:pt x="52" y="336"/>
                      </a:lnTo>
                      <a:lnTo>
                        <a:pt x="38" y="364"/>
                      </a:lnTo>
                      <a:lnTo>
                        <a:pt x="27" y="393"/>
                      </a:lnTo>
                      <a:lnTo>
                        <a:pt x="14" y="420"/>
                      </a:lnTo>
                      <a:lnTo>
                        <a:pt x="0" y="448"/>
                      </a:lnTo>
                      <a:lnTo>
                        <a:pt x="45" y="4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3" name="Freeform 232">
                  <a:extLst>
                    <a:ext uri="{FF2B5EF4-FFF2-40B4-BE49-F238E27FC236}">
                      <a16:creationId xmlns:a16="http://schemas.microsoft.com/office/drawing/2014/main" id="{6E63122D-83AF-4E6F-914E-490781933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5" y="2489"/>
                  <a:ext cx="8" cy="6"/>
                </a:xfrm>
                <a:custGeom>
                  <a:avLst/>
                  <a:gdLst>
                    <a:gd name="T0" fmla="*/ 0 w 46"/>
                    <a:gd name="T1" fmla="*/ 0 h 34"/>
                    <a:gd name="T2" fmla="*/ 0 w 46"/>
                    <a:gd name="T3" fmla="*/ 0 h 34"/>
                    <a:gd name="T4" fmla="*/ 0 w 46"/>
                    <a:gd name="T5" fmla="*/ 0 h 34"/>
                    <a:gd name="T6" fmla="*/ 0 w 46"/>
                    <a:gd name="T7" fmla="*/ 0 h 34"/>
                    <a:gd name="T8" fmla="*/ 0 w 46"/>
                    <a:gd name="T9" fmla="*/ 0 h 34"/>
                    <a:gd name="T10" fmla="*/ 0 w 46"/>
                    <a:gd name="T11" fmla="*/ 0 h 34"/>
                    <a:gd name="T12" fmla="*/ 0 w 46"/>
                    <a:gd name="T13" fmla="*/ 0 h 34"/>
                    <a:gd name="T14" fmla="*/ 0 w 46"/>
                    <a:gd name="T15" fmla="*/ 0 h 34"/>
                    <a:gd name="T16" fmla="*/ 0 w 46"/>
                    <a:gd name="T17" fmla="*/ 0 h 34"/>
                    <a:gd name="T18" fmla="*/ 0 w 46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4"/>
                    <a:gd name="T32" fmla="*/ 46 w 46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4">
                      <a:moveTo>
                        <a:pt x="2" y="0"/>
                      </a:moveTo>
                      <a:lnTo>
                        <a:pt x="0" y="10"/>
                      </a:lnTo>
                      <a:lnTo>
                        <a:pt x="1" y="20"/>
                      </a:lnTo>
                      <a:lnTo>
                        <a:pt x="7" y="27"/>
                      </a:lnTo>
                      <a:lnTo>
                        <a:pt x="13" y="32"/>
                      </a:lnTo>
                      <a:lnTo>
                        <a:pt x="22" y="34"/>
                      </a:lnTo>
                      <a:lnTo>
                        <a:pt x="32" y="34"/>
                      </a:lnTo>
                      <a:lnTo>
                        <a:pt x="40" y="29"/>
                      </a:lnTo>
                      <a:lnTo>
                        <a:pt x="46" y="2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4" name="Freeform 233">
                  <a:extLst>
                    <a:ext uri="{FF2B5EF4-FFF2-40B4-BE49-F238E27FC236}">
                      <a16:creationId xmlns:a16="http://schemas.microsoft.com/office/drawing/2014/main" id="{644C4867-32DB-445B-B333-F5BA6298D3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8"/>
                  <a:ext cx="8" cy="5"/>
                </a:xfrm>
                <a:custGeom>
                  <a:avLst/>
                  <a:gdLst>
                    <a:gd name="T0" fmla="*/ 0 w 49"/>
                    <a:gd name="T1" fmla="*/ 0 h 28"/>
                    <a:gd name="T2" fmla="*/ 0 w 49"/>
                    <a:gd name="T3" fmla="*/ 0 h 28"/>
                    <a:gd name="T4" fmla="*/ 0 w 49"/>
                    <a:gd name="T5" fmla="*/ 0 h 28"/>
                    <a:gd name="T6" fmla="*/ 0 w 49"/>
                    <a:gd name="T7" fmla="*/ 0 h 28"/>
                    <a:gd name="T8" fmla="*/ 0 w 49"/>
                    <a:gd name="T9" fmla="*/ 0 h 28"/>
                    <a:gd name="T10" fmla="*/ 0 w 49"/>
                    <a:gd name="T11" fmla="*/ 0 h 28"/>
                    <a:gd name="T12" fmla="*/ 0 w 49"/>
                    <a:gd name="T13" fmla="*/ 0 h 28"/>
                    <a:gd name="T14" fmla="*/ 0 w 49"/>
                    <a:gd name="T15" fmla="*/ 0 h 28"/>
                    <a:gd name="T16" fmla="*/ 0 w 49"/>
                    <a:gd name="T17" fmla="*/ 0 h 28"/>
                    <a:gd name="T18" fmla="*/ 0 w 49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8"/>
                    <a:gd name="T32" fmla="*/ 49 w 49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8">
                      <a:moveTo>
                        <a:pt x="49" y="28"/>
                      </a:moveTo>
                      <a:lnTo>
                        <a:pt x="48" y="17"/>
                      </a:lnTo>
                      <a:lnTo>
                        <a:pt x="42" y="9"/>
                      </a:lnTo>
                      <a:lnTo>
                        <a:pt x="36" y="4"/>
                      </a:lnTo>
                      <a:lnTo>
                        <a:pt x="27" y="0"/>
                      </a:lnTo>
                      <a:lnTo>
                        <a:pt x="18" y="1"/>
                      </a:lnTo>
                      <a:lnTo>
                        <a:pt x="9" y="6"/>
                      </a:lnTo>
                      <a:lnTo>
                        <a:pt x="3" y="13"/>
                      </a:lnTo>
                      <a:lnTo>
                        <a:pt x="0" y="23"/>
                      </a:lnTo>
                      <a:lnTo>
                        <a:pt x="49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5" name="Freeform 234">
                  <a:extLst>
                    <a:ext uri="{FF2B5EF4-FFF2-40B4-BE49-F238E27FC236}">
                      <a16:creationId xmlns:a16="http://schemas.microsoft.com/office/drawing/2014/main" id="{F61882E1-29C9-4DF2-A277-3A6BD91F5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492"/>
                  <a:ext cx="11" cy="30"/>
                </a:xfrm>
                <a:custGeom>
                  <a:avLst/>
                  <a:gdLst>
                    <a:gd name="T0" fmla="*/ 0 w 68"/>
                    <a:gd name="T1" fmla="*/ 0 h 182"/>
                    <a:gd name="T2" fmla="*/ 0 w 68"/>
                    <a:gd name="T3" fmla="*/ 0 h 182"/>
                    <a:gd name="T4" fmla="*/ 0 w 68"/>
                    <a:gd name="T5" fmla="*/ 0 h 182"/>
                    <a:gd name="T6" fmla="*/ 0 w 68"/>
                    <a:gd name="T7" fmla="*/ 0 h 182"/>
                    <a:gd name="T8" fmla="*/ 0 w 68"/>
                    <a:gd name="T9" fmla="*/ 0 h 182"/>
                    <a:gd name="T10" fmla="*/ 0 w 68"/>
                    <a:gd name="T11" fmla="*/ 0 h 182"/>
                    <a:gd name="T12" fmla="*/ 0 w 68"/>
                    <a:gd name="T13" fmla="*/ 0 h 182"/>
                    <a:gd name="T14" fmla="*/ 0 w 68"/>
                    <a:gd name="T15" fmla="*/ 0 h 182"/>
                    <a:gd name="T16" fmla="*/ 0 w 68"/>
                    <a:gd name="T17" fmla="*/ 0 h 182"/>
                    <a:gd name="T18" fmla="*/ 0 w 68"/>
                    <a:gd name="T19" fmla="*/ 0 h 182"/>
                    <a:gd name="T20" fmla="*/ 0 w 68"/>
                    <a:gd name="T21" fmla="*/ 0 h 182"/>
                    <a:gd name="T22" fmla="*/ 0 w 68"/>
                    <a:gd name="T23" fmla="*/ 0 h 182"/>
                    <a:gd name="T24" fmla="*/ 0 w 68"/>
                    <a:gd name="T25" fmla="*/ 0 h 182"/>
                    <a:gd name="T26" fmla="*/ 0 w 68"/>
                    <a:gd name="T27" fmla="*/ 0 h 182"/>
                    <a:gd name="T28" fmla="*/ 0 w 68"/>
                    <a:gd name="T29" fmla="*/ 0 h 182"/>
                    <a:gd name="T30" fmla="*/ 0 w 68"/>
                    <a:gd name="T31" fmla="*/ 0 h 182"/>
                    <a:gd name="T32" fmla="*/ 0 w 68"/>
                    <a:gd name="T33" fmla="*/ 0 h 18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68"/>
                    <a:gd name="T52" fmla="*/ 0 h 182"/>
                    <a:gd name="T53" fmla="*/ 68 w 68"/>
                    <a:gd name="T54" fmla="*/ 182 h 18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68" h="182">
                      <a:moveTo>
                        <a:pt x="42" y="182"/>
                      </a:moveTo>
                      <a:lnTo>
                        <a:pt x="54" y="158"/>
                      </a:lnTo>
                      <a:lnTo>
                        <a:pt x="59" y="134"/>
                      </a:lnTo>
                      <a:lnTo>
                        <a:pt x="64" y="112"/>
                      </a:lnTo>
                      <a:lnTo>
                        <a:pt x="66" y="88"/>
                      </a:lnTo>
                      <a:lnTo>
                        <a:pt x="66" y="46"/>
                      </a:lnTo>
                      <a:lnTo>
                        <a:pt x="66" y="23"/>
                      </a:lnTo>
                      <a:lnTo>
                        <a:pt x="68" y="5"/>
                      </a:lnTo>
                      <a:lnTo>
                        <a:pt x="19" y="0"/>
                      </a:lnTo>
                      <a:lnTo>
                        <a:pt x="17" y="22"/>
                      </a:lnTo>
                      <a:lnTo>
                        <a:pt x="15" y="46"/>
                      </a:lnTo>
                      <a:lnTo>
                        <a:pt x="15" y="87"/>
                      </a:lnTo>
                      <a:lnTo>
                        <a:pt x="14" y="106"/>
                      </a:lnTo>
                      <a:lnTo>
                        <a:pt x="12" y="124"/>
                      </a:lnTo>
                      <a:lnTo>
                        <a:pt x="8" y="141"/>
                      </a:lnTo>
                      <a:lnTo>
                        <a:pt x="0" y="156"/>
                      </a:lnTo>
                      <a:lnTo>
                        <a:pt x="42" y="18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6" name="Freeform 235">
                  <a:extLst>
                    <a:ext uri="{FF2B5EF4-FFF2-40B4-BE49-F238E27FC236}">
                      <a16:creationId xmlns:a16="http://schemas.microsoft.com/office/drawing/2014/main" id="{DFC0392E-E675-4E79-B59F-9AD1D4242E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9" y="2518"/>
                  <a:ext cx="47" cy="49"/>
                </a:xfrm>
                <a:custGeom>
                  <a:avLst/>
                  <a:gdLst>
                    <a:gd name="T0" fmla="*/ 0 w 283"/>
                    <a:gd name="T1" fmla="*/ 0 h 295"/>
                    <a:gd name="T2" fmla="*/ 0 w 283"/>
                    <a:gd name="T3" fmla="*/ 0 h 295"/>
                    <a:gd name="T4" fmla="*/ 0 w 283"/>
                    <a:gd name="T5" fmla="*/ 0 h 295"/>
                    <a:gd name="T6" fmla="*/ 0 w 283"/>
                    <a:gd name="T7" fmla="*/ 0 h 295"/>
                    <a:gd name="T8" fmla="*/ 0 w 283"/>
                    <a:gd name="T9" fmla="*/ 0 h 295"/>
                    <a:gd name="T10" fmla="*/ 0 w 283"/>
                    <a:gd name="T11" fmla="*/ 0 h 295"/>
                    <a:gd name="T12" fmla="*/ 0 w 283"/>
                    <a:gd name="T13" fmla="*/ 0 h 295"/>
                    <a:gd name="T14" fmla="*/ 0 w 283"/>
                    <a:gd name="T15" fmla="*/ 0 h 295"/>
                    <a:gd name="T16" fmla="*/ 0 w 283"/>
                    <a:gd name="T17" fmla="*/ 0 h 295"/>
                    <a:gd name="T18" fmla="*/ 0 w 283"/>
                    <a:gd name="T19" fmla="*/ 0 h 295"/>
                    <a:gd name="T20" fmla="*/ 0 w 283"/>
                    <a:gd name="T21" fmla="*/ 0 h 295"/>
                    <a:gd name="T22" fmla="*/ 0 w 283"/>
                    <a:gd name="T23" fmla="*/ 0 h 295"/>
                    <a:gd name="T24" fmla="*/ 0 w 283"/>
                    <a:gd name="T25" fmla="*/ 0 h 295"/>
                    <a:gd name="T26" fmla="*/ 0 w 283"/>
                    <a:gd name="T27" fmla="*/ 0 h 295"/>
                    <a:gd name="T28" fmla="*/ 0 w 283"/>
                    <a:gd name="T29" fmla="*/ 0 h 295"/>
                    <a:gd name="T30" fmla="*/ 0 w 283"/>
                    <a:gd name="T31" fmla="*/ 0 h 295"/>
                    <a:gd name="T32" fmla="*/ 0 w 283"/>
                    <a:gd name="T33" fmla="*/ 0 h 295"/>
                    <a:gd name="T34" fmla="*/ 0 w 283"/>
                    <a:gd name="T35" fmla="*/ 0 h 295"/>
                    <a:gd name="T36" fmla="*/ 0 w 283"/>
                    <a:gd name="T37" fmla="*/ 0 h 295"/>
                    <a:gd name="T38" fmla="*/ 0 w 283"/>
                    <a:gd name="T39" fmla="*/ 0 h 295"/>
                    <a:gd name="T40" fmla="*/ 0 w 283"/>
                    <a:gd name="T41" fmla="*/ 0 h 295"/>
                    <a:gd name="T42" fmla="*/ 0 w 283"/>
                    <a:gd name="T43" fmla="*/ 0 h 295"/>
                    <a:gd name="T44" fmla="*/ 0 w 283"/>
                    <a:gd name="T45" fmla="*/ 0 h 295"/>
                    <a:gd name="T46" fmla="*/ 0 w 283"/>
                    <a:gd name="T47" fmla="*/ 0 h 295"/>
                    <a:gd name="T48" fmla="*/ 0 w 283"/>
                    <a:gd name="T49" fmla="*/ 0 h 295"/>
                    <a:gd name="T50" fmla="*/ 0 w 283"/>
                    <a:gd name="T51" fmla="*/ 0 h 295"/>
                    <a:gd name="T52" fmla="*/ 0 w 283"/>
                    <a:gd name="T53" fmla="*/ 0 h 295"/>
                    <a:gd name="T54" fmla="*/ 0 w 283"/>
                    <a:gd name="T55" fmla="*/ 0 h 295"/>
                    <a:gd name="T56" fmla="*/ 0 w 283"/>
                    <a:gd name="T57" fmla="*/ 0 h 295"/>
                    <a:gd name="T58" fmla="*/ 0 w 283"/>
                    <a:gd name="T59" fmla="*/ 0 h 295"/>
                    <a:gd name="T60" fmla="*/ 0 w 283"/>
                    <a:gd name="T61" fmla="*/ 0 h 295"/>
                    <a:gd name="T62" fmla="*/ 0 w 283"/>
                    <a:gd name="T63" fmla="*/ 0 h 295"/>
                    <a:gd name="T64" fmla="*/ 0 w 283"/>
                    <a:gd name="T65" fmla="*/ 0 h 295"/>
                    <a:gd name="T66" fmla="*/ 0 w 283"/>
                    <a:gd name="T67" fmla="*/ 0 h 295"/>
                    <a:gd name="T68" fmla="*/ 0 w 283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3"/>
                    <a:gd name="T106" fmla="*/ 0 h 295"/>
                    <a:gd name="T107" fmla="*/ 283 w 283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3" h="295">
                      <a:moveTo>
                        <a:pt x="36" y="295"/>
                      </a:moveTo>
                      <a:lnTo>
                        <a:pt x="52" y="279"/>
                      </a:lnTo>
                      <a:lnTo>
                        <a:pt x="68" y="264"/>
                      </a:lnTo>
                      <a:lnTo>
                        <a:pt x="84" y="247"/>
                      </a:lnTo>
                      <a:lnTo>
                        <a:pt x="99" y="232"/>
                      </a:lnTo>
                      <a:lnTo>
                        <a:pt x="116" y="217"/>
                      </a:lnTo>
                      <a:lnTo>
                        <a:pt x="133" y="200"/>
                      </a:lnTo>
                      <a:lnTo>
                        <a:pt x="149" y="184"/>
                      </a:lnTo>
                      <a:lnTo>
                        <a:pt x="166" y="167"/>
                      </a:lnTo>
                      <a:lnTo>
                        <a:pt x="181" y="151"/>
                      </a:lnTo>
                      <a:lnTo>
                        <a:pt x="198" y="135"/>
                      </a:lnTo>
                      <a:lnTo>
                        <a:pt x="213" y="117"/>
                      </a:lnTo>
                      <a:lnTo>
                        <a:pt x="228" y="101"/>
                      </a:lnTo>
                      <a:lnTo>
                        <a:pt x="243" y="83"/>
                      </a:lnTo>
                      <a:lnTo>
                        <a:pt x="256" y="64"/>
                      </a:lnTo>
                      <a:lnTo>
                        <a:pt x="271" y="45"/>
                      </a:lnTo>
                      <a:lnTo>
                        <a:pt x="283" y="26"/>
                      </a:lnTo>
                      <a:lnTo>
                        <a:pt x="241" y="0"/>
                      </a:lnTo>
                      <a:lnTo>
                        <a:pt x="230" y="18"/>
                      </a:lnTo>
                      <a:lnTo>
                        <a:pt x="217" y="35"/>
                      </a:lnTo>
                      <a:lnTo>
                        <a:pt x="204" y="51"/>
                      </a:lnTo>
                      <a:lnTo>
                        <a:pt x="191" y="68"/>
                      </a:lnTo>
                      <a:lnTo>
                        <a:pt x="177" y="84"/>
                      </a:lnTo>
                      <a:lnTo>
                        <a:pt x="162" y="102"/>
                      </a:lnTo>
                      <a:lnTo>
                        <a:pt x="145" y="117"/>
                      </a:lnTo>
                      <a:lnTo>
                        <a:pt x="131" y="133"/>
                      </a:lnTo>
                      <a:lnTo>
                        <a:pt x="115" y="148"/>
                      </a:lnTo>
                      <a:lnTo>
                        <a:pt x="98" y="164"/>
                      </a:lnTo>
                      <a:lnTo>
                        <a:pt x="81" y="181"/>
                      </a:lnTo>
                      <a:lnTo>
                        <a:pt x="64" y="195"/>
                      </a:lnTo>
                      <a:lnTo>
                        <a:pt x="48" y="213"/>
                      </a:lnTo>
                      <a:lnTo>
                        <a:pt x="33" y="229"/>
                      </a:lnTo>
                      <a:lnTo>
                        <a:pt x="16" y="246"/>
                      </a:lnTo>
                      <a:lnTo>
                        <a:pt x="0" y="263"/>
                      </a:lnTo>
                      <a:lnTo>
                        <a:pt x="36" y="2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7" name="Freeform 236">
                  <a:extLst>
                    <a:ext uri="{FF2B5EF4-FFF2-40B4-BE49-F238E27FC236}">
                      <a16:creationId xmlns:a16="http://schemas.microsoft.com/office/drawing/2014/main" id="{2BCDF28B-7253-4EB6-92FB-0C6D989BED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517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20"/>
                      </a:lnTo>
                      <a:lnTo>
                        <a:pt x="4" y="27"/>
                      </a:lnTo>
                      <a:lnTo>
                        <a:pt x="8" y="34"/>
                      </a:lnTo>
                      <a:lnTo>
                        <a:pt x="16" y="40"/>
                      </a:lnTo>
                      <a:lnTo>
                        <a:pt x="25" y="41"/>
                      </a:lnTo>
                      <a:lnTo>
                        <a:pt x="34" y="40"/>
                      </a:lnTo>
                      <a:lnTo>
                        <a:pt x="43" y="3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8" name="Freeform 237">
                  <a:extLst>
                    <a:ext uri="{FF2B5EF4-FFF2-40B4-BE49-F238E27FC236}">
                      <a16:creationId xmlns:a16="http://schemas.microsoft.com/office/drawing/2014/main" id="{8F0C9BD1-8A9B-4D4E-9B74-E85389ABBF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2" y="2397"/>
                  <a:ext cx="8" cy="6"/>
                </a:xfrm>
                <a:custGeom>
                  <a:avLst/>
                  <a:gdLst>
                    <a:gd name="T0" fmla="*/ 0 w 45"/>
                    <a:gd name="T1" fmla="*/ 0 h 39"/>
                    <a:gd name="T2" fmla="*/ 0 w 45"/>
                    <a:gd name="T3" fmla="*/ 0 h 39"/>
                    <a:gd name="T4" fmla="*/ 0 w 45"/>
                    <a:gd name="T5" fmla="*/ 0 h 39"/>
                    <a:gd name="T6" fmla="*/ 0 w 45"/>
                    <a:gd name="T7" fmla="*/ 0 h 39"/>
                    <a:gd name="T8" fmla="*/ 0 w 45"/>
                    <a:gd name="T9" fmla="*/ 0 h 39"/>
                    <a:gd name="T10" fmla="*/ 0 w 45"/>
                    <a:gd name="T11" fmla="*/ 0 h 39"/>
                    <a:gd name="T12" fmla="*/ 0 w 45"/>
                    <a:gd name="T13" fmla="*/ 0 h 39"/>
                    <a:gd name="T14" fmla="*/ 0 w 45"/>
                    <a:gd name="T15" fmla="*/ 0 h 39"/>
                    <a:gd name="T16" fmla="*/ 0 w 45"/>
                    <a:gd name="T17" fmla="*/ 0 h 39"/>
                    <a:gd name="T18" fmla="*/ 0 w 45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9"/>
                    <a:gd name="T32" fmla="*/ 45 w 45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9">
                      <a:moveTo>
                        <a:pt x="45" y="12"/>
                      </a:moveTo>
                      <a:lnTo>
                        <a:pt x="38" y="4"/>
                      </a:lnTo>
                      <a:lnTo>
                        <a:pt x="29" y="0"/>
                      </a:lnTo>
                      <a:lnTo>
                        <a:pt x="19" y="2"/>
                      </a:lnTo>
                      <a:lnTo>
                        <a:pt x="11" y="5"/>
                      </a:lnTo>
                      <a:lnTo>
                        <a:pt x="5" y="11"/>
                      </a:lnTo>
                      <a:lnTo>
                        <a:pt x="1" y="20"/>
                      </a:lnTo>
                      <a:lnTo>
                        <a:pt x="0" y="29"/>
                      </a:lnTo>
                      <a:lnTo>
                        <a:pt x="5" y="39"/>
                      </a:lnTo>
                      <a:lnTo>
                        <a:pt x="45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9" name="Freeform 238">
                  <a:extLst>
                    <a:ext uri="{FF2B5EF4-FFF2-40B4-BE49-F238E27FC236}">
                      <a16:creationId xmlns:a16="http://schemas.microsoft.com/office/drawing/2014/main" id="{C908EB8E-31C6-4912-9D99-B3914139AE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1" y="2398"/>
                  <a:ext cx="12" cy="21"/>
                </a:xfrm>
                <a:custGeom>
                  <a:avLst/>
                  <a:gdLst>
                    <a:gd name="T0" fmla="*/ 0 w 68"/>
                    <a:gd name="T1" fmla="*/ 0 h 125"/>
                    <a:gd name="T2" fmla="*/ 0 w 68"/>
                    <a:gd name="T3" fmla="*/ 0 h 125"/>
                    <a:gd name="T4" fmla="*/ 0 w 68"/>
                    <a:gd name="T5" fmla="*/ 0 h 125"/>
                    <a:gd name="T6" fmla="*/ 0 w 68"/>
                    <a:gd name="T7" fmla="*/ 0 h 125"/>
                    <a:gd name="T8" fmla="*/ 0 w 68"/>
                    <a:gd name="T9" fmla="*/ 0 h 125"/>
                    <a:gd name="T10" fmla="*/ 0 w 68"/>
                    <a:gd name="T11" fmla="*/ 0 h 125"/>
                    <a:gd name="T12" fmla="*/ 0 w 68"/>
                    <a:gd name="T13" fmla="*/ 0 h 125"/>
                    <a:gd name="T14" fmla="*/ 0 w 68"/>
                    <a:gd name="T15" fmla="*/ 0 h 125"/>
                    <a:gd name="T16" fmla="*/ 0 w 68"/>
                    <a:gd name="T17" fmla="*/ 0 h 125"/>
                    <a:gd name="T18" fmla="*/ 0 w 68"/>
                    <a:gd name="T19" fmla="*/ 0 h 125"/>
                    <a:gd name="T20" fmla="*/ 0 w 68"/>
                    <a:gd name="T21" fmla="*/ 0 h 125"/>
                    <a:gd name="T22" fmla="*/ 0 w 68"/>
                    <a:gd name="T23" fmla="*/ 0 h 125"/>
                    <a:gd name="T24" fmla="*/ 0 w 68"/>
                    <a:gd name="T25" fmla="*/ 0 h 125"/>
                    <a:gd name="T26" fmla="*/ 0 w 68"/>
                    <a:gd name="T27" fmla="*/ 0 h 125"/>
                    <a:gd name="T28" fmla="*/ 0 w 68"/>
                    <a:gd name="T29" fmla="*/ 0 h 125"/>
                    <a:gd name="T30" fmla="*/ 0 w 68"/>
                    <a:gd name="T31" fmla="*/ 0 h 125"/>
                    <a:gd name="T32" fmla="*/ 0 w 68"/>
                    <a:gd name="T33" fmla="*/ 0 h 125"/>
                    <a:gd name="T34" fmla="*/ 0 w 68"/>
                    <a:gd name="T35" fmla="*/ 0 h 12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8"/>
                    <a:gd name="T55" fmla="*/ 0 h 125"/>
                    <a:gd name="T56" fmla="*/ 68 w 68"/>
                    <a:gd name="T57" fmla="*/ 125 h 12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8" h="125">
                      <a:moveTo>
                        <a:pt x="45" y="125"/>
                      </a:moveTo>
                      <a:lnTo>
                        <a:pt x="49" y="114"/>
                      </a:lnTo>
                      <a:lnTo>
                        <a:pt x="56" y="103"/>
                      </a:lnTo>
                      <a:lnTo>
                        <a:pt x="61" y="89"/>
                      </a:lnTo>
                      <a:lnTo>
                        <a:pt x="67" y="74"/>
                      </a:lnTo>
                      <a:lnTo>
                        <a:pt x="68" y="57"/>
                      </a:lnTo>
                      <a:lnTo>
                        <a:pt x="67" y="38"/>
                      </a:lnTo>
                      <a:lnTo>
                        <a:pt x="59" y="19"/>
                      </a:lnTo>
                      <a:lnTo>
                        <a:pt x="49" y="0"/>
                      </a:lnTo>
                      <a:lnTo>
                        <a:pt x="9" y="27"/>
                      </a:lnTo>
                      <a:lnTo>
                        <a:pt x="15" y="39"/>
                      </a:lnTo>
                      <a:lnTo>
                        <a:pt x="19" y="49"/>
                      </a:lnTo>
                      <a:lnTo>
                        <a:pt x="19" y="64"/>
                      </a:lnTo>
                      <a:lnTo>
                        <a:pt x="15" y="73"/>
                      </a:lnTo>
                      <a:lnTo>
                        <a:pt x="12" y="82"/>
                      </a:lnTo>
                      <a:lnTo>
                        <a:pt x="6" y="92"/>
                      </a:lnTo>
                      <a:lnTo>
                        <a:pt x="0" y="103"/>
                      </a:lnTo>
                      <a:lnTo>
                        <a:pt x="45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0" name="Freeform 239">
                  <a:extLst>
                    <a:ext uri="{FF2B5EF4-FFF2-40B4-BE49-F238E27FC236}">
                      <a16:creationId xmlns:a16="http://schemas.microsoft.com/office/drawing/2014/main" id="{9E84069B-4DBF-45ED-9DB1-C63EE4908E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1" y="2416"/>
                  <a:ext cx="38" cy="46"/>
                </a:xfrm>
                <a:custGeom>
                  <a:avLst/>
                  <a:gdLst>
                    <a:gd name="T0" fmla="*/ 0 w 225"/>
                    <a:gd name="T1" fmla="*/ 0 h 275"/>
                    <a:gd name="T2" fmla="*/ 0 w 225"/>
                    <a:gd name="T3" fmla="*/ 0 h 275"/>
                    <a:gd name="T4" fmla="*/ 0 w 225"/>
                    <a:gd name="T5" fmla="*/ 0 h 275"/>
                    <a:gd name="T6" fmla="*/ 0 w 225"/>
                    <a:gd name="T7" fmla="*/ 0 h 275"/>
                    <a:gd name="T8" fmla="*/ 0 w 225"/>
                    <a:gd name="T9" fmla="*/ 0 h 275"/>
                    <a:gd name="T10" fmla="*/ 0 w 225"/>
                    <a:gd name="T11" fmla="*/ 0 h 275"/>
                    <a:gd name="T12" fmla="*/ 0 w 225"/>
                    <a:gd name="T13" fmla="*/ 0 h 275"/>
                    <a:gd name="T14" fmla="*/ 0 w 225"/>
                    <a:gd name="T15" fmla="*/ 0 h 275"/>
                    <a:gd name="T16" fmla="*/ 0 w 225"/>
                    <a:gd name="T17" fmla="*/ 0 h 275"/>
                    <a:gd name="T18" fmla="*/ 0 w 225"/>
                    <a:gd name="T19" fmla="*/ 0 h 275"/>
                    <a:gd name="T20" fmla="*/ 0 w 225"/>
                    <a:gd name="T21" fmla="*/ 0 h 275"/>
                    <a:gd name="T22" fmla="*/ 0 w 225"/>
                    <a:gd name="T23" fmla="*/ 0 h 275"/>
                    <a:gd name="T24" fmla="*/ 0 w 225"/>
                    <a:gd name="T25" fmla="*/ 0 h 275"/>
                    <a:gd name="T26" fmla="*/ 0 w 225"/>
                    <a:gd name="T27" fmla="*/ 0 h 275"/>
                    <a:gd name="T28" fmla="*/ 0 w 225"/>
                    <a:gd name="T29" fmla="*/ 0 h 275"/>
                    <a:gd name="T30" fmla="*/ 0 w 225"/>
                    <a:gd name="T31" fmla="*/ 0 h 275"/>
                    <a:gd name="T32" fmla="*/ 0 w 225"/>
                    <a:gd name="T33" fmla="*/ 0 h 275"/>
                    <a:gd name="T34" fmla="*/ 0 w 225"/>
                    <a:gd name="T35" fmla="*/ 0 h 275"/>
                    <a:gd name="T36" fmla="*/ 0 w 225"/>
                    <a:gd name="T37" fmla="*/ 0 h 275"/>
                    <a:gd name="T38" fmla="*/ 0 w 225"/>
                    <a:gd name="T39" fmla="*/ 0 h 275"/>
                    <a:gd name="T40" fmla="*/ 0 w 225"/>
                    <a:gd name="T41" fmla="*/ 0 h 275"/>
                    <a:gd name="T42" fmla="*/ 0 w 225"/>
                    <a:gd name="T43" fmla="*/ 0 h 275"/>
                    <a:gd name="T44" fmla="*/ 0 w 225"/>
                    <a:gd name="T45" fmla="*/ 0 h 275"/>
                    <a:gd name="T46" fmla="*/ 0 w 225"/>
                    <a:gd name="T47" fmla="*/ 0 h 275"/>
                    <a:gd name="T48" fmla="*/ 0 w 225"/>
                    <a:gd name="T49" fmla="*/ 0 h 275"/>
                    <a:gd name="T50" fmla="*/ 0 w 225"/>
                    <a:gd name="T51" fmla="*/ 0 h 275"/>
                    <a:gd name="T52" fmla="*/ 0 w 225"/>
                    <a:gd name="T53" fmla="*/ 0 h 275"/>
                    <a:gd name="T54" fmla="*/ 0 w 225"/>
                    <a:gd name="T55" fmla="*/ 0 h 275"/>
                    <a:gd name="T56" fmla="*/ 0 w 225"/>
                    <a:gd name="T57" fmla="*/ 0 h 275"/>
                    <a:gd name="T58" fmla="*/ 0 w 225"/>
                    <a:gd name="T59" fmla="*/ 0 h 275"/>
                    <a:gd name="T60" fmla="*/ 0 w 225"/>
                    <a:gd name="T61" fmla="*/ 0 h 275"/>
                    <a:gd name="T62" fmla="*/ 0 w 225"/>
                    <a:gd name="T63" fmla="*/ 0 h 275"/>
                    <a:gd name="T64" fmla="*/ 0 w 225"/>
                    <a:gd name="T65" fmla="*/ 0 h 275"/>
                    <a:gd name="T66" fmla="*/ 0 w 225"/>
                    <a:gd name="T67" fmla="*/ 0 h 275"/>
                    <a:gd name="T68" fmla="*/ 0 w 225"/>
                    <a:gd name="T69" fmla="*/ 0 h 27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5"/>
                    <a:gd name="T106" fmla="*/ 0 h 275"/>
                    <a:gd name="T107" fmla="*/ 225 w 225"/>
                    <a:gd name="T108" fmla="*/ 275 h 27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5" h="275">
                      <a:moveTo>
                        <a:pt x="45" y="275"/>
                      </a:moveTo>
                      <a:lnTo>
                        <a:pt x="53" y="259"/>
                      </a:lnTo>
                      <a:lnTo>
                        <a:pt x="63" y="244"/>
                      </a:lnTo>
                      <a:lnTo>
                        <a:pt x="73" y="228"/>
                      </a:lnTo>
                      <a:lnTo>
                        <a:pt x="83" y="213"/>
                      </a:lnTo>
                      <a:lnTo>
                        <a:pt x="94" y="198"/>
                      </a:lnTo>
                      <a:lnTo>
                        <a:pt x="105" y="184"/>
                      </a:lnTo>
                      <a:lnTo>
                        <a:pt x="119" y="168"/>
                      </a:lnTo>
                      <a:lnTo>
                        <a:pt x="131" y="153"/>
                      </a:lnTo>
                      <a:lnTo>
                        <a:pt x="143" y="137"/>
                      </a:lnTo>
                      <a:lnTo>
                        <a:pt x="156" y="122"/>
                      </a:lnTo>
                      <a:lnTo>
                        <a:pt x="168" y="107"/>
                      </a:lnTo>
                      <a:lnTo>
                        <a:pt x="180" y="91"/>
                      </a:lnTo>
                      <a:lnTo>
                        <a:pt x="193" y="74"/>
                      </a:lnTo>
                      <a:lnTo>
                        <a:pt x="203" y="58"/>
                      </a:lnTo>
                      <a:lnTo>
                        <a:pt x="214" y="40"/>
                      </a:lnTo>
                      <a:lnTo>
                        <a:pt x="225" y="22"/>
                      </a:lnTo>
                      <a:lnTo>
                        <a:pt x="180" y="0"/>
                      </a:lnTo>
                      <a:lnTo>
                        <a:pt x="172" y="17"/>
                      </a:lnTo>
                      <a:lnTo>
                        <a:pt x="162" y="31"/>
                      </a:lnTo>
                      <a:lnTo>
                        <a:pt x="152" y="47"/>
                      </a:lnTo>
                      <a:lnTo>
                        <a:pt x="140" y="62"/>
                      </a:lnTo>
                      <a:lnTo>
                        <a:pt x="129" y="77"/>
                      </a:lnTo>
                      <a:lnTo>
                        <a:pt x="118" y="92"/>
                      </a:lnTo>
                      <a:lnTo>
                        <a:pt x="105" y="107"/>
                      </a:lnTo>
                      <a:lnTo>
                        <a:pt x="92" y="122"/>
                      </a:lnTo>
                      <a:lnTo>
                        <a:pt x="81" y="137"/>
                      </a:lnTo>
                      <a:lnTo>
                        <a:pt x="68" y="153"/>
                      </a:lnTo>
                      <a:lnTo>
                        <a:pt x="56" y="168"/>
                      </a:lnTo>
                      <a:lnTo>
                        <a:pt x="45" y="184"/>
                      </a:lnTo>
                      <a:lnTo>
                        <a:pt x="31" y="201"/>
                      </a:lnTo>
                      <a:lnTo>
                        <a:pt x="21" y="218"/>
                      </a:lnTo>
                      <a:lnTo>
                        <a:pt x="10" y="235"/>
                      </a:lnTo>
                      <a:lnTo>
                        <a:pt x="0" y="253"/>
                      </a:lnTo>
                      <a:lnTo>
                        <a:pt x="45" y="2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1" name="Freeform 240">
                  <a:extLst>
                    <a:ext uri="{FF2B5EF4-FFF2-40B4-BE49-F238E27FC236}">
                      <a16:creationId xmlns:a16="http://schemas.microsoft.com/office/drawing/2014/main" id="{7C921039-4C1A-4153-9F22-8DB89E4E0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4" y="2458"/>
                  <a:ext cx="15" cy="28"/>
                </a:xfrm>
                <a:custGeom>
                  <a:avLst/>
                  <a:gdLst>
                    <a:gd name="T0" fmla="*/ 0 w 87"/>
                    <a:gd name="T1" fmla="*/ 0 h 168"/>
                    <a:gd name="T2" fmla="*/ 0 w 87"/>
                    <a:gd name="T3" fmla="*/ 0 h 168"/>
                    <a:gd name="T4" fmla="*/ 0 w 87"/>
                    <a:gd name="T5" fmla="*/ 0 h 168"/>
                    <a:gd name="T6" fmla="*/ 0 w 87"/>
                    <a:gd name="T7" fmla="*/ 0 h 168"/>
                    <a:gd name="T8" fmla="*/ 0 w 87"/>
                    <a:gd name="T9" fmla="*/ 0 h 168"/>
                    <a:gd name="T10" fmla="*/ 0 w 87"/>
                    <a:gd name="T11" fmla="*/ 0 h 168"/>
                    <a:gd name="T12" fmla="*/ 0 w 87"/>
                    <a:gd name="T13" fmla="*/ 0 h 168"/>
                    <a:gd name="T14" fmla="*/ 0 w 87"/>
                    <a:gd name="T15" fmla="*/ 0 h 168"/>
                    <a:gd name="T16" fmla="*/ 0 w 87"/>
                    <a:gd name="T17" fmla="*/ 0 h 168"/>
                    <a:gd name="T18" fmla="*/ 0 w 87"/>
                    <a:gd name="T19" fmla="*/ 0 h 168"/>
                    <a:gd name="T20" fmla="*/ 0 w 87"/>
                    <a:gd name="T21" fmla="*/ 0 h 168"/>
                    <a:gd name="T22" fmla="*/ 0 w 87"/>
                    <a:gd name="T23" fmla="*/ 0 h 168"/>
                    <a:gd name="T24" fmla="*/ 0 w 87"/>
                    <a:gd name="T25" fmla="*/ 0 h 168"/>
                    <a:gd name="T26" fmla="*/ 0 w 87"/>
                    <a:gd name="T27" fmla="*/ 0 h 168"/>
                    <a:gd name="T28" fmla="*/ 0 w 87"/>
                    <a:gd name="T29" fmla="*/ 0 h 168"/>
                    <a:gd name="T30" fmla="*/ 0 w 87"/>
                    <a:gd name="T31" fmla="*/ 0 h 168"/>
                    <a:gd name="T32" fmla="*/ 0 w 87"/>
                    <a:gd name="T33" fmla="*/ 0 h 168"/>
                    <a:gd name="T34" fmla="*/ 0 w 87"/>
                    <a:gd name="T35" fmla="*/ 0 h 168"/>
                    <a:gd name="T36" fmla="*/ 0 w 87"/>
                    <a:gd name="T37" fmla="*/ 0 h 16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7"/>
                    <a:gd name="T58" fmla="*/ 0 h 168"/>
                    <a:gd name="T59" fmla="*/ 87 w 87"/>
                    <a:gd name="T60" fmla="*/ 168 h 16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7" h="168">
                      <a:moveTo>
                        <a:pt x="43" y="168"/>
                      </a:moveTo>
                      <a:lnTo>
                        <a:pt x="52" y="148"/>
                      </a:lnTo>
                      <a:lnTo>
                        <a:pt x="59" y="129"/>
                      </a:lnTo>
                      <a:lnTo>
                        <a:pt x="64" y="107"/>
                      </a:lnTo>
                      <a:lnTo>
                        <a:pt x="69" y="88"/>
                      </a:lnTo>
                      <a:lnTo>
                        <a:pt x="71" y="68"/>
                      </a:lnTo>
                      <a:lnTo>
                        <a:pt x="76" y="52"/>
                      </a:lnTo>
                      <a:lnTo>
                        <a:pt x="80" y="37"/>
                      </a:lnTo>
                      <a:lnTo>
                        <a:pt x="87" y="22"/>
                      </a:lnTo>
                      <a:lnTo>
                        <a:pt x="42" y="0"/>
                      </a:lnTo>
                      <a:lnTo>
                        <a:pt x="34" y="20"/>
                      </a:lnTo>
                      <a:lnTo>
                        <a:pt x="27" y="39"/>
                      </a:lnTo>
                      <a:lnTo>
                        <a:pt x="23" y="60"/>
                      </a:lnTo>
                      <a:lnTo>
                        <a:pt x="18" y="79"/>
                      </a:lnTo>
                      <a:lnTo>
                        <a:pt x="16" y="97"/>
                      </a:lnTo>
                      <a:lnTo>
                        <a:pt x="12" y="114"/>
                      </a:lnTo>
                      <a:lnTo>
                        <a:pt x="6" y="129"/>
                      </a:lnTo>
                      <a:lnTo>
                        <a:pt x="0" y="142"/>
                      </a:lnTo>
                      <a:lnTo>
                        <a:pt x="43" y="1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2" name="Freeform 241">
                  <a:extLst>
                    <a:ext uri="{FF2B5EF4-FFF2-40B4-BE49-F238E27FC236}">
                      <a16:creationId xmlns:a16="http://schemas.microsoft.com/office/drawing/2014/main" id="{AF934B1B-4EAC-4068-BC01-34A66E1062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8" y="2482"/>
                  <a:ext cx="24" cy="20"/>
                </a:xfrm>
                <a:custGeom>
                  <a:avLst/>
                  <a:gdLst>
                    <a:gd name="T0" fmla="*/ 0 w 143"/>
                    <a:gd name="T1" fmla="*/ 0 h 120"/>
                    <a:gd name="T2" fmla="*/ 0 w 143"/>
                    <a:gd name="T3" fmla="*/ 0 h 120"/>
                    <a:gd name="T4" fmla="*/ 0 w 143"/>
                    <a:gd name="T5" fmla="*/ 0 h 120"/>
                    <a:gd name="T6" fmla="*/ 0 w 143"/>
                    <a:gd name="T7" fmla="*/ 0 h 120"/>
                    <a:gd name="T8" fmla="*/ 0 w 143"/>
                    <a:gd name="T9" fmla="*/ 0 h 120"/>
                    <a:gd name="T10" fmla="*/ 0 w 143"/>
                    <a:gd name="T11" fmla="*/ 0 h 120"/>
                    <a:gd name="T12" fmla="*/ 0 w 143"/>
                    <a:gd name="T13" fmla="*/ 0 h 120"/>
                    <a:gd name="T14" fmla="*/ 0 w 143"/>
                    <a:gd name="T15" fmla="*/ 0 h 120"/>
                    <a:gd name="T16" fmla="*/ 0 w 143"/>
                    <a:gd name="T17" fmla="*/ 0 h 120"/>
                    <a:gd name="T18" fmla="*/ 0 w 143"/>
                    <a:gd name="T19" fmla="*/ 0 h 120"/>
                    <a:gd name="T20" fmla="*/ 0 w 143"/>
                    <a:gd name="T21" fmla="*/ 0 h 120"/>
                    <a:gd name="T22" fmla="*/ 0 w 143"/>
                    <a:gd name="T23" fmla="*/ 0 h 120"/>
                    <a:gd name="T24" fmla="*/ 0 w 143"/>
                    <a:gd name="T25" fmla="*/ 0 h 120"/>
                    <a:gd name="T26" fmla="*/ 0 w 143"/>
                    <a:gd name="T27" fmla="*/ 0 h 120"/>
                    <a:gd name="T28" fmla="*/ 0 w 143"/>
                    <a:gd name="T29" fmla="*/ 0 h 120"/>
                    <a:gd name="T30" fmla="*/ 0 w 143"/>
                    <a:gd name="T31" fmla="*/ 0 h 120"/>
                    <a:gd name="T32" fmla="*/ 0 w 143"/>
                    <a:gd name="T33" fmla="*/ 0 h 120"/>
                    <a:gd name="T34" fmla="*/ 0 w 143"/>
                    <a:gd name="T35" fmla="*/ 0 h 120"/>
                    <a:gd name="T36" fmla="*/ 0 w 143"/>
                    <a:gd name="T37" fmla="*/ 0 h 12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20"/>
                    <a:gd name="T59" fmla="*/ 143 w 143"/>
                    <a:gd name="T60" fmla="*/ 120 h 12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20">
                      <a:moveTo>
                        <a:pt x="42" y="120"/>
                      </a:moveTo>
                      <a:lnTo>
                        <a:pt x="50" y="109"/>
                      </a:lnTo>
                      <a:lnTo>
                        <a:pt x="61" y="99"/>
                      </a:lnTo>
                      <a:lnTo>
                        <a:pt x="72" y="90"/>
                      </a:lnTo>
                      <a:lnTo>
                        <a:pt x="87" y="80"/>
                      </a:lnTo>
                      <a:lnTo>
                        <a:pt x="100" y="70"/>
                      </a:lnTo>
                      <a:lnTo>
                        <a:pt x="115" y="57"/>
                      </a:lnTo>
                      <a:lnTo>
                        <a:pt x="130" y="43"/>
                      </a:lnTo>
                      <a:lnTo>
                        <a:pt x="143" y="26"/>
                      </a:lnTo>
                      <a:lnTo>
                        <a:pt x="100" y="0"/>
                      </a:lnTo>
                      <a:lnTo>
                        <a:pt x="93" y="12"/>
                      </a:lnTo>
                      <a:lnTo>
                        <a:pt x="82" y="21"/>
                      </a:lnTo>
                      <a:lnTo>
                        <a:pt x="71" y="30"/>
                      </a:lnTo>
                      <a:lnTo>
                        <a:pt x="58" y="41"/>
                      </a:lnTo>
                      <a:lnTo>
                        <a:pt x="43" y="51"/>
                      </a:lnTo>
                      <a:lnTo>
                        <a:pt x="29" y="62"/>
                      </a:lnTo>
                      <a:lnTo>
                        <a:pt x="14" y="76"/>
                      </a:lnTo>
                      <a:lnTo>
                        <a:pt x="0" y="93"/>
                      </a:lnTo>
                      <a:lnTo>
                        <a:pt x="42" y="1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3" name="Freeform 242">
                  <a:extLst>
                    <a:ext uri="{FF2B5EF4-FFF2-40B4-BE49-F238E27FC236}">
                      <a16:creationId xmlns:a16="http://schemas.microsoft.com/office/drawing/2014/main" id="{F16C827B-F859-46D1-ADBB-6836C686A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497"/>
                  <a:ext cx="59" cy="94"/>
                </a:xfrm>
                <a:custGeom>
                  <a:avLst/>
                  <a:gdLst>
                    <a:gd name="T0" fmla="*/ 0 w 349"/>
                    <a:gd name="T1" fmla="*/ 0 h 563"/>
                    <a:gd name="T2" fmla="*/ 0 w 349"/>
                    <a:gd name="T3" fmla="*/ 0 h 563"/>
                    <a:gd name="T4" fmla="*/ 0 w 349"/>
                    <a:gd name="T5" fmla="*/ 0 h 563"/>
                    <a:gd name="T6" fmla="*/ 0 w 349"/>
                    <a:gd name="T7" fmla="*/ 0 h 563"/>
                    <a:gd name="T8" fmla="*/ 0 w 349"/>
                    <a:gd name="T9" fmla="*/ 0 h 563"/>
                    <a:gd name="T10" fmla="*/ 0 w 349"/>
                    <a:gd name="T11" fmla="*/ 0 h 563"/>
                    <a:gd name="T12" fmla="*/ 0 w 349"/>
                    <a:gd name="T13" fmla="*/ 0 h 563"/>
                    <a:gd name="T14" fmla="*/ 0 w 349"/>
                    <a:gd name="T15" fmla="*/ 0 h 563"/>
                    <a:gd name="T16" fmla="*/ 0 w 349"/>
                    <a:gd name="T17" fmla="*/ 0 h 563"/>
                    <a:gd name="T18" fmla="*/ 0 w 349"/>
                    <a:gd name="T19" fmla="*/ 0 h 563"/>
                    <a:gd name="T20" fmla="*/ 0 w 349"/>
                    <a:gd name="T21" fmla="*/ 0 h 563"/>
                    <a:gd name="T22" fmla="*/ 0 w 349"/>
                    <a:gd name="T23" fmla="*/ 0 h 563"/>
                    <a:gd name="T24" fmla="*/ 0 w 349"/>
                    <a:gd name="T25" fmla="*/ 0 h 563"/>
                    <a:gd name="T26" fmla="*/ 0 w 349"/>
                    <a:gd name="T27" fmla="*/ 0 h 563"/>
                    <a:gd name="T28" fmla="*/ 0 w 349"/>
                    <a:gd name="T29" fmla="*/ 0 h 563"/>
                    <a:gd name="T30" fmla="*/ 0 w 349"/>
                    <a:gd name="T31" fmla="*/ 0 h 563"/>
                    <a:gd name="T32" fmla="*/ 0 w 349"/>
                    <a:gd name="T33" fmla="*/ 0 h 563"/>
                    <a:gd name="T34" fmla="*/ 0 w 349"/>
                    <a:gd name="T35" fmla="*/ 0 h 563"/>
                    <a:gd name="T36" fmla="*/ 0 w 349"/>
                    <a:gd name="T37" fmla="*/ 0 h 563"/>
                    <a:gd name="T38" fmla="*/ 0 w 349"/>
                    <a:gd name="T39" fmla="*/ 0 h 563"/>
                    <a:gd name="T40" fmla="*/ 0 w 349"/>
                    <a:gd name="T41" fmla="*/ 0 h 563"/>
                    <a:gd name="T42" fmla="*/ 0 w 349"/>
                    <a:gd name="T43" fmla="*/ 0 h 563"/>
                    <a:gd name="T44" fmla="*/ 0 w 349"/>
                    <a:gd name="T45" fmla="*/ 0 h 563"/>
                    <a:gd name="T46" fmla="*/ 0 w 349"/>
                    <a:gd name="T47" fmla="*/ 0 h 563"/>
                    <a:gd name="T48" fmla="*/ 0 w 349"/>
                    <a:gd name="T49" fmla="*/ 0 h 563"/>
                    <a:gd name="T50" fmla="*/ 0 w 349"/>
                    <a:gd name="T51" fmla="*/ 0 h 563"/>
                    <a:gd name="T52" fmla="*/ 0 w 349"/>
                    <a:gd name="T53" fmla="*/ 0 h 563"/>
                    <a:gd name="T54" fmla="*/ 0 w 349"/>
                    <a:gd name="T55" fmla="*/ 0 h 563"/>
                    <a:gd name="T56" fmla="*/ 0 w 349"/>
                    <a:gd name="T57" fmla="*/ 0 h 563"/>
                    <a:gd name="T58" fmla="*/ 0 w 349"/>
                    <a:gd name="T59" fmla="*/ 0 h 563"/>
                    <a:gd name="T60" fmla="*/ 0 w 349"/>
                    <a:gd name="T61" fmla="*/ 0 h 563"/>
                    <a:gd name="T62" fmla="*/ 0 w 349"/>
                    <a:gd name="T63" fmla="*/ 0 h 563"/>
                    <a:gd name="T64" fmla="*/ 0 w 349"/>
                    <a:gd name="T65" fmla="*/ 0 h 563"/>
                    <a:gd name="T66" fmla="*/ 0 w 349"/>
                    <a:gd name="T67" fmla="*/ 0 h 563"/>
                    <a:gd name="T68" fmla="*/ 0 w 349"/>
                    <a:gd name="T69" fmla="*/ 0 h 5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49"/>
                    <a:gd name="T106" fmla="*/ 0 h 563"/>
                    <a:gd name="T107" fmla="*/ 349 w 349"/>
                    <a:gd name="T108" fmla="*/ 563 h 5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49" h="563">
                      <a:moveTo>
                        <a:pt x="39" y="563"/>
                      </a:moveTo>
                      <a:lnTo>
                        <a:pt x="58" y="535"/>
                      </a:lnTo>
                      <a:lnTo>
                        <a:pt x="80" y="506"/>
                      </a:lnTo>
                      <a:lnTo>
                        <a:pt x="100" y="475"/>
                      </a:lnTo>
                      <a:lnTo>
                        <a:pt x="118" y="443"/>
                      </a:lnTo>
                      <a:lnTo>
                        <a:pt x="137" y="409"/>
                      </a:lnTo>
                      <a:lnTo>
                        <a:pt x="155" y="374"/>
                      </a:lnTo>
                      <a:lnTo>
                        <a:pt x="174" y="339"/>
                      </a:lnTo>
                      <a:lnTo>
                        <a:pt x="194" y="305"/>
                      </a:lnTo>
                      <a:lnTo>
                        <a:pt x="212" y="269"/>
                      </a:lnTo>
                      <a:lnTo>
                        <a:pt x="231" y="233"/>
                      </a:lnTo>
                      <a:lnTo>
                        <a:pt x="249" y="197"/>
                      </a:lnTo>
                      <a:lnTo>
                        <a:pt x="268" y="161"/>
                      </a:lnTo>
                      <a:lnTo>
                        <a:pt x="287" y="126"/>
                      </a:lnTo>
                      <a:lnTo>
                        <a:pt x="307" y="92"/>
                      </a:lnTo>
                      <a:lnTo>
                        <a:pt x="328" y="60"/>
                      </a:lnTo>
                      <a:lnTo>
                        <a:pt x="349" y="27"/>
                      </a:lnTo>
                      <a:lnTo>
                        <a:pt x="307" y="0"/>
                      </a:lnTo>
                      <a:lnTo>
                        <a:pt x="286" y="34"/>
                      </a:lnTo>
                      <a:lnTo>
                        <a:pt x="265" y="68"/>
                      </a:lnTo>
                      <a:lnTo>
                        <a:pt x="245" y="102"/>
                      </a:lnTo>
                      <a:lnTo>
                        <a:pt x="225" y="137"/>
                      </a:lnTo>
                      <a:lnTo>
                        <a:pt x="205" y="174"/>
                      </a:lnTo>
                      <a:lnTo>
                        <a:pt x="186" y="210"/>
                      </a:lnTo>
                      <a:lnTo>
                        <a:pt x="167" y="246"/>
                      </a:lnTo>
                      <a:lnTo>
                        <a:pt x="149" y="282"/>
                      </a:lnTo>
                      <a:lnTo>
                        <a:pt x="131" y="317"/>
                      </a:lnTo>
                      <a:lnTo>
                        <a:pt x="112" y="352"/>
                      </a:lnTo>
                      <a:lnTo>
                        <a:pt x="94" y="384"/>
                      </a:lnTo>
                      <a:lnTo>
                        <a:pt x="75" y="418"/>
                      </a:lnTo>
                      <a:lnTo>
                        <a:pt x="57" y="449"/>
                      </a:lnTo>
                      <a:lnTo>
                        <a:pt x="38" y="479"/>
                      </a:lnTo>
                      <a:lnTo>
                        <a:pt x="19" y="508"/>
                      </a:lnTo>
                      <a:lnTo>
                        <a:pt x="0" y="532"/>
                      </a:lnTo>
                      <a:lnTo>
                        <a:pt x="39" y="5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4" name="Freeform 243">
                  <a:extLst>
                    <a:ext uri="{FF2B5EF4-FFF2-40B4-BE49-F238E27FC236}">
                      <a16:creationId xmlns:a16="http://schemas.microsoft.com/office/drawing/2014/main" id="{814FC00C-CD66-4A58-A4B3-A3EAA4DFE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7" y="2497"/>
                  <a:ext cx="7" cy="6"/>
                </a:xfrm>
                <a:custGeom>
                  <a:avLst/>
                  <a:gdLst>
                    <a:gd name="T0" fmla="*/ 0 w 45"/>
                    <a:gd name="T1" fmla="*/ 0 h 41"/>
                    <a:gd name="T2" fmla="*/ 0 w 45"/>
                    <a:gd name="T3" fmla="*/ 0 h 41"/>
                    <a:gd name="T4" fmla="*/ 0 w 45"/>
                    <a:gd name="T5" fmla="*/ 0 h 41"/>
                    <a:gd name="T6" fmla="*/ 0 w 45"/>
                    <a:gd name="T7" fmla="*/ 0 h 41"/>
                    <a:gd name="T8" fmla="*/ 0 w 45"/>
                    <a:gd name="T9" fmla="*/ 0 h 41"/>
                    <a:gd name="T10" fmla="*/ 0 w 45"/>
                    <a:gd name="T11" fmla="*/ 0 h 41"/>
                    <a:gd name="T12" fmla="*/ 0 w 45"/>
                    <a:gd name="T13" fmla="*/ 0 h 41"/>
                    <a:gd name="T14" fmla="*/ 0 w 45"/>
                    <a:gd name="T15" fmla="*/ 0 h 41"/>
                    <a:gd name="T16" fmla="*/ 0 w 45"/>
                    <a:gd name="T17" fmla="*/ 0 h 41"/>
                    <a:gd name="T18" fmla="*/ 0 w 45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41"/>
                    <a:gd name="T32" fmla="*/ 45 w 45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5"/>
                      </a:lnTo>
                      <a:lnTo>
                        <a:pt x="18" y="41"/>
                      </a:lnTo>
                      <a:lnTo>
                        <a:pt x="27" y="41"/>
                      </a:lnTo>
                      <a:lnTo>
                        <a:pt x="36" y="38"/>
                      </a:lnTo>
                      <a:lnTo>
                        <a:pt x="45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5" name="Freeform 244">
                  <a:extLst>
                    <a:ext uri="{FF2B5EF4-FFF2-40B4-BE49-F238E27FC236}">
                      <a16:creationId xmlns:a16="http://schemas.microsoft.com/office/drawing/2014/main" id="{5372A8E2-C1B5-4B6F-971E-5E30C11006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2" y="2395"/>
                  <a:ext cx="6" cy="8"/>
                </a:xfrm>
                <a:custGeom>
                  <a:avLst/>
                  <a:gdLst>
                    <a:gd name="T0" fmla="*/ 0 w 39"/>
                    <a:gd name="T1" fmla="*/ 0 h 45"/>
                    <a:gd name="T2" fmla="*/ 0 w 39"/>
                    <a:gd name="T3" fmla="*/ 0 h 45"/>
                    <a:gd name="T4" fmla="*/ 0 w 39"/>
                    <a:gd name="T5" fmla="*/ 0 h 45"/>
                    <a:gd name="T6" fmla="*/ 0 w 39"/>
                    <a:gd name="T7" fmla="*/ 0 h 45"/>
                    <a:gd name="T8" fmla="*/ 0 w 39"/>
                    <a:gd name="T9" fmla="*/ 0 h 45"/>
                    <a:gd name="T10" fmla="*/ 0 w 39"/>
                    <a:gd name="T11" fmla="*/ 0 h 45"/>
                    <a:gd name="T12" fmla="*/ 0 w 39"/>
                    <a:gd name="T13" fmla="*/ 0 h 45"/>
                    <a:gd name="T14" fmla="*/ 0 w 39"/>
                    <a:gd name="T15" fmla="*/ 0 h 45"/>
                    <a:gd name="T16" fmla="*/ 0 w 39"/>
                    <a:gd name="T17" fmla="*/ 0 h 45"/>
                    <a:gd name="T18" fmla="*/ 0 w 39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9"/>
                    <a:gd name="T31" fmla="*/ 0 h 45"/>
                    <a:gd name="T32" fmla="*/ 39 w 39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9" h="45">
                      <a:moveTo>
                        <a:pt x="27" y="45"/>
                      </a:moveTo>
                      <a:lnTo>
                        <a:pt x="35" y="38"/>
                      </a:lnTo>
                      <a:lnTo>
                        <a:pt x="39" y="29"/>
                      </a:lnTo>
                      <a:lnTo>
                        <a:pt x="38" y="19"/>
                      </a:lnTo>
                      <a:lnTo>
                        <a:pt x="34" y="11"/>
                      </a:lnTo>
                      <a:lnTo>
                        <a:pt x="29" y="4"/>
                      </a:lnTo>
                      <a:lnTo>
                        <a:pt x="20" y="1"/>
                      </a:lnTo>
                      <a:lnTo>
                        <a:pt x="11" y="0"/>
                      </a:lnTo>
                      <a:lnTo>
                        <a:pt x="0" y="4"/>
                      </a:lnTo>
                      <a:lnTo>
                        <a:pt x="27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6" name="Freeform 245">
                  <a:extLst>
                    <a:ext uri="{FF2B5EF4-FFF2-40B4-BE49-F238E27FC236}">
                      <a16:creationId xmlns:a16="http://schemas.microsoft.com/office/drawing/2014/main" id="{A89374FE-2034-4428-9DB5-6952AD8C7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1" y="2396"/>
                  <a:ext cx="35" cy="39"/>
                </a:xfrm>
                <a:custGeom>
                  <a:avLst/>
                  <a:gdLst>
                    <a:gd name="T0" fmla="*/ 0 w 214"/>
                    <a:gd name="T1" fmla="*/ 0 h 235"/>
                    <a:gd name="T2" fmla="*/ 0 w 214"/>
                    <a:gd name="T3" fmla="*/ 0 h 235"/>
                    <a:gd name="T4" fmla="*/ 0 w 214"/>
                    <a:gd name="T5" fmla="*/ 0 h 235"/>
                    <a:gd name="T6" fmla="*/ 0 w 214"/>
                    <a:gd name="T7" fmla="*/ 0 h 235"/>
                    <a:gd name="T8" fmla="*/ 0 w 214"/>
                    <a:gd name="T9" fmla="*/ 0 h 235"/>
                    <a:gd name="T10" fmla="*/ 0 w 214"/>
                    <a:gd name="T11" fmla="*/ 0 h 235"/>
                    <a:gd name="T12" fmla="*/ 0 w 214"/>
                    <a:gd name="T13" fmla="*/ 0 h 235"/>
                    <a:gd name="T14" fmla="*/ 0 w 214"/>
                    <a:gd name="T15" fmla="*/ 0 h 235"/>
                    <a:gd name="T16" fmla="*/ 0 w 214"/>
                    <a:gd name="T17" fmla="*/ 0 h 235"/>
                    <a:gd name="T18" fmla="*/ 0 w 214"/>
                    <a:gd name="T19" fmla="*/ 0 h 235"/>
                    <a:gd name="T20" fmla="*/ 0 w 214"/>
                    <a:gd name="T21" fmla="*/ 0 h 235"/>
                    <a:gd name="T22" fmla="*/ 0 w 214"/>
                    <a:gd name="T23" fmla="*/ 0 h 235"/>
                    <a:gd name="T24" fmla="*/ 0 w 214"/>
                    <a:gd name="T25" fmla="*/ 0 h 235"/>
                    <a:gd name="T26" fmla="*/ 0 w 214"/>
                    <a:gd name="T27" fmla="*/ 0 h 235"/>
                    <a:gd name="T28" fmla="*/ 0 w 214"/>
                    <a:gd name="T29" fmla="*/ 0 h 235"/>
                    <a:gd name="T30" fmla="*/ 0 w 214"/>
                    <a:gd name="T31" fmla="*/ 0 h 235"/>
                    <a:gd name="T32" fmla="*/ 0 w 214"/>
                    <a:gd name="T33" fmla="*/ 0 h 235"/>
                    <a:gd name="T34" fmla="*/ 0 w 214"/>
                    <a:gd name="T35" fmla="*/ 0 h 235"/>
                    <a:gd name="T36" fmla="*/ 0 w 214"/>
                    <a:gd name="T37" fmla="*/ 0 h 235"/>
                    <a:gd name="T38" fmla="*/ 0 w 214"/>
                    <a:gd name="T39" fmla="*/ 0 h 235"/>
                    <a:gd name="T40" fmla="*/ 0 w 214"/>
                    <a:gd name="T41" fmla="*/ 0 h 235"/>
                    <a:gd name="T42" fmla="*/ 0 w 214"/>
                    <a:gd name="T43" fmla="*/ 0 h 235"/>
                    <a:gd name="T44" fmla="*/ 0 w 214"/>
                    <a:gd name="T45" fmla="*/ 0 h 235"/>
                    <a:gd name="T46" fmla="*/ 0 w 214"/>
                    <a:gd name="T47" fmla="*/ 0 h 235"/>
                    <a:gd name="T48" fmla="*/ 0 w 214"/>
                    <a:gd name="T49" fmla="*/ 0 h 235"/>
                    <a:gd name="T50" fmla="*/ 0 w 214"/>
                    <a:gd name="T51" fmla="*/ 0 h 235"/>
                    <a:gd name="T52" fmla="*/ 0 w 214"/>
                    <a:gd name="T53" fmla="*/ 0 h 235"/>
                    <a:gd name="T54" fmla="*/ 0 w 214"/>
                    <a:gd name="T55" fmla="*/ 0 h 235"/>
                    <a:gd name="T56" fmla="*/ 0 w 214"/>
                    <a:gd name="T57" fmla="*/ 0 h 235"/>
                    <a:gd name="T58" fmla="*/ 0 w 214"/>
                    <a:gd name="T59" fmla="*/ 0 h 235"/>
                    <a:gd name="T60" fmla="*/ 0 w 214"/>
                    <a:gd name="T61" fmla="*/ 0 h 235"/>
                    <a:gd name="T62" fmla="*/ 0 w 214"/>
                    <a:gd name="T63" fmla="*/ 0 h 235"/>
                    <a:gd name="T64" fmla="*/ 0 w 214"/>
                    <a:gd name="T65" fmla="*/ 0 h 235"/>
                    <a:gd name="T66" fmla="*/ 0 w 214"/>
                    <a:gd name="T67" fmla="*/ 0 h 235"/>
                    <a:gd name="T68" fmla="*/ 0 w 214"/>
                    <a:gd name="T69" fmla="*/ 0 h 23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4"/>
                    <a:gd name="T106" fmla="*/ 0 h 235"/>
                    <a:gd name="T107" fmla="*/ 214 w 214"/>
                    <a:gd name="T108" fmla="*/ 235 h 23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4" h="235">
                      <a:moveTo>
                        <a:pt x="44" y="235"/>
                      </a:moveTo>
                      <a:lnTo>
                        <a:pt x="52" y="221"/>
                      </a:lnTo>
                      <a:lnTo>
                        <a:pt x="62" y="207"/>
                      </a:lnTo>
                      <a:lnTo>
                        <a:pt x="71" y="192"/>
                      </a:lnTo>
                      <a:lnTo>
                        <a:pt x="80" y="179"/>
                      </a:lnTo>
                      <a:lnTo>
                        <a:pt x="91" y="165"/>
                      </a:lnTo>
                      <a:lnTo>
                        <a:pt x="101" y="152"/>
                      </a:lnTo>
                      <a:lnTo>
                        <a:pt x="112" y="138"/>
                      </a:lnTo>
                      <a:lnTo>
                        <a:pt x="123" y="125"/>
                      </a:lnTo>
                      <a:lnTo>
                        <a:pt x="135" y="112"/>
                      </a:lnTo>
                      <a:lnTo>
                        <a:pt x="146" y="100"/>
                      </a:lnTo>
                      <a:lnTo>
                        <a:pt x="157" y="88"/>
                      </a:lnTo>
                      <a:lnTo>
                        <a:pt x="168" y="77"/>
                      </a:lnTo>
                      <a:lnTo>
                        <a:pt x="181" y="68"/>
                      </a:lnTo>
                      <a:lnTo>
                        <a:pt x="192" y="57"/>
                      </a:lnTo>
                      <a:lnTo>
                        <a:pt x="203" y="48"/>
                      </a:lnTo>
                      <a:lnTo>
                        <a:pt x="214" y="41"/>
                      </a:lnTo>
                      <a:lnTo>
                        <a:pt x="187" y="0"/>
                      </a:lnTo>
                      <a:lnTo>
                        <a:pt x="174" y="9"/>
                      </a:lnTo>
                      <a:lnTo>
                        <a:pt x="162" y="19"/>
                      </a:lnTo>
                      <a:lnTo>
                        <a:pt x="149" y="31"/>
                      </a:lnTo>
                      <a:lnTo>
                        <a:pt x="136" y="41"/>
                      </a:lnTo>
                      <a:lnTo>
                        <a:pt x="122" y="54"/>
                      </a:lnTo>
                      <a:lnTo>
                        <a:pt x="110" y="65"/>
                      </a:lnTo>
                      <a:lnTo>
                        <a:pt x="99" y="80"/>
                      </a:lnTo>
                      <a:lnTo>
                        <a:pt x="86" y="92"/>
                      </a:lnTo>
                      <a:lnTo>
                        <a:pt x="75" y="107"/>
                      </a:lnTo>
                      <a:lnTo>
                        <a:pt x="64" y="120"/>
                      </a:lnTo>
                      <a:lnTo>
                        <a:pt x="52" y="135"/>
                      </a:lnTo>
                      <a:lnTo>
                        <a:pt x="40" y="150"/>
                      </a:lnTo>
                      <a:lnTo>
                        <a:pt x="29" y="165"/>
                      </a:lnTo>
                      <a:lnTo>
                        <a:pt x="20" y="179"/>
                      </a:lnTo>
                      <a:lnTo>
                        <a:pt x="11" y="193"/>
                      </a:lnTo>
                      <a:lnTo>
                        <a:pt x="0" y="209"/>
                      </a:lnTo>
                      <a:lnTo>
                        <a:pt x="44" y="2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7" name="Freeform 246">
                  <a:extLst>
                    <a:ext uri="{FF2B5EF4-FFF2-40B4-BE49-F238E27FC236}">
                      <a16:creationId xmlns:a16="http://schemas.microsoft.com/office/drawing/2014/main" id="{7E57D6E8-D652-428B-83E1-D635237AC7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5" y="2431"/>
                  <a:ext cx="23" cy="44"/>
                </a:xfrm>
                <a:custGeom>
                  <a:avLst/>
                  <a:gdLst>
                    <a:gd name="T0" fmla="*/ 0 w 137"/>
                    <a:gd name="T1" fmla="*/ 0 h 264"/>
                    <a:gd name="T2" fmla="*/ 0 w 137"/>
                    <a:gd name="T3" fmla="*/ 0 h 264"/>
                    <a:gd name="T4" fmla="*/ 0 w 137"/>
                    <a:gd name="T5" fmla="*/ 0 h 264"/>
                    <a:gd name="T6" fmla="*/ 0 w 137"/>
                    <a:gd name="T7" fmla="*/ 0 h 264"/>
                    <a:gd name="T8" fmla="*/ 0 w 137"/>
                    <a:gd name="T9" fmla="*/ 0 h 264"/>
                    <a:gd name="T10" fmla="*/ 0 w 137"/>
                    <a:gd name="T11" fmla="*/ 0 h 264"/>
                    <a:gd name="T12" fmla="*/ 0 w 137"/>
                    <a:gd name="T13" fmla="*/ 0 h 264"/>
                    <a:gd name="T14" fmla="*/ 0 w 137"/>
                    <a:gd name="T15" fmla="*/ 0 h 264"/>
                    <a:gd name="T16" fmla="*/ 0 w 137"/>
                    <a:gd name="T17" fmla="*/ 0 h 264"/>
                    <a:gd name="T18" fmla="*/ 0 w 137"/>
                    <a:gd name="T19" fmla="*/ 0 h 264"/>
                    <a:gd name="T20" fmla="*/ 0 w 137"/>
                    <a:gd name="T21" fmla="*/ 0 h 264"/>
                    <a:gd name="T22" fmla="*/ 0 w 137"/>
                    <a:gd name="T23" fmla="*/ 0 h 264"/>
                    <a:gd name="T24" fmla="*/ 0 w 137"/>
                    <a:gd name="T25" fmla="*/ 0 h 264"/>
                    <a:gd name="T26" fmla="*/ 0 w 137"/>
                    <a:gd name="T27" fmla="*/ 0 h 264"/>
                    <a:gd name="T28" fmla="*/ 0 w 137"/>
                    <a:gd name="T29" fmla="*/ 0 h 264"/>
                    <a:gd name="T30" fmla="*/ 0 w 137"/>
                    <a:gd name="T31" fmla="*/ 0 h 264"/>
                    <a:gd name="T32" fmla="*/ 0 w 137"/>
                    <a:gd name="T33" fmla="*/ 0 h 264"/>
                    <a:gd name="T34" fmla="*/ 0 w 137"/>
                    <a:gd name="T35" fmla="*/ 0 h 264"/>
                    <a:gd name="T36" fmla="*/ 0 w 137"/>
                    <a:gd name="T37" fmla="*/ 0 h 264"/>
                    <a:gd name="T38" fmla="*/ 0 w 137"/>
                    <a:gd name="T39" fmla="*/ 0 h 264"/>
                    <a:gd name="T40" fmla="*/ 0 w 137"/>
                    <a:gd name="T41" fmla="*/ 0 h 2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7"/>
                    <a:gd name="T64" fmla="*/ 0 h 264"/>
                    <a:gd name="T65" fmla="*/ 137 w 137"/>
                    <a:gd name="T66" fmla="*/ 264 h 2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7" h="264">
                      <a:moveTo>
                        <a:pt x="44" y="263"/>
                      </a:moveTo>
                      <a:lnTo>
                        <a:pt x="44" y="264"/>
                      </a:lnTo>
                      <a:lnTo>
                        <a:pt x="58" y="232"/>
                      </a:lnTo>
                      <a:lnTo>
                        <a:pt x="72" y="201"/>
                      </a:lnTo>
                      <a:lnTo>
                        <a:pt x="82" y="170"/>
                      </a:lnTo>
                      <a:lnTo>
                        <a:pt x="92" y="138"/>
                      </a:lnTo>
                      <a:lnTo>
                        <a:pt x="101" y="107"/>
                      </a:lnTo>
                      <a:lnTo>
                        <a:pt x="111" y="77"/>
                      </a:lnTo>
                      <a:lnTo>
                        <a:pt x="122" y="51"/>
                      </a:lnTo>
                      <a:lnTo>
                        <a:pt x="137" y="26"/>
                      </a:lnTo>
                      <a:lnTo>
                        <a:pt x="93" y="0"/>
                      </a:lnTo>
                      <a:lnTo>
                        <a:pt x="77" y="30"/>
                      </a:lnTo>
                      <a:lnTo>
                        <a:pt x="65" y="61"/>
                      </a:lnTo>
                      <a:lnTo>
                        <a:pt x="54" y="93"/>
                      </a:lnTo>
                      <a:lnTo>
                        <a:pt x="44" y="125"/>
                      </a:lnTo>
                      <a:lnTo>
                        <a:pt x="35" y="156"/>
                      </a:lnTo>
                      <a:lnTo>
                        <a:pt x="24" y="184"/>
                      </a:lnTo>
                      <a:lnTo>
                        <a:pt x="14" y="212"/>
                      </a:lnTo>
                      <a:lnTo>
                        <a:pt x="0" y="238"/>
                      </a:lnTo>
                      <a:lnTo>
                        <a:pt x="0" y="239"/>
                      </a:lnTo>
                      <a:lnTo>
                        <a:pt x="44" y="2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8" name="Freeform 247">
                  <a:extLst>
                    <a:ext uri="{FF2B5EF4-FFF2-40B4-BE49-F238E27FC236}">
                      <a16:creationId xmlns:a16="http://schemas.microsoft.com/office/drawing/2014/main" id="{FED72444-1C16-4765-9F6A-430619944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71"/>
                  <a:ext cx="33" cy="34"/>
                </a:xfrm>
                <a:custGeom>
                  <a:avLst/>
                  <a:gdLst>
                    <a:gd name="T0" fmla="*/ 0 w 203"/>
                    <a:gd name="T1" fmla="*/ 0 h 203"/>
                    <a:gd name="T2" fmla="*/ 0 w 203"/>
                    <a:gd name="T3" fmla="*/ 0 h 203"/>
                    <a:gd name="T4" fmla="*/ 0 w 203"/>
                    <a:gd name="T5" fmla="*/ 0 h 203"/>
                    <a:gd name="T6" fmla="*/ 0 w 203"/>
                    <a:gd name="T7" fmla="*/ 0 h 203"/>
                    <a:gd name="T8" fmla="*/ 0 w 203"/>
                    <a:gd name="T9" fmla="*/ 0 h 203"/>
                    <a:gd name="T10" fmla="*/ 0 w 203"/>
                    <a:gd name="T11" fmla="*/ 0 h 203"/>
                    <a:gd name="T12" fmla="*/ 0 w 203"/>
                    <a:gd name="T13" fmla="*/ 0 h 203"/>
                    <a:gd name="T14" fmla="*/ 0 w 203"/>
                    <a:gd name="T15" fmla="*/ 0 h 203"/>
                    <a:gd name="T16" fmla="*/ 0 w 203"/>
                    <a:gd name="T17" fmla="*/ 0 h 203"/>
                    <a:gd name="T18" fmla="*/ 0 w 203"/>
                    <a:gd name="T19" fmla="*/ 0 h 203"/>
                    <a:gd name="T20" fmla="*/ 0 w 203"/>
                    <a:gd name="T21" fmla="*/ 0 h 203"/>
                    <a:gd name="T22" fmla="*/ 0 w 203"/>
                    <a:gd name="T23" fmla="*/ 0 h 203"/>
                    <a:gd name="T24" fmla="*/ 0 w 203"/>
                    <a:gd name="T25" fmla="*/ 0 h 203"/>
                    <a:gd name="T26" fmla="*/ 0 w 203"/>
                    <a:gd name="T27" fmla="*/ 0 h 203"/>
                    <a:gd name="T28" fmla="*/ 0 w 203"/>
                    <a:gd name="T29" fmla="*/ 0 h 203"/>
                    <a:gd name="T30" fmla="*/ 0 w 203"/>
                    <a:gd name="T31" fmla="*/ 0 h 203"/>
                    <a:gd name="T32" fmla="*/ 0 w 203"/>
                    <a:gd name="T33" fmla="*/ 0 h 203"/>
                    <a:gd name="T34" fmla="*/ 0 w 203"/>
                    <a:gd name="T35" fmla="*/ 0 h 203"/>
                    <a:gd name="T36" fmla="*/ 0 w 203"/>
                    <a:gd name="T37" fmla="*/ 0 h 203"/>
                    <a:gd name="T38" fmla="*/ 0 w 203"/>
                    <a:gd name="T39" fmla="*/ 0 h 203"/>
                    <a:gd name="T40" fmla="*/ 0 w 203"/>
                    <a:gd name="T41" fmla="*/ 0 h 203"/>
                    <a:gd name="T42" fmla="*/ 0 w 203"/>
                    <a:gd name="T43" fmla="*/ 0 h 203"/>
                    <a:gd name="T44" fmla="*/ 0 w 203"/>
                    <a:gd name="T45" fmla="*/ 0 h 203"/>
                    <a:gd name="T46" fmla="*/ 0 w 203"/>
                    <a:gd name="T47" fmla="*/ 0 h 203"/>
                    <a:gd name="T48" fmla="*/ 0 w 203"/>
                    <a:gd name="T49" fmla="*/ 0 h 203"/>
                    <a:gd name="T50" fmla="*/ 0 w 203"/>
                    <a:gd name="T51" fmla="*/ 0 h 203"/>
                    <a:gd name="T52" fmla="*/ 0 w 203"/>
                    <a:gd name="T53" fmla="*/ 0 h 203"/>
                    <a:gd name="T54" fmla="*/ 0 w 203"/>
                    <a:gd name="T55" fmla="*/ 0 h 203"/>
                    <a:gd name="T56" fmla="*/ 0 w 203"/>
                    <a:gd name="T57" fmla="*/ 0 h 203"/>
                    <a:gd name="T58" fmla="*/ 0 w 203"/>
                    <a:gd name="T59" fmla="*/ 0 h 203"/>
                    <a:gd name="T60" fmla="*/ 0 w 203"/>
                    <a:gd name="T61" fmla="*/ 0 h 203"/>
                    <a:gd name="T62" fmla="*/ 0 w 203"/>
                    <a:gd name="T63" fmla="*/ 0 h 203"/>
                    <a:gd name="T64" fmla="*/ 0 w 203"/>
                    <a:gd name="T65" fmla="*/ 0 h 203"/>
                    <a:gd name="T66" fmla="*/ 0 w 203"/>
                    <a:gd name="T67" fmla="*/ 0 h 203"/>
                    <a:gd name="T68" fmla="*/ 0 w 203"/>
                    <a:gd name="T69" fmla="*/ 0 h 20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3"/>
                    <a:gd name="T106" fmla="*/ 0 h 203"/>
                    <a:gd name="T107" fmla="*/ 203 w 203"/>
                    <a:gd name="T108" fmla="*/ 203 h 20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3" h="203">
                      <a:moveTo>
                        <a:pt x="44" y="203"/>
                      </a:moveTo>
                      <a:lnTo>
                        <a:pt x="51" y="192"/>
                      </a:lnTo>
                      <a:lnTo>
                        <a:pt x="58" y="181"/>
                      </a:lnTo>
                      <a:lnTo>
                        <a:pt x="66" y="171"/>
                      </a:lnTo>
                      <a:lnTo>
                        <a:pt x="76" y="160"/>
                      </a:lnTo>
                      <a:lnTo>
                        <a:pt x="84" y="149"/>
                      </a:lnTo>
                      <a:lnTo>
                        <a:pt x="95" y="140"/>
                      </a:lnTo>
                      <a:lnTo>
                        <a:pt x="106" y="129"/>
                      </a:lnTo>
                      <a:lnTo>
                        <a:pt x="116" y="119"/>
                      </a:lnTo>
                      <a:lnTo>
                        <a:pt x="127" y="109"/>
                      </a:lnTo>
                      <a:lnTo>
                        <a:pt x="140" y="98"/>
                      </a:lnTo>
                      <a:lnTo>
                        <a:pt x="151" y="87"/>
                      </a:lnTo>
                      <a:lnTo>
                        <a:pt x="162" y="76"/>
                      </a:lnTo>
                      <a:lnTo>
                        <a:pt x="173" y="64"/>
                      </a:lnTo>
                      <a:lnTo>
                        <a:pt x="183" y="51"/>
                      </a:lnTo>
                      <a:lnTo>
                        <a:pt x="192" y="38"/>
                      </a:lnTo>
                      <a:lnTo>
                        <a:pt x="203" y="24"/>
                      </a:lnTo>
                      <a:lnTo>
                        <a:pt x="159" y="0"/>
                      </a:lnTo>
                      <a:lnTo>
                        <a:pt x="153" y="9"/>
                      </a:lnTo>
                      <a:lnTo>
                        <a:pt x="144" y="20"/>
                      </a:lnTo>
                      <a:lnTo>
                        <a:pt x="135" y="32"/>
                      </a:lnTo>
                      <a:lnTo>
                        <a:pt x="126" y="42"/>
                      </a:lnTo>
                      <a:lnTo>
                        <a:pt x="116" y="52"/>
                      </a:lnTo>
                      <a:lnTo>
                        <a:pt x="105" y="62"/>
                      </a:lnTo>
                      <a:lnTo>
                        <a:pt x="95" y="72"/>
                      </a:lnTo>
                      <a:lnTo>
                        <a:pt x="84" y="83"/>
                      </a:lnTo>
                      <a:lnTo>
                        <a:pt x="71" y="93"/>
                      </a:lnTo>
                      <a:lnTo>
                        <a:pt x="61" y="105"/>
                      </a:lnTo>
                      <a:lnTo>
                        <a:pt x="50" y="116"/>
                      </a:lnTo>
                      <a:lnTo>
                        <a:pt x="37" y="127"/>
                      </a:lnTo>
                      <a:lnTo>
                        <a:pt x="28" y="139"/>
                      </a:lnTo>
                      <a:lnTo>
                        <a:pt x="17" y="153"/>
                      </a:lnTo>
                      <a:lnTo>
                        <a:pt x="8" y="166"/>
                      </a:lnTo>
                      <a:lnTo>
                        <a:pt x="0" y="181"/>
                      </a:lnTo>
                      <a:lnTo>
                        <a:pt x="44" y="20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9" name="Freeform 248">
                  <a:extLst>
                    <a:ext uri="{FF2B5EF4-FFF2-40B4-BE49-F238E27FC236}">
                      <a16:creationId xmlns:a16="http://schemas.microsoft.com/office/drawing/2014/main" id="{13E27433-622A-4952-9660-D7CEAA4CE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5" y="2501"/>
                  <a:ext cx="21" cy="49"/>
                </a:xfrm>
                <a:custGeom>
                  <a:avLst/>
                  <a:gdLst>
                    <a:gd name="T0" fmla="*/ 0 w 123"/>
                    <a:gd name="T1" fmla="*/ 0 h 295"/>
                    <a:gd name="T2" fmla="*/ 0 w 123"/>
                    <a:gd name="T3" fmla="*/ 0 h 295"/>
                    <a:gd name="T4" fmla="*/ 0 w 123"/>
                    <a:gd name="T5" fmla="*/ 0 h 295"/>
                    <a:gd name="T6" fmla="*/ 0 w 123"/>
                    <a:gd name="T7" fmla="*/ 0 h 295"/>
                    <a:gd name="T8" fmla="*/ 0 w 123"/>
                    <a:gd name="T9" fmla="*/ 0 h 295"/>
                    <a:gd name="T10" fmla="*/ 0 w 123"/>
                    <a:gd name="T11" fmla="*/ 0 h 295"/>
                    <a:gd name="T12" fmla="*/ 0 w 123"/>
                    <a:gd name="T13" fmla="*/ 0 h 295"/>
                    <a:gd name="T14" fmla="*/ 0 w 123"/>
                    <a:gd name="T15" fmla="*/ 0 h 295"/>
                    <a:gd name="T16" fmla="*/ 0 w 123"/>
                    <a:gd name="T17" fmla="*/ 0 h 295"/>
                    <a:gd name="T18" fmla="*/ 0 w 123"/>
                    <a:gd name="T19" fmla="*/ 0 h 295"/>
                    <a:gd name="T20" fmla="*/ 0 w 123"/>
                    <a:gd name="T21" fmla="*/ 0 h 295"/>
                    <a:gd name="T22" fmla="*/ 0 w 123"/>
                    <a:gd name="T23" fmla="*/ 0 h 295"/>
                    <a:gd name="T24" fmla="*/ 0 w 123"/>
                    <a:gd name="T25" fmla="*/ 0 h 295"/>
                    <a:gd name="T26" fmla="*/ 0 w 123"/>
                    <a:gd name="T27" fmla="*/ 0 h 295"/>
                    <a:gd name="T28" fmla="*/ 0 w 123"/>
                    <a:gd name="T29" fmla="*/ 0 h 295"/>
                    <a:gd name="T30" fmla="*/ 0 w 123"/>
                    <a:gd name="T31" fmla="*/ 0 h 295"/>
                    <a:gd name="T32" fmla="*/ 0 w 123"/>
                    <a:gd name="T33" fmla="*/ 0 h 295"/>
                    <a:gd name="T34" fmla="*/ 0 w 123"/>
                    <a:gd name="T35" fmla="*/ 0 h 295"/>
                    <a:gd name="T36" fmla="*/ 0 w 123"/>
                    <a:gd name="T37" fmla="*/ 0 h 2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3"/>
                    <a:gd name="T58" fmla="*/ 0 h 295"/>
                    <a:gd name="T59" fmla="*/ 123 w 123"/>
                    <a:gd name="T60" fmla="*/ 295 h 2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3" h="295">
                      <a:moveTo>
                        <a:pt x="45" y="295"/>
                      </a:moveTo>
                      <a:lnTo>
                        <a:pt x="59" y="260"/>
                      </a:lnTo>
                      <a:lnTo>
                        <a:pt x="70" y="223"/>
                      </a:lnTo>
                      <a:lnTo>
                        <a:pt x="78" y="187"/>
                      </a:lnTo>
                      <a:lnTo>
                        <a:pt x="85" y="151"/>
                      </a:lnTo>
                      <a:lnTo>
                        <a:pt x="93" y="118"/>
                      </a:lnTo>
                      <a:lnTo>
                        <a:pt x="101" y="83"/>
                      </a:lnTo>
                      <a:lnTo>
                        <a:pt x="111" y="52"/>
                      </a:lnTo>
                      <a:lnTo>
                        <a:pt x="123" y="22"/>
                      </a:lnTo>
                      <a:lnTo>
                        <a:pt x="79" y="0"/>
                      </a:lnTo>
                      <a:lnTo>
                        <a:pt x="64" y="35"/>
                      </a:lnTo>
                      <a:lnTo>
                        <a:pt x="52" y="72"/>
                      </a:lnTo>
                      <a:lnTo>
                        <a:pt x="45" y="108"/>
                      </a:lnTo>
                      <a:lnTo>
                        <a:pt x="37" y="144"/>
                      </a:lnTo>
                      <a:lnTo>
                        <a:pt x="30" y="178"/>
                      </a:lnTo>
                      <a:lnTo>
                        <a:pt x="22" y="212"/>
                      </a:lnTo>
                      <a:lnTo>
                        <a:pt x="13" y="245"/>
                      </a:lnTo>
                      <a:lnTo>
                        <a:pt x="0" y="275"/>
                      </a:lnTo>
                      <a:lnTo>
                        <a:pt x="45" y="2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60" name="Freeform 249">
                  <a:extLst>
                    <a:ext uri="{FF2B5EF4-FFF2-40B4-BE49-F238E27FC236}">
                      <a16:creationId xmlns:a16="http://schemas.microsoft.com/office/drawing/2014/main" id="{E8BC77CC-65B7-4491-A5B3-FC448740D5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2547"/>
                  <a:ext cx="21" cy="20"/>
                </a:xfrm>
                <a:custGeom>
                  <a:avLst/>
                  <a:gdLst>
                    <a:gd name="T0" fmla="*/ 0 w 124"/>
                    <a:gd name="T1" fmla="*/ 0 h 120"/>
                    <a:gd name="T2" fmla="*/ 0 w 124"/>
                    <a:gd name="T3" fmla="*/ 0 h 120"/>
                    <a:gd name="T4" fmla="*/ 0 w 124"/>
                    <a:gd name="T5" fmla="*/ 0 h 120"/>
                    <a:gd name="T6" fmla="*/ 0 w 124"/>
                    <a:gd name="T7" fmla="*/ 0 h 120"/>
                    <a:gd name="T8" fmla="*/ 0 w 124"/>
                    <a:gd name="T9" fmla="*/ 0 h 120"/>
                    <a:gd name="T10" fmla="*/ 0 w 124"/>
                    <a:gd name="T11" fmla="*/ 0 h 120"/>
                    <a:gd name="T12" fmla="*/ 0 w 124"/>
                    <a:gd name="T13" fmla="*/ 0 h 120"/>
                    <a:gd name="T14" fmla="*/ 0 w 124"/>
                    <a:gd name="T15" fmla="*/ 0 h 120"/>
                    <a:gd name="T16" fmla="*/ 0 w 124"/>
                    <a:gd name="T17" fmla="*/ 0 h 120"/>
                    <a:gd name="T18" fmla="*/ 0 w 124"/>
                    <a:gd name="T19" fmla="*/ 0 h 120"/>
                    <a:gd name="T20" fmla="*/ 0 w 124"/>
                    <a:gd name="T21" fmla="*/ 0 h 120"/>
                    <a:gd name="T22" fmla="*/ 0 w 124"/>
                    <a:gd name="T23" fmla="*/ 0 h 120"/>
                    <a:gd name="T24" fmla="*/ 0 w 124"/>
                    <a:gd name="T25" fmla="*/ 0 h 120"/>
                    <a:gd name="T26" fmla="*/ 0 w 124"/>
                    <a:gd name="T27" fmla="*/ 0 h 120"/>
                    <a:gd name="T28" fmla="*/ 0 w 124"/>
                    <a:gd name="T29" fmla="*/ 0 h 120"/>
                    <a:gd name="T30" fmla="*/ 0 w 124"/>
                    <a:gd name="T31" fmla="*/ 0 h 120"/>
                    <a:gd name="T32" fmla="*/ 0 w 124"/>
                    <a:gd name="T33" fmla="*/ 0 h 120"/>
                    <a:gd name="T34" fmla="*/ 0 w 124"/>
                    <a:gd name="T35" fmla="*/ 0 h 120"/>
                    <a:gd name="T36" fmla="*/ 0 w 124"/>
                    <a:gd name="T37" fmla="*/ 0 h 12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4"/>
                    <a:gd name="T58" fmla="*/ 0 h 120"/>
                    <a:gd name="T59" fmla="*/ 124 w 124"/>
                    <a:gd name="T60" fmla="*/ 120 h 12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4" h="120">
                      <a:moveTo>
                        <a:pt x="16" y="120"/>
                      </a:moveTo>
                      <a:lnTo>
                        <a:pt x="34" y="113"/>
                      </a:lnTo>
                      <a:lnTo>
                        <a:pt x="52" y="103"/>
                      </a:lnTo>
                      <a:lnTo>
                        <a:pt x="66" y="93"/>
                      </a:lnTo>
                      <a:lnTo>
                        <a:pt x="82" y="81"/>
                      </a:lnTo>
                      <a:lnTo>
                        <a:pt x="94" y="66"/>
                      </a:lnTo>
                      <a:lnTo>
                        <a:pt x="106" y="52"/>
                      </a:lnTo>
                      <a:lnTo>
                        <a:pt x="115" y="36"/>
                      </a:lnTo>
                      <a:lnTo>
                        <a:pt x="124" y="20"/>
                      </a:lnTo>
                      <a:lnTo>
                        <a:pt x="79" y="0"/>
                      </a:lnTo>
                      <a:lnTo>
                        <a:pt x="72" y="12"/>
                      </a:lnTo>
                      <a:lnTo>
                        <a:pt x="65" y="24"/>
                      </a:lnTo>
                      <a:lnTo>
                        <a:pt x="57" y="35"/>
                      </a:lnTo>
                      <a:lnTo>
                        <a:pt x="47" y="45"/>
                      </a:lnTo>
                      <a:lnTo>
                        <a:pt x="37" y="53"/>
                      </a:lnTo>
                      <a:lnTo>
                        <a:pt x="26" y="62"/>
                      </a:lnTo>
                      <a:lnTo>
                        <a:pt x="14" y="68"/>
                      </a:lnTo>
                      <a:lnTo>
                        <a:pt x="0" y="74"/>
                      </a:lnTo>
                      <a:lnTo>
                        <a:pt x="16" y="1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61" name="Freeform 250">
                  <a:extLst>
                    <a:ext uri="{FF2B5EF4-FFF2-40B4-BE49-F238E27FC236}">
                      <a16:creationId xmlns:a16="http://schemas.microsoft.com/office/drawing/2014/main" id="{3647FF6C-8CBA-4EF4-970C-5369E417AD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5" y="2545"/>
                  <a:ext cx="6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7" y="0"/>
                      </a:moveTo>
                      <a:lnTo>
                        <a:pt x="8" y="4"/>
                      </a:lnTo>
                      <a:lnTo>
                        <a:pt x="3" y="12"/>
                      </a:lnTo>
                      <a:lnTo>
                        <a:pt x="0" y="22"/>
                      </a:lnTo>
                      <a:lnTo>
                        <a:pt x="3" y="30"/>
                      </a:lnTo>
                      <a:lnTo>
                        <a:pt x="6" y="38"/>
                      </a:lnTo>
                      <a:lnTo>
                        <a:pt x="13" y="43"/>
                      </a:lnTo>
                      <a:lnTo>
                        <a:pt x="22" y="47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617" name="Group 251">
                <a:extLst>
                  <a:ext uri="{FF2B5EF4-FFF2-40B4-BE49-F238E27FC236}">
                    <a16:creationId xmlns:a16="http://schemas.microsoft.com/office/drawing/2014/main" id="{AD911E7A-7BAF-481E-864E-E3C6DED31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838070">
                <a:off x="1932" y="3286"/>
                <a:ext cx="478" cy="945"/>
                <a:chOff x="4808" y="2937"/>
                <a:chExt cx="473" cy="1195"/>
              </a:xfrm>
            </p:grpSpPr>
            <p:sp>
              <p:nvSpPr>
                <p:cNvPr id="25622" name="Freeform 252">
                  <a:extLst>
                    <a:ext uri="{FF2B5EF4-FFF2-40B4-BE49-F238E27FC236}">
                      <a16:creationId xmlns:a16="http://schemas.microsoft.com/office/drawing/2014/main" id="{D9AA8A2C-9D8D-430A-A080-BE6DBC828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2" y="3455"/>
                  <a:ext cx="375" cy="677"/>
                </a:xfrm>
                <a:custGeom>
                  <a:avLst/>
                  <a:gdLst>
                    <a:gd name="T0" fmla="*/ 0 w 2627"/>
                    <a:gd name="T1" fmla="*/ 0 h 4738"/>
                    <a:gd name="T2" fmla="*/ 0 w 2627"/>
                    <a:gd name="T3" fmla="*/ 0 h 4738"/>
                    <a:gd name="T4" fmla="*/ 0 w 2627"/>
                    <a:gd name="T5" fmla="*/ 0 h 4738"/>
                    <a:gd name="T6" fmla="*/ 0 w 2627"/>
                    <a:gd name="T7" fmla="*/ 0 h 47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27"/>
                    <a:gd name="T13" fmla="*/ 0 h 4738"/>
                    <a:gd name="T14" fmla="*/ 2627 w 2627"/>
                    <a:gd name="T15" fmla="*/ 4738 h 47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27" h="4738">
                      <a:moveTo>
                        <a:pt x="2627" y="0"/>
                      </a:moveTo>
                      <a:lnTo>
                        <a:pt x="1313" y="4738"/>
                      </a:lnTo>
                      <a:lnTo>
                        <a:pt x="0" y="0"/>
                      </a:lnTo>
                      <a:lnTo>
                        <a:pt x="2627" y="0"/>
                      </a:lnTo>
                      <a:close/>
                    </a:path>
                  </a:pathLst>
                </a:custGeom>
                <a:solidFill>
                  <a:srgbClr val="CC9933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23" name="Line 253">
                  <a:extLst>
                    <a:ext uri="{FF2B5EF4-FFF2-40B4-BE49-F238E27FC236}">
                      <a16:creationId xmlns:a16="http://schemas.microsoft.com/office/drawing/2014/main" id="{CF0C6CF1-05A3-47ED-BA77-637D1522E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3" y="3933"/>
                  <a:ext cx="89" cy="88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254">
                  <a:extLst>
                    <a:ext uri="{FF2B5EF4-FFF2-40B4-BE49-F238E27FC236}">
                      <a16:creationId xmlns:a16="http://schemas.microsoft.com/office/drawing/2014/main" id="{60D1171D-6CAB-4BFE-9414-23B9151AF9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3" y="3707"/>
                  <a:ext cx="186" cy="18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255">
                  <a:extLst>
                    <a:ext uri="{FF2B5EF4-FFF2-40B4-BE49-F238E27FC236}">
                      <a16:creationId xmlns:a16="http://schemas.microsoft.com/office/drawing/2014/main" id="{A652D5E1-0C6E-4CE8-B35C-7EBEE21063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9" y="3477"/>
                  <a:ext cx="282" cy="282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256">
                  <a:extLst>
                    <a:ext uri="{FF2B5EF4-FFF2-40B4-BE49-F238E27FC236}">
                      <a16:creationId xmlns:a16="http://schemas.microsoft.com/office/drawing/2014/main" id="{193C9D33-609F-4E4B-BD2E-185542505F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23" y="3456"/>
                  <a:ext cx="177" cy="17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7" name="Line 257">
                  <a:extLst>
                    <a:ext uri="{FF2B5EF4-FFF2-40B4-BE49-F238E27FC236}">
                      <a16:creationId xmlns:a16="http://schemas.microsoft.com/office/drawing/2014/main" id="{C46F3249-75FE-4F74-B2C8-2A04D51C8C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26" y="3921"/>
                  <a:ext cx="93" cy="93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8" name="Line 258">
                  <a:extLst>
                    <a:ext uri="{FF2B5EF4-FFF2-40B4-BE49-F238E27FC236}">
                      <a16:creationId xmlns:a16="http://schemas.microsoft.com/office/drawing/2014/main" id="{9D0D003A-1BA5-4CF4-9D50-C85FCF7065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93" y="3695"/>
                  <a:ext cx="186" cy="18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9" name="Line 259">
                  <a:extLst>
                    <a:ext uri="{FF2B5EF4-FFF2-40B4-BE49-F238E27FC236}">
                      <a16:creationId xmlns:a16="http://schemas.microsoft.com/office/drawing/2014/main" id="{B067988A-C9A3-48E0-8728-CEEE1F6E0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20" y="3456"/>
                  <a:ext cx="167" cy="167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30" name="Line 260">
                  <a:extLst>
                    <a:ext uri="{FF2B5EF4-FFF2-40B4-BE49-F238E27FC236}">
                      <a16:creationId xmlns:a16="http://schemas.microsoft.com/office/drawing/2014/main" id="{472BF3A7-AEF8-488A-AC08-1DF88E2B77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54" y="3458"/>
                  <a:ext cx="293" cy="293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31" name="Freeform 261">
                  <a:extLst>
                    <a:ext uri="{FF2B5EF4-FFF2-40B4-BE49-F238E27FC236}">
                      <a16:creationId xmlns:a16="http://schemas.microsoft.com/office/drawing/2014/main" id="{9118BBB4-9C2D-4B1D-9A02-EEFF9199C7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8" y="2937"/>
                  <a:ext cx="473" cy="526"/>
                </a:xfrm>
                <a:custGeom>
                  <a:avLst/>
                  <a:gdLst>
                    <a:gd name="T0" fmla="*/ 0 w 3307"/>
                    <a:gd name="T1" fmla="*/ 0 h 3685"/>
                    <a:gd name="T2" fmla="*/ 0 w 3307"/>
                    <a:gd name="T3" fmla="*/ 0 h 3685"/>
                    <a:gd name="T4" fmla="*/ 0 w 3307"/>
                    <a:gd name="T5" fmla="*/ 0 h 3685"/>
                    <a:gd name="T6" fmla="*/ 0 w 3307"/>
                    <a:gd name="T7" fmla="*/ 0 h 3685"/>
                    <a:gd name="T8" fmla="*/ 0 w 3307"/>
                    <a:gd name="T9" fmla="*/ 0 h 3685"/>
                    <a:gd name="T10" fmla="*/ 0 w 3307"/>
                    <a:gd name="T11" fmla="*/ 0 h 3685"/>
                    <a:gd name="T12" fmla="*/ 0 w 3307"/>
                    <a:gd name="T13" fmla="*/ 0 h 3685"/>
                    <a:gd name="T14" fmla="*/ 0 w 3307"/>
                    <a:gd name="T15" fmla="*/ 0 h 3685"/>
                    <a:gd name="T16" fmla="*/ 0 w 3307"/>
                    <a:gd name="T17" fmla="*/ 0 h 3685"/>
                    <a:gd name="T18" fmla="*/ 0 w 3307"/>
                    <a:gd name="T19" fmla="*/ 0 h 3685"/>
                    <a:gd name="T20" fmla="*/ 0 w 3307"/>
                    <a:gd name="T21" fmla="*/ 0 h 3685"/>
                    <a:gd name="T22" fmla="*/ 0 w 3307"/>
                    <a:gd name="T23" fmla="*/ 0 h 3685"/>
                    <a:gd name="T24" fmla="*/ 0 w 3307"/>
                    <a:gd name="T25" fmla="*/ 0 h 3685"/>
                    <a:gd name="T26" fmla="*/ 0 w 3307"/>
                    <a:gd name="T27" fmla="*/ 0 h 3685"/>
                    <a:gd name="T28" fmla="*/ 0 w 3307"/>
                    <a:gd name="T29" fmla="*/ 0 h 3685"/>
                    <a:gd name="T30" fmla="*/ 0 w 3307"/>
                    <a:gd name="T31" fmla="*/ 0 h 3685"/>
                    <a:gd name="T32" fmla="*/ 0 w 3307"/>
                    <a:gd name="T33" fmla="*/ 0 h 3685"/>
                    <a:gd name="T34" fmla="*/ 0 w 3307"/>
                    <a:gd name="T35" fmla="*/ 0 h 3685"/>
                    <a:gd name="T36" fmla="*/ 0 w 3307"/>
                    <a:gd name="T37" fmla="*/ 0 h 3685"/>
                    <a:gd name="T38" fmla="*/ 0 w 3307"/>
                    <a:gd name="T39" fmla="*/ 0 h 3685"/>
                    <a:gd name="T40" fmla="*/ 0 w 3307"/>
                    <a:gd name="T41" fmla="*/ 0 h 3685"/>
                    <a:gd name="T42" fmla="*/ 0 w 3307"/>
                    <a:gd name="T43" fmla="*/ 0 h 3685"/>
                    <a:gd name="T44" fmla="*/ 0 w 3307"/>
                    <a:gd name="T45" fmla="*/ 0 h 3685"/>
                    <a:gd name="T46" fmla="*/ 0 w 3307"/>
                    <a:gd name="T47" fmla="*/ 0 h 3685"/>
                    <a:gd name="T48" fmla="*/ 0 w 3307"/>
                    <a:gd name="T49" fmla="*/ 0 h 3685"/>
                    <a:gd name="T50" fmla="*/ 0 w 3307"/>
                    <a:gd name="T51" fmla="*/ 0 h 3685"/>
                    <a:gd name="T52" fmla="*/ 0 w 3307"/>
                    <a:gd name="T53" fmla="*/ 0 h 3685"/>
                    <a:gd name="T54" fmla="*/ 0 w 3307"/>
                    <a:gd name="T55" fmla="*/ 0 h 3685"/>
                    <a:gd name="T56" fmla="*/ 0 w 3307"/>
                    <a:gd name="T57" fmla="*/ 0 h 3685"/>
                    <a:gd name="T58" fmla="*/ 0 w 3307"/>
                    <a:gd name="T59" fmla="*/ 0 h 3685"/>
                    <a:gd name="T60" fmla="*/ 0 w 3307"/>
                    <a:gd name="T61" fmla="*/ 0 h 3685"/>
                    <a:gd name="T62" fmla="*/ 0 w 3307"/>
                    <a:gd name="T63" fmla="*/ 0 h 3685"/>
                    <a:gd name="T64" fmla="*/ 0 w 3307"/>
                    <a:gd name="T65" fmla="*/ 0 h 3685"/>
                    <a:gd name="T66" fmla="*/ 0 w 3307"/>
                    <a:gd name="T67" fmla="*/ 0 h 3685"/>
                    <a:gd name="T68" fmla="*/ 0 w 3307"/>
                    <a:gd name="T69" fmla="*/ 0 h 3685"/>
                    <a:gd name="T70" fmla="*/ 0 w 3307"/>
                    <a:gd name="T71" fmla="*/ 0 h 3685"/>
                    <a:gd name="T72" fmla="*/ 0 w 3307"/>
                    <a:gd name="T73" fmla="*/ 0 h 3685"/>
                    <a:gd name="T74" fmla="*/ 0 w 3307"/>
                    <a:gd name="T75" fmla="*/ 0 h 3685"/>
                    <a:gd name="T76" fmla="*/ 0 w 3307"/>
                    <a:gd name="T77" fmla="*/ 0 h 3685"/>
                    <a:gd name="T78" fmla="*/ 0 w 3307"/>
                    <a:gd name="T79" fmla="*/ 0 h 3685"/>
                    <a:gd name="T80" fmla="*/ 0 w 3307"/>
                    <a:gd name="T81" fmla="*/ 0 h 3685"/>
                    <a:gd name="T82" fmla="*/ 0 w 3307"/>
                    <a:gd name="T83" fmla="*/ 0 h 3685"/>
                    <a:gd name="T84" fmla="*/ 0 w 3307"/>
                    <a:gd name="T85" fmla="*/ 0 h 3685"/>
                    <a:gd name="T86" fmla="*/ 0 w 3307"/>
                    <a:gd name="T87" fmla="*/ 0 h 3685"/>
                    <a:gd name="T88" fmla="*/ 0 w 3307"/>
                    <a:gd name="T89" fmla="*/ 0 h 3685"/>
                    <a:gd name="T90" fmla="*/ 0 w 3307"/>
                    <a:gd name="T91" fmla="*/ 0 h 3685"/>
                    <a:gd name="T92" fmla="*/ 0 w 3307"/>
                    <a:gd name="T93" fmla="*/ 0 h 3685"/>
                    <a:gd name="T94" fmla="*/ 0 w 3307"/>
                    <a:gd name="T95" fmla="*/ 0 h 3685"/>
                    <a:gd name="T96" fmla="*/ 0 w 3307"/>
                    <a:gd name="T97" fmla="*/ 0 h 3685"/>
                    <a:gd name="T98" fmla="*/ 0 w 3307"/>
                    <a:gd name="T99" fmla="*/ 0 h 3685"/>
                    <a:gd name="T100" fmla="*/ 0 w 3307"/>
                    <a:gd name="T101" fmla="*/ 0 h 3685"/>
                    <a:gd name="T102" fmla="*/ 0 w 3307"/>
                    <a:gd name="T103" fmla="*/ 0 h 3685"/>
                    <a:gd name="T104" fmla="*/ 0 w 3307"/>
                    <a:gd name="T105" fmla="*/ 0 h 3685"/>
                    <a:gd name="T106" fmla="*/ 0 w 3307"/>
                    <a:gd name="T107" fmla="*/ 0 h 3685"/>
                    <a:gd name="T108" fmla="*/ 0 w 3307"/>
                    <a:gd name="T109" fmla="*/ 0 h 3685"/>
                    <a:gd name="T110" fmla="*/ 0 w 3307"/>
                    <a:gd name="T111" fmla="*/ 0 h 3685"/>
                    <a:gd name="T112" fmla="*/ 0 w 3307"/>
                    <a:gd name="T113" fmla="*/ 0 h 3685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3307"/>
                    <a:gd name="T172" fmla="*/ 0 h 3685"/>
                    <a:gd name="T173" fmla="*/ 3307 w 3307"/>
                    <a:gd name="T174" fmla="*/ 3685 h 3685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3307" h="3685">
                      <a:moveTo>
                        <a:pt x="2832" y="1542"/>
                      </a:moveTo>
                      <a:lnTo>
                        <a:pt x="2848" y="1600"/>
                      </a:lnTo>
                      <a:lnTo>
                        <a:pt x="2859" y="1671"/>
                      </a:lnTo>
                      <a:lnTo>
                        <a:pt x="2862" y="1745"/>
                      </a:lnTo>
                      <a:lnTo>
                        <a:pt x="2858" y="1820"/>
                      </a:lnTo>
                      <a:lnTo>
                        <a:pt x="2844" y="1890"/>
                      </a:lnTo>
                      <a:lnTo>
                        <a:pt x="2820" y="1953"/>
                      </a:lnTo>
                      <a:lnTo>
                        <a:pt x="2786" y="2001"/>
                      </a:lnTo>
                      <a:lnTo>
                        <a:pt x="2740" y="2032"/>
                      </a:lnTo>
                      <a:lnTo>
                        <a:pt x="2824" y="2069"/>
                      </a:lnTo>
                      <a:lnTo>
                        <a:pt x="2898" y="2117"/>
                      </a:lnTo>
                      <a:lnTo>
                        <a:pt x="2960" y="2175"/>
                      </a:lnTo>
                      <a:lnTo>
                        <a:pt x="3014" y="2242"/>
                      </a:lnTo>
                      <a:lnTo>
                        <a:pt x="3053" y="2316"/>
                      </a:lnTo>
                      <a:lnTo>
                        <a:pt x="3080" y="2397"/>
                      </a:lnTo>
                      <a:lnTo>
                        <a:pt x="3092" y="2483"/>
                      </a:lnTo>
                      <a:lnTo>
                        <a:pt x="3090" y="2575"/>
                      </a:lnTo>
                      <a:lnTo>
                        <a:pt x="3085" y="2614"/>
                      </a:lnTo>
                      <a:lnTo>
                        <a:pt x="3084" y="2653"/>
                      </a:lnTo>
                      <a:lnTo>
                        <a:pt x="3083" y="2690"/>
                      </a:lnTo>
                      <a:lnTo>
                        <a:pt x="3081" y="2726"/>
                      </a:lnTo>
                      <a:lnTo>
                        <a:pt x="3073" y="2758"/>
                      </a:lnTo>
                      <a:lnTo>
                        <a:pt x="3062" y="2789"/>
                      </a:lnTo>
                      <a:lnTo>
                        <a:pt x="3043" y="2817"/>
                      </a:lnTo>
                      <a:lnTo>
                        <a:pt x="3016" y="2843"/>
                      </a:lnTo>
                      <a:lnTo>
                        <a:pt x="3068" y="2856"/>
                      </a:lnTo>
                      <a:lnTo>
                        <a:pt x="3120" y="2884"/>
                      </a:lnTo>
                      <a:lnTo>
                        <a:pt x="3172" y="2923"/>
                      </a:lnTo>
                      <a:lnTo>
                        <a:pt x="3219" y="2974"/>
                      </a:lnTo>
                      <a:lnTo>
                        <a:pt x="3257" y="3033"/>
                      </a:lnTo>
                      <a:lnTo>
                        <a:pt x="3286" y="3103"/>
                      </a:lnTo>
                      <a:lnTo>
                        <a:pt x="3304" y="3176"/>
                      </a:lnTo>
                      <a:lnTo>
                        <a:pt x="3307" y="3257"/>
                      </a:lnTo>
                      <a:lnTo>
                        <a:pt x="3297" y="3340"/>
                      </a:lnTo>
                      <a:lnTo>
                        <a:pt x="3281" y="3418"/>
                      </a:lnTo>
                      <a:lnTo>
                        <a:pt x="3259" y="3488"/>
                      </a:lnTo>
                      <a:lnTo>
                        <a:pt x="3232" y="3551"/>
                      </a:lnTo>
                      <a:lnTo>
                        <a:pt x="3198" y="3602"/>
                      </a:lnTo>
                      <a:lnTo>
                        <a:pt x="3161" y="3644"/>
                      </a:lnTo>
                      <a:lnTo>
                        <a:pt x="3120" y="3670"/>
                      </a:lnTo>
                      <a:lnTo>
                        <a:pt x="3076" y="3685"/>
                      </a:lnTo>
                      <a:lnTo>
                        <a:pt x="298" y="3678"/>
                      </a:lnTo>
                      <a:lnTo>
                        <a:pt x="221" y="3625"/>
                      </a:lnTo>
                      <a:lnTo>
                        <a:pt x="154" y="3565"/>
                      </a:lnTo>
                      <a:lnTo>
                        <a:pt x="94" y="3497"/>
                      </a:lnTo>
                      <a:lnTo>
                        <a:pt x="50" y="3423"/>
                      </a:lnTo>
                      <a:lnTo>
                        <a:pt x="16" y="3344"/>
                      </a:lnTo>
                      <a:lnTo>
                        <a:pt x="0" y="3263"/>
                      </a:lnTo>
                      <a:lnTo>
                        <a:pt x="1" y="3176"/>
                      </a:lnTo>
                      <a:lnTo>
                        <a:pt x="23" y="3092"/>
                      </a:lnTo>
                      <a:lnTo>
                        <a:pt x="60" y="3004"/>
                      </a:lnTo>
                      <a:lnTo>
                        <a:pt x="113" y="2916"/>
                      </a:lnTo>
                      <a:lnTo>
                        <a:pt x="177" y="2830"/>
                      </a:lnTo>
                      <a:lnTo>
                        <a:pt x="252" y="2752"/>
                      </a:lnTo>
                      <a:lnTo>
                        <a:pt x="331" y="2681"/>
                      </a:lnTo>
                      <a:lnTo>
                        <a:pt x="415" y="2625"/>
                      </a:lnTo>
                      <a:lnTo>
                        <a:pt x="500" y="2585"/>
                      </a:lnTo>
                      <a:lnTo>
                        <a:pt x="583" y="2567"/>
                      </a:lnTo>
                      <a:lnTo>
                        <a:pt x="543" y="2520"/>
                      </a:lnTo>
                      <a:lnTo>
                        <a:pt x="516" y="2472"/>
                      </a:lnTo>
                      <a:lnTo>
                        <a:pt x="501" y="2421"/>
                      </a:lnTo>
                      <a:lnTo>
                        <a:pt x="498" y="2371"/>
                      </a:lnTo>
                      <a:lnTo>
                        <a:pt x="504" y="2318"/>
                      </a:lnTo>
                      <a:lnTo>
                        <a:pt x="518" y="2268"/>
                      </a:lnTo>
                      <a:lnTo>
                        <a:pt x="539" y="2216"/>
                      </a:lnTo>
                      <a:lnTo>
                        <a:pt x="567" y="2169"/>
                      </a:lnTo>
                      <a:lnTo>
                        <a:pt x="608" y="2106"/>
                      </a:lnTo>
                      <a:lnTo>
                        <a:pt x="655" y="2039"/>
                      </a:lnTo>
                      <a:lnTo>
                        <a:pt x="707" y="1970"/>
                      </a:lnTo>
                      <a:lnTo>
                        <a:pt x="767" y="1906"/>
                      </a:lnTo>
                      <a:lnTo>
                        <a:pt x="829" y="1848"/>
                      </a:lnTo>
                      <a:lnTo>
                        <a:pt x="896" y="1802"/>
                      </a:lnTo>
                      <a:lnTo>
                        <a:pt x="967" y="1770"/>
                      </a:lnTo>
                      <a:lnTo>
                        <a:pt x="1041" y="1761"/>
                      </a:lnTo>
                      <a:lnTo>
                        <a:pt x="992" y="1699"/>
                      </a:lnTo>
                      <a:lnTo>
                        <a:pt x="954" y="1646"/>
                      </a:lnTo>
                      <a:lnTo>
                        <a:pt x="928" y="1600"/>
                      </a:lnTo>
                      <a:lnTo>
                        <a:pt x="913" y="1559"/>
                      </a:lnTo>
                      <a:lnTo>
                        <a:pt x="907" y="1514"/>
                      </a:lnTo>
                      <a:lnTo>
                        <a:pt x="915" y="1465"/>
                      </a:lnTo>
                      <a:lnTo>
                        <a:pt x="933" y="1407"/>
                      </a:lnTo>
                      <a:lnTo>
                        <a:pt x="965" y="1338"/>
                      </a:lnTo>
                      <a:lnTo>
                        <a:pt x="996" y="1280"/>
                      </a:lnTo>
                      <a:lnTo>
                        <a:pt x="1037" y="1227"/>
                      </a:lnTo>
                      <a:lnTo>
                        <a:pt x="1086" y="1179"/>
                      </a:lnTo>
                      <a:lnTo>
                        <a:pt x="1142" y="1138"/>
                      </a:lnTo>
                      <a:lnTo>
                        <a:pt x="1202" y="1102"/>
                      </a:lnTo>
                      <a:lnTo>
                        <a:pt x="1264" y="1076"/>
                      </a:lnTo>
                      <a:lnTo>
                        <a:pt x="1328" y="1060"/>
                      </a:lnTo>
                      <a:lnTo>
                        <a:pt x="1394" y="1054"/>
                      </a:lnTo>
                      <a:lnTo>
                        <a:pt x="1268" y="837"/>
                      </a:lnTo>
                      <a:lnTo>
                        <a:pt x="1217" y="650"/>
                      </a:lnTo>
                      <a:lnTo>
                        <a:pt x="1227" y="491"/>
                      </a:lnTo>
                      <a:lnTo>
                        <a:pt x="1286" y="355"/>
                      </a:lnTo>
                      <a:lnTo>
                        <a:pt x="1376" y="240"/>
                      </a:lnTo>
                      <a:lnTo>
                        <a:pt x="1488" y="145"/>
                      </a:lnTo>
                      <a:lnTo>
                        <a:pt x="1607" y="66"/>
                      </a:lnTo>
                      <a:lnTo>
                        <a:pt x="1718" y="0"/>
                      </a:lnTo>
                      <a:lnTo>
                        <a:pt x="1608" y="229"/>
                      </a:lnTo>
                      <a:lnTo>
                        <a:pt x="1619" y="424"/>
                      </a:lnTo>
                      <a:lnTo>
                        <a:pt x="1714" y="589"/>
                      </a:lnTo>
                      <a:lnTo>
                        <a:pt x="1859" y="733"/>
                      </a:lnTo>
                      <a:lnTo>
                        <a:pt x="2021" y="859"/>
                      </a:lnTo>
                      <a:lnTo>
                        <a:pt x="2161" y="977"/>
                      </a:lnTo>
                      <a:lnTo>
                        <a:pt x="2249" y="1090"/>
                      </a:lnTo>
                      <a:lnTo>
                        <a:pt x="2250" y="1206"/>
                      </a:lnTo>
                      <a:lnTo>
                        <a:pt x="2346" y="1224"/>
                      </a:lnTo>
                      <a:lnTo>
                        <a:pt x="2442" y="1254"/>
                      </a:lnTo>
                      <a:lnTo>
                        <a:pt x="2534" y="1293"/>
                      </a:lnTo>
                      <a:lnTo>
                        <a:pt x="2620" y="1340"/>
                      </a:lnTo>
                      <a:lnTo>
                        <a:pt x="2695" y="1389"/>
                      </a:lnTo>
                      <a:lnTo>
                        <a:pt x="2757" y="1442"/>
                      </a:lnTo>
                      <a:lnTo>
                        <a:pt x="2802" y="1493"/>
                      </a:lnTo>
                      <a:lnTo>
                        <a:pt x="2832" y="15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F2A6A6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2" name="Freeform 262">
                  <a:extLst>
                    <a:ext uri="{FF2B5EF4-FFF2-40B4-BE49-F238E27FC236}">
                      <a16:creationId xmlns:a16="http://schemas.microsoft.com/office/drawing/2014/main" id="{54ACBECF-FA34-48E4-A670-9ACE46056C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3204"/>
                  <a:ext cx="159" cy="22"/>
                </a:xfrm>
                <a:custGeom>
                  <a:avLst/>
                  <a:gdLst>
                    <a:gd name="T0" fmla="*/ 0 w 1112"/>
                    <a:gd name="T1" fmla="*/ 0 h 149"/>
                    <a:gd name="T2" fmla="*/ 0 w 1112"/>
                    <a:gd name="T3" fmla="*/ 0 h 149"/>
                    <a:gd name="T4" fmla="*/ 0 w 1112"/>
                    <a:gd name="T5" fmla="*/ 0 h 149"/>
                    <a:gd name="T6" fmla="*/ 0 w 1112"/>
                    <a:gd name="T7" fmla="*/ 0 h 149"/>
                    <a:gd name="T8" fmla="*/ 0 w 1112"/>
                    <a:gd name="T9" fmla="*/ 0 h 149"/>
                    <a:gd name="T10" fmla="*/ 0 w 1112"/>
                    <a:gd name="T11" fmla="*/ 0 h 149"/>
                    <a:gd name="T12" fmla="*/ 0 w 1112"/>
                    <a:gd name="T13" fmla="*/ 0 h 149"/>
                    <a:gd name="T14" fmla="*/ 0 w 1112"/>
                    <a:gd name="T15" fmla="*/ 0 h 149"/>
                    <a:gd name="T16" fmla="*/ 0 w 1112"/>
                    <a:gd name="T17" fmla="*/ 0 h 149"/>
                    <a:gd name="T18" fmla="*/ 0 w 1112"/>
                    <a:gd name="T19" fmla="*/ 0 h 14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12"/>
                    <a:gd name="T31" fmla="*/ 0 h 149"/>
                    <a:gd name="T32" fmla="*/ 1112 w 1112"/>
                    <a:gd name="T33" fmla="*/ 149 h 14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12" h="149">
                      <a:moveTo>
                        <a:pt x="0" y="0"/>
                      </a:moveTo>
                      <a:lnTo>
                        <a:pt x="100" y="15"/>
                      </a:lnTo>
                      <a:lnTo>
                        <a:pt x="236" y="38"/>
                      </a:lnTo>
                      <a:lnTo>
                        <a:pt x="391" y="65"/>
                      </a:lnTo>
                      <a:lnTo>
                        <a:pt x="559" y="94"/>
                      </a:lnTo>
                      <a:lnTo>
                        <a:pt x="726" y="119"/>
                      </a:lnTo>
                      <a:lnTo>
                        <a:pt x="881" y="139"/>
                      </a:lnTo>
                      <a:lnTo>
                        <a:pt x="1013" y="149"/>
                      </a:lnTo>
                      <a:lnTo>
                        <a:pt x="1112" y="1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3" name="Freeform 263">
                  <a:extLst>
                    <a:ext uri="{FF2B5EF4-FFF2-40B4-BE49-F238E27FC236}">
                      <a16:creationId xmlns:a16="http://schemas.microsoft.com/office/drawing/2014/main" id="{D77F030E-65C1-4F6D-AA46-46D628A376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8" y="3317"/>
                  <a:ext cx="223" cy="24"/>
                </a:xfrm>
                <a:custGeom>
                  <a:avLst/>
                  <a:gdLst>
                    <a:gd name="T0" fmla="*/ 0 w 1563"/>
                    <a:gd name="T1" fmla="*/ 0 h 168"/>
                    <a:gd name="T2" fmla="*/ 0 w 1563"/>
                    <a:gd name="T3" fmla="*/ 0 h 168"/>
                    <a:gd name="T4" fmla="*/ 0 w 1563"/>
                    <a:gd name="T5" fmla="*/ 0 h 168"/>
                    <a:gd name="T6" fmla="*/ 0 w 1563"/>
                    <a:gd name="T7" fmla="*/ 0 h 168"/>
                    <a:gd name="T8" fmla="*/ 0 w 1563"/>
                    <a:gd name="T9" fmla="*/ 0 h 168"/>
                    <a:gd name="T10" fmla="*/ 0 w 1563"/>
                    <a:gd name="T11" fmla="*/ 0 h 168"/>
                    <a:gd name="T12" fmla="*/ 0 w 1563"/>
                    <a:gd name="T13" fmla="*/ 0 h 168"/>
                    <a:gd name="T14" fmla="*/ 0 w 1563"/>
                    <a:gd name="T15" fmla="*/ 0 h 168"/>
                    <a:gd name="T16" fmla="*/ 0 w 1563"/>
                    <a:gd name="T17" fmla="*/ 0 h 168"/>
                    <a:gd name="T18" fmla="*/ 0 w 1563"/>
                    <a:gd name="T19" fmla="*/ 0 h 1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3"/>
                    <a:gd name="T31" fmla="*/ 0 h 168"/>
                    <a:gd name="T32" fmla="*/ 1563 w 1563"/>
                    <a:gd name="T33" fmla="*/ 168 h 1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3" h="168">
                      <a:moveTo>
                        <a:pt x="0" y="0"/>
                      </a:moveTo>
                      <a:lnTo>
                        <a:pt x="103" y="17"/>
                      </a:lnTo>
                      <a:lnTo>
                        <a:pt x="283" y="40"/>
                      </a:lnTo>
                      <a:lnTo>
                        <a:pt x="513" y="65"/>
                      </a:lnTo>
                      <a:lnTo>
                        <a:pt x="772" y="91"/>
                      </a:lnTo>
                      <a:lnTo>
                        <a:pt x="1030" y="114"/>
                      </a:lnTo>
                      <a:lnTo>
                        <a:pt x="1265" y="138"/>
                      </a:lnTo>
                      <a:lnTo>
                        <a:pt x="1451" y="155"/>
                      </a:lnTo>
                      <a:lnTo>
                        <a:pt x="1563" y="1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4" name="Freeform 264">
                  <a:extLst>
                    <a:ext uri="{FF2B5EF4-FFF2-40B4-BE49-F238E27FC236}">
                      <a16:creationId xmlns:a16="http://schemas.microsoft.com/office/drawing/2014/main" id="{A4F67EA9-DC73-4B5A-B762-DB1E932F8E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9" y="3096"/>
                  <a:ext cx="34" cy="10"/>
                </a:xfrm>
                <a:custGeom>
                  <a:avLst/>
                  <a:gdLst>
                    <a:gd name="T0" fmla="*/ 0 w 237"/>
                    <a:gd name="T1" fmla="*/ 0 h 68"/>
                    <a:gd name="T2" fmla="*/ 0 w 237"/>
                    <a:gd name="T3" fmla="*/ 0 h 68"/>
                    <a:gd name="T4" fmla="*/ 0 w 237"/>
                    <a:gd name="T5" fmla="*/ 0 h 68"/>
                    <a:gd name="T6" fmla="*/ 0 w 237"/>
                    <a:gd name="T7" fmla="*/ 0 h 68"/>
                    <a:gd name="T8" fmla="*/ 0 w 237"/>
                    <a:gd name="T9" fmla="*/ 0 h 68"/>
                    <a:gd name="T10" fmla="*/ 0 w 237"/>
                    <a:gd name="T11" fmla="*/ 0 h 68"/>
                    <a:gd name="T12" fmla="*/ 0 w 237"/>
                    <a:gd name="T13" fmla="*/ 0 h 68"/>
                    <a:gd name="T14" fmla="*/ 0 w 237"/>
                    <a:gd name="T15" fmla="*/ 0 h 68"/>
                    <a:gd name="T16" fmla="*/ 0 w 237"/>
                    <a:gd name="T17" fmla="*/ 0 h 68"/>
                    <a:gd name="T18" fmla="*/ 0 w 237"/>
                    <a:gd name="T19" fmla="*/ 0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7"/>
                    <a:gd name="T31" fmla="*/ 0 h 68"/>
                    <a:gd name="T32" fmla="*/ 237 w 237"/>
                    <a:gd name="T33" fmla="*/ 68 h 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7" h="68">
                      <a:moveTo>
                        <a:pt x="0" y="0"/>
                      </a:moveTo>
                      <a:lnTo>
                        <a:pt x="38" y="10"/>
                      </a:lnTo>
                      <a:lnTo>
                        <a:pt x="74" y="20"/>
                      </a:lnTo>
                      <a:lnTo>
                        <a:pt x="104" y="30"/>
                      </a:lnTo>
                      <a:lnTo>
                        <a:pt x="134" y="40"/>
                      </a:lnTo>
                      <a:lnTo>
                        <a:pt x="160" y="49"/>
                      </a:lnTo>
                      <a:lnTo>
                        <a:pt x="185" y="57"/>
                      </a:lnTo>
                      <a:lnTo>
                        <a:pt x="210" y="63"/>
                      </a:lnTo>
                      <a:lnTo>
                        <a:pt x="237" y="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5" name="Freeform 265">
                  <a:extLst>
                    <a:ext uri="{FF2B5EF4-FFF2-40B4-BE49-F238E27FC236}">
                      <a16:creationId xmlns:a16="http://schemas.microsoft.com/office/drawing/2014/main" id="{24D263A0-9E5D-4A48-845A-2D86E0971A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66" y="3193"/>
                  <a:ext cx="234" cy="34"/>
                </a:xfrm>
                <a:custGeom>
                  <a:avLst/>
                  <a:gdLst>
                    <a:gd name="T0" fmla="*/ 0 w 1637"/>
                    <a:gd name="T1" fmla="*/ 0 h 242"/>
                    <a:gd name="T2" fmla="*/ 0 w 1637"/>
                    <a:gd name="T3" fmla="*/ 0 h 242"/>
                    <a:gd name="T4" fmla="*/ 0 w 1637"/>
                    <a:gd name="T5" fmla="*/ 0 h 242"/>
                    <a:gd name="T6" fmla="*/ 0 w 1637"/>
                    <a:gd name="T7" fmla="*/ 0 h 242"/>
                    <a:gd name="T8" fmla="*/ 0 w 1637"/>
                    <a:gd name="T9" fmla="*/ 0 h 242"/>
                    <a:gd name="T10" fmla="*/ 0 w 1637"/>
                    <a:gd name="T11" fmla="*/ 0 h 242"/>
                    <a:gd name="T12" fmla="*/ 0 w 1637"/>
                    <a:gd name="T13" fmla="*/ 0 h 242"/>
                    <a:gd name="T14" fmla="*/ 0 w 1637"/>
                    <a:gd name="T15" fmla="*/ 0 h 242"/>
                    <a:gd name="T16" fmla="*/ 0 w 1637"/>
                    <a:gd name="T17" fmla="*/ 0 h 24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637"/>
                    <a:gd name="T28" fmla="*/ 0 h 242"/>
                    <a:gd name="T29" fmla="*/ 1637 w 1637"/>
                    <a:gd name="T30" fmla="*/ 242 h 24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637" h="242">
                      <a:moveTo>
                        <a:pt x="0" y="0"/>
                      </a:moveTo>
                      <a:lnTo>
                        <a:pt x="155" y="45"/>
                      </a:lnTo>
                      <a:lnTo>
                        <a:pt x="366" y="91"/>
                      </a:lnTo>
                      <a:lnTo>
                        <a:pt x="611" y="136"/>
                      </a:lnTo>
                      <a:lnTo>
                        <a:pt x="872" y="176"/>
                      </a:lnTo>
                      <a:lnTo>
                        <a:pt x="1124" y="207"/>
                      </a:lnTo>
                      <a:lnTo>
                        <a:pt x="1350" y="231"/>
                      </a:lnTo>
                      <a:lnTo>
                        <a:pt x="1527" y="242"/>
                      </a:lnTo>
                      <a:lnTo>
                        <a:pt x="1637" y="241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6" name="Freeform 266">
                  <a:extLst>
                    <a:ext uri="{FF2B5EF4-FFF2-40B4-BE49-F238E27FC236}">
                      <a16:creationId xmlns:a16="http://schemas.microsoft.com/office/drawing/2014/main" id="{B1E3E46F-C3A0-4138-A16B-E248A9446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1" y="3310"/>
                  <a:ext cx="350" cy="33"/>
                </a:xfrm>
                <a:custGeom>
                  <a:avLst/>
                  <a:gdLst>
                    <a:gd name="T0" fmla="*/ 0 w 2451"/>
                    <a:gd name="T1" fmla="*/ 0 h 229"/>
                    <a:gd name="T2" fmla="*/ 0 w 2451"/>
                    <a:gd name="T3" fmla="*/ 0 h 229"/>
                    <a:gd name="T4" fmla="*/ 0 w 2451"/>
                    <a:gd name="T5" fmla="*/ 0 h 229"/>
                    <a:gd name="T6" fmla="*/ 0 w 2451"/>
                    <a:gd name="T7" fmla="*/ 0 h 229"/>
                    <a:gd name="T8" fmla="*/ 0 w 2451"/>
                    <a:gd name="T9" fmla="*/ 0 h 229"/>
                    <a:gd name="T10" fmla="*/ 0 w 2451"/>
                    <a:gd name="T11" fmla="*/ 0 h 229"/>
                    <a:gd name="T12" fmla="*/ 0 w 2451"/>
                    <a:gd name="T13" fmla="*/ 0 h 229"/>
                    <a:gd name="T14" fmla="*/ 0 w 2451"/>
                    <a:gd name="T15" fmla="*/ 0 h 229"/>
                    <a:gd name="T16" fmla="*/ 0 w 2451"/>
                    <a:gd name="T17" fmla="*/ 0 h 22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51"/>
                    <a:gd name="T28" fmla="*/ 0 h 229"/>
                    <a:gd name="T29" fmla="*/ 2451 w 2451"/>
                    <a:gd name="T30" fmla="*/ 229 h 22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51" h="229">
                      <a:moveTo>
                        <a:pt x="0" y="0"/>
                      </a:moveTo>
                      <a:lnTo>
                        <a:pt x="141" y="23"/>
                      </a:lnTo>
                      <a:lnTo>
                        <a:pt x="424" y="56"/>
                      </a:lnTo>
                      <a:lnTo>
                        <a:pt x="798" y="96"/>
                      </a:lnTo>
                      <a:lnTo>
                        <a:pt x="1220" y="140"/>
                      </a:lnTo>
                      <a:lnTo>
                        <a:pt x="1642" y="179"/>
                      </a:lnTo>
                      <a:lnTo>
                        <a:pt x="2019" y="210"/>
                      </a:lnTo>
                      <a:lnTo>
                        <a:pt x="2303" y="228"/>
                      </a:lnTo>
                      <a:lnTo>
                        <a:pt x="2451" y="229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7" name="Freeform 267">
                  <a:extLst>
                    <a:ext uri="{FF2B5EF4-FFF2-40B4-BE49-F238E27FC236}">
                      <a16:creationId xmlns:a16="http://schemas.microsoft.com/office/drawing/2014/main" id="{32510080-381B-42D9-918F-086D900E8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3088"/>
                  <a:ext cx="122" cy="22"/>
                </a:xfrm>
                <a:custGeom>
                  <a:avLst/>
                  <a:gdLst>
                    <a:gd name="T0" fmla="*/ 0 w 856"/>
                    <a:gd name="T1" fmla="*/ 0 h 156"/>
                    <a:gd name="T2" fmla="*/ 0 w 856"/>
                    <a:gd name="T3" fmla="*/ 0 h 156"/>
                    <a:gd name="T4" fmla="*/ 0 w 856"/>
                    <a:gd name="T5" fmla="*/ 0 h 156"/>
                    <a:gd name="T6" fmla="*/ 0 w 856"/>
                    <a:gd name="T7" fmla="*/ 0 h 156"/>
                    <a:gd name="T8" fmla="*/ 0 w 856"/>
                    <a:gd name="T9" fmla="*/ 0 h 156"/>
                    <a:gd name="T10" fmla="*/ 0 w 856"/>
                    <a:gd name="T11" fmla="*/ 0 h 156"/>
                    <a:gd name="T12" fmla="*/ 0 w 856"/>
                    <a:gd name="T13" fmla="*/ 0 h 156"/>
                    <a:gd name="T14" fmla="*/ 0 w 856"/>
                    <a:gd name="T15" fmla="*/ 0 h 156"/>
                    <a:gd name="T16" fmla="*/ 0 w 856"/>
                    <a:gd name="T17" fmla="*/ 0 h 1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6"/>
                    <a:gd name="T28" fmla="*/ 0 h 156"/>
                    <a:gd name="T29" fmla="*/ 856 w 856"/>
                    <a:gd name="T30" fmla="*/ 156 h 15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6" h="156">
                      <a:moveTo>
                        <a:pt x="0" y="0"/>
                      </a:moveTo>
                      <a:lnTo>
                        <a:pt x="92" y="22"/>
                      </a:lnTo>
                      <a:lnTo>
                        <a:pt x="206" y="50"/>
                      </a:lnTo>
                      <a:lnTo>
                        <a:pt x="331" y="78"/>
                      </a:lnTo>
                      <a:lnTo>
                        <a:pt x="461" y="107"/>
                      </a:lnTo>
                      <a:lnTo>
                        <a:pt x="586" y="131"/>
                      </a:lnTo>
                      <a:lnTo>
                        <a:pt x="699" y="149"/>
                      </a:lnTo>
                      <a:lnTo>
                        <a:pt x="791" y="156"/>
                      </a:lnTo>
                      <a:lnTo>
                        <a:pt x="856" y="152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5618" name="Picture 268" descr="D:\Clip Art\Food &amp; Drink\Desserts (I - Z)\Ice Cream Scoop.wmf">
                <a:extLst>
                  <a:ext uri="{FF2B5EF4-FFF2-40B4-BE49-F238E27FC236}">
                    <a16:creationId xmlns:a16="http://schemas.microsoft.com/office/drawing/2014/main" id="{51389CBB-91DD-469E-99E1-C25BE6F1DD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6" y="42"/>
                <a:ext cx="1023" cy="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9" name="Picture 269" descr="D:\Clip Art\Food &amp; Drink\Desserts (I - Z)\Ice Cream Cone 27.wmf">
                <a:extLst>
                  <a:ext uri="{FF2B5EF4-FFF2-40B4-BE49-F238E27FC236}">
                    <a16:creationId xmlns:a16="http://schemas.microsoft.com/office/drawing/2014/main" id="{D7EF2A94-0E69-4CF0-8A19-54620C2A7C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08" y="3148"/>
                <a:ext cx="858" cy="1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0" name="Picture 270" descr="D:\Clip Art\Food &amp; Drink\Desserts (I - Z)\Ice Cream Cones 2.wmf">
                <a:extLst>
                  <a:ext uri="{FF2B5EF4-FFF2-40B4-BE49-F238E27FC236}">
                    <a16:creationId xmlns:a16="http://schemas.microsoft.com/office/drawing/2014/main" id="{67D572C7-6BDB-4C45-810A-90A5F1B1AB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" y="3385"/>
                <a:ext cx="915" cy="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1" name="Picture 271" descr="D:\Clip Art\Food &amp; Drink\Desserts (I - Z)\Ice Cream Sundae 27.wmf">
                <a:extLst>
                  <a:ext uri="{FF2B5EF4-FFF2-40B4-BE49-F238E27FC236}">
                    <a16:creationId xmlns:a16="http://schemas.microsoft.com/office/drawing/2014/main" id="{A1A71C4C-E8FC-4EFB-BBE8-CEB8F82607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" y="1686"/>
                <a:ext cx="476" cy="8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2560" name="Object 3">
            <a:extLst>
              <a:ext uri="{FF2B5EF4-FFF2-40B4-BE49-F238E27FC236}">
                <a16:creationId xmlns:a16="http://schemas.microsoft.com/office/drawing/2014/main" id="{08FCDF47-F517-4CBC-B020-4F7D9A92A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1" name="Object 4">
            <a:extLst>
              <a:ext uri="{FF2B5EF4-FFF2-40B4-BE49-F238E27FC236}">
                <a16:creationId xmlns:a16="http://schemas.microsoft.com/office/drawing/2014/main" id="{8BD440D2-F84C-4FEA-B045-43D2CC5D6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2" name="Object 5">
            <a:extLst>
              <a:ext uri="{FF2B5EF4-FFF2-40B4-BE49-F238E27FC236}">
                <a16:creationId xmlns:a16="http://schemas.microsoft.com/office/drawing/2014/main" id="{1973A401-EE84-4774-8C5B-067E9401C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1" grpId="0" animBg="1" autoUpdateAnimBg="0"/>
      <p:bldP spid="12292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2">
            <a:extLst>
              <a:ext uri="{FF2B5EF4-FFF2-40B4-BE49-F238E27FC236}">
                <a16:creationId xmlns:a16="http://schemas.microsoft.com/office/drawing/2014/main" id="{14E3E81F-F22F-4599-8D0D-E522DAD0D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6631" name="Text Box 3">
            <a:extLst>
              <a:ext uri="{FF2B5EF4-FFF2-40B4-BE49-F238E27FC236}">
                <a16:creationId xmlns:a16="http://schemas.microsoft.com/office/drawing/2014/main" id="{E5418E10-EEC7-4009-BD2A-14B9F562E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6632" name="Text Box 4">
            <a:extLst>
              <a:ext uri="{FF2B5EF4-FFF2-40B4-BE49-F238E27FC236}">
                <a16:creationId xmlns:a16="http://schemas.microsoft.com/office/drawing/2014/main" id="{AEB10F66-105C-4D37-8D35-67E9D8376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sp>
        <p:nvSpPr>
          <p:cNvPr id="26633" name="Line 5">
            <a:extLst>
              <a:ext uri="{FF2B5EF4-FFF2-40B4-BE49-F238E27FC236}">
                <a16:creationId xmlns:a16="http://schemas.microsoft.com/office/drawing/2014/main" id="{4CDBD0FE-E73B-48EE-9E5C-361E14A8C5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6">
            <a:extLst>
              <a:ext uri="{FF2B5EF4-FFF2-40B4-BE49-F238E27FC236}">
                <a16:creationId xmlns:a16="http://schemas.microsoft.com/office/drawing/2014/main" id="{FDE396DA-4C57-43A6-B7EF-4E27C920C3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3588" y="3767138"/>
            <a:ext cx="1233487" cy="1023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5" name="Group 7">
            <a:extLst>
              <a:ext uri="{FF2B5EF4-FFF2-40B4-BE49-F238E27FC236}">
                <a16:creationId xmlns:a16="http://schemas.microsoft.com/office/drawing/2014/main" id="{A7AE11E7-B3E0-432C-BECF-F4EBE91A9C3D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6896" name="Oval 8">
              <a:extLst>
                <a:ext uri="{FF2B5EF4-FFF2-40B4-BE49-F238E27FC236}">
                  <a16:creationId xmlns:a16="http://schemas.microsoft.com/office/drawing/2014/main" id="{F0012F6F-A1D2-475B-BC4B-04D16683C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897" name="Oval 9">
              <a:extLst>
                <a:ext uri="{FF2B5EF4-FFF2-40B4-BE49-F238E27FC236}">
                  <a16:creationId xmlns:a16="http://schemas.microsoft.com/office/drawing/2014/main" id="{C6DB95D0-50EA-4D21-87FD-ACC9EBEA0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636" name="Group 10">
            <a:extLst>
              <a:ext uri="{FF2B5EF4-FFF2-40B4-BE49-F238E27FC236}">
                <a16:creationId xmlns:a16="http://schemas.microsoft.com/office/drawing/2014/main" id="{3AFD126C-156D-426B-B80E-1DEC952E6391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6885" name="Group 11">
              <a:extLst>
                <a:ext uri="{FF2B5EF4-FFF2-40B4-BE49-F238E27FC236}">
                  <a16:creationId xmlns:a16="http://schemas.microsoft.com/office/drawing/2014/main" id="{14945B17-D199-4D36-9426-6F2AE98C2A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6887" name="Text Box 12">
                <a:extLst>
                  <a:ext uri="{FF2B5EF4-FFF2-40B4-BE49-F238E27FC236}">
                    <a16:creationId xmlns:a16="http://schemas.microsoft.com/office/drawing/2014/main" id="{257443C8-88B0-4738-84A5-CE2FAF6413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6888" name="Text Box 13">
                <a:extLst>
                  <a:ext uri="{FF2B5EF4-FFF2-40B4-BE49-F238E27FC236}">
                    <a16:creationId xmlns:a16="http://schemas.microsoft.com/office/drawing/2014/main" id="{96A23A49-D35D-4CB0-86D6-86F1C0F51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6889" name="Text Box 14">
                <a:extLst>
                  <a:ext uri="{FF2B5EF4-FFF2-40B4-BE49-F238E27FC236}">
                    <a16:creationId xmlns:a16="http://schemas.microsoft.com/office/drawing/2014/main" id="{150A679E-2DED-439B-B4D4-EEAF7C6155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6890" name="Text Box 15">
                <a:extLst>
                  <a:ext uri="{FF2B5EF4-FFF2-40B4-BE49-F238E27FC236}">
                    <a16:creationId xmlns:a16="http://schemas.microsoft.com/office/drawing/2014/main" id="{86F4492C-755F-4700-BE5A-E967C23733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6891" name="Text Box 16">
                <a:extLst>
                  <a:ext uri="{FF2B5EF4-FFF2-40B4-BE49-F238E27FC236}">
                    <a16:creationId xmlns:a16="http://schemas.microsoft.com/office/drawing/2014/main" id="{0250203E-416C-49A9-903F-37278702D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6892" name="Text Box 17">
                <a:extLst>
                  <a:ext uri="{FF2B5EF4-FFF2-40B4-BE49-F238E27FC236}">
                    <a16:creationId xmlns:a16="http://schemas.microsoft.com/office/drawing/2014/main" id="{8EAE6273-7C0B-4E74-A8ED-5D231B9567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6893" name="Text Box 18">
                <a:extLst>
                  <a:ext uri="{FF2B5EF4-FFF2-40B4-BE49-F238E27FC236}">
                    <a16:creationId xmlns:a16="http://schemas.microsoft.com/office/drawing/2014/main" id="{62A20DC2-8B93-4F69-B7A1-FADFC60B2A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6894" name="Text Box 19">
                <a:extLst>
                  <a:ext uri="{FF2B5EF4-FFF2-40B4-BE49-F238E27FC236}">
                    <a16:creationId xmlns:a16="http://schemas.microsoft.com/office/drawing/2014/main" id="{CD2E3DF1-5CD5-4DD2-A3F0-867730A8E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6895" name="Text Box 20">
                <a:extLst>
                  <a:ext uri="{FF2B5EF4-FFF2-40B4-BE49-F238E27FC236}">
                    <a16:creationId xmlns:a16="http://schemas.microsoft.com/office/drawing/2014/main" id="{D7CE9862-2133-4D80-825A-7AAB43DD41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6886" name="Text Box 21">
              <a:extLst>
                <a:ext uri="{FF2B5EF4-FFF2-40B4-BE49-F238E27FC236}">
                  <a16:creationId xmlns:a16="http://schemas.microsoft.com/office/drawing/2014/main" id="{6EADE9CB-D927-4AFB-8FD8-22A5AE0AE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6637" name="Group 22">
            <a:extLst>
              <a:ext uri="{FF2B5EF4-FFF2-40B4-BE49-F238E27FC236}">
                <a16:creationId xmlns:a16="http://schemas.microsoft.com/office/drawing/2014/main" id="{BE10904C-09D9-4EE3-9D06-12011BA8AAE4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6639" name="Group 23">
              <a:extLst>
                <a:ext uri="{FF2B5EF4-FFF2-40B4-BE49-F238E27FC236}">
                  <a16:creationId xmlns:a16="http://schemas.microsoft.com/office/drawing/2014/main" id="{27F6EDCC-6370-4041-840A-FD3F12E86479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6661" name="Group 24">
                <a:extLst>
                  <a:ext uri="{FF2B5EF4-FFF2-40B4-BE49-F238E27FC236}">
                    <a16:creationId xmlns:a16="http://schemas.microsoft.com/office/drawing/2014/main" id="{3CB44E75-1AF3-436C-B270-75D21D063F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6685" name="Freeform 25">
                  <a:extLst>
                    <a:ext uri="{FF2B5EF4-FFF2-40B4-BE49-F238E27FC236}">
                      <a16:creationId xmlns:a16="http://schemas.microsoft.com/office/drawing/2014/main" id="{E95823C2-7807-4400-B1E0-799F5EC51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6" name="Freeform 26">
                  <a:extLst>
                    <a:ext uri="{FF2B5EF4-FFF2-40B4-BE49-F238E27FC236}">
                      <a16:creationId xmlns:a16="http://schemas.microsoft.com/office/drawing/2014/main" id="{96087F0E-6D2C-45F8-9BA0-588EB0CD6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7" name="Freeform 27">
                  <a:extLst>
                    <a:ext uri="{FF2B5EF4-FFF2-40B4-BE49-F238E27FC236}">
                      <a16:creationId xmlns:a16="http://schemas.microsoft.com/office/drawing/2014/main" id="{7EDA00F5-2C9A-48DB-94C2-0C9E7FB45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8" name="Freeform 28">
                  <a:extLst>
                    <a:ext uri="{FF2B5EF4-FFF2-40B4-BE49-F238E27FC236}">
                      <a16:creationId xmlns:a16="http://schemas.microsoft.com/office/drawing/2014/main" id="{715E61B3-226D-4409-8845-FAC9299E90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9" name="Freeform 29">
                  <a:extLst>
                    <a:ext uri="{FF2B5EF4-FFF2-40B4-BE49-F238E27FC236}">
                      <a16:creationId xmlns:a16="http://schemas.microsoft.com/office/drawing/2014/main" id="{6FBD4D66-97CF-4E5D-B303-27E88EB0A4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0" name="Freeform 30">
                  <a:extLst>
                    <a:ext uri="{FF2B5EF4-FFF2-40B4-BE49-F238E27FC236}">
                      <a16:creationId xmlns:a16="http://schemas.microsoft.com/office/drawing/2014/main" id="{35552AB1-AB87-4F09-B466-5E834ED548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1" name="Freeform 31">
                  <a:extLst>
                    <a:ext uri="{FF2B5EF4-FFF2-40B4-BE49-F238E27FC236}">
                      <a16:creationId xmlns:a16="http://schemas.microsoft.com/office/drawing/2014/main" id="{D337D50C-4450-4429-889A-47F84D072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2" name="Freeform 32">
                  <a:extLst>
                    <a:ext uri="{FF2B5EF4-FFF2-40B4-BE49-F238E27FC236}">
                      <a16:creationId xmlns:a16="http://schemas.microsoft.com/office/drawing/2014/main" id="{7C1CD5E1-6122-4E6D-919D-D29F1C89B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3" name="Freeform 33">
                  <a:extLst>
                    <a:ext uri="{FF2B5EF4-FFF2-40B4-BE49-F238E27FC236}">
                      <a16:creationId xmlns:a16="http://schemas.microsoft.com/office/drawing/2014/main" id="{3369BC92-BC8A-4FC2-AD02-FA303D6B30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4" name="Freeform 34">
                  <a:extLst>
                    <a:ext uri="{FF2B5EF4-FFF2-40B4-BE49-F238E27FC236}">
                      <a16:creationId xmlns:a16="http://schemas.microsoft.com/office/drawing/2014/main" id="{E2CA3249-342F-4E2A-BDA5-014B2689E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5" name="Freeform 35">
                  <a:extLst>
                    <a:ext uri="{FF2B5EF4-FFF2-40B4-BE49-F238E27FC236}">
                      <a16:creationId xmlns:a16="http://schemas.microsoft.com/office/drawing/2014/main" id="{B6C9B6FE-B499-4472-9B03-9B600BE337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6" name="Freeform 36">
                  <a:extLst>
                    <a:ext uri="{FF2B5EF4-FFF2-40B4-BE49-F238E27FC236}">
                      <a16:creationId xmlns:a16="http://schemas.microsoft.com/office/drawing/2014/main" id="{FB3958AE-30AD-4B69-845F-AFFA94F080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7" name="Freeform 37">
                  <a:extLst>
                    <a:ext uri="{FF2B5EF4-FFF2-40B4-BE49-F238E27FC236}">
                      <a16:creationId xmlns:a16="http://schemas.microsoft.com/office/drawing/2014/main" id="{E2635415-CF0B-4CF5-A6F1-38A73052B7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8" name="Freeform 38">
                  <a:extLst>
                    <a:ext uri="{FF2B5EF4-FFF2-40B4-BE49-F238E27FC236}">
                      <a16:creationId xmlns:a16="http://schemas.microsoft.com/office/drawing/2014/main" id="{EBC63082-7EFE-4803-8DCD-F4EC5E41ED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9" name="Freeform 39">
                  <a:extLst>
                    <a:ext uri="{FF2B5EF4-FFF2-40B4-BE49-F238E27FC236}">
                      <a16:creationId xmlns:a16="http://schemas.microsoft.com/office/drawing/2014/main" id="{38B0C714-8A98-40D1-84A8-67509024AD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0" name="Freeform 40">
                  <a:extLst>
                    <a:ext uri="{FF2B5EF4-FFF2-40B4-BE49-F238E27FC236}">
                      <a16:creationId xmlns:a16="http://schemas.microsoft.com/office/drawing/2014/main" id="{A4CFA770-0A31-4D44-8019-C2006837D6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1" name="Freeform 41">
                  <a:extLst>
                    <a:ext uri="{FF2B5EF4-FFF2-40B4-BE49-F238E27FC236}">
                      <a16:creationId xmlns:a16="http://schemas.microsoft.com/office/drawing/2014/main" id="{8665470E-435F-444F-B37E-2A61CB51D7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2" name="Freeform 42">
                  <a:extLst>
                    <a:ext uri="{FF2B5EF4-FFF2-40B4-BE49-F238E27FC236}">
                      <a16:creationId xmlns:a16="http://schemas.microsoft.com/office/drawing/2014/main" id="{292C67FE-7282-4982-81F9-A57C2B32E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3" name="Freeform 43">
                  <a:extLst>
                    <a:ext uri="{FF2B5EF4-FFF2-40B4-BE49-F238E27FC236}">
                      <a16:creationId xmlns:a16="http://schemas.microsoft.com/office/drawing/2014/main" id="{AA5212E8-6A6D-4736-85E4-7C5D3429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4" name="Freeform 44">
                  <a:extLst>
                    <a:ext uri="{FF2B5EF4-FFF2-40B4-BE49-F238E27FC236}">
                      <a16:creationId xmlns:a16="http://schemas.microsoft.com/office/drawing/2014/main" id="{699C8D59-65FF-455B-8F53-3AB3AAD145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5" name="Freeform 45">
                  <a:extLst>
                    <a:ext uri="{FF2B5EF4-FFF2-40B4-BE49-F238E27FC236}">
                      <a16:creationId xmlns:a16="http://schemas.microsoft.com/office/drawing/2014/main" id="{949465C5-62E6-49C1-A0EA-6087D5B27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6" name="Freeform 46">
                  <a:extLst>
                    <a:ext uri="{FF2B5EF4-FFF2-40B4-BE49-F238E27FC236}">
                      <a16:creationId xmlns:a16="http://schemas.microsoft.com/office/drawing/2014/main" id="{0B78A484-51D5-40DB-9588-9E2C2BA860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7" name="Freeform 47">
                  <a:extLst>
                    <a:ext uri="{FF2B5EF4-FFF2-40B4-BE49-F238E27FC236}">
                      <a16:creationId xmlns:a16="http://schemas.microsoft.com/office/drawing/2014/main" id="{EA994672-601B-496D-A3FA-95E44C75E8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8" name="Freeform 48">
                  <a:extLst>
                    <a:ext uri="{FF2B5EF4-FFF2-40B4-BE49-F238E27FC236}">
                      <a16:creationId xmlns:a16="http://schemas.microsoft.com/office/drawing/2014/main" id="{D3C2BA5D-D149-4CB6-884B-1E2B614DE1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9" name="Freeform 49">
                  <a:extLst>
                    <a:ext uri="{FF2B5EF4-FFF2-40B4-BE49-F238E27FC236}">
                      <a16:creationId xmlns:a16="http://schemas.microsoft.com/office/drawing/2014/main" id="{83D2701D-C106-4D22-BF7A-81AAEE3F14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0" name="Freeform 50">
                  <a:extLst>
                    <a:ext uri="{FF2B5EF4-FFF2-40B4-BE49-F238E27FC236}">
                      <a16:creationId xmlns:a16="http://schemas.microsoft.com/office/drawing/2014/main" id="{B3FBA59B-EB54-46BC-9AD8-D7DBBBE350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1" name="Freeform 51">
                  <a:extLst>
                    <a:ext uri="{FF2B5EF4-FFF2-40B4-BE49-F238E27FC236}">
                      <a16:creationId xmlns:a16="http://schemas.microsoft.com/office/drawing/2014/main" id="{CFE5A706-D712-4214-8241-48A34A662A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2" name="Freeform 52">
                  <a:extLst>
                    <a:ext uri="{FF2B5EF4-FFF2-40B4-BE49-F238E27FC236}">
                      <a16:creationId xmlns:a16="http://schemas.microsoft.com/office/drawing/2014/main" id="{4A61762E-5D32-42A8-94D8-2694A6EB03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3" name="Freeform 53">
                  <a:extLst>
                    <a:ext uri="{FF2B5EF4-FFF2-40B4-BE49-F238E27FC236}">
                      <a16:creationId xmlns:a16="http://schemas.microsoft.com/office/drawing/2014/main" id="{D8F1D4BF-4A7F-44A1-A21C-EA34EAD9B6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4" name="Freeform 54">
                  <a:extLst>
                    <a:ext uri="{FF2B5EF4-FFF2-40B4-BE49-F238E27FC236}">
                      <a16:creationId xmlns:a16="http://schemas.microsoft.com/office/drawing/2014/main" id="{C5B4E09C-3D1A-4E47-AFFD-4B206FF3D9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5" name="Freeform 55">
                  <a:extLst>
                    <a:ext uri="{FF2B5EF4-FFF2-40B4-BE49-F238E27FC236}">
                      <a16:creationId xmlns:a16="http://schemas.microsoft.com/office/drawing/2014/main" id="{A851301E-8891-417E-B388-E869CE6A95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6" name="Freeform 56">
                  <a:extLst>
                    <a:ext uri="{FF2B5EF4-FFF2-40B4-BE49-F238E27FC236}">
                      <a16:creationId xmlns:a16="http://schemas.microsoft.com/office/drawing/2014/main" id="{9CED1542-687D-4B49-A651-95995D3BC5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7" name="Freeform 57">
                  <a:extLst>
                    <a:ext uri="{FF2B5EF4-FFF2-40B4-BE49-F238E27FC236}">
                      <a16:creationId xmlns:a16="http://schemas.microsoft.com/office/drawing/2014/main" id="{E965A3DF-3629-4B19-B2D2-EDAC216D2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8" name="Freeform 58">
                  <a:extLst>
                    <a:ext uri="{FF2B5EF4-FFF2-40B4-BE49-F238E27FC236}">
                      <a16:creationId xmlns:a16="http://schemas.microsoft.com/office/drawing/2014/main" id="{B5E65954-BB03-4CD7-9E93-64AB93F88D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9" name="Freeform 59">
                  <a:extLst>
                    <a:ext uri="{FF2B5EF4-FFF2-40B4-BE49-F238E27FC236}">
                      <a16:creationId xmlns:a16="http://schemas.microsoft.com/office/drawing/2014/main" id="{2D92ACF5-4318-42CB-A942-37743F4D7E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0" name="Freeform 60">
                  <a:extLst>
                    <a:ext uri="{FF2B5EF4-FFF2-40B4-BE49-F238E27FC236}">
                      <a16:creationId xmlns:a16="http://schemas.microsoft.com/office/drawing/2014/main" id="{98E4073B-9D41-4F33-92D7-85D083A2B8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1" name="Freeform 61">
                  <a:extLst>
                    <a:ext uri="{FF2B5EF4-FFF2-40B4-BE49-F238E27FC236}">
                      <a16:creationId xmlns:a16="http://schemas.microsoft.com/office/drawing/2014/main" id="{81FC17ED-4E0E-4D93-9868-A987437026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2" name="Freeform 62">
                  <a:extLst>
                    <a:ext uri="{FF2B5EF4-FFF2-40B4-BE49-F238E27FC236}">
                      <a16:creationId xmlns:a16="http://schemas.microsoft.com/office/drawing/2014/main" id="{4EB1AC9D-1AEB-4993-A724-43DCDB6B7F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3" name="Freeform 63">
                  <a:extLst>
                    <a:ext uri="{FF2B5EF4-FFF2-40B4-BE49-F238E27FC236}">
                      <a16:creationId xmlns:a16="http://schemas.microsoft.com/office/drawing/2014/main" id="{6B1BCB26-E442-4165-B48C-C561D54C99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4" name="Freeform 64">
                  <a:extLst>
                    <a:ext uri="{FF2B5EF4-FFF2-40B4-BE49-F238E27FC236}">
                      <a16:creationId xmlns:a16="http://schemas.microsoft.com/office/drawing/2014/main" id="{17C2F5D2-273C-46A8-AC2D-D9AEA0539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5" name="Freeform 65">
                  <a:extLst>
                    <a:ext uri="{FF2B5EF4-FFF2-40B4-BE49-F238E27FC236}">
                      <a16:creationId xmlns:a16="http://schemas.microsoft.com/office/drawing/2014/main" id="{9E355CB7-D30F-4FA4-8F4C-83B427569D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6" name="Freeform 66">
                  <a:extLst>
                    <a:ext uri="{FF2B5EF4-FFF2-40B4-BE49-F238E27FC236}">
                      <a16:creationId xmlns:a16="http://schemas.microsoft.com/office/drawing/2014/main" id="{99D0EA4B-6F8C-4FB8-AB4C-DABC473F43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7" name="Freeform 67">
                  <a:extLst>
                    <a:ext uri="{FF2B5EF4-FFF2-40B4-BE49-F238E27FC236}">
                      <a16:creationId xmlns:a16="http://schemas.microsoft.com/office/drawing/2014/main" id="{DE698945-72F1-4579-8CA6-8A61CF57DD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8" name="Freeform 68">
                  <a:extLst>
                    <a:ext uri="{FF2B5EF4-FFF2-40B4-BE49-F238E27FC236}">
                      <a16:creationId xmlns:a16="http://schemas.microsoft.com/office/drawing/2014/main" id="{D1B7F1A1-E5C0-4D27-97D2-E5D427D3C7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9" name="Freeform 69">
                  <a:extLst>
                    <a:ext uri="{FF2B5EF4-FFF2-40B4-BE49-F238E27FC236}">
                      <a16:creationId xmlns:a16="http://schemas.microsoft.com/office/drawing/2014/main" id="{E346B3E7-457B-4C97-B3EA-C076191611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0" name="Freeform 70">
                  <a:extLst>
                    <a:ext uri="{FF2B5EF4-FFF2-40B4-BE49-F238E27FC236}">
                      <a16:creationId xmlns:a16="http://schemas.microsoft.com/office/drawing/2014/main" id="{ED6D5EFE-4D5E-41D4-B87E-906018FB8B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1" name="Freeform 71">
                  <a:extLst>
                    <a:ext uri="{FF2B5EF4-FFF2-40B4-BE49-F238E27FC236}">
                      <a16:creationId xmlns:a16="http://schemas.microsoft.com/office/drawing/2014/main" id="{BBC17AEC-1AE4-4A9A-B329-75BD1AAFC2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2" name="Freeform 72">
                  <a:extLst>
                    <a:ext uri="{FF2B5EF4-FFF2-40B4-BE49-F238E27FC236}">
                      <a16:creationId xmlns:a16="http://schemas.microsoft.com/office/drawing/2014/main" id="{C7938CC8-7E42-4902-8DD3-DB6B0C7B72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3" name="Freeform 73">
                  <a:extLst>
                    <a:ext uri="{FF2B5EF4-FFF2-40B4-BE49-F238E27FC236}">
                      <a16:creationId xmlns:a16="http://schemas.microsoft.com/office/drawing/2014/main" id="{908CC112-23F0-4571-8EFA-B5CBDF9F70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4" name="Freeform 74">
                  <a:extLst>
                    <a:ext uri="{FF2B5EF4-FFF2-40B4-BE49-F238E27FC236}">
                      <a16:creationId xmlns:a16="http://schemas.microsoft.com/office/drawing/2014/main" id="{FAF83B61-D355-4764-9021-954291470A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5" name="Freeform 75">
                  <a:extLst>
                    <a:ext uri="{FF2B5EF4-FFF2-40B4-BE49-F238E27FC236}">
                      <a16:creationId xmlns:a16="http://schemas.microsoft.com/office/drawing/2014/main" id="{613603E4-0DC7-490B-AA47-82100CBBD7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6" name="Freeform 76">
                  <a:extLst>
                    <a:ext uri="{FF2B5EF4-FFF2-40B4-BE49-F238E27FC236}">
                      <a16:creationId xmlns:a16="http://schemas.microsoft.com/office/drawing/2014/main" id="{FE8BC4FF-0C78-47F7-B75F-6DD4C44EC4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7" name="Freeform 77">
                  <a:extLst>
                    <a:ext uri="{FF2B5EF4-FFF2-40B4-BE49-F238E27FC236}">
                      <a16:creationId xmlns:a16="http://schemas.microsoft.com/office/drawing/2014/main" id="{97DFCAB3-6AAB-4C0D-B1AB-491964D828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8" name="Freeform 78">
                  <a:extLst>
                    <a:ext uri="{FF2B5EF4-FFF2-40B4-BE49-F238E27FC236}">
                      <a16:creationId xmlns:a16="http://schemas.microsoft.com/office/drawing/2014/main" id="{04B89638-7C3B-4C79-B4C4-39C974DC76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9" name="Freeform 79">
                  <a:extLst>
                    <a:ext uri="{FF2B5EF4-FFF2-40B4-BE49-F238E27FC236}">
                      <a16:creationId xmlns:a16="http://schemas.microsoft.com/office/drawing/2014/main" id="{C0253E16-A42E-4D5B-9653-39066F59F3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0" name="Freeform 80">
                  <a:extLst>
                    <a:ext uri="{FF2B5EF4-FFF2-40B4-BE49-F238E27FC236}">
                      <a16:creationId xmlns:a16="http://schemas.microsoft.com/office/drawing/2014/main" id="{A32C89CD-A9F5-4C73-9819-97554FB56F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1" name="Freeform 81">
                  <a:extLst>
                    <a:ext uri="{FF2B5EF4-FFF2-40B4-BE49-F238E27FC236}">
                      <a16:creationId xmlns:a16="http://schemas.microsoft.com/office/drawing/2014/main" id="{C24E015B-708E-4CF0-9254-F6917915EE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2" name="Freeform 82">
                  <a:extLst>
                    <a:ext uri="{FF2B5EF4-FFF2-40B4-BE49-F238E27FC236}">
                      <a16:creationId xmlns:a16="http://schemas.microsoft.com/office/drawing/2014/main" id="{1AADEA2A-BF00-441D-B050-E44033594E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3" name="Freeform 83">
                  <a:extLst>
                    <a:ext uri="{FF2B5EF4-FFF2-40B4-BE49-F238E27FC236}">
                      <a16:creationId xmlns:a16="http://schemas.microsoft.com/office/drawing/2014/main" id="{5407BF6C-8758-46F6-B943-5C91D23F23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4" name="Freeform 84">
                  <a:extLst>
                    <a:ext uri="{FF2B5EF4-FFF2-40B4-BE49-F238E27FC236}">
                      <a16:creationId xmlns:a16="http://schemas.microsoft.com/office/drawing/2014/main" id="{E66C256E-A147-45C1-9B48-844E9C476F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5" name="Freeform 85">
                  <a:extLst>
                    <a:ext uri="{FF2B5EF4-FFF2-40B4-BE49-F238E27FC236}">
                      <a16:creationId xmlns:a16="http://schemas.microsoft.com/office/drawing/2014/main" id="{D9ADAA4A-9937-46A3-BB83-8784311A10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6" name="Freeform 86">
                  <a:extLst>
                    <a:ext uri="{FF2B5EF4-FFF2-40B4-BE49-F238E27FC236}">
                      <a16:creationId xmlns:a16="http://schemas.microsoft.com/office/drawing/2014/main" id="{C17C3F15-3260-4888-84F0-F8E556B00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7" name="Freeform 87">
                  <a:extLst>
                    <a:ext uri="{FF2B5EF4-FFF2-40B4-BE49-F238E27FC236}">
                      <a16:creationId xmlns:a16="http://schemas.microsoft.com/office/drawing/2014/main" id="{83DC6187-756C-4C32-AB1E-062AFDBA7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8" name="Freeform 88">
                  <a:extLst>
                    <a:ext uri="{FF2B5EF4-FFF2-40B4-BE49-F238E27FC236}">
                      <a16:creationId xmlns:a16="http://schemas.microsoft.com/office/drawing/2014/main" id="{E8DAC4AA-4941-46B3-A84B-35CA44B55D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9" name="Freeform 89">
                  <a:extLst>
                    <a:ext uri="{FF2B5EF4-FFF2-40B4-BE49-F238E27FC236}">
                      <a16:creationId xmlns:a16="http://schemas.microsoft.com/office/drawing/2014/main" id="{643DF2FF-B06D-4137-A500-C9BB8B93B4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0" name="Freeform 90">
                  <a:extLst>
                    <a:ext uri="{FF2B5EF4-FFF2-40B4-BE49-F238E27FC236}">
                      <a16:creationId xmlns:a16="http://schemas.microsoft.com/office/drawing/2014/main" id="{F924DBBC-80BC-44F3-8DB6-418FAFCA0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1" name="Freeform 91">
                  <a:extLst>
                    <a:ext uri="{FF2B5EF4-FFF2-40B4-BE49-F238E27FC236}">
                      <a16:creationId xmlns:a16="http://schemas.microsoft.com/office/drawing/2014/main" id="{084F2038-35D1-4329-B242-B702361ECE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2" name="Freeform 92">
                  <a:extLst>
                    <a:ext uri="{FF2B5EF4-FFF2-40B4-BE49-F238E27FC236}">
                      <a16:creationId xmlns:a16="http://schemas.microsoft.com/office/drawing/2014/main" id="{57E7512E-DFB8-4228-8F5D-4996212FB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3" name="Freeform 93">
                  <a:extLst>
                    <a:ext uri="{FF2B5EF4-FFF2-40B4-BE49-F238E27FC236}">
                      <a16:creationId xmlns:a16="http://schemas.microsoft.com/office/drawing/2014/main" id="{3BC26AEF-A1CD-48A9-8B66-C46E83E84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4" name="Freeform 94">
                  <a:extLst>
                    <a:ext uri="{FF2B5EF4-FFF2-40B4-BE49-F238E27FC236}">
                      <a16:creationId xmlns:a16="http://schemas.microsoft.com/office/drawing/2014/main" id="{E2F8F3C9-00C9-4FC1-B5D5-61FAE43194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5" name="Freeform 95">
                  <a:extLst>
                    <a:ext uri="{FF2B5EF4-FFF2-40B4-BE49-F238E27FC236}">
                      <a16:creationId xmlns:a16="http://schemas.microsoft.com/office/drawing/2014/main" id="{E54B1BA1-5925-4EC3-9D8E-8AE81FF75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6" name="Freeform 96">
                  <a:extLst>
                    <a:ext uri="{FF2B5EF4-FFF2-40B4-BE49-F238E27FC236}">
                      <a16:creationId xmlns:a16="http://schemas.microsoft.com/office/drawing/2014/main" id="{A251A4FE-5211-4511-ADFA-7668005284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7" name="Freeform 97">
                  <a:extLst>
                    <a:ext uri="{FF2B5EF4-FFF2-40B4-BE49-F238E27FC236}">
                      <a16:creationId xmlns:a16="http://schemas.microsoft.com/office/drawing/2014/main" id="{A393677F-5A13-49CD-805D-2C370F6CB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8" name="Freeform 98">
                  <a:extLst>
                    <a:ext uri="{FF2B5EF4-FFF2-40B4-BE49-F238E27FC236}">
                      <a16:creationId xmlns:a16="http://schemas.microsoft.com/office/drawing/2014/main" id="{754B17F0-7A8C-44D4-8171-EA5C3DDF7F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9" name="Freeform 99">
                  <a:extLst>
                    <a:ext uri="{FF2B5EF4-FFF2-40B4-BE49-F238E27FC236}">
                      <a16:creationId xmlns:a16="http://schemas.microsoft.com/office/drawing/2014/main" id="{38770C65-DC2B-4A2A-96AB-55A4FCD264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0" name="Freeform 100">
                  <a:extLst>
                    <a:ext uri="{FF2B5EF4-FFF2-40B4-BE49-F238E27FC236}">
                      <a16:creationId xmlns:a16="http://schemas.microsoft.com/office/drawing/2014/main" id="{C1B4D7B1-D6A0-4929-8386-479A79D8F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1" name="Freeform 101">
                  <a:extLst>
                    <a:ext uri="{FF2B5EF4-FFF2-40B4-BE49-F238E27FC236}">
                      <a16:creationId xmlns:a16="http://schemas.microsoft.com/office/drawing/2014/main" id="{7E655BFB-C077-4A1D-85D1-29FAF7F86E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2" name="Freeform 102">
                  <a:extLst>
                    <a:ext uri="{FF2B5EF4-FFF2-40B4-BE49-F238E27FC236}">
                      <a16:creationId xmlns:a16="http://schemas.microsoft.com/office/drawing/2014/main" id="{2F926AE1-B5A9-4477-9CE8-7D4A8843C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3" name="Freeform 103">
                  <a:extLst>
                    <a:ext uri="{FF2B5EF4-FFF2-40B4-BE49-F238E27FC236}">
                      <a16:creationId xmlns:a16="http://schemas.microsoft.com/office/drawing/2014/main" id="{6F110483-7760-48E6-B683-34BF5FF21C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4" name="Freeform 104">
                  <a:extLst>
                    <a:ext uri="{FF2B5EF4-FFF2-40B4-BE49-F238E27FC236}">
                      <a16:creationId xmlns:a16="http://schemas.microsoft.com/office/drawing/2014/main" id="{6F47491A-93CF-4B29-B67E-9FE22427C7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5" name="Freeform 105">
                  <a:extLst>
                    <a:ext uri="{FF2B5EF4-FFF2-40B4-BE49-F238E27FC236}">
                      <a16:creationId xmlns:a16="http://schemas.microsoft.com/office/drawing/2014/main" id="{673B950A-53A4-49FC-BFBA-02CB6E113C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6" name="Freeform 106">
                  <a:extLst>
                    <a:ext uri="{FF2B5EF4-FFF2-40B4-BE49-F238E27FC236}">
                      <a16:creationId xmlns:a16="http://schemas.microsoft.com/office/drawing/2014/main" id="{0031A712-73FE-4B20-A2BD-F20FC973AE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7" name="Rectangle 107">
                  <a:extLst>
                    <a:ext uri="{FF2B5EF4-FFF2-40B4-BE49-F238E27FC236}">
                      <a16:creationId xmlns:a16="http://schemas.microsoft.com/office/drawing/2014/main" id="{66F89972-C27F-4E39-B1E5-4E1A62FFA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8" name="Freeform 108">
                  <a:extLst>
                    <a:ext uri="{FF2B5EF4-FFF2-40B4-BE49-F238E27FC236}">
                      <a16:creationId xmlns:a16="http://schemas.microsoft.com/office/drawing/2014/main" id="{DE09389D-D02B-48A6-B634-4E5421F4CB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9" name="Rectangle 109">
                  <a:extLst>
                    <a:ext uri="{FF2B5EF4-FFF2-40B4-BE49-F238E27FC236}">
                      <a16:creationId xmlns:a16="http://schemas.microsoft.com/office/drawing/2014/main" id="{5F910EDD-563C-4B14-AC37-B79190DBF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0" name="Freeform 110">
                  <a:extLst>
                    <a:ext uri="{FF2B5EF4-FFF2-40B4-BE49-F238E27FC236}">
                      <a16:creationId xmlns:a16="http://schemas.microsoft.com/office/drawing/2014/main" id="{7B96E8BB-B67D-41BF-8A91-E79FD073FB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1" name="Freeform 111">
                  <a:extLst>
                    <a:ext uri="{FF2B5EF4-FFF2-40B4-BE49-F238E27FC236}">
                      <a16:creationId xmlns:a16="http://schemas.microsoft.com/office/drawing/2014/main" id="{8E2E5D32-DF51-40EA-8DA7-C75FC37FEF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2" name="Rectangle 112">
                  <a:extLst>
                    <a:ext uri="{FF2B5EF4-FFF2-40B4-BE49-F238E27FC236}">
                      <a16:creationId xmlns:a16="http://schemas.microsoft.com/office/drawing/2014/main" id="{FB34D009-21B9-4177-98C1-0483DED8C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3" name="Freeform 113">
                  <a:extLst>
                    <a:ext uri="{FF2B5EF4-FFF2-40B4-BE49-F238E27FC236}">
                      <a16:creationId xmlns:a16="http://schemas.microsoft.com/office/drawing/2014/main" id="{24ADBD49-2D92-4CA6-A44C-E6EB8917E1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4" name="Rectangle 114">
                  <a:extLst>
                    <a:ext uri="{FF2B5EF4-FFF2-40B4-BE49-F238E27FC236}">
                      <a16:creationId xmlns:a16="http://schemas.microsoft.com/office/drawing/2014/main" id="{3BEED015-FA7C-4E83-87E1-EFD145751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5" name="Freeform 115">
                  <a:extLst>
                    <a:ext uri="{FF2B5EF4-FFF2-40B4-BE49-F238E27FC236}">
                      <a16:creationId xmlns:a16="http://schemas.microsoft.com/office/drawing/2014/main" id="{38C9ABB8-8FEA-4F76-B214-724C28C44B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6" name="Freeform 116">
                  <a:extLst>
                    <a:ext uri="{FF2B5EF4-FFF2-40B4-BE49-F238E27FC236}">
                      <a16:creationId xmlns:a16="http://schemas.microsoft.com/office/drawing/2014/main" id="{EEC20009-34FA-4C91-BF4A-DAE035FA20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7" name="Freeform 117">
                  <a:extLst>
                    <a:ext uri="{FF2B5EF4-FFF2-40B4-BE49-F238E27FC236}">
                      <a16:creationId xmlns:a16="http://schemas.microsoft.com/office/drawing/2014/main" id="{0983A5FC-390F-4504-9924-88E7666940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8" name="Freeform 118">
                  <a:extLst>
                    <a:ext uri="{FF2B5EF4-FFF2-40B4-BE49-F238E27FC236}">
                      <a16:creationId xmlns:a16="http://schemas.microsoft.com/office/drawing/2014/main" id="{E6C72996-8316-44C4-A93C-1418CD3742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9" name="Freeform 119">
                  <a:extLst>
                    <a:ext uri="{FF2B5EF4-FFF2-40B4-BE49-F238E27FC236}">
                      <a16:creationId xmlns:a16="http://schemas.microsoft.com/office/drawing/2014/main" id="{BE0A08E2-9B69-4AAA-9B34-6C1D7AE892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0" name="Freeform 120">
                  <a:extLst>
                    <a:ext uri="{FF2B5EF4-FFF2-40B4-BE49-F238E27FC236}">
                      <a16:creationId xmlns:a16="http://schemas.microsoft.com/office/drawing/2014/main" id="{AF63D3C7-EE88-4902-9779-313F50E5A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1" name="Freeform 121">
                  <a:extLst>
                    <a:ext uri="{FF2B5EF4-FFF2-40B4-BE49-F238E27FC236}">
                      <a16:creationId xmlns:a16="http://schemas.microsoft.com/office/drawing/2014/main" id="{C531B720-1E9E-49F4-B503-882DAEF717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2" name="Freeform 122">
                  <a:extLst>
                    <a:ext uri="{FF2B5EF4-FFF2-40B4-BE49-F238E27FC236}">
                      <a16:creationId xmlns:a16="http://schemas.microsoft.com/office/drawing/2014/main" id="{BDCE3360-29A3-415F-B159-E4874FE07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3" name="Freeform 123">
                  <a:extLst>
                    <a:ext uri="{FF2B5EF4-FFF2-40B4-BE49-F238E27FC236}">
                      <a16:creationId xmlns:a16="http://schemas.microsoft.com/office/drawing/2014/main" id="{618CFEF2-AB4D-4099-95C8-5931863FB9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4" name="Freeform 124">
                  <a:extLst>
                    <a:ext uri="{FF2B5EF4-FFF2-40B4-BE49-F238E27FC236}">
                      <a16:creationId xmlns:a16="http://schemas.microsoft.com/office/drawing/2014/main" id="{D7F2F313-5709-4CF4-BC98-E86F67DBFB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5" name="Freeform 125">
                  <a:extLst>
                    <a:ext uri="{FF2B5EF4-FFF2-40B4-BE49-F238E27FC236}">
                      <a16:creationId xmlns:a16="http://schemas.microsoft.com/office/drawing/2014/main" id="{DCE07B34-7C63-4AF2-A363-34552CF4F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6" name="Freeform 126">
                  <a:extLst>
                    <a:ext uri="{FF2B5EF4-FFF2-40B4-BE49-F238E27FC236}">
                      <a16:creationId xmlns:a16="http://schemas.microsoft.com/office/drawing/2014/main" id="{4FC097EC-6453-496B-B287-E8657567B1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7" name="Freeform 127">
                  <a:extLst>
                    <a:ext uri="{FF2B5EF4-FFF2-40B4-BE49-F238E27FC236}">
                      <a16:creationId xmlns:a16="http://schemas.microsoft.com/office/drawing/2014/main" id="{5D57A7FF-0B0A-4B80-AC0A-D7BE4C75F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8" name="Freeform 128">
                  <a:extLst>
                    <a:ext uri="{FF2B5EF4-FFF2-40B4-BE49-F238E27FC236}">
                      <a16:creationId xmlns:a16="http://schemas.microsoft.com/office/drawing/2014/main" id="{E3C06397-1635-44E0-9133-3F7DF75AB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9" name="Freeform 129">
                  <a:extLst>
                    <a:ext uri="{FF2B5EF4-FFF2-40B4-BE49-F238E27FC236}">
                      <a16:creationId xmlns:a16="http://schemas.microsoft.com/office/drawing/2014/main" id="{FF8D2FF2-D581-44AC-B453-8028499EAB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0" name="Freeform 130">
                  <a:extLst>
                    <a:ext uri="{FF2B5EF4-FFF2-40B4-BE49-F238E27FC236}">
                      <a16:creationId xmlns:a16="http://schemas.microsoft.com/office/drawing/2014/main" id="{8E1E3A34-B499-49A7-AFBC-AC430D4CCE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1" name="Freeform 131">
                  <a:extLst>
                    <a:ext uri="{FF2B5EF4-FFF2-40B4-BE49-F238E27FC236}">
                      <a16:creationId xmlns:a16="http://schemas.microsoft.com/office/drawing/2014/main" id="{186FC987-5E9B-4286-9DCA-16F4544E9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2" name="Freeform 132">
                  <a:extLst>
                    <a:ext uri="{FF2B5EF4-FFF2-40B4-BE49-F238E27FC236}">
                      <a16:creationId xmlns:a16="http://schemas.microsoft.com/office/drawing/2014/main" id="{692DE43F-DF2D-4746-B41D-004AA69CF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3" name="Freeform 133">
                  <a:extLst>
                    <a:ext uri="{FF2B5EF4-FFF2-40B4-BE49-F238E27FC236}">
                      <a16:creationId xmlns:a16="http://schemas.microsoft.com/office/drawing/2014/main" id="{BC77B1AD-5504-44EA-B223-2C021E0A87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4" name="Freeform 134">
                  <a:extLst>
                    <a:ext uri="{FF2B5EF4-FFF2-40B4-BE49-F238E27FC236}">
                      <a16:creationId xmlns:a16="http://schemas.microsoft.com/office/drawing/2014/main" id="{A3B23A0C-FAFD-4F24-A452-707944A799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5" name="Freeform 135">
                  <a:extLst>
                    <a:ext uri="{FF2B5EF4-FFF2-40B4-BE49-F238E27FC236}">
                      <a16:creationId xmlns:a16="http://schemas.microsoft.com/office/drawing/2014/main" id="{7A1BB4A3-71E0-4ECE-8D64-E504DB031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6" name="Freeform 136">
                  <a:extLst>
                    <a:ext uri="{FF2B5EF4-FFF2-40B4-BE49-F238E27FC236}">
                      <a16:creationId xmlns:a16="http://schemas.microsoft.com/office/drawing/2014/main" id="{D0FB948F-3994-45B6-88D3-556AAF3DAD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7" name="Freeform 137">
                  <a:extLst>
                    <a:ext uri="{FF2B5EF4-FFF2-40B4-BE49-F238E27FC236}">
                      <a16:creationId xmlns:a16="http://schemas.microsoft.com/office/drawing/2014/main" id="{BAFAA81F-355E-4805-A74F-6F06821FB6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8" name="Freeform 138">
                  <a:extLst>
                    <a:ext uri="{FF2B5EF4-FFF2-40B4-BE49-F238E27FC236}">
                      <a16:creationId xmlns:a16="http://schemas.microsoft.com/office/drawing/2014/main" id="{71E716C7-87BC-4DE9-8B1B-AA16082B5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9" name="Freeform 139">
                  <a:extLst>
                    <a:ext uri="{FF2B5EF4-FFF2-40B4-BE49-F238E27FC236}">
                      <a16:creationId xmlns:a16="http://schemas.microsoft.com/office/drawing/2014/main" id="{859A581C-7062-492A-80B2-993666C412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0" name="Freeform 140">
                  <a:extLst>
                    <a:ext uri="{FF2B5EF4-FFF2-40B4-BE49-F238E27FC236}">
                      <a16:creationId xmlns:a16="http://schemas.microsoft.com/office/drawing/2014/main" id="{099CE5E9-9975-43E6-B470-736399659F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1" name="Freeform 141">
                  <a:extLst>
                    <a:ext uri="{FF2B5EF4-FFF2-40B4-BE49-F238E27FC236}">
                      <a16:creationId xmlns:a16="http://schemas.microsoft.com/office/drawing/2014/main" id="{77E42815-390E-4847-A75C-05D95E11BA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2" name="Freeform 142">
                  <a:extLst>
                    <a:ext uri="{FF2B5EF4-FFF2-40B4-BE49-F238E27FC236}">
                      <a16:creationId xmlns:a16="http://schemas.microsoft.com/office/drawing/2014/main" id="{E3B36BEF-C1DE-4183-B372-BDABF7DB5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3" name="Freeform 143">
                  <a:extLst>
                    <a:ext uri="{FF2B5EF4-FFF2-40B4-BE49-F238E27FC236}">
                      <a16:creationId xmlns:a16="http://schemas.microsoft.com/office/drawing/2014/main" id="{DFCC9613-372F-4659-B697-928DE8B47C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4" name="Freeform 144">
                  <a:extLst>
                    <a:ext uri="{FF2B5EF4-FFF2-40B4-BE49-F238E27FC236}">
                      <a16:creationId xmlns:a16="http://schemas.microsoft.com/office/drawing/2014/main" id="{994D6393-18B0-4239-8CC0-514260769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5" name="Freeform 145">
                  <a:extLst>
                    <a:ext uri="{FF2B5EF4-FFF2-40B4-BE49-F238E27FC236}">
                      <a16:creationId xmlns:a16="http://schemas.microsoft.com/office/drawing/2014/main" id="{E202F3ED-97F7-4815-B23D-716D5A5B2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6" name="Freeform 146">
                  <a:extLst>
                    <a:ext uri="{FF2B5EF4-FFF2-40B4-BE49-F238E27FC236}">
                      <a16:creationId xmlns:a16="http://schemas.microsoft.com/office/drawing/2014/main" id="{C1AA6D2A-0413-4609-AFBD-4D89EC0C29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7" name="Freeform 147">
                  <a:extLst>
                    <a:ext uri="{FF2B5EF4-FFF2-40B4-BE49-F238E27FC236}">
                      <a16:creationId xmlns:a16="http://schemas.microsoft.com/office/drawing/2014/main" id="{848F0841-C33D-4262-BEDD-6522CA5645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8" name="Freeform 148">
                  <a:extLst>
                    <a:ext uri="{FF2B5EF4-FFF2-40B4-BE49-F238E27FC236}">
                      <a16:creationId xmlns:a16="http://schemas.microsoft.com/office/drawing/2014/main" id="{E8D04B9B-E215-44E2-B225-3D98552F5E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9" name="Freeform 149">
                  <a:extLst>
                    <a:ext uri="{FF2B5EF4-FFF2-40B4-BE49-F238E27FC236}">
                      <a16:creationId xmlns:a16="http://schemas.microsoft.com/office/drawing/2014/main" id="{8E50E8A6-CD36-4373-9D95-401372E89C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0" name="Freeform 150">
                  <a:extLst>
                    <a:ext uri="{FF2B5EF4-FFF2-40B4-BE49-F238E27FC236}">
                      <a16:creationId xmlns:a16="http://schemas.microsoft.com/office/drawing/2014/main" id="{71E72637-F51D-4E91-A503-A9E98D3D10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1" name="Freeform 151">
                  <a:extLst>
                    <a:ext uri="{FF2B5EF4-FFF2-40B4-BE49-F238E27FC236}">
                      <a16:creationId xmlns:a16="http://schemas.microsoft.com/office/drawing/2014/main" id="{2745BF9F-3A7A-48FF-BBE9-3BD09E96FE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2" name="Freeform 152">
                  <a:extLst>
                    <a:ext uri="{FF2B5EF4-FFF2-40B4-BE49-F238E27FC236}">
                      <a16:creationId xmlns:a16="http://schemas.microsoft.com/office/drawing/2014/main" id="{552FE257-1D2A-406A-BF4F-F613EB5C0A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3" name="Freeform 153">
                  <a:extLst>
                    <a:ext uri="{FF2B5EF4-FFF2-40B4-BE49-F238E27FC236}">
                      <a16:creationId xmlns:a16="http://schemas.microsoft.com/office/drawing/2014/main" id="{00C6217E-6742-41D4-9A3A-E31EC0964D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4" name="Freeform 154">
                  <a:extLst>
                    <a:ext uri="{FF2B5EF4-FFF2-40B4-BE49-F238E27FC236}">
                      <a16:creationId xmlns:a16="http://schemas.microsoft.com/office/drawing/2014/main" id="{D4005687-88A5-49E7-964E-AF82594270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5" name="Freeform 155">
                  <a:extLst>
                    <a:ext uri="{FF2B5EF4-FFF2-40B4-BE49-F238E27FC236}">
                      <a16:creationId xmlns:a16="http://schemas.microsoft.com/office/drawing/2014/main" id="{24F3363E-3A58-481E-A07C-1D90E44E4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6" name="Freeform 156">
                  <a:extLst>
                    <a:ext uri="{FF2B5EF4-FFF2-40B4-BE49-F238E27FC236}">
                      <a16:creationId xmlns:a16="http://schemas.microsoft.com/office/drawing/2014/main" id="{9DE5AC94-58E7-4B73-9786-3DC6C8B56E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7" name="Freeform 157">
                  <a:extLst>
                    <a:ext uri="{FF2B5EF4-FFF2-40B4-BE49-F238E27FC236}">
                      <a16:creationId xmlns:a16="http://schemas.microsoft.com/office/drawing/2014/main" id="{B7FEA1E2-D842-4168-86A6-F354118FF3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8" name="Freeform 158">
                  <a:extLst>
                    <a:ext uri="{FF2B5EF4-FFF2-40B4-BE49-F238E27FC236}">
                      <a16:creationId xmlns:a16="http://schemas.microsoft.com/office/drawing/2014/main" id="{B910D528-CD2B-465A-AF75-26E7525D71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9" name="Freeform 159">
                  <a:extLst>
                    <a:ext uri="{FF2B5EF4-FFF2-40B4-BE49-F238E27FC236}">
                      <a16:creationId xmlns:a16="http://schemas.microsoft.com/office/drawing/2014/main" id="{8BBCDDE2-9E2E-414D-9D38-B8924B51B9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0" name="Freeform 160">
                  <a:extLst>
                    <a:ext uri="{FF2B5EF4-FFF2-40B4-BE49-F238E27FC236}">
                      <a16:creationId xmlns:a16="http://schemas.microsoft.com/office/drawing/2014/main" id="{A70EF29B-9EEB-4F99-B1C2-273EE0FC9E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1" name="Freeform 161">
                  <a:extLst>
                    <a:ext uri="{FF2B5EF4-FFF2-40B4-BE49-F238E27FC236}">
                      <a16:creationId xmlns:a16="http://schemas.microsoft.com/office/drawing/2014/main" id="{77B6C5B7-AE89-42F5-B861-183160E322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2" name="Freeform 162">
                  <a:extLst>
                    <a:ext uri="{FF2B5EF4-FFF2-40B4-BE49-F238E27FC236}">
                      <a16:creationId xmlns:a16="http://schemas.microsoft.com/office/drawing/2014/main" id="{B8E85B03-B0DC-45C9-9B6B-DE82D364E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3" name="Freeform 163">
                  <a:extLst>
                    <a:ext uri="{FF2B5EF4-FFF2-40B4-BE49-F238E27FC236}">
                      <a16:creationId xmlns:a16="http://schemas.microsoft.com/office/drawing/2014/main" id="{A97FE193-BB65-462C-8126-347C07B031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4" name="Freeform 164">
                  <a:extLst>
                    <a:ext uri="{FF2B5EF4-FFF2-40B4-BE49-F238E27FC236}">
                      <a16:creationId xmlns:a16="http://schemas.microsoft.com/office/drawing/2014/main" id="{852192C8-3B5E-4915-910C-80337E3197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5" name="Freeform 165">
                  <a:extLst>
                    <a:ext uri="{FF2B5EF4-FFF2-40B4-BE49-F238E27FC236}">
                      <a16:creationId xmlns:a16="http://schemas.microsoft.com/office/drawing/2014/main" id="{CA10C003-D321-405B-AC9B-C5B8350DC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6" name="Freeform 166">
                  <a:extLst>
                    <a:ext uri="{FF2B5EF4-FFF2-40B4-BE49-F238E27FC236}">
                      <a16:creationId xmlns:a16="http://schemas.microsoft.com/office/drawing/2014/main" id="{8A663694-D5AD-4512-84B1-D11F39E71A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7" name="Freeform 167">
                  <a:extLst>
                    <a:ext uri="{FF2B5EF4-FFF2-40B4-BE49-F238E27FC236}">
                      <a16:creationId xmlns:a16="http://schemas.microsoft.com/office/drawing/2014/main" id="{93C7BD90-80BF-44E4-AF42-E43147CE34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8" name="Freeform 168">
                  <a:extLst>
                    <a:ext uri="{FF2B5EF4-FFF2-40B4-BE49-F238E27FC236}">
                      <a16:creationId xmlns:a16="http://schemas.microsoft.com/office/drawing/2014/main" id="{F7B85541-5BD4-4857-8A59-7E4077C8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9" name="Freeform 169">
                  <a:extLst>
                    <a:ext uri="{FF2B5EF4-FFF2-40B4-BE49-F238E27FC236}">
                      <a16:creationId xmlns:a16="http://schemas.microsoft.com/office/drawing/2014/main" id="{BB8D0D44-2EE5-4496-8572-B239B117DA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0" name="Freeform 170">
                  <a:extLst>
                    <a:ext uri="{FF2B5EF4-FFF2-40B4-BE49-F238E27FC236}">
                      <a16:creationId xmlns:a16="http://schemas.microsoft.com/office/drawing/2014/main" id="{F54B1162-9720-4D6F-B2E9-50CACBA952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1" name="Freeform 171">
                  <a:extLst>
                    <a:ext uri="{FF2B5EF4-FFF2-40B4-BE49-F238E27FC236}">
                      <a16:creationId xmlns:a16="http://schemas.microsoft.com/office/drawing/2014/main" id="{577BC7C4-CF56-4266-8D28-39EA96529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2" name="Freeform 172">
                  <a:extLst>
                    <a:ext uri="{FF2B5EF4-FFF2-40B4-BE49-F238E27FC236}">
                      <a16:creationId xmlns:a16="http://schemas.microsoft.com/office/drawing/2014/main" id="{3EE8ECDC-3A89-4294-92E5-73E3E0346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3" name="Freeform 173">
                  <a:extLst>
                    <a:ext uri="{FF2B5EF4-FFF2-40B4-BE49-F238E27FC236}">
                      <a16:creationId xmlns:a16="http://schemas.microsoft.com/office/drawing/2014/main" id="{9485DD61-9AD9-4093-B56D-35D2122D8A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4" name="Freeform 174">
                  <a:extLst>
                    <a:ext uri="{FF2B5EF4-FFF2-40B4-BE49-F238E27FC236}">
                      <a16:creationId xmlns:a16="http://schemas.microsoft.com/office/drawing/2014/main" id="{6B5C89F4-C9B4-499A-9814-150560679C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5" name="Freeform 175">
                  <a:extLst>
                    <a:ext uri="{FF2B5EF4-FFF2-40B4-BE49-F238E27FC236}">
                      <a16:creationId xmlns:a16="http://schemas.microsoft.com/office/drawing/2014/main" id="{7191E374-3599-49FA-BC05-A4E9B4B8BD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6" name="Freeform 176">
                  <a:extLst>
                    <a:ext uri="{FF2B5EF4-FFF2-40B4-BE49-F238E27FC236}">
                      <a16:creationId xmlns:a16="http://schemas.microsoft.com/office/drawing/2014/main" id="{F5C537D4-54C1-487E-8263-90B8D78A39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7" name="Freeform 177">
                  <a:extLst>
                    <a:ext uri="{FF2B5EF4-FFF2-40B4-BE49-F238E27FC236}">
                      <a16:creationId xmlns:a16="http://schemas.microsoft.com/office/drawing/2014/main" id="{4D53F909-54F0-4196-A56C-3D406625E6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8" name="Freeform 178">
                  <a:extLst>
                    <a:ext uri="{FF2B5EF4-FFF2-40B4-BE49-F238E27FC236}">
                      <a16:creationId xmlns:a16="http://schemas.microsoft.com/office/drawing/2014/main" id="{8A81CF6A-B234-48C3-8B1A-40D7DFA2DB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9" name="Freeform 179">
                  <a:extLst>
                    <a:ext uri="{FF2B5EF4-FFF2-40B4-BE49-F238E27FC236}">
                      <a16:creationId xmlns:a16="http://schemas.microsoft.com/office/drawing/2014/main" id="{D4693E22-C000-4FB6-8952-41C69C804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0" name="Freeform 180">
                  <a:extLst>
                    <a:ext uri="{FF2B5EF4-FFF2-40B4-BE49-F238E27FC236}">
                      <a16:creationId xmlns:a16="http://schemas.microsoft.com/office/drawing/2014/main" id="{B99CC595-048E-40B8-87C4-70F77EE15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1" name="Freeform 181">
                  <a:extLst>
                    <a:ext uri="{FF2B5EF4-FFF2-40B4-BE49-F238E27FC236}">
                      <a16:creationId xmlns:a16="http://schemas.microsoft.com/office/drawing/2014/main" id="{91C11E67-44F1-4F3F-872C-FE35F067C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2" name="Freeform 182">
                  <a:extLst>
                    <a:ext uri="{FF2B5EF4-FFF2-40B4-BE49-F238E27FC236}">
                      <a16:creationId xmlns:a16="http://schemas.microsoft.com/office/drawing/2014/main" id="{4A5CC0A9-61C6-4E2B-B715-623E4B575D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3" name="Freeform 183">
                  <a:extLst>
                    <a:ext uri="{FF2B5EF4-FFF2-40B4-BE49-F238E27FC236}">
                      <a16:creationId xmlns:a16="http://schemas.microsoft.com/office/drawing/2014/main" id="{6574BB8E-D525-4B1B-84E8-15BB440D3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4" name="Freeform 184">
                  <a:extLst>
                    <a:ext uri="{FF2B5EF4-FFF2-40B4-BE49-F238E27FC236}">
                      <a16:creationId xmlns:a16="http://schemas.microsoft.com/office/drawing/2014/main" id="{780BC2EC-70A2-4149-ADA6-D2D19AF2F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5" name="Freeform 185">
                  <a:extLst>
                    <a:ext uri="{FF2B5EF4-FFF2-40B4-BE49-F238E27FC236}">
                      <a16:creationId xmlns:a16="http://schemas.microsoft.com/office/drawing/2014/main" id="{77B66401-7CCA-46BC-9265-0A8E9679EE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6" name="Rectangle 186">
                  <a:extLst>
                    <a:ext uri="{FF2B5EF4-FFF2-40B4-BE49-F238E27FC236}">
                      <a16:creationId xmlns:a16="http://schemas.microsoft.com/office/drawing/2014/main" id="{D6C335AD-87AB-4AAB-BB23-79714F7EC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7" name="Freeform 187">
                  <a:extLst>
                    <a:ext uri="{FF2B5EF4-FFF2-40B4-BE49-F238E27FC236}">
                      <a16:creationId xmlns:a16="http://schemas.microsoft.com/office/drawing/2014/main" id="{4F63BBEB-662B-4250-8184-8EEFF629E6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8" name="Rectangle 188">
                  <a:extLst>
                    <a:ext uri="{FF2B5EF4-FFF2-40B4-BE49-F238E27FC236}">
                      <a16:creationId xmlns:a16="http://schemas.microsoft.com/office/drawing/2014/main" id="{9E6717BD-5585-476A-BB73-DA3EBC30D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9" name="Freeform 189">
                  <a:extLst>
                    <a:ext uri="{FF2B5EF4-FFF2-40B4-BE49-F238E27FC236}">
                      <a16:creationId xmlns:a16="http://schemas.microsoft.com/office/drawing/2014/main" id="{15C88CAB-0B89-4408-A026-46B4EE5E1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0" name="Freeform 190">
                  <a:extLst>
                    <a:ext uri="{FF2B5EF4-FFF2-40B4-BE49-F238E27FC236}">
                      <a16:creationId xmlns:a16="http://schemas.microsoft.com/office/drawing/2014/main" id="{FD5793E0-53FA-4329-A867-8A118E9CCB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1" name="Rectangle 191">
                  <a:extLst>
                    <a:ext uri="{FF2B5EF4-FFF2-40B4-BE49-F238E27FC236}">
                      <a16:creationId xmlns:a16="http://schemas.microsoft.com/office/drawing/2014/main" id="{73A80498-749E-415D-A88F-31C3917BB8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2" name="Freeform 192">
                  <a:extLst>
                    <a:ext uri="{FF2B5EF4-FFF2-40B4-BE49-F238E27FC236}">
                      <a16:creationId xmlns:a16="http://schemas.microsoft.com/office/drawing/2014/main" id="{4E5FA44B-EE7C-42EE-A75B-891B17845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3" name="Rectangle 193">
                  <a:extLst>
                    <a:ext uri="{FF2B5EF4-FFF2-40B4-BE49-F238E27FC236}">
                      <a16:creationId xmlns:a16="http://schemas.microsoft.com/office/drawing/2014/main" id="{C8EC463B-7D2F-4001-A853-76FA0E7196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4" name="Freeform 194">
                  <a:extLst>
                    <a:ext uri="{FF2B5EF4-FFF2-40B4-BE49-F238E27FC236}">
                      <a16:creationId xmlns:a16="http://schemas.microsoft.com/office/drawing/2014/main" id="{C15DE818-DA6D-45E8-B92C-B347AE2A0C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5" name="Freeform 195">
                  <a:extLst>
                    <a:ext uri="{FF2B5EF4-FFF2-40B4-BE49-F238E27FC236}">
                      <a16:creationId xmlns:a16="http://schemas.microsoft.com/office/drawing/2014/main" id="{ED44A850-CDDE-461B-938F-D802B37DF2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6" name="Freeform 196">
                  <a:extLst>
                    <a:ext uri="{FF2B5EF4-FFF2-40B4-BE49-F238E27FC236}">
                      <a16:creationId xmlns:a16="http://schemas.microsoft.com/office/drawing/2014/main" id="{0474493B-F665-474E-9413-C80ED8535E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7" name="Freeform 197">
                  <a:extLst>
                    <a:ext uri="{FF2B5EF4-FFF2-40B4-BE49-F238E27FC236}">
                      <a16:creationId xmlns:a16="http://schemas.microsoft.com/office/drawing/2014/main" id="{E61A2615-B97E-44D9-8654-C77FBB218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8" name="Freeform 198">
                  <a:extLst>
                    <a:ext uri="{FF2B5EF4-FFF2-40B4-BE49-F238E27FC236}">
                      <a16:creationId xmlns:a16="http://schemas.microsoft.com/office/drawing/2014/main" id="{EEBE872E-745F-4015-BF87-DE27B967E5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9" name="Freeform 199">
                  <a:extLst>
                    <a:ext uri="{FF2B5EF4-FFF2-40B4-BE49-F238E27FC236}">
                      <a16:creationId xmlns:a16="http://schemas.microsoft.com/office/drawing/2014/main" id="{246E7F5A-DFE4-40A7-86F5-48A5350178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0" name="Freeform 200">
                  <a:extLst>
                    <a:ext uri="{FF2B5EF4-FFF2-40B4-BE49-F238E27FC236}">
                      <a16:creationId xmlns:a16="http://schemas.microsoft.com/office/drawing/2014/main" id="{F56075A9-C3AA-44CB-A575-7B05D4D2B8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1" name="Freeform 201">
                  <a:extLst>
                    <a:ext uri="{FF2B5EF4-FFF2-40B4-BE49-F238E27FC236}">
                      <a16:creationId xmlns:a16="http://schemas.microsoft.com/office/drawing/2014/main" id="{7B3A0EF4-EFD5-46B3-A497-2CB10B0C75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2" name="Freeform 202">
                  <a:extLst>
                    <a:ext uri="{FF2B5EF4-FFF2-40B4-BE49-F238E27FC236}">
                      <a16:creationId xmlns:a16="http://schemas.microsoft.com/office/drawing/2014/main" id="{EB553915-45D8-4749-80E7-D58C4C714C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3" name="Freeform 203">
                  <a:extLst>
                    <a:ext uri="{FF2B5EF4-FFF2-40B4-BE49-F238E27FC236}">
                      <a16:creationId xmlns:a16="http://schemas.microsoft.com/office/drawing/2014/main" id="{C2127046-0963-4D79-BEA3-DEADE1F65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4" name="Freeform 204">
                  <a:extLst>
                    <a:ext uri="{FF2B5EF4-FFF2-40B4-BE49-F238E27FC236}">
                      <a16:creationId xmlns:a16="http://schemas.microsoft.com/office/drawing/2014/main" id="{5A996C9A-6AC7-4756-8D70-E836E1FA1C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5" name="Freeform 205">
                  <a:extLst>
                    <a:ext uri="{FF2B5EF4-FFF2-40B4-BE49-F238E27FC236}">
                      <a16:creationId xmlns:a16="http://schemas.microsoft.com/office/drawing/2014/main" id="{6743CBF5-2E30-4066-BFE8-0E5F5B391A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6" name="Freeform 206">
                  <a:extLst>
                    <a:ext uri="{FF2B5EF4-FFF2-40B4-BE49-F238E27FC236}">
                      <a16:creationId xmlns:a16="http://schemas.microsoft.com/office/drawing/2014/main" id="{EEEF7CF0-DFD7-420D-A33A-A1522953A8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7" name="Freeform 207">
                  <a:extLst>
                    <a:ext uri="{FF2B5EF4-FFF2-40B4-BE49-F238E27FC236}">
                      <a16:creationId xmlns:a16="http://schemas.microsoft.com/office/drawing/2014/main" id="{C7F14ABB-32C8-4249-996D-90E70D9DE5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8" name="Freeform 208">
                  <a:extLst>
                    <a:ext uri="{FF2B5EF4-FFF2-40B4-BE49-F238E27FC236}">
                      <a16:creationId xmlns:a16="http://schemas.microsoft.com/office/drawing/2014/main" id="{C404D644-010B-4FC9-9148-C41B21F2C2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9" name="Freeform 209">
                  <a:extLst>
                    <a:ext uri="{FF2B5EF4-FFF2-40B4-BE49-F238E27FC236}">
                      <a16:creationId xmlns:a16="http://schemas.microsoft.com/office/drawing/2014/main" id="{22231DBB-02DC-4514-AA58-3FADA9104D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0" name="Freeform 210">
                  <a:extLst>
                    <a:ext uri="{FF2B5EF4-FFF2-40B4-BE49-F238E27FC236}">
                      <a16:creationId xmlns:a16="http://schemas.microsoft.com/office/drawing/2014/main" id="{51380631-0380-4B0F-A9F1-B69369F45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1" name="Freeform 211">
                  <a:extLst>
                    <a:ext uri="{FF2B5EF4-FFF2-40B4-BE49-F238E27FC236}">
                      <a16:creationId xmlns:a16="http://schemas.microsoft.com/office/drawing/2014/main" id="{1941920E-DF56-49A3-B13C-7370F1D3B6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2" name="Freeform 212">
                  <a:extLst>
                    <a:ext uri="{FF2B5EF4-FFF2-40B4-BE49-F238E27FC236}">
                      <a16:creationId xmlns:a16="http://schemas.microsoft.com/office/drawing/2014/main" id="{257C3776-46C1-4E29-94DC-773E69A101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3" name="Freeform 213">
                  <a:extLst>
                    <a:ext uri="{FF2B5EF4-FFF2-40B4-BE49-F238E27FC236}">
                      <a16:creationId xmlns:a16="http://schemas.microsoft.com/office/drawing/2014/main" id="{90C331C5-0087-4D95-B0C0-12444C8F5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4" name="Freeform 214">
                  <a:extLst>
                    <a:ext uri="{FF2B5EF4-FFF2-40B4-BE49-F238E27FC236}">
                      <a16:creationId xmlns:a16="http://schemas.microsoft.com/office/drawing/2014/main" id="{92683E66-9C30-457A-A3DE-030CA98FB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5" name="Freeform 215">
                  <a:extLst>
                    <a:ext uri="{FF2B5EF4-FFF2-40B4-BE49-F238E27FC236}">
                      <a16:creationId xmlns:a16="http://schemas.microsoft.com/office/drawing/2014/main" id="{F29C1901-F3F9-40B3-B949-1131C07F2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6" name="Freeform 216">
                  <a:extLst>
                    <a:ext uri="{FF2B5EF4-FFF2-40B4-BE49-F238E27FC236}">
                      <a16:creationId xmlns:a16="http://schemas.microsoft.com/office/drawing/2014/main" id="{33343489-B387-41CC-9C03-4A9D5FE589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7" name="Freeform 217">
                  <a:extLst>
                    <a:ext uri="{FF2B5EF4-FFF2-40B4-BE49-F238E27FC236}">
                      <a16:creationId xmlns:a16="http://schemas.microsoft.com/office/drawing/2014/main" id="{779EBFF1-FA0E-4683-8783-31BC75E9EA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8" name="Freeform 218">
                  <a:extLst>
                    <a:ext uri="{FF2B5EF4-FFF2-40B4-BE49-F238E27FC236}">
                      <a16:creationId xmlns:a16="http://schemas.microsoft.com/office/drawing/2014/main" id="{80A7061F-0173-40A6-81A2-8ADF1D7D27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9" name="Freeform 219">
                  <a:extLst>
                    <a:ext uri="{FF2B5EF4-FFF2-40B4-BE49-F238E27FC236}">
                      <a16:creationId xmlns:a16="http://schemas.microsoft.com/office/drawing/2014/main" id="{59DAFF74-6A5D-42E8-B0C2-C6D07B6A59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0" name="Freeform 220">
                  <a:extLst>
                    <a:ext uri="{FF2B5EF4-FFF2-40B4-BE49-F238E27FC236}">
                      <a16:creationId xmlns:a16="http://schemas.microsoft.com/office/drawing/2014/main" id="{9439CF23-6705-4D50-BA0E-8019C29E4A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1" name="Freeform 221">
                  <a:extLst>
                    <a:ext uri="{FF2B5EF4-FFF2-40B4-BE49-F238E27FC236}">
                      <a16:creationId xmlns:a16="http://schemas.microsoft.com/office/drawing/2014/main" id="{AD46940B-3451-4C30-A234-18EDF8DEB5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2" name="Freeform 222">
                  <a:extLst>
                    <a:ext uri="{FF2B5EF4-FFF2-40B4-BE49-F238E27FC236}">
                      <a16:creationId xmlns:a16="http://schemas.microsoft.com/office/drawing/2014/main" id="{6243BEEF-C43D-4E68-BD85-E20F5C4129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3" name="Freeform 223">
                  <a:extLst>
                    <a:ext uri="{FF2B5EF4-FFF2-40B4-BE49-F238E27FC236}">
                      <a16:creationId xmlns:a16="http://schemas.microsoft.com/office/drawing/2014/main" id="{6940314B-382A-43D7-BAD8-420FF87FDC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4" name="Freeform 224">
                  <a:extLst>
                    <a:ext uri="{FF2B5EF4-FFF2-40B4-BE49-F238E27FC236}">
                      <a16:creationId xmlns:a16="http://schemas.microsoft.com/office/drawing/2014/main" id="{26DAC306-5D9A-490D-8886-983BA60B7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6662" name="Freeform 225">
                <a:extLst>
                  <a:ext uri="{FF2B5EF4-FFF2-40B4-BE49-F238E27FC236}">
                    <a16:creationId xmlns:a16="http://schemas.microsoft.com/office/drawing/2014/main" id="{2A2B8FDC-51E8-416F-98ED-896B909C5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3" name="Freeform 226">
                <a:extLst>
                  <a:ext uri="{FF2B5EF4-FFF2-40B4-BE49-F238E27FC236}">
                    <a16:creationId xmlns:a16="http://schemas.microsoft.com/office/drawing/2014/main" id="{8EFA488A-5C54-4058-BFAF-F8C4977E5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4" name="Freeform 227">
                <a:extLst>
                  <a:ext uri="{FF2B5EF4-FFF2-40B4-BE49-F238E27FC236}">
                    <a16:creationId xmlns:a16="http://schemas.microsoft.com/office/drawing/2014/main" id="{650402F0-24A0-47B0-A277-8C8609A69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5" name="Freeform 228">
                <a:extLst>
                  <a:ext uri="{FF2B5EF4-FFF2-40B4-BE49-F238E27FC236}">
                    <a16:creationId xmlns:a16="http://schemas.microsoft.com/office/drawing/2014/main" id="{190AD0E1-D8D1-4D53-ADF7-8B58560A6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6" name="Freeform 229">
                <a:extLst>
                  <a:ext uri="{FF2B5EF4-FFF2-40B4-BE49-F238E27FC236}">
                    <a16:creationId xmlns:a16="http://schemas.microsoft.com/office/drawing/2014/main" id="{713D47E0-8BFF-4CF7-91C0-B8752761CC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7" name="Freeform 230">
                <a:extLst>
                  <a:ext uri="{FF2B5EF4-FFF2-40B4-BE49-F238E27FC236}">
                    <a16:creationId xmlns:a16="http://schemas.microsoft.com/office/drawing/2014/main" id="{E1282A09-A6EF-4FBC-B673-714970ED79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8" name="Freeform 231">
                <a:extLst>
                  <a:ext uri="{FF2B5EF4-FFF2-40B4-BE49-F238E27FC236}">
                    <a16:creationId xmlns:a16="http://schemas.microsoft.com/office/drawing/2014/main" id="{91508ACD-009D-45D1-9810-95007121E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9" name="Freeform 232">
                <a:extLst>
                  <a:ext uri="{FF2B5EF4-FFF2-40B4-BE49-F238E27FC236}">
                    <a16:creationId xmlns:a16="http://schemas.microsoft.com/office/drawing/2014/main" id="{99F46A37-66A2-4E80-96E8-B464623EA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0" name="Freeform 233">
                <a:extLst>
                  <a:ext uri="{FF2B5EF4-FFF2-40B4-BE49-F238E27FC236}">
                    <a16:creationId xmlns:a16="http://schemas.microsoft.com/office/drawing/2014/main" id="{6C8E5BA9-C863-44A5-AAED-E71B16FDE4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1" name="Freeform 234">
                <a:extLst>
                  <a:ext uri="{FF2B5EF4-FFF2-40B4-BE49-F238E27FC236}">
                    <a16:creationId xmlns:a16="http://schemas.microsoft.com/office/drawing/2014/main" id="{02934EC5-976F-4108-AB1D-F89B1F6CD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2" name="Freeform 235">
                <a:extLst>
                  <a:ext uri="{FF2B5EF4-FFF2-40B4-BE49-F238E27FC236}">
                    <a16:creationId xmlns:a16="http://schemas.microsoft.com/office/drawing/2014/main" id="{F288335D-400A-44A0-9DE9-6D0DF64EC8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3" name="Freeform 236">
                <a:extLst>
                  <a:ext uri="{FF2B5EF4-FFF2-40B4-BE49-F238E27FC236}">
                    <a16:creationId xmlns:a16="http://schemas.microsoft.com/office/drawing/2014/main" id="{F9D54CA6-584E-4E8F-A63A-A05C75E0B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4" name="Freeform 237">
                <a:extLst>
                  <a:ext uri="{FF2B5EF4-FFF2-40B4-BE49-F238E27FC236}">
                    <a16:creationId xmlns:a16="http://schemas.microsoft.com/office/drawing/2014/main" id="{61C71C71-A023-40EC-B797-2FAB9020E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5" name="Freeform 238">
                <a:extLst>
                  <a:ext uri="{FF2B5EF4-FFF2-40B4-BE49-F238E27FC236}">
                    <a16:creationId xmlns:a16="http://schemas.microsoft.com/office/drawing/2014/main" id="{31BBB166-9CE2-4A7A-BFE3-9DE98818E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6" name="Freeform 239">
                <a:extLst>
                  <a:ext uri="{FF2B5EF4-FFF2-40B4-BE49-F238E27FC236}">
                    <a16:creationId xmlns:a16="http://schemas.microsoft.com/office/drawing/2014/main" id="{89A12C46-F8FB-4B35-8C92-4F5CB5AD0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7" name="Freeform 240">
                <a:extLst>
                  <a:ext uri="{FF2B5EF4-FFF2-40B4-BE49-F238E27FC236}">
                    <a16:creationId xmlns:a16="http://schemas.microsoft.com/office/drawing/2014/main" id="{142FDC0C-2096-4CE2-9997-A9AF50672B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8" name="Freeform 241">
                <a:extLst>
                  <a:ext uri="{FF2B5EF4-FFF2-40B4-BE49-F238E27FC236}">
                    <a16:creationId xmlns:a16="http://schemas.microsoft.com/office/drawing/2014/main" id="{9E7C1280-34E2-447C-A1BF-1E755DCD21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9" name="Freeform 242">
                <a:extLst>
                  <a:ext uri="{FF2B5EF4-FFF2-40B4-BE49-F238E27FC236}">
                    <a16:creationId xmlns:a16="http://schemas.microsoft.com/office/drawing/2014/main" id="{F0C6AFC8-C389-4FCF-98AB-B935CE8BFF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0" name="Freeform 243">
                <a:extLst>
                  <a:ext uri="{FF2B5EF4-FFF2-40B4-BE49-F238E27FC236}">
                    <a16:creationId xmlns:a16="http://schemas.microsoft.com/office/drawing/2014/main" id="{6C83A157-D7A2-440A-B288-10E4B1CB8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1" name="Freeform 244">
                <a:extLst>
                  <a:ext uri="{FF2B5EF4-FFF2-40B4-BE49-F238E27FC236}">
                    <a16:creationId xmlns:a16="http://schemas.microsoft.com/office/drawing/2014/main" id="{DBD34DD0-A8A9-4D05-8082-A5970CB12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2" name="Freeform 245">
                <a:extLst>
                  <a:ext uri="{FF2B5EF4-FFF2-40B4-BE49-F238E27FC236}">
                    <a16:creationId xmlns:a16="http://schemas.microsoft.com/office/drawing/2014/main" id="{C3E7D564-1DA8-4EC2-B479-1219A63187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3" name="Freeform 246">
                <a:extLst>
                  <a:ext uri="{FF2B5EF4-FFF2-40B4-BE49-F238E27FC236}">
                    <a16:creationId xmlns:a16="http://schemas.microsoft.com/office/drawing/2014/main" id="{297621A8-07D1-43CC-B51A-D7AA1B750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4" name="Freeform 247">
                <a:extLst>
                  <a:ext uri="{FF2B5EF4-FFF2-40B4-BE49-F238E27FC236}">
                    <a16:creationId xmlns:a16="http://schemas.microsoft.com/office/drawing/2014/main" id="{888687A2-0E27-4B4A-B095-8DC4261A1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6640" name="Group 248">
              <a:extLst>
                <a:ext uri="{FF2B5EF4-FFF2-40B4-BE49-F238E27FC236}">
                  <a16:creationId xmlns:a16="http://schemas.microsoft.com/office/drawing/2014/main" id="{D8047FF4-A10C-47D1-9A64-ABF44254FA20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6645" name="Freeform 249">
                <a:extLst>
                  <a:ext uri="{FF2B5EF4-FFF2-40B4-BE49-F238E27FC236}">
                    <a16:creationId xmlns:a16="http://schemas.microsoft.com/office/drawing/2014/main" id="{E4B437AE-85B9-4F84-98B7-093AF3CBB6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46" name="Line 250">
                <a:extLst>
                  <a:ext uri="{FF2B5EF4-FFF2-40B4-BE49-F238E27FC236}">
                    <a16:creationId xmlns:a16="http://schemas.microsoft.com/office/drawing/2014/main" id="{FA4D0D95-7F22-4B35-ADF7-B90CEFCA0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7" name="Line 251">
                <a:extLst>
                  <a:ext uri="{FF2B5EF4-FFF2-40B4-BE49-F238E27FC236}">
                    <a16:creationId xmlns:a16="http://schemas.microsoft.com/office/drawing/2014/main" id="{5979B097-2A1F-40D1-BB3C-12B4A78D0F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8" name="Line 252">
                <a:extLst>
                  <a:ext uri="{FF2B5EF4-FFF2-40B4-BE49-F238E27FC236}">
                    <a16:creationId xmlns:a16="http://schemas.microsoft.com/office/drawing/2014/main" id="{CEE5AEE0-A071-4584-9BFC-A6B0D072F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9" name="Line 253">
                <a:extLst>
                  <a:ext uri="{FF2B5EF4-FFF2-40B4-BE49-F238E27FC236}">
                    <a16:creationId xmlns:a16="http://schemas.microsoft.com/office/drawing/2014/main" id="{B014CA15-3165-403F-B689-5090405D4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0" name="Line 254">
                <a:extLst>
                  <a:ext uri="{FF2B5EF4-FFF2-40B4-BE49-F238E27FC236}">
                    <a16:creationId xmlns:a16="http://schemas.microsoft.com/office/drawing/2014/main" id="{188F2A04-685B-4B0E-9F20-EBC38DD9B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Line 255">
                <a:extLst>
                  <a:ext uri="{FF2B5EF4-FFF2-40B4-BE49-F238E27FC236}">
                    <a16:creationId xmlns:a16="http://schemas.microsoft.com/office/drawing/2014/main" id="{E0F744F8-9A35-466D-895E-D6A7642D9F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Line 256">
                <a:extLst>
                  <a:ext uri="{FF2B5EF4-FFF2-40B4-BE49-F238E27FC236}">
                    <a16:creationId xmlns:a16="http://schemas.microsoft.com/office/drawing/2014/main" id="{235ACAE9-02B6-47DC-89E3-BAC1634FE1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3" name="Line 257">
                <a:extLst>
                  <a:ext uri="{FF2B5EF4-FFF2-40B4-BE49-F238E27FC236}">
                    <a16:creationId xmlns:a16="http://schemas.microsoft.com/office/drawing/2014/main" id="{CF371E9E-76BD-4886-B0EF-6960D437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4" name="Freeform 258">
                <a:extLst>
                  <a:ext uri="{FF2B5EF4-FFF2-40B4-BE49-F238E27FC236}">
                    <a16:creationId xmlns:a16="http://schemas.microsoft.com/office/drawing/2014/main" id="{6803A77B-D062-41E9-898D-8B7D9B004C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5" name="Freeform 259">
                <a:extLst>
                  <a:ext uri="{FF2B5EF4-FFF2-40B4-BE49-F238E27FC236}">
                    <a16:creationId xmlns:a16="http://schemas.microsoft.com/office/drawing/2014/main" id="{EAD0DCCE-0D73-41C6-91D2-7E131994D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6" name="Freeform 260">
                <a:extLst>
                  <a:ext uri="{FF2B5EF4-FFF2-40B4-BE49-F238E27FC236}">
                    <a16:creationId xmlns:a16="http://schemas.microsoft.com/office/drawing/2014/main" id="{07AEB062-76EB-4A29-B022-39E44EF4B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7" name="Freeform 261">
                <a:extLst>
                  <a:ext uri="{FF2B5EF4-FFF2-40B4-BE49-F238E27FC236}">
                    <a16:creationId xmlns:a16="http://schemas.microsoft.com/office/drawing/2014/main" id="{370BB6B0-AD3F-43B4-9162-414D0638D8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8" name="Freeform 262">
                <a:extLst>
                  <a:ext uri="{FF2B5EF4-FFF2-40B4-BE49-F238E27FC236}">
                    <a16:creationId xmlns:a16="http://schemas.microsoft.com/office/drawing/2014/main" id="{BD7355E3-A448-4A44-B1EF-9BF20F0B79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9" name="Freeform 263">
                <a:extLst>
                  <a:ext uri="{FF2B5EF4-FFF2-40B4-BE49-F238E27FC236}">
                    <a16:creationId xmlns:a16="http://schemas.microsoft.com/office/drawing/2014/main" id="{BC61B559-5825-4953-9D9D-CBB20DE04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0" name="Freeform 264">
                <a:extLst>
                  <a:ext uri="{FF2B5EF4-FFF2-40B4-BE49-F238E27FC236}">
                    <a16:creationId xmlns:a16="http://schemas.microsoft.com/office/drawing/2014/main" id="{532D8CFB-5ADF-4403-BB9D-D30C305342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6641" name="Picture 265" descr="D:\Clip Art\Food &amp; Drink\Desserts (I - Z)\Ice Cream Scoop.wmf">
              <a:extLst>
                <a:ext uri="{FF2B5EF4-FFF2-40B4-BE49-F238E27FC236}">
                  <a16:creationId xmlns:a16="http://schemas.microsoft.com/office/drawing/2014/main" id="{7DF9CB92-F7FE-4640-A179-6ABCD54205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2" name="Picture 266" descr="D:\Clip Art\Food &amp; Drink\Desserts (I - Z)\Ice Cream Cone 27.wmf">
              <a:extLst>
                <a:ext uri="{FF2B5EF4-FFF2-40B4-BE49-F238E27FC236}">
                  <a16:creationId xmlns:a16="http://schemas.microsoft.com/office/drawing/2014/main" id="{444C1CD8-A850-4448-8783-1C8FBEA465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3" name="Picture 267" descr="D:\Clip Art\Food &amp; Drink\Desserts (I - Z)\Ice Cream Cones 2.wmf">
              <a:extLst>
                <a:ext uri="{FF2B5EF4-FFF2-40B4-BE49-F238E27FC236}">
                  <a16:creationId xmlns:a16="http://schemas.microsoft.com/office/drawing/2014/main" id="{F1CC87C9-A33C-45B9-8C95-BD7D65F7AB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4" name="Picture 268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61390EF3-242D-4CAE-BE11-D0BE059683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581" name="Text Box 269">
            <a:extLst>
              <a:ext uri="{FF2B5EF4-FFF2-40B4-BE49-F238E27FC236}">
                <a16:creationId xmlns:a16="http://schemas.microsoft.com/office/drawing/2014/main" id="{CAB3C5BC-52F5-45E2-B9DF-78EB8C191B33}"/>
              </a:ext>
            </a:extLst>
          </p:cNvPr>
          <p:cNvSpPr txBox="1">
            <a:spLocks noChangeArrowheads="1"/>
          </p:cNvSpPr>
          <p:nvPr/>
        </p:nvSpPr>
        <p:spPr bwMode="auto">
          <a:xfrm rot="4026869">
            <a:off x="6582569" y="4134644"/>
            <a:ext cx="111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anilla</a:t>
            </a: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827E436A-D5FD-4502-A4E7-E168DA3C4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F7C69556-44D9-4E19-A513-14CEC47BD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B30920F1-72CD-403B-905F-AE952948D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45995EED-D21A-48DE-A57F-3ED43F1EF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extLst>
              <a:ext uri="{FF2B5EF4-FFF2-40B4-BE49-F238E27FC236}">
                <a16:creationId xmlns:a16="http://schemas.microsoft.com/office/drawing/2014/main" id="{E35E03DD-AF77-4B98-8164-7558D751D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283527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3">
            <a:extLst>
              <a:ext uri="{FF2B5EF4-FFF2-40B4-BE49-F238E27FC236}">
                <a16:creationId xmlns:a16="http://schemas.microsoft.com/office/drawing/2014/main" id="{8BDA726E-72B8-4166-ABDC-562244627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7656" name="Text Box 4">
            <a:extLst>
              <a:ext uri="{FF2B5EF4-FFF2-40B4-BE49-F238E27FC236}">
                <a16:creationId xmlns:a16="http://schemas.microsoft.com/office/drawing/2014/main" id="{E30E469D-A986-4E4C-9A41-2BF3A7DC1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7657" name="Text Box 5">
            <a:extLst>
              <a:ext uri="{FF2B5EF4-FFF2-40B4-BE49-F238E27FC236}">
                <a16:creationId xmlns:a16="http://schemas.microsoft.com/office/drawing/2014/main" id="{0DDDF4B9-7FF5-43D3-86EF-02E1A8DFB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7658" name="Group 6">
            <a:extLst>
              <a:ext uri="{FF2B5EF4-FFF2-40B4-BE49-F238E27FC236}">
                <a16:creationId xmlns:a16="http://schemas.microsoft.com/office/drawing/2014/main" id="{E4DE79D6-56DA-48CF-A5FB-BDB032D9E502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7914" name="Group 7">
              <a:extLst>
                <a:ext uri="{FF2B5EF4-FFF2-40B4-BE49-F238E27FC236}">
                  <a16:creationId xmlns:a16="http://schemas.microsoft.com/office/drawing/2014/main" id="{4245A4A6-2A61-4F2A-B218-1BE260B70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7916" name="Text Box 8">
                <a:extLst>
                  <a:ext uri="{FF2B5EF4-FFF2-40B4-BE49-F238E27FC236}">
                    <a16:creationId xmlns:a16="http://schemas.microsoft.com/office/drawing/2014/main" id="{FF485581-7C70-41E6-B266-22ACB0364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7917" name="Text Box 9">
                <a:extLst>
                  <a:ext uri="{FF2B5EF4-FFF2-40B4-BE49-F238E27FC236}">
                    <a16:creationId xmlns:a16="http://schemas.microsoft.com/office/drawing/2014/main" id="{1058A5E2-C3B0-4D4C-83A0-CBA7BF8675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7918" name="Text Box 10">
                <a:extLst>
                  <a:ext uri="{FF2B5EF4-FFF2-40B4-BE49-F238E27FC236}">
                    <a16:creationId xmlns:a16="http://schemas.microsoft.com/office/drawing/2014/main" id="{2395A24E-5C97-4B6A-AEF6-3758AA29D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7919" name="Text Box 11">
                <a:extLst>
                  <a:ext uri="{FF2B5EF4-FFF2-40B4-BE49-F238E27FC236}">
                    <a16:creationId xmlns:a16="http://schemas.microsoft.com/office/drawing/2014/main" id="{71BA0159-C2AC-4C80-87BD-FEF397E3DB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7920" name="Text Box 12">
                <a:extLst>
                  <a:ext uri="{FF2B5EF4-FFF2-40B4-BE49-F238E27FC236}">
                    <a16:creationId xmlns:a16="http://schemas.microsoft.com/office/drawing/2014/main" id="{33752D17-B1A7-4E36-B17D-205C66AA2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7921" name="Text Box 13">
                <a:extLst>
                  <a:ext uri="{FF2B5EF4-FFF2-40B4-BE49-F238E27FC236}">
                    <a16:creationId xmlns:a16="http://schemas.microsoft.com/office/drawing/2014/main" id="{F5D40969-C1AE-4C5A-94D3-CF1C67AC7A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7922" name="Text Box 14">
                <a:extLst>
                  <a:ext uri="{FF2B5EF4-FFF2-40B4-BE49-F238E27FC236}">
                    <a16:creationId xmlns:a16="http://schemas.microsoft.com/office/drawing/2014/main" id="{B4257190-EB44-4014-95C0-4BB2BA06A6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7923" name="Text Box 15">
                <a:extLst>
                  <a:ext uri="{FF2B5EF4-FFF2-40B4-BE49-F238E27FC236}">
                    <a16:creationId xmlns:a16="http://schemas.microsoft.com/office/drawing/2014/main" id="{70CCE128-EB05-425D-A9BA-FC5F699D2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7924" name="Text Box 16">
                <a:extLst>
                  <a:ext uri="{FF2B5EF4-FFF2-40B4-BE49-F238E27FC236}">
                    <a16:creationId xmlns:a16="http://schemas.microsoft.com/office/drawing/2014/main" id="{D0CDA50A-E6EC-489B-94F7-0EBF57AF9B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7915" name="Text Box 17">
              <a:extLst>
                <a:ext uri="{FF2B5EF4-FFF2-40B4-BE49-F238E27FC236}">
                  <a16:creationId xmlns:a16="http://schemas.microsoft.com/office/drawing/2014/main" id="{1860EBFD-5F13-4C92-9F3E-78C80F1CD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7659" name="Group 18">
            <a:extLst>
              <a:ext uri="{FF2B5EF4-FFF2-40B4-BE49-F238E27FC236}">
                <a16:creationId xmlns:a16="http://schemas.microsoft.com/office/drawing/2014/main" id="{8ACA3232-4044-42C0-B7A5-2437FE5C352D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7668" name="Group 19">
              <a:extLst>
                <a:ext uri="{FF2B5EF4-FFF2-40B4-BE49-F238E27FC236}">
                  <a16:creationId xmlns:a16="http://schemas.microsoft.com/office/drawing/2014/main" id="{DB53A2F6-5C1F-4D3D-BDC2-92727ED1A805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7690" name="Group 20">
                <a:extLst>
                  <a:ext uri="{FF2B5EF4-FFF2-40B4-BE49-F238E27FC236}">
                    <a16:creationId xmlns:a16="http://schemas.microsoft.com/office/drawing/2014/main" id="{5542EF49-6AFC-4780-82AA-B2438F3F09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7714" name="Freeform 21">
                  <a:extLst>
                    <a:ext uri="{FF2B5EF4-FFF2-40B4-BE49-F238E27FC236}">
                      <a16:creationId xmlns:a16="http://schemas.microsoft.com/office/drawing/2014/main" id="{74C21D22-7ED1-420C-BCF6-80A421F73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5" name="Freeform 22">
                  <a:extLst>
                    <a:ext uri="{FF2B5EF4-FFF2-40B4-BE49-F238E27FC236}">
                      <a16:creationId xmlns:a16="http://schemas.microsoft.com/office/drawing/2014/main" id="{319CC71F-FEE0-4A63-8A1D-C850703A3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6" name="Freeform 23">
                  <a:extLst>
                    <a:ext uri="{FF2B5EF4-FFF2-40B4-BE49-F238E27FC236}">
                      <a16:creationId xmlns:a16="http://schemas.microsoft.com/office/drawing/2014/main" id="{B8DA7BE2-35FD-4965-87D8-E49C010C6D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7" name="Freeform 24">
                  <a:extLst>
                    <a:ext uri="{FF2B5EF4-FFF2-40B4-BE49-F238E27FC236}">
                      <a16:creationId xmlns:a16="http://schemas.microsoft.com/office/drawing/2014/main" id="{A20ECE0C-F76E-40AB-AECA-1A0C9B14E9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8" name="Freeform 25">
                  <a:extLst>
                    <a:ext uri="{FF2B5EF4-FFF2-40B4-BE49-F238E27FC236}">
                      <a16:creationId xmlns:a16="http://schemas.microsoft.com/office/drawing/2014/main" id="{D6F6DC74-EB02-42B9-848E-A60531F4AD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9" name="Freeform 26">
                  <a:extLst>
                    <a:ext uri="{FF2B5EF4-FFF2-40B4-BE49-F238E27FC236}">
                      <a16:creationId xmlns:a16="http://schemas.microsoft.com/office/drawing/2014/main" id="{4E39FB94-DE46-4C7F-8F1E-ABC0641E8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0" name="Freeform 27">
                  <a:extLst>
                    <a:ext uri="{FF2B5EF4-FFF2-40B4-BE49-F238E27FC236}">
                      <a16:creationId xmlns:a16="http://schemas.microsoft.com/office/drawing/2014/main" id="{9A66AD44-34C7-4AF3-90AF-0793091FA1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1" name="Freeform 28">
                  <a:extLst>
                    <a:ext uri="{FF2B5EF4-FFF2-40B4-BE49-F238E27FC236}">
                      <a16:creationId xmlns:a16="http://schemas.microsoft.com/office/drawing/2014/main" id="{EEA976D7-02FA-42B7-B0F7-E2E802D26D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2" name="Freeform 29">
                  <a:extLst>
                    <a:ext uri="{FF2B5EF4-FFF2-40B4-BE49-F238E27FC236}">
                      <a16:creationId xmlns:a16="http://schemas.microsoft.com/office/drawing/2014/main" id="{959BC51A-E05A-41AC-BB7B-8EF7F1FD72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3" name="Freeform 30">
                  <a:extLst>
                    <a:ext uri="{FF2B5EF4-FFF2-40B4-BE49-F238E27FC236}">
                      <a16:creationId xmlns:a16="http://schemas.microsoft.com/office/drawing/2014/main" id="{1EE56207-93F3-4D7E-959D-B8FCCEFF01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4" name="Freeform 31">
                  <a:extLst>
                    <a:ext uri="{FF2B5EF4-FFF2-40B4-BE49-F238E27FC236}">
                      <a16:creationId xmlns:a16="http://schemas.microsoft.com/office/drawing/2014/main" id="{8F040A3A-21C0-48C8-A855-717D933474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5" name="Freeform 32">
                  <a:extLst>
                    <a:ext uri="{FF2B5EF4-FFF2-40B4-BE49-F238E27FC236}">
                      <a16:creationId xmlns:a16="http://schemas.microsoft.com/office/drawing/2014/main" id="{527D5023-DFEB-4AA1-BF4A-0A5B9B9DDC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6" name="Freeform 33">
                  <a:extLst>
                    <a:ext uri="{FF2B5EF4-FFF2-40B4-BE49-F238E27FC236}">
                      <a16:creationId xmlns:a16="http://schemas.microsoft.com/office/drawing/2014/main" id="{CE9D168D-3506-4EAC-ABFA-1E8D94F662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7" name="Freeform 34">
                  <a:extLst>
                    <a:ext uri="{FF2B5EF4-FFF2-40B4-BE49-F238E27FC236}">
                      <a16:creationId xmlns:a16="http://schemas.microsoft.com/office/drawing/2014/main" id="{75DC799E-D82C-4D4C-8053-1888807BAA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8" name="Freeform 35">
                  <a:extLst>
                    <a:ext uri="{FF2B5EF4-FFF2-40B4-BE49-F238E27FC236}">
                      <a16:creationId xmlns:a16="http://schemas.microsoft.com/office/drawing/2014/main" id="{8F12FF5B-AF1E-4A7F-8AE2-5ED966AE8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9" name="Freeform 36">
                  <a:extLst>
                    <a:ext uri="{FF2B5EF4-FFF2-40B4-BE49-F238E27FC236}">
                      <a16:creationId xmlns:a16="http://schemas.microsoft.com/office/drawing/2014/main" id="{F8AB1641-D377-4106-B058-4B0D66350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0" name="Freeform 37">
                  <a:extLst>
                    <a:ext uri="{FF2B5EF4-FFF2-40B4-BE49-F238E27FC236}">
                      <a16:creationId xmlns:a16="http://schemas.microsoft.com/office/drawing/2014/main" id="{0951006F-F20B-4F9F-A324-8FF84FF99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1" name="Freeform 38">
                  <a:extLst>
                    <a:ext uri="{FF2B5EF4-FFF2-40B4-BE49-F238E27FC236}">
                      <a16:creationId xmlns:a16="http://schemas.microsoft.com/office/drawing/2014/main" id="{C58C5D40-73FC-4972-A0C2-9175FB883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2" name="Freeform 39">
                  <a:extLst>
                    <a:ext uri="{FF2B5EF4-FFF2-40B4-BE49-F238E27FC236}">
                      <a16:creationId xmlns:a16="http://schemas.microsoft.com/office/drawing/2014/main" id="{721DF5A2-12E4-40EA-9CE3-84D22370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3" name="Freeform 40">
                  <a:extLst>
                    <a:ext uri="{FF2B5EF4-FFF2-40B4-BE49-F238E27FC236}">
                      <a16:creationId xmlns:a16="http://schemas.microsoft.com/office/drawing/2014/main" id="{583A84CC-1AA8-4BC6-8D57-867E50095E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4" name="Freeform 41">
                  <a:extLst>
                    <a:ext uri="{FF2B5EF4-FFF2-40B4-BE49-F238E27FC236}">
                      <a16:creationId xmlns:a16="http://schemas.microsoft.com/office/drawing/2014/main" id="{F74BD886-1806-4E4D-A906-966314629C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5" name="Freeform 42">
                  <a:extLst>
                    <a:ext uri="{FF2B5EF4-FFF2-40B4-BE49-F238E27FC236}">
                      <a16:creationId xmlns:a16="http://schemas.microsoft.com/office/drawing/2014/main" id="{4F884DB9-95BC-49F6-86E1-E89EA4EE1A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6" name="Freeform 43">
                  <a:extLst>
                    <a:ext uri="{FF2B5EF4-FFF2-40B4-BE49-F238E27FC236}">
                      <a16:creationId xmlns:a16="http://schemas.microsoft.com/office/drawing/2014/main" id="{66EA2399-6308-43FE-9B69-C690BEE68E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7" name="Freeform 44">
                  <a:extLst>
                    <a:ext uri="{FF2B5EF4-FFF2-40B4-BE49-F238E27FC236}">
                      <a16:creationId xmlns:a16="http://schemas.microsoft.com/office/drawing/2014/main" id="{426A5159-1B89-4642-BE78-3FDBF7489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8" name="Freeform 45">
                  <a:extLst>
                    <a:ext uri="{FF2B5EF4-FFF2-40B4-BE49-F238E27FC236}">
                      <a16:creationId xmlns:a16="http://schemas.microsoft.com/office/drawing/2014/main" id="{435F4733-6474-4554-A401-D8DE4A32FA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9" name="Freeform 46">
                  <a:extLst>
                    <a:ext uri="{FF2B5EF4-FFF2-40B4-BE49-F238E27FC236}">
                      <a16:creationId xmlns:a16="http://schemas.microsoft.com/office/drawing/2014/main" id="{1F5794C4-6499-4A20-8016-E6EF6A479B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0" name="Freeform 47">
                  <a:extLst>
                    <a:ext uri="{FF2B5EF4-FFF2-40B4-BE49-F238E27FC236}">
                      <a16:creationId xmlns:a16="http://schemas.microsoft.com/office/drawing/2014/main" id="{85ED0BBD-A9C9-4E28-BE08-58A398D64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1" name="Freeform 48">
                  <a:extLst>
                    <a:ext uri="{FF2B5EF4-FFF2-40B4-BE49-F238E27FC236}">
                      <a16:creationId xmlns:a16="http://schemas.microsoft.com/office/drawing/2014/main" id="{5D229E8D-3035-4471-8B38-D5983AAEA2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2" name="Freeform 49">
                  <a:extLst>
                    <a:ext uri="{FF2B5EF4-FFF2-40B4-BE49-F238E27FC236}">
                      <a16:creationId xmlns:a16="http://schemas.microsoft.com/office/drawing/2014/main" id="{9390BEE6-3501-4E3F-8ABE-79BE6C0F3D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3" name="Freeform 50">
                  <a:extLst>
                    <a:ext uri="{FF2B5EF4-FFF2-40B4-BE49-F238E27FC236}">
                      <a16:creationId xmlns:a16="http://schemas.microsoft.com/office/drawing/2014/main" id="{D124A41A-A11C-4984-BE2B-4EF14D722F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4" name="Freeform 51">
                  <a:extLst>
                    <a:ext uri="{FF2B5EF4-FFF2-40B4-BE49-F238E27FC236}">
                      <a16:creationId xmlns:a16="http://schemas.microsoft.com/office/drawing/2014/main" id="{C0BCD21B-4998-40A2-B01C-420063753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5" name="Freeform 52">
                  <a:extLst>
                    <a:ext uri="{FF2B5EF4-FFF2-40B4-BE49-F238E27FC236}">
                      <a16:creationId xmlns:a16="http://schemas.microsoft.com/office/drawing/2014/main" id="{7DE21F15-7546-4934-AAF8-48483CB08B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6" name="Freeform 53">
                  <a:extLst>
                    <a:ext uri="{FF2B5EF4-FFF2-40B4-BE49-F238E27FC236}">
                      <a16:creationId xmlns:a16="http://schemas.microsoft.com/office/drawing/2014/main" id="{2A9498AE-AA5C-4F73-B27B-3ABB1C9674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7" name="Freeform 54">
                  <a:extLst>
                    <a:ext uri="{FF2B5EF4-FFF2-40B4-BE49-F238E27FC236}">
                      <a16:creationId xmlns:a16="http://schemas.microsoft.com/office/drawing/2014/main" id="{674148E5-D54F-4D55-A271-8AB5AC0FD9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8" name="Freeform 55">
                  <a:extLst>
                    <a:ext uri="{FF2B5EF4-FFF2-40B4-BE49-F238E27FC236}">
                      <a16:creationId xmlns:a16="http://schemas.microsoft.com/office/drawing/2014/main" id="{133B9833-72A8-4B72-9818-93A81835D4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9" name="Freeform 56">
                  <a:extLst>
                    <a:ext uri="{FF2B5EF4-FFF2-40B4-BE49-F238E27FC236}">
                      <a16:creationId xmlns:a16="http://schemas.microsoft.com/office/drawing/2014/main" id="{19C5BC7D-6B5E-43D8-B631-6451C8D277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0" name="Freeform 57">
                  <a:extLst>
                    <a:ext uri="{FF2B5EF4-FFF2-40B4-BE49-F238E27FC236}">
                      <a16:creationId xmlns:a16="http://schemas.microsoft.com/office/drawing/2014/main" id="{0C7BCCB7-4AF5-4A29-A703-D2F99A98CA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1" name="Freeform 58">
                  <a:extLst>
                    <a:ext uri="{FF2B5EF4-FFF2-40B4-BE49-F238E27FC236}">
                      <a16:creationId xmlns:a16="http://schemas.microsoft.com/office/drawing/2014/main" id="{92D7815F-AEEF-4147-A127-75450C5999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2" name="Freeform 59">
                  <a:extLst>
                    <a:ext uri="{FF2B5EF4-FFF2-40B4-BE49-F238E27FC236}">
                      <a16:creationId xmlns:a16="http://schemas.microsoft.com/office/drawing/2014/main" id="{B7A4C21D-A1E7-4BDB-9767-F41B6383CE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3" name="Freeform 60">
                  <a:extLst>
                    <a:ext uri="{FF2B5EF4-FFF2-40B4-BE49-F238E27FC236}">
                      <a16:creationId xmlns:a16="http://schemas.microsoft.com/office/drawing/2014/main" id="{E0D779C7-9244-4D6E-9562-A394CB130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4" name="Freeform 61">
                  <a:extLst>
                    <a:ext uri="{FF2B5EF4-FFF2-40B4-BE49-F238E27FC236}">
                      <a16:creationId xmlns:a16="http://schemas.microsoft.com/office/drawing/2014/main" id="{6FAF24B1-DA6C-449A-84EE-802195C4D6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5" name="Freeform 62">
                  <a:extLst>
                    <a:ext uri="{FF2B5EF4-FFF2-40B4-BE49-F238E27FC236}">
                      <a16:creationId xmlns:a16="http://schemas.microsoft.com/office/drawing/2014/main" id="{74D94CCE-219B-4B31-BE35-89BBEA87A1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6" name="Freeform 63">
                  <a:extLst>
                    <a:ext uri="{FF2B5EF4-FFF2-40B4-BE49-F238E27FC236}">
                      <a16:creationId xmlns:a16="http://schemas.microsoft.com/office/drawing/2014/main" id="{7501A3E6-7044-40E5-9592-C68118071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7" name="Freeform 64">
                  <a:extLst>
                    <a:ext uri="{FF2B5EF4-FFF2-40B4-BE49-F238E27FC236}">
                      <a16:creationId xmlns:a16="http://schemas.microsoft.com/office/drawing/2014/main" id="{00E0008B-C915-4332-9357-17699BFEDB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8" name="Freeform 65">
                  <a:extLst>
                    <a:ext uri="{FF2B5EF4-FFF2-40B4-BE49-F238E27FC236}">
                      <a16:creationId xmlns:a16="http://schemas.microsoft.com/office/drawing/2014/main" id="{3AA0FDDB-7FB6-4D46-95F9-0A1C3B6DFF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9" name="Freeform 66">
                  <a:extLst>
                    <a:ext uri="{FF2B5EF4-FFF2-40B4-BE49-F238E27FC236}">
                      <a16:creationId xmlns:a16="http://schemas.microsoft.com/office/drawing/2014/main" id="{C9D278CC-695A-4283-A37B-1D58EEBDD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0" name="Freeform 67">
                  <a:extLst>
                    <a:ext uri="{FF2B5EF4-FFF2-40B4-BE49-F238E27FC236}">
                      <a16:creationId xmlns:a16="http://schemas.microsoft.com/office/drawing/2014/main" id="{696DF36E-7B0E-434D-ADA7-AB5D9DE814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1" name="Freeform 68">
                  <a:extLst>
                    <a:ext uri="{FF2B5EF4-FFF2-40B4-BE49-F238E27FC236}">
                      <a16:creationId xmlns:a16="http://schemas.microsoft.com/office/drawing/2014/main" id="{51BE869A-C091-4691-98DC-02A066B9F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2" name="Freeform 69">
                  <a:extLst>
                    <a:ext uri="{FF2B5EF4-FFF2-40B4-BE49-F238E27FC236}">
                      <a16:creationId xmlns:a16="http://schemas.microsoft.com/office/drawing/2014/main" id="{A0EC494C-754B-4794-8AA1-7931A88333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3" name="Freeform 70">
                  <a:extLst>
                    <a:ext uri="{FF2B5EF4-FFF2-40B4-BE49-F238E27FC236}">
                      <a16:creationId xmlns:a16="http://schemas.microsoft.com/office/drawing/2014/main" id="{E9BFAB91-73AC-4A07-AF92-BCDD0713B7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4" name="Freeform 71">
                  <a:extLst>
                    <a:ext uri="{FF2B5EF4-FFF2-40B4-BE49-F238E27FC236}">
                      <a16:creationId xmlns:a16="http://schemas.microsoft.com/office/drawing/2014/main" id="{EB4A8343-3496-4883-AA26-79B24D529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5" name="Freeform 72">
                  <a:extLst>
                    <a:ext uri="{FF2B5EF4-FFF2-40B4-BE49-F238E27FC236}">
                      <a16:creationId xmlns:a16="http://schemas.microsoft.com/office/drawing/2014/main" id="{FE4308B7-F8E0-4BA2-9527-B93026E809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6" name="Freeform 73">
                  <a:extLst>
                    <a:ext uri="{FF2B5EF4-FFF2-40B4-BE49-F238E27FC236}">
                      <a16:creationId xmlns:a16="http://schemas.microsoft.com/office/drawing/2014/main" id="{08A0E605-AA68-461C-AAAB-91AA14EE1F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7" name="Freeform 74">
                  <a:extLst>
                    <a:ext uri="{FF2B5EF4-FFF2-40B4-BE49-F238E27FC236}">
                      <a16:creationId xmlns:a16="http://schemas.microsoft.com/office/drawing/2014/main" id="{B6F9058E-FB90-4F24-AD82-E3B38EA0AF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8" name="Freeform 75">
                  <a:extLst>
                    <a:ext uri="{FF2B5EF4-FFF2-40B4-BE49-F238E27FC236}">
                      <a16:creationId xmlns:a16="http://schemas.microsoft.com/office/drawing/2014/main" id="{B2FC2F50-1BA4-4CB2-B15A-C0F9956073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9" name="Freeform 76">
                  <a:extLst>
                    <a:ext uri="{FF2B5EF4-FFF2-40B4-BE49-F238E27FC236}">
                      <a16:creationId xmlns:a16="http://schemas.microsoft.com/office/drawing/2014/main" id="{5442FD2F-2D8C-4781-8CDF-371A49B37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0" name="Freeform 77">
                  <a:extLst>
                    <a:ext uri="{FF2B5EF4-FFF2-40B4-BE49-F238E27FC236}">
                      <a16:creationId xmlns:a16="http://schemas.microsoft.com/office/drawing/2014/main" id="{BAA78546-A904-487B-8E3C-A413A95746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1" name="Freeform 78">
                  <a:extLst>
                    <a:ext uri="{FF2B5EF4-FFF2-40B4-BE49-F238E27FC236}">
                      <a16:creationId xmlns:a16="http://schemas.microsoft.com/office/drawing/2014/main" id="{6ACDAFDD-0AE8-4B64-8DC8-8EE8C117D9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2" name="Freeform 79">
                  <a:extLst>
                    <a:ext uri="{FF2B5EF4-FFF2-40B4-BE49-F238E27FC236}">
                      <a16:creationId xmlns:a16="http://schemas.microsoft.com/office/drawing/2014/main" id="{4EF8FB40-53DA-4A70-AFBC-9904A02D31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3" name="Freeform 80">
                  <a:extLst>
                    <a:ext uri="{FF2B5EF4-FFF2-40B4-BE49-F238E27FC236}">
                      <a16:creationId xmlns:a16="http://schemas.microsoft.com/office/drawing/2014/main" id="{5F68B1FC-1F56-40EB-B1DE-EA2DE507D3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4" name="Freeform 81">
                  <a:extLst>
                    <a:ext uri="{FF2B5EF4-FFF2-40B4-BE49-F238E27FC236}">
                      <a16:creationId xmlns:a16="http://schemas.microsoft.com/office/drawing/2014/main" id="{F587B45A-1896-4772-8490-CA72F8D1D6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5" name="Freeform 82">
                  <a:extLst>
                    <a:ext uri="{FF2B5EF4-FFF2-40B4-BE49-F238E27FC236}">
                      <a16:creationId xmlns:a16="http://schemas.microsoft.com/office/drawing/2014/main" id="{5987DA27-FCFF-46D4-BB6C-3CED610192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6" name="Freeform 83">
                  <a:extLst>
                    <a:ext uri="{FF2B5EF4-FFF2-40B4-BE49-F238E27FC236}">
                      <a16:creationId xmlns:a16="http://schemas.microsoft.com/office/drawing/2014/main" id="{30C15A52-C1BB-4EC3-812D-FA7DE7F64D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7" name="Freeform 84">
                  <a:extLst>
                    <a:ext uri="{FF2B5EF4-FFF2-40B4-BE49-F238E27FC236}">
                      <a16:creationId xmlns:a16="http://schemas.microsoft.com/office/drawing/2014/main" id="{B6505FD7-3B07-4C8B-B9CC-CA039543FC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8" name="Freeform 85">
                  <a:extLst>
                    <a:ext uri="{FF2B5EF4-FFF2-40B4-BE49-F238E27FC236}">
                      <a16:creationId xmlns:a16="http://schemas.microsoft.com/office/drawing/2014/main" id="{36166530-8DB5-4B81-AEBD-46994C9020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9" name="Freeform 86">
                  <a:extLst>
                    <a:ext uri="{FF2B5EF4-FFF2-40B4-BE49-F238E27FC236}">
                      <a16:creationId xmlns:a16="http://schemas.microsoft.com/office/drawing/2014/main" id="{6DC666FE-B41A-49A5-910B-37B1AD832F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0" name="Freeform 87">
                  <a:extLst>
                    <a:ext uri="{FF2B5EF4-FFF2-40B4-BE49-F238E27FC236}">
                      <a16:creationId xmlns:a16="http://schemas.microsoft.com/office/drawing/2014/main" id="{EA061724-5CCA-4EA7-95DA-1EC0A806B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1" name="Freeform 88">
                  <a:extLst>
                    <a:ext uri="{FF2B5EF4-FFF2-40B4-BE49-F238E27FC236}">
                      <a16:creationId xmlns:a16="http://schemas.microsoft.com/office/drawing/2014/main" id="{C8D9DB61-AD2B-4BC5-9BA0-9CF1BB3C55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2" name="Freeform 89">
                  <a:extLst>
                    <a:ext uri="{FF2B5EF4-FFF2-40B4-BE49-F238E27FC236}">
                      <a16:creationId xmlns:a16="http://schemas.microsoft.com/office/drawing/2014/main" id="{3756E9A6-0D30-493C-86D1-B7B7254BFC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3" name="Freeform 90">
                  <a:extLst>
                    <a:ext uri="{FF2B5EF4-FFF2-40B4-BE49-F238E27FC236}">
                      <a16:creationId xmlns:a16="http://schemas.microsoft.com/office/drawing/2014/main" id="{691F1EE3-DED2-4441-BCD5-94E68C204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4" name="Freeform 91">
                  <a:extLst>
                    <a:ext uri="{FF2B5EF4-FFF2-40B4-BE49-F238E27FC236}">
                      <a16:creationId xmlns:a16="http://schemas.microsoft.com/office/drawing/2014/main" id="{C9EF19D3-4E08-4DEA-9B98-37FD0468C0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5" name="Freeform 92">
                  <a:extLst>
                    <a:ext uri="{FF2B5EF4-FFF2-40B4-BE49-F238E27FC236}">
                      <a16:creationId xmlns:a16="http://schemas.microsoft.com/office/drawing/2014/main" id="{A56F143F-18B1-430E-BBC9-EE5A9CF54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6" name="Freeform 93">
                  <a:extLst>
                    <a:ext uri="{FF2B5EF4-FFF2-40B4-BE49-F238E27FC236}">
                      <a16:creationId xmlns:a16="http://schemas.microsoft.com/office/drawing/2014/main" id="{59FFFC2A-27E7-48BA-958E-28F9DD7511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7" name="Freeform 94">
                  <a:extLst>
                    <a:ext uri="{FF2B5EF4-FFF2-40B4-BE49-F238E27FC236}">
                      <a16:creationId xmlns:a16="http://schemas.microsoft.com/office/drawing/2014/main" id="{7DF5DF04-63E0-4DA7-BF2D-A9032ADCA2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8" name="Freeform 95">
                  <a:extLst>
                    <a:ext uri="{FF2B5EF4-FFF2-40B4-BE49-F238E27FC236}">
                      <a16:creationId xmlns:a16="http://schemas.microsoft.com/office/drawing/2014/main" id="{CE16958D-B2DA-463A-A8F7-1FCE342A6F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9" name="Freeform 96">
                  <a:extLst>
                    <a:ext uri="{FF2B5EF4-FFF2-40B4-BE49-F238E27FC236}">
                      <a16:creationId xmlns:a16="http://schemas.microsoft.com/office/drawing/2014/main" id="{D9497496-9261-4785-BBC4-F3D66E6700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0" name="Freeform 97">
                  <a:extLst>
                    <a:ext uri="{FF2B5EF4-FFF2-40B4-BE49-F238E27FC236}">
                      <a16:creationId xmlns:a16="http://schemas.microsoft.com/office/drawing/2014/main" id="{2975A734-48EE-4FA3-83C6-DA27EEEAB4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1" name="Freeform 98">
                  <a:extLst>
                    <a:ext uri="{FF2B5EF4-FFF2-40B4-BE49-F238E27FC236}">
                      <a16:creationId xmlns:a16="http://schemas.microsoft.com/office/drawing/2014/main" id="{AFA77B68-2F0B-4892-A5AC-AEA4E823C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2" name="Freeform 99">
                  <a:extLst>
                    <a:ext uri="{FF2B5EF4-FFF2-40B4-BE49-F238E27FC236}">
                      <a16:creationId xmlns:a16="http://schemas.microsoft.com/office/drawing/2014/main" id="{13B75619-13A4-4F2F-9D51-74BF2D0D3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3" name="Freeform 100">
                  <a:extLst>
                    <a:ext uri="{FF2B5EF4-FFF2-40B4-BE49-F238E27FC236}">
                      <a16:creationId xmlns:a16="http://schemas.microsoft.com/office/drawing/2014/main" id="{179D6BCD-E3BB-425E-A525-EADD69D4BF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4" name="Freeform 101">
                  <a:extLst>
                    <a:ext uri="{FF2B5EF4-FFF2-40B4-BE49-F238E27FC236}">
                      <a16:creationId xmlns:a16="http://schemas.microsoft.com/office/drawing/2014/main" id="{9536A068-9322-4ED1-9AD6-ADF8CC5E76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5" name="Freeform 102">
                  <a:extLst>
                    <a:ext uri="{FF2B5EF4-FFF2-40B4-BE49-F238E27FC236}">
                      <a16:creationId xmlns:a16="http://schemas.microsoft.com/office/drawing/2014/main" id="{CDB190F5-A64A-4876-8604-34309827EA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6" name="Rectangle 103">
                  <a:extLst>
                    <a:ext uri="{FF2B5EF4-FFF2-40B4-BE49-F238E27FC236}">
                      <a16:creationId xmlns:a16="http://schemas.microsoft.com/office/drawing/2014/main" id="{D233D83B-46F9-4118-9FA5-F52B4FAB5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7" name="Freeform 104">
                  <a:extLst>
                    <a:ext uri="{FF2B5EF4-FFF2-40B4-BE49-F238E27FC236}">
                      <a16:creationId xmlns:a16="http://schemas.microsoft.com/office/drawing/2014/main" id="{57F40166-3400-4CCC-BCA3-43C8C9333D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8" name="Rectangle 105">
                  <a:extLst>
                    <a:ext uri="{FF2B5EF4-FFF2-40B4-BE49-F238E27FC236}">
                      <a16:creationId xmlns:a16="http://schemas.microsoft.com/office/drawing/2014/main" id="{DCD0C7D5-3D57-47A2-901F-DE43FE4FC7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9" name="Freeform 106">
                  <a:extLst>
                    <a:ext uri="{FF2B5EF4-FFF2-40B4-BE49-F238E27FC236}">
                      <a16:creationId xmlns:a16="http://schemas.microsoft.com/office/drawing/2014/main" id="{884530DA-F668-46B5-B1C6-B5F9A28BB0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0" name="Freeform 107">
                  <a:extLst>
                    <a:ext uri="{FF2B5EF4-FFF2-40B4-BE49-F238E27FC236}">
                      <a16:creationId xmlns:a16="http://schemas.microsoft.com/office/drawing/2014/main" id="{7B2C0F27-EE3F-432C-97D9-585BC824E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1" name="Rectangle 108">
                  <a:extLst>
                    <a:ext uri="{FF2B5EF4-FFF2-40B4-BE49-F238E27FC236}">
                      <a16:creationId xmlns:a16="http://schemas.microsoft.com/office/drawing/2014/main" id="{1CB25CE2-F260-405B-946D-627EFC43B3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2" name="Freeform 109">
                  <a:extLst>
                    <a:ext uri="{FF2B5EF4-FFF2-40B4-BE49-F238E27FC236}">
                      <a16:creationId xmlns:a16="http://schemas.microsoft.com/office/drawing/2014/main" id="{43D67C6C-82DD-4D58-BD96-BD9CDB07E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3" name="Rectangle 110">
                  <a:extLst>
                    <a:ext uri="{FF2B5EF4-FFF2-40B4-BE49-F238E27FC236}">
                      <a16:creationId xmlns:a16="http://schemas.microsoft.com/office/drawing/2014/main" id="{00F08C91-700D-4439-98E3-8C30C2A35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4" name="Freeform 111">
                  <a:extLst>
                    <a:ext uri="{FF2B5EF4-FFF2-40B4-BE49-F238E27FC236}">
                      <a16:creationId xmlns:a16="http://schemas.microsoft.com/office/drawing/2014/main" id="{F924F59A-5D69-40F7-99E9-112D7B8B0E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5" name="Freeform 112">
                  <a:extLst>
                    <a:ext uri="{FF2B5EF4-FFF2-40B4-BE49-F238E27FC236}">
                      <a16:creationId xmlns:a16="http://schemas.microsoft.com/office/drawing/2014/main" id="{8B030B22-65EF-4611-9B71-2AF193D89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6" name="Freeform 113">
                  <a:extLst>
                    <a:ext uri="{FF2B5EF4-FFF2-40B4-BE49-F238E27FC236}">
                      <a16:creationId xmlns:a16="http://schemas.microsoft.com/office/drawing/2014/main" id="{D28178E7-B64C-4C7B-873F-2AC999B243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7" name="Freeform 114">
                  <a:extLst>
                    <a:ext uri="{FF2B5EF4-FFF2-40B4-BE49-F238E27FC236}">
                      <a16:creationId xmlns:a16="http://schemas.microsoft.com/office/drawing/2014/main" id="{0F191325-C461-48DB-921D-5E3FDF2F94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8" name="Freeform 115">
                  <a:extLst>
                    <a:ext uri="{FF2B5EF4-FFF2-40B4-BE49-F238E27FC236}">
                      <a16:creationId xmlns:a16="http://schemas.microsoft.com/office/drawing/2014/main" id="{C532A3ED-B00E-4978-B8B2-652ADC71B8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9" name="Freeform 116">
                  <a:extLst>
                    <a:ext uri="{FF2B5EF4-FFF2-40B4-BE49-F238E27FC236}">
                      <a16:creationId xmlns:a16="http://schemas.microsoft.com/office/drawing/2014/main" id="{2CA8AAF1-33DA-4398-A237-1BF803343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0" name="Freeform 117">
                  <a:extLst>
                    <a:ext uri="{FF2B5EF4-FFF2-40B4-BE49-F238E27FC236}">
                      <a16:creationId xmlns:a16="http://schemas.microsoft.com/office/drawing/2014/main" id="{28E408A4-C484-42A5-9A6F-C90D3FE3D0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1" name="Freeform 118">
                  <a:extLst>
                    <a:ext uri="{FF2B5EF4-FFF2-40B4-BE49-F238E27FC236}">
                      <a16:creationId xmlns:a16="http://schemas.microsoft.com/office/drawing/2014/main" id="{97875C64-A969-4DEB-8BFE-6431771AD7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2" name="Freeform 119">
                  <a:extLst>
                    <a:ext uri="{FF2B5EF4-FFF2-40B4-BE49-F238E27FC236}">
                      <a16:creationId xmlns:a16="http://schemas.microsoft.com/office/drawing/2014/main" id="{D1378626-DB30-44C2-ABAB-D2859C04D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3" name="Freeform 120">
                  <a:extLst>
                    <a:ext uri="{FF2B5EF4-FFF2-40B4-BE49-F238E27FC236}">
                      <a16:creationId xmlns:a16="http://schemas.microsoft.com/office/drawing/2014/main" id="{AEAC62B4-EB16-446F-8662-401A4C0DCA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4" name="Freeform 121">
                  <a:extLst>
                    <a:ext uri="{FF2B5EF4-FFF2-40B4-BE49-F238E27FC236}">
                      <a16:creationId xmlns:a16="http://schemas.microsoft.com/office/drawing/2014/main" id="{5AA18627-7DC0-4F19-B4F5-5F76032EC3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5" name="Freeform 122">
                  <a:extLst>
                    <a:ext uri="{FF2B5EF4-FFF2-40B4-BE49-F238E27FC236}">
                      <a16:creationId xmlns:a16="http://schemas.microsoft.com/office/drawing/2014/main" id="{68DB9539-40FE-429F-A8BD-AE85AD7731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6" name="Freeform 123">
                  <a:extLst>
                    <a:ext uri="{FF2B5EF4-FFF2-40B4-BE49-F238E27FC236}">
                      <a16:creationId xmlns:a16="http://schemas.microsoft.com/office/drawing/2014/main" id="{DD32C359-754A-4054-9709-8F28B38487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7" name="Freeform 124">
                  <a:extLst>
                    <a:ext uri="{FF2B5EF4-FFF2-40B4-BE49-F238E27FC236}">
                      <a16:creationId xmlns:a16="http://schemas.microsoft.com/office/drawing/2014/main" id="{C56C7315-E7B2-4EE3-BDBB-C7D69D331D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8" name="Freeform 125">
                  <a:extLst>
                    <a:ext uri="{FF2B5EF4-FFF2-40B4-BE49-F238E27FC236}">
                      <a16:creationId xmlns:a16="http://schemas.microsoft.com/office/drawing/2014/main" id="{4D2D9310-EB77-47E6-B791-0129AFB8E6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9" name="Freeform 126">
                  <a:extLst>
                    <a:ext uri="{FF2B5EF4-FFF2-40B4-BE49-F238E27FC236}">
                      <a16:creationId xmlns:a16="http://schemas.microsoft.com/office/drawing/2014/main" id="{DA78AED0-EF78-4EFB-865D-C2A62925DD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0" name="Freeform 127">
                  <a:extLst>
                    <a:ext uri="{FF2B5EF4-FFF2-40B4-BE49-F238E27FC236}">
                      <a16:creationId xmlns:a16="http://schemas.microsoft.com/office/drawing/2014/main" id="{B609D478-B305-4DD3-837D-9B56EFBD36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1" name="Freeform 128">
                  <a:extLst>
                    <a:ext uri="{FF2B5EF4-FFF2-40B4-BE49-F238E27FC236}">
                      <a16:creationId xmlns:a16="http://schemas.microsoft.com/office/drawing/2014/main" id="{D890D21F-0F62-4151-8B85-4A6022C11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2" name="Freeform 129">
                  <a:extLst>
                    <a:ext uri="{FF2B5EF4-FFF2-40B4-BE49-F238E27FC236}">
                      <a16:creationId xmlns:a16="http://schemas.microsoft.com/office/drawing/2014/main" id="{44E5FDA0-8DF2-4DFB-8F53-E62C77817B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3" name="Freeform 130">
                  <a:extLst>
                    <a:ext uri="{FF2B5EF4-FFF2-40B4-BE49-F238E27FC236}">
                      <a16:creationId xmlns:a16="http://schemas.microsoft.com/office/drawing/2014/main" id="{E65AC3A8-6532-49C0-AEC3-09B85FE12B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4" name="Freeform 131">
                  <a:extLst>
                    <a:ext uri="{FF2B5EF4-FFF2-40B4-BE49-F238E27FC236}">
                      <a16:creationId xmlns:a16="http://schemas.microsoft.com/office/drawing/2014/main" id="{766E7040-3B3F-43B9-865D-8888A02489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5" name="Freeform 132">
                  <a:extLst>
                    <a:ext uri="{FF2B5EF4-FFF2-40B4-BE49-F238E27FC236}">
                      <a16:creationId xmlns:a16="http://schemas.microsoft.com/office/drawing/2014/main" id="{756250AD-AE50-41CD-BAE7-801D168FAD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6" name="Freeform 133">
                  <a:extLst>
                    <a:ext uri="{FF2B5EF4-FFF2-40B4-BE49-F238E27FC236}">
                      <a16:creationId xmlns:a16="http://schemas.microsoft.com/office/drawing/2014/main" id="{6B081420-230E-4FF2-9620-51561343AC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7" name="Freeform 134">
                  <a:extLst>
                    <a:ext uri="{FF2B5EF4-FFF2-40B4-BE49-F238E27FC236}">
                      <a16:creationId xmlns:a16="http://schemas.microsoft.com/office/drawing/2014/main" id="{F131F4A3-9FAA-47C5-83EA-D8880F1CC8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8" name="Freeform 135">
                  <a:extLst>
                    <a:ext uri="{FF2B5EF4-FFF2-40B4-BE49-F238E27FC236}">
                      <a16:creationId xmlns:a16="http://schemas.microsoft.com/office/drawing/2014/main" id="{AD343EAB-6920-4C12-877A-CF5E4A0E8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9" name="Freeform 136">
                  <a:extLst>
                    <a:ext uri="{FF2B5EF4-FFF2-40B4-BE49-F238E27FC236}">
                      <a16:creationId xmlns:a16="http://schemas.microsoft.com/office/drawing/2014/main" id="{E6F77E53-E182-4934-BC30-3A900444FE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0" name="Freeform 137">
                  <a:extLst>
                    <a:ext uri="{FF2B5EF4-FFF2-40B4-BE49-F238E27FC236}">
                      <a16:creationId xmlns:a16="http://schemas.microsoft.com/office/drawing/2014/main" id="{F1973984-D735-4DAA-9465-EE424322A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1" name="Freeform 138">
                  <a:extLst>
                    <a:ext uri="{FF2B5EF4-FFF2-40B4-BE49-F238E27FC236}">
                      <a16:creationId xmlns:a16="http://schemas.microsoft.com/office/drawing/2014/main" id="{FC956E27-C4BE-4236-85C7-72F6225C6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2" name="Freeform 139">
                  <a:extLst>
                    <a:ext uri="{FF2B5EF4-FFF2-40B4-BE49-F238E27FC236}">
                      <a16:creationId xmlns:a16="http://schemas.microsoft.com/office/drawing/2014/main" id="{600128F4-979D-4187-A788-D49D489A99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3" name="Freeform 140">
                  <a:extLst>
                    <a:ext uri="{FF2B5EF4-FFF2-40B4-BE49-F238E27FC236}">
                      <a16:creationId xmlns:a16="http://schemas.microsoft.com/office/drawing/2014/main" id="{E3461BB1-0449-4EA0-9DF1-D40AD43C8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4" name="Freeform 141">
                  <a:extLst>
                    <a:ext uri="{FF2B5EF4-FFF2-40B4-BE49-F238E27FC236}">
                      <a16:creationId xmlns:a16="http://schemas.microsoft.com/office/drawing/2014/main" id="{5B9AB64A-7CB5-443B-B332-C49140E88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5" name="Freeform 142">
                  <a:extLst>
                    <a:ext uri="{FF2B5EF4-FFF2-40B4-BE49-F238E27FC236}">
                      <a16:creationId xmlns:a16="http://schemas.microsoft.com/office/drawing/2014/main" id="{1C0C3ED8-DA26-40F3-A8C9-C3C9068608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6" name="Freeform 143">
                  <a:extLst>
                    <a:ext uri="{FF2B5EF4-FFF2-40B4-BE49-F238E27FC236}">
                      <a16:creationId xmlns:a16="http://schemas.microsoft.com/office/drawing/2014/main" id="{1A8C621C-01C8-49B6-A724-778204F3D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7" name="Freeform 144">
                  <a:extLst>
                    <a:ext uri="{FF2B5EF4-FFF2-40B4-BE49-F238E27FC236}">
                      <a16:creationId xmlns:a16="http://schemas.microsoft.com/office/drawing/2014/main" id="{C3AEFC7B-2B8C-497C-BEF3-08ACFB7C1B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8" name="Freeform 145">
                  <a:extLst>
                    <a:ext uri="{FF2B5EF4-FFF2-40B4-BE49-F238E27FC236}">
                      <a16:creationId xmlns:a16="http://schemas.microsoft.com/office/drawing/2014/main" id="{525FE475-FE33-47DB-BD43-99B9E8FFB5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9" name="Freeform 146">
                  <a:extLst>
                    <a:ext uri="{FF2B5EF4-FFF2-40B4-BE49-F238E27FC236}">
                      <a16:creationId xmlns:a16="http://schemas.microsoft.com/office/drawing/2014/main" id="{F2127F44-31C4-4CFE-96E7-B55EF0E4EB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0" name="Freeform 147">
                  <a:extLst>
                    <a:ext uri="{FF2B5EF4-FFF2-40B4-BE49-F238E27FC236}">
                      <a16:creationId xmlns:a16="http://schemas.microsoft.com/office/drawing/2014/main" id="{F5157086-4738-4A86-BFD6-24074CC255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1" name="Freeform 148">
                  <a:extLst>
                    <a:ext uri="{FF2B5EF4-FFF2-40B4-BE49-F238E27FC236}">
                      <a16:creationId xmlns:a16="http://schemas.microsoft.com/office/drawing/2014/main" id="{A48C8C33-739C-4A21-A435-05F5CFA204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2" name="Freeform 149">
                  <a:extLst>
                    <a:ext uri="{FF2B5EF4-FFF2-40B4-BE49-F238E27FC236}">
                      <a16:creationId xmlns:a16="http://schemas.microsoft.com/office/drawing/2014/main" id="{FE91B487-D5FC-4118-A778-D233C0CD24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3" name="Freeform 150">
                  <a:extLst>
                    <a:ext uri="{FF2B5EF4-FFF2-40B4-BE49-F238E27FC236}">
                      <a16:creationId xmlns:a16="http://schemas.microsoft.com/office/drawing/2014/main" id="{A9EF354A-8D97-43DE-A001-8A8A59C08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4" name="Freeform 151">
                  <a:extLst>
                    <a:ext uri="{FF2B5EF4-FFF2-40B4-BE49-F238E27FC236}">
                      <a16:creationId xmlns:a16="http://schemas.microsoft.com/office/drawing/2014/main" id="{1B12E430-0DDA-4DAC-ADB1-DF2E2EDE32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5" name="Freeform 152">
                  <a:extLst>
                    <a:ext uri="{FF2B5EF4-FFF2-40B4-BE49-F238E27FC236}">
                      <a16:creationId xmlns:a16="http://schemas.microsoft.com/office/drawing/2014/main" id="{1CF094DA-436E-4617-9089-00D85F3042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6" name="Freeform 153">
                  <a:extLst>
                    <a:ext uri="{FF2B5EF4-FFF2-40B4-BE49-F238E27FC236}">
                      <a16:creationId xmlns:a16="http://schemas.microsoft.com/office/drawing/2014/main" id="{33AECBBD-23C6-4B16-93D7-B6864C781E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7" name="Freeform 154">
                  <a:extLst>
                    <a:ext uri="{FF2B5EF4-FFF2-40B4-BE49-F238E27FC236}">
                      <a16:creationId xmlns:a16="http://schemas.microsoft.com/office/drawing/2014/main" id="{A516A47E-6A6A-40CB-BB66-30F0DC4855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8" name="Freeform 155">
                  <a:extLst>
                    <a:ext uri="{FF2B5EF4-FFF2-40B4-BE49-F238E27FC236}">
                      <a16:creationId xmlns:a16="http://schemas.microsoft.com/office/drawing/2014/main" id="{A75AD238-B3B8-45F1-BB93-6E97C3C70F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9" name="Freeform 156">
                  <a:extLst>
                    <a:ext uri="{FF2B5EF4-FFF2-40B4-BE49-F238E27FC236}">
                      <a16:creationId xmlns:a16="http://schemas.microsoft.com/office/drawing/2014/main" id="{4C3F6DBF-EE17-44FC-9E8B-5159A483C4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0" name="Freeform 157">
                  <a:extLst>
                    <a:ext uri="{FF2B5EF4-FFF2-40B4-BE49-F238E27FC236}">
                      <a16:creationId xmlns:a16="http://schemas.microsoft.com/office/drawing/2014/main" id="{38D5269B-3279-4908-B8F5-BF3799505B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1" name="Freeform 158">
                  <a:extLst>
                    <a:ext uri="{FF2B5EF4-FFF2-40B4-BE49-F238E27FC236}">
                      <a16:creationId xmlns:a16="http://schemas.microsoft.com/office/drawing/2014/main" id="{8CE768E9-E8A7-4A9D-9FE2-51AA67623E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2" name="Freeform 159">
                  <a:extLst>
                    <a:ext uri="{FF2B5EF4-FFF2-40B4-BE49-F238E27FC236}">
                      <a16:creationId xmlns:a16="http://schemas.microsoft.com/office/drawing/2014/main" id="{845DA0FF-7DEF-494D-84A2-405D4BDDB9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3" name="Freeform 160">
                  <a:extLst>
                    <a:ext uri="{FF2B5EF4-FFF2-40B4-BE49-F238E27FC236}">
                      <a16:creationId xmlns:a16="http://schemas.microsoft.com/office/drawing/2014/main" id="{707838D6-D1E6-481A-BD5D-580C9B2DB7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4" name="Freeform 161">
                  <a:extLst>
                    <a:ext uri="{FF2B5EF4-FFF2-40B4-BE49-F238E27FC236}">
                      <a16:creationId xmlns:a16="http://schemas.microsoft.com/office/drawing/2014/main" id="{9DB56BA1-D4C8-43B0-908A-4237B888AD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5" name="Freeform 162">
                  <a:extLst>
                    <a:ext uri="{FF2B5EF4-FFF2-40B4-BE49-F238E27FC236}">
                      <a16:creationId xmlns:a16="http://schemas.microsoft.com/office/drawing/2014/main" id="{5C3F88E9-EC36-492D-AD19-188C2F7095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6" name="Freeform 163">
                  <a:extLst>
                    <a:ext uri="{FF2B5EF4-FFF2-40B4-BE49-F238E27FC236}">
                      <a16:creationId xmlns:a16="http://schemas.microsoft.com/office/drawing/2014/main" id="{423DC1CB-7093-400B-BDFD-4F51A58EF2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7" name="Freeform 164">
                  <a:extLst>
                    <a:ext uri="{FF2B5EF4-FFF2-40B4-BE49-F238E27FC236}">
                      <a16:creationId xmlns:a16="http://schemas.microsoft.com/office/drawing/2014/main" id="{53C6B8C8-A8DF-4C6E-A2EC-868D2A5C2C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8" name="Freeform 165">
                  <a:extLst>
                    <a:ext uri="{FF2B5EF4-FFF2-40B4-BE49-F238E27FC236}">
                      <a16:creationId xmlns:a16="http://schemas.microsoft.com/office/drawing/2014/main" id="{492BFCB6-8493-420B-8D82-CEA9A4DC8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9" name="Freeform 166">
                  <a:extLst>
                    <a:ext uri="{FF2B5EF4-FFF2-40B4-BE49-F238E27FC236}">
                      <a16:creationId xmlns:a16="http://schemas.microsoft.com/office/drawing/2014/main" id="{A2950723-B7E5-4308-823F-585D4E0285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0" name="Freeform 167">
                  <a:extLst>
                    <a:ext uri="{FF2B5EF4-FFF2-40B4-BE49-F238E27FC236}">
                      <a16:creationId xmlns:a16="http://schemas.microsoft.com/office/drawing/2014/main" id="{011E689E-9CF1-47A3-9207-12EB2C0BAF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1" name="Freeform 168">
                  <a:extLst>
                    <a:ext uri="{FF2B5EF4-FFF2-40B4-BE49-F238E27FC236}">
                      <a16:creationId xmlns:a16="http://schemas.microsoft.com/office/drawing/2014/main" id="{FF969182-318C-4CE3-9065-EFB58E2954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2" name="Freeform 169">
                  <a:extLst>
                    <a:ext uri="{FF2B5EF4-FFF2-40B4-BE49-F238E27FC236}">
                      <a16:creationId xmlns:a16="http://schemas.microsoft.com/office/drawing/2014/main" id="{159B5EE5-ABDD-4451-9618-123997C76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3" name="Freeform 170">
                  <a:extLst>
                    <a:ext uri="{FF2B5EF4-FFF2-40B4-BE49-F238E27FC236}">
                      <a16:creationId xmlns:a16="http://schemas.microsoft.com/office/drawing/2014/main" id="{DFF2D6E2-D0AF-4E8D-A91B-DC33A471B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4" name="Freeform 171">
                  <a:extLst>
                    <a:ext uri="{FF2B5EF4-FFF2-40B4-BE49-F238E27FC236}">
                      <a16:creationId xmlns:a16="http://schemas.microsoft.com/office/drawing/2014/main" id="{CF2DEA1D-C616-481C-9237-40FBA7BB72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5" name="Freeform 172">
                  <a:extLst>
                    <a:ext uri="{FF2B5EF4-FFF2-40B4-BE49-F238E27FC236}">
                      <a16:creationId xmlns:a16="http://schemas.microsoft.com/office/drawing/2014/main" id="{B4FB32D3-2EF4-4057-92C0-4A497E2218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6" name="Freeform 173">
                  <a:extLst>
                    <a:ext uri="{FF2B5EF4-FFF2-40B4-BE49-F238E27FC236}">
                      <a16:creationId xmlns:a16="http://schemas.microsoft.com/office/drawing/2014/main" id="{B4248122-5989-486C-B488-DFBB90AB18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7" name="Freeform 174">
                  <a:extLst>
                    <a:ext uri="{FF2B5EF4-FFF2-40B4-BE49-F238E27FC236}">
                      <a16:creationId xmlns:a16="http://schemas.microsoft.com/office/drawing/2014/main" id="{90AE4B8A-3576-4BBA-97F7-5518A91AD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8" name="Freeform 175">
                  <a:extLst>
                    <a:ext uri="{FF2B5EF4-FFF2-40B4-BE49-F238E27FC236}">
                      <a16:creationId xmlns:a16="http://schemas.microsoft.com/office/drawing/2014/main" id="{73D2B45C-F815-421E-8EE6-B82D78DE9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9" name="Freeform 176">
                  <a:extLst>
                    <a:ext uri="{FF2B5EF4-FFF2-40B4-BE49-F238E27FC236}">
                      <a16:creationId xmlns:a16="http://schemas.microsoft.com/office/drawing/2014/main" id="{20E953EC-6903-4948-B2F1-DD51A411F5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0" name="Freeform 177">
                  <a:extLst>
                    <a:ext uri="{FF2B5EF4-FFF2-40B4-BE49-F238E27FC236}">
                      <a16:creationId xmlns:a16="http://schemas.microsoft.com/office/drawing/2014/main" id="{95E69604-A9C1-4A13-B2FC-61B6E79302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1" name="Freeform 178">
                  <a:extLst>
                    <a:ext uri="{FF2B5EF4-FFF2-40B4-BE49-F238E27FC236}">
                      <a16:creationId xmlns:a16="http://schemas.microsoft.com/office/drawing/2014/main" id="{FAE37342-0424-48ED-9837-295D1A660C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2" name="Freeform 179">
                  <a:extLst>
                    <a:ext uri="{FF2B5EF4-FFF2-40B4-BE49-F238E27FC236}">
                      <a16:creationId xmlns:a16="http://schemas.microsoft.com/office/drawing/2014/main" id="{84296318-7DFC-45FD-A814-23F48F4AD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3" name="Freeform 180">
                  <a:extLst>
                    <a:ext uri="{FF2B5EF4-FFF2-40B4-BE49-F238E27FC236}">
                      <a16:creationId xmlns:a16="http://schemas.microsoft.com/office/drawing/2014/main" id="{0B9313AC-41E2-43CD-A50B-2A150ED9A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4" name="Freeform 181">
                  <a:extLst>
                    <a:ext uri="{FF2B5EF4-FFF2-40B4-BE49-F238E27FC236}">
                      <a16:creationId xmlns:a16="http://schemas.microsoft.com/office/drawing/2014/main" id="{EBF88C72-124C-4D59-A821-778FAA4299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5" name="Rectangle 182">
                  <a:extLst>
                    <a:ext uri="{FF2B5EF4-FFF2-40B4-BE49-F238E27FC236}">
                      <a16:creationId xmlns:a16="http://schemas.microsoft.com/office/drawing/2014/main" id="{CBECC3C4-8F4D-4AF6-A4B4-F8F7EA928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6" name="Freeform 183">
                  <a:extLst>
                    <a:ext uri="{FF2B5EF4-FFF2-40B4-BE49-F238E27FC236}">
                      <a16:creationId xmlns:a16="http://schemas.microsoft.com/office/drawing/2014/main" id="{4DDCD7E2-164B-4EE2-BE68-E832C8CCB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7" name="Rectangle 184">
                  <a:extLst>
                    <a:ext uri="{FF2B5EF4-FFF2-40B4-BE49-F238E27FC236}">
                      <a16:creationId xmlns:a16="http://schemas.microsoft.com/office/drawing/2014/main" id="{06793773-F67B-4D43-9BB0-A558E537B7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8" name="Freeform 185">
                  <a:extLst>
                    <a:ext uri="{FF2B5EF4-FFF2-40B4-BE49-F238E27FC236}">
                      <a16:creationId xmlns:a16="http://schemas.microsoft.com/office/drawing/2014/main" id="{0BBB0F64-A01B-451A-8BD8-29E2C58DD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9" name="Freeform 186">
                  <a:extLst>
                    <a:ext uri="{FF2B5EF4-FFF2-40B4-BE49-F238E27FC236}">
                      <a16:creationId xmlns:a16="http://schemas.microsoft.com/office/drawing/2014/main" id="{98ED9936-CFBF-4D34-849C-B8E5DB25D0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0" name="Rectangle 187">
                  <a:extLst>
                    <a:ext uri="{FF2B5EF4-FFF2-40B4-BE49-F238E27FC236}">
                      <a16:creationId xmlns:a16="http://schemas.microsoft.com/office/drawing/2014/main" id="{428C0DE4-D85C-4C4B-9D2D-E99D4FD94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1" name="Freeform 188">
                  <a:extLst>
                    <a:ext uri="{FF2B5EF4-FFF2-40B4-BE49-F238E27FC236}">
                      <a16:creationId xmlns:a16="http://schemas.microsoft.com/office/drawing/2014/main" id="{2D0CA655-33DB-45B7-828B-AAF10EEE1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2" name="Rectangle 189">
                  <a:extLst>
                    <a:ext uri="{FF2B5EF4-FFF2-40B4-BE49-F238E27FC236}">
                      <a16:creationId xmlns:a16="http://schemas.microsoft.com/office/drawing/2014/main" id="{263E29FD-E507-4368-816C-1ED48D8089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3" name="Freeform 190">
                  <a:extLst>
                    <a:ext uri="{FF2B5EF4-FFF2-40B4-BE49-F238E27FC236}">
                      <a16:creationId xmlns:a16="http://schemas.microsoft.com/office/drawing/2014/main" id="{E735C50D-C0AB-4570-80B9-9DEC4979D5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4" name="Freeform 191">
                  <a:extLst>
                    <a:ext uri="{FF2B5EF4-FFF2-40B4-BE49-F238E27FC236}">
                      <a16:creationId xmlns:a16="http://schemas.microsoft.com/office/drawing/2014/main" id="{5C24531F-35D4-43B7-A02F-FF1610DAF6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5" name="Freeform 192">
                  <a:extLst>
                    <a:ext uri="{FF2B5EF4-FFF2-40B4-BE49-F238E27FC236}">
                      <a16:creationId xmlns:a16="http://schemas.microsoft.com/office/drawing/2014/main" id="{F2B92306-B9E3-4EC6-B91B-31D8C27724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6" name="Freeform 193">
                  <a:extLst>
                    <a:ext uri="{FF2B5EF4-FFF2-40B4-BE49-F238E27FC236}">
                      <a16:creationId xmlns:a16="http://schemas.microsoft.com/office/drawing/2014/main" id="{A6995B9C-8D32-468F-86CC-BA23A5EB14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7" name="Freeform 194">
                  <a:extLst>
                    <a:ext uri="{FF2B5EF4-FFF2-40B4-BE49-F238E27FC236}">
                      <a16:creationId xmlns:a16="http://schemas.microsoft.com/office/drawing/2014/main" id="{D2164EC3-BC76-451F-8547-8F30294AA0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8" name="Freeform 195">
                  <a:extLst>
                    <a:ext uri="{FF2B5EF4-FFF2-40B4-BE49-F238E27FC236}">
                      <a16:creationId xmlns:a16="http://schemas.microsoft.com/office/drawing/2014/main" id="{6F3A419F-DF1E-452A-9A8D-F9C2266EB3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9" name="Freeform 196">
                  <a:extLst>
                    <a:ext uri="{FF2B5EF4-FFF2-40B4-BE49-F238E27FC236}">
                      <a16:creationId xmlns:a16="http://schemas.microsoft.com/office/drawing/2014/main" id="{7E2711A5-3E1F-45EC-B8FB-A60211388B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0" name="Freeform 197">
                  <a:extLst>
                    <a:ext uri="{FF2B5EF4-FFF2-40B4-BE49-F238E27FC236}">
                      <a16:creationId xmlns:a16="http://schemas.microsoft.com/office/drawing/2014/main" id="{5C6E4690-164B-4DB2-9FE7-DA1DABA8D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1" name="Freeform 198">
                  <a:extLst>
                    <a:ext uri="{FF2B5EF4-FFF2-40B4-BE49-F238E27FC236}">
                      <a16:creationId xmlns:a16="http://schemas.microsoft.com/office/drawing/2014/main" id="{7ADF7C2E-BB80-40B1-B11C-17E2C1E0B6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2" name="Freeform 199">
                  <a:extLst>
                    <a:ext uri="{FF2B5EF4-FFF2-40B4-BE49-F238E27FC236}">
                      <a16:creationId xmlns:a16="http://schemas.microsoft.com/office/drawing/2014/main" id="{C35B356B-B462-40B1-ABA3-38AD26A62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3" name="Freeform 200">
                  <a:extLst>
                    <a:ext uri="{FF2B5EF4-FFF2-40B4-BE49-F238E27FC236}">
                      <a16:creationId xmlns:a16="http://schemas.microsoft.com/office/drawing/2014/main" id="{4F71FAD3-2233-402B-975F-283E784EA1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4" name="Freeform 201">
                  <a:extLst>
                    <a:ext uri="{FF2B5EF4-FFF2-40B4-BE49-F238E27FC236}">
                      <a16:creationId xmlns:a16="http://schemas.microsoft.com/office/drawing/2014/main" id="{5F33809A-2893-414C-8886-AE8E82A933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5" name="Freeform 202">
                  <a:extLst>
                    <a:ext uri="{FF2B5EF4-FFF2-40B4-BE49-F238E27FC236}">
                      <a16:creationId xmlns:a16="http://schemas.microsoft.com/office/drawing/2014/main" id="{1564A2D6-5AE7-4C48-BE03-C8FD7E9BCB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6" name="Freeform 203">
                  <a:extLst>
                    <a:ext uri="{FF2B5EF4-FFF2-40B4-BE49-F238E27FC236}">
                      <a16:creationId xmlns:a16="http://schemas.microsoft.com/office/drawing/2014/main" id="{D40F2888-CEDD-41BB-A79C-B3B91B677D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7" name="Freeform 204">
                  <a:extLst>
                    <a:ext uri="{FF2B5EF4-FFF2-40B4-BE49-F238E27FC236}">
                      <a16:creationId xmlns:a16="http://schemas.microsoft.com/office/drawing/2014/main" id="{C46DD561-2198-4F9E-8C84-6D835ACF21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8" name="Freeform 205">
                  <a:extLst>
                    <a:ext uri="{FF2B5EF4-FFF2-40B4-BE49-F238E27FC236}">
                      <a16:creationId xmlns:a16="http://schemas.microsoft.com/office/drawing/2014/main" id="{EDA940F5-DE9A-4E12-9266-6CA2EE932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9" name="Freeform 206">
                  <a:extLst>
                    <a:ext uri="{FF2B5EF4-FFF2-40B4-BE49-F238E27FC236}">
                      <a16:creationId xmlns:a16="http://schemas.microsoft.com/office/drawing/2014/main" id="{5F1B5822-A285-4029-80A1-38F139A26B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0" name="Freeform 207">
                  <a:extLst>
                    <a:ext uri="{FF2B5EF4-FFF2-40B4-BE49-F238E27FC236}">
                      <a16:creationId xmlns:a16="http://schemas.microsoft.com/office/drawing/2014/main" id="{4833E8E1-C7D3-4B3F-B4C8-1FF286CD25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1" name="Freeform 208">
                  <a:extLst>
                    <a:ext uri="{FF2B5EF4-FFF2-40B4-BE49-F238E27FC236}">
                      <a16:creationId xmlns:a16="http://schemas.microsoft.com/office/drawing/2014/main" id="{5152D63B-C377-41F0-863A-F21A7883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2" name="Freeform 209">
                  <a:extLst>
                    <a:ext uri="{FF2B5EF4-FFF2-40B4-BE49-F238E27FC236}">
                      <a16:creationId xmlns:a16="http://schemas.microsoft.com/office/drawing/2014/main" id="{34008094-B24B-4824-9879-5A9D9B110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3" name="Freeform 210">
                  <a:extLst>
                    <a:ext uri="{FF2B5EF4-FFF2-40B4-BE49-F238E27FC236}">
                      <a16:creationId xmlns:a16="http://schemas.microsoft.com/office/drawing/2014/main" id="{E4EEB8A4-CB54-4915-B7C5-143E426C73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4" name="Freeform 211">
                  <a:extLst>
                    <a:ext uri="{FF2B5EF4-FFF2-40B4-BE49-F238E27FC236}">
                      <a16:creationId xmlns:a16="http://schemas.microsoft.com/office/drawing/2014/main" id="{EA3AD2BB-34B0-47D7-9DDE-6580DB1C79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5" name="Freeform 212">
                  <a:extLst>
                    <a:ext uri="{FF2B5EF4-FFF2-40B4-BE49-F238E27FC236}">
                      <a16:creationId xmlns:a16="http://schemas.microsoft.com/office/drawing/2014/main" id="{B48A1D04-CD02-45F4-AFA2-CAA4C9E47D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6" name="Freeform 213">
                  <a:extLst>
                    <a:ext uri="{FF2B5EF4-FFF2-40B4-BE49-F238E27FC236}">
                      <a16:creationId xmlns:a16="http://schemas.microsoft.com/office/drawing/2014/main" id="{611ADD29-99D1-4AC7-9CF1-37D10A06D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7" name="Freeform 214">
                  <a:extLst>
                    <a:ext uri="{FF2B5EF4-FFF2-40B4-BE49-F238E27FC236}">
                      <a16:creationId xmlns:a16="http://schemas.microsoft.com/office/drawing/2014/main" id="{4F1952F6-4C9D-4738-B2D3-93C986D705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8" name="Freeform 215">
                  <a:extLst>
                    <a:ext uri="{FF2B5EF4-FFF2-40B4-BE49-F238E27FC236}">
                      <a16:creationId xmlns:a16="http://schemas.microsoft.com/office/drawing/2014/main" id="{9F483EF4-E789-4AF2-87BD-5A8DBFA2F0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9" name="Freeform 216">
                  <a:extLst>
                    <a:ext uri="{FF2B5EF4-FFF2-40B4-BE49-F238E27FC236}">
                      <a16:creationId xmlns:a16="http://schemas.microsoft.com/office/drawing/2014/main" id="{C52E64C0-01C6-4B46-9DC7-3237C8D47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0" name="Freeform 217">
                  <a:extLst>
                    <a:ext uri="{FF2B5EF4-FFF2-40B4-BE49-F238E27FC236}">
                      <a16:creationId xmlns:a16="http://schemas.microsoft.com/office/drawing/2014/main" id="{B95E174A-AF38-4149-B998-F670B3CB83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1" name="Freeform 218">
                  <a:extLst>
                    <a:ext uri="{FF2B5EF4-FFF2-40B4-BE49-F238E27FC236}">
                      <a16:creationId xmlns:a16="http://schemas.microsoft.com/office/drawing/2014/main" id="{93FE5106-8644-47B5-A20F-55D31A42DF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2" name="Freeform 219">
                  <a:extLst>
                    <a:ext uri="{FF2B5EF4-FFF2-40B4-BE49-F238E27FC236}">
                      <a16:creationId xmlns:a16="http://schemas.microsoft.com/office/drawing/2014/main" id="{6C22B5AA-A2A1-46C1-91AF-9FC9B74EAA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3" name="Freeform 220">
                  <a:extLst>
                    <a:ext uri="{FF2B5EF4-FFF2-40B4-BE49-F238E27FC236}">
                      <a16:creationId xmlns:a16="http://schemas.microsoft.com/office/drawing/2014/main" id="{421EC003-5BB6-47B4-9EF4-1A6D336159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7691" name="Freeform 221">
                <a:extLst>
                  <a:ext uri="{FF2B5EF4-FFF2-40B4-BE49-F238E27FC236}">
                    <a16:creationId xmlns:a16="http://schemas.microsoft.com/office/drawing/2014/main" id="{A13D3681-08ED-4054-AFD1-E06202A551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2" name="Freeform 222">
                <a:extLst>
                  <a:ext uri="{FF2B5EF4-FFF2-40B4-BE49-F238E27FC236}">
                    <a16:creationId xmlns:a16="http://schemas.microsoft.com/office/drawing/2014/main" id="{3778EF06-F4B7-4476-A10A-520C00982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3" name="Freeform 223">
                <a:extLst>
                  <a:ext uri="{FF2B5EF4-FFF2-40B4-BE49-F238E27FC236}">
                    <a16:creationId xmlns:a16="http://schemas.microsoft.com/office/drawing/2014/main" id="{D937B4E6-6560-4594-BF28-63FD56EFEC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4" name="Freeform 224">
                <a:extLst>
                  <a:ext uri="{FF2B5EF4-FFF2-40B4-BE49-F238E27FC236}">
                    <a16:creationId xmlns:a16="http://schemas.microsoft.com/office/drawing/2014/main" id="{C883505E-6677-4C20-A7CE-630D3DDC9A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5" name="Freeform 225">
                <a:extLst>
                  <a:ext uri="{FF2B5EF4-FFF2-40B4-BE49-F238E27FC236}">
                    <a16:creationId xmlns:a16="http://schemas.microsoft.com/office/drawing/2014/main" id="{12678444-AEBF-4A7B-9C3F-4D0EDEBF8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6" name="Freeform 226">
                <a:extLst>
                  <a:ext uri="{FF2B5EF4-FFF2-40B4-BE49-F238E27FC236}">
                    <a16:creationId xmlns:a16="http://schemas.microsoft.com/office/drawing/2014/main" id="{9A351983-7B9D-4A9A-AF56-B1DC6A0B8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7" name="Freeform 227">
                <a:extLst>
                  <a:ext uri="{FF2B5EF4-FFF2-40B4-BE49-F238E27FC236}">
                    <a16:creationId xmlns:a16="http://schemas.microsoft.com/office/drawing/2014/main" id="{AC1B1D4A-EF83-4ED9-8C06-01B49E7377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8" name="Freeform 228">
                <a:extLst>
                  <a:ext uri="{FF2B5EF4-FFF2-40B4-BE49-F238E27FC236}">
                    <a16:creationId xmlns:a16="http://schemas.microsoft.com/office/drawing/2014/main" id="{0B4A29CD-B8C7-47B3-B3E9-23D3F40E8C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9" name="Freeform 229">
                <a:extLst>
                  <a:ext uri="{FF2B5EF4-FFF2-40B4-BE49-F238E27FC236}">
                    <a16:creationId xmlns:a16="http://schemas.microsoft.com/office/drawing/2014/main" id="{72CE8B71-FA38-4A4E-82C3-EF5A99926E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0" name="Freeform 230">
                <a:extLst>
                  <a:ext uri="{FF2B5EF4-FFF2-40B4-BE49-F238E27FC236}">
                    <a16:creationId xmlns:a16="http://schemas.microsoft.com/office/drawing/2014/main" id="{AF1ADD45-70D8-4C97-AC3C-8875F1B9DE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1" name="Freeform 231">
                <a:extLst>
                  <a:ext uri="{FF2B5EF4-FFF2-40B4-BE49-F238E27FC236}">
                    <a16:creationId xmlns:a16="http://schemas.microsoft.com/office/drawing/2014/main" id="{355AFD51-A488-4CF7-A4BB-EC06AAAC1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2" name="Freeform 232">
                <a:extLst>
                  <a:ext uri="{FF2B5EF4-FFF2-40B4-BE49-F238E27FC236}">
                    <a16:creationId xmlns:a16="http://schemas.microsoft.com/office/drawing/2014/main" id="{8441A6E0-895A-4600-B894-C709A2E52A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3" name="Freeform 233">
                <a:extLst>
                  <a:ext uri="{FF2B5EF4-FFF2-40B4-BE49-F238E27FC236}">
                    <a16:creationId xmlns:a16="http://schemas.microsoft.com/office/drawing/2014/main" id="{7578E4B5-F314-4928-B903-F035A5581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4" name="Freeform 234">
                <a:extLst>
                  <a:ext uri="{FF2B5EF4-FFF2-40B4-BE49-F238E27FC236}">
                    <a16:creationId xmlns:a16="http://schemas.microsoft.com/office/drawing/2014/main" id="{5272AB9D-5EC8-4EF5-9E71-B5FFD0EBE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5" name="Freeform 235">
                <a:extLst>
                  <a:ext uri="{FF2B5EF4-FFF2-40B4-BE49-F238E27FC236}">
                    <a16:creationId xmlns:a16="http://schemas.microsoft.com/office/drawing/2014/main" id="{6619D6EC-6099-40EA-AE12-F720788C8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6" name="Freeform 236">
                <a:extLst>
                  <a:ext uri="{FF2B5EF4-FFF2-40B4-BE49-F238E27FC236}">
                    <a16:creationId xmlns:a16="http://schemas.microsoft.com/office/drawing/2014/main" id="{D55FD498-D540-4BA2-AA04-4FA1850097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7" name="Freeform 237">
                <a:extLst>
                  <a:ext uri="{FF2B5EF4-FFF2-40B4-BE49-F238E27FC236}">
                    <a16:creationId xmlns:a16="http://schemas.microsoft.com/office/drawing/2014/main" id="{AE458D39-6D98-4479-87E4-CDD7DC0BA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8" name="Freeform 238">
                <a:extLst>
                  <a:ext uri="{FF2B5EF4-FFF2-40B4-BE49-F238E27FC236}">
                    <a16:creationId xmlns:a16="http://schemas.microsoft.com/office/drawing/2014/main" id="{A8E4C1EF-55A4-4B69-BD07-A68146842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9" name="Freeform 239">
                <a:extLst>
                  <a:ext uri="{FF2B5EF4-FFF2-40B4-BE49-F238E27FC236}">
                    <a16:creationId xmlns:a16="http://schemas.microsoft.com/office/drawing/2014/main" id="{DBD18279-B587-40C2-969A-1537852672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0" name="Freeform 240">
                <a:extLst>
                  <a:ext uri="{FF2B5EF4-FFF2-40B4-BE49-F238E27FC236}">
                    <a16:creationId xmlns:a16="http://schemas.microsoft.com/office/drawing/2014/main" id="{833FBB12-72BA-4FB4-9AC4-A21E77C8B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1" name="Freeform 241">
                <a:extLst>
                  <a:ext uri="{FF2B5EF4-FFF2-40B4-BE49-F238E27FC236}">
                    <a16:creationId xmlns:a16="http://schemas.microsoft.com/office/drawing/2014/main" id="{ED9B242B-DE64-4172-9DD9-442D46A4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2" name="Freeform 242">
                <a:extLst>
                  <a:ext uri="{FF2B5EF4-FFF2-40B4-BE49-F238E27FC236}">
                    <a16:creationId xmlns:a16="http://schemas.microsoft.com/office/drawing/2014/main" id="{B32B3A92-D445-4566-9D5C-B01890113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3" name="Freeform 243">
                <a:extLst>
                  <a:ext uri="{FF2B5EF4-FFF2-40B4-BE49-F238E27FC236}">
                    <a16:creationId xmlns:a16="http://schemas.microsoft.com/office/drawing/2014/main" id="{2F1B990E-53F4-4F11-AD8B-C56C3D97B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669" name="Group 244">
              <a:extLst>
                <a:ext uri="{FF2B5EF4-FFF2-40B4-BE49-F238E27FC236}">
                  <a16:creationId xmlns:a16="http://schemas.microsoft.com/office/drawing/2014/main" id="{99CA2EAE-F556-4C81-B43D-DEE52FBD5808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7674" name="Freeform 245">
                <a:extLst>
                  <a:ext uri="{FF2B5EF4-FFF2-40B4-BE49-F238E27FC236}">
                    <a16:creationId xmlns:a16="http://schemas.microsoft.com/office/drawing/2014/main" id="{46FD26FD-1D2A-402E-A8B1-994636E4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75" name="Line 246">
                <a:extLst>
                  <a:ext uri="{FF2B5EF4-FFF2-40B4-BE49-F238E27FC236}">
                    <a16:creationId xmlns:a16="http://schemas.microsoft.com/office/drawing/2014/main" id="{8B07B25C-33F2-4829-85A6-516E02963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6" name="Line 247">
                <a:extLst>
                  <a:ext uri="{FF2B5EF4-FFF2-40B4-BE49-F238E27FC236}">
                    <a16:creationId xmlns:a16="http://schemas.microsoft.com/office/drawing/2014/main" id="{64EE6906-FCF9-40B2-8685-F6E60DAB8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7" name="Line 248">
                <a:extLst>
                  <a:ext uri="{FF2B5EF4-FFF2-40B4-BE49-F238E27FC236}">
                    <a16:creationId xmlns:a16="http://schemas.microsoft.com/office/drawing/2014/main" id="{E03C35C8-D6F6-416E-9539-4DA3F1B07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8" name="Line 249">
                <a:extLst>
                  <a:ext uri="{FF2B5EF4-FFF2-40B4-BE49-F238E27FC236}">
                    <a16:creationId xmlns:a16="http://schemas.microsoft.com/office/drawing/2014/main" id="{463C029B-F1F8-4472-9023-F78521BAE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9" name="Line 250">
                <a:extLst>
                  <a:ext uri="{FF2B5EF4-FFF2-40B4-BE49-F238E27FC236}">
                    <a16:creationId xmlns:a16="http://schemas.microsoft.com/office/drawing/2014/main" id="{3184BE82-9D09-4C36-A2E2-B84A0AB4F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0" name="Line 251">
                <a:extLst>
                  <a:ext uri="{FF2B5EF4-FFF2-40B4-BE49-F238E27FC236}">
                    <a16:creationId xmlns:a16="http://schemas.microsoft.com/office/drawing/2014/main" id="{DD29E0C0-E195-4A57-A5C2-968392B08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1" name="Line 252">
                <a:extLst>
                  <a:ext uri="{FF2B5EF4-FFF2-40B4-BE49-F238E27FC236}">
                    <a16:creationId xmlns:a16="http://schemas.microsoft.com/office/drawing/2014/main" id="{C2A7B2B7-492F-4678-B213-84CA3A7E3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2" name="Line 253">
                <a:extLst>
                  <a:ext uri="{FF2B5EF4-FFF2-40B4-BE49-F238E27FC236}">
                    <a16:creationId xmlns:a16="http://schemas.microsoft.com/office/drawing/2014/main" id="{1169EB06-E6A9-4D9E-9297-126637E94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3" name="Freeform 254">
                <a:extLst>
                  <a:ext uri="{FF2B5EF4-FFF2-40B4-BE49-F238E27FC236}">
                    <a16:creationId xmlns:a16="http://schemas.microsoft.com/office/drawing/2014/main" id="{353B877A-BE09-4E2A-9CB3-0580369AB9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4" name="Freeform 255">
                <a:extLst>
                  <a:ext uri="{FF2B5EF4-FFF2-40B4-BE49-F238E27FC236}">
                    <a16:creationId xmlns:a16="http://schemas.microsoft.com/office/drawing/2014/main" id="{43DF7C20-9036-4454-857F-A87F5F2404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5" name="Freeform 256">
                <a:extLst>
                  <a:ext uri="{FF2B5EF4-FFF2-40B4-BE49-F238E27FC236}">
                    <a16:creationId xmlns:a16="http://schemas.microsoft.com/office/drawing/2014/main" id="{475BDAEB-DE25-4870-A2E3-78CCC67CE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6" name="Freeform 257">
                <a:extLst>
                  <a:ext uri="{FF2B5EF4-FFF2-40B4-BE49-F238E27FC236}">
                    <a16:creationId xmlns:a16="http://schemas.microsoft.com/office/drawing/2014/main" id="{2C48A10D-4D6B-4E96-894A-F1613233E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7" name="Freeform 258">
                <a:extLst>
                  <a:ext uri="{FF2B5EF4-FFF2-40B4-BE49-F238E27FC236}">
                    <a16:creationId xmlns:a16="http://schemas.microsoft.com/office/drawing/2014/main" id="{F264F2CC-F6BD-434B-B34C-6CBE5FC21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8" name="Freeform 259">
                <a:extLst>
                  <a:ext uri="{FF2B5EF4-FFF2-40B4-BE49-F238E27FC236}">
                    <a16:creationId xmlns:a16="http://schemas.microsoft.com/office/drawing/2014/main" id="{A54E0C7B-85E3-45F3-A31E-9F30EEB5D6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9" name="Freeform 260">
                <a:extLst>
                  <a:ext uri="{FF2B5EF4-FFF2-40B4-BE49-F238E27FC236}">
                    <a16:creationId xmlns:a16="http://schemas.microsoft.com/office/drawing/2014/main" id="{63372D29-3E1D-4D1F-B36F-A210F3F7FB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7670" name="Picture 261" descr="D:\Clip Art\Food &amp; Drink\Desserts (I - Z)\Ice Cream Scoop.wmf">
              <a:extLst>
                <a:ext uri="{FF2B5EF4-FFF2-40B4-BE49-F238E27FC236}">
                  <a16:creationId xmlns:a16="http://schemas.microsoft.com/office/drawing/2014/main" id="{7E73BB81-47E4-4B25-BE7B-0D0CFE4CD3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1" name="Picture 262" descr="D:\Clip Art\Food &amp; Drink\Desserts (I - Z)\Ice Cream Cone 27.wmf">
              <a:extLst>
                <a:ext uri="{FF2B5EF4-FFF2-40B4-BE49-F238E27FC236}">
                  <a16:creationId xmlns:a16="http://schemas.microsoft.com/office/drawing/2014/main" id="{CA086EBB-F588-48F2-A0D8-28B7213359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263" descr="D:\Clip Art\Food &amp; Drink\Desserts (I - Z)\Ice Cream Cones 2.wmf">
              <a:extLst>
                <a:ext uri="{FF2B5EF4-FFF2-40B4-BE49-F238E27FC236}">
                  <a16:creationId xmlns:a16="http://schemas.microsoft.com/office/drawing/2014/main" id="{0C97DFB5-AFA9-4BE3-A08B-E21DDCFF61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3" name="Picture 264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301AAE8A-6B5F-4F96-8F02-0CBA73EECE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660" name="Group 265">
            <a:extLst>
              <a:ext uri="{FF2B5EF4-FFF2-40B4-BE49-F238E27FC236}">
                <a16:creationId xmlns:a16="http://schemas.microsoft.com/office/drawing/2014/main" id="{63292A86-1C67-4483-BBF4-F31DF8EA7039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65487" cy="3240088"/>
            <a:chOff x="2655" y="2010"/>
            <a:chExt cx="2057" cy="2041"/>
          </a:xfrm>
        </p:grpSpPr>
        <p:sp>
          <p:nvSpPr>
            <p:cNvPr id="27662" name="Line 266">
              <a:extLst>
                <a:ext uri="{FF2B5EF4-FFF2-40B4-BE49-F238E27FC236}">
                  <a16:creationId xmlns:a16="http://schemas.microsoft.com/office/drawing/2014/main" id="{BB62A962-BD78-45A7-8391-7D8DE91FD9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72327" flipH="1">
              <a:off x="3586" y="3347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63" name="Group 267">
              <a:extLst>
                <a:ext uri="{FF2B5EF4-FFF2-40B4-BE49-F238E27FC236}">
                  <a16:creationId xmlns:a16="http://schemas.microsoft.com/office/drawing/2014/main" id="{22DD94B8-46BF-48AB-BC16-77E8A32DD7D6}"/>
                </a:ext>
              </a:extLst>
            </p:cNvPr>
            <p:cNvGrpSpPr>
              <a:grpSpLocks/>
            </p:cNvGrpSpPr>
            <p:nvPr/>
          </p:nvGrpSpPr>
          <p:grpSpPr bwMode="auto">
            <a:xfrm rot="2372327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7666" name="Oval 268">
                <a:extLst>
                  <a:ext uri="{FF2B5EF4-FFF2-40B4-BE49-F238E27FC236}">
                    <a16:creationId xmlns:a16="http://schemas.microsoft.com/office/drawing/2014/main" id="{B2F2FF2E-7023-4026-83C7-6080399C7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67" name="Oval 269">
                <a:extLst>
                  <a:ext uri="{FF2B5EF4-FFF2-40B4-BE49-F238E27FC236}">
                    <a16:creationId xmlns:a16="http://schemas.microsoft.com/office/drawing/2014/main" id="{03F929D3-E8B9-4EB6-BFDF-486FF8E28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7664" name="Text Box 270">
              <a:extLst>
                <a:ext uri="{FF2B5EF4-FFF2-40B4-BE49-F238E27FC236}">
                  <a16:creationId xmlns:a16="http://schemas.microsoft.com/office/drawing/2014/main" id="{4D77A973-279B-485D-A415-CE61F37A6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557658">
              <a:off x="4153" y="321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27665" name="Line 271">
              <a:extLst>
                <a:ext uri="{FF2B5EF4-FFF2-40B4-BE49-F238E27FC236}">
                  <a16:creationId xmlns:a16="http://schemas.microsoft.com/office/drawing/2014/main" id="{E7879E45-DEFA-4753-A21B-88130EE5E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3024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08" name="Freeform 272">
            <a:extLst>
              <a:ext uri="{FF2B5EF4-FFF2-40B4-BE49-F238E27FC236}">
                <a16:creationId xmlns:a16="http://schemas.microsoft.com/office/drawing/2014/main" id="{BE6E3C06-179E-4264-BA89-62F49271B8F3}"/>
              </a:ext>
            </a:extLst>
          </p:cNvPr>
          <p:cNvSpPr>
            <a:spLocks/>
          </p:cNvSpPr>
          <p:nvPr/>
        </p:nvSpPr>
        <p:spPr bwMode="auto">
          <a:xfrm>
            <a:off x="5861050" y="3333750"/>
            <a:ext cx="647700" cy="1466850"/>
          </a:xfrm>
          <a:custGeom>
            <a:avLst/>
            <a:gdLst>
              <a:gd name="T0" fmla="*/ 0 w 408"/>
              <a:gd name="T1" fmla="*/ 2147483647 h 924"/>
              <a:gd name="T2" fmla="*/ 2147483647 w 408"/>
              <a:gd name="T3" fmla="*/ 0 h 924"/>
              <a:gd name="T4" fmla="*/ 0 60000 65536"/>
              <a:gd name="T5" fmla="*/ 0 60000 65536"/>
              <a:gd name="T6" fmla="*/ 0 w 408"/>
              <a:gd name="T7" fmla="*/ 0 h 924"/>
              <a:gd name="T8" fmla="*/ 408 w 408"/>
              <a:gd name="T9" fmla="*/ 924 h 9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924">
                <a:moveTo>
                  <a:pt x="0" y="924"/>
                </a:moveTo>
                <a:lnTo>
                  <a:pt x="408" y="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0AF65B03-B094-4010-A532-2718165BA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7EB5E2BE-439D-47AF-8520-B4D30ADBF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539A9783-45D1-47B1-B2D1-078385733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A1FA40A6-D108-4FBF-B753-6A7706748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2">
            <a:extLst>
              <a:ext uri="{FF2B5EF4-FFF2-40B4-BE49-F238E27FC236}">
                <a16:creationId xmlns:a16="http://schemas.microsoft.com/office/drawing/2014/main" id="{2E5EF7A0-DBB3-41A8-B09C-C474B5B6C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8679" name="Text Box 3">
            <a:extLst>
              <a:ext uri="{FF2B5EF4-FFF2-40B4-BE49-F238E27FC236}">
                <a16:creationId xmlns:a16="http://schemas.microsoft.com/office/drawing/2014/main" id="{CEBA9F43-DE08-4EA3-BF9C-294304BDA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8680" name="Text Box 4">
            <a:extLst>
              <a:ext uri="{FF2B5EF4-FFF2-40B4-BE49-F238E27FC236}">
                <a16:creationId xmlns:a16="http://schemas.microsoft.com/office/drawing/2014/main" id="{D62E14E4-94A2-47B6-BAC7-B47315721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8681" name="Group 5">
            <a:extLst>
              <a:ext uri="{FF2B5EF4-FFF2-40B4-BE49-F238E27FC236}">
                <a16:creationId xmlns:a16="http://schemas.microsoft.com/office/drawing/2014/main" id="{C74F3819-429C-477D-8717-ECE3F43F7777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8938" name="Group 6">
              <a:extLst>
                <a:ext uri="{FF2B5EF4-FFF2-40B4-BE49-F238E27FC236}">
                  <a16:creationId xmlns:a16="http://schemas.microsoft.com/office/drawing/2014/main" id="{6F70DD3E-947E-4B8D-8709-20CC86F4E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8940" name="Text Box 7">
                <a:extLst>
                  <a:ext uri="{FF2B5EF4-FFF2-40B4-BE49-F238E27FC236}">
                    <a16:creationId xmlns:a16="http://schemas.microsoft.com/office/drawing/2014/main" id="{2E45E54B-8799-4356-9BCC-E4921ED4E2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8941" name="Text Box 8">
                <a:extLst>
                  <a:ext uri="{FF2B5EF4-FFF2-40B4-BE49-F238E27FC236}">
                    <a16:creationId xmlns:a16="http://schemas.microsoft.com/office/drawing/2014/main" id="{C666C063-2231-44D1-ADFA-5B10AB7577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8942" name="Text Box 9">
                <a:extLst>
                  <a:ext uri="{FF2B5EF4-FFF2-40B4-BE49-F238E27FC236}">
                    <a16:creationId xmlns:a16="http://schemas.microsoft.com/office/drawing/2014/main" id="{7A733954-BC8B-4BB6-843D-4CEBA6FC13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8943" name="Text Box 10">
                <a:extLst>
                  <a:ext uri="{FF2B5EF4-FFF2-40B4-BE49-F238E27FC236}">
                    <a16:creationId xmlns:a16="http://schemas.microsoft.com/office/drawing/2014/main" id="{F2267537-99AF-4058-8CEC-970937AA1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8944" name="Text Box 11">
                <a:extLst>
                  <a:ext uri="{FF2B5EF4-FFF2-40B4-BE49-F238E27FC236}">
                    <a16:creationId xmlns:a16="http://schemas.microsoft.com/office/drawing/2014/main" id="{EFCD0DB8-8AEF-4C5A-9F4C-1B60538B08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8945" name="Text Box 12">
                <a:extLst>
                  <a:ext uri="{FF2B5EF4-FFF2-40B4-BE49-F238E27FC236}">
                    <a16:creationId xmlns:a16="http://schemas.microsoft.com/office/drawing/2014/main" id="{B29E60A5-E56A-457C-AE41-4A9AA9C704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8946" name="Text Box 13">
                <a:extLst>
                  <a:ext uri="{FF2B5EF4-FFF2-40B4-BE49-F238E27FC236}">
                    <a16:creationId xmlns:a16="http://schemas.microsoft.com/office/drawing/2014/main" id="{AB3053E7-CEBF-4A90-89E6-C4E1756EB4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8947" name="Text Box 14">
                <a:extLst>
                  <a:ext uri="{FF2B5EF4-FFF2-40B4-BE49-F238E27FC236}">
                    <a16:creationId xmlns:a16="http://schemas.microsoft.com/office/drawing/2014/main" id="{A03B7B61-247D-4F85-B65E-36C948993B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8948" name="Text Box 15">
                <a:extLst>
                  <a:ext uri="{FF2B5EF4-FFF2-40B4-BE49-F238E27FC236}">
                    <a16:creationId xmlns:a16="http://schemas.microsoft.com/office/drawing/2014/main" id="{04BD2802-5CDF-4A7C-8F39-D6F40D4CAE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8939" name="Text Box 16">
              <a:extLst>
                <a:ext uri="{FF2B5EF4-FFF2-40B4-BE49-F238E27FC236}">
                  <a16:creationId xmlns:a16="http://schemas.microsoft.com/office/drawing/2014/main" id="{F3687BF4-D835-43A6-B05F-8C4AAB0F3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8682" name="Group 17">
            <a:extLst>
              <a:ext uri="{FF2B5EF4-FFF2-40B4-BE49-F238E27FC236}">
                <a16:creationId xmlns:a16="http://schemas.microsoft.com/office/drawing/2014/main" id="{9E0BA701-FC32-428A-895E-11ACECF0FD02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8692" name="Group 18">
              <a:extLst>
                <a:ext uri="{FF2B5EF4-FFF2-40B4-BE49-F238E27FC236}">
                  <a16:creationId xmlns:a16="http://schemas.microsoft.com/office/drawing/2014/main" id="{02E0AE63-95F6-43FA-B56D-71CFBDDB4367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8714" name="Group 19">
                <a:extLst>
                  <a:ext uri="{FF2B5EF4-FFF2-40B4-BE49-F238E27FC236}">
                    <a16:creationId xmlns:a16="http://schemas.microsoft.com/office/drawing/2014/main" id="{956DCC04-BBF0-4522-A429-E121C2EA12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8738" name="Freeform 20">
                  <a:extLst>
                    <a:ext uri="{FF2B5EF4-FFF2-40B4-BE49-F238E27FC236}">
                      <a16:creationId xmlns:a16="http://schemas.microsoft.com/office/drawing/2014/main" id="{1E56E665-41C5-4DAE-B9D9-E505CA0B50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9" name="Freeform 21">
                  <a:extLst>
                    <a:ext uri="{FF2B5EF4-FFF2-40B4-BE49-F238E27FC236}">
                      <a16:creationId xmlns:a16="http://schemas.microsoft.com/office/drawing/2014/main" id="{158C94FB-C234-43AA-ADCE-C8FEAF9446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0" name="Freeform 22">
                  <a:extLst>
                    <a:ext uri="{FF2B5EF4-FFF2-40B4-BE49-F238E27FC236}">
                      <a16:creationId xmlns:a16="http://schemas.microsoft.com/office/drawing/2014/main" id="{C24CC064-CE22-4020-A39E-6A0F9595E2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1" name="Freeform 23">
                  <a:extLst>
                    <a:ext uri="{FF2B5EF4-FFF2-40B4-BE49-F238E27FC236}">
                      <a16:creationId xmlns:a16="http://schemas.microsoft.com/office/drawing/2014/main" id="{66A16381-6638-4B96-A259-C6D4620DFA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2" name="Freeform 24">
                  <a:extLst>
                    <a:ext uri="{FF2B5EF4-FFF2-40B4-BE49-F238E27FC236}">
                      <a16:creationId xmlns:a16="http://schemas.microsoft.com/office/drawing/2014/main" id="{7F5F9929-E8CF-4498-8572-4099323EB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3" name="Freeform 25">
                  <a:extLst>
                    <a:ext uri="{FF2B5EF4-FFF2-40B4-BE49-F238E27FC236}">
                      <a16:creationId xmlns:a16="http://schemas.microsoft.com/office/drawing/2014/main" id="{840267D9-6DC9-42E1-A56A-3F003E0C53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4" name="Freeform 26">
                  <a:extLst>
                    <a:ext uri="{FF2B5EF4-FFF2-40B4-BE49-F238E27FC236}">
                      <a16:creationId xmlns:a16="http://schemas.microsoft.com/office/drawing/2014/main" id="{651483A9-6762-4F2B-8A88-804D176D17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5" name="Freeform 27">
                  <a:extLst>
                    <a:ext uri="{FF2B5EF4-FFF2-40B4-BE49-F238E27FC236}">
                      <a16:creationId xmlns:a16="http://schemas.microsoft.com/office/drawing/2014/main" id="{BAAE3420-5F72-4B73-BCD9-7BCFE0B03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6" name="Freeform 28">
                  <a:extLst>
                    <a:ext uri="{FF2B5EF4-FFF2-40B4-BE49-F238E27FC236}">
                      <a16:creationId xmlns:a16="http://schemas.microsoft.com/office/drawing/2014/main" id="{35670D32-AE28-4895-A1A6-4C9E90BDFD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7" name="Freeform 29">
                  <a:extLst>
                    <a:ext uri="{FF2B5EF4-FFF2-40B4-BE49-F238E27FC236}">
                      <a16:creationId xmlns:a16="http://schemas.microsoft.com/office/drawing/2014/main" id="{5D0FCE4D-6777-468A-8E36-95F15B072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8" name="Freeform 30">
                  <a:extLst>
                    <a:ext uri="{FF2B5EF4-FFF2-40B4-BE49-F238E27FC236}">
                      <a16:creationId xmlns:a16="http://schemas.microsoft.com/office/drawing/2014/main" id="{CEBDCB15-DCE2-4DA5-8298-86FEF768DC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9" name="Freeform 31">
                  <a:extLst>
                    <a:ext uri="{FF2B5EF4-FFF2-40B4-BE49-F238E27FC236}">
                      <a16:creationId xmlns:a16="http://schemas.microsoft.com/office/drawing/2014/main" id="{BB5621E3-7C3B-4FDC-8E45-0FD942048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0" name="Freeform 32">
                  <a:extLst>
                    <a:ext uri="{FF2B5EF4-FFF2-40B4-BE49-F238E27FC236}">
                      <a16:creationId xmlns:a16="http://schemas.microsoft.com/office/drawing/2014/main" id="{2D44FC4B-757B-43E1-8E0E-695AF64993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1" name="Freeform 33">
                  <a:extLst>
                    <a:ext uri="{FF2B5EF4-FFF2-40B4-BE49-F238E27FC236}">
                      <a16:creationId xmlns:a16="http://schemas.microsoft.com/office/drawing/2014/main" id="{F5444229-FA02-458E-B530-21919846B0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2" name="Freeform 34">
                  <a:extLst>
                    <a:ext uri="{FF2B5EF4-FFF2-40B4-BE49-F238E27FC236}">
                      <a16:creationId xmlns:a16="http://schemas.microsoft.com/office/drawing/2014/main" id="{9A3B0743-50C3-4092-9CC2-A1F4D96D29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3" name="Freeform 35">
                  <a:extLst>
                    <a:ext uri="{FF2B5EF4-FFF2-40B4-BE49-F238E27FC236}">
                      <a16:creationId xmlns:a16="http://schemas.microsoft.com/office/drawing/2014/main" id="{FEF1C4EB-1ACA-4B6E-9809-6B7DB267A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4" name="Freeform 36">
                  <a:extLst>
                    <a:ext uri="{FF2B5EF4-FFF2-40B4-BE49-F238E27FC236}">
                      <a16:creationId xmlns:a16="http://schemas.microsoft.com/office/drawing/2014/main" id="{01AD002F-D58F-4232-8052-F2A89D7BAB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5" name="Freeform 37">
                  <a:extLst>
                    <a:ext uri="{FF2B5EF4-FFF2-40B4-BE49-F238E27FC236}">
                      <a16:creationId xmlns:a16="http://schemas.microsoft.com/office/drawing/2014/main" id="{1015241A-4DA7-4396-A0AC-CFB0F6752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6" name="Freeform 38">
                  <a:extLst>
                    <a:ext uri="{FF2B5EF4-FFF2-40B4-BE49-F238E27FC236}">
                      <a16:creationId xmlns:a16="http://schemas.microsoft.com/office/drawing/2014/main" id="{F03D99D3-2EF4-46B4-9C09-1A0491C2E3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7" name="Freeform 39">
                  <a:extLst>
                    <a:ext uri="{FF2B5EF4-FFF2-40B4-BE49-F238E27FC236}">
                      <a16:creationId xmlns:a16="http://schemas.microsoft.com/office/drawing/2014/main" id="{99DB3744-D49D-42AF-B735-498A717CFA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8" name="Freeform 40">
                  <a:extLst>
                    <a:ext uri="{FF2B5EF4-FFF2-40B4-BE49-F238E27FC236}">
                      <a16:creationId xmlns:a16="http://schemas.microsoft.com/office/drawing/2014/main" id="{459590CD-92D3-4958-A98D-BB3B49C38A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9" name="Freeform 41">
                  <a:extLst>
                    <a:ext uri="{FF2B5EF4-FFF2-40B4-BE49-F238E27FC236}">
                      <a16:creationId xmlns:a16="http://schemas.microsoft.com/office/drawing/2014/main" id="{1DC47FAA-7131-4BCE-86B5-ADC494BF41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0" name="Freeform 42">
                  <a:extLst>
                    <a:ext uri="{FF2B5EF4-FFF2-40B4-BE49-F238E27FC236}">
                      <a16:creationId xmlns:a16="http://schemas.microsoft.com/office/drawing/2014/main" id="{A577E248-A3FD-416F-A869-C70090DA4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1" name="Freeform 43">
                  <a:extLst>
                    <a:ext uri="{FF2B5EF4-FFF2-40B4-BE49-F238E27FC236}">
                      <a16:creationId xmlns:a16="http://schemas.microsoft.com/office/drawing/2014/main" id="{F1A083FF-8343-46C0-8034-DFC87C658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2" name="Freeform 44">
                  <a:extLst>
                    <a:ext uri="{FF2B5EF4-FFF2-40B4-BE49-F238E27FC236}">
                      <a16:creationId xmlns:a16="http://schemas.microsoft.com/office/drawing/2014/main" id="{8A1FC3C4-CAB5-44F1-8F6D-A234C81E8E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3" name="Freeform 45">
                  <a:extLst>
                    <a:ext uri="{FF2B5EF4-FFF2-40B4-BE49-F238E27FC236}">
                      <a16:creationId xmlns:a16="http://schemas.microsoft.com/office/drawing/2014/main" id="{2993124C-9009-4956-B8CE-AC2410A8C5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4" name="Freeform 46">
                  <a:extLst>
                    <a:ext uri="{FF2B5EF4-FFF2-40B4-BE49-F238E27FC236}">
                      <a16:creationId xmlns:a16="http://schemas.microsoft.com/office/drawing/2014/main" id="{6B2F7ADF-06C6-4255-AA27-98B2E2D62A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5" name="Freeform 47">
                  <a:extLst>
                    <a:ext uri="{FF2B5EF4-FFF2-40B4-BE49-F238E27FC236}">
                      <a16:creationId xmlns:a16="http://schemas.microsoft.com/office/drawing/2014/main" id="{181464BC-10CB-4679-9287-3A7F1EDCE0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6" name="Freeform 48">
                  <a:extLst>
                    <a:ext uri="{FF2B5EF4-FFF2-40B4-BE49-F238E27FC236}">
                      <a16:creationId xmlns:a16="http://schemas.microsoft.com/office/drawing/2014/main" id="{B21D7D0A-5C46-44D6-9342-E207DA97F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7" name="Freeform 49">
                  <a:extLst>
                    <a:ext uri="{FF2B5EF4-FFF2-40B4-BE49-F238E27FC236}">
                      <a16:creationId xmlns:a16="http://schemas.microsoft.com/office/drawing/2014/main" id="{E0E79EEF-319F-4BF5-ABD4-7E83604E0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8" name="Freeform 50">
                  <a:extLst>
                    <a:ext uri="{FF2B5EF4-FFF2-40B4-BE49-F238E27FC236}">
                      <a16:creationId xmlns:a16="http://schemas.microsoft.com/office/drawing/2014/main" id="{0300E303-48C5-45F6-8A1C-D26CDFAF85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9" name="Freeform 51">
                  <a:extLst>
                    <a:ext uri="{FF2B5EF4-FFF2-40B4-BE49-F238E27FC236}">
                      <a16:creationId xmlns:a16="http://schemas.microsoft.com/office/drawing/2014/main" id="{B03125BF-3329-4F83-8921-EA0B0B6BD7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0" name="Freeform 52">
                  <a:extLst>
                    <a:ext uri="{FF2B5EF4-FFF2-40B4-BE49-F238E27FC236}">
                      <a16:creationId xmlns:a16="http://schemas.microsoft.com/office/drawing/2014/main" id="{31C6209E-2686-4C42-8C7A-E624690099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1" name="Freeform 53">
                  <a:extLst>
                    <a:ext uri="{FF2B5EF4-FFF2-40B4-BE49-F238E27FC236}">
                      <a16:creationId xmlns:a16="http://schemas.microsoft.com/office/drawing/2014/main" id="{D0EC4DD2-2108-41B2-817A-16D6EAE439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2" name="Freeform 54">
                  <a:extLst>
                    <a:ext uri="{FF2B5EF4-FFF2-40B4-BE49-F238E27FC236}">
                      <a16:creationId xmlns:a16="http://schemas.microsoft.com/office/drawing/2014/main" id="{A79CA025-E26F-4F15-8B6E-465ECC77EF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3" name="Freeform 55">
                  <a:extLst>
                    <a:ext uri="{FF2B5EF4-FFF2-40B4-BE49-F238E27FC236}">
                      <a16:creationId xmlns:a16="http://schemas.microsoft.com/office/drawing/2014/main" id="{0EAA2940-E7C1-4AB8-A7BF-F67CC8E90C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4" name="Freeform 56">
                  <a:extLst>
                    <a:ext uri="{FF2B5EF4-FFF2-40B4-BE49-F238E27FC236}">
                      <a16:creationId xmlns:a16="http://schemas.microsoft.com/office/drawing/2014/main" id="{1CB73BDC-780B-45DD-AD10-A7F7AD796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5" name="Freeform 57">
                  <a:extLst>
                    <a:ext uri="{FF2B5EF4-FFF2-40B4-BE49-F238E27FC236}">
                      <a16:creationId xmlns:a16="http://schemas.microsoft.com/office/drawing/2014/main" id="{6B9F59D1-CCE2-40BB-B2E6-6640EF72DB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6" name="Freeform 58">
                  <a:extLst>
                    <a:ext uri="{FF2B5EF4-FFF2-40B4-BE49-F238E27FC236}">
                      <a16:creationId xmlns:a16="http://schemas.microsoft.com/office/drawing/2014/main" id="{9A28902D-7D7E-46F9-A8C4-947CD011B7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7" name="Freeform 59">
                  <a:extLst>
                    <a:ext uri="{FF2B5EF4-FFF2-40B4-BE49-F238E27FC236}">
                      <a16:creationId xmlns:a16="http://schemas.microsoft.com/office/drawing/2014/main" id="{0D250065-8938-40A5-9080-17E4A8537B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8" name="Freeform 60">
                  <a:extLst>
                    <a:ext uri="{FF2B5EF4-FFF2-40B4-BE49-F238E27FC236}">
                      <a16:creationId xmlns:a16="http://schemas.microsoft.com/office/drawing/2014/main" id="{47EC817B-7020-4420-BC1B-9D0DB85BA3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9" name="Freeform 61">
                  <a:extLst>
                    <a:ext uri="{FF2B5EF4-FFF2-40B4-BE49-F238E27FC236}">
                      <a16:creationId xmlns:a16="http://schemas.microsoft.com/office/drawing/2014/main" id="{59C86FDF-5B16-4252-80BB-1B588A54E8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0" name="Freeform 62">
                  <a:extLst>
                    <a:ext uri="{FF2B5EF4-FFF2-40B4-BE49-F238E27FC236}">
                      <a16:creationId xmlns:a16="http://schemas.microsoft.com/office/drawing/2014/main" id="{44AA3364-7B0B-4056-ACF5-E5F515853A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1" name="Freeform 63">
                  <a:extLst>
                    <a:ext uri="{FF2B5EF4-FFF2-40B4-BE49-F238E27FC236}">
                      <a16:creationId xmlns:a16="http://schemas.microsoft.com/office/drawing/2014/main" id="{72DD0D25-00A1-440F-899D-1F0BDD10DD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2" name="Freeform 64">
                  <a:extLst>
                    <a:ext uri="{FF2B5EF4-FFF2-40B4-BE49-F238E27FC236}">
                      <a16:creationId xmlns:a16="http://schemas.microsoft.com/office/drawing/2014/main" id="{C2C8A58F-78A4-4A4C-B805-83BBE7D54C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3" name="Freeform 65">
                  <a:extLst>
                    <a:ext uri="{FF2B5EF4-FFF2-40B4-BE49-F238E27FC236}">
                      <a16:creationId xmlns:a16="http://schemas.microsoft.com/office/drawing/2014/main" id="{95925458-AD07-4799-82F5-3E2E122116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4" name="Freeform 66">
                  <a:extLst>
                    <a:ext uri="{FF2B5EF4-FFF2-40B4-BE49-F238E27FC236}">
                      <a16:creationId xmlns:a16="http://schemas.microsoft.com/office/drawing/2014/main" id="{98BCAE52-BC0B-4648-ABE8-19EEA633B2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5" name="Freeform 67">
                  <a:extLst>
                    <a:ext uri="{FF2B5EF4-FFF2-40B4-BE49-F238E27FC236}">
                      <a16:creationId xmlns:a16="http://schemas.microsoft.com/office/drawing/2014/main" id="{D0215075-B35B-4113-803E-50EDC3EDFC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6" name="Freeform 68">
                  <a:extLst>
                    <a:ext uri="{FF2B5EF4-FFF2-40B4-BE49-F238E27FC236}">
                      <a16:creationId xmlns:a16="http://schemas.microsoft.com/office/drawing/2014/main" id="{8D109093-9DCD-442F-9F85-F5245DCC23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7" name="Freeform 69">
                  <a:extLst>
                    <a:ext uri="{FF2B5EF4-FFF2-40B4-BE49-F238E27FC236}">
                      <a16:creationId xmlns:a16="http://schemas.microsoft.com/office/drawing/2014/main" id="{D6B4BEF7-E2DB-40AB-9F7C-F578DB214E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8" name="Freeform 70">
                  <a:extLst>
                    <a:ext uri="{FF2B5EF4-FFF2-40B4-BE49-F238E27FC236}">
                      <a16:creationId xmlns:a16="http://schemas.microsoft.com/office/drawing/2014/main" id="{2A4175C7-5B72-46DB-B483-724BDA4E16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9" name="Freeform 71">
                  <a:extLst>
                    <a:ext uri="{FF2B5EF4-FFF2-40B4-BE49-F238E27FC236}">
                      <a16:creationId xmlns:a16="http://schemas.microsoft.com/office/drawing/2014/main" id="{7B1D1061-4CBA-48CE-865C-86C768107C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0" name="Freeform 72">
                  <a:extLst>
                    <a:ext uri="{FF2B5EF4-FFF2-40B4-BE49-F238E27FC236}">
                      <a16:creationId xmlns:a16="http://schemas.microsoft.com/office/drawing/2014/main" id="{C8897EA3-8390-4045-AC99-14920C6148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1" name="Freeform 73">
                  <a:extLst>
                    <a:ext uri="{FF2B5EF4-FFF2-40B4-BE49-F238E27FC236}">
                      <a16:creationId xmlns:a16="http://schemas.microsoft.com/office/drawing/2014/main" id="{D9EF9E12-8636-4A6C-9A6E-5BE1A640F8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2" name="Freeform 74">
                  <a:extLst>
                    <a:ext uri="{FF2B5EF4-FFF2-40B4-BE49-F238E27FC236}">
                      <a16:creationId xmlns:a16="http://schemas.microsoft.com/office/drawing/2014/main" id="{7B7E9461-E454-4193-800F-3C98779559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3" name="Freeform 75">
                  <a:extLst>
                    <a:ext uri="{FF2B5EF4-FFF2-40B4-BE49-F238E27FC236}">
                      <a16:creationId xmlns:a16="http://schemas.microsoft.com/office/drawing/2014/main" id="{7E1A9397-2238-4624-A68A-0C63C31F3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4" name="Freeform 76">
                  <a:extLst>
                    <a:ext uri="{FF2B5EF4-FFF2-40B4-BE49-F238E27FC236}">
                      <a16:creationId xmlns:a16="http://schemas.microsoft.com/office/drawing/2014/main" id="{1216C1D5-C6AE-4FF1-898F-ADF6E696BC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5" name="Freeform 77">
                  <a:extLst>
                    <a:ext uri="{FF2B5EF4-FFF2-40B4-BE49-F238E27FC236}">
                      <a16:creationId xmlns:a16="http://schemas.microsoft.com/office/drawing/2014/main" id="{644881A9-B9D3-46F8-9021-DB0E3D722C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6" name="Freeform 78">
                  <a:extLst>
                    <a:ext uri="{FF2B5EF4-FFF2-40B4-BE49-F238E27FC236}">
                      <a16:creationId xmlns:a16="http://schemas.microsoft.com/office/drawing/2014/main" id="{879696BE-5462-4F02-86B1-5DBC7C96B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7" name="Freeform 79">
                  <a:extLst>
                    <a:ext uri="{FF2B5EF4-FFF2-40B4-BE49-F238E27FC236}">
                      <a16:creationId xmlns:a16="http://schemas.microsoft.com/office/drawing/2014/main" id="{6C497AA4-5F0E-4092-A383-30BF7AE98D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8" name="Freeform 80">
                  <a:extLst>
                    <a:ext uri="{FF2B5EF4-FFF2-40B4-BE49-F238E27FC236}">
                      <a16:creationId xmlns:a16="http://schemas.microsoft.com/office/drawing/2014/main" id="{5077856D-59D1-4B59-96AB-9101E54165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9" name="Freeform 81">
                  <a:extLst>
                    <a:ext uri="{FF2B5EF4-FFF2-40B4-BE49-F238E27FC236}">
                      <a16:creationId xmlns:a16="http://schemas.microsoft.com/office/drawing/2014/main" id="{A39190C4-0031-4C89-925A-4B95E3306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0" name="Freeform 82">
                  <a:extLst>
                    <a:ext uri="{FF2B5EF4-FFF2-40B4-BE49-F238E27FC236}">
                      <a16:creationId xmlns:a16="http://schemas.microsoft.com/office/drawing/2014/main" id="{7955B4E1-8262-4570-8EAD-7E7CFC1F73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1" name="Freeform 83">
                  <a:extLst>
                    <a:ext uri="{FF2B5EF4-FFF2-40B4-BE49-F238E27FC236}">
                      <a16:creationId xmlns:a16="http://schemas.microsoft.com/office/drawing/2014/main" id="{D65A5426-B066-4637-B93B-3075FE706E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2" name="Freeform 84">
                  <a:extLst>
                    <a:ext uri="{FF2B5EF4-FFF2-40B4-BE49-F238E27FC236}">
                      <a16:creationId xmlns:a16="http://schemas.microsoft.com/office/drawing/2014/main" id="{3BF11208-BA84-453B-B222-364EF3E355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3" name="Freeform 85">
                  <a:extLst>
                    <a:ext uri="{FF2B5EF4-FFF2-40B4-BE49-F238E27FC236}">
                      <a16:creationId xmlns:a16="http://schemas.microsoft.com/office/drawing/2014/main" id="{9B3E9AB6-44B7-477E-A2FE-6A1825ED69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4" name="Freeform 86">
                  <a:extLst>
                    <a:ext uri="{FF2B5EF4-FFF2-40B4-BE49-F238E27FC236}">
                      <a16:creationId xmlns:a16="http://schemas.microsoft.com/office/drawing/2014/main" id="{6B0E63D0-E627-4BB6-AAAE-181AD20BA1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5" name="Freeform 87">
                  <a:extLst>
                    <a:ext uri="{FF2B5EF4-FFF2-40B4-BE49-F238E27FC236}">
                      <a16:creationId xmlns:a16="http://schemas.microsoft.com/office/drawing/2014/main" id="{8422A275-FBCE-41BE-8ACC-F183502AB8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6" name="Freeform 88">
                  <a:extLst>
                    <a:ext uri="{FF2B5EF4-FFF2-40B4-BE49-F238E27FC236}">
                      <a16:creationId xmlns:a16="http://schemas.microsoft.com/office/drawing/2014/main" id="{13C57B0D-CF1B-4C53-90AD-F1B807A1AB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7" name="Freeform 89">
                  <a:extLst>
                    <a:ext uri="{FF2B5EF4-FFF2-40B4-BE49-F238E27FC236}">
                      <a16:creationId xmlns:a16="http://schemas.microsoft.com/office/drawing/2014/main" id="{92B75835-7D95-4249-BA74-1106C54DB2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8" name="Freeform 90">
                  <a:extLst>
                    <a:ext uri="{FF2B5EF4-FFF2-40B4-BE49-F238E27FC236}">
                      <a16:creationId xmlns:a16="http://schemas.microsoft.com/office/drawing/2014/main" id="{FB45979F-EDBD-4964-96D4-EEE811615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9" name="Freeform 91">
                  <a:extLst>
                    <a:ext uri="{FF2B5EF4-FFF2-40B4-BE49-F238E27FC236}">
                      <a16:creationId xmlns:a16="http://schemas.microsoft.com/office/drawing/2014/main" id="{2D08C6F9-4946-431B-B463-687F8BA38D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0" name="Freeform 92">
                  <a:extLst>
                    <a:ext uri="{FF2B5EF4-FFF2-40B4-BE49-F238E27FC236}">
                      <a16:creationId xmlns:a16="http://schemas.microsoft.com/office/drawing/2014/main" id="{7821DCAA-0364-41E8-AB30-4E740C8F71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1" name="Freeform 93">
                  <a:extLst>
                    <a:ext uri="{FF2B5EF4-FFF2-40B4-BE49-F238E27FC236}">
                      <a16:creationId xmlns:a16="http://schemas.microsoft.com/office/drawing/2014/main" id="{05AC72BE-66EF-47D9-9DDD-74DC0D7E66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2" name="Freeform 94">
                  <a:extLst>
                    <a:ext uri="{FF2B5EF4-FFF2-40B4-BE49-F238E27FC236}">
                      <a16:creationId xmlns:a16="http://schemas.microsoft.com/office/drawing/2014/main" id="{952D17E2-A57C-41F9-A78D-1F11EB4AB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3" name="Freeform 95">
                  <a:extLst>
                    <a:ext uri="{FF2B5EF4-FFF2-40B4-BE49-F238E27FC236}">
                      <a16:creationId xmlns:a16="http://schemas.microsoft.com/office/drawing/2014/main" id="{7BFFD449-6403-48DC-95EB-26B496CC5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4" name="Freeform 96">
                  <a:extLst>
                    <a:ext uri="{FF2B5EF4-FFF2-40B4-BE49-F238E27FC236}">
                      <a16:creationId xmlns:a16="http://schemas.microsoft.com/office/drawing/2014/main" id="{166B6BD6-83AB-433B-8582-2B83332A9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5" name="Freeform 97">
                  <a:extLst>
                    <a:ext uri="{FF2B5EF4-FFF2-40B4-BE49-F238E27FC236}">
                      <a16:creationId xmlns:a16="http://schemas.microsoft.com/office/drawing/2014/main" id="{30139341-AB9C-47BC-9564-E2F952FB20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6" name="Freeform 98">
                  <a:extLst>
                    <a:ext uri="{FF2B5EF4-FFF2-40B4-BE49-F238E27FC236}">
                      <a16:creationId xmlns:a16="http://schemas.microsoft.com/office/drawing/2014/main" id="{6B9843D4-2BCF-4C43-81F0-240A5151D2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7" name="Freeform 99">
                  <a:extLst>
                    <a:ext uri="{FF2B5EF4-FFF2-40B4-BE49-F238E27FC236}">
                      <a16:creationId xmlns:a16="http://schemas.microsoft.com/office/drawing/2014/main" id="{80B56E9C-0049-4AD8-B3FA-0FBCCE087F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8" name="Freeform 100">
                  <a:extLst>
                    <a:ext uri="{FF2B5EF4-FFF2-40B4-BE49-F238E27FC236}">
                      <a16:creationId xmlns:a16="http://schemas.microsoft.com/office/drawing/2014/main" id="{0E2C1961-8392-4230-BA2B-7D74A54A6E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9" name="Freeform 101">
                  <a:extLst>
                    <a:ext uri="{FF2B5EF4-FFF2-40B4-BE49-F238E27FC236}">
                      <a16:creationId xmlns:a16="http://schemas.microsoft.com/office/drawing/2014/main" id="{725D50CE-D9EB-460E-9682-3F1E4EAB0F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0" name="Rectangle 102">
                  <a:extLst>
                    <a:ext uri="{FF2B5EF4-FFF2-40B4-BE49-F238E27FC236}">
                      <a16:creationId xmlns:a16="http://schemas.microsoft.com/office/drawing/2014/main" id="{EC3051B7-1379-4D8D-AC5D-E773E066F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1" name="Freeform 103">
                  <a:extLst>
                    <a:ext uri="{FF2B5EF4-FFF2-40B4-BE49-F238E27FC236}">
                      <a16:creationId xmlns:a16="http://schemas.microsoft.com/office/drawing/2014/main" id="{B1953F25-74C7-41B0-8A16-79E8ACF8E8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2" name="Rectangle 104">
                  <a:extLst>
                    <a:ext uri="{FF2B5EF4-FFF2-40B4-BE49-F238E27FC236}">
                      <a16:creationId xmlns:a16="http://schemas.microsoft.com/office/drawing/2014/main" id="{EA51BE77-FD23-47A9-BC20-F5174F06F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3" name="Freeform 105">
                  <a:extLst>
                    <a:ext uri="{FF2B5EF4-FFF2-40B4-BE49-F238E27FC236}">
                      <a16:creationId xmlns:a16="http://schemas.microsoft.com/office/drawing/2014/main" id="{2839182F-80D1-441C-8385-E291D21A5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4" name="Freeform 106">
                  <a:extLst>
                    <a:ext uri="{FF2B5EF4-FFF2-40B4-BE49-F238E27FC236}">
                      <a16:creationId xmlns:a16="http://schemas.microsoft.com/office/drawing/2014/main" id="{91BD0028-D557-40AB-82A7-7B2D7DB948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5" name="Rectangle 107">
                  <a:extLst>
                    <a:ext uri="{FF2B5EF4-FFF2-40B4-BE49-F238E27FC236}">
                      <a16:creationId xmlns:a16="http://schemas.microsoft.com/office/drawing/2014/main" id="{101742F8-9851-4036-908F-870F76C294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6" name="Freeform 108">
                  <a:extLst>
                    <a:ext uri="{FF2B5EF4-FFF2-40B4-BE49-F238E27FC236}">
                      <a16:creationId xmlns:a16="http://schemas.microsoft.com/office/drawing/2014/main" id="{1F44DC5A-A49B-4AF5-9013-3D3A8BA0C2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7" name="Rectangle 109">
                  <a:extLst>
                    <a:ext uri="{FF2B5EF4-FFF2-40B4-BE49-F238E27FC236}">
                      <a16:creationId xmlns:a16="http://schemas.microsoft.com/office/drawing/2014/main" id="{13DA65E4-7175-4526-8EB8-484143A4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8" name="Freeform 110">
                  <a:extLst>
                    <a:ext uri="{FF2B5EF4-FFF2-40B4-BE49-F238E27FC236}">
                      <a16:creationId xmlns:a16="http://schemas.microsoft.com/office/drawing/2014/main" id="{812FAB13-A3C5-4ACA-87E4-DC0DEF45B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9" name="Freeform 111">
                  <a:extLst>
                    <a:ext uri="{FF2B5EF4-FFF2-40B4-BE49-F238E27FC236}">
                      <a16:creationId xmlns:a16="http://schemas.microsoft.com/office/drawing/2014/main" id="{CF7ED800-8F49-49B9-9891-CCBDD019A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0" name="Freeform 112">
                  <a:extLst>
                    <a:ext uri="{FF2B5EF4-FFF2-40B4-BE49-F238E27FC236}">
                      <a16:creationId xmlns:a16="http://schemas.microsoft.com/office/drawing/2014/main" id="{6C8E768C-1E43-4E2D-8EFA-FE1E7ECBE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1" name="Freeform 113">
                  <a:extLst>
                    <a:ext uri="{FF2B5EF4-FFF2-40B4-BE49-F238E27FC236}">
                      <a16:creationId xmlns:a16="http://schemas.microsoft.com/office/drawing/2014/main" id="{0A0C0E22-8BAF-49D3-858D-F889A9C567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2" name="Freeform 114">
                  <a:extLst>
                    <a:ext uri="{FF2B5EF4-FFF2-40B4-BE49-F238E27FC236}">
                      <a16:creationId xmlns:a16="http://schemas.microsoft.com/office/drawing/2014/main" id="{58D8F416-B500-47E8-98A2-3DCAB6C0B8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3" name="Freeform 115">
                  <a:extLst>
                    <a:ext uri="{FF2B5EF4-FFF2-40B4-BE49-F238E27FC236}">
                      <a16:creationId xmlns:a16="http://schemas.microsoft.com/office/drawing/2014/main" id="{552102D5-2A11-4AD9-AF92-15BA96CF9A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4" name="Freeform 116">
                  <a:extLst>
                    <a:ext uri="{FF2B5EF4-FFF2-40B4-BE49-F238E27FC236}">
                      <a16:creationId xmlns:a16="http://schemas.microsoft.com/office/drawing/2014/main" id="{89DCC43D-8915-4D49-AB10-0F5B2D0B75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5" name="Freeform 117">
                  <a:extLst>
                    <a:ext uri="{FF2B5EF4-FFF2-40B4-BE49-F238E27FC236}">
                      <a16:creationId xmlns:a16="http://schemas.microsoft.com/office/drawing/2014/main" id="{AB390C13-9545-4885-BA90-EA0840B1EA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6" name="Freeform 118">
                  <a:extLst>
                    <a:ext uri="{FF2B5EF4-FFF2-40B4-BE49-F238E27FC236}">
                      <a16:creationId xmlns:a16="http://schemas.microsoft.com/office/drawing/2014/main" id="{BADA0351-03FC-4425-932D-F9E82F35A9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7" name="Freeform 119">
                  <a:extLst>
                    <a:ext uri="{FF2B5EF4-FFF2-40B4-BE49-F238E27FC236}">
                      <a16:creationId xmlns:a16="http://schemas.microsoft.com/office/drawing/2014/main" id="{1BE95F3A-1F7A-48D5-A981-35AF0A39C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8" name="Freeform 120">
                  <a:extLst>
                    <a:ext uri="{FF2B5EF4-FFF2-40B4-BE49-F238E27FC236}">
                      <a16:creationId xmlns:a16="http://schemas.microsoft.com/office/drawing/2014/main" id="{75EFA138-2B8E-4AD7-8295-FDE16B7053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9" name="Freeform 121">
                  <a:extLst>
                    <a:ext uri="{FF2B5EF4-FFF2-40B4-BE49-F238E27FC236}">
                      <a16:creationId xmlns:a16="http://schemas.microsoft.com/office/drawing/2014/main" id="{56CB203A-5AE1-48FA-9E6F-7B4478519F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0" name="Freeform 122">
                  <a:extLst>
                    <a:ext uri="{FF2B5EF4-FFF2-40B4-BE49-F238E27FC236}">
                      <a16:creationId xmlns:a16="http://schemas.microsoft.com/office/drawing/2014/main" id="{E8DA38F4-77E5-482E-81DB-68EC505F3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1" name="Freeform 123">
                  <a:extLst>
                    <a:ext uri="{FF2B5EF4-FFF2-40B4-BE49-F238E27FC236}">
                      <a16:creationId xmlns:a16="http://schemas.microsoft.com/office/drawing/2014/main" id="{EF86E49D-EF40-4792-BFD6-DC7DDB191B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2" name="Freeform 124">
                  <a:extLst>
                    <a:ext uri="{FF2B5EF4-FFF2-40B4-BE49-F238E27FC236}">
                      <a16:creationId xmlns:a16="http://schemas.microsoft.com/office/drawing/2014/main" id="{48F252E0-6260-4785-9F8A-273A0D57B1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3" name="Freeform 125">
                  <a:extLst>
                    <a:ext uri="{FF2B5EF4-FFF2-40B4-BE49-F238E27FC236}">
                      <a16:creationId xmlns:a16="http://schemas.microsoft.com/office/drawing/2014/main" id="{76F37D1F-9771-4849-999C-161898AE8A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4" name="Freeform 126">
                  <a:extLst>
                    <a:ext uri="{FF2B5EF4-FFF2-40B4-BE49-F238E27FC236}">
                      <a16:creationId xmlns:a16="http://schemas.microsoft.com/office/drawing/2014/main" id="{8D2BC301-1572-4947-9E6F-D8C2DA909C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5" name="Freeform 127">
                  <a:extLst>
                    <a:ext uri="{FF2B5EF4-FFF2-40B4-BE49-F238E27FC236}">
                      <a16:creationId xmlns:a16="http://schemas.microsoft.com/office/drawing/2014/main" id="{7C5F8E4F-1F53-41B0-9D6B-A13E84BEFB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6" name="Freeform 128">
                  <a:extLst>
                    <a:ext uri="{FF2B5EF4-FFF2-40B4-BE49-F238E27FC236}">
                      <a16:creationId xmlns:a16="http://schemas.microsoft.com/office/drawing/2014/main" id="{1B667724-83FC-4D9A-AD3B-8B7DA58196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7" name="Freeform 129">
                  <a:extLst>
                    <a:ext uri="{FF2B5EF4-FFF2-40B4-BE49-F238E27FC236}">
                      <a16:creationId xmlns:a16="http://schemas.microsoft.com/office/drawing/2014/main" id="{8AEA547F-F969-438B-8641-739C7C0E3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8" name="Freeform 130">
                  <a:extLst>
                    <a:ext uri="{FF2B5EF4-FFF2-40B4-BE49-F238E27FC236}">
                      <a16:creationId xmlns:a16="http://schemas.microsoft.com/office/drawing/2014/main" id="{E5244FF6-DB4A-4A9D-B0DB-26DD94F0C6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9" name="Freeform 131">
                  <a:extLst>
                    <a:ext uri="{FF2B5EF4-FFF2-40B4-BE49-F238E27FC236}">
                      <a16:creationId xmlns:a16="http://schemas.microsoft.com/office/drawing/2014/main" id="{DB25C04E-E9FC-4132-A151-536A7BF8F2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0" name="Freeform 132">
                  <a:extLst>
                    <a:ext uri="{FF2B5EF4-FFF2-40B4-BE49-F238E27FC236}">
                      <a16:creationId xmlns:a16="http://schemas.microsoft.com/office/drawing/2014/main" id="{A3785197-F94D-41F5-8394-4590DE8DD4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1" name="Freeform 133">
                  <a:extLst>
                    <a:ext uri="{FF2B5EF4-FFF2-40B4-BE49-F238E27FC236}">
                      <a16:creationId xmlns:a16="http://schemas.microsoft.com/office/drawing/2014/main" id="{E498EF93-7C1A-4951-AD52-231C9F4844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2" name="Freeform 134">
                  <a:extLst>
                    <a:ext uri="{FF2B5EF4-FFF2-40B4-BE49-F238E27FC236}">
                      <a16:creationId xmlns:a16="http://schemas.microsoft.com/office/drawing/2014/main" id="{599D2DAF-D3CE-4747-9BAC-F7E3E00C1F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3" name="Freeform 135">
                  <a:extLst>
                    <a:ext uri="{FF2B5EF4-FFF2-40B4-BE49-F238E27FC236}">
                      <a16:creationId xmlns:a16="http://schemas.microsoft.com/office/drawing/2014/main" id="{14AFEC16-A997-4F9A-86E1-664DD6F7D6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4" name="Freeform 136">
                  <a:extLst>
                    <a:ext uri="{FF2B5EF4-FFF2-40B4-BE49-F238E27FC236}">
                      <a16:creationId xmlns:a16="http://schemas.microsoft.com/office/drawing/2014/main" id="{37DDF37B-A3B5-4AED-B6BA-2402E43004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5" name="Freeform 137">
                  <a:extLst>
                    <a:ext uri="{FF2B5EF4-FFF2-40B4-BE49-F238E27FC236}">
                      <a16:creationId xmlns:a16="http://schemas.microsoft.com/office/drawing/2014/main" id="{2D643187-6344-4949-8DED-F7B55F2231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6" name="Freeform 138">
                  <a:extLst>
                    <a:ext uri="{FF2B5EF4-FFF2-40B4-BE49-F238E27FC236}">
                      <a16:creationId xmlns:a16="http://schemas.microsoft.com/office/drawing/2014/main" id="{4E74D6FA-DF05-4719-97C0-138CE075B6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7" name="Freeform 139">
                  <a:extLst>
                    <a:ext uri="{FF2B5EF4-FFF2-40B4-BE49-F238E27FC236}">
                      <a16:creationId xmlns:a16="http://schemas.microsoft.com/office/drawing/2014/main" id="{0ED5015B-2F3A-4A23-9146-6998E6D11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8" name="Freeform 140">
                  <a:extLst>
                    <a:ext uri="{FF2B5EF4-FFF2-40B4-BE49-F238E27FC236}">
                      <a16:creationId xmlns:a16="http://schemas.microsoft.com/office/drawing/2014/main" id="{E7061BFC-089E-4759-AAB9-2DB01CC5B0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9" name="Freeform 141">
                  <a:extLst>
                    <a:ext uri="{FF2B5EF4-FFF2-40B4-BE49-F238E27FC236}">
                      <a16:creationId xmlns:a16="http://schemas.microsoft.com/office/drawing/2014/main" id="{FF73D835-034B-4852-B58E-6DF69FBCC6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0" name="Freeform 142">
                  <a:extLst>
                    <a:ext uri="{FF2B5EF4-FFF2-40B4-BE49-F238E27FC236}">
                      <a16:creationId xmlns:a16="http://schemas.microsoft.com/office/drawing/2014/main" id="{320CF3D9-54F6-40C1-8A0C-1894CF7D02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1" name="Freeform 143">
                  <a:extLst>
                    <a:ext uri="{FF2B5EF4-FFF2-40B4-BE49-F238E27FC236}">
                      <a16:creationId xmlns:a16="http://schemas.microsoft.com/office/drawing/2014/main" id="{944FC3BA-5041-4B16-94E6-05BC00CAD9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2" name="Freeform 144">
                  <a:extLst>
                    <a:ext uri="{FF2B5EF4-FFF2-40B4-BE49-F238E27FC236}">
                      <a16:creationId xmlns:a16="http://schemas.microsoft.com/office/drawing/2014/main" id="{D9FA979F-6E90-460F-9482-D760B9070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3" name="Freeform 145">
                  <a:extLst>
                    <a:ext uri="{FF2B5EF4-FFF2-40B4-BE49-F238E27FC236}">
                      <a16:creationId xmlns:a16="http://schemas.microsoft.com/office/drawing/2014/main" id="{06033AC9-7CC4-4B2C-A3CB-2F6F732866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4" name="Freeform 146">
                  <a:extLst>
                    <a:ext uri="{FF2B5EF4-FFF2-40B4-BE49-F238E27FC236}">
                      <a16:creationId xmlns:a16="http://schemas.microsoft.com/office/drawing/2014/main" id="{D3FABD1D-E29E-4500-A666-FE642ADD1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5" name="Freeform 147">
                  <a:extLst>
                    <a:ext uri="{FF2B5EF4-FFF2-40B4-BE49-F238E27FC236}">
                      <a16:creationId xmlns:a16="http://schemas.microsoft.com/office/drawing/2014/main" id="{28514547-3AA4-4211-AAC8-01528BD228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6" name="Freeform 148">
                  <a:extLst>
                    <a:ext uri="{FF2B5EF4-FFF2-40B4-BE49-F238E27FC236}">
                      <a16:creationId xmlns:a16="http://schemas.microsoft.com/office/drawing/2014/main" id="{2CD1883E-9E51-4E23-95D0-16EF840A15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7" name="Freeform 149">
                  <a:extLst>
                    <a:ext uri="{FF2B5EF4-FFF2-40B4-BE49-F238E27FC236}">
                      <a16:creationId xmlns:a16="http://schemas.microsoft.com/office/drawing/2014/main" id="{225628C4-7D6C-4D21-9238-66468DD557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8" name="Freeform 150">
                  <a:extLst>
                    <a:ext uri="{FF2B5EF4-FFF2-40B4-BE49-F238E27FC236}">
                      <a16:creationId xmlns:a16="http://schemas.microsoft.com/office/drawing/2014/main" id="{2466A732-C0FD-40AA-B25F-AC1177B5D3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9" name="Freeform 151">
                  <a:extLst>
                    <a:ext uri="{FF2B5EF4-FFF2-40B4-BE49-F238E27FC236}">
                      <a16:creationId xmlns:a16="http://schemas.microsoft.com/office/drawing/2014/main" id="{1F73AD61-3547-4442-8A5F-7DAB653CC6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0" name="Freeform 152">
                  <a:extLst>
                    <a:ext uri="{FF2B5EF4-FFF2-40B4-BE49-F238E27FC236}">
                      <a16:creationId xmlns:a16="http://schemas.microsoft.com/office/drawing/2014/main" id="{C7A7FDBC-C746-446F-9D81-ED367DA7E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1" name="Freeform 153">
                  <a:extLst>
                    <a:ext uri="{FF2B5EF4-FFF2-40B4-BE49-F238E27FC236}">
                      <a16:creationId xmlns:a16="http://schemas.microsoft.com/office/drawing/2014/main" id="{0FBE3C74-50C8-470C-8CEC-2E6A6F88B0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2" name="Freeform 154">
                  <a:extLst>
                    <a:ext uri="{FF2B5EF4-FFF2-40B4-BE49-F238E27FC236}">
                      <a16:creationId xmlns:a16="http://schemas.microsoft.com/office/drawing/2014/main" id="{CE4EBE73-AAD6-447C-B626-6B603162D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3" name="Freeform 155">
                  <a:extLst>
                    <a:ext uri="{FF2B5EF4-FFF2-40B4-BE49-F238E27FC236}">
                      <a16:creationId xmlns:a16="http://schemas.microsoft.com/office/drawing/2014/main" id="{74DF22F7-8950-4EED-929F-BBBFFC0FDF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4" name="Freeform 156">
                  <a:extLst>
                    <a:ext uri="{FF2B5EF4-FFF2-40B4-BE49-F238E27FC236}">
                      <a16:creationId xmlns:a16="http://schemas.microsoft.com/office/drawing/2014/main" id="{20A45FFA-F30C-4785-95CC-7983B11CE4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5" name="Freeform 157">
                  <a:extLst>
                    <a:ext uri="{FF2B5EF4-FFF2-40B4-BE49-F238E27FC236}">
                      <a16:creationId xmlns:a16="http://schemas.microsoft.com/office/drawing/2014/main" id="{045F7D41-0157-400F-84CC-6D8010A604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6" name="Freeform 158">
                  <a:extLst>
                    <a:ext uri="{FF2B5EF4-FFF2-40B4-BE49-F238E27FC236}">
                      <a16:creationId xmlns:a16="http://schemas.microsoft.com/office/drawing/2014/main" id="{5BFC1D5A-38B4-4097-A449-984C83D15A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7" name="Freeform 159">
                  <a:extLst>
                    <a:ext uri="{FF2B5EF4-FFF2-40B4-BE49-F238E27FC236}">
                      <a16:creationId xmlns:a16="http://schemas.microsoft.com/office/drawing/2014/main" id="{40DDCF73-4813-4B03-9EAC-43A91857B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8" name="Freeform 160">
                  <a:extLst>
                    <a:ext uri="{FF2B5EF4-FFF2-40B4-BE49-F238E27FC236}">
                      <a16:creationId xmlns:a16="http://schemas.microsoft.com/office/drawing/2014/main" id="{6FB32051-BBA2-4239-AB4D-B8C05A78B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9" name="Freeform 161">
                  <a:extLst>
                    <a:ext uri="{FF2B5EF4-FFF2-40B4-BE49-F238E27FC236}">
                      <a16:creationId xmlns:a16="http://schemas.microsoft.com/office/drawing/2014/main" id="{BC04BE8C-FA7F-4C25-AC2C-252AD03E5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0" name="Freeform 162">
                  <a:extLst>
                    <a:ext uri="{FF2B5EF4-FFF2-40B4-BE49-F238E27FC236}">
                      <a16:creationId xmlns:a16="http://schemas.microsoft.com/office/drawing/2014/main" id="{3F99E346-DD5A-4BAC-BC61-E804C8C11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1" name="Freeform 163">
                  <a:extLst>
                    <a:ext uri="{FF2B5EF4-FFF2-40B4-BE49-F238E27FC236}">
                      <a16:creationId xmlns:a16="http://schemas.microsoft.com/office/drawing/2014/main" id="{1F6E39CC-4BD1-44DE-9261-11854B8BF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2" name="Freeform 164">
                  <a:extLst>
                    <a:ext uri="{FF2B5EF4-FFF2-40B4-BE49-F238E27FC236}">
                      <a16:creationId xmlns:a16="http://schemas.microsoft.com/office/drawing/2014/main" id="{ABE57351-1FBB-40CF-B31F-33458467D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3" name="Freeform 165">
                  <a:extLst>
                    <a:ext uri="{FF2B5EF4-FFF2-40B4-BE49-F238E27FC236}">
                      <a16:creationId xmlns:a16="http://schemas.microsoft.com/office/drawing/2014/main" id="{FE391D87-0FF1-460B-B040-7964EF98AA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4" name="Freeform 166">
                  <a:extLst>
                    <a:ext uri="{FF2B5EF4-FFF2-40B4-BE49-F238E27FC236}">
                      <a16:creationId xmlns:a16="http://schemas.microsoft.com/office/drawing/2014/main" id="{3EA16E5C-094D-4C25-B80A-21BBC9B35C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5" name="Freeform 167">
                  <a:extLst>
                    <a:ext uri="{FF2B5EF4-FFF2-40B4-BE49-F238E27FC236}">
                      <a16:creationId xmlns:a16="http://schemas.microsoft.com/office/drawing/2014/main" id="{3B81FD47-B26D-4845-9D35-804091166A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6" name="Freeform 168">
                  <a:extLst>
                    <a:ext uri="{FF2B5EF4-FFF2-40B4-BE49-F238E27FC236}">
                      <a16:creationId xmlns:a16="http://schemas.microsoft.com/office/drawing/2014/main" id="{80685D81-CB41-42EC-A4FC-7A99C2EB55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7" name="Freeform 169">
                  <a:extLst>
                    <a:ext uri="{FF2B5EF4-FFF2-40B4-BE49-F238E27FC236}">
                      <a16:creationId xmlns:a16="http://schemas.microsoft.com/office/drawing/2014/main" id="{20DE32F9-3D79-4D36-A097-BCB34EE3C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8" name="Freeform 170">
                  <a:extLst>
                    <a:ext uri="{FF2B5EF4-FFF2-40B4-BE49-F238E27FC236}">
                      <a16:creationId xmlns:a16="http://schemas.microsoft.com/office/drawing/2014/main" id="{C3C26A7F-C9E8-4CD0-8EB6-B0812D8CA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9" name="Freeform 171">
                  <a:extLst>
                    <a:ext uri="{FF2B5EF4-FFF2-40B4-BE49-F238E27FC236}">
                      <a16:creationId xmlns:a16="http://schemas.microsoft.com/office/drawing/2014/main" id="{E2FACC47-47B4-46F8-A7AF-12AA11B25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0" name="Freeform 172">
                  <a:extLst>
                    <a:ext uri="{FF2B5EF4-FFF2-40B4-BE49-F238E27FC236}">
                      <a16:creationId xmlns:a16="http://schemas.microsoft.com/office/drawing/2014/main" id="{794A06C8-754B-41CF-BA02-9EB647DA2E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1" name="Freeform 173">
                  <a:extLst>
                    <a:ext uri="{FF2B5EF4-FFF2-40B4-BE49-F238E27FC236}">
                      <a16:creationId xmlns:a16="http://schemas.microsoft.com/office/drawing/2014/main" id="{58EDE147-0DC9-4AE5-B04C-696FE08486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2" name="Freeform 174">
                  <a:extLst>
                    <a:ext uri="{FF2B5EF4-FFF2-40B4-BE49-F238E27FC236}">
                      <a16:creationId xmlns:a16="http://schemas.microsoft.com/office/drawing/2014/main" id="{78A07E50-A6DA-4023-9D9F-E6EDA9BA9D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3" name="Freeform 175">
                  <a:extLst>
                    <a:ext uri="{FF2B5EF4-FFF2-40B4-BE49-F238E27FC236}">
                      <a16:creationId xmlns:a16="http://schemas.microsoft.com/office/drawing/2014/main" id="{81D237A3-052B-473B-A156-85380A75E7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4" name="Freeform 176">
                  <a:extLst>
                    <a:ext uri="{FF2B5EF4-FFF2-40B4-BE49-F238E27FC236}">
                      <a16:creationId xmlns:a16="http://schemas.microsoft.com/office/drawing/2014/main" id="{A487CCB8-8FE6-4FBC-99C3-6E35A8041E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5" name="Freeform 177">
                  <a:extLst>
                    <a:ext uri="{FF2B5EF4-FFF2-40B4-BE49-F238E27FC236}">
                      <a16:creationId xmlns:a16="http://schemas.microsoft.com/office/drawing/2014/main" id="{99FF8CA8-E54E-407D-8D3F-C6AB2BFB5B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6" name="Freeform 178">
                  <a:extLst>
                    <a:ext uri="{FF2B5EF4-FFF2-40B4-BE49-F238E27FC236}">
                      <a16:creationId xmlns:a16="http://schemas.microsoft.com/office/drawing/2014/main" id="{D6F128BB-C2C8-49EE-AB7B-BA1FA866DD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7" name="Freeform 179">
                  <a:extLst>
                    <a:ext uri="{FF2B5EF4-FFF2-40B4-BE49-F238E27FC236}">
                      <a16:creationId xmlns:a16="http://schemas.microsoft.com/office/drawing/2014/main" id="{38E93D20-44F7-4287-A0B3-19420BD24C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8" name="Freeform 180">
                  <a:extLst>
                    <a:ext uri="{FF2B5EF4-FFF2-40B4-BE49-F238E27FC236}">
                      <a16:creationId xmlns:a16="http://schemas.microsoft.com/office/drawing/2014/main" id="{00EB0BC8-E762-4F1E-AA0C-AA10C3FE74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9" name="Rectangle 181">
                  <a:extLst>
                    <a:ext uri="{FF2B5EF4-FFF2-40B4-BE49-F238E27FC236}">
                      <a16:creationId xmlns:a16="http://schemas.microsoft.com/office/drawing/2014/main" id="{42A646D9-E377-464D-963A-984FE0369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0" name="Freeform 182">
                  <a:extLst>
                    <a:ext uri="{FF2B5EF4-FFF2-40B4-BE49-F238E27FC236}">
                      <a16:creationId xmlns:a16="http://schemas.microsoft.com/office/drawing/2014/main" id="{476AED0D-38A0-4CD3-993B-C06CFA1762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1" name="Rectangle 183">
                  <a:extLst>
                    <a:ext uri="{FF2B5EF4-FFF2-40B4-BE49-F238E27FC236}">
                      <a16:creationId xmlns:a16="http://schemas.microsoft.com/office/drawing/2014/main" id="{3E3B20C5-1F68-4D66-BBF7-CCA0FC41C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2" name="Freeform 184">
                  <a:extLst>
                    <a:ext uri="{FF2B5EF4-FFF2-40B4-BE49-F238E27FC236}">
                      <a16:creationId xmlns:a16="http://schemas.microsoft.com/office/drawing/2014/main" id="{D283B46A-7130-4320-A850-AC2EC3F65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3" name="Freeform 185">
                  <a:extLst>
                    <a:ext uri="{FF2B5EF4-FFF2-40B4-BE49-F238E27FC236}">
                      <a16:creationId xmlns:a16="http://schemas.microsoft.com/office/drawing/2014/main" id="{9C8032B1-0DE1-4F6D-B4A7-877B4C8695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4" name="Rectangle 186">
                  <a:extLst>
                    <a:ext uri="{FF2B5EF4-FFF2-40B4-BE49-F238E27FC236}">
                      <a16:creationId xmlns:a16="http://schemas.microsoft.com/office/drawing/2014/main" id="{54EEE49B-08DB-42B9-A64D-15EE053184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5" name="Freeform 187">
                  <a:extLst>
                    <a:ext uri="{FF2B5EF4-FFF2-40B4-BE49-F238E27FC236}">
                      <a16:creationId xmlns:a16="http://schemas.microsoft.com/office/drawing/2014/main" id="{3C29E8B5-F5D2-45AF-BC91-8CE0A2BD4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6" name="Rectangle 188">
                  <a:extLst>
                    <a:ext uri="{FF2B5EF4-FFF2-40B4-BE49-F238E27FC236}">
                      <a16:creationId xmlns:a16="http://schemas.microsoft.com/office/drawing/2014/main" id="{9F6D0F5B-CF01-40BB-9C5A-9395A201EC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7" name="Freeform 189">
                  <a:extLst>
                    <a:ext uri="{FF2B5EF4-FFF2-40B4-BE49-F238E27FC236}">
                      <a16:creationId xmlns:a16="http://schemas.microsoft.com/office/drawing/2014/main" id="{39C110E5-D50C-4F87-9F69-C116CA212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8" name="Freeform 190">
                  <a:extLst>
                    <a:ext uri="{FF2B5EF4-FFF2-40B4-BE49-F238E27FC236}">
                      <a16:creationId xmlns:a16="http://schemas.microsoft.com/office/drawing/2014/main" id="{663B3BDE-6A39-469B-BE50-3D36B3E674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9" name="Freeform 191">
                  <a:extLst>
                    <a:ext uri="{FF2B5EF4-FFF2-40B4-BE49-F238E27FC236}">
                      <a16:creationId xmlns:a16="http://schemas.microsoft.com/office/drawing/2014/main" id="{FCB9CF32-6175-4281-A3EE-B36FA8F78B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0" name="Freeform 192">
                  <a:extLst>
                    <a:ext uri="{FF2B5EF4-FFF2-40B4-BE49-F238E27FC236}">
                      <a16:creationId xmlns:a16="http://schemas.microsoft.com/office/drawing/2014/main" id="{0CB82E8C-5BD1-48FA-B794-C0BE402B30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1" name="Freeform 193">
                  <a:extLst>
                    <a:ext uri="{FF2B5EF4-FFF2-40B4-BE49-F238E27FC236}">
                      <a16:creationId xmlns:a16="http://schemas.microsoft.com/office/drawing/2014/main" id="{2D593675-D6A7-41FF-A4B8-9A4D0016EC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2" name="Freeform 194">
                  <a:extLst>
                    <a:ext uri="{FF2B5EF4-FFF2-40B4-BE49-F238E27FC236}">
                      <a16:creationId xmlns:a16="http://schemas.microsoft.com/office/drawing/2014/main" id="{0108F03A-5030-40A6-B3CA-C83EE3EC96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3" name="Freeform 195">
                  <a:extLst>
                    <a:ext uri="{FF2B5EF4-FFF2-40B4-BE49-F238E27FC236}">
                      <a16:creationId xmlns:a16="http://schemas.microsoft.com/office/drawing/2014/main" id="{4284527F-538C-437F-A9AD-F0323F3F3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4" name="Freeform 196">
                  <a:extLst>
                    <a:ext uri="{FF2B5EF4-FFF2-40B4-BE49-F238E27FC236}">
                      <a16:creationId xmlns:a16="http://schemas.microsoft.com/office/drawing/2014/main" id="{8A4A6752-B596-434D-BA06-F7FED1CF6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5" name="Freeform 197">
                  <a:extLst>
                    <a:ext uri="{FF2B5EF4-FFF2-40B4-BE49-F238E27FC236}">
                      <a16:creationId xmlns:a16="http://schemas.microsoft.com/office/drawing/2014/main" id="{565B39B3-30FA-48F2-AF95-38DAC18D77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6" name="Freeform 198">
                  <a:extLst>
                    <a:ext uri="{FF2B5EF4-FFF2-40B4-BE49-F238E27FC236}">
                      <a16:creationId xmlns:a16="http://schemas.microsoft.com/office/drawing/2014/main" id="{33540106-4D0A-48BD-ADF1-7E7CEE6A2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7" name="Freeform 199">
                  <a:extLst>
                    <a:ext uri="{FF2B5EF4-FFF2-40B4-BE49-F238E27FC236}">
                      <a16:creationId xmlns:a16="http://schemas.microsoft.com/office/drawing/2014/main" id="{5551E9FA-574F-476E-ADBC-CC835812EA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8" name="Freeform 200">
                  <a:extLst>
                    <a:ext uri="{FF2B5EF4-FFF2-40B4-BE49-F238E27FC236}">
                      <a16:creationId xmlns:a16="http://schemas.microsoft.com/office/drawing/2014/main" id="{B17FFCCF-BCDE-48A1-A934-7339286149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9" name="Freeform 201">
                  <a:extLst>
                    <a:ext uri="{FF2B5EF4-FFF2-40B4-BE49-F238E27FC236}">
                      <a16:creationId xmlns:a16="http://schemas.microsoft.com/office/drawing/2014/main" id="{911DF88F-5058-4F4C-9FA4-CE67D8C8DA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0" name="Freeform 202">
                  <a:extLst>
                    <a:ext uri="{FF2B5EF4-FFF2-40B4-BE49-F238E27FC236}">
                      <a16:creationId xmlns:a16="http://schemas.microsoft.com/office/drawing/2014/main" id="{D2741A59-684F-4778-8DA8-EBF906C12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1" name="Freeform 203">
                  <a:extLst>
                    <a:ext uri="{FF2B5EF4-FFF2-40B4-BE49-F238E27FC236}">
                      <a16:creationId xmlns:a16="http://schemas.microsoft.com/office/drawing/2014/main" id="{0DA2569D-EB41-4AA1-8251-AC2AB7EA70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2" name="Freeform 204">
                  <a:extLst>
                    <a:ext uri="{FF2B5EF4-FFF2-40B4-BE49-F238E27FC236}">
                      <a16:creationId xmlns:a16="http://schemas.microsoft.com/office/drawing/2014/main" id="{42F18E29-BABA-4A68-BF7E-AF523E34C5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3" name="Freeform 205">
                  <a:extLst>
                    <a:ext uri="{FF2B5EF4-FFF2-40B4-BE49-F238E27FC236}">
                      <a16:creationId xmlns:a16="http://schemas.microsoft.com/office/drawing/2014/main" id="{A5466B1E-55D9-4B4B-BC12-CF8DE92B0E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4" name="Freeform 206">
                  <a:extLst>
                    <a:ext uri="{FF2B5EF4-FFF2-40B4-BE49-F238E27FC236}">
                      <a16:creationId xmlns:a16="http://schemas.microsoft.com/office/drawing/2014/main" id="{04C7B7D4-D083-4BDC-AC7A-DAC712D76F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5" name="Freeform 207">
                  <a:extLst>
                    <a:ext uri="{FF2B5EF4-FFF2-40B4-BE49-F238E27FC236}">
                      <a16:creationId xmlns:a16="http://schemas.microsoft.com/office/drawing/2014/main" id="{CD46C71A-5D85-4382-A89F-2EE5684515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6" name="Freeform 208">
                  <a:extLst>
                    <a:ext uri="{FF2B5EF4-FFF2-40B4-BE49-F238E27FC236}">
                      <a16:creationId xmlns:a16="http://schemas.microsoft.com/office/drawing/2014/main" id="{ECC99D12-6539-4452-BA56-B3B04D3C0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7" name="Freeform 209">
                  <a:extLst>
                    <a:ext uri="{FF2B5EF4-FFF2-40B4-BE49-F238E27FC236}">
                      <a16:creationId xmlns:a16="http://schemas.microsoft.com/office/drawing/2014/main" id="{F9896DDC-B7D1-4ECC-BCE6-B530910934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8" name="Freeform 210">
                  <a:extLst>
                    <a:ext uri="{FF2B5EF4-FFF2-40B4-BE49-F238E27FC236}">
                      <a16:creationId xmlns:a16="http://schemas.microsoft.com/office/drawing/2014/main" id="{7E480B3D-5800-4597-B03B-F11B9F9523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9" name="Freeform 211">
                  <a:extLst>
                    <a:ext uri="{FF2B5EF4-FFF2-40B4-BE49-F238E27FC236}">
                      <a16:creationId xmlns:a16="http://schemas.microsoft.com/office/drawing/2014/main" id="{7EF130EC-1064-4A53-AE87-B70AFE185D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0" name="Freeform 212">
                  <a:extLst>
                    <a:ext uri="{FF2B5EF4-FFF2-40B4-BE49-F238E27FC236}">
                      <a16:creationId xmlns:a16="http://schemas.microsoft.com/office/drawing/2014/main" id="{355411EB-DAB3-4F66-9C8A-37968164E6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1" name="Freeform 213">
                  <a:extLst>
                    <a:ext uri="{FF2B5EF4-FFF2-40B4-BE49-F238E27FC236}">
                      <a16:creationId xmlns:a16="http://schemas.microsoft.com/office/drawing/2014/main" id="{6AB5CBB1-DC9A-4018-A46E-B719E3A439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2" name="Freeform 214">
                  <a:extLst>
                    <a:ext uri="{FF2B5EF4-FFF2-40B4-BE49-F238E27FC236}">
                      <a16:creationId xmlns:a16="http://schemas.microsoft.com/office/drawing/2014/main" id="{107C30D8-D1F7-4DDE-A756-77655C9E17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3" name="Freeform 215">
                  <a:extLst>
                    <a:ext uri="{FF2B5EF4-FFF2-40B4-BE49-F238E27FC236}">
                      <a16:creationId xmlns:a16="http://schemas.microsoft.com/office/drawing/2014/main" id="{1D91C212-0F60-425F-9942-3831734243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4" name="Freeform 216">
                  <a:extLst>
                    <a:ext uri="{FF2B5EF4-FFF2-40B4-BE49-F238E27FC236}">
                      <a16:creationId xmlns:a16="http://schemas.microsoft.com/office/drawing/2014/main" id="{92117F3D-D7AF-48BB-90EF-F223977339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5" name="Freeform 217">
                  <a:extLst>
                    <a:ext uri="{FF2B5EF4-FFF2-40B4-BE49-F238E27FC236}">
                      <a16:creationId xmlns:a16="http://schemas.microsoft.com/office/drawing/2014/main" id="{E48CAD18-09B1-4349-9C8B-A6A9768494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6" name="Freeform 218">
                  <a:extLst>
                    <a:ext uri="{FF2B5EF4-FFF2-40B4-BE49-F238E27FC236}">
                      <a16:creationId xmlns:a16="http://schemas.microsoft.com/office/drawing/2014/main" id="{B151459D-0A6C-407C-A074-8B8FD3A18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7" name="Freeform 219">
                  <a:extLst>
                    <a:ext uri="{FF2B5EF4-FFF2-40B4-BE49-F238E27FC236}">
                      <a16:creationId xmlns:a16="http://schemas.microsoft.com/office/drawing/2014/main" id="{14E7111F-38A5-4219-89C1-F729BBB41A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8715" name="Freeform 220">
                <a:extLst>
                  <a:ext uri="{FF2B5EF4-FFF2-40B4-BE49-F238E27FC236}">
                    <a16:creationId xmlns:a16="http://schemas.microsoft.com/office/drawing/2014/main" id="{F65D1445-DD65-4CC0-9B6E-0CE32FC40C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6" name="Freeform 221">
                <a:extLst>
                  <a:ext uri="{FF2B5EF4-FFF2-40B4-BE49-F238E27FC236}">
                    <a16:creationId xmlns:a16="http://schemas.microsoft.com/office/drawing/2014/main" id="{1CC61514-9A32-4E17-8B20-8F2C09C577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7" name="Freeform 222">
                <a:extLst>
                  <a:ext uri="{FF2B5EF4-FFF2-40B4-BE49-F238E27FC236}">
                    <a16:creationId xmlns:a16="http://schemas.microsoft.com/office/drawing/2014/main" id="{F1BBCACE-5E7C-4E15-8816-E0A5D0716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8" name="Freeform 223">
                <a:extLst>
                  <a:ext uri="{FF2B5EF4-FFF2-40B4-BE49-F238E27FC236}">
                    <a16:creationId xmlns:a16="http://schemas.microsoft.com/office/drawing/2014/main" id="{3FC79992-8725-4B55-B480-19F03F0F2F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9" name="Freeform 224">
                <a:extLst>
                  <a:ext uri="{FF2B5EF4-FFF2-40B4-BE49-F238E27FC236}">
                    <a16:creationId xmlns:a16="http://schemas.microsoft.com/office/drawing/2014/main" id="{62DB33D3-9E01-4CA2-A8A5-167EF85EC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0" name="Freeform 225">
                <a:extLst>
                  <a:ext uri="{FF2B5EF4-FFF2-40B4-BE49-F238E27FC236}">
                    <a16:creationId xmlns:a16="http://schemas.microsoft.com/office/drawing/2014/main" id="{6B3EF9BA-8B99-4CBD-9CF5-076063488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1" name="Freeform 226">
                <a:extLst>
                  <a:ext uri="{FF2B5EF4-FFF2-40B4-BE49-F238E27FC236}">
                    <a16:creationId xmlns:a16="http://schemas.microsoft.com/office/drawing/2014/main" id="{5A0FB546-1899-4453-8086-C67F60420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2" name="Freeform 227">
                <a:extLst>
                  <a:ext uri="{FF2B5EF4-FFF2-40B4-BE49-F238E27FC236}">
                    <a16:creationId xmlns:a16="http://schemas.microsoft.com/office/drawing/2014/main" id="{106B4CDB-A1FB-4D02-8DD1-6A50F5DEE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3" name="Freeform 228">
                <a:extLst>
                  <a:ext uri="{FF2B5EF4-FFF2-40B4-BE49-F238E27FC236}">
                    <a16:creationId xmlns:a16="http://schemas.microsoft.com/office/drawing/2014/main" id="{D0BE262A-977D-4D39-AFC8-E1EC3574E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4" name="Freeform 229">
                <a:extLst>
                  <a:ext uri="{FF2B5EF4-FFF2-40B4-BE49-F238E27FC236}">
                    <a16:creationId xmlns:a16="http://schemas.microsoft.com/office/drawing/2014/main" id="{0B2D2F19-7082-4125-A440-6269136A7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5" name="Freeform 230">
                <a:extLst>
                  <a:ext uri="{FF2B5EF4-FFF2-40B4-BE49-F238E27FC236}">
                    <a16:creationId xmlns:a16="http://schemas.microsoft.com/office/drawing/2014/main" id="{EE7CD150-3D17-472C-A5BA-49871ECCA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6" name="Freeform 231">
                <a:extLst>
                  <a:ext uri="{FF2B5EF4-FFF2-40B4-BE49-F238E27FC236}">
                    <a16:creationId xmlns:a16="http://schemas.microsoft.com/office/drawing/2014/main" id="{302FB61C-6739-4E37-A5C1-740B8738A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7" name="Freeform 232">
                <a:extLst>
                  <a:ext uri="{FF2B5EF4-FFF2-40B4-BE49-F238E27FC236}">
                    <a16:creationId xmlns:a16="http://schemas.microsoft.com/office/drawing/2014/main" id="{6CB30984-0429-4C32-9597-106FE68B9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8" name="Freeform 233">
                <a:extLst>
                  <a:ext uri="{FF2B5EF4-FFF2-40B4-BE49-F238E27FC236}">
                    <a16:creationId xmlns:a16="http://schemas.microsoft.com/office/drawing/2014/main" id="{5536180A-2496-4D7C-ACF8-9DC97FD65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9" name="Freeform 234">
                <a:extLst>
                  <a:ext uri="{FF2B5EF4-FFF2-40B4-BE49-F238E27FC236}">
                    <a16:creationId xmlns:a16="http://schemas.microsoft.com/office/drawing/2014/main" id="{8D41A86A-4F2D-4AB8-BE4A-86DDD1796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0" name="Freeform 235">
                <a:extLst>
                  <a:ext uri="{FF2B5EF4-FFF2-40B4-BE49-F238E27FC236}">
                    <a16:creationId xmlns:a16="http://schemas.microsoft.com/office/drawing/2014/main" id="{78B432A0-84E3-44C6-AF4F-E02ED19974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1" name="Freeform 236">
                <a:extLst>
                  <a:ext uri="{FF2B5EF4-FFF2-40B4-BE49-F238E27FC236}">
                    <a16:creationId xmlns:a16="http://schemas.microsoft.com/office/drawing/2014/main" id="{65E46C4E-8753-4EE6-B043-B2BECBF1A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2" name="Freeform 237">
                <a:extLst>
                  <a:ext uri="{FF2B5EF4-FFF2-40B4-BE49-F238E27FC236}">
                    <a16:creationId xmlns:a16="http://schemas.microsoft.com/office/drawing/2014/main" id="{0302A943-E146-45F5-92E2-2EB3AB97D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3" name="Freeform 238">
                <a:extLst>
                  <a:ext uri="{FF2B5EF4-FFF2-40B4-BE49-F238E27FC236}">
                    <a16:creationId xmlns:a16="http://schemas.microsoft.com/office/drawing/2014/main" id="{647BF387-DDBD-40B1-AED1-B27EB06D7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4" name="Freeform 239">
                <a:extLst>
                  <a:ext uri="{FF2B5EF4-FFF2-40B4-BE49-F238E27FC236}">
                    <a16:creationId xmlns:a16="http://schemas.microsoft.com/office/drawing/2014/main" id="{94F7EE29-3BA1-471D-87F7-A01F823E8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5" name="Freeform 240">
                <a:extLst>
                  <a:ext uri="{FF2B5EF4-FFF2-40B4-BE49-F238E27FC236}">
                    <a16:creationId xmlns:a16="http://schemas.microsoft.com/office/drawing/2014/main" id="{CD509C8F-FD42-473B-9B29-252FA4FB22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6" name="Freeform 241">
                <a:extLst>
                  <a:ext uri="{FF2B5EF4-FFF2-40B4-BE49-F238E27FC236}">
                    <a16:creationId xmlns:a16="http://schemas.microsoft.com/office/drawing/2014/main" id="{07F18622-5229-44EC-A79D-D5A933759F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7" name="Freeform 242">
                <a:extLst>
                  <a:ext uri="{FF2B5EF4-FFF2-40B4-BE49-F238E27FC236}">
                    <a16:creationId xmlns:a16="http://schemas.microsoft.com/office/drawing/2014/main" id="{9DA3F0A5-EBC9-4D76-9809-4EDB79ADC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93" name="Group 243">
              <a:extLst>
                <a:ext uri="{FF2B5EF4-FFF2-40B4-BE49-F238E27FC236}">
                  <a16:creationId xmlns:a16="http://schemas.microsoft.com/office/drawing/2014/main" id="{01A37CCF-6E94-415E-A725-4564FC4F5E83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8698" name="Freeform 244">
                <a:extLst>
                  <a:ext uri="{FF2B5EF4-FFF2-40B4-BE49-F238E27FC236}">
                    <a16:creationId xmlns:a16="http://schemas.microsoft.com/office/drawing/2014/main" id="{10AA4B94-DAF4-4E0C-A750-4CA3B49A3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99" name="Line 245">
                <a:extLst>
                  <a:ext uri="{FF2B5EF4-FFF2-40B4-BE49-F238E27FC236}">
                    <a16:creationId xmlns:a16="http://schemas.microsoft.com/office/drawing/2014/main" id="{4CC61622-F35B-48F1-860B-E760DC75A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246">
                <a:extLst>
                  <a:ext uri="{FF2B5EF4-FFF2-40B4-BE49-F238E27FC236}">
                    <a16:creationId xmlns:a16="http://schemas.microsoft.com/office/drawing/2014/main" id="{841239A4-9CCE-42E5-A1C7-A77676B501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Line 247">
                <a:extLst>
                  <a:ext uri="{FF2B5EF4-FFF2-40B4-BE49-F238E27FC236}">
                    <a16:creationId xmlns:a16="http://schemas.microsoft.com/office/drawing/2014/main" id="{E2F3D36C-011A-4A89-B84B-3F7914298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Line 248">
                <a:extLst>
                  <a:ext uri="{FF2B5EF4-FFF2-40B4-BE49-F238E27FC236}">
                    <a16:creationId xmlns:a16="http://schemas.microsoft.com/office/drawing/2014/main" id="{CBC0E687-0D59-4C4C-AC98-A81789F6E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Line 249">
                <a:extLst>
                  <a:ext uri="{FF2B5EF4-FFF2-40B4-BE49-F238E27FC236}">
                    <a16:creationId xmlns:a16="http://schemas.microsoft.com/office/drawing/2014/main" id="{8F24D13B-52EE-4AD2-BF0B-23E4F7A07F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250">
                <a:extLst>
                  <a:ext uri="{FF2B5EF4-FFF2-40B4-BE49-F238E27FC236}">
                    <a16:creationId xmlns:a16="http://schemas.microsoft.com/office/drawing/2014/main" id="{1788BFAC-99A5-48E8-A182-92EFDFABB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Line 251">
                <a:extLst>
                  <a:ext uri="{FF2B5EF4-FFF2-40B4-BE49-F238E27FC236}">
                    <a16:creationId xmlns:a16="http://schemas.microsoft.com/office/drawing/2014/main" id="{78C3004A-FA4D-4DD3-9316-BF4672F08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Line 252">
                <a:extLst>
                  <a:ext uri="{FF2B5EF4-FFF2-40B4-BE49-F238E27FC236}">
                    <a16:creationId xmlns:a16="http://schemas.microsoft.com/office/drawing/2014/main" id="{658467E5-EA73-40D3-B6DD-D15392F69E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7" name="Freeform 253">
                <a:extLst>
                  <a:ext uri="{FF2B5EF4-FFF2-40B4-BE49-F238E27FC236}">
                    <a16:creationId xmlns:a16="http://schemas.microsoft.com/office/drawing/2014/main" id="{22E45F3B-B049-49C0-845B-F3AFE58F4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08" name="Freeform 254">
                <a:extLst>
                  <a:ext uri="{FF2B5EF4-FFF2-40B4-BE49-F238E27FC236}">
                    <a16:creationId xmlns:a16="http://schemas.microsoft.com/office/drawing/2014/main" id="{366291CA-935F-4000-8A87-B84F3DB672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09" name="Freeform 255">
                <a:extLst>
                  <a:ext uri="{FF2B5EF4-FFF2-40B4-BE49-F238E27FC236}">
                    <a16:creationId xmlns:a16="http://schemas.microsoft.com/office/drawing/2014/main" id="{D30F5EB2-6917-4C09-8775-C387B3BC0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0" name="Freeform 256">
                <a:extLst>
                  <a:ext uri="{FF2B5EF4-FFF2-40B4-BE49-F238E27FC236}">
                    <a16:creationId xmlns:a16="http://schemas.microsoft.com/office/drawing/2014/main" id="{1D1DD569-3B3C-4B16-8893-554601D0C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1" name="Freeform 257">
                <a:extLst>
                  <a:ext uri="{FF2B5EF4-FFF2-40B4-BE49-F238E27FC236}">
                    <a16:creationId xmlns:a16="http://schemas.microsoft.com/office/drawing/2014/main" id="{C05687ED-E6E9-4D1F-AD90-5A0737929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2" name="Freeform 258">
                <a:extLst>
                  <a:ext uri="{FF2B5EF4-FFF2-40B4-BE49-F238E27FC236}">
                    <a16:creationId xmlns:a16="http://schemas.microsoft.com/office/drawing/2014/main" id="{A71D317D-0C7D-4646-8AEC-4478FD8FC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3" name="Freeform 259">
                <a:extLst>
                  <a:ext uri="{FF2B5EF4-FFF2-40B4-BE49-F238E27FC236}">
                    <a16:creationId xmlns:a16="http://schemas.microsoft.com/office/drawing/2014/main" id="{FB157E67-F829-4FBD-9D98-F0ACC3EC9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8694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DB6FCC98-BB21-4639-8396-45D36CA820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5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F6E46237-C74B-49AB-A397-5B7AF69E65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6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B41ABE01-E566-4B7C-AFDD-91AA3E0EDA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7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BAD88B03-54D0-4C2A-A408-0A8F5FA3FD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3" name="Group 264">
            <a:extLst>
              <a:ext uri="{FF2B5EF4-FFF2-40B4-BE49-F238E27FC236}">
                <a16:creationId xmlns:a16="http://schemas.microsoft.com/office/drawing/2014/main" id="{834F8AF9-0C57-4960-8422-5DB4C30D12B8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65487" cy="3240088"/>
            <a:chOff x="2655" y="2010"/>
            <a:chExt cx="2057" cy="2041"/>
          </a:xfrm>
        </p:grpSpPr>
        <p:sp>
          <p:nvSpPr>
            <p:cNvPr id="28686" name="Line 265">
              <a:extLst>
                <a:ext uri="{FF2B5EF4-FFF2-40B4-BE49-F238E27FC236}">
                  <a16:creationId xmlns:a16="http://schemas.microsoft.com/office/drawing/2014/main" id="{7BD99A03-9B54-4BCE-8AC9-5049446629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72327" flipH="1">
              <a:off x="3586" y="3347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7" name="Group 266">
              <a:extLst>
                <a:ext uri="{FF2B5EF4-FFF2-40B4-BE49-F238E27FC236}">
                  <a16:creationId xmlns:a16="http://schemas.microsoft.com/office/drawing/2014/main" id="{750BC4C1-B45F-49A1-97B4-8BC523A6CFEB}"/>
                </a:ext>
              </a:extLst>
            </p:cNvPr>
            <p:cNvGrpSpPr>
              <a:grpSpLocks/>
            </p:cNvGrpSpPr>
            <p:nvPr/>
          </p:nvGrpSpPr>
          <p:grpSpPr bwMode="auto">
            <a:xfrm rot="2372327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8690" name="Oval 267">
                <a:extLst>
                  <a:ext uri="{FF2B5EF4-FFF2-40B4-BE49-F238E27FC236}">
                    <a16:creationId xmlns:a16="http://schemas.microsoft.com/office/drawing/2014/main" id="{ABDDBBCE-FDC7-4780-AECA-4BDBFC5AE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91" name="Oval 268">
                <a:extLst>
                  <a:ext uri="{FF2B5EF4-FFF2-40B4-BE49-F238E27FC236}">
                    <a16:creationId xmlns:a16="http://schemas.microsoft.com/office/drawing/2014/main" id="{ECC53683-FED7-458D-9166-C2F1D66D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8688" name="Text Box 269">
              <a:extLst>
                <a:ext uri="{FF2B5EF4-FFF2-40B4-BE49-F238E27FC236}">
                  <a16:creationId xmlns:a16="http://schemas.microsoft.com/office/drawing/2014/main" id="{16D97733-DE9D-4168-ADDD-0A5D00FF0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557658">
              <a:off x="4153" y="321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28689" name="Line 270">
              <a:extLst>
                <a:ext uri="{FF2B5EF4-FFF2-40B4-BE49-F238E27FC236}">
                  <a16:creationId xmlns:a16="http://schemas.microsoft.com/office/drawing/2014/main" id="{37010E77-B03A-4149-892D-31DFEB1DE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3024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4" name="Line 271">
            <a:extLst>
              <a:ext uri="{FF2B5EF4-FFF2-40B4-BE49-F238E27FC236}">
                <a16:creationId xmlns:a16="http://schemas.microsoft.com/office/drawing/2014/main" id="{FAB2CAB2-D985-40BA-BBB6-0B5BA21053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3314700"/>
            <a:ext cx="635000" cy="14859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2" name="Text Box 272">
            <a:extLst>
              <a:ext uri="{FF2B5EF4-FFF2-40B4-BE49-F238E27FC236}">
                <a16:creationId xmlns:a16="http://schemas.microsoft.com/office/drawing/2014/main" id="{2EE84C3C-2D0D-41AC-A9BE-A45A2025D6D7}"/>
              </a:ext>
            </a:extLst>
          </p:cNvPr>
          <p:cNvSpPr txBox="1">
            <a:spLocks noChangeArrowheads="1"/>
          </p:cNvSpPr>
          <p:nvPr/>
        </p:nvSpPr>
        <p:spPr bwMode="auto">
          <a:xfrm rot="2934201">
            <a:off x="6266657" y="3963194"/>
            <a:ext cx="1352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Banana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9444F3C2-D057-421D-BD5C-98D84FCDA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CC609438-A01C-48A5-915F-B2B560C1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104BD312-AFEB-4752-808D-369413A51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EBC56E58-C675-4EA3-A98F-5B41273E9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3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E1057E56-EB5C-41B8-9F93-20E746270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2863850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3">
            <a:extLst>
              <a:ext uri="{FF2B5EF4-FFF2-40B4-BE49-F238E27FC236}">
                <a16:creationId xmlns:a16="http://schemas.microsoft.com/office/drawing/2014/main" id="{E06DBD1E-C692-4D1E-AEBF-44D594CCB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9704" name="Text Box 4">
            <a:extLst>
              <a:ext uri="{FF2B5EF4-FFF2-40B4-BE49-F238E27FC236}">
                <a16:creationId xmlns:a16="http://schemas.microsoft.com/office/drawing/2014/main" id="{4566698F-E906-4F5C-B540-E325AB56E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9705" name="Text Box 5">
            <a:extLst>
              <a:ext uri="{FF2B5EF4-FFF2-40B4-BE49-F238E27FC236}">
                <a16:creationId xmlns:a16="http://schemas.microsoft.com/office/drawing/2014/main" id="{BA5CA47F-B0E2-4865-98D4-5189C718E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9706" name="Group 6">
            <a:extLst>
              <a:ext uri="{FF2B5EF4-FFF2-40B4-BE49-F238E27FC236}">
                <a16:creationId xmlns:a16="http://schemas.microsoft.com/office/drawing/2014/main" id="{C8D51B81-2745-4683-BC70-8B2E75F0082A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9966" name="Group 7">
              <a:extLst>
                <a:ext uri="{FF2B5EF4-FFF2-40B4-BE49-F238E27FC236}">
                  <a16:creationId xmlns:a16="http://schemas.microsoft.com/office/drawing/2014/main" id="{F3B3818D-6D28-4324-9AA2-B77D76F156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9968" name="Text Box 8">
                <a:extLst>
                  <a:ext uri="{FF2B5EF4-FFF2-40B4-BE49-F238E27FC236}">
                    <a16:creationId xmlns:a16="http://schemas.microsoft.com/office/drawing/2014/main" id="{40C89567-84CA-4F30-A5D0-F81BCC7533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9969" name="Text Box 9">
                <a:extLst>
                  <a:ext uri="{FF2B5EF4-FFF2-40B4-BE49-F238E27FC236}">
                    <a16:creationId xmlns:a16="http://schemas.microsoft.com/office/drawing/2014/main" id="{AF91C9F1-0996-4127-9428-C03F043D0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9970" name="Text Box 10">
                <a:extLst>
                  <a:ext uri="{FF2B5EF4-FFF2-40B4-BE49-F238E27FC236}">
                    <a16:creationId xmlns:a16="http://schemas.microsoft.com/office/drawing/2014/main" id="{DF3645BF-BDD8-4917-B2EF-28720A4275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9971" name="Text Box 11">
                <a:extLst>
                  <a:ext uri="{FF2B5EF4-FFF2-40B4-BE49-F238E27FC236}">
                    <a16:creationId xmlns:a16="http://schemas.microsoft.com/office/drawing/2014/main" id="{7399331C-462F-4BC8-BDE0-A2AE87F49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9972" name="Text Box 12">
                <a:extLst>
                  <a:ext uri="{FF2B5EF4-FFF2-40B4-BE49-F238E27FC236}">
                    <a16:creationId xmlns:a16="http://schemas.microsoft.com/office/drawing/2014/main" id="{5D613C2C-802E-4A3E-BDB2-252A8481FA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9973" name="Text Box 13">
                <a:extLst>
                  <a:ext uri="{FF2B5EF4-FFF2-40B4-BE49-F238E27FC236}">
                    <a16:creationId xmlns:a16="http://schemas.microsoft.com/office/drawing/2014/main" id="{662CA7CB-0871-4761-947F-EE2C1D3A09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9974" name="Text Box 14">
                <a:extLst>
                  <a:ext uri="{FF2B5EF4-FFF2-40B4-BE49-F238E27FC236}">
                    <a16:creationId xmlns:a16="http://schemas.microsoft.com/office/drawing/2014/main" id="{927928AF-3E58-43B6-80B8-E9D5BBC1D3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9975" name="Text Box 15">
                <a:extLst>
                  <a:ext uri="{FF2B5EF4-FFF2-40B4-BE49-F238E27FC236}">
                    <a16:creationId xmlns:a16="http://schemas.microsoft.com/office/drawing/2014/main" id="{C18BD3D7-A65B-4548-985D-492A5FE54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9976" name="Text Box 16">
                <a:extLst>
                  <a:ext uri="{FF2B5EF4-FFF2-40B4-BE49-F238E27FC236}">
                    <a16:creationId xmlns:a16="http://schemas.microsoft.com/office/drawing/2014/main" id="{6F41F7D6-AF3C-458B-9E9A-7C5E2B854D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9967" name="Text Box 17">
              <a:extLst>
                <a:ext uri="{FF2B5EF4-FFF2-40B4-BE49-F238E27FC236}">
                  <a16:creationId xmlns:a16="http://schemas.microsoft.com/office/drawing/2014/main" id="{8CADE52D-8E06-4D76-8FB9-9AED6979E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9707" name="Group 18">
            <a:extLst>
              <a:ext uri="{FF2B5EF4-FFF2-40B4-BE49-F238E27FC236}">
                <a16:creationId xmlns:a16="http://schemas.microsoft.com/office/drawing/2014/main" id="{FD0BD26A-4B83-4543-8508-E40E814AF3C5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9720" name="Group 19">
              <a:extLst>
                <a:ext uri="{FF2B5EF4-FFF2-40B4-BE49-F238E27FC236}">
                  <a16:creationId xmlns:a16="http://schemas.microsoft.com/office/drawing/2014/main" id="{0D373183-7FAD-4D00-9F23-99916F6A8DB9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9742" name="Group 20">
                <a:extLst>
                  <a:ext uri="{FF2B5EF4-FFF2-40B4-BE49-F238E27FC236}">
                    <a16:creationId xmlns:a16="http://schemas.microsoft.com/office/drawing/2014/main" id="{99430EAE-957C-4707-B42E-A04A0EFDF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9766" name="Freeform 21">
                  <a:extLst>
                    <a:ext uri="{FF2B5EF4-FFF2-40B4-BE49-F238E27FC236}">
                      <a16:creationId xmlns:a16="http://schemas.microsoft.com/office/drawing/2014/main" id="{60D69882-443A-42FE-9B04-7FC603CC8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7" name="Freeform 22">
                  <a:extLst>
                    <a:ext uri="{FF2B5EF4-FFF2-40B4-BE49-F238E27FC236}">
                      <a16:creationId xmlns:a16="http://schemas.microsoft.com/office/drawing/2014/main" id="{8BCF55F1-AD67-4BBE-989F-7A21E7D9C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8" name="Freeform 23">
                  <a:extLst>
                    <a:ext uri="{FF2B5EF4-FFF2-40B4-BE49-F238E27FC236}">
                      <a16:creationId xmlns:a16="http://schemas.microsoft.com/office/drawing/2014/main" id="{6EDC7327-E2D8-4B33-B523-D52A17129B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9" name="Freeform 24">
                  <a:extLst>
                    <a:ext uri="{FF2B5EF4-FFF2-40B4-BE49-F238E27FC236}">
                      <a16:creationId xmlns:a16="http://schemas.microsoft.com/office/drawing/2014/main" id="{F2EAE2D3-E10D-44F9-A4A0-99727EFE9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0" name="Freeform 25">
                  <a:extLst>
                    <a:ext uri="{FF2B5EF4-FFF2-40B4-BE49-F238E27FC236}">
                      <a16:creationId xmlns:a16="http://schemas.microsoft.com/office/drawing/2014/main" id="{375E5A5B-8B8F-4796-828E-19470D54E3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1" name="Freeform 26">
                  <a:extLst>
                    <a:ext uri="{FF2B5EF4-FFF2-40B4-BE49-F238E27FC236}">
                      <a16:creationId xmlns:a16="http://schemas.microsoft.com/office/drawing/2014/main" id="{720D4274-118C-42CF-A3BB-EBD77E1627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2" name="Freeform 27">
                  <a:extLst>
                    <a:ext uri="{FF2B5EF4-FFF2-40B4-BE49-F238E27FC236}">
                      <a16:creationId xmlns:a16="http://schemas.microsoft.com/office/drawing/2014/main" id="{6A87264F-00E2-4444-A81E-BA2E4EA177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3" name="Freeform 28">
                  <a:extLst>
                    <a:ext uri="{FF2B5EF4-FFF2-40B4-BE49-F238E27FC236}">
                      <a16:creationId xmlns:a16="http://schemas.microsoft.com/office/drawing/2014/main" id="{1829955F-323C-4738-B20E-19E737D4F6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4" name="Freeform 29">
                  <a:extLst>
                    <a:ext uri="{FF2B5EF4-FFF2-40B4-BE49-F238E27FC236}">
                      <a16:creationId xmlns:a16="http://schemas.microsoft.com/office/drawing/2014/main" id="{B1BC3F73-0321-4A9C-97D0-2B94AC3642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5" name="Freeform 30">
                  <a:extLst>
                    <a:ext uri="{FF2B5EF4-FFF2-40B4-BE49-F238E27FC236}">
                      <a16:creationId xmlns:a16="http://schemas.microsoft.com/office/drawing/2014/main" id="{0194C3F6-6EBD-464E-8242-1A4C25020F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6" name="Freeform 31">
                  <a:extLst>
                    <a:ext uri="{FF2B5EF4-FFF2-40B4-BE49-F238E27FC236}">
                      <a16:creationId xmlns:a16="http://schemas.microsoft.com/office/drawing/2014/main" id="{683A654C-1307-4CE4-80C8-D2B830ABFF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7" name="Freeform 32">
                  <a:extLst>
                    <a:ext uri="{FF2B5EF4-FFF2-40B4-BE49-F238E27FC236}">
                      <a16:creationId xmlns:a16="http://schemas.microsoft.com/office/drawing/2014/main" id="{FD142BF2-3BB8-4BB0-99FE-3E26603F93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8" name="Freeform 33">
                  <a:extLst>
                    <a:ext uri="{FF2B5EF4-FFF2-40B4-BE49-F238E27FC236}">
                      <a16:creationId xmlns:a16="http://schemas.microsoft.com/office/drawing/2014/main" id="{588A3139-9626-4263-88D2-829AC3EFFB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9" name="Freeform 34">
                  <a:extLst>
                    <a:ext uri="{FF2B5EF4-FFF2-40B4-BE49-F238E27FC236}">
                      <a16:creationId xmlns:a16="http://schemas.microsoft.com/office/drawing/2014/main" id="{E8A78EC6-706E-46DC-A80B-A0372779F2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0" name="Freeform 35">
                  <a:extLst>
                    <a:ext uri="{FF2B5EF4-FFF2-40B4-BE49-F238E27FC236}">
                      <a16:creationId xmlns:a16="http://schemas.microsoft.com/office/drawing/2014/main" id="{CC89352D-1290-4AB7-AF3B-5A303F8DE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1" name="Freeform 36">
                  <a:extLst>
                    <a:ext uri="{FF2B5EF4-FFF2-40B4-BE49-F238E27FC236}">
                      <a16:creationId xmlns:a16="http://schemas.microsoft.com/office/drawing/2014/main" id="{3C09B555-AAA8-4A71-962C-89CFDCA836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2" name="Freeform 37">
                  <a:extLst>
                    <a:ext uri="{FF2B5EF4-FFF2-40B4-BE49-F238E27FC236}">
                      <a16:creationId xmlns:a16="http://schemas.microsoft.com/office/drawing/2014/main" id="{DFE73223-338C-45B4-8783-F18D7B345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3" name="Freeform 38">
                  <a:extLst>
                    <a:ext uri="{FF2B5EF4-FFF2-40B4-BE49-F238E27FC236}">
                      <a16:creationId xmlns:a16="http://schemas.microsoft.com/office/drawing/2014/main" id="{519786E2-C6C0-4456-9BB8-23207A01C9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4" name="Freeform 39">
                  <a:extLst>
                    <a:ext uri="{FF2B5EF4-FFF2-40B4-BE49-F238E27FC236}">
                      <a16:creationId xmlns:a16="http://schemas.microsoft.com/office/drawing/2014/main" id="{40E4A9E4-AC6A-49CF-8807-A2FA72942C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5" name="Freeform 40">
                  <a:extLst>
                    <a:ext uri="{FF2B5EF4-FFF2-40B4-BE49-F238E27FC236}">
                      <a16:creationId xmlns:a16="http://schemas.microsoft.com/office/drawing/2014/main" id="{B866F91A-C8B4-43A9-AABE-D356DB153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6" name="Freeform 41">
                  <a:extLst>
                    <a:ext uri="{FF2B5EF4-FFF2-40B4-BE49-F238E27FC236}">
                      <a16:creationId xmlns:a16="http://schemas.microsoft.com/office/drawing/2014/main" id="{1A99CFFA-2A6E-4E24-85F6-EBB945A637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7" name="Freeform 42">
                  <a:extLst>
                    <a:ext uri="{FF2B5EF4-FFF2-40B4-BE49-F238E27FC236}">
                      <a16:creationId xmlns:a16="http://schemas.microsoft.com/office/drawing/2014/main" id="{D39FF362-AB19-4778-9CE7-EAFE39EBFF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8" name="Freeform 43">
                  <a:extLst>
                    <a:ext uri="{FF2B5EF4-FFF2-40B4-BE49-F238E27FC236}">
                      <a16:creationId xmlns:a16="http://schemas.microsoft.com/office/drawing/2014/main" id="{FBDABDFC-4C8F-4D09-AF90-A892509FC6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9" name="Freeform 44">
                  <a:extLst>
                    <a:ext uri="{FF2B5EF4-FFF2-40B4-BE49-F238E27FC236}">
                      <a16:creationId xmlns:a16="http://schemas.microsoft.com/office/drawing/2014/main" id="{3DC0C906-FD4B-41E8-82CE-0E1EB43A46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0" name="Freeform 45">
                  <a:extLst>
                    <a:ext uri="{FF2B5EF4-FFF2-40B4-BE49-F238E27FC236}">
                      <a16:creationId xmlns:a16="http://schemas.microsoft.com/office/drawing/2014/main" id="{587C6EB4-9367-4704-B0FB-53815446E5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1" name="Freeform 46">
                  <a:extLst>
                    <a:ext uri="{FF2B5EF4-FFF2-40B4-BE49-F238E27FC236}">
                      <a16:creationId xmlns:a16="http://schemas.microsoft.com/office/drawing/2014/main" id="{2E30FCAA-27D3-4915-BA8C-E15F986475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2" name="Freeform 47">
                  <a:extLst>
                    <a:ext uri="{FF2B5EF4-FFF2-40B4-BE49-F238E27FC236}">
                      <a16:creationId xmlns:a16="http://schemas.microsoft.com/office/drawing/2014/main" id="{7673AB55-7134-4B61-9B2B-1745FABC57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3" name="Freeform 48">
                  <a:extLst>
                    <a:ext uri="{FF2B5EF4-FFF2-40B4-BE49-F238E27FC236}">
                      <a16:creationId xmlns:a16="http://schemas.microsoft.com/office/drawing/2014/main" id="{A06FE3EA-B78D-431E-BDCD-6871688F3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4" name="Freeform 49">
                  <a:extLst>
                    <a:ext uri="{FF2B5EF4-FFF2-40B4-BE49-F238E27FC236}">
                      <a16:creationId xmlns:a16="http://schemas.microsoft.com/office/drawing/2014/main" id="{621DEE0C-4004-4F48-B5C8-627BFE3D81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5" name="Freeform 50">
                  <a:extLst>
                    <a:ext uri="{FF2B5EF4-FFF2-40B4-BE49-F238E27FC236}">
                      <a16:creationId xmlns:a16="http://schemas.microsoft.com/office/drawing/2014/main" id="{BA4C66CB-0F15-40CB-A14E-053B39DB9C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6" name="Freeform 51">
                  <a:extLst>
                    <a:ext uri="{FF2B5EF4-FFF2-40B4-BE49-F238E27FC236}">
                      <a16:creationId xmlns:a16="http://schemas.microsoft.com/office/drawing/2014/main" id="{56044A6C-38D8-4AA3-9B58-22C226CB0E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7" name="Freeform 52">
                  <a:extLst>
                    <a:ext uri="{FF2B5EF4-FFF2-40B4-BE49-F238E27FC236}">
                      <a16:creationId xmlns:a16="http://schemas.microsoft.com/office/drawing/2014/main" id="{09D12325-4456-47FA-BB74-B5B941710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8" name="Freeform 53">
                  <a:extLst>
                    <a:ext uri="{FF2B5EF4-FFF2-40B4-BE49-F238E27FC236}">
                      <a16:creationId xmlns:a16="http://schemas.microsoft.com/office/drawing/2014/main" id="{A57DA6F4-B82E-4323-B3C9-950B5CFF2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9" name="Freeform 54">
                  <a:extLst>
                    <a:ext uri="{FF2B5EF4-FFF2-40B4-BE49-F238E27FC236}">
                      <a16:creationId xmlns:a16="http://schemas.microsoft.com/office/drawing/2014/main" id="{6BCEC7AE-140B-47CB-B228-0DDAC2A1D9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0" name="Freeform 55">
                  <a:extLst>
                    <a:ext uri="{FF2B5EF4-FFF2-40B4-BE49-F238E27FC236}">
                      <a16:creationId xmlns:a16="http://schemas.microsoft.com/office/drawing/2014/main" id="{C82F8394-7090-4E3D-ABA7-90FB8E61C6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1" name="Freeform 56">
                  <a:extLst>
                    <a:ext uri="{FF2B5EF4-FFF2-40B4-BE49-F238E27FC236}">
                      <a16:creationId xmlns:a16="http://schemas.microsoft.com/office/drawing/2014/main" id="{9DC5FA6F-424A-47E2-8B04-22DA4B5195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2" name="Freeform 57">
                  <a:extLst>
                    <a:ext uri="{FF2B5EF4-FFF2-40B4-BE49-F238E27FC236}">
                      <a16:creationId xmlns:a16="http://schemas.microsoft.com/office/drawing/2014/main" id="{5A3CA9B7-1E96-4158-ACE3-03F7B7B03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3" name="Freeform 58">
                  <a:extLst>
                    <a:ext uri="{FF2B5EF4-FFF2-40B4-BE49-F238E27FC236}">
                      <a16:creationId xmlns:a16="http://schemas.microsoft.com/office/drawing/2014/main" id="{052B6A49-DFD6-4E60-9CE2-A1473218BF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4" name="Freeform 59">
                  <a:extLst>
                    <a:ext uri="{FF2B5EF4-FFF2-40B4-BE49-F238E27FC236}">
                      <a16:creationId xmlns:a16="http://schemas.microsoft.com/office/drawing/2014/main" id="{6A697E12-757B-45D2-9285-DB59A69BAA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5" name="Freeform 60">
                  <a:extLst>
                    <a:ext uri="{FF2B5EF4-FFF2-40B4-BE49-F238E27FC236}">
                      <a16:creationId xmlns:a16="http://schemas.microsoft.com/office/drawing/2014/main" id="{EE3412B4-7B31-479F-8A91-067018947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6" name="Freeform 61">
                  <a:extLst>
                    <a:ext uri="{FF2B5EF4-FFF2-40B4-BE49-F238E27FC236}">
                      <a16:creationId xmlns:a16="http://schemas.microsoft.com/office/drawing/2014/main" id="{C470F411-81C1-4CD9-8355-35994E2EA3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7" name="Freeform 62">
                  <a:extLst>
                    <a:ext uri="{FF2B5EF4-FFF2-40B4-BE49-F238E27FC236}">
                      <a16:creationId xmlns:a16="http://schemas.microsoft.com/office/drawing/2014/main" id="{0CEE5DE0-7BF9-463C-9728-362E128966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8" name="Freeform 63">
                  <a:extLst>
                    <a:ext uri="{FF2B5EF4-FFF2-40B4-BE49-F238E27FC236}">
                      <a16:creationId xmlns:a16="http://schemas.microsoft.com/office/drawing/2014/main" id="{0CBD3C4B-979C-4643-8EBB-EE688AC365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9" name="Freeform 64">
                  <a:extLst>
                    <a:ext uri="{FF2B5EF4-FFF2-40B4-BE49-F238E27FC236}">
                      <a16:creationId xmlns:a16="http://schemas.microsoft.com/office/drawing/2014/main" id="{61F28826-A907-492C-BE55-317776C297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0" name="Freeform 65">
                  <a:extLst>
                    <a:ext uri="{FF2B5EF4-FFF2-40B4-BE49-F238E27FC236}">
                      <a16:creationId xmlns:a16="http://schemas.microsoft.com/office/drawing/2014/main" id="{B91D9EC9-695E-40A4-8508-B370011E0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1" name="Freeform 66">
                  <a:extLst>
                    <a:ext uri="{FF2B5EF4-FFF2-40B4-BE49-F238E27FC236}">
                      <a16:creationId xmlns:a16="http://schemas.microsoft.com/office/drawing/2014/main" id="{66FF119B-BDC9-4C04-9D47-F6ABA55D4B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2" name="Freeform 67">
                  <a:extLst>
                    <a:ext uri="{FF2B5EF4-FFF2-40B4-BE49-F238E27FC236}">
                      <a16:creationId xmlns:a16="http://schemas.microsoft.com/office/drawing/2014/main" id="{105A95C7-2711-4B67-9DA5-25317C549E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3" name="Freeform 68">
                  <a:extLst>
                    <a:ext uri="{FF2B5EF4-FFF2-40B4-BE49-F238E27FC236}">
                      <a16:creationId xmlns:a16="http://schemas.microsoft.com/office/drawing/2014/main" id="{06ED8D46-3CE5-4332-8E16-E980CDEE7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4" name="Freeform 69">
                  <a:extLst>
                    <a:ext uri="{FF2B5EF4-FFF2-40B4-BE49-F238E27FC236}">
                      <a16:creationId xmlns:a16="http://schemas.microsoft.com/office/drawing/2014/main" id="{B27F06FB-CC7C-4D53-977C-C5B82B13D0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5" name="Freeform 70">
                  <a:extLst>
                    <a:ext uri="{FF2B5EF4-FFF2-40B4-BE49-F238E27FC236}">
                      <a16:creationId xmlns:a16="http://schemas.microsoft.com/office/drawing/2014/main" id="{18030865-169F-4223-8B25-6DD2665C2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6" name="Freeform 71">
                  <a:extLst>
                    <a:ext uri="{FF2B5EF4-FFF2-40B4-BE49-F238E27FC236}">
                      <a16:creationId xmlns:a16="http://schemas.microsoft.com/office/drawing/2014/main" id="{B82A9912-7BD9-4404-A142-3B55A185D5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7" name="Freeform 72">
                  <a:extLst>
                    <a:ext uri="{FF2B5EF4-FFF2-40B4-BE49-F238E27FC236}">
                      <a16:creationId xmlns:a16="http://schemas.microsoft.com/office/drawing/2014/main" id="{F0DBCE5C-AEA1-4FB3-90BB-5A78F9847B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8" name="Freeform 73">
                  <a:extLst>
                    <a:ext uri="{FF2B5EF4-FFF2-40B4-BE49-F238E27FC236}">
                      <a16:creationId xmlns:a16="http://schemas.microsoft.com/office/drawing/2014/main" id="{6D93BA1A-6D65-49C3-897A-80A59AC30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9" name="Freeform 74">
                  <a:extLst>
                    <a:ext uri="{FF2B5EF4-FFF2-40B4-BE49-F238E27FC236}">
                      <a16:creationId xmlns:a16="http://schemas.microsoft.com/office/drawing/2014/main" id="{645AFEED-5425-4765-B956-C6456FA15C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0" name="Freeform 75">
                  <a:extLst>
                    <a:ext uri="{FF2B5EF4-FFF2-40B4-BE49-F238E27FC236}">
                      <a16:creationId xmlns:a16="http://schemas.microsoft.com/office/drawing/2014/main" id="{CF817687-7237-43D8-8D2C-AAA9409AC1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1" name="Freeform 76">
                  <a:extLst>
                    <a:ext uri="{FF2B5EF4-FFF2-40B4-BE49-F238E27FC236}">
                      <a16:creationId xmlns:a16="http://schemas.microsoft.com/office/drawing/2014/main" id="{EFB389C4-0EBD-431A-97F3-55AC419C1B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2" name="Freeform 77">
                  <a:extLst>
                    <a:ext uri="{FF2B5EF4-FFF2-40B4-BE49-F238E27FC236}">
                      <a16:creationId xmlns:a16="http://schemas.microsoft.com/office/drawing/2014/main" id="{7F5881D3-A0A6-4CE9-940B-41C98113B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3" name="Freeform 78">
                  <a:extLst>
                    <a:ext uri="{FF2B5EF4-FFF2-40B4-BE49-F238E27FC236}">
                      <a16:creationId xmlns:a16="http://schemas.microsoft.com/office/drawing/2014/main" id="{61A46490-B9E2-42FF-BD24-A4844BE82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4" name="Freeform 79">
                  <a:extLst>
                    <a:ext uri="{FF2B5EF4-FFF2-40B4-BE49-F238E27FC236}">
                      <a16:creationId xmlns:a16="http://schemas.microsoft.com/office/drawing/2014/main" id="{3A8B6612-7296-4824-A545-E4A20D40A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5" name="Freeform 80">
                  <a:extLst>
                    <a:ext uri="{FF2B5EF4-FFF2-40B4-BE49-F238E27FC236}">
                      <a16:creationId xmlns:a16="http://schemas.microsoft.com/office/drawing/2014/main" id="{812D1859-6D28-4906-A2ED-1699994E59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6" name="Freeform 81">
                  <a:extLst>
                    <a:ext uri="{FF2B5EF4-FFF2-40B4-BE49-F238E27FC236}">
                      <a16:creationId xmlns:a16="http://schemas.microsoft.com/office/drawing/2014/main" id="{CF753D84-99DE-4B0B-963C-7A976197E5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7" name="Freeform 82">
                  <a:extLst>
                    <a:ext uri="{FF2B5EF4-FFF2-40B4-BE49-F238E27FC236}">
                      <a16:creationId xmlns:a16="http://schemas.microsoft.com/office/drawing/2014/main" id="{05A953C7-CDEF-488F-8B94-71443C286F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8" name="Freeform 83">
                  <a:extLst>
                    <a:ext uri="{FF2B5EF4-FFF2-40B4-BE49-F238E27FC236}">
                      <a16:creationId xmlns:a16="http://schemas.microsoft.com/office/drawing/2014/main" id="{718D9A08-C2C2-4AD8-9EBA-9BDAC64962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9" name="Freeform 84">
                  <a:extLst>
                    <a:ext uri="{FF2B5EF4-FFF2-40B4-BE49-F238E27FC236}">
                      <a16:creationId xmlns:a16="http://schemas.microsoft.com/office/drawing/2014/main" id="{CB6569BA-EC52-4B2F-B63D-3CEC2793C3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0" name="Freeform 85">
                  <a:extLst>
                    <a:ext uri="{FF2B5EF4-FFF2-40B4-BE49-F238E27FC236}">
                      <a16:creationId xmlns:a16="http://schemas.microsoft.com/office/drawing/2014/main" id="{94B482F5-8BDB-4D42-A3EA-D2E2ACF999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1" name="Freeform 86">
                  <a:extLst>
                    <a:ext uri="{FF2B5EF4-FFF2-40B4-BE49-F238E27FC236}">
                      <a16:creationId xmlns:a16="http://schemas.microsoft.com/office/drawing/2014/main" id="{54A92D6D-FA04-43EF-9331-7C5A4FBAC4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2" name="Freeform 87">
                  <a:extLst>
                    <a:ext uri="{FF2B5EF4-FFF2-40B4-BE49-F238E27FC236}">
                      <a16:creationId xmlns:a16="http://schemas.microsoft.com/office/drawing/2014/main" id="{62CE170F-929D-4FA6-A966-E5BAA0AD98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3" name="Freeform 88">
                  <a:extLst>
                    <a:ext uri="{FF2B5EF4-FFF2-40B4-BE49-F238E27FC236}">
                      <a16:creationId xmlns:a16="http://schemas.microsoft.com/office/drawing/2014/main" id="{9F5C19E9-3D8F-4354-B434-1782DF982A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4" name="Freeform 89">
                  <a:extLst>
                    <a:ext uri="{FF2B5EF4-FFF2-40B4-BE49-F238E27FC236}">
                      <a16:creationId xmlns:a16="http://schemas.microsoft.com/office/drawing/2014/main" id="{3D992477-EA33-465C-96FD-F8980B0C27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5" name="Freeform 90">
                  <a:extLst>
                    <a:ext uri="{FF2B5EF4-FFF2-40B4-BE49-F238E27FC236}">
                      <a16:creationId xmlns:a16="http://schemas.microsoft.com/office/drawing/2014/main" id="{1C28028B-4D6C-40C8-B218-8ADD933021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6" name="Freeform 91">
                  <a:extLst>
                    <a:ext uri="{FF2B5EF4-FFF2-40B4-BE49-F238E27FC236}">
                      <a16:creationId xmlns:a16="http://schemas.microsoft.com/office/drawing/2014/main" id="{FA4401AE-B58D-4593-BD70-CD3AB669E4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7" name="Freeform 92">
                  <a:extLst>
                    <a:ext uri="{FF2B5EF4-FFF2-40B4-BE49-F238E27FC236}">
                      <a16:creationId xmlns:a16="http://schemas.microsoft.com/office/drawing/2014/main" id="{CD7213A8-0775-4313-8325-50A37BCD7F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8" name="Freeform 93">
                  <a:extLst>
                    <a:ext uri="{FF2B5EF4-FFF2-40B4-BE49-F238E27FC236}">
                      <a16:creationId xmlns:a16="http://schemas.microsoft.com/office/drawing/2014/main" id="{7DDF22C3-8909-402C-A5CE-46499E186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9" name="Freeform 94">
                  <a:extLst>
                    <a:ext uri="{FF2B5EF4-FFF2-40B4-BE49-F238E27FC236}">
                      <a16:creationId xmlns:a16="http://schemas.microsoft.com/office/drawing/2014/main" id="{D3C83464-F941-40E7-97EA-1358691E08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0" name="Freeform 95">
                  <a:extLst>
                    <a:ext uri="{FF2B5EF4-FFF2-40B4-BE49-F238E27FC236}">
                      <a16:creationId xmlns:a16="http://schemas.microsoft.com/office/drawing/2014/main" id="{BEC8E817-60C4-45B6-AE7C-908403105F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1" name="Freeform 96">
                  <a:extLst>
                    <a:ext uri="{FF2B5EF4-FFF2-40B4-BE49-F238E27FC236}">
                      <a16:creationId xmlns:a16="http://schemas.microsoft.com/office/drawing/2014/main" id="{B7A27044-A6CE-4813-B242-F4BC5569A8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2" name="Freeform 97">
                  <a:extLst>
                    <a:ext uri="{FF2B5EF4-FFF2-40B4-BE49-F238E27FC236}">
                      <a16:creationId xmlns:a16="http://schemas.microsoft.com/office/drawing/2014/main" id="{9D301531-1165-4615-A2DF-9CD4ABB714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3" name="Freeform 98">
                  <a:extLst>
                    <a:ext uri="{FF2B5EF4-FFF2-40B4-BE49-F238E27FC236}">
                      <a16:creationId xmlns:a16="http://schemas.microsoft.com/office/drawing/2014/main" id="{4FB4549A-9FD6-44F0-8703-9F5BC95EE5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4" name="Freeform 99">
                  <a:extLst>
                    <a:ext uri="{FF2B5EF4-FFF2-40B4-BE49-F238E27FC236}">
                      <a16:creationId xmlns:a16="http://schemas.microsoft.com/office/drawing/2014/main" id="{C4012941-3B27-43A5-9EBC-3896FEFD8F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5" name="Freeform 100">
                  <a:extLst>
                    <a:ext uri="{FF2B5EF4-FFF2-40B4-BE49-F238E27FC236}">
                      <a16:creationId xmlns:a16="http://schemas.microsoft.com/office/drawing/2014/main" id="{C3C34CEB-28C1-456B-BA6D-6CDE95563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6" name="Freeform 101">
                  <a:extLst>
                    <a:ext uri="{FF2B5EF4-FFF2-40B4-BE49-F238E27FC236}">
                      <a16:creationId xmlns:a16="http://schemas.microsoft.com/office/drawing/2014/main" id="{AC7DC338-986E-4E4C-A692-E323EF5F19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7" name="Freeform 102">
                  <a:extLst>
                    <a:ext uri="{FF2B5EF4-FFF2-40B4-BE49-F238E27FC236}">
                      <a16:creationId xmlns:a16="http://schemas.microsoft.com/office/drawing/2014/main" id="{C35A7338-1922-47F3-A50F-41DC910FB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8" name="Rectangle 103">
                  <a:extLst>
                    <a:ext uri="{FF2B5EF4-FFF2-40B4-BE49-F238E27FC236}">
                      <a16:creationId xmlns:a16="http://schemas.microsoft.com/office/drawing/2014/main" id="{4C179256-E4D1-46E6-A237-ABBDA08D4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9" name="Freeform 104">
                  <a:extLst>
                    <a:ext uri="{FF2B5EF4-FFF2-40B4-BE49-F238E27FC236}">
                      <a16:creationId xmlns:a16="http://schemas.microsoft.com/office/drawing/2014/main" id="{0B4C2E9C-99C3-4A44-8937-339D1A8A1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0" name="Rectangle 105">
                  <a:extLst>
                    <a:ext uri="{FF2B5EF4-FFF2-40B4-BE49-F238E27FC236}">
                      <a16:creationId xmlns:a16="http://schemas.microsoft.com/office/drawing/2014/main" id="{70885801-3FB2-48F1-A418-C27B0118F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1" name="Freeform 106">
                  <a:extLst>
                    <a:ext uri="{FF2B5EF4-FFF2-40B4-BE49-F238E27FC236}">
                      <a16:creationId xmlns:a16="http://schemas.microsoft.com/office/drawing/2014/main" id="{BEBB745B-41AD-4081-BE2E-BFDDDBC18C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2" name="Freeform 107">
                  <a:extLst>
                    <a:ext uri="{FF2B5EF4-FFF2-40B4-BE49-F238E27FC236}">
                      <a16:creationId xmlns:a16="http://schemas.microsoft.com/office/drawing/2014/main" id="{7BD9D5EA-117A-47EB-AC1D-707C3A689E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3" name="Rectangle 108">
                  <a:extLst>
                    <a:ext uri="{FF2B5EF4-FFF2-40B4-BE49-F238E27FC236}">
                      <a16:creationId xmlns:a16="http://schemas.microsoft.com/office/drawing/2014/main" id="{29D9B32B-842E-4E6F-96D6-E83F4656B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4" name="Freeform 109">
                  <a:extLst>
                    <a:ext uri="{FF2B5EF4-FFF2-40B4-BE49-F238E27FC236}">
                      <a16:creationId xmlns:a16="http://schemas.microsoft.com/office/drawing/2014/main" id="{9D87CCFB-5D3A-4CF7-9F24-03FC82E2DE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5" name="Rectangle 110">
                  <a:extLst>
                    <a:ext uri="{FF2B5EF4-FFF2-40B4-BE49-F238E27FC236}">
                      <a16:creationId xmlns:a16="http://schemas.microsoft.com/office/drawing/2014/main" id="{5B4A5B5F-FF99-44E8-B281-B3A3B21E8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6" name="Freeform 111">
                  <a:extLst>
                    <a:ext uri="{FF2B5EF4-FFF2-40B4-BE49-F238E27FC236}">
                      <a16:creationId xmlns:a16="http://schemas.microsoft.com/office/drawing/2014/main" id="{7386DAFE-7747-49F2-9C14-84336BF1D8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7" name="Freeform 112">
                  <a:extLst>
                    <a:ext uri="{FF2B5EF4-FFF2-40B4-BE49-F238E27FC236}">
                      <a16:creationId xmlns:a16="http://schemas.microsoft.com/office/drawing/2014/main" id="{12A7DFEB-E1D5-4182-9B94-FA3F0551B6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8" name="Freeform 113">
                  <a:extLst>
                    <a:ext uri="{FF2B5EF4-FFF2-40B4-BE49-F238E27FC236}">
                      <a16:creationId xmlns:a16="http://schemas.microsoft.com/office/drawing/2014/main" id="{2D439CC2-625E-4587-B21F-795550936C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9" name="Freeform 114">
                  <a:extLst>
                    <a:ext uri="{FF2B5EF4-FFF2-40B4-BE49-F238E27FC236}">
                      <a16:creationId xmlns:a16="http://schemas.microsoft.com/office/drawing/2014/main" id="{393C9E57-974D-4461-8C60-0D90E3E563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0" name="Freeform 115">
                  <a:extLst>
                    <a:ext uri="{FF2B5EF4-FFF2-40B4-BE49-F238E27FC236}">
                      <a16:creationId xmlns:a16="http://schemas.microsoft.com/office/drawing/2014/main" id="{0E9D98A4-D66B-4A63-8556-287ED19814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1" name="Freeform 116">
                  <a:extLst>
                    <a:ext uri="{FF2B5EF4-FFF2-40B4-BE49-F238E27FC236}">
                      <a16:creationId xmlns:a16="http://schemas.microsoft.com/office/drawing/2014/main" id="{0144273F-550D-4324-95C0-B9C38C5AB0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2" name="Freeform 117">
                  <a:extLst>
                    <a:ext uri="{FF2B5EF4-FFF2-40B4-BE49-F238E27FC236}">
                      <a16:creationId xmlns:a16="http://schemas.microsoft.com/office/drawing/2014/main" id="{88A8111C-45EE-4A71-AEF6-01E1A9CE3C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3" name="Freeform 118">
                  <a:extLst>
                    <a:ext uri="{FF2B5EF4-FFF2-40B4-BE49-F238E27FC236}">
                      <a16:creationId xmlns:a16="http://schemas.microsoft.com/office/drawing/2014/main" id="{2E5D253B-8203-4675-8A2D-F9DA716E2F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4" name="Freeform 119">
                  <a:extLst>
                    <a:ext uri="{FF2B5EF4-FFF2-40B4-BE49-F238E27FC236}">
                      <a16:creationId xmlns:a16="http://schemas.microsoft.com/office/drawing/2014/main" id="{F4197B4A-CC10-4760-8D55-2E90D5FDF0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5" name="Freeform 120">
                  <a:extLst>
                    <a:ext uri="{FF2B5EF4-FFF2-40B4-BE49-F238E27FC236}">
                      <a16:creationId xmlns:a16="http://schemas.microsoft.com/office/drawing/2014/main" id="{1B00C7C1-9CDB-4CBE-830A-F2785BC403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6" name="Freeform 121">
                  <a:extLst>
                    <a:ext uri="{FF2B5EF4-FFF2-40B4-BE49-F238E27FC236}">
                      <a16:creationId xmlns:a16="http://schemas.microsoft.com/office/drawing/2014/main" id="{053FB155-C25C-491D-82CE-CF88DF73B1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7" name="Freeform 122">
                  <a:extLst>
                    <a:ext uri="{FF2B5EF4-FFF2-40B4-BE49-F238E27FC236}">
                      <a16:creationId xmlns:a16="http://schemas.microsoft.com/office/drawing/2014/main" id="{C635D484-FA6F-4F46-BA92-F124FBFF74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8" name="Freeform 123">
                  <a:extLst>
                    <a:ext uri="{FF2B5EF4-FFF2-40B4-BE49-F238E27FC236}">
                      <a16:creationId xmlns:a16="http://schemas.microsoft.com/office/drawing/2014/main" id="{258E9FD0-E898-4ECE-A4D2-390B865AEC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9" name="Freeform 124">
                  <a:extLst>
                    <a:ext uri="{FF2B5EF4-FFF2-40B4-BE49-F238E27FC236}">
                      <a16:creationId xmlns:a16="http://schemas.microsoft.com/office/drawing/2014/main" id="{A9D17DA8-A93D-4ECE-8E72-797288D1BC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0" name="Freeform 125">
                  <a:extLst>
                    <a:ext uri="{FF2B5EF4-FFF2-40B4-BE49-F238E27FC236}">
                      <a16:creationId xmlns:a16="http://schemas.microsoft.com/office/drawing/2014/main" id="{FFA6B604-59F6-49A8-B7CA-C6D222F995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1" name="Freeform 126">
                  <a:extLst>
                    <a:ext uri="{FF2B5EF4-FFF2-40B4-BE49-F238E27FC236}">
                      <a16:creationId xmlns:a16="http://schemas.microsoft.com/office/drawing/2014/main" id="{E6F009AA-7D4D-4AF2-B30A-B577B0255B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2" name="Freeform 127">
                  <a:extLst>
                    <a:ext uri="{FF2B5EF4-FFF2-40B4-BE49-F238E27FC236}">
                      <a16:creationId xmlns:a16="http://schemas.microsoft.com/office/drawing/2014/main" id="{4E5D53C3-40B1-4426-BEFC-E8FF07193D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3" name="Freeform 128">
                  <a:extLst>
                    <a:ext uri="{FF2B5EF4-FFF2-40B4-BE49-F238E27FC236}">
                      <a16:creationId xmlns:a16="http://schemas.microsoft.com/office/drawing/2014/main" id="{330797B3-3911-4978-AA4E-3EFC60639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4" name="Freeform 129">
                  <a:extLst>
                    <a:ext uri="{FF2B5EF4-FFF2-40B4-BE49-F238E27FC236}">
                      <a16:creationId xmlns:a16="http://schemas.microsoft.com/office/drawing/2014/main" id="{FA319C67-2EBE-4DC0-9F28-1F97CBDD7F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5" name="Freeform 130">
                  <a:extLst>
                    <a:ext uri="{FF2B5EF4-FFF2-40B4-BE49-F238E27FC236}">
                      <a16:creationId xmlns:a16="http://schemas.microsoft.com/office/drawing/2014/main" id="{EE52FA3F-054E-4588-93AC-9C52554F4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6" name="Freeform 131">
                  <a:extLst>
                    <a:ext uri="{FF2B5EF4-FFF2-40B4-BE49-F238E27FC236}">
                      <a16:creationId xmlns:a16="http://schemas.microsoft.com/office/drawing/2014/main" id="{7D9CEAF3-9993-4885-8925-8300259DF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7" name="Freeform 132">
                  <a:extLst>
                    <a:ext uri="{FF2B5EF4-FFF2-40B4-BE49-F238E27FC236}">
                      <a16:creationId xmlns:a16="http://schemas.microsoft.com/office/drawing/2014/main" id="{9ADEBF55-F660-4A4C-9291-A43179895F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8" name="Freeform 133">
                  <a:extLst>
                    <a:ext uri="{FF2B5EF4-FFF2-40B4-BE49-F238E27FC236}">
                      <a16:creationId xmlns:a16="http://schemas.microsoft.com/office/drawing/2014/main" id="{80846BAF-E7D5-4D02-98A5-1B810459E4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9" name="Freeform 134">
                  <a:extLst>
                    <a:ext uri="{FF2B5EF4-FFF2-40B4-BE49-F238E27FC236}">
                      <a16:creationId xmlns:a16="http://schemas.microsoft.com/office/drawing/2014/main" id="{CF26F6F7-0398-4DD5-A5A3-892067E881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0" name="Freeform 135">
                  <a:extLst>
                    <a:ext uri="{FF2B5EF4-FFF2-40B4-BE49-F238E27FC236}">
                      <a16:creationId xmlns:a16="http://schemas.microsoft.com/office/drawing/2014/main" id="{580A993C-CAB5-43B0-BA54-77BF7BB62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1" name="Freeform 136">
                  <a:extLst>
                    <a:ext uri="{FF2B5EF4-FFF2-40B4-BE49-F238E27FC236}">
                      <a16:creationId xmlns:a16="http://schemas.microsoft.com/office/drawing/2014/main" id="{26F3B890-CB3B-4CD3-A08B-351A2A567B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2" name="Freeform 137">
                  <a:extLst>
                    <a:ext uri="{FF2B5EF4-FFF2-40B4-BE49-F238E27FC236}">
                      <a16:creationId xmlns:a16="http://schemas.microsoft.com/office/drawing/2014/main" id="{37B6D285-B795-4F59-B976-13022E8FA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3" name="Freeform 138">
                  <a:extLst>
                    <a:ext uri="{FF2B5EF4-FFF2-40B4-BE49-F238E27FC236}">
                      <a16:creationId xmlns:a16="http://schemas.microsoft.com/office/drawing/2014/main" id="{149A7F97-0230-4093-B062-DD4A1C0BB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4" name="Freeform 139">
                  <a:extLst>
                    <a:ext uri="{FF2B5EF4-FFF2-40B4-BE49-F238E27FC236}">
                      <a16:creationId xmlns:a16="http://schemas.microsoft.com/office/drawing/2014/main" id="{B342A3CA-FFA8-4990-9EF6-0C11B882AD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5" name="Freeform 140">
                  <a:extLst>
                    <a:ext uri="{FF2B5EF4-FFF2-40B4-BE49-F238E27FC236}">
                      <a16:creationId xmlns:a16="http://schemas.microsoft.com/office/drawing/2014/main" id="{F19B156C-E7B0-4BA8-8A0B-0454766898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6" name="Freeform 141">
                  <a:extLst>
                    <a:ext uri="{FF2B5EF4-FFF2-40B4-BE49-F238E27FC236}">
                      <a16:creationId xmlns:a16="http://schemas.microsoft.com/office/drawing/2014/main" id="{D193377C-AE90-4959-9456-04619B7368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7" name="Freeform 142">
                  <a:extLst>
                    <a:ext uri="{FF2B5EF4-FFF2-40B4-BE49-F238E27FC236}">
                      <a16:creationId xmlns:a16="http://schemas.microsoft.com/office/drawing/2014/main" id="{EC0BE8FC-38BB-4C90-8153-038A7F18F9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8" name="Freeform 143">
                  <a:extLst>
                    <a:ext uri="{FF2B5EF4-FFF2-40B4-BE49-F238E27FC236}">
                      <a16:creationId xmlns:a16="http://schemas.microsoft.com/office/drawing/2014/main" id="{5A6D3656-1251-49E6-80FD-70CE18F1D2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9" name="Freeform 144">
                  <a:extLst>
                    <a:ext uri="{FF2B5EF4-FFF2-40B4-BE49-F238E27FC236}">
                      <a16:creationId xmlns:a16="http://schemas.microsoft.com/office/drawing/2014/main" id="{933BD6A7-05F4-46C5-8BE2-9F33346CB7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0" name="Freeform 145">
                  <a:extLst>
                    <a:ext uri="{FF2B5EF4-FFF2-40B4-BE49-F238E27FC236}">
                      <a16:creationId xmlns:a16="http://schemas.microsoft.com/office/drawing/2014/main" id="{A1BD955D-80EA-4812-8113-0BA34B6FB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1" name="Freeform 146">
                  <a:extLst>
                    <a:ext uri="{FF2B5EF4-FFF2-40B4-BE49-F238E27FC236}">
                      <a16:creationId xmlns:a16="http://schemas.microsoft.com/office/drawing/2014/main" id="{A6FB7F18-8A89-4B6E-87E5-E3D905BA81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2" name="Freeform 147">
                  <a:extLst>
                    <a:ext uri="{FF2B5EF4-FFF2-40B4-BE49-F238E27FC236}">
                      <a16:creationId xmlns:a16="http://schemas.microsoft.com/office/drawing/2014/main" id="{B81FB855-453F-4981-B0BB-59D2C34309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3" name="Freeform 148">
                  <a:extLst>
                    <a:ext uri="{FF2B5EF4-FFF2-40B4-BE49-F238E27FC236}">
                      <a16:creationId xmlns:a16="http://schemas.microsoft.com/office/drawing/2014/main" id="{FAFE5ED6-D653-4D37-B5AE-3215CC08D5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4" name="Freeform 149">
                  <a:extLst>
                    <a:ext uri="{FF2B5EF4-FFF2-40B4-BE49-F238E27FC236}">
                      <a16:creationId xmlns:a16="http://schemas.microsoft.com/office/drawing/2014/main" id="{181B8D69-6DE7-40E0-9AEF-C5F3A721BB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5" name="Freeform 150">
                  <a:extLst>
                    <a:ext uri="{FF2B5EF4-FFF2-40B4-BE49-F238E27FC236}">
                      <a16:creationId xmlns:a16="http://schemas.microsoft.com/office/drawing/2014/main" id="{54276796-D77B-49A4-A5B5-8E1FF67E9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6" name="Freeform 151">
                  <a:extLst>
                    <a:ext uri="{FF2B5EF4-FFF2-40B4-BE49-F238E27FC236}">
                      <a16:creationId xmlns:a16="http://schemas.microsoft.com/office/drawing/2014/main" id="{660829B9-59D9-4F9B-981E-A0DC78D26D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7" name="Freeform 152">
                  <a:extLst>
                    <a:ext uri="{FF2B5EF4-FFF2-40B4-BE49-F238E27FC236}">
                      <a16:creationId xmlns:a16="http://schemas.microsoft.com/office/drawing/2014/main" id="{70494711-402C-46A8-A3A1-52E1758F2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8" name="Freeform 153">
                  <a:extLst>
                    <a:ext uri="{FF2B5EF4-FFF2-40B4-BE49-F238E27FC236}">
                      <a16:creationId xmlns:a16="http://schemas.microsoft.com/office/drawing/2014/main" id="{5A427211-9454-4296-9716-23F8C0F42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9" name="Freeform 154">
                  <a:extLst>
                    <a:ext uri="{FF2B5EF4-FFF2-40B4-BE49-F238E27FC236}">
                      <a16:creationId xmlns:a16="http://schemas.microsoft.com/office/drawing/2014/main" id="{F326C2D2-9BC2-41EE-BC0B-F00DB07D91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0" name="Freeform 155">
                  <a:extLst>
                    <a:ext uri="{FF2B5EF4-FFF2-40B4-BE49-F238E27FC236}">
                      <a16:creationId xmlns:a16="http://schemas.microsoft.com/office/drawing/2014/main" id="{46102E6E-009D-42BA-A3D3-05A6A49C54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1" name="Freeform 156">
                  <a:extLst>
                    <a:ext uri="{FF2B5EF4-FFF2-40B4-BE49-F238E27FC236}">
                      <a16:creationId xmlns:a16="http://schemas.microsoft.com/office/drawing/2014/main" id="{DED13898-C52C-49D4-AD04-9E902318D7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2" name="Freeform 157">
                  <a:extLst>
                    <a:ext uri="{FF2B5EF4-FFF2-40B4-BE49-F238E27FC236}">
                      <a16:creationId xmlns:a16="http://schemas.microsoft.com/office/drawing/2014/main" id="{24FA4812-37C4-4765-AA9D-D8F823EF52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3" name="Freeform 158">
                  <a:extLst>
                    <a:ext uri="{FF2B5EF4-FFF2-40B4-BE49-F238E27FC236}">
                      <a16:creationId xmlns:a16="http://schemas.microsoft.com/office/drawing/2014/main" id="{AFD633E2-EFB8-4941-A957-3C950E553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4" name="Freeform 159">
                  <a:extLst>
                    <a:ext uri="{FF2B5EF4-FFF2-40B4-BE49-F238E27FC236}">
                      <a16:creationId xmlns:a16="http://schemas.microsoft.com/office/drawing/2014/main" id="{3612257A-7C20-4363-8E7B-3151AF946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5" name="Freeform 160">
                  <a:extLst>
                    <a:ext uri="{FF2B5EF4-FFF2-40B4-BE49-F238E27FC236}">
                      <a16:creationId xmlns:a16="http://schemas.microsoft.com/office/drawing/2014/main" id="{4E461FCB-C321-4CD9-A183-A1EAFADEB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6" name="Freeform 161">
                  <a:extLst>
                    <a:ext uri="{FF2B5EF4-FFF2-40B4-BE49-F238E27FC236}">
                      <a16:creationId xmlns:a16="http://schemas.microsoft.com/office/drawing/2014/main" id="{59FF201E-5C8F-46D2-B35B-963C92CB1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7" name="Freeform 162">
                  <a:extLst>
                    <a:ext uri="{FF2B5EF4-FFF2-40B4-BE49-F238E27FC236}">
                      <a16:creationId xmlns:a16="http://schemas.microsoft.com/office/drawing/2014/main" id="{1881AF74-32B9-49FC-889E-A719F083E3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8" name="Freeform 163">
                  <a:extLst>
                    <a:ext uri="{FF2B5EF4-FFF2-40B4-BE49-F238E27FC236}">
                      <a16:creationId xmlns:a16="http://schemas.microsoft.com/office/drawing/2014/main" id="{5D387817-13D0-4FE8-AEC9-208DF40A85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9" name="Freeform 164">
                  <a:extLst>
                    <a:ext uri="{FF2B5EF4-FFF2-40B4-BE49-F238E27FC236}">
                      <a16:creationId xmlns:a16="http://schemas.microsoft.com/office/drawing/2014/main" id="{4AF6E197-8829-44FB-943E-D38DFCC9AC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0" name="Freeform 165">
                  <a:extLst>
                    <a:ext uri="{FF2B5EF4-FFF2-40B4-BE49-F238E27FC236}">
                      <a16:creationId xmlns:a16="http://schemas.microsoft.com/office/drawing/2014/main" id="{D4F1F911-E0F1-42AE-BB48-BD98ADB984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1" name="Freeform 166">
                  <a:extLst>
                    <a:ext uri="{FF2B5EF4-FFF2-40B4-BE49-F238E27FC236}">
                      <a16:creationId xmlns:a16="http://schemas.microsoft.com/office/drawing/2014/main" id="{A6B6DB25-AFE8-4970-9100-4711D598C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2" name="Freeform 167">
                  <a:extLst>
                    <a:ext uri="{FF2B5EF4-FFF2-40B4-BE49-F238E27FC236}">
                      <a16:creationId xmlns:a16="http://schemas.microsoft.com/office/drawing/2014/main" id="{FF9F77C5-FDA3-4AFD-802E-152C047616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3" name="Freeform 168">
                  <a:extLst>
                    <a:ext uri="{FF2B5EF4-FFF2-40B4-BE49-F238E27FC236}">
                      <a16:creationId xmlns:a16="http://schemas.microsoft.com/office/drawing/2014/main" id="{34A667FE-902E-4E7D-8B0E-6C7554B7E4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4" name="Freeform 169">
                  <a:extLst>
                    <a:ext uri="{FF2B5EF4-FFF2-40B4-BE49-F238E27FC236}">
                      <a16:creationId xmlns:a16="http://schemas.microsoft.com/office/drawing/2014/main" id="{FB234BCA-49E7-4FB7-A1F8-5901BF1320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5" name="Freeform 170">
                  <a:extLst>
                    <a:ext uri="{FF2B5EF4-FFF2-40B4-BE49-F238E27FC236}">
                      <a16:creationId xmlns:a16="http://schemas.microsoft.com/office/drawing/2014/main" id="{E686EB89-D40F-41E9-9EF1-59091B039A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6" name="Freeform 171">
                  <a:extLst>
                    <a:ext uri="{FF2B5EF4-FFF2-40B4-BE49-F238E27FC236}">
                      <a16:creationId xmlns:a16="http://schemas.microsoft.com/office/drawing/2014/main" id="{6C3593A8-8CB2-456D-ADB8-3B355F2320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7" name="Freeform 172">
                  <a:extLst>
                    <a:ext uri="{FF2B5EF4-FFF2-40B4-BE49-F238E27FC236}">
                      <a16:creationId xmlns:a16="http://schemas.microsoft.com/office/drawing/2014/main" id="{5E0EE4A4-BCAC-4495-BA68-94EF87352D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8" name="Freeform 173">
                  <a:extLst>
                    <a:ext uri="{FF2B5EF4-FFF2-40B4-BE49-F238E27FC236}">
                      <a16:creationId xmlns:a16="http://schemas.microsoft.com/office/drawing/2014/main" id="{BC828C0F-E246-4665-9D45-09E50C7FA8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9" name="Freeform 174">
                  <a:extLst>
                    <a:ext uri="{FF2B5EF4-FFF2-40B4-BE49-F238E27FC236}">
                      <a16:creationId xmlns:a16="http://schemas.microsoft.com/office/drawing/2014/main" id="{5E7AFA3E-AA82-4D2C-A445-1EA760FBB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0" name="Freeform 175">
                  <a:extLst>
                    <a:ext uri="{FF2B5EF4-FFF2-40B4-BE49-F238E27FC236}">
                      <a16:creationId xmlns:a16="http://schemas.microsoft.com/office/drawing/2014/main" id="{B1F2D12B-4E2F-433A-95EE-DE2313DE7D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1" name="Freeform 176">
                  <a:extLst>
                    <a:ext uri="{FF2B5EF4-FFF2-40B4-BE49-F238E27FC236}">
                      <a16:creationId xmlns:a16="http://schemas.microsoft.com/office/drawing/2014/main" id="{DC038A92-2C34-4290-86E6-07D6594736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2" name="Freeform 177">
                  <a:extLst>
                    <a:ext uri="{FF2B5EF4-FFF2-40B4-BE49-F238E27FC236}">
                      <a16:creationId xmlns:a16="http://schemas.microsoft.com/office/drawing/2014/main" id="{64E2079C-C5C2-4351-9E0F-38C2A50441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3" name="Freeform 178">
                  <a:extLst>
                    <a:ext uri="{FF2B5EF4-FFF2-40B4-BE49-F238E27FC236}">
                      <a16:creationId xmlns:a16="http://schemas.microsoft.com/office/drawing/2014/main" id="{4C7FFD10-D346-4EF1-A901-8B46E4B19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4" name="Freeform 179">
                  <a:extLst>
                    <a:ext uri="{FF2B5EF4-FFF2-40B4-BE49-F238E27FC236}">
                      <a16:creationId xmlns:a16="http://schemas.microsoft.com/office/drawing/2014/main" id="{935A5D65-8E94-4842-BFD3-A013CE2A41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5" name="Freeform 180">
                  <a:extLst>
                    <a:ext uri="{FF2B5EF4-FFF2-40B4-BE49-F238E27FC236}">
                      <a16:creationId xmlns:a16="http://schemas.microsoft.com/office/drawing/2014/main" id="{98973847-72D7-4779-850C-7353CD5B25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6" name="Freeform 181">
                  <a:extLst>
                    <a:ext uri="{FF2B5EF4-FFF2-40B4-BE49-F238E27FC236}">
                      <a16:creationId xmlns:a16="http://schemas.microsoft.com/office/drawing/2014/main" id="{27FE5DEC-9535-477F-A71B-B70F01F1EA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7" name="Rectangle 182">
                  <a:extLst>
                    <a:ext uri="{FF2B5EF4-FFF2-40B4-BE49-F238E27FC236}">
                      <a16:creationId xmlns:a16="http://schemas.microsoft.com/office/drawing/2014/main" id="{7FB9E274-A038-4C9E-994C-A87CAF2C5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8" name="Freeform 183">
                  <a:extLst>
                    <a:ext uri="{FF2B5EF4-FFF2-40B4-BE49-F238E27FC236}">
                      <a16:creationId xmlns:a16="http://schemas.microsoft.com/office/drawing/2014/main" id="{029DF259-2C76-4FA3-A267-1BC538399A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9" name="Rectangle 184">
                  <a:extLst>
                    <a:ext uri="{FF2B5EF4-FFF2-40B4-BE49-F238E27FC236}">
                      <a16:creationId xmlns:a16="http://schemas.microsoft.com/office/drawing/2014/main" id="{AAA19BBF-43A6-49A4-A68A-2DB871440B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0" name="Freeform 185">
                  <a:extLst>
                    <a:ext uri="{FF2B5EF4-FFF2-40B4-BE49-F238E27FC236}">
                      <a16:creationId xmlns:a16="http://schemas.microsoft.com/office/drawing/2014/main" id="{ED720C64-AFA5-478F-A1DC-491F6AB5A4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1" name="Freeform 186">
                  <a:extLst>
                    <a:ext uri="{FF2B5EF4-FFF2-40B4-BE49-F238E27FC236}">
                      <a16:creationId xmlns:a16="http://schemas.microsoft.com/office/drawing/2014/main" id="{EFA3C738-F7DC-488F-A533-E32DD38021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2" name="Rectangle 187">
                  <a:extLst>
                    <a:ext uri="{FF2B5EF4-FFF2-40B4-BE49-F238E27FC236}">
                      <a16:creationId xmlns:a16="http://schemas.microsoft.com/office/drawing/2014/main" id="{89D52907-4A09-4037-B78E-1B4565474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3" name="Freeform 188">
                  <a:extLst>
                    <a:ext uri="{FF2B5EF4-FFF2-40B4-BE49-F238E27FC236}">
                      <a16:creationId xmlns:a16="http://schemas.microsoft.com/office/drawing/2014/main" id="{E8DD82A4-6646-4748-9806-D63990487F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4" name="Rectangle 189">
                  <a:extLst>
                    <a:ext uri="{FF2B5EF4-FFF2-40B4-BE49-F238E27FC236}">
                      <a16:creationId xmlns:a16="http://schemas.microsoft.com/office/drawing/2014/main" id="{445D9328-360C-48E2-9BD2-8F476305E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5" name="Freeform 190">
                  <a:extLst>
                    <a:ext uri="{FF2B5EF4-FFF2-40B4-BE49-F238E27FC236}">
                      <a16:creationId xmlns:a16="http://schemas.microsoft.com/office/drawing/2014/main" id="{445DFDCC-50A0-4E0F-B592-012FE6F8D1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6" name="Freeform 191">
                  <a:extLst>
                    <a:ext uri="{FF2B5EF4-FFF2-40B4-BE49-F238E27FC236}">
                      <a16:creationId xmlns:a16="http://schemas.microsoft.com/office/drawing/2014/main" id="{EA6EC4B6-01FA-438D-94FF-3F80B1669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7" name="Freeform 192">
                  <a:extLst>
                    <a:ext uri="{FF2B5EF4-FFF2-40B4-BE49-F238E27FC236}">
                      <a16:creationId xmlns:a16="http://schemas.microsoft.com/office/drawing/2014/main" id="{5FD4E616-0B37-4154-A4F0-D107043BB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8" name="Freeform 193">
                  <a:extLst>
                    <a:ext uri="{FF2B5EF4-FFF2-40B4-BE49-F238E27FC236}">
                      <a16:creationId xmlns:a16="http://schemas.microsoft.com/office/drawing/2014/main" id="{F26BC505-7794-49C6-A32D-FAACC3FBA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9" name="Freeform 194">
                  <a:extLst>
                    <a:ext uri="{FF2B5EF4-FFF2-40B4-BE49-F238E27FC236}">
                      <a16:creationId xmlns:a16="http://schemas.microsoft.com/office/drawing/2014/main" id="{B2A36F72-0F47-476F-B4F1-DDD1F9BAF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0" name="Freeform 195">
                  <a:extLst>
                    <a:ext uri="{FF2B5EF4-FFF2-40B4-BE49-F238E27FC236}">
                      <a16:creationId xmlns:a16="http://schemas.microsoft.com/office/drawing/2014/main" id="{39DB2C15-9F1A-43AD-8DFD-D7AA2BFA1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1" name="Freeform 196">
                  <a:extLst>
                    <a:ext uri="{FF2B5EF4-FFF2-40B4-BE49-F238E27FC236}">
                      <a16:creationId xmlns:a16="http://schemas.microsoft.com/office/drawing/2014/main" id="{3B8C1D4B-F7E0-468F-B92D-5142F056B9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2" name="Freeform 197">
                  <a:extLst>
                    <a:ext uri="{FF2B5EF4-FFF2-40B4-BE49-F238E27FC236}">
                      <a16:creationId xmlns:a16="http://schemas.microsoft.com/office/drawing/2014/main" id="{A11657F6-9B90-4392-B6F8-B4878F38CE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3" name="Freeform 198">
                  <a:extLst>
                    <a:ext uri="{FF2B5EF4-FFF2-40B4-BE49-F238E27FC236}">
                      <a16:creationId xmlns:a16="http://schemas.microsoft.com/office/drawing/2014/main" id="{F1925667-D3B8-43E4-A86F-4C7402B4D7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4" name="Freeform 199">
                  <a:extLst>
                    <a:ext uri="{FF2B5EF4-FFF2-40B4-BE49-F238E27FC236}">
                      <a16:creationId xmlns:a16="http://schemas.microsoft.com/office/drawing/2014/main" id="{A0CF94A9-00E6-40B3-9F4D-059B85CE52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5" name="Freeform 200">
                  <a:extLst>
                    <a:ext uri="{FF2B5EF4-FFF2-40B4-BE49-F238E27FC236}">
                      <a16:creationId xmlns:a16="http://schemas.microsoft.com/office/drawing/2014/main" id="{B0863ED4-9210-45F9-9FBB-6C9CAEAEEC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6" name="Freeform 201">
                  <a:extLst>
                    <a:ext uri="{FF2B5EF4-FFF2-40B4-BE49-F238E27FC236}">
                      <a16:creationId xmlns:a16="http://schemas.microsoft.com/office/drawing/2014/main" id="{5B98CC96-2DB3-4720-A160-9BB91DF19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7" name="Freeform 202">
                  <a:extLst>
                    <a:ext uri="{FF2B5EF4-FFF2-40B4-BE49-F238E27FC236}">
                      <a16:creationId xmlns:a16="http://schemas.microsoft.com/office/drawing/2014/main" id="{1C8C7EDD-6BBA-4439-B9A7-981095A0B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8" name="Freeform 203">
                  <a:extLst>
                    <a:ext uri="{FF2B5EF4-FFF2-40B4-BE49-F238E27FC236}">
                      <a16:creationId xmlns:a16="http://schemas.microsoft.com/office/drawing/2014/main" id="{95EE39CE-CE9A-43D7-BEB6-EE50324DC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9" name="Freeform 204">
                  <a:extLst>
                    <a:ext uri="{FF2B5EF4-FFF2-40B4-BE49-F238E27FC236}">
                      <a16:creationId xmlns:a16="http://schemas.microsoft.com/office/drawing/2014/main" id="{317EBB95-C1D2-4A77-A553-A7A7B14AEB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0" name="Freeform 205">
                  <a:extLst>
                    <a:ext uri="{FF2B5EF4-FFF2-40B4-BE49-F238E27FC236}">
                      <a16:creationId xmlns:a16="http://schemas.microsoft.com/office/drawing/2014/main" id="{B2987659-864B-478A-A60F-DD67A3A49C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1" name="Freeform 206">
                  <a:extLst>
                    <a:ext uri="{FF2B5EF4-FFF2-40B4-BE49-F238E27FC236}">
                      <a16:creationId xmlns:a16="http://schemas.microsoft.com/office/drawing/2014/main" id="{D5D7ECBA-6031-4717-A54B-289B4AC504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2" name="Freeform 207">
                  <a:extLst>
                    <a:ext uri="{FF2B5EF4-FFF2-40B4-BE49-F238E27FC236}">
                      <a16:creationId xmlns:a16="http://schemas.microsoft.com/office/drawing/2014/main" id="{CAF3700A-44FE-4966-B517-4E87BDCD61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3" name="Freeform 208">
                  <a:extLst>
                    <a:ext uri="{FF2B5EF4-FFF2-40B4-BE49-F238E27FC236}">
                      <a16:creationId xmlns:a16="http://schemas.microsoft.com/office/drawing/2014/main" id="{42A0B76F-2381-49A3-928C-571A84588D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4" name="Freeform 209">
                  <a:extLst>
                    <a:ext uri="{FF2B5EF4-FFF2-40B4-BE49-F238E27FC236}">
                      <a16:creationId xmlns:a16="http://schemas.microsoft.com/office/drawing/2014/main" id="{381C9571-9C67-4BDA-BF51-50DD66B0EE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5" name="Freeform 210">
                  <a:extLst>
                    <a:ext uri="{FF2B5EF4-FFF2-40B4-BE49-F238E27FC236}">
                      <a16:creationId xmlns:a16="http://schemas.microsoft.com/office/drawing/2014/main" id="{096F3AB0-8BF1-44EC-BFEE-049E6A98FB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6" name="Freeform 211">
                  <a:extLst>
                    <a:ext uri="{FF2B5EF4-FFF2-40B4-BE49-F238E27FC236}">
                      <a16:creationId xmlns:a16="http://schemas.microsoft.com/office/drawing/2014/main" id="{3863191C-4D5C-409E-9EA9-169C75F588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7" name="Freeform 212">
                  <a:extLst>
                    <a:ext uri="{FF2B5EF4-FFF2-40B4-BE49-F238E27FC236}">
                      <a16:creationId xmlns:a16="http://schemas.microsoft.com/office/drawing/2014/main" id="{D291FAF6-1FCD-41C0-84FB-E8BE0AA36B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8" name="Freeform 213">
                  <a:extLst>
                    <a:ext uri="{FF2B5EF4-FFF2-40B4-BE49-F238E27FC236}">
                      <a16:creationId xmlns:a16="http://schemas.microsoft.com/office/drawing/2014/main" id="{1AB7278B-4627-4C2E-BB61-1186C18C2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9" name="Freeform 214">
                  <a:extLst>
                    <a:ext uri="{FF2B5EF4-FFF2-40B4-BE49-F238E27FC236}">
                      <a16:creationId xmlns:a16="http://schemas.microsoft.com/office/drawing/2014/main" id="{AD545475-6A5C-40E9-9286-218BEEDA0F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0" name="Freeform 215">
                  <a:extLst>
                    <a:ext uri="{FF2B5EF4-FFF2-40B4-BE49-F238E27FC236}">
                      <a16:creationId xmlns:a16="http://schemas.microsoft.com/office/drawing/2014/main" id="{DCA07DBE-5F9A-4C6C-AB20-45A418BA72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1" name="Freeform 216">
                  <a:extLst>
                    <a:ext uri="{FF2B5EF4-FFF2-40B4-BE49-F238E27FC236}">
                      <a16:creationId xmlns:a16="http://schemas.microsoft.com/office/drawing/2014/main" id="{73D81526-5CA6-4E7A-8E80-DF5ED191B4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2" name="Freeform 217">
                  <a:extLst>
                    <a:ext uri="{FF2B5EF4-FFF2-40B4-BE49-F238E27FC236}">
                      <a16:creationId xmlns:a16="http://schemas.microsoft.com/office/drawing/2014/main" id="{90823D46-CFD0-441A-979C-C59EEE87D2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3" name="Freeform 218">
                  <a:extLst>
                    <a:ext uri="{FF2B5EF4-FFF2-40B4-BE49-F238E27FC236}">
                      <a16:creationId xmlns:a16="http://schemas.microsoft.com/office/drawing/2014/main" id="{73A15D10-94EB-4E87-9D4E-730D1609F6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4" name="Freeform 219">
                  <a:extLst>
                    <a:ext uri="{FF2B5EF4-FFF2-40B4-BE49-F238E27FC236}">
                      <a16:creationId xmlns:a16="http://schemas.microsoft.com/office/drawing/2014/main" id="{45F4C261-2309-437E-9749-B0F05147C1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5" name="Freeform 220">
                  <a:extLst>
                    <a:ext uri="{FF2B5EF4-FFF2-40B4-BE49-F238E27FC236}">
                      <a16:creationId xmlns:a16="http://schemas.microsoft.com/office/drawing/2014/main" id="{217AD25F-8ED6-4C4E-B839-B27EB26581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9743" name="Freeform 221">
                <a:extLst>
                  <a:ext uri="{FF2B5EF4-FFF2-40B4-BE49-F238E27FC236}">
                    <a16:creationId xmlns:a16="http://schemas.microsoft.com/office/drawing/2014/main" id="{2410C286-D819-45F7-8464-29C4307CB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4" name="Freeform 222">
                <a:extLst>
                  <a:ext uri="{FF2B5EF4-FFF2-40B4-BE49-F238E27FC236}">
                    <a16:creationId xmlns:a16="http://schemas.microsoft.com/office/drawing/2014/main" id="{5FEF84C2-B81B-44B1-996A-D117DA68A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5" name="Freeform 223">
                <a:extLst>
                  <a:ext uri="{FF2B5EF4-FFF2-40B4-BE49-F238E27FC236}">
                    <a16:creationId xmlns:a16="http://schemas.microsoft.com/office/drawing/2014/main" id="{068C77C7-2EEC-4DB6-9DA7-0885004BF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6" name="Freeform 224">
                <a:extLst>
                  <a:ext uri="{FF2B5EF4-FFF2-40B4-BE49-F238E27FC236}">
                    <a16:creationId xmlns:a16="http://schemas.microsoft.com/office/drawing/2014/main" id="{1A2C54B8-05CB-4527-A2E7-41B62BD11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7" name="Freeform 225">
                <a:extLst>
                  <a:ext uri="{FF2B5EF4-FFF2-40B4-BE49-F238E27FC236}">
                    <a16:creationId xmlns:a16="http://schemas.microsoft.com/office/drawing/2014/main" id="{37D92CBD-96C8-48FC-A7A7-F1A6DC0DD5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8" name="Freeform 226">
                <a:extLst>
                  <a:ext uri="{FF2B5EF4-FFF2-40B4-BE49-F238E27FC236}">
                    <a16:creationId xmlns:a16="http://schemas.microsoft.com/office/drawing/2014/main" id="{56E0C749-399E-431E-81AC-EDAF6E8D35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9" name="Freeform 227">
                <a:extLst>
                  <a:ext uri="{FF2B5EF4-FFF2-40B4-BE49-F238E27FC236}">
                    <a16:creationId xmlns:a16="http://schemas.microsoft.com/office/drawing/2014/main" id="{629DAE34-81A5-4942-AB51-D9F6A70D2D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0" name="Freeform 228">
                <a:extLst>
                  <a:ext uri="{FF2B5EF4-FFF2-40B4-BE49-F238E27FC236}">
                    <a16:creationId xmlns:a16="http://schemas.microsoft.com/office/drawing/2014/main" id="{7CAC0EC6-1136-4A42-9CC6-4CBC4ABFF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1" name="Freeform 229">
                <a:extLst>
                  <a:ext uri="{FF2B5EF4-FFF2-40B4-BE49-F238E27FC236}">
                    <a16:creationId xmlns:a16="http://schemas.microsoft.com/office/drawing/2014/main" id="{9E7656D0-9451-4B8D-8240-41855C85F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2" name="Freeform 230">
                <a:extLst>
                  <a:ext uri="{FF2B5EF4-FFF2-40B4-BE49-F238E27FC236}">
                    <a16:creationId xmlns:a16="http://schemas.microsoft.com/office/drawing/2014/main" id="{3FF9BAA4-DAE8-4F63-A2AA-14BD2EE96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3" name="Freeform 231">
                <a:extLst>
                  <a:ext uri="{FF2B5EF4-FFF2-40B4-BE49-F238E27FC236}">
                    <a16:creationId xmlns:a16="http://schemas.microsoft.com/office/drawing/2014/main" id="{1CB7C012-BBA4-44FA-A57B-EBCB484404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4" name="Freeform 232">
                <a:extLst>
                  <a:ext uri="{FF2B5EF4-FFF2-40B4-BE49-F238E27FC236}">
                    <a16:creationId xmlns:a16="http://schemas.microsoft.com/office/drawing/2014/main" id="{9F41B3DA-80D8-4F71-8E6A-F8D1B0D90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5" name="Freeform 233">
                <a:extLst>
                  <a:ext uri="{FF2B5EF4-FFF2-40B4-BE49-F238E27FC236}">
                    <a16:creationId xmlns:a16="http://schemas.microsoft.com/office/drawing/2014/main" id="{72E9148A-E402-48A0-A858-2234ABF39E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6" name="Freeform 234">
                <a:extLst>
                  <a:ext uri="{FF2B5EF4-FFF2-40B4-BE49-F238E27FC236}">
                    <a16:creationId xmlns:a16="http://schemas.microsoft.com/office/drawing/2014/main" id="{B830B00E-3421-417D-BBAE-7AE6E7521E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7" name="Freeform 235">
                <a:extLst>
                  <a:ext uri="{FF2B5EF4-FFF2-40B4-BE49-F238E27FC236}">
                    <a16:creationId xmlns:a16="http://schemas.microsoft.com/office/drawing/2014/main" id="{5E9B06DB-C7E8-4360-A353-1A1EED39FA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8" name="Freeform 236">
                <a:extLst>
                  <a:ext uri="{FF2B5EF4-FFF2-40B4-BE49-F238E27FC236}">
                    <a16:creationId xmlns:a16="http://schemas.microsoft.com/office/drawing/2014/main" id="{529E11E6-E28A-4184-A5F7-F41D7B6DB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9" name="Freeform 237">
                <a:extLst>
                  <a:ext uri="{FF2B5EF4-FFF2-40B4-BE49-F238E27FC236}">
                    <a16:creationId xmlns:a16="http://schemas.microsoft.com/office/drawing/2014/main" id="{7C6D32F1-653C-4CDC-B523-A05654314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0" name="Freeform 238">
                <a:extLst>
                  <a:ext uri="{FF2B5EF4-FFF2-40B4-BE49-F238E27FC236}">
                    <a16:creationId xmlns:a16="http://schemas.microsoft.com/office/drawing/2014/main" id="{0C5172AF-4A14-4EFA-B633-AF7E1A645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1" name="Freeform 239">
                <a:extLst>
                  <a:ext uri="{FF2B5EF4-FFF2-40B4-BE49-F238E27FC236}">
                    <a16:creationId xmlns:a16="http://schemas.microsoft.com/office/drawing/2014/main" id="{671C32EF-D69D-43BB-97D9-15CFA232F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2" name="Freeform 240">
                <a:extLst>
                  <a:ext uri="{FF2B5EF4-FFF2-40B4-BE49-F238E27FC236}">
                    <a16:creationId xmlns:a16="http://schemas.microsoft.com/office/drawing/2014/main" id="{18DC954B-7D58-47A1-83DB-EDBC431DE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3" name="Freeform 241">
                <a:extLst>
                  <a:ext uri="{FF2B5EF4-FFF2-40B4-BE49-F238E27FC236}">
                    <a16:creationId xmlns:a16="http://schemas.microsoft.com/office/drawing/2014/main" id="{7AEACD0E-3112-4F50-BFD4-7EDE6896DC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4" name="Freeform 242">
                <a:extLst>
                  <a:ext uri="{FF2B5EF4-FFF2-40B4-BE49-F238E27FC236}">
                    <a16:creationId xmlns:a16="http://schemas.microsoft.com/office/drawing/2014/main" id="{A94544B4-DFA5-4CB7-AA4D-F8FEBDF75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5" name="Freeform 243">
                <a:extLst>
                  <a:ext uri="{FF2B5EF4-FFF2-40B4-BE49-F238E27FC236}">
                    <a16:creationId xmlns:a16="http://schemas.microsoft.com/office/drawing/2014/main" id="{29AB268E-3C6B-4371-8EE7-61010AD3D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721" name="Group 244">
              <a:extLst>
                <a:ext uri="{FF2B5EF4-FFF2-40B4-BE49-F238E27FC236}">
                  <a16:creationId xmlns:a16="http://schemas.microsoft.com/office/drawing/2014/main" id="{83B13C05-4605-4763-A134-99D26115B427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9726" name="Freeform 245">
                <a:extLst>
                  <a:ext uri="{FF2B5EF4-FFF2-40B4-BE49-F238E27FC236}">
                    <a16:creationId xmlns:a16="http://schemas.microsoft.com/office/drawing/2014/main" id="{5D2A4E4D-1D32-454C-941F-F179E89FA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27" name="Line 246">
                <a:extLst>
                  <a:ext uri="{FF2B5EF4-FFF2-40B4-BE49-F238E27FC236}">
                    <a16:creationId xmlns:a16="http://schemas.microsoft.com/office/drawing/2014/main" id="{01A1F633-8003-4958-9A3B-6C867FECB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8" name="Line 247">
                <a:extLst>
                  <a:ext uri="{FF2B5EF4-FFF2-40B4-BE49-F238E27FC236}">
                    <a16:creationId xmlns:a16="http://schemas.microsoft.com/office/drawing/2014/main" id="{77D300C5-C853-40F8-97FA-2516D2D164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Line 248">
                <a:extLst>
                  <a:ext uri="{FF2B5EF4-FFF2-40B4-BE49-F238E27FC236}">
                    <a16:creationId xmlns:a16="http://schemas.microsoft.com/office/drawing/2014/main" id="{B904E35A-4A26-4E85-BD90-A938723DA2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Line 249">
                <a:extLst>
                  <a:ext uri="{FF2B5EF4-FFF2-40B4-BE49-F238E27FC236}">
                    <a16:creationId xmlns:a16="http://schemas.microsoft.com/office/drawing/2014/main" id="{D7C5CB3E-89E3-480F-BD34-8C4FA2CBE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Line 250">
                <a:extLst>
                  <a:ext uri="{FF2B5EF4-FFF2-40B4-BE49-F238E27FC236}">
                    <a16:creationId xmlns:a16="http://schemas.microsoft.com/office/drawing/2014/main" id="{C9F8C2F8-7E03-4806-A9E5-E6B2F5408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2" name="Line 251">
                <a:extLst>
                  <a:ext uri="{FF2B5EF4-FFF2-40B4-BE49-F238E27FC236}">
                    <a16:creationId xmlns:a16="http://schemas.microsoft.com/office/drawing/2014/main" id="{83957E74-9ABD-496C-8F96-C314C151C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Line 252">
                <a:extLst>
                  <a:ext uri="{FF2B5EF4-FFF2-40B4-BE49-F238E27FC236}">
                    <a16:creationId xmlns:a16="http://schemas.microsoft.com/office/drawing/2014/main" id="{063CF65C-5F05-490C-9956-98B808062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4" name="Line 253">
                <a:extLst>
                  <a:ext uri="{FF2B5EF4-FFF2-40B4-BE49-F238E27FC236}">
                    <a16:creationId xmlns:a16="http://schemas.microsoft.com/office/drawing/2014/main" id="{63007CB2-D686-4BBC-8B1D-6F9D7815E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5" name="Freeform 254">
                <a:extLst>
                  <a:ext uri="{FF2B5EF4-FFF2-40B4-BE49-F238E27FC236}">
                    <a16:creationId xmlns:a16="http://schemas.microsoft.com/office/drawing/2014/main" id="{1EF32EC2-7D87-485B-804B-1A89A7B91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6" name="Freeform 255">
                <a:extLst>
                  <a:ext uri="{FF2B5EF4-FFF2-40B4-BE49-F238E27FC236}">
                    <a16:creationId xmlns:a16="http://schemas.microsoft.com/office/drawing/2014/main" id="{46B43155-E9CD-4883-9553-1A3F881DA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7" name="Freeform 256">
                <a:extLst>
                  <a:ext uri="{FF2B5EF4-FFF2-40B4-BE49-F238E27FC236}">
                    <a16:creationId xmlns:a16="http://schemas.microsoft.com/office/drawing/2014/main" id="{C880A9A6-F398-4BE3-9E98-341832B408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8" name="Freeform 257">
                <a:extLst>
                  <a:ext uri="{FF2B5EF4-FFF2-40B4-BE49-F238E27FC236}">
                    <a16:creationId xmlns:a16="http://schemas.microsoft.com/office/drawing/2014/main" id="{208ED522-90A6-4906-8432-CBA6BF2CE0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9" name="Freeform 258">
                <a:extLst>
                  <a:ext uri="{FF2B5EF4-FFF2-40B4-BE49-F238E27FC236}">
                    <a16:creationId xmlns:a16="http://schemas.microsoft.com/office/drawing/2014/main" id="{6CC8DFCF-C4C6-43C7-AE30-2E1C0C357A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0" name="Freeform 259">
                <a:extLst>
                  <a:ext uri="{FF2B5EF4-FFF2-40B4-BE49-F238E27FC236}">
                    <a16:creationId xmlns:a16="http://schemas.microsoft.com/office/drawing/2014/main" id="{67D9A994-B22F-4DA5-8C65-7D453EFA8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1" name="Freeform 260">
                <a:extLst>
                  <a:ext uri="{FF2B5EF4-FFF2-40B4-BE49-F238E27FC236}">
                    <a16:creationId xmlns:a16="http://schemas.microsoft.com/office/drawing/2014/main" id="{F9662C67-AADF-4FB1-B8F2-ECC4CAAF5E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9722" name="Picture 261" descr="D:\Clip Art\Food &amp; Drink\Desserts (I - Z)\Ice Cream Scoop.wmf">
              <a:extLst>
                <a:ext uri="{FF2B5EF4-FFF2-40B4-BE49-F238E27FC236}">
                  <a16:creationId xmlns:a16="http://schemas.microsoft.com/office/drawing/2014/main" id="{ED873114-4217-4E2A-AF4D-7CFB28DF5D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3" name="Picture 262" descr="D:\Clip Art\Food &amp; Drink\Desserts (I - Z)\Ice Cream Cone 27.wmf">
              <a:extLst>
                <a:ext uri="{FF2B5EF4-FFF2-40B4-BE49-F238E27FC236}">
                  <a16:creationId xmlns:a16="http://schemas.microsoft.com/office/drawing/2014/main" id="{B21D4AF3-2766-47F9-BAFA-10B9A9F80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4" name="Picture 263" descr="D:\Clip Art\Food &amp; Drink\Desserts (I - Z)\Ice Cream Cones 2.wmf">
              <a:extLst>
                <a:ext uri="{FF2B5EF4-FFF2-40B4-BE49-F238E27FC236}">
                  <a16:creationId xmlns:a16="http://schemas.microsoft.com/office/drawing/2014/main" id="{63AD083F-7C1E-4862-937D-6B09466817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5" name="Picture 264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F1F2226D-D3E1-437F-BF41-86C0679AB3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649" name="Freeform 265">
            <a:extLst>
              <a:ext uri="{FF2B5EF4-FFF2-40B4-BE49-F238E27FC236}">
                <a16:creationId xmlns:a16="http://schemas.microsoft.com/office/drawing/2014/main" id="{45968708-BD5D-4104-A66D-F8CE7D246340}"/>
              </a:ext>
            </a:extLst>
          </p:cNvPr>
          <p:cNvSpPr>
            <a:spLocks/>
          </p:cNvSpPr>
          <p:nvPr/>
        </p:nvSpPr>
        <p:spPr bwMode="auto">
          <a:xfrm>
            <a:off x="5848350" y="3181350"/>
            <a:ext cx="180975" cy="1644650"/>
          </a:xfrm>
          <a:custGeom>
            <a:avLst/>
            <a:gdLst>
              <a:gd name="T0" fmla="*/ 0 w 114"/>
              <a:gd name="T1" fmla="*/ 2147483647 h 1036"/>
              <a:gd name="T2" fmla="*/ 2147483647 w 114"/>
              <a:gd name="T3" fmla="*/ 0 h 1036"/>
              <a:gd name="T4" fmla="*/ 0 60000 65536"/>
              <a:gd name="T5" fmla="*/ 0 60000 65536"/>
              <a:gd name="T6" fmla="*/ 0 w 114"/>
              <a:gd name="T7" fmla="*/ 0 h 1036"/>
              <a:gd name="T8" fmla="*/ 114 w 114"/>
              <a:gd name="T9" fmla="*/ 1036 h 10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" h="1036">
                <a:moveTo>
                  <a:pt x="0" y="1036"/>
                </a:moveTo>
                <a:lnTo>
                  <a:pt x="114" y="0"/>
                </a:lnTo>
              </a:path>
            </a:pathLst>
          </a:cu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709" name="Group 266">
            <a:extLst>
              <a:ext uri="{FF2B5EF4-FFF2-40B4-BE49-F238E27FC236}">
                <a16:creationId xmlns:a16="http://schemas.microsoft.com/office/drawing/2014/main" id="{EF273536-D1D9-4679-A4FE-4F82B9C119F0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178175"/>
            <a:ext cx="3240087" cy="3265488"/>
            <a:chOff x="2663" y="2002"/>
            <a:chExt cx="2041" cy="2057"/>
          </a:xfrm>
        </p:grpSpPr>
        <p:sp>
          <p:nvSpPr>
            <p:cNvPr id="29710" name="Text Box 267">
              <a:extLst>
                <a:ext uri="{FF2B5EF4-FFF2-40B4-BE49-F238E27FC236}">
                  <a16:creationId xmlns:a16="http://schemas.microsoft.com/office/drawing/2014/main" id="{078D8D46-47B2-437E-8511-80221458C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956100">
              <a:off x="3895" y="3374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29711" name="Group 268">
              <a:extLst>
                <a:ext uri="{FF2B5EF4-FFF2-40B4-BE49-F238E27FC236}">
                  <a16:creationId xmlns:a16="http://schemas.microsoft.com/office/drawing/2014/main" id="{06D2D7B5-6DEB-4523-B63F-D94F11E936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2002"/>
              <a:ext cx="2041" cy="2057"/>
              <a:chOff x="2663" y="2002"/>
              <a:chExt cx="2041" cy="2057"/>
            </a:xfrm>
          </p:grpSpPr>
          <p:grpSp>
            <p:nvGrpSpPr>
              <p:cNvPr id="29712" name="Group 269">
                <a:extLst>
                  <a:ext uri="{FF2B5EF4-FFF2-40B4-BE49-F238E27FC236}">
                    <a16:creationId xmlns:a16="http://schemas.microsoft.com/office/drawing/2014/main" id="{B273F4AC-A3DF-494A-A529-31CA45B4CA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021899">
                <a:off x="2655" y="2010"/>
                <a:ext cx="2057" cy="2041"/>
                <a:chOff x="2655" y="2010"/>
                <a:chExt cx="2057" cy="2041"/>
              </a:xfrm>
            </p:grpSpPr>
            <p:sp>
              <p:nvSpPr>
                <p:cNvPr id="29714" name="Line 270">
                  <a:extLst>
                    <a:ext uri="{FF2B5EF4-FFF2-40B4-BE49-F238E27FC236}">
                      <a16:creationId xmlns:a16="http://schemas.microsoft.com/office/drawing/2014/main" id="{BBDB8F82-9FB2-4B1B-A367-E067C1E06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72327" flipH="1">
                  <a:off x="3586" y="3347"/>
                  <a:ext cx="9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9715" name="Group 271">
                  <a:extLst>
                    <a:ext uri="{FF2B5EF4-FFF2-40B4-BE49-F238E27FC236}">
                      <a16:creationId xmlns:a16="http://schemas.microsoft.com/office/drawing/2014/main" id="{6E3292C3-22B5-40C8-9288-FF44F98266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372327"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29718" name="Oval 272">
                    <a:extLst>
                      <a:ext uri="{FF2B5EF4-FFF2-40B4-BE49-F238E27FC236}">
                        <a16:creationId xmlns:a16="http://schemas.microsoft.com/office/drawing/2014/main" id="{A4DF5B77-ECFA-4EEF-B2ED-A73D81FC9B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9719" name="Oval 273">
                    <a:extLst>
                      <a:ext uri="{FF2B5EF4-FFF2-40B4-BE49-F238E27FC236}">
                        <a16:creationId xmlns:a16="http://schemas.microsoft.com/office/drawing/2014/main" id="{D6EDF30C-1C0F-40F1-9E57-7917E247D9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29716" name="Text Box 274">
                  <a:extLst>
                    <a:ext uri="{FF2B5EF4-FFF2-40B4-BE49-F238E27FC236}">
                      <a16:creationId xmlns:a16="http://schemas.microsoft.com/office/drawing/2014/main" id="{67594209-E65E-4D80-9B1B-091CD0DF94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557658">
                  <a:off x="4153" y="3210"/>
                  <a:ext cx="70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29717" name="Line 275">
                  <a:extLst>
                    <a:ext uri="{FF2B5EF4-FFF2-40B4-BE49-F238E27FC236}">
                      <a16:creationId xmlns:a16="http://schemas.microsoft.com/office/drawing/2014/main" id="{94F9F94B-1AE8-4D1B-BF4E-D034AD5CB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88" y="3024"/>
                  <a:ext cx="10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13" name="Line 276">
                <a:extLst>
                  <a:ext uri="{FF2B5EF4-FFF2-40B4-BE49-F238E27FC236}">
                    <a16:creationId xmlns:a16="http://schemas.microsoft.com/office/drawing/2014/main" id="{9FF08031-B583-46A2-88AB-B92BE6AC6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8" y="3032"/>
                <a:ext cx="101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00CAEE55-EDD2-43A6-BE42-65E9DA92C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86A2707A-D112-40B3-A550-C5BFAC327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BCEEB162-64A6-461B-9517-293E15B3D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29116ECF-E064-4922-92CE-FF245C27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4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2">
            <a:extLst>
              <a:ext uri="{FF2B5EF4-FFF2-40B4-BE49-F238E27FC236}">
                <a16:creationId xmlns:a16="http://schemas.microsoft.com/office/drawing/2014/main" id="{8735BE64-B5A0-40BD-A0EC-C3688EF83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30727" name="Text Box 3">
            <a:extLst>
              <a:ext uri="{FF2B5EF4-FFF2-40B4-BE49-F238E27FC236}">
                <a16:creationId xmlns:a16="http://schemas.microsoft.com/office/drawing/2014/main" id="{A24264AC-9BB5-4C72-9A46-A7FDDD8A0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0728" name="Text Box 4">
            <a:extLst>
              <a:ext uri="{FF2B5EF4-FFF2-40B4-BE49-F238E27FC236}">
                <a16:creationId xmlns:a16="http://schemas.microsoft.com/office/drawing/2014/main" id="{8653F33A-DA25-4702-AA9C-26B4DFFD9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30729" name="Group 5">
            <a:extLst>
              <a:ext uri="{FF2B5EF4-FFF2-40B4-BE49-F238E27FC236}">
                <a16:creationId xmlns:a16="http://schemas.microsoft.com/office/drawing/2014/main" id="{46B5222A-8BB3-4E68-A090-D90DD0126E5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30991" name="Group 6">
              <a:extLst>
                <a:ext uri="{FF2B5EF4-FFF2-40B4-BE49-F238E27FC236}">
                  <a16:creationId xmlns:a16="http://schemas.microsoft.com/office/drawing/2014/main" id="{E6F9C052-C342-434E-977D-FC4F8689E1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30993" name="Text Box 7">
                <a:extLst>
                  <a:ext uri="{FF2B5EF4-FFF2-40B4-BE49-F238E27FC236}">
                    <a16:creationId xmlns:a16="http://schemas.microsoft.com/office/drawing/2014/main" id="{DF07AB3D-DBDF-4775-BE08-2F1B7C9B1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30994" name="Text Box 8">
                <a:extLst>
                  <a:ext uri="{FF2B5EF4-FFF2-40B4-BE49-F238E27FC236}">
                    <a16:creationId xmlns:a16="http://schemas.microsoft.com/office/drawing/2014/main" id="{D1743A23-A014-494A-A634-2C8286BE15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30995" name="Text Box 9">
                <a:extLst>
                  <a:ext uri="{FF2B5EF4-FFF2-40B4-BE49-F238E27FC236}">
                    <a16:creationId xmlns:a16="http://schemas.microsoft.com/office/drawing/2014/main" id="{4E9E6AE9-ADF1-40B8-8180-AF1C9EBFE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30996" name="Text Box 10">
                <a:extLst>
                  <a:ext uri="{FF2B5EF4-FFF2-40B4-BE49-F238E27FC236}">
                    <a16:creationId xmlns:a16="http://schemas.microsoft.com/office/drawing/2014/main" id="{CD29D254-04F4-498A-8365-25D4D4614C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30997" name="Text Box 11">
                <a:extLst>
                  <a:ext uri="{FF2B5EF4-FFF2-40B4-BE49-F238E27FC236}">
                    <a16:creationId xmlns:a16="http://schemas.microsoft.com/office/drawing/2014/main" id="{B1965C29-DD0D-420B-9446-FDE32B5B44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30998" name="Text Box 12">
                <a:extLst>
                  <a:ext uri="{FF2B5EF4-FFF2-40B4-BE49-F238E27FC236}">
                    <a16:creationId xmlns:a16="http://schemas.microsoft.com/office/drawing/2014/main" id="{6327F7D8-650F-4CB3-AD80-2F5C1E72E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30999" name="Text Box 13">
                <a:extLst>
                  <a:ext uri="{FF2B5EF4-FFF2-40B4-BE49-F238E27FC236}">
                    <a16:creationId xmlns:a16="http://schemas.microsoft.com/office/drawing/2014/main" id="{F594B210-439D-420E-915B-DCE2279B71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31000" name="Text Box 14">
                <a:extLst>
                  <a:ext uri="{FF2B5EF4-FFF2-40B4-BE49-F238E27FC236}">
                    <a16:creationId xmlns:a16="http://schemas.microsoft.com/office/drawing/2014/main" id="{5FAD1C5D-3952-44E7-9CC7-3EEAD3829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31001" name="Text Box 15">
                <a:extLst>
                  <a:ext uri="{FF2B5EF4-FFF2-40B4-BE49-F238E27FC236}">
                    <a16:creationId xmlns:a16="http://schemas.microsoft.com/office/drawing/2014/main" id="{E7FC1A8A-E570-48E5-944D-67332E1D8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30992" name="Text Box 16">
              <a:extLst>
                <a:ext uri="{FF2B5EF4-FFF2-40B4-BE49-F238E27FC236}">
                  <a16:creationId xmlns:a16="http://schemas.microsoft.com/office/drawing/2014/main" id="{3309024C-C1A4-4FF0-A398-81C7BF371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30730" name="Group 17">
            <a:extLst>
              <a:ext uri="{FF2B5EF4-FFF2-40B4-BE49-F238E27FC236}">
                <a16:creationId xmlns:a16="http://schemas.microsoft.com/office/drawing/2014/main" id="{4AD6F4D5-6A4C-443E-9965-91911FC961A1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30745" name="Group 18">
              <a:extLst>
                <a:ext uri="{FF2B5EF4-FFF2-40B4-BE49-F238E27FC236}">
                  <a16:creationId xmlns:a16="http://schemas.microsoft.com/office/drawing/2014/main" id="{924FEA89-3D66-43A4-873C-CE1F45FCD724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30767" name="Group 19">
                <a:extLst>
                  <a:ext uri="{FF2B5EF4-FFF2-40B4-BE49-F238E27FC236}">
                    <a16:creationId xmlns:a16="http://schemas.microsoft.com/office/drawing/2014/main" id="{1CA2D2BA-2E23-4465-B384-21CF6A618E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30791" name="Freeform 20">
                  <a:extLst>
                    <a:ext uri="{FF2B5EF4-FFF2-40B4-BE49-F238E27FC236}">
                      <a16:creationId xmlns:a16="http://schemas.microsoft.com/office/drawing/2014/main" id="{B35DD85B-72F4-4873-9E7F-03551EBE7F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2" name="Freeform 21">
                  <a:extLst>
                    <a:ext uri="{FF2B5EF4-FFF2-40B4-BE49-F238E27FC236}">
                      <a16:creationId xmlns:a16="http://schemas.microsoft.com/office/drawing/2014/main" id="{F9C22708-FAC4-407F-957C-50D383EE1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3" name="Freeform 22">
                  <a:extLst>
                    <a:ext uri="{FF2B5EF4-FFF2-40B4-BE49-F238E27FC236}">
                      <a16:creationId xmlns:a16="http://schemas.microsoft.com/office/drawing/2014/main" id="{FD80888E-A422-4025-8DF4-EAD310A2AF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4" name="Freeform 23">
                  <a:extLst>
                    <a:ext uri="{FF2B5EF4-FFF2-40B4-BE49-F238E27FC236}">
                      <a16:creationId xmlns:a16="http://schemas.microsoft.com/office/drawing/2014/main" id="{173544E7-C491-426A-8026-FE992A6FFD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5" name="Freeform 24">
                  <a:extLst>
                    <a:ext uri="{FF2B5EF4-FFF2-40B4-BE49-F238E27FC236}">
                      <a16:creationId xmlns:a16="http://schemas.microsoft.com/office/drawing/2014/main" id="{A38CC0D4-2FC7-4E42-827D-55C9076F99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6" name="Freeform 25">
                  <a:extLst>
                    <a:ext uri="{FF2B5EF4-FFF2-40B4-BE49-F238E27FC236}">
                      <a16:creationId xmlns:a16="http://schemas.microsoft.com/office/drawing/2014/main" id="{DC7D752A-138C-4AF4-A60B-9C8D73EBB1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7" name="Freeform 26">
                  <a:extLst>
                    <a:ext uri="{FF2B5EF4-FFF2-40B4-BE49-F238E27FC236}">
                      <a16:creationId xmlns:a16="http://schemas.microsoft.com/office/drawing/2014/main" id="{B3C7EBC3-4E32-4609-8C15-D5E3A48D3B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8" name="Freeform 27">
                  <a:extLst>
                    <a:ext uri="{FF2B5EF4-FFF2-40B4-BE49-F238E27FC236}">
                      <a16:creationId xmlns:a16="http://schemas.microsoft.com/office/drawing/2014/main" id="{34B2B893-D055-47F2-89DA-3F308C655F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9" name="Freeform 28">
                  <a:extLst>
                    <a:ext uri="{FF2B5EF4-FFF2-40B4-BE49-F238E27FC236}">
                      <a16:creationId xmlns:a16="http://schemas.microsoft.com/office/drawing/2014/main" id="{4320F5AA-166C-41F9-82F9-A7FB0071C4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0" name="Freeform 29">
                  <a:extLst>
                    <a:ext uri="{FF2B5EF4-FFF2-40B4-BE49-F238E27FC236}">
                      <a16:creationId xmlns:a16="http://schemas.microsoft.com/office/drawing/2014/main" id="{FCA1F2AF-CD91-43A1-AD5A-AD54766B5B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1" name="Freeform 30">
                  <a:extLst>
                    <a:ext uri="{FF2B5EF4-FFF2-40B4-BE49-F238E27FC236}">
                      <a16:creationId xmlns:a16="http://schemas.microsoft.com/office/drawing/2014/main" id="{F2C68C3E-B26D-4715-8F2C-B77EE48125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2" name="Freeform 31">
                  <a:extLst>
                    <a:ext uri="{FF2B5EF4-FFF2-40B4-BE49-F238E27FC236}">
                      <a16:creationId xmlns:a16="http://schemas.microsoft.com/office/drawing/2014/main" id="{140FA907-EE35-4102-8B2B-B861594913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3" name="Freeform 32">
                  <a:extLst>
                    <a:ext uri="{FF2B5EF4-FFF2-40B4-BE49-F238E27FC236}">
                      <a16:creationId xmlns:a16="http://schemas.microsoft.com/office/drawing/2014/main" id="{6AD15B13-1CE5-4BDF-8502-F1825446D5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4" name="Freeform 33">
                  <a:extLst>
                    <a:ext uri="{FF2B5EF4-FFF2-40B4-BE49-F238E27FC236}">
                      <a16:creationId xmlns:a16="http://schemas.microsoft.com/office/drawing/2014/main" id="{751EF50D-36F0-48B2-B58A-6891C2E54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5" name="Freeform 34">
                  <a:extLst>
                    <a:ext uri="{FF2B5EF4-FFF2-40B4-BE49-F238E27FC236}">
                      <a16:creationId xmlns:a16="http://schemas.microsoft.com/office/drawing/2014/main" id="{3AC1B993-B98C-47FD-AF0F-4607ED69F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6" name="Freeform 35">
                  <a:extLst>
                    <a:ext uri="{FF2B5EF4-FFF2-40B4-BE49-F238E27FC236}">
                      <a16:creationId xmlns:a16="http://schemas.microsoft.com/office/drawing/2014/main" id="{25364337-0541-413A-B570-5FF2BEDEAC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7" name="Freeform 36">
                  <a:extLst>
                    <a:ext uri="{FF2B5EF4-FFF2-40B4-BE49-F238E27FC236}">
                      <a16:creationId xmlns:a16="http://schemas.microsoft.com/office/drawing/2014/main" id="{C9C4EB0A-10CA-40DD-A6B5-7FDA6174CF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8" name="Freeform 37">
                  <a:extLst>
                    <a:ext uri="{FF2B5EF4-FFF2-40B4-BE49-F238E27FC236}">
                      <a16:creationId xmlns:a16="http://schemas.microsoft.com/office/drawing/2014/main" id="{F5B33C53-C3EE-4882-BC9B-7EB4D175F8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9" name="Freeform 38">
                  <a:extLst>
                    <a:ext uri="{FF2B5EF4-FFF2-40B4-BE49-F238E27FC236}">
                      <a16:creationId xmlns:a16="http://schemas.microsoft.com/office/drawing/2014/main" id="{E1BD22B8-3407-4B24-A88E-56D37518A5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0" name="Freeform 39">
                  <a:extLst>
                    <a:ext uri="{FF2B5EF4-FFF2-40B4-BE49-F238E27FC236}">
                      <a16:creationId xmlns:a16="http://schemas.microsoft.com/office/drawing/2014/main" id="{A1473320-3FC6-4969-B82C-AE1727DD3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1" name="Freeform 40">
                  <a:extLst>
                    <a:ext uri="{FF2B5EF4-FFF2-40B4-BE49-F238E27FC236}">
                      <a16:creationId xmlns:a16="http://schemas.microsoft.com/office/drawing/2014/main" id="{AF0076E1-28D4-4601-A3F4-3FCB2FABC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2" name="Freeform 41">
                  <a:extLst>
                    <a:ext uri="{FF2B5EF4-FFF2-40B4-BE49-F238E27FC236}">
                      <a16:creationId xmlns:a16="http://schemas.microsoft.com/office/drawing/2014/main" id="{8F381D81-EE2C-4607-B507-00D5F40EA6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3" name="Freeform 42">
                  <a:extLst>
                    <a:ext uri="{FF2B5EF4-FFF2-40B4-BE49-F238E27FC236}">
                      <a16:creationId xmlns:a16="http://schemas.microsoft.com/office/drawing/2014/main" id="{49065EFC-3825-4645-B2D0-760AE3B1A1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4" name="Freeform 43">
                  <a:extLst>
                    <a:ext uri="{FF2B5EF4-FFF2-40B4-BE49-F238E27FC236}">
                      <a16:creationId xmlns:a16="http://schemas.microsoft.com/office/drawing/2014/main" id="{68C04254-9CAE-48B8-85AA-AE845574E6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5" name="Freeform 44">
                  <a:extLst>
                    <a:ext uri="{FF2B5EF4-FFF2-40B4-BE49-F238E27FC236}">
                      <a16:creationId xmlns:a16="http://schemas.microsoft.com/office/drawing/2014/main" id="{4651AA6E-528B-436C-91FF-6902C912B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6" name="Freeform 45">
                  <a:extLst>
                    <a:ext uri="{FF2B5EF4-FFF2-40B4-BE49-F238E27FC236}">
                      <a16:creationId xmlns:a16="http://schemas.microsoft.com/office/drawing/2014/main" id="{25AF50E1-8023-43A0-BC0D-C82AA3A608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7" name="Freeform 46">
                  <a:extLst>
                    <a:ext uri="{FF2B5EF4-FFF2-40B4-BE49-F238E27FC236}">
                      <a16:creationId xmlns:a16="http://schemas.microsoft.com/office/drawing/2014/main" id="{CCADD301-5327-4C5C-BC74-91F029D46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8" name="Freeform 47">
                  <a:extLst>
                    <a:ext uri="{FF2B5EF4-FFF2-40B4-BE49-F238E27FC236}">
                      <a16:creationId xmlns:a16="http://schemas.microsoft.com/office/drawing/2014/main" id="{E389C00D-40F8-4309-BD03-353BCACD82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9" name="Freeform 48">
                  <a:extLst>
                    <a:ext uri="{FF2B5EF4-FFF2-40B4-BE49-F238E27FC236}">
                      <a16:creationId xmlns:a16="http://schemas.microsoft.com/office/drawing/2014/main" id="{98D331A3-B5B2-4B8A-BD38-26925339E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0" name="Freeform 49">
                  <a:extLst>
                    <a:ext uri="{FF2B5EF4-FFF2-40B4-BE49-F238E27FC236}">
                      <a16:creationId xmlns:a16="http://schemas.microsoft.com/office/drawing/2014/main" id="{D249F1D0-5028-413C-9F07-E460941080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1" name="Freeform 50">
                  <a:extLst>
                    <a:ext uri="{FF2B5EF4-FFF2-40B4-BE49-F238E27FC236}">
                      <a16:creationId xmlns:a16="http://schemas.microsoft.com/office/drawing/2014/main" id="{2EA09461-46D4-4894-9BBF-7D84A30A32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2" name="Freeform 51">
                  <a:extLst>
                    <a:ext uri="{FF2B5EF4-FFF2-40B4-BE49-F238E27FC236}">
                      <a16:creationId xmlns:a16="http://schemas.microsoft.com/office/drawing/2014/main" id="{1F4AA268-0EA2-4BFB-A3A5-C056C74397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3" name="Freeform 52">
                  <a:extLst>
                    <a:ext uri="{FF2B5EF4-FFF2-40B4-BE49-F238E27FC236}">
                      <a16:creationId xmlns:a16="http://schemas.microsoft.com/office/drawing/2014/main" id="{1C2EBED1-859D-48E1-9AF9-AAA7EEA0F2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4" name="Freeform 53">
                  <a:extLst>
                    <a:ext uri="{FF2B5EF4-FFF2-40B4-BE49-F238E27FC236}">
                      <a16:creationId xmlns:a16="http://schemas.microsoft.com/office/drawing/2014/main" id="{551FF4DF-C937-4A24-9731-5D919F013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5" name="Freeform 54">
                  <a:extLst>
                    <a:ext uri="{FF2B5EF4-FFF2-40B4-BE49-F238E27FC236}">
                      <a16:creationId xmlns:a16="http://schemas.microsoft.com/office/drawing/2014/main" id="{79737FF3-F66D-4E5B-BBC6-FD384B19B4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6" name="Freeform 55">
                  <a:extLst>
                    <a:ext uri="{FF2B5EF4-FFF2-40B4-BE49-F238E27FC236}">
                      <a16:creationId xmlns:a16="http://schemas.microsoft.com/office/drawing/2014/main" id="{A68D3071-D8C3-45DA-864F-F354D6BD96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7" name="Freeform 56">
                  <a:extLst>
                    <a:ext uri="{FF2B5EF4-FFF2-40B4-BE49-F238E27FC236}">
                      <a16:creationId xmlns:a16="http://schemas.microsoft.com/office/drawing/2014/main" id="{8C1EC108-0A9C-4ED1-A1C7-441211F9F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8" name="Freeform 57">
                  <a:extLst>
                    <a:ext uri="{FF2B5EF4-FFF2-40B4-BE49-F238E27FC236}">
                      <a16:creationId xmlns:a16="http://schemas.microsoft.com/office/drawing/2014/main" id="{6ECCA42D-3553-49AD-BC16-83F3F8380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9" name="Freeform 58">
                  <a:extLst>
                    <a:ext uri="{FF2B5EF4-FFF2-40B4-BE49-F238E27FC236}">
                      <a16:creationId xmlns:a16="http://schemas.microsoft.com/office/drawing/2014/main" id="{4536C54A-F4AA-425E-8A16-01ADCE32EF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0" name="Freeform 59">
                  <a:extLst>
                    <a:ext uri="{FF2B5EF4-FFF2-40B4-BE49-F238E27FC236}">
                      <a16:creationId xmlns:a16="http://schemas.microsoft.com/office/drawing/2014/main" id="{C83D9AD6-C6B7-4D13-98FD-67D6FF38A6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1" name="Freeform 60">
                  <a:extLst>
                    <a:ext uri="{FF2B5EF4-FFF2-40B4-BE49-F238E27FC236}">
                      <a16:creationId xmlns:a16="http://schemas.microsoft.com/office/drawing/2014/main" id="{BCAEA42B-4F79-4A12-9CEE-522F6A2C1D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2" name="Freeform 61">
                  <a:extLst>
                    <a:ext uri="{FF2B5EF4-FFF2-40B4-BE49-F238E27FC236}">
                      <a16:creationId xmlns:a16="http://schemas.microsoft.com/office/drawing/2014/main" id="{C3DE0284-CF3F-47FF-BE7B-A67009FC2C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3" name="Freeform 62">
                  <a:extLst>
                    <a:ext uri="{FF2B5EF4-FFF2-40B4-BE49-F238E27FC236}">
                      <a16:creationId xmlns:a16="http://schemas.microsoft.com/office/drawing/2014/main" id="{4A279AB1-3F3C-4D3B-837D-B42452842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4" name="Freeform 63">
                  <a:extLst>
                    <a:ext uri="{FF2B5EF4-FFF2-40B4-BE49-F238E27FC236}">
                      <a16:creationId xmlns:a16="http://schemas.microsoft.com/office/drawing/2014/main" id="{3C95BC9F-71E0-479B-916D-F89621B2F2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5" name="Freeform 64">
                  <a:extLst>
                    <a:ext uri="{FF2B5EF4-FFF2-40B4-BE49-F238E27FC236}">
                      <a16:creationId xmlns:a16="http://schemas.microsoft.com/office/drawing/2014/main" id="{C5D16ADD-9C24-42DD-AB0A-C1CF147FFD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6" name="Freeform 65">
                  <a:extLst>
                    <a:ext uri="{FF2B5EF4-FFF2-40B4-BE49-F238E27FC236}">
                      <a16:creationId xmlns:a16="http://schemas.microsoft.com/office/drawing/2014/main" id="{5D803723-58ED-4103-A2F9-B9003D6334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7" name="Freeform 66">
                  <a:extLst>
                    <a:ext uri="{FF2B5EF4-FFF2-40B4-BE49-F238E27FC236}">
                      <a16:creationId xmlns:a16="http://schemas.microsoft.com/office/drawing/2014/main" id="{B8B5CE12-7112-4A96-9A10-7A1115063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8" name="Freeform 67">
                  <a:extLst>
                    <a:ext uri="{FF2B5EF4-FFF2-40B4-BE49-F238E27FC236}">
                      <a16:creationId xmlns:a16="http://schemas.microsoft.com/office/drawing/2014/main" id="{5421C198-20B6-4091-BF62-698C70E1D0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9" name="Freeform 68">
                  <a:extLst>
                    <a:ext uri="{FF2B5EF4-FFF2-40B4-BE49-F238E27FC236}">
                      <a16:creationId xmlns:a16="http://schemas.microsoft.com/office/drawing/2014/main" id="{6F30A631-00BF-45F4-B00A-72BE96C1C9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0" name="Freeform 69">
                  <a:extLst>
                    <a:ext uri="{FF2B5EF4-FFF2-40B4-BE49-F238E27FC236}">
                      <a16:creationId xmlns:a16="http://schemas.microsoft.com/office/drawing/2014/main" id="{F43D2071-FD3C-42C1-AC1C-489583AAC3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1" name="Freeform 70">
                  <a:extLst>
                    <a:ext uri="{FF2B5EF4-FFF2-40B4-BE49-F238E27FC236}">
                      <a16:creationId xmlns:a16="http://schemas.microsoft.com/office/drawing/2014/main" id="{0EC6B513-FCFE-425F-B29E-6F8129BCC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2" name="Freeform 71">
                  <a:extLst>
                    <a:ext uri="{FF2B5EF4-FFF2-40B4-BE49-F238E27FC236}">
                      <a16:creationId xmlns:a16="http://schemas.microsoft.com/office/drawing/2014/main" id="{22B82B4D-9D8F-46CC-8600-84FAD53A2F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3" name="Freeform 72">
                  <a:extLst>
                    <a:ext uri="{FF2B5EF4-FFF2-40B4-BE49-F238E27FC236}">
                      <a16:creationId xmlns:a16="http://schemas.microsoft.com/office/drawing/2014/main" id="{F4D1EB3F-C626-47DD-ABE4-751BEADF3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4" name="Freeform 73">
                  <a:extLst>
                    <a:ext uri="{FF2B5EF4-FFF2-40B4-BE49-F238E27FC236}">
                      <a16:creationId xmlns:a16="http://schemas.microsoft.com/office/drawing/2014/main" id="{95008C34-C51F-47FB-AE44-4DF2504C4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5" name="Freeform 74">
                  <a:extLst>
                    <a:ext uri="{FF2B5EF4-FFF2-40B4-BE49-F238E27FC236}">
                      <a16:creationId xmlns:a16="http://schemas.microsoft.com/office/drawing/2014/main" id="{F5C6A9D1-4D9D-474A-8BD5-26730FB7C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6" name="Freeform 75">
                  <a:extLst>
                    <a:ext uri="{FF2B5EF4-FFF2-40B4-BE49-F238E27FC236}">
                      <a16:creationId xmlns:a16="http://schemas.microsoft.com/office/drawing/2014/main" id="{29792D04-734C-4B1E-B1D8-498AC9E6B1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7" name="Freeform 76">
                  <a:extLst>
                    <a:ext uri="{FF2B5EF4-FFF2-40B4-BE49-F238E27FC236}">
                      <a16:creationId xmlns:a16="http://schemas.microsoft.com/office/drawing/2014/main" id="{D0DF33BE-3CA1-4E88-81B1-A3FB58F7A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8" name="Freeform 77">
                  <a:extLst>
                    <a:ext uri="{FF2B5EF4-FFF2-40B4-BE49-F238E27FC236}">
                      <a16:creationId xmlns:a16="http://schemas.microsoft.com/office/drawing/2014/main" id="{CD50CBD2-CA73-4FAE-B47B-5DC5FC3324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9" name="Freeform 78">
                  <a:extLst>
                    <a:ext uri="{FF2B5EF4-FFF2-40B4-BE49-F238E27FC236}">
                      <a16:creationId xmlns:a16="http://schemas.microsoft.com/office/drawing/2014/main" id="{97D1E71A-A420-4B22-9864-F38EE2A47F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0" name="Freeform 79">
                  <a:extLst>
                    <a:ext uri="{FF2B5EF4-FFF2-40B4-BE49-F238E27FC236}">
                      <a16:creationId xmlns:a16="http://schemas.microsoft.com/office/drawing/2014/main" id="{01916774-24A8-4DDA-BB69-34BE48E28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1" name="Freeform 80">
                  <a:extLst>
                    <a:ext uri="{FF2B5EF4-FFF2-40B4-BE49-F238E27FC236}">
                      <a16:creationId xmlns:a16="http://schemas.microsoft.com/office/drawing/2014/main" id="{0D502CA2-7B4D-4634-BCF8-9EB5C9A396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2" name="Freeform 81">
                  <a:extLst>
                    <a:ext uri="{FF2B5EF4-FFF2-40B4-BE49-F238E27FC236}">
                      <a16:creationId xmlns:a16="http://schemas.microsoft.com/office/drawing/2014/main" id="{0F1AD8B1-1CFA-4FA3-922D-3FA1D69046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3" name="Freeform 82">
                  <a:extLst>
                    <a:ext uri="{FF2B5EF4-FFF2-40B4-BE49-F238E27FC236}">
                      <a16:creationId xmlns:a16="http://schemas.microsoft.com/office/drawing/2014/main" id="{989C935C-A8BF-4F0D-86BC-742F9589C8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4" name="Freeform 83">
                  <a:extLst>
                    <a:ext uri="{FF2B5EF4-FFF2-40B4-BE49-F238E27FC236}">
                      <a16:creationId xmlns:a16="http://schemas.microsoft.com/office/drawing/2014/main" id="{15C50E9E-24A3-4187-863B-72941192D1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5" name="Freeform 84">
                  <a:extLst>
                    <a:ext uri="{FF2B5EF4-FFF2-40B4-BE49-F238E27FC236}">
                      <a16:creationId xmlns:a16="http://schemas.microsoft.com/office/drawing/2014/main" id="{8AD55D59-EA53-4AFD-B860-3E84B5004E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6" name="Freeform 85">
                  <a:extLst>
                    <a:ext uri="{FF2B5EF4-FFF2-40B4-BE49-F238E27FC236}">
                      <a16:creationId xmlns:a16="http://schemas.microsoft.com/office/drawing/2014/main" id="{F9BAAEE2-1984-48A0-BC6C-069C2F193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7" name="Freeform 86">
                  <a:extLst>
                    <a:ext uri="{FF2B5EF4-FFF2-40B4-BE49-F238E27FC236}">
                      <a16:creationId xmlns:a16="http://schemas.microsoft.com/office/drawing/2014/main" id="{54659C9D-7093-4CC8-8D1E-1E33D8E99D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8" name="Freeform 87">
                  <a:extLst>
                    <a:ext uri="{FF2B5EF4-FFF2-40B4-BE49-F238E27FC236}">
                      <a16:creationId xmlns:a16="http://schemas.microsoft.com/office/drawing/2014/main" id="{53A55128-4322-4CA1-BA3F-B901C07A56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9" name="Freeform 88">
                  <a:extLst>
                    <a:ext uri="{FF2B5EF4-FFF2-40B4-BE49-F238E27FC236}">
                      <a16:creationId xmlns:a16="http://schemas.microsoft.com/office/drawing/2014/main" id="{F30CB009-CA76-4B0D-9F04-560FF212C1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0" name="Freeform 89">
                  <a:extLst>
                    <a:ext uri="{FF2B5EF4-FFF2-40B4-BE49-F238E27FC236}">
                      <a16:creationId xmlns:a16="http://schemas.microsoft.com/office/drawing/2014/main" id="{DC03EC7C-4E45-4428-8C4A-8AFECDED6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1" name="Freeform 90">
                  <a:extLst>
                    <a:ext uri="{FF2B5EF4-FFF2-40B4-BE49-F238E27FC236}">
                      <a16:creationId xmlns:a16="http://schemas.microsoft.com/office/drawing/2014/main" id="{9450C8C8-2CB8-4F14-ADAC-9006421A71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2" name="Freeform 91">
                  <a:extLst>
                    <a:ext uri="{FF2B5EF4-FFF2-40B4-BE49-F238E27FC236}">
                      <a16:creationId xmlns:a16="http://schemas.microsoft.com/office/drawing/2014/main" id="{0E9AA8DD-07CD-4A57-A5F8-522B533C2B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3" name="Freeform 92">
                  <a:extLst>
                    <a:ext uri="{FF2B5EF4-FFF2-40B4-BE49-F238E27FC236}">
                      <a16:creationId xmlns:a16="http://schemas.microsoft.com/office/drawing/2014/main" id="{B0435627-1353-40D6-9812-1A6609DE35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4" name="Freeform 93">
                  <a:extLst>
                    <a:ext uri="{FF2B5EF4-FFF2-40B4-BE49-F238E27FC236}">
                      <a16:creationId xmlns:a16="http://schemas.microsoft.com/office/drawing/2014/main" id="{75EBFAA5-B21A-4041-A2E0-FB6207B77A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5" name="Freeform 94">
                  <a:extLst>
                    <a:ext uri="{FF2B5EF4-FFF2-40B4-BE49-F238E27FC236}">
                      <a16:creationId xmlns:a16="http://schemas.microsoft.com/office/drawing/2014/main" id="{704CC8B1-177F-4B36-A28E-39E2196C03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6" name="Freeform 95">
                  <a:extLst>
                    <a:ext uri="{FF2B5EF4-FFF2-40B4-BE49-F238E27FC236}">
                      <a16:creationId xmlns:a16="http://schemas.microsoft.com/office/drawing/2014/main" id="{E5565D3F-62B6-4342-9F40-D582598E04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7" name="Freeform 96">
                  <a:extLst>
                    <a:ext uri="{FF2B5EF4-FFF2-40B4-BE49-F238E27FC236}">
                      <a16:creationId xmlns:a16="http://schemas.microsoft.com/office/drawing/2014/main" id="{D94ED343-5FD0-4EB8-8A61-8433441EB2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8" name="Freeform 97">
                  <a:extLst>
                    <a:ext uri="{FF2B5EF4-FFF2-40B4-BE49-F238E27FC236}">
                      <a16:creationId xmlns:a16="http://schemas.microsoft.com/office/drawing/2014/main" id="{4F9DD3A0-8CB1-453C-9009-1A957D268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9" name="Freeform 98">
                  <a:extLst>
                    <a:ext uri="{FF2B5EF4-FFF2-40B4-BE49-F238E27FC236}">
                      <a16:creationId xmlns:a16="http://schemas.microsoft.com/office/drawing/2014/main" id="{902B7B37-DA2C-4B39-A782-9BB51CB75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0" name="Freeform 99">
                  <a:extLst>
                    <a:ext uri="{FF2B5EF4-FFF2-40B4-BE49-F238E27FC236}">
                      <a16:creationId xmlns:a16="http://schemas.microsoft.com/office/drawing/2014/main" id="{74B41F49-C231-4216-9427-43B6572BE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1" name="Freeform 100">
                  <a:extLst>
                    <a:ext uri="{FF2B5EF4-FFF2-40B4-BE49-F238E27FC236}">
                      <a16:creationId xmlns:a16="http://schemas.microsoft.com/office/drawing/2014/main" id="{21608714-B230-43EE-8256-7DC375F477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2" name="Freeform 101">
                  <a:extLst>
                    <a:ext uri="{FF2B5EF4-FFF2-40B4-BE49-F238E27FC236}">
                      <a16:creationId xmlns:a16="http://schemas.microsoft.com/office/drawing/2014/main" id="{217A73B3-B056-4A80-B66B-25A9BEA18B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3" name="Rectangle 102">
                  <a:extLst>
                    <a:ext uri="{FF2B5EF4-FFF2-40B4-BE49-F238E27FC236}">
                      <a16:creationId xmlns:a16="http://schemas.microsoft.com/office/drawing/2014/main" id="{69E28DE7-0C62-4B68-BDEC-2DD89DAC6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4" name="Freeform 103">
                  <a:extLst>
                    <a:ext uri="{FF2B5EF4-FFF2-40B4-BE49-F238E27FC236}">
                      <a16:creationId xmlns:a16="http://schemas.microsoft.com/office/drawing/2014/main" id="{2FA2039B-692E-4B79-928C-E47C9D0E75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5" name="Rectangle 104">
                  <a:extLst>
                    <a:ext uri="{FF2B5EF4-FFF2-40B4-BE49-F238E27FC236}">
                      <a16:creationId xmlns:a16="http://schemas.microsoft.com/office/drawing/2014/main" id="{FD508CA2-0CD8-4096-962E-50C5A07D9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6" name="Freeform 105">
                  <a:extLst>
                    <a:ext uri="{FF2B5EF4-FFF2-40B4-BE49-F238E27FC236}">
                      <a16:creationId xmlns:a16="http://schemas.microsoft.com/office/drawing/2014/main" id="{B3922D7F-BD47-4B63-A786-4D4A965930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7" name="Freeform 106">
                  <a:extLst>
                    <a:ext uri="{FF2B5EF4-FFF2-40B4-BE49-F238E27FC236}">
                      <a16:creationId xmlns:a16="http://schemas.microsoft.com/office/drawing/2014/main" id="{F37EBB99-9C14-4602-8EEF-FDF831000F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8" name="Rectangle 107">
                  <a:extLst>
                    <a:ext uri="{FF2B5EF4-FFF2-40B4-BE49-F238E27FC236}">
                      <a16:creationId xmlns:a16="http://schemas.microsoft.com/office/drawing/2014/main" id="{32D896FB-1DEF-45A7-8FE0-4E5CB9735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9" name="Freeform 108">
                  <a:extLst>
                    <a:ext uri="{FF2B5EF4-FFF2-40B4-BE49-F238E27FC236}">
                      <a16:creationId xmlns:a16="http://schemas.microsoft.com/office/drawing/2014/main" id="{FB701439-07BB-42D6-9A52-84B02F0824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0" name="Rectangle 109">
                  <a:extLst>
                    <a:ext uri="{FF2B5EF4-FFF2-40B4-BE49-F238E27FC236}">
                      <a16:creationId xmlns:a16="http://schemas.microsoft.com/office/drawing/2014/main" id="{28F1DF8A-2057-4EF1-BC1C-6AA5658A33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1" name="Freeform 110">
                  <a:extLst>
                    <a:ext uri="{FF2B5EF4-FFF2-40B4-BE49-F238E27FC236}">
                      <a16:creationId xmlns:a16="http://schemas.microsoft.com/office/drawing/2014/main" id="{B7685550-88E1-43E7-AD93-EB9C5CC23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2" name="Freeform 111">
                  <a:extLst>
                    <a:ext uri="{FF2B5EF4-FFF2-40B4-BE49-F238E27FC236}">
                      <a16:creationId xmlns:a16="http://schemas.microsoft.com/office/drawing/2014/main" id="{91CEDC2C-DF3D-49EF-9E3C-0889B7B2B9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3" name="Freeform 112">
                  <a:extLst>
                    <a:ext uri="{FF2B5EF4-FFF2-40B4-BE49-F238E27FC236}">
                      <a16:creationId xmlns:a16="http://schemas.microsoft.com/office/drawing/2014/main" id="{50052E48-460D-404A-BFF5-171B15E46F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4" name="Freeform 113">
                  <a:extLst>
                    <a:ext uri="{FF2B5EF4-FFF2-40B4-BE49-F238E27FC236}">
                      <a16:creationId xmlns:a16="http://schemas.microsoft.com/office/drawing/2014/main" id="{D65BAF76-3929-437A-BFB1-3DF60AED7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5" name="Freeform 114">
                  <a:extLst>
                    <a:ext uri="{FF2B5EF4-FFF2-40B4-BE49-F238E27FC236}">
                      <a16:creationId xmlns:a16="http://schemas.microsoft.com/office/drawing/2014/main" id="{EC957C3F-CBF5-48F6-B1AB-6EC61FECB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6" name="Freeform 115">
                  <a:extLst>
                    <a:ext uri="{FF2B5EF4-FFF2-40B4-BE49-F238E27FC236}">
                      <a16:creationId xmlns:a16="http://schemas.microsoft.com/office/drawing/2014/main" id="{13FD55D0-F149-45C2-B177-C06F15683D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7" name="Freeform 116">
                  <a:extLst>
                    <a:ext uri="{FF2B5EF4-FFF2-40B4-BE49-F238E27FC236}">
                      <a16:creationId xmlns:a16="http://schemas.microsoft.com/office/drawing/2014/main" id="{E75F2BB6-EBCF-46FD-89EF-4AA624C1B9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8" name="Freeform 117">
                  <a:extLst>
                    <a:ext uri="{FF2B5EF4-FFF2-40B4-BE49-F238E27FC236}">
                      <a16:creationId xmlns:a16="http://schemas.microsoft.com/office/drawing/2014/main" id="{86D6F986-F78C-4978-88F5-19EF09415A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9" name="Freeform 118">
                  <a:extLst>
                    <a:ext uri="{FF2B5EF4-FFF2-40B4-BE49-F238E27FC236}">
                      <a16:creationId xmlns:a16="http://schemas.microsoft.com/office/drawing/2014/main" id="{40A06944-394C-4053-BA6E-26FE15D798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0" name="Freeform 119">
                  <a:extLst>
                    <a:ext uri="{FF2B5EF4-FFF2-40B4-BE49-F238E27FC236}">
                      <a16:creationId xmlns:a16="http://schemas.microsoft.com/office/drawing/2014/main" id="{095B0916-22D1-4993-ADB0-8AA26FE1E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1" name="Freeform 120">
                  <a:extLst>
                    <a:ext uri="{FF2B5EF4-FFF2-40B4-BE49-F238E27FC236}">
                      <a16:creationId xmlns:a16="http://schemas.microsoft.com/office/drawing/2014/main" id="{3E0EF668-8064-4FCE-A7FB-C8AE09C9B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2" name="Freeform 121">
                  <a:extLst>
                    <a:ext uri="{FF2B5EF4-FFF2-40B4-BE49-F238E27FC236}">
                      <a16:creationId xmlns:a16="http://schemas.microsoft.com/office/drawing/2014/main" id="{F1D161DF-4451-4475-AE80-C4C2FA815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3" name="Freeform 122">
                  <a:extLst>
                    <a:ext uri="{FF2B5EF4-FFF2-40B4-BE49-F238E27FC236}">
                      <a16:creationId xmlns:a16="http://schemas.microsoft.com/office/drawing/2014/main" id="{0D96E991-4118-4494-AFF5-06093FC670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4" name="Freeform 123">
                  <a:extLst>
                    <a:ext uri="{FF2B5EF4-FFF2-40B4-BE49-F238E27FC236}">
                      <a16:creationId xmlns:a16="http://schemas.microsoft.com/office/drawing/2014/main" id="{C860AE4D-3849-4840-AD6A-70E3E7CBF0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5" name="Freeform 124">
                  <a:extLst>
                    <a:ext uri="{FF2B5EF4-FFF2-40B4-BE49-F238E27FC236}">
                      <a16:creationId xmlns:a16="http://schemas.microsoft.com/office/drawing/2014/main" id="{2F65E9CF-576C-40BE-B0DE-79DCF3C1E3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6" name="Freeform 125">
                  <a:extLst>
                    <a:ext uri="{FF2B5EF4-FFF2-40B4-BE49-F238E27FC236}">
                      <a16:creationId xmlns:a16="http://schemas.microsoft.com/office/drawing/2014/main" id="{A791623D-8E45-4968-8CFB-6D049FD44A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7" name="Freeform 126">
                  <a:extLst>
                    <a:ext uri="{FF2B5EF4-FFF2-40B4-BE49-F238E27FC236}">
                      <a16:creationId xmlns:a16="http://schemas.microsoft.com/office/drawing/2014/main" id="{DFA29A0C-EF19-4F5C-87E8-53928088A8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8" name="Freeform 127">
                  <a:extLst>
                    <a:ext uri="{FF2B5EF4-FFF2-40B4-BE49-F238E27FC236}">
                      <a16:creationId xmlns:a16="http://schemas.microsoft.com/office/drawing/2014/main" id="{B2DBF356-77DF-47EB-A449-86222226CD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9" name="Freeform 128">
                  <a:extLst>
                    <a:ext uri="{FF2B5EF4-FFF2-40B4-BE49-F238E27FC236}">
                      <a16:creationId xmlns:a16="http://schemas.microsoft.com/office/drawing/2014/main" id="{708CE8A5-2084-473D-85ED-2CA55B4970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0" name="Freeform 129">
                  <a:extLst>
                    <a:ext uri="{FF2B5EF4-FFF2-40B4-BE49-F238E27FC236}">
                      <a16:creationId xmlns:a16="http://schemas.microsoft.com/office/drawing/2014/main" id="{C50BDFC8-1811-405A-8A4B-760C15535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1" name="Freeform 130">
                  <a:extLst>
                    <a:ext uri="{FF2B5EF4-FFF2-40B4-BE49-F238E27FC236}">
                      <a16:creationId xmlns:a16="http://schemas.microsoft.com/office/drawing/2014/main" id="{930B1A82-547A-4BD1-ACCA-A7A8EE83C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2" name="Freeform 131">
                  <a:extLst>
                    <a:ext uri="{FF2B5EF4-FFF2-40B4-BE49-F238E27FC236}">
                      <a16:creationId xmlns:a16="http://schemas.microsoft.com/office/drawing/2014/main" id="{3BADFDFD-75F6-46AF-AD38-F8AF01FC4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3" name="Freeform 132">
                  <a:extLst>
                    <a:ext uri="{FF2B5EF4-FFF2-40B4-BE49-F238E27FC236}">
                      <a16:creationId xmlns:a16="http://schemas.microsoft.com/office/drawing/2014/main" id="{57D9A142-35ED-4C7B-83AD-890EA7EF9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4" name="Freeform 133">
                  <a:extLst>
                    <a:ext uri="{FF2B5EF4-FFF2-40B4-BE49-F238E27FC236}">
                      <a16:creationId xmlns:a16="http://schemas.microsoft.com/office/drawing/2014/main" id="{019785BE-9DED-48C6-BA06-EB512DB447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5" name="Freeform 134">
                  <a:extLst>
                    <a:ext uri="{FF2B5EF4-FFF2-40B4-BE49-F238E27FC236}">
                      <a16:creationId xmlns:a16="http://schemas.microsoft.com/office/drawing/2014/main" id="{0BEBA5C4-28AC-4F55-8FFA-05C488EC05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6" name="Freeform 135">
                  <a:extLst>
                    <a:ext uri="{FF2B5EF4-FFF2-40B4-BE49-F238E27FC236}">
                      <a16:creationId xmlns:a16="http://schemas.microsoft.com/office/drawing/2014/main" id="{6CEBB883-60F9-4214-85B4-070915F8D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7" name="Freeform 136">
                  <a:extLst>
                    <a:ext uri="{FF2B5EF4-FFF2-40B4-BE49-F238E27FC236}">
                      <a16:creationId xmlns:a16="http://schemas.microsoft.com/office/drawing/2014/main" id="{8E01B596-F5EE-4432-9000-70EC92A9E9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8" name="Freeform 137">
                  <a:extLst>
                    <a:ext uri="{FF2B5EF4-FFF2-40B4-BE49-F238E27FC236}">
                      <a16:creationId xmlns:a16="http://schemas.microsoft.com/office/drawing/2014/main" id="{26DDF601-1428-4975-B5E6-3DABC1AAD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9" name="Freeform 138">
                  <a:extLst>
                    <a:ext uri="{FF2B5EF4-FFF2-40B4-BE49-F238E27FC236}">
                      <a16:creationId xmlns:a16="http://schemas.microsoft.com/office/drawing/2014/main" id="{159942B5-A8D4-4891-9FBE-6BC6F8E79C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0" name="Freeform 139">
                  <a:extLst>
                    <a:ext uri="{FF2B5EF4-FFF2-40B4-BE49-F238E27FC236}">
                      <a16:creationId xmlns:a16="http://schemas.microsoft.com/office/drawing/2014/main" id="{7E2A5F01-A27B-4403-A5C4-914C26E30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1" name="Freeform 140">
                  <a:extLst>
                    <a:ext uri="{FF2B5EF4-FFF2-40B4-BE49-F238E27FC236}">
                      <a16:creationId xmlns:a16="http://schemas.microsoft.com/office/drawing/2014/main" id="{94B92B93-C4E6-4E7C-AF60-AFC34C99FE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2" name="Freeform 141">
                  <a:extLst>
                    <a:ext uri="{FF2B5EF4-FFF2-40B4-BE49-F238E27FC236}">
                      <a16:creationId xmlns:a16="http://schemas.microsoft.com/office/drawing/2014/main" id="{CCE19369-7DDC-4EF1-AFFB-A9356B897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3" name="Freeform 142">
                  <a:extLst>
                    <a:ext uri="{FF2B5EF4-FFF2-40B4-BE49-F238E27FC236}">
                      <a16:creationId xmlns:a16="http://schemas.microsoft.com/office/drawing/2014/main" id="{D325A8B8-4BC3-4063-9953-CDEDADA8B0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4" name="Freeform 143">
                  <a:extLst>
                    <a:ext uri="{FF2B5EF4-FFF2-40B4-BE49-F238E27FC236}">
                      <a16:creationId xmlns:a16="http://schemas.microsoft.com/office/drawing/2014/main" id="{39CBC57F-505E-4169-8B76-5A98F0EB39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5" name="Freeform 144">
                  <a:extLst>
                    <a:ext uri="{FF2B5EF4-FFF2-40B4-BE49-F238E27FC236}">
                      <a16:creationId xmlns:a16="http://schemas.microsoft.com/office/drawing/2014/main" id="{B0BF12B5-C223-4DB3-A793-E96682A78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6" name="Freeform 145">
                  <a:extLst>
                    <a:ext uri="{FF2B5EF4-FFF2-40B4-BE49-F238E27FC236}">
                      <a16:creationId xmlns:a16="http://schemas.microsoft.com/office/drawing/2014/main" id="{4DA73E89-0CA9-4661-8A70-75CDCADE60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7" name="Freeform 146">
                  <a:extLst>
                    <a:ext uri="{FF2B5EF4-FFF2-40B4-BE49-F238E27FC236}">
                      <a16:creationId xmlns:a16="http://schemas.microsoft.com/office/drawing/2014/main" id="{A62FE447-E036-4EA7-9B55-7DEA9D90CE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8" name="Freeform 147">
                  <a:extLst>
                    <a:ext uri="{FF2B5EF4-FFF2-40B4-BE49-F238E27FC236}">
                      <a16:creationId xmlns:a16="http://schemas.microsoft.com/office/drawing/2014/main" id="{C78AC54F-3D80-4B0C-824C-6907B0A46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9" name="Freeform 148">
                  <a:extLst>
                    <a:ext uri="{FF2B5EF4-FFF2-40B4-BE49-F238E27FC236}">
                      <a16:creationId xmlns:a16="http://schemas.microsoft.com/office/drawing/2014/main" id="{11ADA3CA-D427-4A4A-85B0-517D22FD12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0" name="Freeform 149">
                  <a:extLst>
                    <a:ext uri="{FF2B5EF4-FFF2-40B4-BE49-F238E27FC236}">
                      <a16:creationId xmlns:a16="http://schemas.microsoft.com/office/drawing/2014/main" id="{5C4FBAF0-8827-4883-97DE-D5A2F35B45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1" name="Freeform 150">
                  <a:extLst>
                    <a:ext uri="{FF2B5EF4-FFF2-40B4-BE49-F238E27FC236}">
                      <a16:creationId xmlns:a16="http://schemas.microsoft.com/office/drawing/2014/main" id="{9A35B4A6-1031-4A7B-B36E-06C4538686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2" name="Freeform 151">
                  <a:extLst>
                    <a:ext uri="{FF2B5EF4-FFF2-40B4-BE49-F238E27FC236}">
                      <a16:creationId xmlns:a16="http://schemas.microsoft.com/office/drawing/2014/main" id="{AE43DB38-F35D-49BB-A55B-5DD33D127A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3" name="Freeform 152">
                  <a:extLst>
                    <a:ext uri="{FF2B5EF4-FFF2-40B4-BE49-F238E27FC236}">
                      <a16:creationId xmlns:a16="http://schemas.microsoft.com/office/drawing/2014/main" id="{0509FF58-AA50-40F4-8F28-6A94EDCFCE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4" name="Freeform 153">
                  <a:extLst>
                    <a:ext uri="{FF2B5EF4-FFF2-40B4-BE49-F238E27FC236}">
                      <a16:creationId xmlns:a16="http://schemas.microsoft.com/office/drawing/2014/main" id="{AA1884D9-703A-4F2C-802C-9EF24679DB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5" name="Freeform 154">
                  <a:extLst>
                    <a:ext uri="{FF2B5EF4-FFF2-40B4-BE49-F238E27FC236}">
                      <a16:creationId xmlns:a16="http://schemas.microsoft.com/office/drawing/2014/main" id="{E34077EA-C158-4C71-9738-0D70A8CD46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6" name="Freeform 155">
                  <a:extLst>
                    <a:ext uri="{FF2B5EF4-FFF2-40B4-BE49-F238E27FC236}">
                      <a16:creationId xmlns:a16="http://schemas.microsoft.com/office/drawing/2014/main" id="{62C5A8C0-2F55-44A9-87A9-7E55A0DAE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7" name="Freeform 156">
                  <a:extLst>
                    <a:ext uri="{FF2B5EF4-FFF2-40B4-BE49-F238E27FC236}">
                      <a16:creationId xmlns:a16="http://schemas.microsoft.com/office/drawing/2014/main" id="{1DDD9435-C16C-40AA-A80E-82F7FB6F2A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8" name="Freeform 157">
                  <a:extLst>
                    <a:ext uri="{FF2B5EF4-FFF2-40B4-BE49-F238E27FC236}">
                      <a16:creationId xmlns:a16="http://schemas.microsoft.com/office/drawing/2014/main" id="{F2AD827B-EBC0-40BD-AE34-6F07BB040B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9" name="Freeform 158">
                  <a:extLst>
                    <a:ext uri="{FF2B5EF4-FFF2-40B4-BE49-F238E27FC236}">
                      <a16:creationId xmlns:a16="http://schemas.microsoft.com/office/drawing/2014/main" id="{2CAA9DB6-D484-4E5E-A04D-5DEC9E1866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0" name="Freeform 159">
                  <a:extLst>
                    <a:ext uri="{FF2B5EF4-FFF2-40B4-BE49-F238E27FC236}">
                      <a16:creationId xmlns:a16="http://schemas.microsoft.com/office/drawing/2014/main" id="{7626C665-6C99-4F56-9F00-343EF7845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1" name="Freeform 160">
                  <a:extLst>
                    <a:ext uri="{FF2B5EF4-FFF2-40B4-BE49-F238E27FC236}">
                      <a16:creationId xmlns:a16="http://schemas.microsoft.com/office/drawing/2014/main" id="{B085EA5F-A83F-413B-9BA6-0B7DB009C5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2" name="Freeform 161">
                  <a:extLst>
                    <a:ext uri="{FF2B5EF4-FFF2-40B4-BE49-F238E27FC236}">
                      <a16:creationId xmlns:a16="http://schemas.microsoft.com/office/drawing/2014/main" id="{99C81F9A-9181-44FE-A7D3-B2FFE8E0C1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3" name="Freeform 162">
                  <a:extLst>
                    <a:ext uri="{FF2B5EF4-FFF2-40B4-BE49-F238E27FC236}">
                      <a16:creationId xmlns:a16="http://schemas.microsoft.com/office/drawing/2014/main" id="{90F53EE6-9E86-4DAC-B198-6AC24184FD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4" name="Freeform 163">
                  <a:extLst>
                    <a:ext uri="{FF2B5EF4-FFF2-40B4-BE49-F238E27FC236}">
                      <a16:creationId xmlns:a16="http://schemas.microsoft.com/office/drawing/2014/main" id="{2C7682E4-8BEA-4D2B-A801-3EE672110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5" name="Freeform 164">
                  <a:extLst>
                    <a:ext uri="{FF2B5EF4-FFF2-40B4-BE49-F238E27FC236}">
                      <a16:creationId xmlns:a16="http://schemas.microsoft.com/office/drawing/2014/main" id="{FE9B89F6-20A6-4CD2-AB1A-575C545CD7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6" name="Freeform 165">
                  <a:extLst>
                    <a:ext uri="{FF2B5EF4-FFF2-40B4-BE49-F238E27FC236}">
                      <a16:creationId xmlns:a16="http://schemas.microsoft.com/office/drawing/2014/main" id="{F9BD4BA6-F1DF-45BF-8D86-72C896F6CC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7" name="Freeform 166">
                  <a:extLst>
                    <a:ext uri="{FF2B5EF4-FFF2-40B4-BE49-F238E27FC236}">
                      <a16:creationId xmlns:a16="http://schemas.microsoft.com/office/drawing/2014/main" id="{E880C9E2-0CC8-4B34-BFD2-EDD6F6526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8" name="Freeform 167">
                  <a:extLst>
                    <a:ext uri="{FF2B5EF4-FFF2-40B4-BE49-F238E27FC236}">
                      <a16:creationId xmlns:a16="http://schemas.microsoft.com/office/drawing/2014/main" id="{F835FC36-513C-4C75-91FE-600F47303A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9" name="Freeform 168">
                  <a:extLst>
                    <a:ext uri="{FF2B5EF4-FFF2-40B4-BE49-F238E27FC236}">
                      <a16:creationId xmlns:a16="http://schemas.microsoft.com/office/drawing/2014/main" id="{E189CC73-19A6-40AE-9231-9E03A051FD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0" name="Freeform 169">
                  <a:extLst>
                    <a:ext uri="{FF2B5EF4-FFF2-40B4-BE49-F238E27FC236}">
                      <a16:creationId xmlns:a16="http://schemas.microsoft.com/office/drawing/2014/main" id="{4EED5E82-9CF7-487E-9698-D71C39DBEE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1" name="Freeform 170">
                  <a:extLst>
                    <a:ext uri="{FF2B5EF4-FFF2-40B4-BE49-F238E27FC236}">
                      <a16:creationId xmlns:a16="http://schemas.microsoft.com/office/drawing/2014/main" id="{2D90BDA5-85D7-4B97-9A51-AC3B64C247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2" name="Freeform 171">
                  <a:extLst>
                    <a:ext uri="{FF2B5EF4-FFF2-40B4-BE49-F238E27FC236}">
                      <a16:creationId xmlns:a16="http://schemas.microsoft.com/office/drawing/2014/main" id="{634327E1-0A46-4F68-A18D-002ED7F78D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3" name="Freeform 172">
                  <a:extLst>
                    <a:ext uri="{FF2B5EF4-FFF2-40B4-BE49-F238E27FC236}">
                      <a16:creationId xmlns:a16="http://schemas.microsoft.com/office/drawing/2014/main" id="{BE050926-9732-4E53-90FE-BD585B313F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4" name="Freeform 173">
                  <a:extLst>
                    <a:ext uri="{FF2B5EF4-FFF2-40B4-BE49-F238E27FC236}">
                      <a16:creationId xmlns:a16="http://schemas.microsoft.com/office/drawing/2014/main" id="{71D1BAE5-6BFD-4B08-AAAF-713A761B35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5" name="Freeform 174">
                  <a:extLst>
                    <a:ext uri="{FF2B5EF4-FFF2-40B4-BE49-F238E27FC236}">
                      <a16:creationId xmlns:a16="http://schemas.microsoft.com/office/drawing/2014/main" id="{E0B7DB94-72E4-4477-B1D8-0261AF508A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6" name="Freeform 175">
                  <a:extLst>
                    <a:ext uri="{FF2B5EF4-FFF2-40B4-BE49-F238E27FC236}">
                      <a16:creationId xmlns:a16="http://schemas.microsoft.com/office/drawing/2014/main" id="{145C4D30-9544-479E-B9CC-157CED062F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7" name="Freeform 176">
                  <a:extLst>
                    <a:ext uri="{FF2B5EF4-FFF2-40B4-BE49-F238E27FC236}">
                      <a16:creationId xmlns:a16="http://schemas.microsoft.com/office/drawing/2014/main" id="{47676CDB-CDF1-4D48-99E8-A5D52FC569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8" name="Freeform 177">
                  <a:extLst>
                    <a:ext uri="{FF2B5EF4-FFF2-40B4-BE49-F238E27FC236}">
                      <a16:creationId xmlns:a16="http://schemas.microsoft.com/office/drawing/2014/main" id="{ADC22348-231A-47ED-ADA3-241EFDC587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9" name="Freeform 178">
                  <a:extLst>
                    <a:ext uri="{FF2B5EF4-FFF2-40B4-BE49-F238E27FC236}">
                      <a16:creationId xmlns:a16="http://schemas.microsoft.com/office/drawing/2014/main" id="{07A370F1-066D-4D10-8C9A-65C25ED4A1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0" name="Freeform 179">
                  <a:extLst>
                    <a:ext uri="{FF2B5EF4-FFF2-40B4-BE49-F238E27FC236}">
                      <a16:creationId xmlns:a16="http://schemas.microsoft.com/office/drawing/2014/main" id="{47CA4CF6-9066-467E-B6B9-CEB3EB2990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1" name="Freeform 180">
                  <a:extLst>
                    <a:ext uri="{FF2B5EF4-FFF2-40B4-BE49-F238E27FC236}">
                      <a16:creationId xmlns:a16="http://schemas.microsoft.com/office/drawing/2014/main" id="{334807E9-1A63-4D03-88B2-F76FE0A43D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2" name="Rectangle 181">
                  <a:extLst>
                    <a:ext uri="{FF2B5EF4-FFF2-40B4-BE49-F238E27FC236}">
                      <a16:creationId xmlns:a16="http://schemas.microsoft.com/office/drawing/2014/main" id="{21C2E2D1-574A-4D45-9DD5-1562EB0AB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3" name="Freeform 182">
                  <a:extLst>
                    <a:ext uri="{FF2B5EF4-FFF2-40B4-BE49-F238E27FC236}">
                      <a16:creationId xmlns:a16="http://schemas.microsoft.com/office/drawing/2014/main" id="{517CB490-1125-4F36-8659-B99A9184C3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4" name="Rectangle 183">
                  <a:extLst>
                    <a:ext uri="{FF2B5EF4-FFF2-40B4-BE49-F238E27FC236}">
                      <a16:creationId xmlns:a16="http://schemas.microsoft.com/office/drawing/2014/main" id="{8AAD1001-4DB4-4B96-A3F1-76246C3069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5" name="Freeform 184">
                  <a:extLst>
                    <a:ext uri="{FF2B5EF4-FFF2-40B4-BE49-F238E27FC236}">
                      <a16:creationId xmlns:a16="http://schemas.microsoft.com/office/drawing/2014/main" id="{70BFD64F-0EFB-44B6-89F1-EBEE71414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6" name="Freeform 185">
                  <a:extLst>
                    <a:ext uri="{FF2B5EF4-FFF2-40B4-BE49-F238E27FC236}">
                      <a16:creationId xmlns:a16="http://schemas.microsoft.com/office/drawing/2014/main" id="{4C16CBE4-DBBC-489C-B7E7-E6DF35DE1A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7" name="Rectangle 186">
                  <a:extLst>
                    <a:ext uri="{FF2B5EF4-FFF2-40B4-BE49-F238E27FC236}">
                      <a16:creationId xmlns:a16="http://schemas.microsoft.com/office/drawing/2014/main" id="{5790BCC1-3F2F-4F76-ADDD-4A3515759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8" name="Freeform 187">
                  <a:extLst>
                    <a:ext uri="{FF2B5EF4-FFF2-40B4-BE49-F238E27FC236}">
                      <a16:creationId xmlns:a16="http://schemas.microsoft.com/office/drawing/2014/main" id="{524E29CB-EBFE-455A-ACAF-A4AE2457C3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9" name="Rectangle 188">
                  <a:extLst>
                    <a:ext uri="{FF2B5EF4-FFF2-40B4-BE49-F238E27FC236}">
                      <a16:creationId xmlns:a16="http://schemas.microsoft.com/office/drawing/2014/main" id="{B5039E26-D85B-4611-A6A4-3819FB901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0" name="Freeform 189">
                  <a:extLst>
                    <a:ext uri="{FF2B5EF4-FFF2-40B4-BE49-F238E27FC236}">
                      <a16:creationId xmlns:a16="http://schemas.microsoft.com/office/drawing/2014/main" id="{A30D51D6-8543-4B97-85A4-3EC4E41D1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1" name="Freeform 190">
                  <a:extLst>
                    <a:ext uri="{FF2B5EF4-FFF2-40B4-BE49-F238E27FC236}">
                      <a16:creationId xmlns:a16="http://schemas.microsoft.com/office/drawing/2014/main" id="{5CD6D8C3-72C9-41D4-BD44-F5F3EECC8D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2" name="Freeform 191">
                  <a:extLst>
                    <a:ext uri="{FF2B5EF4-FFF2-40B4-BE49-F238E27FC236}">
                      <a16:creationId xmlns:a16="http://schemas.microsoft.com/office/drawing/2014/main" id="{5F097A88-7D7A-431F-8F02-81F57EA9E8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3" name="Freeform 192">
                  <a:extLst>
                    <a:ext uri="{FF2B5EF4-FFF2-40B4-BE49-F238E27FC236}">
                      <a16:creationId xmlns:a16="http://schemas.microsoft.com/office/drawing/2014/main" id="{C29FA38B-490D-42A4-8A80-ADA4512F9A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4" name="Freeform 193">
                  <a:extLst>
                    <a:ext uri="{FF2B5EF4-FFF2-40B4-BE49-F238E27FC236}">
                      <a16:creationId xmlns:a16="http://schemas.microsoft.com/office/drawing/2014/main" id="{EB267648-0D15-4BCC-B65F-7DD5D75DC2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5" name="Freeform 194">
                  <a:extLst>
                    <a:ext uri="{FF2B5EF4-FFF2-40B4-BE49-F238E27FC236}">
                      <a16:creationId xmlns:a16="http://schemas.microsoft.com/office/drawing/2014/main" id="{FC9B9FEB-952B-468C-96AA-765D32779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6" name="Freeform 195">
                  <a:extLst>
                    <a:ext uri="{FF2B5EF4-FFF2-40B4-BE49-F238E27FC236}">
                      <a16:creationId xmlns:a16="http://schemas.microsoft.com/office/drawing/2014/main" id="{2E24C63D-8CB4-4E45-BB88-3A5A22AB00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7" name="Freeform 196">
                  <a:extLst>
                    <a:ext uri="{FF2B5EF4-FFF2-40B4-BE49-F238E27FC236}">
                      <a16:creationId xmlns:a16="http://schemas.microsoft.com/office/drawing/2014/main" id="{B94590B7-B4C0-4E8A-98AC-B67ADB0EC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8" name="Freeform 197">
                  <a:extLst>
                    <a:ext uri="{FF2B5EF4-FFF2-40B4-BE49-F238E27FC236}">
                      <a16:creationId xmlns:a16="http://schemas.microsoft.com/office/drawing/2014/main" id="{119738ED-CB7E-478E-B346-95D12B479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9" name="Freeform 198">
                  <a:extLst>
                    <a:ext uri="{FF2B5EF4-FFF2-40B4-BE49-F238E27FC236}">
                      <a16:creationId xmlns:a16="http://schemas.microsoft.com/office/drawing/2014/main" id="{AA6F8997-3BBA-477E-A3BE-DE82A8CF78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0" name="Freeform 199">
                  <a:extLst>
                    <a:ext uri="{FF2B5EF4-FFF2-40B4-BE49-F238E27FC236}">
                      <a16:creationId xmlns:a16="http://schemas.microsoft.com/office/drawing/2014/main" id="{13EB22F9-9B0C-47DA-9D15-0519FF2C84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1" name="Freeform 200">
                  <a:extLst>
                    <a:ext uri="{FF2B5EF4-FFF2-40B4-BE49-F238E27FC236}">
                      <a16:creationId xmlns:a16="http://schemas.microsoft.com/office/drawing/2014/main" id="{266C0046-7FE6-43A9-B69A-F5906CDF39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2" name="Freeform 201">
                  <a:extLst>
                    <a:ext uri="{FF2B5EF4-FFF2-40B4-BE49-F238E27FC236}">
                      <a16:creationId xmlns:a16="http://schemas.microsoft.com/office/drawing/2014/main" id="{9912B889-1C25-411A-8447-ECCDF61D2A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3" name="Freeform 202">
                  <a:extLst>
                    <a:ext uri="{FF2B5EF4-FFF2-40B4-BE49-F238E27FC236}">
                      <a16:creationId xmlns:a16="http://schemas.microsoft.com/office/drawing/2014/main" id="{A7AA91B2-8974-48CD-9056-CE1261E4CB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4" name="Freeform 203">
                  <a:extLst>
                    <a:ext uri="{FF2B5EF4-FFF2-40B4-BE49-F238E27FC236}">
                      <a16:creationId xmlns:a16="http://schemas.microsoft.com/office/drawing/2014/main" id="{61ABD62B-4D87-428B-AD0A-4F1328FB4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5" name="Freeform 204">
                  <a:extLst>
                    <a:ext uri="{FF2B5EF4-FFF2-40B4-BE49-F238E27FC236}">
                      <a16:creationId xmlns:a16="http://schemas.microsoft.com/office/drawing/2014/main" id="{47677EBC-FA1C-4252-84EC-F0A388D2B9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6" name="Freeform 205">
                  <a:extLst>
                    <a:ext uri="{FF2B5EF4-FFF2-40B4-BE49-F238E27FC236}">
                      <a16:creationId xmlns:a16="http://schemas.microsoft.com/office/drawing/2014/main" id="{940DE0E6-B783-43C8-B695-746A953FC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7" name="Freeform 206">
                  <a:extLst>
                    <a:ext uri="{FF2B5EF4-FFF2-40B4-BE49-F238E27FC236}">
                      <a16:creationId xmlns:a16="http://schemas.microsoft.com/office/drawing/2014/main" id="{ABD87D55-D733-4B68-B3B6-BE24DA64A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8" name="Freeform 207">
                  <a:extLst>
                    <a:ext uri="{FF2B5EF4-FFF2-40B4-BE49-F238E27FC236}">
                      <a16:creationId xmlns:a16="http://schemas.microsoft.com/office/drawing/2014/main" id="{F3A7AB12-66BA-4236-B74E-BBC2B1E9A0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9" name="Freeform 208">
                  <a:extLst>
                    <a:ext uri="{FF2B5EF4-FFF2-40B4-BE49-F238E27FC236}">
                      <a16:creationId xmlns:a16="http://schemas.microsoft.com/office/drawing/2014/main" id="{C45B1E4E-EDB1-40DC-AB3C-9359FD014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0" name="Freeform 209">
                  <a:extLst>
                    <a:ext uri="{FF2B5EF4-FFF2-40B4-BE49-F238E27FC236}">
                      <a16:creationId xmlns:a16="http://schemas.microsoft.com/office/drawing/2014/main" id="{0DFD43A7-BE8E-4132-B45C-17F41DE969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1" name="Freeform 210">
                  <a:extLst>
                    <a:ext uri="{FF2B5EF4-FFF2-40B4-BE49-F238E27FC236}">
                      <a16:creationId xmlns:a16="http://schemas.microsoft.com/office/drawing/2014/main" id="{90509F3D-5FE2-460C-89FD-B46F679CE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2" name="Freeform 211">
                  <a:extLst>
                    <a:ext uri="{FF2B5EF4-FFF2-40B4-BE49-F238E27FC236}">
                      <a16:creationId xmlns:a16="http://schemas.microsoft.com/office/drawing/2014/main" id="{D40F685F-DF4D-49B6-AEA4-AC98325318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3" name="Freeform 212">
                  <a:extLst>
                    <a:ext uri="{FF2B5EF4-FFF2-40B4-BE49-F238E27FC236}">
                      <a16:creationId xmlns:a16="http://schemas.microsoft.com/office/drawing/2014/main" id="{CBEBF743-8E54-4DF7-9A95-9836BD41B6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4" name="Freeform 213">
                  <a:extLst>
                    <a:ext uri="{FF2B5EF4-FFF2-40B4-BE49-F238E27FC236}">
                      <a16:creationId xmlns:a16="http://schemas.microsoft.com/office/drawing/2014/main" id="{E93BDFD7-66DF-4046-BF09-1905454DF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5" name="Freeform 214">
                  <a:extLst>
                    <a:ext uri="{FF2B5EF4-FFF2-40B4-BE49-F238E27FC236}">
                      <a16:creationId xmlns:a16="http://schemas.microsoft.com/office/drawing/2014/main" id="{9BDB40F1-B7A1-4B1D-9DC6-71A671218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6" name="Freeform 215">
                  <a:extLst>
                    <a:ext uri="{FF2B5EF4-FFF2-40B4-BE49-F238E27FC236}">
                      <a16:creationId xmlns:a16="http://schemas.microsoft.com/office/drawing/2014/main" id="{C2D7ACC8-7A80-4752-AC78-E4127A2B1A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7" name="Freeform 216">
                  <a:extLst>
                    <a:ext uri="{FF2B5EF4-FFF2-40B4-BE49-F238E27FC236}">
                      <a16:creationId xmlns:a16="http://schemas.microsoft.com/office/drawing/2014/main" id="{8847D598-4B5F-4585-9F67-8AC6103765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8" name="Freeform 217">
                  <a:extLst>
                    <a:ext uri="{FF2B5EF4-FFF2-40B4-BE49-F238E27FC236}">
                      <a16:creationId xmlns:a16="http://schemas.microsoft.com/office/drawing/2014/main" id="{C0C4EDEC-6B9E-438E-8990-A6D8C69192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9" name="Freeform 218">
                  <a:extLst>
                    <a:ext uri="{FF2B5EF4-FFF2-40B4-BE49-F238E27FC236}">
                      <a16:creationId xmlns:a16="http://schemas.microsoft.com/office/drawing/2014/main" id="{8D92360A-A987-49FB-A1AE-9E27333BA8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90" name="Freeform 219">
                  <a:extLst>
                    <a:ext uri="{FF2B5EF4-FFF2-40B4-BE49-F238E27FC236}">
                      <a16:creationId xmlns:a16="http://schemas.microsoft.com/office/drawing/2014/main" id="{C34CA182-3508-443B-AE52-67509C2658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0768" name="Freeform 220">
                <a:extLst>
                  <a:ext uri="{FF2B5EF4-FFF2-40B4-BE49-F238E27FC236}">
                    <a16:creationId xmlns:a16="http://schemas.microsoft.com/office/drawing/2014/main" id="{2A41DD49-F234-4957-9E00-CE419C5C6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9" name="Freeform 221">
                <a:extLst>
                  <a:ext uri="{FF2B5EF4-FFF2-40B4-BE49-F238E27FC236}">
                    <a16:creationId xmlns:a16="http://schemas.microsoft.com/office/drawing/2014/main" id="{060B639F-D789-4B69-8D8E-64811D598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0" name="Freeform 222">
                <a:extLst>
                  <a:ext uri="{FF2B5EF4-FFF2-40B4-BE49-F238E27FC236}">
                    <a16:creationId xmlns:a16="http://schemas.microsoft.com/office/drawing/2014/main" id="{D17DD419-72A6-4B5A-A814-53221F5B41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1" name="Freeform 223">
                <a:extLst>
                  <a:ext uri="{FF2B5EF4-FFF2-40B4-BE49-F238E27FC236}">
                    <a16:creationId xmlns:a16="http://schemas.microsoft.com/office/drawing/2014/main" id="{16FA6309-EECE-40F8-9E41-FBF97B643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2" name="Freeform 224">
                <a:extLst>
                  <a:ext uri="{FF2B5EF4-FFF2-40B4-BE49-F238E27FC236}">
                    <a16:creationId xmlns:a16="http://schemas.microsoft.com/office/drawing/2014/main" id="{4DCA9794-4A80-473F-8FB5-40CBD46E1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3" name="Freeform 225">
                <a:extLst>
                  <a:ext uri="{FF2B5EF4-FFF2-40B4-BE49-F238E27FC236}">
                    <a16:creationId xmlns:a16="http://schemas.microsoft.com/office/drawing/2014/main" id="{08F42B44-7609-4433-AA87-2047F5C574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4" name="Freeform 226">
                <a:extLst>
                  <a:ext uri="{FF2B5EF4-FFF2-40B4-BE49-F238E27FC236}">
                    <a16:creationId xmlns:a16="http://schemas.microsoft.com/office/drawing/2014/main" id="{B325AE5E-D39E-40CC-8845-E5D2BD420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5" name="Freeform 227">
                <a:extLst>
                  <a:ext uri="{FF2B5EF4-FFF2-40B4-BE49-F238E27FC236}">
                    <a16:creationId xmlns:a16="http://schemas.microsoft.com/office/drawing/2014/main" id="{05B5DE21-0EB6-47AE-A8DB-268235909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6" name="Freeform 228">
                <a:extLst>
                  <a:ext uri="{FF2B5EF4-FFF2-40B4-BE49-F238E27FC236}">
                    <a16:creationId xmlns:a16="http://schemas.microsoft.com/office/drawing/2014/main" id="{FCD8A2C3-7222-4ED4-8436-E6D7DC6DD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7" name="Freeform 229">
                <a:extLst>
                  <a:ext uri="{FF2B5EF4-FFF2-40B4-BE49-F238E27FC236}">
                    <a16:creationId xmlns:a16="http://schemas.microsoft.com/office/drawing/2014/main" id="{A0C67756-83A5-4103-9A19-90B5EE7E01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8" name="Freeform 230">
                <a:extLst>
                  <a:ext uri="{FF2B5EF4-FFF2-40B4-BE49-F238E27FC236}">
                    <a16:creationId xmlns:a16="http://schemas.microsoft.com/office/drawing/2014/main" id="{DF065A74-42B0-4936-9BB1-9554FBEE0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9" name="Freeform 231">
                <a:extLst>
                  <a:ext uri="{FF2B5EF4-FFF2-40B4-BE49-F238E27FC236}">
                    <a16:creationId xmlns:a16="http://schemas.microsoft.com/office/drawing/2014/main" id="{54F6D964-7A9D-42EE-9E60-69546DD63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0" name="Freeform 232">
                <a:extLst>
                  <a:ext uri="{FF2B5EF4-FFF2-40B4-BE49-F238E27FC236}">
                    <a16:creationId xmlns:a16="http://schemas.microsoft.com/office/drawing/2014/main" id="{8D34C3C4-269E-41F4-8BA2-881A45BB6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1" name="Freeform 233">
                <a:extLst>
                  <a:ext uri="{FF2B5EF4-FFF2-40B4-BE49-F238E27FC236}">
                    <a16:creationId xmlns:a16="http://schemas.microsoft.com/office/drawing/2014/main" id="{2CEF630B-8531-4AA1-BC20-E1D5CB05AA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2" name="Freeform 234">
                <a:extLst>
                  <a:ext uri="{FF2B5EF4-FFF2-40B4-BE49-F238E27FC236}">
                    <a16:creationId xmlns:a16="http://schemas.microsoft.com/office/drawing/2014/main" id="{C6BDFA5A-4E61-4581-A4FE-36D0AB3E13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3" name="Freeform 235">
                <a:extLst>
                  <a:ext uri="{FF2B5EF4-FFF2-40B4-BE49-F238E27FC236}">
                    <a16:creationId xmlns:a16="http://schemas.microsoft.com/office/drawing/2014/main" id="{003A90D5-D4E0-40C5-B125-6878D6702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4" name="Freeform 236">
                <a:extLst>
                  <a:ext uri="{FF2B5EF4-FFF2-40B4-BE49-F238E27FC236}">
                    <a16:creationId xmlns:a16="http://schemas.microsoft.com/office/drawing/2014/main" id="{7E9B5393-C286-44E9-82CA-ADFCD66586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5" name="Freeform 237">
                <a:extLst>
                  <a:ext uri="{FF2B5EF4-FFF2-40B4-BE49-F238E27FC236}">
                    <a16:creationId xmlns:a16="http://schemas.microsoft.com/office/drawing/2014/main" id="{4CEDC484-2296-4B58-9179-7961E513C9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6" name="Freeform 238">
                <a:extLst>
                  <a:ext uri="{FF2B5EF4-FFF2-40B4-BE49-F238E27FC236}">
                    <a16:creationId xmlns:a16="http://schemas.microsoft.com/office/drawing/2014/main" id="{32A71956-8F60-4454-9E69-E7852DC8E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7" name="Freeform 239">
                <a:extLst>
                  <a:ext uri="{FF2B5EF4-FFF2-40B4-BE49-F238E27FC236}">
                    <a16:creationId xmlns:a16="http://schemas.microsoft.com/office/drawing/2014/main" id="{DDDE2BC7-EC89-484B-8C0B-FC0524516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8" name="Freeform 240">
                <a:extLst>
                  <a:ext uri="{FF2B5EF4-FFF2-40B4-BE49-F238E27FC236}">
                    <a16:creationId xmlns:a16="http://schemas.microsoft.com/office/drawing/2014/main" id="{9EC4C1A7-90AB-4C2F-B08C-584718052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9" name="Freeform 241">
                <a:extLst>
                  <a:ext uri="{FF2B5EF4-FFF2-40B4-BE49-F238E27FC236}">
                    <a16:creationId xmlns:a16="http://schemas.microsoft.com/office/drawing/2014/main" id="{512624AB-2436-4400-8C0E-BF6C7EA1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90" name="Freeform 242">
                <a:extLst>
                  <a:ext uri="{FF2B5EF4-FFF2-40B4-BE49-F238E27FC236}">
                    <a16:creationId xmlns:a16="http://schemas.microsoft.com/office/drawing/2014/main" id="{750BFF52-754F-4695-9360-BD99164A2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746" name="Group 243">
              <a:extLst>
                <a:ext uri="{FF2B5EF4-FFF2-40B4-BE49-F238E27FC236}">
                  <a16:creationId xmlns:a16="http://schemas.microsoft.com/office/drawing/2014/main" id="{F6D100C9-19BC-465B-AF63-DD502A8FF808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30751" name="Freeform 244">
                <a:extLst>
                  <a:ext uri="{FF2B5EF4-FFF2-40B4-BE49-F238E27FC236}">
                    <a16:creationId xmlns:a16="http://schemas.microsoft.com/office/drawing/2014/main" id="{993B718E-A5BE-430A-9823-F9AAB8ED5D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52" name="Line 245">
                <a:extLst>
                  <a:ext uri="{FF2B5EF4-FFF2-40B4-BE49-F238E27FC236}">
                    <a16:creationId xmlns:a16="http://schemas.microsoft.com/office/drawing/2014/main" id="{09D889D1-E1F4-4A41-A63A-76808C025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246">
                <a:extLst>
                  <a:ext uri="{FF2B5EF4-FFF2-40B4-BE49-F238E27FC236}">
                    <a16:creationId xmlns:a16="http://schemas.microsoft.com/office/drawing/2014/main" id="{B871EADF-68AF-47DD-805A-8C042DB99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247">
                <a:extLst>
                  <a:ext uri="{FF2B5EF4-FFF2-40B4-BE49-F238E27FC236}">
                    <a16:creationId xmlns:a16="http://schemas.microsoft.com/office/drawing/2014/main" id="{C598952D-BB89-4311-A85D-CE6E47C2E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5" name="Line 248">
                <a:extLst>
                  <a:ext uri="{FF2B5EF4-FFF2-40B4-BE49-F238E27FC236}">
                    <a16:creationId xmlns:a16="http://schemas.microsoft.com/office/drawing/2014/main" id="{C1573D95-8E16-4D13-B0A8-8051656AC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6" name="Line 249">
                <a:extLst>
                  <a:ext uri="{FF2B5EF4-FFF2-40B4-BE49-F238E27FC236}">
                    <a16:creationId xmlns:a16="http://schemas.microsoft.com/office/drawing/2014/main" id="{250D72F2-15C2-4180-86D5-122C905F2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7" name="Line 250">
                <a:extLst>
                  <a:ext uri="{FF2B5EF4-FFF2-40B4-BE49-F238E27FC236}">
                    <a16:creationId xmlns:a16="http://schemas.microsoft.com/office/drawing/2014/main" id="{B4E4008C-DF1D-49F9-AEEE-82CB95165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Line 251">
                <a:extLst>
                  <a:ext uri="{FF2B5EF4-FFF2-40B4-BE49-F238E27FC236}">
                    <a16:creationId xmlns:a16="http://schemas.microsoft.com/office/drawing/2014/main" id="{79C13C3C-176A-43C3-8E92-BC4A1EFC1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9" name="Line 252">
                <a:extLst>
                  <a:ext uri="{FF2B5EF4-FFF2-40B4-BE49-F238E27FC236}">
                    <a16:creationId xmlns:a16="http://schemas.microsoft.com/office/drawing/2014/main" id="{A1480B5E-46D3-4996-8384-3649DB821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0" name="Freeform 253">
                <a:extLst>
                  <a:ext uri="{FF2B5EF4-FFF2-40B4-BE49-F238E27FC236}">
                    <a16:creationId xmlns:a16="http://schemas.microsoft.com/office/drawing/2014/main" id="{B9DEDC1B-D234-4867-8B0A-5804C1DA6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1" name="Freeform 254">
                <a:extLst>
                  <a:ext uri="{FF2B5EF4-FFF2-40B4-BE49-F238E27FC236}">
                    <a16:creationId xmlns:a16="http://schemas.microsoft.com/office/drawing/2014/main" id="{9F84F1C3-C02A-465B-9EBF-A1401F8B8C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2" name="Freeform 255">
                <a:extLst>
                  <a:ext uri="{FF2B5EF4-FFF2-40B4-BE49-F238E27FC236}">
                    <a16:creationId xmlns:a16="http://schemas.microsoft.com/office/drawing/2014/main" id="{FF7A0D62-D397-4E09-9063-76C3EA0E60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3" name="Freeform 256">
                <a:extLst>
                  <a:ext uri="{FF2B5EF4-FFF2-40B4-BE49-F238E27FC236}">
                    <a16:creationId xmlns:a16="http://schemas.microsoft.com/office/drawing/2014/main" id="{D213AC51-D652-4396-8094-201C4AEC94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4" name="Freeform 257">
                <a:extLst>
                  <a:ext uri="{FF2B5EF4-FFF2-40B4-BE49-F238E27FC236}">
                    <a16:creationId xmlns:a16="http://schemas.microsoft.com/office/drawing/2014/main" id="{4EB6D431-C620-4F57-A1EF-1442CE0A4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5" name="Freeform 258">
                <a:extLst>
                  <a:ext uri="{FF2B5EF4-FFF2-40B4-BE49-F238E27FC236}">
                    <a16:creationId xmlns:a16="http://schemas.microsoft.com/office/drawing/2014/main" id="{58A8B490-D420-4711-A641-0F163E24C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6" name="Freeform 259">
                <a:extLst>
                  <a:ext uri="{FF2B5EF4-FFF2-40B4-BE49-F238E27FC236}">
                    <a16:creationId xmlns:a16="http://schemas.microsoft.com/office/drawing/2014/main" id="{6C0A00BC-A5F2-437E-A9BB-AEA8F70D1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30747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7D2B2885-ACBD-4180-A8E0-D3142BA607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8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B440E309-EE99-4EC9-A6F4-30746DBEAE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9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A7D0D20A-AEA2-4421-A673-7882CCF36D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0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B37AC1F3-935B-434E-A8DE-1DFBC722AC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31" name="Line 264">
            <a:extLst>
              <a:ext uri="{FF2B5EF4-FFF2-40B4-BE49-F238E27FC236}">
                <a16:creationId xmlns:a16="http://schemas.microsoft.com/office/drawing/2014/main" id="{42D2F8BF-66E0-4E9B-A230-3ED0802DB8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8350" y="3181350"/>
            <a:ext cx="158750" cy="1644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32" name="Group 265">
            <a:extLst>
              <a:ext uri="{FF2B5EF4-FFF2-40B4-BE49-F238E27FC236}">
                <a16:creationId xmlns:a16="http://schemas.microsoft.com/office/drawing/2014/main" id="{2DBC3DCC-5630-4B54-883E-AA884A9A45EB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178175"/>
            <a:ext cx="3240087" cy="3265488"/>
            <a:chOff x="2663" y="2002"/>
            <a:chExt cx="2041" cy="2057"/>
          </a:xfrm>
        </p:grpSpPr>
        <p:sp>
          <p:nvSpPr>
            <p:cNvPr id="30735" name="Text Box 266">
              <a:extLst>
                <a:ext uri="{FF2B5EF4-FFF2-40B4-BE49-F238E27FC236}">
                  <a16:creationId xmlns:a16="http://schemas.microsoft.com/office/drawing/2014/main" id="{DA3C98FE-2EF5-4D7A-A67C-C3FF7C33E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956100">
              <a:off x="3895" y="3374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30736" name="Group 267">
              <a:extLst>
                <a:ext uri="{FF2B5EF4-FFF2-40B4-BE49-F238E27FC236}">
                  <a16:creationId xmlns:a16="http://schemas.microsoft.com/office/drawing/2014/main" id="{7BE2C745-BB23-405D-81D9-D0BD75027A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2002"/>
              <a:ext cx="2041" cy="2057"/>
              <a:chOff x="2663" y="2002"/>
              <a:chExt cx="2041" cy="2057"/>
            </a:xfrm>
          </p:grpSpPr>
          <p:grpSp>
            <p:nvGrpSpPr>
              <p:cNvPr id="30737" name="Group 268">
                <a:extLst>
                  <a:ext uri="{FF2B5EF4-FFF2-40B4-BE49-F238E27FC236}">
                    <a16:creationId xmlns:a16="http://schemas.microsoft.com/office/drawing/2014/main" id="{6B5F7FF6-67F8-4A98-9662-3B1638B7E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021899">
                <a:off x="2655" y="2010"/>
                <a:ext cx="2057" cy="2041"/>
                <a:chOff x="2655" y="2010"/>
                <a:chExt cx="2057" cy="2041"/>
              </a:xfrm>
            </p:grpSpPr>
            <p:sp>
              <p:nvSpPr>
                <p:cNvPr id="30739" name="Line 269">
                  <a:extLst>
                    <a:ext uri="{FF2B5EF4-FFF2-40B4-BE49-F238E27FC236}">
                      <a16:creationId xmlns:a16="http://schemas.microsoft.com/office/drawing/2014/main" id="{4370EDBF-A242-4AEE-9485-3812E7140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72327" flipH="1">
                  <a:off x="3586" y="3347"/>
                  <a:ext cx="9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0740" name="Group 270">
                  <a:extLst>
                    <a:ext uri="{FF2B5EF4-FFF2-40B4-BE49-F238E27FC236}">
                      <a16:creationId xmlns:a16="http://schemas.microsoft.com/office/drawing/2014/main" id="{EDE056C4-1337-4AB2-8608-04E0960560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372327"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30743" name="Oval 271">
                    <a:extLst>
                      <a:ext uri="{FF2B5EF4-FFF2-40B4-BE49-F238E27FC236}">
                        <a16:creationId xmlns:a16="http://schemas.microsoft.com/office/drawing/2014/main" id="{5194BAAD-DD5D-4A51-8462-0C4EF8ADA6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0744" name="Oval 272">
                    <a:extLst>
                      <a:ext uri="{FF2B5EF4-FFF2-40B4-BE49-F238E27FC236}">
                        <a16:creationId xmlns:a16="http://schemas.microsoft.com/office/drawing/2014/main" id="{1E786F92-57BA-4E94-84DA-EAEE4F580E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30741" name="Text Box 273">
                  <a:extLst>
                    <a:ext uri="{FF2B5EF4-FFF2-40B4-BE49-F238E27FC236}">
                      <a16:creationId xmlns:a16="http://schemas.microsoft.com/office/drawing/2014/main" id="{26EAFA3C-F296-40A3-94AF-D0BF946200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557658">
                  <a:off x="4153" y="3210"/>
                  <a:ext cx="70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30742" name="Line 274">
                  <a:extLst>
                    <a:ext uri="{FF2B5EF4-FFF2-40B4-BE49-F238E27FC236}">
                      <a16:creationId xmlns:a16="http://schemas.microsoft.com/office/drawing/2014/main" id="{EBD86D10-9010-42D8-A6DA-B52BD2D314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88" y="3024"/>
                  <a:ext cx="10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8" name="Line 275">
                <a:extLst>
                  <a:ext uri="{FF2B5EF4-FFF2-40B4-BE49-F238E27FC236}">
                    <a16:creationId xmlns:a16="http://schemas.microsoft.com/office/drawing/2014/main" id="{6B5E88DC-3386-4CF2-9BA0-9D230361F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8" y="3032"/>
                <a:ext cx="101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684" name="Text Box 276">
            <a:extLst>
              <a:ext uri="{FF2B5EF4-FFF2-40B4-BE49-F238E27FC236}">
                <a16:creationId xmlns:a16="http://schemas.microsoft.com/office/drawing/2014/main" id="{A8597889-9BAB-4C88-80CB-B5E20EFC646A}"/>
              </a:ext>
            </a:extLst>
          </p:cNvPr>
          <p:cNvSpPr txBox="1">
            <a:spLocks noChangeArrowheads="1"/>
          </p:cNvSpPr>
          <p:nvPr/>
        </p:nvSpPr>
        <p:spPr bwMode="auto">
          <a:xfrm rot="2599717">
            <a:off x="5981700" y="3810000"/>
            <a:ext cx="1543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Chocolate</a:t>
            </a:r>
          </a:p>
        </p:txBody>
      </p:sp>
      <p:sp>
        <p:nvSpPr>
          <p:cNvPr id="17685" name="Text Box 277">
            <a:extLst>
              <a:ext uri="{FF2B5EF4-FFF2-40B4-BE49-F238E27FC236}">
                <a16:creationId xmlns:a16="http://schemas.microsoft.com/office/drawing/2014/main" id="{2A2CF571-3A63-4965-BE7E-CC74077FEC9C}"/>
              </a:ext>
            </a:extLst>
          </p:cNvPr>
          <p:cNvSpPr txBox="1">
            <a:spLocks noChangeArrowheads="1"/>
          </p:cNvSpPr>
          <p:nvPr/>
        </p:nvSpPr>
        <p:spPr bwMode="auto">
          <a:xfrm rot="6072831">
            <a:off x="4018757" y="4439444"/>
            <a:ext cx="1809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Strawberry</a:t>
            </a: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0E3B9643-4A06-4680-957F-1E455FD63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3E0FA72C-76B3-4765-BA2E-CFDB0DE7D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6ECD99FD-CFDD-45EE-BEF5-D1294EF10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173B0CA-6BEE-4932-84C5-28E0D5D9C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" grpId="0" autoUpdateAnimBg="0"/>
      <p:bldP spid="1768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2">
            <a:extLst>
              <a:ext uri="{FF2B5EF4-FFF2-40B4-BE49-F238E27FC236}">
                <a16:creationId xmlns:a16="http://schemas.microsoft.com/office/drawing/2014/main" id="{25361A4D-03DC-48DB-A900-0BE1F2DCF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31751" name="Text Box 3">
            <a:extLst>
              <a:ext uri="{FF2B5EF4-FFF2-40B4-BE49-F238E27FC236}">
                <a16:creationId xmlns:a16="http://schemas.microsoft.com/office/drawing/2014/main" id="{AB40F71B-99FA-4B02-B496-2B2C7EEC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1752" name="Text Box 4">
            <a:extLst>
              <a:ext uri="{FF2B5EF4-FFF2-40B4-BE49-F238E27FC236}">
                <a16:creationId xmlns:a16="http://schemas.microsoft.com/office/drawing/2014/main" id="{4BEDF017-6B08-4513-BF4A-993C1F59C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31753" name="Group 5">
            <a:extLst>
              <a:ext uri="{FF2B5EF4-FFF2-40B4-BE49-F238E27FC236}">
                <a16:creationId xmlns:a16="http://schemas.microsoft.com/office/drawing/2014/main" id="{690AAB97-0FE0-411E-86CD-51D9BBB790AD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32018" name="Group 6">
              <a:extLst>
                <a:ext uri="{FF2B5EF4-FFF2-40B4-BE49-F238E27FC236}">
                  <a16:creationId xmlns:a16="http://schemas.microsoft.com/office/drawing/2014/main" id="{C79C7E05-833D-47D7-B954-39E81282F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32020" name="Text Box 7">
                <a:extLst>
                  <a:ext uri="{FF2B5EF4-FFF2-40B4-BE49-F238E27FC236}">
                    <a16:creationId xmlns:a16="http://schemas.microsoft.com/office/drawing/2014/main" id="{E2A91EBA-ED4A-4418-97AC-F20BE4609D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32021" name="Text Box 8">
                <a:extLst>
                  <a:ext uri="{FF2B5EF4-FFF2-40B4-BE49-F238E27FC236}">
                    <a16:creationId xmlns:a16="http://schemas.microsoft.com/office/drawing/2014/main" id="{EFBAE35D-1D87-4DC5-B512-AA260296C7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32022" name="Text Box 9">
                <a:extLst>
                  <a:ext uri="{FF2B5EF4-FFF2-40B4-BE49-F238E27FC236}">
                    <a16:creationId xmlns:a16="http://schemas.microsoft.com/office/drawing/2014/main" id="{AD7B121F-DF8A-4B70-BC4F-900DB660B9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32023" name="Text Box 10">
                <a:extLst>
                  <a:ext uri="{FF2B5EF4-FFF2-40B4-BE49-F238E27FC236}">
                    <a16:creationId xmlns:a16="http://schemas.microsoft.com/office/drawing/2014/main" id="{A086E788-AC52-4708-8B55-9F1F1B04A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32024" name="Text Box 11">
                <a:extLst>
                  <a:ext uri="{FF2B5EF4-FFF2-40B4-BE49-F238E27FC236}">
                    <a16:creationId xmlns:a16="http://schemas.microsoft.com/office/drawing/2014/main" id="{43943F50-2B03-4472-BF42-F6087C402A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32025" name="Text Box 12">
                <a:extLst>
                  <a:ext uri="{FF2B5EF4-FFF2-40B4-BE49-F238E27FC236}">
                    <a16:creationId xmlns:a16="http://schemas.microsoft.com/office/drawing/2014/main" id="{BDA56EFC-67D3-4E14-916E-979CD7711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32026" name="Text Box 13">
                <a:extLst>
                  <a:ext uri="{FF2B5EF4-FFF2-40B4-BE49-F238E27FC236}">
                    <a16:creationId xmlns:a16="http://schemas.microsoft.com/office/drawing/2014/main" id="{6DB18F94-236D-4A00-95A5-D8BC1F3ED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32027" name="Text Box 14">
                <a:extLst>
                  <a:ext uri="{FF2B5EF4-FFF2-40B4-BE49-F238E27FC236}">
                    <a16:creationId xmlns:a16="http://schemas.microsoft.com/office/drawing/2014/main" id="{D5A7F3D7-0FAA-42C5-868F-F47877BDC6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32028" name="Text Box 15">
                <a:extLst>
                  <a:ext uri="{FF2B5EF4-FFF2-40B4-BE49-F238E27FC236}">
                    <a16:creationId xmlns:a16="http://schemas.microsoft.com/office/drawing/2014/main" id="{AB3BB68B-A0E5-4EB6-9E4C-41E3F2C971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32019" name="Text Box 16">
              <a:extLst>
                <a:ext uri="{FF2B5EF4-FFF2-40B4-BE49-F238E27FC236}">
                  <a16:creationId xmlns:a16="http://schemas.microsoft.com/office/drawing/2014/main" id="{3A176995-C518-44CB-ACB7-C3B6D6141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31754" name="Group 17">
            <a:extLst>
              <a:ext uri="{FF2B5EF4-FFF2-40B4-BE49-F238E27FC236}">
                <a16:creationId xmlns:a16="http://schemas.microsoft.com/office/drawing/2014/main" id="{E7032B32-BCDC-4144-BFCE-C5DE5974DAA4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31772" name="Group 18">
              <a:extLst>
                <a:ext uri="{FF2B5EF4-FFF2-40B4-BE49-F238E27FC236}">
                  <a16:creationId xmlns:a16="http://schemas.microsoft.com/office/drawing/2014/main" id="{95B24F2E-6569-43F3-A554-311138B5BF81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31794" name="Group 19">
                <a:extLst>
                  <a:ext uri="{FF2B5EF4-FFF2-40B4-BE49-F238E27FC236}">
                    <a16:creationId xmlns:a16="http://schemas.microsoft.com/office/drawing/2014/main" id="{95BCB420-316E-4759-8D0B-F18B6F743F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31818" name="Freeform 20">
                  <a:extLst>
                    <a:ext uri="{FF2B5EF4-FFF2-40B4-BE49-F238E27FC236}">
                      <a16:creationId xmlns:a16="http://schemas.microsoft.com/office/drawing/2014/main" id="{A0A9CE49-1592-4A93-B29A-DF1212FA0E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19" name="Freeform 21">
                  <a:extLst>
                    <a:ext uri="{FF2B5EF4-FFF2-40B4-BE49-F238E27FC236}">
                      <a16:creationId xmlns:a16="http://schemas.microsoft.com/office/drawing/2014/main" id="{88901CDB-66E9-4447-A05F-A1402D003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0" name="Freeform 22">
                  <a:extLst>
                    <a:ext uri="{FF2B5EF4-FFF2-40B4-BE49-F238E27FC236}">
                      <a16:creationId xmlns:a16="http://schemas.microsoft.com/office/drawing/2014/main" id="{D8EA7210-3DEB-4DC9-93E4-B1C36680CD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1" name="Freeform 23">
                  <a:extLst>
                    <a:ext uri="{FF2B5EF4-FFF2-40B4-BE49-F238E27FC236}">
                      <a16:creationId xmlns:a16="http://schemas.microsoft.com/office/drawing/2014/main" id="{1ED0F07A-514A-409D-AE7D-67E2EF394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2" name="Freeform 24">
                  <a:extLst>
                    <a:ext uri="{FF2B5EF4-FFF2-40B4-BE49-F238E27FC236}">
                      <a16:creationId xmlns:a16="http://schemas.microsoft.com/office/drawing/2014/main" id="{3E6A0802-55B8-4A88-B9EB-07C9B6AD5D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3" name="Freeform 25">
                  <a:extLst>
                    <a:ext uri="{FF2B5EF4-FFF2-40B4-BE49-F238E27FC236}">
                      <a16:creationId xmlns:a16="http://schemas.microsoft.com/office/drawing/2014/main" id="{02082E4E-71FB-4A68-9016-D9B841DFF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4" name="Freeform 26">
                  <a:extLst>
                    <a:ext uri="{FF2B5EF4-FFF2-40B4-BE49-F238E27FC236}">
                      <a16:creationId xmlns:a16="http://schemas.microsoft.com/office/drawing/2014/main" id="{39AA8FB5-970A-431C-B69F-998127EDC3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5" name="Freeform 27">
                  <a:extLst>
                    <a:ext uri="{FF2B5EF4-FFF2-40B4-BE49-F238E27FC236}">
                      <a16:creationId xmlns:a16="http://schemas.microsoft.com/office/drawing/2014/main" id="{49A89F95-08A2-4C0D-8984-568689332B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6" name="Freeform 28">
                  <a:extLst>
                    <a:ext uri="{FF2B5EF4-FFF2-40B4-BE49-F238E27FC236}">
                      <a16:creationId xmlns:a16="http://schemas.microsoft.com/office/drawing/2014/main" id="{1F2B9390-1C5A-499E-B6DC-B3108B1CBA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7" name="Freeform 29">
                  <a:extLst>
                    <a:ext uri="{FF2B5EF4-FFF2-40B4-BE49-F238E27FC236}">
                      <a16:creationId xmlns:a16="http://schemas.microsoft.com/office/drawing/2014/main" id="{533A0842-70F2-4E2F-B0EB-03B1976E6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8" name="Freeform 30">
                  <a:extLst>
                    <a:ext uri="{FF2B5EF4-FFF2-40B4-BE49-F238E27FC236}">
                      <a16:creationId xmlns:a16="http://schemas.microsoft.com/office/drawing/2014/main" id="{B3F8ECF2-EE40-4B65-AAE0-041229F7DA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9" name="Freeform 31">
                  <a:extLst>
                    <a:ext uri="{FF2B5EF4-FFF2-40B4-BE49-F238E27FC236}">
                      <a16:creationId xmlns:a16="http://schemas.microsoft.com/office/drawing/2014/main" id="{CAE558D1-55B5-40C5-A149-84755E2EF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0" name="Freeform 32">
                  <a:extLst>
                    <a:ext uri="{FF2B5EF4-FFF2-40B4-BE49-F238E27FC236}">
                      <a16:creationId xmlns:a16="http://schemas.microsoft.com/office/drawing/2014/main" id="{22F6DEE0-507A-456A-A7C9-C3DAB60532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1" name="Freeform 33">
                  <a:extLst>
                    <a:ext uri="{FF2B5EF4-FFF2-40B4-BE49-F238E27FC236}">
                      <a16:creationId xmlns:a16="http://schemas.microsoft.com/office/drawing/2014/main" id="{6466C2B7-A141-4897-939C-27B57187E9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2" name="Freeform 34">
                  <a:extLst>
                    <a:ext uri="{FF2B5EF4-FFF2-40B4-BE49-F238E27FC236}">
                      <a16:creationId xmlns:a16="http://schemas.microsoft.com/office/drawing/2014/main" id="{FE815EB8-5204-4A78-8920-3BE77EF422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3" name="Freeform 35">
                  <a:extLst>
                    <a:ext uri="{FF2B5EF4-FFF2-40B4-BE49-F238E27FC236}">
                      <a16:creationId xmlns:a16="http://schemas.microsoft.com/office/drawing/2014/main" id="{3EF5C3C8-0B48-4F0E-8405-DE40185461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4" name="Freeform 36">
                  <a:extLst>
                    <a:ext uri="{FF2B5EF4-FFF2-40B4-BE49-F238E27FC236}">
                      <a16:creationId xmlns:a16="http://schemas.microsoft.com/office/drawing/2014/main" id="{C25E0017-1316-4AD0-AA7C-DCE0F8E39A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5" name="Freeform 37">
                  <a:extLst>
                    <a:ext uri="{FF2B5EF4-FFF2-40B4-BE49-F238E27FC236}">
                      <a16:creationId xmlns:a16="http://schemas.microsoft.com/office/drawing/2014/main" id="{CFCEB202-F89C-4E9A-877E-B203FA8BA9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6" name="Freeform 38">
                  <a:extLst>
                    <a:ext uri="{FF2B5EF4-FFF2-40B4-BE49-F238E27FC236}">
                      <a16:creationId xmlns:a16="http://schemas.microsoft.com/office/drawing/2014/main" id="{43EC5257-37E9-4516-9F09-DBE93ACA5B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7" name="Freeform 39">
                  <a:extLst>
                    <a:ext uri="{FF2B5EF4-FFF2-40B4-BE49-F238E27FC236}">
                      <a16:creationId xmlns:a16="http://schemas.microsoft.com/office/drawing/2014/main" id="{2A370A6D-402B-4F17-B4F7-F855565F2C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8" name="Freeform 40">
                  <a:extLst>
                    <a:ext uri="{FF2B5EF4-FFF2-40B4-BE49-F238E27FC236}">
                      <a16:creationId xmlns:a16="http://schemas.microsoft.com/office/drawing/2014/main" id="{D62682DE-7B81-4D5D-BDB2-C10D265385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9" name="Freeform 41">
                  <a:extLst>
                    <a:ext uri="{FF2B5EF4-FFF2-40B4-BE49-F238E27FC236}">
                      <a16:creationId xmlns:a16="http://schemas.microsoft.com/office/drawing/2014/main" id="{21B0749E-0D77-4CA9-8C0C-2E9B3970E3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0" name="Freeform 42">
                  <a:extLst>
                    <a:ext uri="{FF2B5EF4-FFF2-40B4-BE49-F238E27FC236}">
                      <a16:creationId xmlns:a16="http://schemas.microsoft.com/office/drawing/2014/main" id="{97DF1A50-D157-4846-81AE-535EEED68B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1" name="Freeform 43">
                  <a:extLst>
                    <a:ext uri="{FF2B5EF4-FFF2-40B4-BE49-F238E27FC236}">
                      <a16:creationId xmlns:a16="http://schemas.microsoft.com/office/drawing/2014/main" id="{C7A0A80E-F706-424C-8508-79EF3FB2D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2" name="Freeform 44">
                  <a:extLst>
                    <a:ext uri="{FF2B5EF4-FFF2-40B4-BE49-F238E27FC236}">
                      <a16:creationId xmlns:a16="http://schemas.microsoft.com/office/drawing/2014/main" id="{BDA2E7CA-D14C-4E7B-975D-B215DA8AC9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3" name="Freeform 45">
                  <a:extLst>
                    <a:ext uri="{FF2B5EF4-FFF2-40B4-BE49-F238E27FC236}">
                      <a16:creationId xmlns:a16="http://schemas.microsoft.com/office/drawing/2014/main" id="{70DAE8D9-13DC-4DD5-8113-96DDA0C4A4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4" name="Freeform 46">
                  <a:extLst>
                    <a:ext uri="{FF2B5EF4-FFF2-40B4-BE49-F238E27FC236}">
                      <a16:creationId xmlns:a16="http://schemas.microsoft.com/office/drawing/2014/main" id="{4C133E67-40E8-4D30-9CA0-27BC595DD6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5" name="Freeform 47">
                  <a:extLst>
                    <a:ext uri="{FF2B5EF4-FFF2-40B4-BE49-F238E27FC236}">
                      <a16:creationId xmlns:a16="http://schemas.microsoft.com/office/drawing/2014/main" id="{3C0823CD-F8C4-4E9A-80EE-86024F9591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6" name="Freeform 48">
                  <a:extLst>
                    <a:ext uri="{FF2B5EF4-FFF2-40B4-BE49-F238E27FC236}">
                      <a16:creationId xmlns:a16="http://schemas.microsoft.com/office/drawing/2014/main" id="{C787D6AE-F0A3-4D73-9D2D-85A32CB9B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7" name="Freeform 49">
                  <a:extLst>
                    <a:ext uri="{FF2B5EF4-FFF2-40B4-BE49-F238E27FC236}">
                      <a16:creationId xmlns:a16="http://schemas.microsoft.com/office/drawing/2014/main" id="{F66E1E2C-775D-4B26-9EB1-85472C749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8" name="Freeform 50">
                  <a:extLst>
                    <a:ext uri="{FF2B5EF4-FFF2-40B4-BE49-F238E27FC236}">
                      <a16:creationId xmlns:a16="http://schemas.microsoft.com/office/drawing/2014/main" id="{3C9613F7-5F44-42AD-82FE-9A3539546F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9" name="Freeform 51">
                  <a:extLst>
                    <a:ext uri="{FF2B5EF4-FFF2-40B4-BE49-F238E27FC236}">
                      <a16:creationId xmlns:a16="http://schemas.microsoft.com/office/drawing/2014/main" id="{89C67215-4AD9-485D-B0E8-5D597D664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0" name="Freeform 52">
                  <a:extLst>
                    <a:ext uri="{FF2B5EF4-FFF2-40B4-BE49-F238E27FC236}">
                      <a16:creationId xmlns:a16="http://schemas.microsoft.com/office/drawing/2014/main" id="{68CA0E59-4845-4948-9257-7324B3F14E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1" name="Freeform 53">
                  <a:extLst>
                    <a:ext uri="{FF2B5EF4-FFF2-40B4-BE49-F238E27FC236}">
                      <a16:creationId xmlns:a16="http://schemas.microsoft.com/office/drawing/2014/main" id="{B70656D6-8AA6-45B3-9671-3EC4205F2B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2" name="Freeform 54">
                  <a:extLst>
                    <a:ext uri="{FF2B5EF4-FFF2-40B4-BE49-F238E27FC236}">
                      <a16:creationId xmlns:a16="http://schemas.microsoft.com/office/drawing/2014/main" id="{B202C105-CF9E-4BF4-AA51-F720B33FA5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3" name="Freeform 55">
                  <a:extLst>
                    <a:ext uri="{FF2B5EF4-FFF2-40B4-BE49-F238E27FC236}">
                      <a16:creationId xmlns:a16="http://schemas.microsoft.com/office/drawing/2014/main" id="{FE846C03-5FE3-43CF-816F-F6D85D3880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4" name="Freeform 56">
                  <a:extLst>
                    <a:ext uri="{FF2B5EF4-FFF2-40B4-BE49-F238E27FC236}">
                      <a16:creationId xmlns:a16="http://schemas.microsoft.com/office/drawing/2014/main" id="{86CE2D2E-EA83-472A-A828-99BE09F8EB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5" name="Freeform 57">
                  <a:extLst>
                    <a:ext uri="{FF2B5EF4-FFF2-40B4-BE49-F238E27FC236}">
                      <a16:creationId xmlns:a16="http://schemas.microsoft.com/office/drawing/2014/main" id="{D3E1D0D6-C719-4AD3-8A2D-1FE4BE29A5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6" name="Freeform 58">
                  <a:extLst>
                    <a:ext uri="{FF2B5EF4-FFF2-40B4-BE49-F238E27FC236}">
                      <a16:creationId xmlns:a16="http://schemas.microsoft.com/office/drawing/2014/main" id="{954D41DA-D882-4E57-A978-F1505D7D33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7" name="Freeform 59">
                  <a:extLst>
                    <a:ext uri="{FF2B5EF4-FFF2-40B4-BE49-F238E27FC236}">
                      <a16:creationId xmlns:a16="http://schemas.microsoft.com/office/drawing/2014/main" id="{882577D7-4A93-46D2-B774-617F71BA09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8" name="Freeform 60">
                  <a:extLst>
                    <a:ext uri="{FF2B5EF4-FFF2-40B4-BE49-F238E27FC236}">
                      <a16:creationId xmlns:a16="http://schemas.microsoft.com/office/drawing/2014/main" id="{05D9B28F-8434-4D57-9F0F-CDF1A62E9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9" name="Freeform 61">
                  <a:extLst>
                    <a:ext uri="{FF2B5EF4-FFF2-40B4-BE49-F238E27FC236}">
                      <a16:creationId xmlns:a16="http://schemas.microsoft.com/office/drawing/2014/main" id="{C725BBA5-96E1-4461-8B6A-8A4A16D910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0" name="Freeform 62">
                  <a:extLst>
                    <a:ext uri="{FF2B5EF4-FFF2-40B4-BE49-F238E27FC236}">
                      <a16:creationId xmlns:a16="http://schemas.microsoft.com/office/drawing/2014/main" id="{10C04BA2-BFEB-4537-AA98-A2BFE5F32A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1" name="Freeform 63">
                  <a:extLst>
                    <a:ext uri="{FF2B5EF4-FFF2-40B4-BE49-F238E27FC236}">
                      <a16:creationId xmlns:a16="http://schemas.microsoft.com/office/drawing/2014/main" id="{3918A342-50C5-4E45-A66A-599BA00231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2" name="Freeform 64">
                  <a:extLst>
                    <a:ext uri="{FF2B5EF4-FFF2-40B4-BE49-F238E27FC236}">
                      <a16:creationId xmlns:a16="http://schemas.microsoft.com/office/drawing/2014/main" id="{F650C7C8-8C33-4B38-AB85-36810A4D6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3" name="Freeform 65">
                  <a:extLst>
                    <a:ext uri="{FF2B5EF4-FFF2-40B4-BE49-F238E27FC236}">
                      <a16:creationId xmlns:a16="http://schemas.microsoft.com/office/drawing/2014/main" id="{9F930407-660C-481E-ACB2-A10A228149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4" name="Freeform 66">
                  <a:extLst>
                    <a:ext uri="{FF2B5EF4-FFF2-40B4-BE49-F238E27FC236}">
                      <a16:creationId xmlns:a16="http://schemas.microsoft.com/office/drawing/2014/main" id="{756B6D4C-1BD7-42BC-BCE4-1A77C3DD25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5" name="Freeform 67">
                  <a:extLst>
                    <a:ext uri="{FF2B5EF4-FFF2-40B4-BE49-F238E27FC236}">
                      <a16:creationId xmlns:a16="http://schemas.microsoft.com/office/drawing/2014/main" id="{00DFDD62-B7A3-4395-AAEF-3FD68CFE0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6" name="Freeform 68">
                  <a:extLst>
                    <a:ext uri="{FF2B5EF4-FFF2-40B4-BE49-F238E27FC236}">
                      <a16:creationId xmlns:a16="http://schemas.microsoft.com/office/drawing/2014/main" id="{79CB9B1B-1C03-4219-AA10-3406ABC319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7" name="Freeform 69">
                  <a:extLst>
                    <a:ext uri="{FF2B5EF4-FFF2-40B4-BE49-F238E27FC236}">
                      <a16:creationId xmlns:a16="http://schemas.microsoft.com/office/drawing/2014/main" id="{C34AA2C2-6DCD-4BAF-A7FC-44EC647FF3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8" name="Freeform 70">
                  <a:extLst>
                    <a:ext uri="{FF2B5EF4-FFF2-40B4-BE49-F238E27FC236}">
                      <a16:creationId xmlns:a16="http://schemas.microsoft.com/office/drawing/2014/main" id="{4836AA7D-9387-49C9-9DCD-363B09792A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9" name="Freeform 71">
                  <a:extLst>
                    <a:ext uri="{FF2B5EF4-FFF2-40B4-BE49-F238E27FC236}">
                      <a16:creationId xmlns:a16="http://schemas.microsoft.com/office/drawing/2014/main" id="{0CF9AE52-856D-40BF-BC7B-92A2E9560D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0" name="Freeform 72">
                  <a:extLst>
                    <a:ext uri="{FF2B5EF4-FFF2-40B4-BE49-F238E27FC236}">
                      <a16:creationId xmlns:a16="http://schemas.microsoft.com/office/drawing/2014/main" id="{6B3224AA-D286-413D-98A0-7FCBC4ECF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1" name="Freeform 73">
                  <a:extLst>
                    <a:ext uri="{FF2B5EF4-FFF2-40B4-BE49-F238E27FC236}">
                      <a16:creationId xmlns:a16="http://schemas.microsoft.com/office/drawing/2014/main" id="{030CFFD4-2EE0-4E5C-B4C0-90BDCDA98D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2" name="Freeform 74">
                  <a:extLst>
                    <a:ext uri="{FF2B5EF4-FFF2-40B4-BE49-F238E27FC236}">
                      <a16:creationId xmlns:a16="http://schemas.microsoft.com/office/drawing/2014/main" id="{835DB546-084A-4BC0-958C-CCA39BCB74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3" name="Freeform 75">
                  <a:extLst>
                    <a:ext uri="{FF2B5EF4-FFF2-40B4-BE49-F238E27FC236}">
                      <a16:creationId xmlns:a16="http://schemas.microsoft.com/office/drawing/2014/main" id="{721369D1-F09C-4337-B504-37CD0A33B6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4" name="Freeform 76">
                  <a:extLst>
                    <a:ext uri="{FF2B5EF4-FFF2-40B4-BE49-F238E27FC236}">
                      <a16:creationId xmlns:a16="http://schemas.microsoft.com/office/drawing/2014/main" id="{B5D64013-A475-4181-981D-269C06FF89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5" name="Freeform 77">
                  <a:extLst>
                    <a:ext uri="{FF2B5EF4-FFF2-40B4-BE49-F238E27FC236}">
                      <a16:creationId xmlns:a16="http://schemas.microsoft.com/office/drawing/2014/main" id="{9C332F03-51A1-4AE8-B218-1F6B252A3F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6" name="Freeform 78">
                  <a:extLst>
                    <a:ext uri="{FF2B5EF4-FFF2-40B4-BE49-F238E27FC236}">
                      <a16:creationId xmlns:a16="http://schemas.microsoft.com/office/drawing/2014/main" id="{1414AC9C-6EB9-42B3-98E6-409BEFE8B6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7" name="Freeform 79">
                  <a:extLst>
                    <a:ext uri="{FF2B5EF4-FFF2-40B4-BE49-F238E27FC236}">
                      <a16:creationId xmlns:a16="http://schemas.microsoft.com/office/drawing/2014/main" id="{226BCBE2-9002-4589-BBE6-E43053CAAB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8" name="Freeform 80">
                  <a:extLst>
                    <a:ext uri="{FF2B5EF4-FFF2-40B4-BE49-F238E27FC236}">
                      <a16:creationId xmlns:a16="http://schemas.microsoft.com/office/drawing/2014/main" id="{012E4D4B-24C3-41E3-AB65-7F5C84702B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9" name="Freeform 81">
                  <a:extLst>
                    <a:ext uri="{FF2B5EF4-FFF2-40B4-BE49-F238E27FC236}">
                      <a16:creationId xmlns:a16="http://schemas.microsoft.com/office/drawing/2014/main" id="{C10E28AE-D323-4DD0-BA4E-35A5588F58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0" name="Freeform 82">
                  <a:extLst>
                    <a:ext uri="{FF2B5EF4-FFF2-40B4-BE49-F238E27FC236}">
                      <a16:creationId xmlns:a16="http://schemas.microsoft.com/office/drawing/2014/main" id="{407DB3C1-0175-460F-9F98-978B28A27B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1" name="Freeform 83">
                  <a:extLst>
                    <a:ext uri="{FF2B5EF4-FFF2-40B4-BE49-F238E27FC236}">
                      <a16:creationId xmlns:a16="http://schemas.microsoft.com/office/drawing/2014/main" id="{CEC56A8C-95BC-40EB-BE7E-F1BBD8BE0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2" name="Freeform 84">
                  <a:extLst>
                    <a:ext uri="{FF2B5EF4-FFF2-40B4-BE49-F238E27FC236}">
                      <a16:creationId xmlns:a16="http://schemas.microsoft.com/office/drawing/2014/main" id="{ECC67319-DE69-4300-85E5-16ABB32A90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3" name="Freeform 85">
                  <a:extLst>
                    <a:ext uri="{FF2B5EF4-FFF2-40B4-BE49-F238E27FC236}">
                      <a16:creationId xmlns:a16="http://schemas.microsoft.com/office/drawing/2014/main" id="{008F7CC8-D08D-4291-854D-6D673BFFC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4" name="Freeform 86">
                  <a:extLst>
                    <a:ext uri="{FF2B5EF4-FFF2-40B4-BE49-F238E27FC236}">
                      <a16:creationId xmlns:a16="http://schemas.microsoft.com/office/drawing/2014/main" id="{982DEBC6-5EB3-44CB-BFF2-6F52E7E58E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5" name="Freeform 87">
                  <a:extLst>
                    <a:ext uri="{FF2B5EF4-FFF2-40B4-BE49-F238E27FC236}">
                      <a16:creationId xmlns:a16="http://schemas.microsoft.com/office/drawing/2014/main" id="{9E48367C-8953-4855-8508-4F315C2A7A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6" name="Freeform 88">
                  <a:extLst>
                    <a:ext uri="{FF2B5EF4-FFF2-40B4-BE49-F238E27FC236}">
                      <a16:creationId xmlns:a16="http://schemas.microsoft.com/office/drawing/2014/main" id="{9E54BD66-77C9-4808-9CD2-BBE53AB837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7" name="Freeform 89">
                  <a:extLst>
                    <a:ext uri="{FF2B5EF4-FFF2-40B4-BE49-F238E27FC236}">
                      <a16:creationId xmlns:a16="http://schemas.microsoft.com/office/drawing/2014/main" id="{1FC06D8B-BB6F-4233-B6F4-566E13BEE9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8" name="Freeform 90">
                  <a:extLst>
                    <a:ext uri="{FF2B5EF4-FFF2-40B4-BE49-F238E27FC236}">
                      <a16:creationId xmlns:a16="http://schemas.microsoft.com/office/drawing/2014/main" id="{4147E3DB-D61A-4A89-AF96-9E0534B48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9" name="Freeform 91">
                  <a:extLst>
                    <a:ext uri="{FF2B5EF4-FFF2-40B4-BE49-F238E27FC236}">
                      <a16:creationId xmlns:a16="http://schemas.microsoft.com/office/drawing/2014/main" id="{5E0C8DEB-2A33-4EFE-91AC-72F2069314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0" name="Freeform 92">
                  <a:extLst>
                    <a:ext uri="{FF2B5EF4-FFF2-40B4-BE49-F238E27FC236}">
                      <a16:creationId xmlns:a16="http://schemas.microsoft.com/office/drawing/2014/main" id="{89155433-9C0B-404D-A803-E6AC94AC48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1" name="Freeform 93">
                  <a:extLst>
                    <a:ext uri="{FF2B5EF4-FFF2-40B4-BE49-F238E27FC236}">
                      <a16:creationId xmlns:a16="http://schemas.microsoft.com/office/drawing/2014/main" id="{5BA38360-9FF5-46E8-8149-98B68AAA2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2" name="Freeform 94">
                  <a:extLst>
                    <a:ext uri="{FF2B5EF4-FFF2-40B4-BE49-F238E27FC236}">
                      <a16:creationId xmlns:a16="http://schemas.microsoft.com/office/drawing/2014/main" id="{FA1E0E2D-5318-4840-97EC-02EA56C118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3" name="Freeform 95">
                  <a:extLst>
                    <a:ext uri="{FF2B5EF4-FFF2-40B4-BE49-F238E27FC236}">
                      <a16:creationId xmlns:a16="http://schemas.microsoft.com/office/drawing/2014/main" id="{9CE893C1-8FEC-45CA-9116-99CC4B4637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4" name="Freeform 96">
                  <a:extLst>
                    <a:ext uri="{FF2B5EF4-FFF2-40B4-BE49-F238E27FC236}">
                      <a16:creationId xmlns:a16="http://schemas.microsoft.com/office/drawing/2014/main" id="{D5543C86-C420-4663-B1ED-09568968D5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5" name="Freeform 97">
                  <a:extLst>
                    <a:ext uri="{FF2B5EF4-FFF2-40B4-BE49-F238E27FC236}">
                      <a16:creationId xmlns:a16="http://schemas.microsoft.com/office/drawing/2014/main" id="{0A6520C2-C090-4781-865C-B28182BC81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6" name="Freeform 98">
                  <a:extLst>
                    <a:ext uri="{FF2B5EF4-FFF2-40B4-BE49-F238E27FC236}">
                      <a16:creationId xmlns:a16="http://schemas.microsoft.com/office/drawing/2014/main" id="{37CCE184-B58B-4C61-9A73-322106ACCE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7" name="Freeform 99">
                  <a:extLst>
                    <a:ext uri="{FF2B5EF4-FFF2-40B4-BE49-F238E27FC236}">
                      <a16:creationId xmlns:a16="http://schemas.microsoft.com/office/drawing/2014/main" id="{ED08BB7B-73A7-4B84-B0AA-A6D415542D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8" name="Freeform 100">
                  <a:extLst>
                    <a:ext uri="{FF2B5EF4-FFF2-40B4-BE49-F238E27FC236}">
                      <a16:creationId xmlns:a16="http://schemas.microsoft.com/office/drawing/2014/main" id="{ED16B478-3193-4C1F-9428-08AFED1A76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9" name="Freeform 101">
                  <a:extLst>
                    <a:ext uri="{FF2B5EF4-FFF2-40B4-BE49-F238E27FC236}">
                      <a16:creationId xmlns:a16="http://schemas.microsoft.com/office/drawing/2014/main" id="{317008FD-5F72-45B1-B3CF-33F6513872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0" name="Rectangle 102">
                  <a:extLst>
                    <a:ext uri="{FF2B5EF4-FFF2-40B4-BE49-F238E27FC236}">
                      <a16:creationId xmlns:a16="http://schemas.microsoft.com/office/drawing/2014/main" id="{90C45A3D-24DE-4A52-AD6D-F66F9B12D2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1" name="Freeform 103">
                  <a:extLst>
                    <a:ext uri="{FF2B5EF4-FFF2-40B4-BE49-F238E27FC236}">
                      <a16:creationId xmlns:a16="http://schemas.microsoft.com/office/drawing/2014/main" id="{3AF2353D-50C8-4724-9AA0-EC5B4B9F40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2" name="Rectangle 104">
                  <a:extLst>
                    <a:ext uri="{FF2B5EF4-FFF2-40B4-BE49-F238E27FC236}">
                      <a16:creationId xmlns:a16="http://schemas.microsoft.com/office/drawing/2014/main" id="{453DA172-AC6D-465A-9225-5E3E690B6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3" name="Freeform 105">
                  <a:extLst>
                    <a:ext uri="{FF2B5EF4-FFF2-40B4-BE49-F238E27FC236}">
                      <a16:creationId xmlns:a16="http://schemas.microsoft.com/office/drawing/2014/main" id="{84D7A0B8-4E6E-470A-958F-9D73EC9DA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4" name="Freeform 106">
                  <a:extLst>
                    <a:ext uri="{FF2B5EF4-FFF2-40B4-BE49-F238E27FC236}">
                      <a16:creationId xmlns:a16="http://schemas.microsoft.com/office/drawing/2014/main" id="{0C7785EC-DB43-4B10-80CD-8AFD596CBE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5" name="Rectangle 107">
                  <a:extLst>
                    <a:ext uri="{FF2B5EF4-FFF2-40B4-BE49-F238E27FC236}">
                      <a16:creationId xmlns:a16="http://schemas.microsoft.com/office/drawing/2014/main" id="{C343DE4E-BCE9-4017-A78D-78F4E75BB8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6" name="Freeform 108">
                  <a:extLst>
                    <a:ext uri="{FF2B5EF4-FFF2-40B4-BE49-F238E27FC236}">
                      <a16:creationId xmlns:a16="http://schemas.microsoft.com/office/drawing/2014/main" id="{D5C6CB56-9BCE-4EDC-A89D-CAD2F89764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7" name="Rectangle 109">
                  <a:extLst>
                    <a:ext uri="{FF2B5EF4-FFF2-40B4-BE49-F238E27FC236}">
                      <a16:creationId xmlns:a16="http://schemas.microsoft.com/office/drawing/2014/main" id="{395A57CF-515A-434B-B6CC-52C85E808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8" name="Freeform 110">
                  <a:extLst>
                    <a:ext uri="{FF2B5EF4-FFF2-40B4-BE49-F238E27FC236}">
                      <a16:creationId xmlns:a16="http://schemas.microsoft.com/office/drawing/2014/main" id="{B9D13532-2B39-4E06-AE4D-371EDBD558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9" name="Freeform 111">
                  <a:extLst>
                    <a:ext uri="{FF2B5EF4-FFF2-40B4-BE49-F238E27FC236}">
                      <a16:creationId xmlns:a16="http://schemas.microsoft.com/office/drawing/2014/main" id="{F148DC41-73FA-413E-B012-5E8C7099E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0" name="Freeform 112">
                  <a:extLst>
                    <a:ext uri="{FF2B5EF4-FFF2-40B4-BE49-F238E27FC236}">
                      <a16:creationId xmlns:a16="http://schemas.microsoft.com/office/drawing/2014/main" id="{48BEED46-88FF-430E-A5D7-8FA4C0350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1" name="Freeform 113">
                  <a:extLst>
                    <a:ext uri="{FF2B5EF4-FFF2-40B4-BE49-F238E27FC236}">
                      <a16:creationId xmlns:a16="http://schemas.microsoft.com/office/drawing/2014/main" id="{90A24AE0-D1BC-418D-BAA9-385E06653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2" name="Freeform 114">
                  <a:extLst>
                    <a:ext uri="{FF2B5EF4-FFF2-40B4-BE49-F238E27FC236}">
                      <a16:creationId xmlns:a16="http://schemas.microsoft.com/office/drawing/2014/main" id="{DAE2DE63-227F-46AF-892D-3752713629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3" name="Freeform 115">
                  <a:extLst>
                    <a:ext uri="{FF2B5EF4-FFF2-40B4-BE49-F238E27FC236}">
                      <a16:creationId xmlns:a16="http://schemas.microsoft.com/office/drawing/2014/main" id="{369CDA6F-B457-4EB5-BBD4-32AD126C0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4" name="Freeform 116">
                  <a:extLst>
                    <a:ext uri="{FF2B5EF4-FFF2-40B4-BE49-F238E27FC236}">
                      <a16:creationId xmlns:a16="http://schemas.microsoft.com/office/drawing/2014/main" id="{B181A330-CF06-4398-AE52-1E7E147C0E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5" name="Freeform 117">
                  <a:extLst>
                    <a:ext uri="{FF2B5EF4-FFF2-40B4-BE49-F238E27FC236}">
                      <a16:creationId xmlns:a16="http://schemas.microsoft.com/office/drawing/2014/main" id="{6ECD0CDB-AB8F-439F-9FE7-A52DEC440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6" name="Freeform 118">
                  <a:extLst>
                    <a:ext uri="{FF2B5EF4-FFF2-40B4-BE49-F238E27FC236}">
                      <a16:creationId xmlns:a16="http://schemas.microsoft.com/office/drawing/2014/main" id="{F4EFED3C-8F3B-4311-ACC6-41D3A4DFCD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7" name="Freeform 119">
                  <a:extLst>
                    <a:ext uri="{FF2B5EF4-FFF2-40B4-BE49-F238E27FC236}">
                      <a16:creationId xmlns:a16="http://schemas.microsoft.com/office/drawing/2014/main" id="{19D9ED2C-E538-457D-AE30-F8F25C640A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8" name="Freeform 120">
                  <a:extLst>
                    <a:ext uri="{FF2B5EF4-FFF2-40B4-BE49-F238E27FC236}">
                      <a16:creationId xmlns:a16="http://schemas.microsoft.com/office/drawing/2014/main" id="{D78DCD44-09FE-4ECC-81BB-DDA47E935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9" name="Freeform 121">
                  <a:extLst>
                    <a:ext uri="{FF2B5EF4-FFF2-40B4-BE49-F238E27FC236}">
                      <a16:creationId xmlns:a16="http://schemas.microsoft.com/office/drawing/2014/main" id="{3328A06B-3101-4A3A-8ED0-A7E2E882A9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0" name="Freeform 122">
                  <a:extLst>
                    <a:ext uri="{FF2B5EF4-FFF2-40B4-BE49-F238E27FC236}">
                      <a16:creationId xmlns:a16="http://schemas.microsoft.com/office/drawing/2014/main" id="{33D13634-5D27-4CA7-961B-897F0ECA7C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1" name="Freeform 123">
                  <a:extLst>
                    <a:ext uri="{FF2B5EF4-FFF2-40B4-BE49-F238E27FC236}">
                      <a16:creationId xmlns:a16="http://schemas.microsoft.com/office/drawing/2014/main" id="{38F0C55A-F119-4F4A-8438-409499B42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2" name="Freeform 124">
                  <a:extLst>
                    <a:ext uri="{FF2B5EF4-FFF2-40B4-BE49-F238E27FC236}">
                      <a16:creationId xmlns:a16="http://schemas.microsoft.com/office/drawing/2014/main" id="{1618044A-CD0E-4637-86B1-50DAB97C2A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3" name="Freeform 125">
                  <a:extLst>
                    <a:ext uri="{FF2B5EF4-FFF2-40B4-BE49-F238E27FC236}">
                      <a16:creationId xmlns:a16="http://schemas.microsoft.com/office/drawing/2014/main" id="{45B35829-843D-4964-AA68-E8244FC109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4" name="Freeform 126">
                  <a:extLst>
                    <a:ext uri="{FF2B5EF4-FFF2-40B4-BE49-F238E27FC236}">
                      <a16:creationId xmlns:a16="http://schemas.microsoft.com/office/drawing/2014/main" id="{8000452F-3075-4AED-8FFE-783B94E599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5" name="Freeform 127">
                  <a:extLst>
                    <a:ext uri="{FF2B5EF4-FFF2-40B4-BE49-F238E27FC236}">
                      <a16:creationId xmlns:a16="http://schemas.microsoft.com/office/drawing/2014/main" id="{1D8D3EAD-4157-4E48-BD53-91EB0C46B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6" name="Freeform 128">
                  <a:extLst>
                    <a:ext uri="{FF2B5EF4-FFF2-40B4-BE49-F238E27FC236}">
                      <a16:creationId xmlns:a16="http://schemas.microsoft.com/office/drawing/2014/main" id="{E5473BC9-66E0-4032-B545-0F71CF9A2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7" name="Freeform 129">
                  <a:extLst>
                    <a:ext uri="{FF2B5EF4-FFF2-40B4-BE49-F238E27FC236}">
                      <a16:creationId xmlns:a16="http://schemas.microsoft.com/office/drawing/2014/main" id="{A7D9F446-CABB-48F1-B2EE-294C35DBA7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8" name="Freeform 130">
                  <a:extLst>
                    <a:ext uri="{FF2B5EF4-FFF2-40B4-BE49-F238E27FC236}">
                      <a16:creationId xmlns:a16="http://schemas.microsoft.com/office/drawing/2014/main" id="{DCE117E9-6DC8-46D5-951E-6682488BD9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9" name="Freeform 131">
                  <a:extLst>
                    <a:ext uri="{FF2B5EF4-FFF2-40B4-BE49-F238E27FC236}">
                      <a16:creationId xmlns:a16="http://schemas.microsoft.com/office/drawing/2014/main" id="{DF0A7115-CA87-45A4-8234-F59671497D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0" name="Freeform 132">
                  <a:extLst>
                    <a:ext uri="{FF2B5EF4-FFF2-40B4-BE49-F238E27FC236}">
                      <a16:creationId xmlns:a16="http://schemas.microsoft.com/office/drawing/2014/main" id="{6FB66E2A-4E23-4C6F-905E-419F09B2FA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1" name="Freeform 133">
                  <a:extLst>
                    <a:ext uri="{FF2B5EF4-FFF2-40B4-BE49-F238E27FC236}">
                      <a16:creationId xmlns:a16="http://schemas.microsoft.com/office/drawing/2014/main" id="{F76FD13C-32D3-4242-A29F-91B7C6D2FC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2" name="Freeform 134">
                  <a:extLst>
                    <a:ext uri="{FF2B5EF4-FFF2-40B4-BE49-F238E27FC236}">
                      <a16:creationId xmlns:a16="http://schemas.microsoft.com/office/drawing/2014/main" id="{6D796A78-B193-47E2-8DD1-DFF60B8631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3" name="Freeform 135">
                  <a:extLst>
                    <a:ext uri="{FF2B5EF4-FFF2-40B4-BE49-F238E27FC236}">
                      <a16:creationId xmlns:a16="http://schemas.microsoft.com/office/drawing/2014/main" id="{DEE29AFE-C84E-40FF-93AB-E7722E4B29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4" name="Freeform 136">
                  <a:extLst>
                    <a:ext uri="{FF2B5EF4-FFF2-40B4-BE49-F238E27FC236}">
                      <a16:creationId xmlns:a16="http://schemas.microsoft.com/office/drawing/2014/main" id="{B26DA696-0448-43C7-913D-9D29942EC6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5" name="Freeform 137">
                  <a:extLst>
                    <a:ext uri="{FF2B5EF4-FFF2-40B4-BE49-F238E27FC236}">
                      <a16:creationId xmlns:a16="http://schemas.microsoft.com/office/drawing/2014/main" id="{E30C54EC-A775-4E50-AEDC-4C2ADE0D32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6" name="Freeform 138">
                  <a:extLst>
                    <a:ext uri="{FF2B5EF4-FFF2-40B4-BE49-F238E27FC236}">
                      <a16:creationId xmlns:a16="http://schemas.microsoft.com/office/drawing/2014/main" id="{3A6929D9-0106-4C2A-8B58-AFDF9DE28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7" name="Freeform 139">
                  <a:extLst>
                    <a:ext uri="{FF2B5EF4-FFF2-40B4-BE49-F238E27FC236}">
                      <a16:creationId xmlns:a16="http://schemas.microsoft.com/office/drawing/2014/main" id="{786A8FB1-348A-499B-A27D-681895A98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8" name="Freeform 140">
                  <a:extLst>
                    <a:ext uri="{FF2B5EF4-FFF2-40B4-BE49-F238E27FC236}">
                      <a16:creationId xmlns:a16="http://schemas.microsoft.com/office/drawing/2014/main" id="{F8E20B46-81A2-469A-B004-5C3525128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9" name="Freeform 141">
                  <a:extLst>
                    <a:ext uri="{FF2B5EF4-FFF2-40B4-BE49-F238E27FC236}">
                      <a16:creationId xmlns:a16="http://schemas.microsoft.com/office/drawing/2014/main" id="{D939992F-189A-4186-875C-539F3CB730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0" name="Freeform 142">
                  <a:extLst>
                    <a:ext uri="{FF2B5EF4-FFF2-40B4-BE49-F238E27FC236}">
                      <a16:creationId xmlns:a16="http://schemas.microsoft.com/office/drawing/2014/main" id="{549249EF-2783-49FD-B878-5C6F9A682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1" name="Freeform 143">
                  <a:extLst>
                    <a:ext uri="{FF2B5EF4-FFF2-40B4-BE49-F238E27FC236}">
                      <a16:creationId xmlns:a16="http://schemas.microsoft.com/office/drawing/2014/main" id="{33274EB6-9DCD-4B85-99B2-16E44648B8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2" name="Freeform 144">
                  <a:extLst>
                    <a:ext uri="{FF2B5EF4-FFF2-40B4-BE49-F238E27FC236}">
                      <a16:creationId xmlns:a16="http://schemas.microsoft.com/office/drawing/2014/main" id="{7AD2B99F-B20B-414D-B3D8-753BEE3172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3" name="Freeform 145">
                  <a:extLst>
                    <a:ext uri="{FF2B5EF4-FFF2-40B4-BE49-F238E27FC236}">
                      <a16:creationId xmlns:a16="http://schemas.microsoft.com/office/drawing/2014/main" id="{77D4032C-F0F1-460C-AB71-6315C2E24A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4" name="Freeform 146">
                  <a:extLst>
                    <a:ext uri="{FF2B5EF4-FFF2-40B4-BE49-F238E27FC236}">
                      <a16:creationId xmlns:a16="http://schemas.microsoft.com/office/drawing/2014/main" id="{A0682B9F-DFAA-485F-911A-3CF432CCFE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5" name="Freeform 147">
                  <a:extLst>
                    <a:ext uri="{FF2B5EF4-FFF2-40B4-BE49-F238E27FC236}">
                      <a16:creationId xmlns:a16="http://schemas.microsoft.com/office/drawing/2014/main" id="{1D8BF76E-9A01-49EE-8C3C-A0CDE3C1D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6" name="Freeform 148">
                  <a:extLst>
                    <a:ext uri="{FF2B5EF4-FFF2-40B4-BE49-F238E27FC236}">
                      <a16:creationId xmlns:a16="http://schemas.microsoft.com/office/drawing/2014/main" id="{6C194B18-4FA0-446B-92EA-CAF976D8B9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7" name="Freeform 149">
                  <a:extLst>
                    <a:ext uri="{FF2B5EF4-FFF2-40B4-BE49-F238E27FC236}">
                      <a16:creationId xmlns:a16="http://schemas.microsoft.com/office/drawing/2014/main" id="{996B5309-A90D-4B9F-A6CE-46FA354422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8" name="Freeform 150">
                  <a:extLst>
                    <a:ext uri="{FF2B5EF4-FFF2-40B4-BE49-F238E27FC236}">
                      <a16:creationId xmlns:a16="http://schemas.microsoft.com/office/drawing/2014/main" id="{DBF853FB-860A-4063-A74D-5DE89DF42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9" name="Freeform 151">
                  <a:extLst>
                    <a:ext uri="{FF2B5EF4-FFF2-40B4-BE49-F238E27FC236}">
                      <a16:creationId xmlns:a16="http://schemas.microsoft.com/office/drawing/2014/main" id="{1A83D7C1-BBD1-4E1D-9200-7C1D503D1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0" name="Freeform 152">
                  <a:extLst>
                    <a:ext uri="{FF2B5EF4-FFF2-40B4-BE49-F238E27FC236}">
                      <a16:creationId xmlns:a16="http://schemas.microsoft.com/office/drawing/2014/main" id="{A5D62B5F-8B20-4027-B2B8-8F1F05E4EB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1" name="Freeform 153">
                  <a:extLst>
                    <a:ext uri="{FF2B5EF4-FFF2-40B4-BE49-F238E27FC236}">
                      <a16:creationId xmlns:a16="http://schemas.microsoft.com/office/drawing/2014/main" id="{40BA8306-EB85-4E12-B576-0AB829FD9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2" name="Freeform 154">
                  <a:extLst>
                    <a:ext uri="{FF2B5EF4-FFF2-40B4-BE49-F238E27FC236}">
                      <a16:creationId xmlns:a16="http://schemas.microsoft.com/office/drawing/2014/main" id="{28D89439-B82C-42C6-B38E-84A9C6B01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3" name="Freeform 155">
                  <a:extLst>
                    <a:ext uri="{FF2B5EF4-FFF2-40B4-BE49-F238E27FC236}">
                      <a16:creationId xmlns:a16="http://schemas.microsoft.com/office/drawing/2014/main" id="{42041C7B-AA8A-4555-B844-22BF3D6772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4" name="Freeform 156">
                  <a:extLst>
                    <a:ext uri="{FF2B5EF4-FFF2-40B4-BE49-F238E27FC236}">
                      <a16:creationId xmlns:a16="http://schemas.microsoft.com/office/drawing/2014/main" id="{13576FFA-F80E-4496-B6AC-CAE7891E45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5" name="Freeform 157">
                  <a:extLst>
                    <a:ext uri="{FF2B5EF4-FFF2-40B4-BE49-F238E27FC236}">
                      <a16:creationId xmlns:a16="http://schemas.microsoft.com/office/drawing/2014/main" id="{89B5D434-EA47-43C7-A2F2-B19543B43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6" name="Freeform 158">
                  <a:extLst>
                    <a:ext uri="{FF2B5EF4-FFF2-40B4-BE49-F238E27FC236}">
                      <a16:creationId xmlns:a16="http://schemas.microsoft.com/office/drawing/2014/main" id="{FD6D9E36-EF1E-4B58-9139-CBE05A417E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7" name="Freeform 159">
                  <a:extLst>
                    <a:ext uri="{FF2B5EF4-FFF2-40B4-BE49-F238E27FC236}">
                      <a16:creationId xmlns:a16="http://schemas.microsoft.com/office/drawing/2014/main" id="{9995A914-6A2C-4320-867E-85B2A06F5E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8" name="Freeform 160">
                  <a:extLst>
                    <a:ext uri="{FF2B5EF4-FFF2-40B4-BE49-F238E27FC236}">
                      <a16:creationId xmlns:a16="http://schemas.microsoft.com/office/drawing/2014/main" id="{E7ABA6F0-78D5-4BD7-8412-E3362D22A2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9" name="Freeform 161">
                  <a:extLst>
                    <a:ext uri="{FF2B5EF4-FFF2-40B4-BE49-F238E27FC236}">
                      <a16:creationId xmlns:a16="http://schemas.microsoft.com/office/drawing/2014/main" id="{171ACBEC-9D79-40A6-814E-CF3E3AB6D9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0" name="Freeform 162">
                  <a:extLst>
                    <a:ext uri="{FF2B5EF4-FFF2-40B4-BE49-F238E27FC236}">
                      <a16:creationId xmlns:a16="http://schemas.microsoft.com/office/drawing/2014/main" id="{5AC63AB8-EA1B-4826-BC33-7D47AE36DD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1" name="Freeform 163">
                  <a:extLst>
                    <a:ext uri="{FF2B5EF4-FFF2-40B4-BE49-F238E27FC236}">
                      <a16:creationId xmlns:a16="http://schemas.microsoft.com/office/drawing/2014/main" id="{BA106878-6614-4312-9111-BE47D218EE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2" name="Freeform 164">
                  <a:extLst>
                    <a:ext uri="{FF2B5EF4-FFF2-40B4-BE49-F238E27FC236}">
                      <a16:creationId xmlns:a16="http://schemas.microsoft.com/office/drawing/2014/main" id="{EB4EFA3C-6DF2-4F70-A2ED-F5FA194AB3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3" name="Freeform 165">
                  <a:extLst>
                    <a:ext uri="{FF2B5EF4-FFF2-40B4-BE49-F238E27FC236}">
                      <a16:creationId xmlns:a16="http://schemas.microsoft.com/office/drawing/2014/main" id="{AAB69066-B3B5-4B76-8686-7D579584A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4" name="Freeform 166">
                  <a:extLst>
                    <a:ext uri="{FF2B5EF4-FFF2-40B4-BE49-F238E27FC236}">
                      <a16:creationId xmlns:a16="http://schemas.microsoft.com/office/drawing/2014/main" id="{D305317E-AC52-4F5F-8E61-2C51B29828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5" name="Freeform 167">
                  <a:extLst>
                    <a:ext uri="{FF2B5EF4-FFF2-40B4-BE49-F238E27FC236}">
                      <a16:creationId xmlns:a16="http://schemas.microsoft.com/office/drawing/2014/main" id="{5D27847A-A8BA-467C-B795-16AE2B1BD4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6" name="Freeform 168">
                  <a:extLst>
                    <a:ext uri="{FF2B5EF4-FFF2-40B4-BE49-F238E27FC236}">
                      <a16:creationId xmlns:a16="http://schemas.microsoft.com/office/drawing/2014/main" id="{10AA4F8F-9A7B-4E0C-AD1A-5EE2BC8C19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7" name="Freeform 169">
                  <a:extLst>
                    <a:ext uri="{FF2B5EF4-FFF2-40B4-BE49-F238E27FC236}">
                      <a16:creationId xmlns:a16="http://schemas.microsoft.com/office/drawing/2014/main" id="{0F8C8203-CB6F-42F9-9AC4-B9BF65A72B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8" name="Freeform 170">
                  <a:extLst>
                    <a:ext uri="{FF2B5EF4-FFF2-40B4-BE49-F238E27FC236}">
                      <a16:creationId xmlns:a16="http://schemas.microsoft.com/office/drawing/2014/main" id="{400A5F18-9AB8-4040-8DBA-2B2328FC5C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9" name="Freeform 171">
                  <a:extLst>
                    <a:ext uri="{FF2B5EF4-FFF2-40B4-BE49-F238E27FC236}">
                      <a16:creationId xmlns:a16="http://schemas.microsoft.com/office/drawing/2014/main" id="{DEA228D0-B202-4D42-9FD0-8EEC78B4A0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0" name="Freeform 172">
                  <a:extLst>
                    <a:ext uri="{FF2B5EF4-FFF2-40B4-BE49-F238E27FC236}">
                      <a16:creationId xmlns:a16="http://schemas.microsoft.com/office/drawing/2014/main" id="{875AFD7F-3ED8-4EA4-B97B-519DA81047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1" name="Freeform 173">
                  <a:extLst>
                    <a:ext uri="{FF2B5EF4-FFF2-40B4-BE49-F238E27FC236}">
                      <a16:creationId xmlns:a16="http://schemas.microsoft.com/office/drawing/2014/main" id="{20B88650-938A-4ABE-9F5C-759FB9279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2" name="Freeform 174">
                  <a:extLst>
                    <a:ext uri="{FF2B5EF4-FFF2-40B4-BE49-F238E27FC236}">
                      <a16:creationId xmlns:a16="http://schemas.microsoft.com/office/drawing/2014/main" id="{151BB951-5DBB-443F-B3BB-E4AD5C0C25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3" name="Freeform 175">
                  <a:extLst>
                    <a:ext uri="{FF2B5EF4-FFF2-40B4-BE49-F238E27FC236}">
                      <a16:creationId xmlns:a16="http://schemas.microsoft.com/office/drawing/2014/main" id="{F09ED1C4-265D-4713-AE65-1C5ACD52FF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4" name="Freeform 176">
                  <a:extLst>
                    <a:ext uri="{FF2B5EF4-FFF2-40B4-BE49-F238E27FC236}">
                      <a16:creationId xmlns:a16="http://schemas.microsoft.com/office/drawing/2014/main" id="{5D160803-7B13-48D6-9DD0-C7E4BD7E14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5" name="Freeform 177">
                  <a:extLst>
                    <a:ext uri="{FF2B5EF4-FFF2-40B4-BE49-F238E27FC236}">
                      <a16:creationId xmlns:a16="http://schemas.microsoft.com/office/drawing/2014/main" id="{96F4D2F3-15A6-40D4-B218-509674809C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6" name="Freeform 178">
                  <a:extLst>
                    <a:ext uri="{FF2B5EF4-FFF2-40B4-BE49-F238E27FC236}">
                      <a16:creationId xmlns:a16="http://schemas.microsoft.com/office/drawing/2014/main" id="{25089415-7F48-48CC-A855-381B4B3F0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7" name="Freeform 179">
                  <a:extLst>
                    <a:ext uri="{FF2B5EF4-FFF2-40B4-BE49-F238E27FC236}">
                      <a16:creationId xmlns:a16="http://schemas.microsoft.com/office/drawing/2014/main" id="{3169FB9A-CD87-4E92-B132-A71675DA4A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8" name="Freeform 180">
                  <a:extLst>
                    <a:ext uri="{FF2B5EF4-FFF2-40B4-BE49-F238E27FC236}">
                      <a16:creationId xmlns:a16="http://schemas.microsoft.com/office/drawing/2014/main" id="{41816890-B437-401E-A23F-51F69E0894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9" name="Rectangle 181">
                  <a:extLst>
                    <a:ext uri="{FF2B5EF4-FFF2-40B4-BE49-F238E27FC236}">
                      <a16:creationId xmlns:a16="http://schemas.microsoft.com/office/drawing/2014/main" id="{708C58ED-FEB4-4854-93B5-7B2351C7D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0" name="Freeform 182">
                  <a:extLst>
                    <a:ext uri="{FF2B5EF4-FFF2-40B4-BE49-F238E27FC236}">
                      <a16:creationId xmlns:a16="http://schemas.microsoft.com/office/drawing/2014/main" id="{49273E87-5B86-473B-81D7-D93F3E06D4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1" name="Rectangle 183">
                  <a:extLst>
                    <a:ext uri="{FF2B5EF4-FFF2-40B4-BE49-F238E27FC236}">
                      <a16:creationId xmlns:a16="http://schemas.microsoft.com/office/drawing/2014/main" id="{EB662905-652F-4AC0-8E37-1F31E1384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2" name="Freeform 184">
                  <a:extLst>
                    <a:ext uri="{FF2B5EF4-FFF2-40B4-BE49-F238E27FC236}">
                      <a16:creationId xmlns:a16="http://schemas.microsoft.com/office/drawing/2014/main" id="{DFE28A81-9C33-4E8F-86EF-448DEA826B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3" name="Freeform 185">
                  <a:extLst>
                    <a:ext uri="{FF2B5EF4-FFF2-40B4-BE49-F238E27FC236}">
                      <a16:creationId xmlns:a16="http://schemas.microsoft.com/office/drawing/2014/main" id="{96CA5242-7E34-404C-BCCC-2691D78185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4" name="Rectangle 186">
                  <a:extLst>
                    <a:ext uri="{FF2B5EF4-FFF2-40B4-BE49-F238E27FC236}">
                      <a16:creationId xmlns:a16="http://schemas.microsoft.com/office/drawing/2014/main" id="{D1A8AA1A-BF63-4FA5-A9E1-AFFEA49647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5" name="Freeform 187">
                  <a:extLst>
                    <a:ext uri="{FF2B5EF4-FFF2-40B4-BE49-F238E27FC236}">
                      <a16:creationId xmlns:a16="http://schemas.microsoft.com/office/drawing/2014/main" id="{87459DA6-9B6A-433D-9BD4-1DA4F81B37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6" name="Rectangle 188">
                  <a:extLst>
                    <a:ext uri="{FF2B5EF4-FFF2-40B4-BE49-F238E27FC236}">
                      <a16:creationId xmlns:a16="http://schemas.microsoft.com/office/drawing/2014/main" id="{F012B879-23F7-43B4-BA75-C7EAE00FF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7" name="Freeform 189">
                  <a:extLst>
                    <a:ext uri="{FF2B5EF4-FFF2-40B4-BE49-F238E27FC236}">
                      <a16:creationId xmlns:a16="http://schemas.microsoft.com/office/drawing/2014/main" id="{044C6D27-937B-425A-85D8-2616C1A8A9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8" name="Freeform 190">
                  <a:extLst>
                    <a:ext uri="{FF2B5EF4-FFF2-40B4-BE49-F238E27FC236}">
                      <a16:creationId xmlns:a16="http://schemas.microsoft.com/office/drawing/2014/main" id="{A214DC58-8420-46DF-B443-C03CE1A923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9" name="Freeform 191">
                  <a:extLst>
                    <a:ext uri="{FF2B5EF4-FFF2-40B4-BE49-F238E27FC236}">
                      <a16:creationId xmlns:a16="http://schemas.microsoft.com/office/drawing/2014/main" id="{6059C7EC-7AB7-4958-A9A7-024033282A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0" name="Freeform 192">
                  <a:extLst>
                    <a:ext uri="{FF2B5EF4-FFF2-40B4-BE49-F238E27FC236}">
                      <a16:creationId xmlns:a16="http://schemas.microsoft.com/office/drawing/2014/main" id="{A4ED5C62-E894-476B-AA0D-AE2CF833F3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1" name="Freeform 193">
                  <a:extLst>
                    <a:ext uri="{FF2B5EF4-FFF2-40B4-BE49-F238E27FC236}">
                      <a16:creationId xmlns:a16="http://schemas.microsoft.com/office/drawing/2014/main" id="{3E8B06D3-DCC5-446C-BF9F-7B936E9AE0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2" name="Freeform 194">
                  <a:extLst>
                    <a:ext uri="{FF2B5EF4-FFF2-40B4-BE49-F238E27FC236}">
                      <a16:creationId xmlns:a16="http://schemas.microsoft.com/office/drawing/2014/main" id="{0C4A3AF3-8B6E-4BF9-BB6A-2B7961F8AC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3" name="Freeform 195">
                  <a:extLst>
                    <a:ext uri="{FF2B5EF4-FFF2-40B4-BE49-F238E27FC236}">
                      <a16:creationId xmlns:a16="http://schemas.microsoft.com/office/drawing/2014/main" id="{297F2D7D-92E2-42A6-BF33-7A2F8C6631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4" name="Freeform 196">
                  <a:extLst>
                    <a:ext uri="{FF2B5EF4-FFF2-40B4-BE49-F238E27FC236}">
                      <a16:creationId xmlns:a16="http://schemas.microsoft.com/office/drawing/2014/main" id="{BFEB67CE-39DE-4E2F-9716-F7196A3D66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5" name="Freeform 197">
                  <a:extLst>
                    <a:ext uri="{FF2B5EF4-FFF2-40B4-BE49-F238E27FC236}">
                      <a16:creationId xmlns:a16="http://schemas.microsoft.com/office/drawing/2014/main" id="{D622EC9B-80DF-412D-BAE2-6DFF8FF727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6" name="Freeform 198">
                  <a:extLst>
                    <a:ext uri="{FF2B5EF4-FFF2-40B4-BE49-F238E27FC236}">
                      <a16:creationId xmlns:a16="http://schemas.microsoft.com/office/drawing/2014/main" id="{B7EF1B7F-6785-4486-8D4B-7323747EC9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7" name="Freeform 199">
                  <a:extLst>
                    <a:ext uri="{FF2B5EF4-FFF2-40B4-BE49-F238E27FC236}">
                      <a16:creationId xmlns:a16="http://schemas.microsoft.com/office/drawing/2014/main" id="{2D4AC18B-3C8D-412C-A489-FB1D03F3E5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8" name="Freeform 200">
                  <a:extLst>
                    <a:ext uri="{FF2B5EF4-FFF2-40B4-BE49-F238E27FC236}">
                      <a16:creationId xmlns:a16="http://schemas.microsoft.com/office/drawing/2014/main" id="{06937304-B725-4984-A04E-3EC6243C4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9" name="Freeform 201">
                  <a:extLst>
                    <a:ext uri="{FF2B5EF4-FFF2-40B4-BE49-F238E27FC236}">
                      <a16:creationId xmlns:a16="http://schemas.microsoft.com/office/drawing/2014/main" id="{9514C5A4-DA90-4422-93B8-91EB84AF9A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0" name="Freeform 202">
                  <a:extLst>
                    <a:ext uri="{FF2B5EF4-FFF2-40B4-BE49-F238E27FC236}">
                      <a16:creationId xmlns:a16="http://schemas.microsoft.com/office/drawing/2014/main" id="{8E9FB058-DE98-4537-8A12-F087DD6F8C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1" name="Freeform 203">
                  <a:extLst>
                    <a:ext uri="{FF2B5EF4-FFF2-40B4-BE49-F238E27FC236}">
                      <a16:creationId xmlns:a16="http://schemas.microsoft.com/office/drawing/2014/main" id="{ED99D916-ACB8-4554-9E6D-59DBD42F8C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2" name="Freeform 204">
                  <a:extLst>
                    <a:ext uri="{FF2B5EF4-FFF2-40B4-BE49-F238E27FC236}">
                      <a16:creationId xmlns:a16="http://schemas.microsoft.com/office/drawing/2014/main" id="{9E1B4848-6CB6-4670-A9BD-FB0936FA1A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3" name="Freeform 205">
                  <a:extLst>
                    <a:ext uri="{FF2B5EF4-FFF2-40B4-BE49-F238E27FC236}">
                      <a16:creationId xmlns:a16="http://schemas.microsoft.com/office/drawing/2014/main" id="{459E8DC0-E266-4DF8-BFCA-52D9203D24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4" name="Freeform 206">
                  <a:extLst>
                    <a:ext uri="{FF2B5EF4-FFF2-40B4-BE49-F238E27FC236}">
                      <a16:creationId xmlns:a16="http://schemas.microsoft.com/office/drawing/2014/main" id="{29EAA95B-2A66-4B66-860C-6ECDE5B046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5" name="Freeform 207">
                  <a:extLst>
                    <a:ext uri="{FF2B5EF4-FFF2-40B4-BE49-F238E27FC236}">
                      <a16:creationId xmlns:a16="http://schemas.microsoft.com/office/drawing/2014/main" id="{BD691D3D-1D84-40AF-9286-DFFC224CD2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6" name="Freeform 208">
                  <a:extLst>
                    <a:ext uri="{FF2B5EF4-FFF2-40B4-BE49-F238E27FC236}">
                      <a16:creationId xmlns:a16="http://schemas.microsoft.com/office/drawing/2014/main" id="{11681F0B-FCC9-40A0-AE09-98392FA600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7" name="Freeform 209">
                  <a:extLst>
                    <a:ext uri="{FF2B5EF4-FFF2-40B4-BE49-F238E27FC236}">
                      <a16:creationId xmlns:a16="http://schemas.microsoft.com/office/drawing/2014/main" id="{E10E4E0C-C5BA-4F8D-B3B1-3B3BDEEE3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8" name="Freeform 210">
                  <a:extLst>
                    <a:ext uri="{FF2B5EF4-FFF2-40B4-BE49-F238E27FC236}">
                      <a16:creationId xmlns:a16="http://schemas.microsoft.com/office/drawing/2014/main" id="{1845F0EB-F690-4AC5-A877-6400CB5D2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9" name="Freeform 211">
                  <a:extLst>
                    <a:ext uri="{FF2B5EF4-FFF2-40B4-BE49-F238E27FC236}">
                      <a16:creationId xmlns:a16="http://schemas.microsoft.com/office/drawing/2014/main" id="{62103294-4818-49E8-9643-CDEAC3C6A3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0" name="Freeform 212">
                  <a:extLst>
                    <a:ext uri="{FF2B5EF4-FFF2-40B4-BE49-F238E27FC236}">
                      <a16:creationId xmlns:a16="http://schemas.microsoft.com/office/drawing/2014/main" id="{E0F723A9-C980-43D8-B8C1-99750FFEE4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1" name="Freeform 213">
                  <a:extLst>
                    <a:ext uri="{FF2B5EF4-FFF2-40B4-BE49-F238E27FC236}">
                      <a16:creationId xmlns:a16="http://schemas.microsoft.com/office/drawing/2014/main" id="{FAE6A127-119C-44ED-AD83-185F7C182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2" name="Freeform 214">
                  <a:extLst>
                    <a:ext uri="{FF2B5EF4-FFF2-40B4-BE49-F238E27FC236}">
                      <a16:creationId xmlns:a16="http://schemas.microsoft.com/office/drawing/2014/main" id="{15342D44-F100-43AD-A449-461DB3FA67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3" name="Freeform 215">
                  <a:extLst>
                    <a:ext uri="{FF2B5EF4-FFF2-40B4-BE49-F238E27FC236}">
                      <a16:creationId xmlns:a16="http://schemas.microsoft.com/office/drawing/2014/main" id="{B5ACDBFD-69F9-4E6C-BD8F-9A450952A4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4" name="Freeform 216">
                  <a:extLst>
                    <a:ext uri="{FF2B5EF4-FFF2-40B4-BE49-F238E27FC236}">
                      <a16:creationId xmlns:a16="http://schemas.microsoft.com/office/drawing/2014/main" id="{D8169E20-5A0A-4E2B-B1A8-266C4226A7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5" name="Freeform 217">
                  <a:extLst>
                    <a:ext uri="{FF2B5EF4-FFF2-40B4-BE49-F238E27FC236}">
                      <a16:creationId xmlns:a16="http://schemas.microsoft.com/office/drawing/2014/main" id="{A6C26776-4F5B-4846-B07F-A1597DFAC3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6" name="Freeform 218">
                  <a:extLst>
                    <a:ext uri="{FF2B5EF4-FFF2-40B4-BE49-F238E27FC236}">
                      <a16:creationId xmlns:a16="http://schemas.microsoft.com/office/drawing/2014/main" id="{E1E2AE6C-5637-4CA8-B467-D5140CE9B3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7" name="Freeform 219">
                  <a:extLst>
                    <a:ext uri="{FF2B5EF4-FFF2-40B4-BE49-F238E27FC236}">
                      <a16:creationId xmlns:a16="http://schemas.microsoft.com/office/drawing/2014/main" id="{50C88EC7-8E76-41D2-AB95-83E6EC0AEA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1795" name="Freeform 220">
                <a:extLst>
                  <a:ext uri="{FF2B5EF4-FFF2-40B4-BE49-F238E27FC236}">
                    <a16:creationId xmlns:a16="http://schemas.microsoft.com/office/drawing/2014/main" id="{ECA359EE-8DD5-4796-BBEC-749616D62F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6" name="Freeform 221">
                <a:extLst>
                  <a:ext uri="{FF2B5EF4-FFF2-40B4-BE49-F238E27FC236}">
                    <a16:creationId xmlns:a16="http://schemas.microsoft.com/office/drawing/2014/main" id="{D54EDC30-506B-4FF3-A578-8AE71E1A4A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7" name="Freeform 222">
                <a:extLst>
                  <a:ext uri="{FF2B5EF4-FFF2-40B4-BE49-F238E27FC236}">
                    <a16:creationId xmlns:a16="http://schemas.microsoft.com/office/drawing/2014/main" id="{942709B8-1C50-4CAD-AA43-6EE74E96CA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8" name="Freeform 223">
                <a:extLst>
                  <a:ext uri="{FF2B5EF4-FFF2-40B4-BE49-F238E27FC236}">
                    <a16:creationId xmlns:a16="http://schemas.microsoft.com/office/drawing/2014/main" id="{A3569162-490A-4055-9E41-45A76A991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9" name="Freeform 224">
                <a:extLst>
                  <a:ext uri="{FF2B5EF4-FFF2-40B4-BE49-F238E27FC236}">
                    <a16:creationId xmlns:a16="http://schemas.microsoft.com/office/drawing/2014/main" id="{DF29B648-81E1-4B3A-84EA-AD2A1FD808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0" name="Freeform 225">
                <a:extLst>
                  <a:ext uri="{FF2B5EF4-FFF2-40B4-BE49-F238E27FC236}">
                    <a16:creationId xmlns:a16="http://schemas.microsoft.com/office/drawing/2014/main" id="{D072A52D-08BB-4097-9391-E8ED6265B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1" name="Freeform 226">
                <a:extLst>
                  <a:ext uri="{FF2B5EF4-FFF2-40B4-BE49-F238E27FC236}">
                    <a16:creationId xmlns:a16="http://schemas.microsoft.com/office/drawing/2014/main" id="{DCA6C5E3-39E1-45D7-87F2-2A2D875DF2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2" name="Freeform 227">
                <a:extLst>
                  <a:ext uri="{FF2B5EF4-FFF2-40B4-BE49-F238E27FC236}">
                    <a16:creationId xmlns:a16="http://schemas.microsoft.com/office/drawing/2014/main" id="{2154BFDF-7263-4B1F-AC0C-B7196D9E8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3" name="Freeform 228">
                <a:extLst>
                  <a:ext uri="{FF2B5EF4-FFF2-40B4-BE49-F238E27FC236}">
                    <a16:creationId xmlns:a16="http://schemas.microsoft.com/office/drawing/2014/main" id="{76831E5E-F5E3-472D-B488-AED0C0C63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4" name="Freeform 229">
                <a:extLst>
                  <a:ext uri="{FF2B5EF4-FFF2-40B4-BE49-F238E27FC236}">
                    <a16:creationId xmlns:a16="http://schemas.microsoft.com/office/drawing/2014/main" id="{DEF85A40-FA76-44FE-846A-8FE29E7984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5" name="Freeform 230">
                <a:extLst>
                  <a:ext uri="{FF2B5EF4-FFF2-40B4-BE49-F238E27FC236}">
                    <a16:creationId xmlns:a16="http://schemas.microsoft.com/office/drawing/2014/main" id="{05581C77-0531-49A5-8EA1-9BB8D37E5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6" name="Freeform 231">
                <a:extLst>
                  <a:ext uri="{FF2B5EF4-FFF2-40B4-BE49-F238E27FC236}">
                    <a16:creationId xmlns:a16="http://schemas.microsoft.com/office/drawing/2014/main" id="{C5D4A51F-FC1F-447D-A692-5EF05946E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7" name="Freeform 232">
                <a:extLst>
                  <a:ext uri="{FF2B5EF4-FFF2-40B4-BE49-F238E27FC236}">
                    <a16:creationId xmlns:a16="http://schemas.microsoft.com/office/drawing/2014/main" id="{0C21DF1C-1797-4E74-8E93-828F0780E7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8" name="Freeform 233">
                <a:extLst>
                  <a:ext uri="{FF2B5EF4-FFF2-40B4-BE49-F238E27FC236}">
                    <a16:creationId xmlns:a16="http://schemas.microsoft.com/office/drawing/2014/main" id="{58595E31-CCAA-4B4A-9378-450270142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9" name="Freeform 234">
                <a:extLst>
                  <a:ext uri="{FF2B5EF4-FFF2-40B4-BE49-F238E27FC236}">
                    <a16:creationId xmlns:a16="http://schemas.microsoft.com/office/drawing/2014/main" id="{126FB0BD-45E5-4A23-B5AE-6DC13B4F78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0" name="Freeform 235">
                <a:extLst>
                  <a:ext uri="{FF2B5EF4-FFF2-40B4-BE49-F238E27FC236}">
                    <a16:creationId xmlns:a16="http://schemas.microsoft.com/office/drawing/2014/main" id="{DE26C9D2-7DA7-4646-A481-8DA6959EEA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1" name="Freeform 236">
                <a:extLst>
                  <a:ext uri="{FF2B5EF4-FFF2-40B4-BE49-F238E27FC236}">
                    <a16:creationId xmlns:a16="http://schemas.microsoft.com/office/drawing/2014/main" id="{08161F23-0D96-4F57-8C93-29C9EF79E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2" name="Freeform 237">
                <a:extLst>
                  <a:ext uri="{FF2B5EF4-FFF2-40B4-BE49-F238E27FC236}">
                    <a16:creationId xmlns:a16="http://schemas.microsoft.com/office/drawing/2014/main" id="{97E1C656-CB78-4E18-B6C7-12F8253CB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3" name="Freeform 238">
                <a:extLst>
                  <a:ext uri="{FF2B5EF4-FFF2-40B4-BE49-F238E27FC236}">
                    <a16:creationId xmlns:a16="http://schemas.microsoft.com/office/drawing/2014/main" id="{C59F401E-AA58-479B-8C25-F265A2C467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4" name="Freeform 239">
                <a:extLst>
                  <a:ext uri="{FF2B5EF4-FFF2-40B4-BE49-F238E27FC236}">
                    <a16:creationId xmlns:a16="http://schemas.microsoft.com/office/drawing/2014/main" id="{B619748D-189D-47D0-916C-9801C9C48D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5" name="Freeform 240">
                <a:extLst>
                  <a:ext uri="{FF2B5EF4-FFF2-40B4-BE49-F238E27FC236}">
                    <a16:creationId xmlns:a16="http://schemas.microsoft.com/office/drawing/2014/main" id="{0304852D-F43B-4D99-9194-38DA07C96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6" name="Freeform 241">
                <a:extLst>
                  <a:ext uri="{FF2B5EF4-FFF2-40B4-BE49-F238E27FC236}">
                    <a16:creationId xmlns:a16="http://schemas.microsoft.com/office/drawing/2014/main" id="{BE0D0248-ACED-4F5C-99DE-2A9B1E218C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7" name="Freeform 242">
                <a:extLst>
                  <a:ext uri="{FF2B5EF4-FFF2-40B4-BE49-F238E27FC236}">
                    <a16:creationId xmlns:a16="http://schemas.microsoft.com/office/drawing/2014/main" id="{CB5459E0-8097-4D92-BB37-7543E7F03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773" name="Group 243">
              <a:extLst>
                <a:ext uri="{FF2B5EF4-FFF2-40B4-BE49-F238E27FC236}">
                  <a16:creationId xmlns:a16="http://schemas.microsoft.com/office/drawing/2014/main" id="{98F6B13A-D221-472B-99E8-7E81EAC3A784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31778" name="Freeform 244">
                <a:extLst>
                  <a:ext uri="{FF2B5EF4-FFF2-40B4-BE49-F238E27FC236}">
                    <a16:creationId xmlns:a16="http://schemas.microsoft.com/office/drawing/2014/main" id="{7B39057D-CF73-4681-BC50-16596274B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79" name="Line 245">
                <a:extLst>
                  <a:ext uri="{FF2B5EF4-FFF2-40B4-BE49-F238E27FC236}">
                    <a16:creationId xmlns:a16="http://schemas.microsoft.com/office/drawing/2014/main" id="{F9F3B3B5-1965-446E-95C0-3C8C24FC9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0" name="Line 246">
                <a:extLst>
                  <a:ext uri="{FF2B5EF4-FFF2-40B4-BE49-F238E27FC236}">
                    <a16:creationId xmlns:a16="http://schemas.microsoft.com/office/drawing/2014/main" id="{23F099DD-6059-4CDB-ACFD-41B370048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1" name="Line 247">
                <a:extLst>
                  <a:ext uri="{FF2B5EF4-FFF2-40B4-BE49-F238E27FC236}">
                    <a16:creationId xmlns:a16="http://schemas.microsoft.com/office/drawing/2014/main" id="{8A83BFFB-2654-437F-9503-9725F30CB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2" name="Line 248">
                <a:extLst>
                  <a:ext uri="{FF2B5EF4-FFF2-40B4-BE49-F238E27FC236}">
                    <a16:creationId xmlns:a16="http://schemas.microsoft.com/office/drawing/2014/main" id="{C4CE3A8E-618D-47AA-9F33-3F487A19B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3" name="Line 249">
                <a:extLst>
                  <a:ext uri="{FF2B5EF4-FFF2-40B4-BE49-F238E27FC236}">
                    <a16:creationId xmlns:a16="http://schemas.microsoft.com/office/drawing/2014/main" id="{5A2CB25E-DD8C-49C5-8CAB-3BD68C44D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4" name="Line 250">
                <a:extLst>
                  <a:ext uri="{FF2B5EF4-FFF2-40B4-BE49-F238E27FC236}">
                    <a16:creationId xmlns:a16="http://schemas.microsoft.com/office/drawing/2014/main" id="{9ABF6D47-C072-4436-B155-5EE1B32210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5" name="Line 251">
                <a:extLst>
                  <a:ext uri="{FF2B5EF4-FFF2-40B4-BE49-F238E27FC236}">
                    <a16:creationId xmlns:a16="http://schemas.microsoft.com/office/drawing/2014/main" id="{8CCDA8EF-1B22-4481-B72D-8FFBA9412F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6" name="Line 252">
                <a:extLst>
                  <a:ext uri="{FF2B5EF4-FFF2-40B4-BE49-F238E27FC236}">
                    <a16:creationId xmlns:a16="http://schemas.microsoft.com/office/drawing/2014/main" id="{A664AC9D-564A-4D6F-B1CA-64364448E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7" name="Freeform 253">
                <a:extLst>
                  <a:ext uri="{FF2B5EF4-FFF2-40B4-BE49-F238E27FC236}">
                    <a16:creationId xmlns:a16="http://schemas.microsoft.com/office/drawing/2014/main" id="{9BEAA48A-06DD-4DDC-9EBB-80F7C724B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88" name="Freeform 254">
                <a:extLst>
                  <a:ext uri="{FF2B5EF4-FFF2-40B4-BE49-F238E27FC236}">
                    <a16:creationId xmlns:a16="http://schemas.microsoft.com/office/drawing/2014/main" id="{0B24E4B7-CCB4-4E9F-BB33-1D4E69F5B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89" name="Freeform 255">
                <a:extLst>
                  <a:ext uri="{FF2B5EF4-FFF2-40B4-BE49-F238E27FC236}">
                    <a16:creationId xmlns:a16="http://schemas.microsoft.com/office/drawing/2014/main" id="{B2E99F4C-19B5-428A-9A23-109F30484F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0" name="Freeform 256">
                <a:extLst>
                  <a:ext uri="{FF2B5EF4-FFF2-40B4-BE49-F238E27FC236}">
                    <a16:creationId xmlns:a16="http://schemas.microsoft.com/office/drawing/2014/main" id="{F39ED9B1-DFBA-4D77-A497-591B7DAD9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1" name="Freeform 257">
                <a:extLst>
                  <a:ext uri="{FF2B5EF4-FFF2-40B4-BE49-F238E27FC236}">
                    <a16:creationId xmlns:a16="http://schemas.microsoft.com/office/drawing/2014/main" id="{35FFA8F4-6552-4A7B-B5F5-01DDC238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2" name="Freeform 258">
                <a:extLst>
                  <a:ext uri="{FF2B5EF4-FFF2-40B4-BE49-F238E27FC236}">
                    <a16:creationId xmlns:a16="http://schemas.microsoft.com/office/drawing/2014/main" id="{85AF6956-9667-45B3-A462-3BEBA42ABA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3" name="Freeform 259">
                <a:extLst>
                  <a:ext uri="{FF2B5EF4-FFF2-40B4-BE49-F238E27FC236}">
                    <a16:creationId xmlns:a16="http://schemas.microsoft.com/office/drawing/2014/main" id="{6BD6F063-6A46-4098-AAB3-A5C58F3B7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31774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A546DCA4-C41F-4E95-BEAC-BEC877DB13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5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C5BFAD61-D961-4873-A803-945E351431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6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0C870C4F-8DF9-4F0A-ACD6-D63613AF22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7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56D750E4-3E9A-43D7-832C-8DE2EB9B3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755" name="Group 264">
            <a:extLst>
              <a:ext uri="{FF2B5EF4-FFF2-40B4-BE49-F238E27FC236}">
                <a16:creationId xmlns:a16="http://schemas.microsoft.com/office/drawing/2014/main" id="{C59FBCF9-2DE2-4BB2-8C24-9D8BD1BE0DAB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3225800"/>
            <a:ext cx="3246437" cy="3240088"/>
            <a:chOff x="2679" y="2032"/>
            <a:chExt cx="2045" cy="2041"/>
          </a:xfrm>
        </p:grpSpPr>
        <p:sp>
          <p:nvSpPr>
            <p:cNvPr id="31761" name="Line 265">
              <a:extLst>
                <a:ext uri="{FF2B5EF4-FFF2-40B4-BE49-F238E27FC236}">
                  <a16:creationId xmlns:a16="http://schemas.microsoft.com/office/drawing/2014/main" id="{F1F6E6E2-585E-4CD3-940B-AE81CBD383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197422" flipV="1">
              <a:off x="3155" y="2628"/>
              <a:ext cx="100" cy="10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Text Box 266">
              <a:extLst>
                <a:ext uri="{FF2B5EF4-FFF2-40B4-BE49-F238E27FC236}">
                  <a16:creationId xmlns:a16="http://schemas.microsoft.com/office/drawing/2014/main" id="{3E7CA497-AC4E-4B4B-BC44-5111477B3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3521">
              <a:off x="3555" y="2165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31763" name="Group 267">
              <a:extLst>
                <a:ext uri="{FF2B5EF4-FFF2-40B4-BE49-F238E27FC236}">
                  <a16:creationId xmlns:a16="http://schemas.microsoft.com/office/drawing/2014/main" id="{AFCEE863-D3BC-4818-ACD3-5DC75A867F5F}"/>
                </a:ext>
              </a:extLst>
            </p:cNvPr>
            <p:cNvGrpSpPr>
              <a:grpSpLocks/>
            </p:cNvGrpSpPr>
            <p:nvPr/>
          </p:nvGrpSpPr>
          <p:grpSpPr bwMode="auto">
            <a:xfrm rot="-8352">
              <a:off x="2679" y="2032"/>
              <a:ext cx="2041" cy="2041"/>
              <a:chOff x="1980" y="1510"/>
              <a:chExt cx="1600" cy="1600"/>
            </a:xfrm>
          </p:grpSpPr>
          <p:sp>
            <p:nvSpPr>
              <p:cNvPr id="31770" name="Oval 268">
                <a:extLst>
                  <a:ext uri="{FF2B5EF4-FFF2-40B4-BE49-F238E27FC236}">
                    <a16:creationId xmlns:a16="http://schemas.microsoft.com/office/drawing/2014/main" id="{F1E35719-47E9-4DA3-AFE3-090563110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71" name="Oval 269">
                <a:extLst>
                  <a:ext uri="{FF2B5EF4-FFF2-40B4-BE49-F238E27FC236}">
                    <a16:creationId xmlns:a16="http://schemas.microsoft.com/office/drawing/2014/main" id="{00AEF880-1B60-4FC9-BD91-A4E816B0C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1764" name="Text Box 270">
              <a:extLst>
                <a:ext uri="{FF2B5EF4-FFF2-40B4-BE49-F238E27FC236}">
                  <a16:creationId xmlns:a16="http://schemas.microsoft.com/office/drawing/2014/main" id="{ABFD8703-4CE9-46D1-9972-FCA097D1A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176978">
              <a:off x="4187" y="263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31765" name="Line 271">
              <a:extLst>
                <a:ext uri="{FF2B5EF4-FFF2-40B4-BE49-F238E27FC236}">
                  <a16:creationId xmlns:a16="http://schemas.microsoft.com/office/drawing/2014/main" id="{8BFD150A-B383-4130-83CE-17898D55C6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380680">
              <a:off x="3587" y="2713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272">
              <a:extLst>
                <a:ext uri="{FF2B5EF4-FFF2-40B4-BE49-F238E27FC236}">
                  <a16:creationId xmlns:a16="http://schemas.microsoft.com/office/drawing/2014/main" id="{B5CE25DD-582F-4D63-AB02-65B2C3CC3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6402578">
              <a:off x="3055" y="2559"/>
              <a:ext cx="101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Text Box 273">
              <a:extLst>
                <a:ext uri="{FF2B5EF4-FFF2-40B4-BE49-F238E27FC236}">
                  <a16:creationId xmlns:a16="http://schemas.microsoft.com/office/drawing/2014/main" id="{85C14BCE-B15B-42FD-9B61-FD1B2D6EA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802862">
              <a:off x="2582" y="2509"/>
              <a:ext cx="9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Chocolate</a:t>
              </a:r>
            </a:p>
          </p:txBody>
        </p:sp>
        <p:sp>
          <p:nvSpPr>
            <p:cNvPr id="31768" name="Text Box 274">
              <a:extLst>
                <a:ext uri="{FF2B5EF4-FFF2-40B4-BE49-F238E27FC236}">
                  <a16:creationId xmlns:a16="http://schemas.microsoft.com/office/drawing/2014/main" id="{7722DA7E-EEF8-4D78-B585-3AB9C833D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6750">
              <a:off x="3206" y="3483"/>
              <a:ext cx="1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Strawberry</a:t>
              </a:r>
            </a:p>
          </p:txBody>
        </p:sp>
        <p:sp>
          <p:nvSpPr>
            <p:cNvPr id="31769" name="Line 275">
              <a:extLst>
                <a:ext uri="{FF2B5EF4-FFF2-40B4-BE49-F238E27FC236}">
                  <a16:creationId xmlns:a16="http://schemas.microsoft.com/office/drawing/2014/main" id="{4D76932C-7354-455C-A9EB-F9C12519E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3040"/>
              <a:ext cx="1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76">
            <a:extLst>
              <a:ext uri="{FF2B5EF4-FFF2-40B4-BE49-F238E27FC236}">
                <a16:creationId xmlns:a16="http://schemas.microsoft.com/office/drawing/2014/main" id="{6ED6DCC0-572A-4E95-9E36-F4A593CF929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324350"/>
            <a:ext cx="1289050" cy="908050"/>
            <a:chOff x="3360" y="2724"/>
            <a:chExt cx="812" cy="572"/>
          </a:xfrm>
        </p:grpSpPr>
        <p:sp>
          <p:nvSpPr>
            <p:cNvPr id="31757" name="Text Box 277">
              <a:extLst>
                <a:ext uri="{FF2B5EF4-FFF2-40B4-BE49-F238E27FC236}">
                  <a16:creationId xmlns:a16="http://schemas.microsoft.com/office/drawing/2014/main" id="{497E829B-A4F6-45AD-A0C9-25A7AF356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860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39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58" name="Text Box 278">
              <a:extLst>
                <a:ext uri="{FF2B5EF4-FFF2-40B4-BE49-F238E27FC236}">
                  <a16:creationId xmlns:a16="http://schemas.microsoft.com/office/drawing/2014/main" id="{5FD16DEA-F2CB-4BAC-ACCE-89880A3BF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724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66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59" name="Text Box 279">
              <a:extLst>
                <a:ext uri="{FF2B5EF4-FFF2-40B4-BE49-F238E27FC236}">
                  <a16:creationId xmlns:a16="http://schemas.microsoft.com/office/drawing/2014/main" id="{D553453B-D05A-435F-B736-001621A04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868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84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60" name="Text Box 280">
              <a:extLst>
                <a:ext uri="{FF2B5EF4-FFF2-40B4-BE49-F238E27FC236}">
                  <a16:creationId xmlns:a16="http://schemas.microsoft.com/office/drawing/2014/main" id="{0BD2CFE7-24AF-4428-9DB1-FA6E515DB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084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171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F23AF140-711C-486B-B071-2533B48CB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FEE5E94F-FD90-482C-9587-EB1277E2E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220230E5-8C21-4564-9D48-F054AE593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526CB0C4-209F-4A09-9E60-7BB4613F3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2B27C4AF-FC7F-4737-B03C-4BC6039769F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FCFAAD-D719-489F-8AF7-7505650A3E9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41EFEB58-4629-42BC-BCB6-0389909FAB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5F2B01D9-1F2D-45E6-BA3A-8EB8027FEB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A9621D-2A0E-487A-AA22-586929F63773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8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9" name="Rectangle 2">
            <a:extLst>
              <a:ext uri="{FF2B5EF4-FFF2-40B4-BE49-F238E27FC236}">
                <a16:creationId xmlns:a16="http://schemas.microsoft.com/office/drawing/2014/main" id="{3C93103F-7A7D-4696-8D6B-BF3513ED8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830" name="Text Box 3">
            <a:extLst>
              <a:ext uri="{FF2B5EF4-FFF2-40B4-BE49-F238E27FC236}">
                <a16:creationId xmlns:a16="http://schemas.microsoft.com/office/drawing/2014/main" id="{3EC32770-0F5B-43EB-AAB9-A96BACA22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3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8)</a:t>
            </a:r>
          </a:p>
        </p:txBody>
      </p:sp>
      <p:pic>
        <p:nvPicPr>
          <p:cNvPr id="77831" name="Picture 4" descr="ag00463_">
            <a:extLst>
              <a:ext uri="{FF2B5EF4-FFF2-40B4-BE49-F238E27FC236}">
                <a16:creationId xmlns:a16="http://schemas.microsoft.com/office/drawing/2014/main" id="{EBDE0711-A77F-40FF-8054-51A191E559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5" descr="scottishflag">
            <a:extLst>
              <a:ext uri="{FF2B5EF4-FFF2-40B4-BE49-F238E27FC236}">
                <a16:creationId xmlns:a16="http://schemas.microsoft.com/office/drawing/2014/main" id="{030143A5-2207-429A-9E86-02EE6F4DCA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3" name="Picture 6" descr="Office Objects 0572">
            <a:extLst>
              <a:ext uri="{FF2B5EF4-FFF2-40B4-BE49-F238E27FC236}">
                <a16:creationId xmlns:a16="http://schemas.microsoft.com/office/drawing/2014/main" id="{E83C8D60-A2C2-4064-A053-014329F37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7">
            <a:extLst>
              <a:ext uri="{FF2B5EF4-FFF2-40B4-BE49-F238E27FC236}">
                <a16:creationId xmlns:a16="http://schemas.microsoft.com/office/drawing/2014/main" id="{8165F0A6-3959-4A0D-BC51-2A68DE0422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BA0FD717-ABA6-45E3-BE2B-A347A9B94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-Charts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A208361B-1C48-404D-9584-33ED5C78ACE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96BFD9-0DF4-448F-A771-0B2967699D8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DECE80F-42A6-4487-BE91-905F11D35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CD7B7067-9938-410F-9582-F2CD6431036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97050" y="508000"/>
            <a:ext cx="5581650" cy="9493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2774" name="Picture 3" descr="scottishflag">
            <a:extLst>
              <a:ext uri="{FF2B5EF4-FFF2-40B4-BE49-F238E27FC236}">
                <a16:creationId xmlns:a16="http://schemas.microsoft.com/office/drawing/2014/main" id="{D044C45B-6E44-4E9C-9E58-AE9BF50CD2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 Box 4">
            <a:extLst>
              <a:ext uri="{FF2B5EF4-FFF2-40B4-BE49-F238E27FC236}">
                <a16:creationId xmlns:a16="http://schemas.microsoft.com/office/drawing/2014/main" id="{132C87E8-652C-4CCE-828F-F91134245B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DD061C49-8F09-4574-A3E0-FA598CB56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2252663"/>
          <a:ext cx="62103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2552400" progId="Equation.DSMT4">
                  <p:embed/>
                </p:oleObj>
              </mc:Choice>
              <mc:Fallback>
                <p:oleObj name="Equation" r:id="rId3" imgW="3555720" imgH="255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252663"/>
                        <a:ext cx="621030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6" descr="Office Objects 0572">
            <a:extLst>
              <a:ext uri="{FF2B5EF4-FFF2-40B4-BE49-F238E27FC236}">
                <a16:creationId xmlns:a16="http://schemas.microsoft.com/office/drawing/2014/main" id="{A5783E7D-AF90-44A3-90D6-CB3389C45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1">
            <a:extLst>
              <a:ext uri="{FF2B5EF4-FFF2-40B4-BE49-F238E27FC236}">
                <a16:creationId xmlns:a16="http://schemas.microsoft.com/office/drawing/2014/main" id="{1912154E-5106-497D-9736-0367608354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7D629E-5312-4886-B793-A52FC2E43EB2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4515" name="Footer Placeholder 2">
            <a:extLst>
              <a:ext uri="{FF2B5EF4-FFF2-40B4-BE49-F238E27FC236}">
                <a16:creationId xmlns:a16="http://schemas.microsoft.com/office/drawing/2014/main" id="{FFF32E88-9F5B-4E44-8E39-8E82C18BC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E293059A-EBA9-46AA-85E5-9097DCCF6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6D886D-B285-4F6A-A3A3-DEFFF84177F7}" type="slidenum">
              <a:rPr lang="en-GB" altLang="en-US">
                <a:latin typeface="Comic Sans MS" panose="030F0702030302020204" pitchFamily="66" charset="0"/>
              </a:rPr>
              <a:pPr eaLnBrk="1" hangingPunct="1"/>
              <a:t>5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4517" name="Text Box 2">
            <a:extLst>
              <a:ext uri="{FF2B5EF4-FFF2-40B4-BE49-F238E27FC236}">
                <a16:creationId xmlns:a16="http://schemas.microsoft.com/office/drawing/2014/main" id="{9FABC910-13C7-450B-AE65-36E0B189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62100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Example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  <a:r>
              <a:rPr lang="en-US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. 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A tomato grower ideally wants his tomatoes to have diameters of 60mm, but a diameter ranging from 58mm to 62mm will be acceptable. Organise the diameters given below into a frequency table.</a:t>
            </a:r>
          </a:p>
        </p:txBody>
      </p:sp>
      <p:grpSp>
        <p:nvGrpSpPr>
          <p:cNvPr id="64518" name="Group 3">
            <a:extLst>
              <a:ext uri="{FF2B5EF4-FFF2-40B4-BE49-F238E27FC236}">
                <a16:creationId xmlns:a16="http://schemas.microsoft.com/office/drawing/2014/main" id="{4332245C-1D09-4C07-A487-A9D046CB54AF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3465513"/>
            <a:ext cx="7127875" cy="1822450"/>
            <a:chOff x="499" y="2614"/>
            <a:chExt cx="4490" cy="1148"/>
          </a:xfrm>
        </p:grpSpPr>
        <p:sp>
          <p:nvSpPr>
            <p:cNvPr id="64524" name="Rectangle 4">
              <a:extLst>
                <a:ext uri="{FF2B5EF4-FFF2-40B4-BE49-F238E27FC236}">
                  <a16:creationId xmlns:a16="http://schemas.microsoft.com/office/drawing/2014/main" id="{671BDBB5-EEFF-4CC1-9479-A75996975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25" name="Rectangle 5">
              <a:extLst>
                <a:ext uri="{FF2B5EF4-FFF2-40B4-BE49-F238E27FC236}">
                  <a16:creationId xmlns:a16="http://schemas.microsoft.com/office/drawing/2014/main" id="{DC6537A1-59B5-437E-9425-0365DB742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26" name="Rectangle 6">
              <a:extLst>
                <a:ext uri="{FF2B5EF4-FFF2-40B4-BE49-F238E27FC236}">
                  <a16:creationId xmlns:a16="http://schemas.microsoft.com/office/drawing/2014/main" id="{6DFC66EA-6C13-4788-9291-B44A64A0D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27" name="Rectangle 7">
              <a:extLst>
                <a:ext uri="{FF2B5EF4-FFF2-40B4-BE49-F238E27FC236}">
                  <a16:creationId xmlns:a16="http://schemas.microsoft.com/office/drawing/2014/main" id="{36D47ADF-7822-497C-B842-A6AE9A914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28" name="Rectangle 8">
              <a:extLst>
                <a:ext uri="{FF2B5EF4-FFF2-40B4-BE49-F238E27FC236}">
                  <a16:creationId xmlns:a16="http://schemas.microsoft.com/office/drawing/2014/main" id="{ADF251D6-D091-41AA-BF90-ECBAF75C9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29" name="Rectangle 9">
              <a:extLst>
                <a:ext uri="{FF2B5EF4-FFF2-40B4-BE49-F238E27FC236}">
                  <a16:creationId xmlns:a16="http://schemas.microsoft.com/office/drawing/2014/main" id="{29B1B59D-8161-4070-9F55-2F447A3D0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30" name="Rectangle 10">
              <a:extLst>
                <a:ext uri="{FF2B5EF4-FFF2-40B4-BE49-F238E27FC236}">
                  <a16:creationId xmlns:a16="http://schemas.microsoft.com/office/drawing/2014/main" id="{95870599-D9E9-4FA7-B8F5-B2463AE40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31" name="Rectangle 11">
              <a:extLst>
                <a:ext uri="{FF2B5EF4-FFF2-40B4-BE49-F238E27FC236}">
                  <a16:creationId xmlns:a16="http://schemas.microsoft.com/office/drawing/2014/main" id="{C688209C-7908-4C4A-AB08-1225B3876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2" name="Rectangle 12">
              <a:extLst>
                <a:ext uri="{FF2B5EF4-FFF2-40B4-BE49-F238E27FC236}">
                  <a16:creationId xmlns:a16="http://schemas.microsoft.com/office/drawing/2014/main" id="{E7E0DB26-C8B6-40E0-9AEA-B9F74021C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33" name="Rectangle 13">
              <a:extLst>
                <a:ext uri="{FF2B5EF4-FFF2-40B4-BE49-F238E27FC236}">
                  <a16:creationId xmlns:a16="http://schemas.microsoft.com/office/drawing/2014/main" id="{80DA8B48-162D-4FB8-9ED9-713852081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34" name="Rectangle 14">
              <a:extLst>
                <a:ext uri="{FF2B5EF4-FFF2-40B4-BE49-F238E27FC236}">
                  <a16:creationId xmlns:a16="http://schemas.microsoft.com/office/drawing/2014/main" id="{4540656D-2FED-49A1-B3DE-AAD6C60F5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35" name="Rectangle 15">
              <a:extLst>
                <a:ext uri="{FF2B5EF4-FFF2-40B4-BE49-F238E27FC236}">
                  <a16:creationId xmlns:a16="http://schemas.microsoft.com/office/drawing/2014/main" id="{6479DA1E-01A1-435A-8227-81326B5CE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36" name="Rectangle 16">
              <a:extLst>
                <a:ext uri="{FF2B5EF4-FFF2-40B4-BE49-F238E27FC236}">
                  <a16:creationId xmlns:a16="http://schemas.microsoft.com/office/drawing/2014/main" id="{34DDF4DA-5644-4100-BCB7-9BA582581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7" name="Rectangle 17">
              <a:extLst>
                <a:ext uri="{FF2B5EF4-FFF2-40B4-BE49-F238E27FC236}">
                  <a16:creationId xmlns:a16="http://schemas.microsoft.com/office/drawing/2014/main" id="{8C85B19F-95BA-4405-9DD2-39799091D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8" name="Rectangle 18">
              <a:extLst>
                <a:ext uri="{FF2B5EF4-FFF2-40B4-BE49-F238E27FC236}">
                  <a16:creationId xmlns:a16="http://schemas.microsoft.com/office/drawing/2014/main" id="{1A5D989E-9372-42EF-83B5-1F511696E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39" name="Rectangle 19">
              <a:extLst>
                <a:ext uri="{FF2B5EF4-FFF2-40B4-BE49-F238E27FC236}">
                  <a16:creationId xmlns:a16="http://schemas.microsoft.com/office/drawing/2014/main" id="{61DA55AF-8D04-4B2D-AC64-782C95E6E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40" name="Rectangle 20">
              <a:extLst>
                <a:ext uri="{FF2B5EF4-FFF2-40B4-BE49-F238E27FC236}">
                  <a16:creationId xmlns:a16="http://schemas.microsoft.com/office/drawing/2014/main" id="{80C67669-2556-4B03-9CF6-994165900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1" name="Rectangle 21">
              <a:extLst>
                <a:ext uri="{FF2B5EF4-FFF2-40B4-BE49-F238E27FC236}">
                  <a16:creationId xmlns:a16="http://schemas.microsoft.com/office/drawing/2014/main" id="{B774C263-2345-41B3-9D2D-94BE9361E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2" name="Rectangle 22">
              <a:extLst>
                <a:ext uri="{FF2B5EF4-FFF2-40B4-BE49-F238E27FC236}">
                  <a16:creationId xmlns:a16="http://schemas.microsoft.com/office/drawing/2014/main" id="{69AF55EC-5B13-4B73-A3BC-20C434241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43" name="Rectangle 23">
              <a:extLst>
                <a:ext uri="{FF2B5EF4-FFF2-40B4-BE49-F238E27FC236}">
                  <a16:creationId xmlns:a16="http://schemas.microsoft.com/office/drawing/2014/main" id="{0C8C3F11-AF09-4C13-8A58-B315FC3DB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44" name="Rectangle 24">
              <a:extLst>
                <a:ext uri="{FF2B5EF4-FFF2-40B4-BE49-F238E27FC236}">
                  <a16:creationId xmlns:a16="http://schemas.microsoft.com/office/drawing/2014/main" id="{792CBD9E-CDE5-47B9-B72C-C6D043059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45" name="Rectangle 25">
              <a:extLst>
                <a:ext uri="{FF2B5EF4-FFF2-40B4-BE49-F238E27FC236}">
                  <a16:creationId xmlns:a16="http://schemas.microsoft.com/office/drawing/2014/main" id="{3E7A0BB8-8394-4427-BE3E-7A630EBDB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46" name="Rectangle 26">
              <a:extLst>
                <a:ext uri="{FF2B5EF4-FFF2-40B4-BE49-F238E27FC236}">
                  <a16:creationId xmlns:a16="http://schemas.microsoft.com/office/drawing/2014/main" id="{72F3E72F-4B0D-467E-9E7F-5F6361B27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47" name="Rectangle 27">
              <a:extLst>
                <a:ext uri="{FF2B5EF4-FFF2-40B4-BE49-F238E27FC236}">
                  <a16:creationId xmlns:a16="http://schemas.microsoft.com/office/drawing/2014/main" id="{58EC3609-AA5E-47FC-AEAE-E664D6531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8" name="Rectangle 28">
              <a:extLst>
                <a:ext uri="{FF2B5EF4-FFF2-40B4-BE49-F238E27FC236}">
                  <a16:creationId xmlns:a16="http://schemas.microsoft.com/office/drawing/2014/main" id="{46A56B25-C81E-4609-92AE-C277AF35A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9" name="Rectangle 29">
              <a:extLst>
                <a:ext uri="{FF2B5EF4-FFF2-40B4-BE49-F238E27FC236}">
                  <a16:creationId xmlns:a16="http://schemas.microsoft.com/office/drawing/2014/main" id="{D0021D8D-D6CF-4332-B293-10666ACDB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50" name="Rectangle 30">
              <a:extLst>
                <a:ext uri="{FF2B5EF4-FFF2-40B4-BE49-F238E27FC236}">
                  <a16:creationId xmlns:a16="http://schemas.microsoft.com/office/drawing/2014/main" id="{B639F3F2-49DD-44EC-BD85-2D4727452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1" name="Rectangle 31">
              <a:extLst>
                <a:ext uri="{FF2B5EF4-FFF2-40B4-BE49-F238E27FC236}">
                  <a16:creationId xmlns:a16="http://schemas.microsoft.com/office/drawing/2014/main" id="{7D973A96-0FFD-4AC2-9B06-7DE0497A6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52" name="Rectangle 32">
              <a:extLst>
                <a:ext uri="{FF2B5EF4-FFF2-40B4-BE49-F238E27FC236}">
                  <a16:creationId xmlns:a16="http://schemas.microsoft.com/office/drawing/2014/main" id="{A7BF1D28-F9DB-49E3-8520-574314C8C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53" name="Rectangle 33">
              <a:extLst>
                <a:ext uri="{FF2B5EF4-FFF2-40B4-BE49-F238E27FC236}">
                  <a16:creationId xmlns:a16="http://schemas.microsoft.com/office/drawing/2014/main" id="{83DACA5A-708D-4472-BFB3-6CBE4B6CF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54" name="Rectangle 34">
              <a:extLst>
                <a:ext uri="{FF2B5EF4-FFF2-40B4-BE49-F238E27FC236}">
                  <a16:creationId xmlns:a16="http://schemas.microsoft.com/office/drawing/2014/main" id="{499B67BE-DF83-4C75-A85A-D0A6FDD99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5" name="Rectangle 35">
              <a:extLst>
                <a:ext uri="{FF2B5EF4-FFF2-40B4-BE49-F238E27FC236}">
                  <a16:creationId xmlns:a16="http://schemas.microsoft.com/office/drawing/2014/main" id="{4D0A2A15-C7E6-40ED-A29E-4C75987C1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56" name="Rectangle 36">
              <a:extLst>
                <a:ext uri="{FF2B5EF4-FFF2-40B4-BE49-F238E27FC236}">
                  <a16:creationId xmlns:a16="http://schemas.microsoft.com/office/drawing/2014/main" id="{5C5609DF-9A43-4DB7-8436-8CB0C82D5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57" name="Rectangle 37">
              <a:extLst>
                <a:ext uri="{FF2B5EF4-FFF2-40B4-BE49-F238E27FC236}">
                  <a16:creationId xmlns:a16="http://schemas.microsoft.com/office/drawing/2014/main" id="{E00816F4-685F-4ABF-9F58-5D9BFBD40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8" name="Rectangle 38">
              <a:extLst>
                <a:ext uri="{FF2B5EF4-FFF2-40B4-BE49-F238E27FC236}">
                  <a16:creationId xmlns:a16="http://schemas.microsoft.com/office/drawing/2014/main" id="{6BA3FB54-6763-4134-A2AC-C4E8A42E6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59" name="Rectangle 39">
              <a:extLst>
                <a:ext uri="{FF2B5EF4-FFF2-40B4-BE49-F238E27FC236}">
                  <a16:creationId xmlns:a16="http://schemas.microsoft.com/office/drawing/2014/main" id="{1EEF5344-0F8A-4513-9D29-8726507CD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60" name="Rectangle 40">
              <a:extLst>
                <a:ext uri="{FF2B5EF4-FFF2-40B4-BE49-F238E27FC236}">
                  <a16:creationId xmlns:a16="http://schemas.microsoft.com/office/drawing/2014/main" id="{3B8E128C-9E00-4706-868A-214C5A725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61" name="Rectangle 41">
              <a:extLst>
                <a:ext uri="{FF2B5EF4-FFF2-40B4-BE49-F238E27FC236}">
                  <a16:creationId xmlns:a16="http://schemas.microsoft.com/office/drawing/2014/main" id="{7FF6113E-CB3F-4F39-961A-430ABAA1F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62" name="Rectangle 42">
              <a:extLst>
                <a:ext uri="{FF2B5EF4-FFF2-40B4-BE49-F238E27FC236}">
                  <a16:creationId xmlns:a16="http://schemas.microsoft.com/office/drawing/2014/main" id="{07223A51-85AC-4CB3-B742-A6DB7BE1B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63" name="Rectangle 43">
              <a:extLst>
                <a:ext uri="{FF2B5EF4-FFF2-40B4-BE49-F238E27FC236}">
                  <a16:creationId xmlns:a16="http://schemas.microsoft.com/office/drawing/2014/main" id="{EF2CE990-9A83-46D8-9772-D93E2B26D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64" name="Rectangle 44">
              <a:extLst>
                <a:ext uri="{FF2B5EF4-FFF2-40B4-BE49-F238E27FC236}">
                  <a16:creationId xmlns:a16="http://schemas.microsoft.com/office/drawing/2014/main" id="{2AA1357D-447C-4B49-9977-9AD11D4CA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65" name="Rectangle 45">
              <a:extLst>
                <a:ext uri="{FF2B5EF4-FFF2-40B4-BE49-F238E27FC236}">
                  <a16:creationId xmlns:a16="http://schemas.microsoft.com/office/drawing/2014/main" id="{D89A0F5B-7F1D-4B8C-9AE9-38BD320B6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66" name="Rectangle 46">
              <a:extLst>
                <a:ext uri="{FF2B5EF4-FFF2-40B4-BE49-F238E27FC236}">
                  <a16:creationId xmlns:a16="http://schemas.microsoft.com/office/drawing/2014/main" id="{F1751274-9A5C-4DFD-81B8-840DC121A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67" name="Rectangle 47">
              <a:extLst>
                <a:ext uri="{FF2B5EF4-FFF2-40B4-BE49-F238E27FC236}">
                  <a16:creationId xmlns:a16="http://schemas.microsoft.com/office/drawing/2014/main" id="{31375F03-D57E-4B34-8F5B-2F5F2CE90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68" name="Rectangle 48">
              <a:extLst>
                <a:ext uri="{FF2B5EF4-FFF2-40B4-BE49-F238E27FC236}">
                  <a16:creationId xmlns:a16="http://schemas.microsoft.com/office/drawing/2014/main" id="{A9485B0F-548B-4EAD-A0C4-524DDF67F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69" name="Rectangle 49">
              <a:extLst>
                <a:ext uri="{FF2B5EF4-FFF2-40B4-BE49-F238E27FC236}">
                  <a16:creationId xmlns:a16="http://schemas.microsoft.com/office/drawing/2014/main" id="{2845A07B-9F6F-45FD-B51F-55709D728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70" name="Rectangle 50">
              <a:extLst>
                <a:ext uri="{FF2B5EF4-FFF2-40B4-BE49-F238E27FC236}">
                  <a16:creationId xmlns:a16="http://schemas.microsoft.com/office/drawing/2014/main" id="{9AED479F-C8E1-4274-A48F-0941D7D31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71" name="Rectangle 51">
              <a:extLst>
                <a:ext uri="{FF2B5EF4-FFF2-40B4-BE49-F238E27FC236}">
                  <a16:creationId xmlns:a16="http://schemas.microsoft.com/office/drawing/2014/main" id="{47D46E4C-0B23-47E4-8654-C74ADB57E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72" name="Line 52">
              <a:extLst>
                <a:ext uri="{FF2B5EF4-FFF2-40B4-BE49-F238E27FC236}">
                  <a16:creationId xmlns:a16="http://schemas.microsoft.com/office/drawing/2014/main" id="{7652988F-CAC3-4589-83EB-11CD921F8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3" name="Line 53">
              <a:extLst>
                <a:ext uri="{FF2B5EF4-FFF2-40B4-BE49-F238E27FC236}">
                  <a16:creationId xmlns:a16="http://schemas.microsoft.com/office/drawing/2014/main" id="{C025E79D-D3B1-4140-ACB9-6699C9CFE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4" name="Line 54">
              <a:extLst>
                <a:ext uri="{FF2B5EF4-FFF2-40B4-BE49-F238E27FC236}">
                  <a16:creationId xmlns:a16="http://schemas.microsoft.com/office/drawing/2014/main" id="{A3E87233-7C51-492E-848A-E2B34F1E0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5" name="Line 55">
              <a:extLst>
                <a:ext uri="{FF2B5EF4-FFF2-40B4-BE49-F238E27FC236}">
                  <a16:creationId xmlns:a16="http://schemas.microsoft.com/office/drawing/2014/main" id="{76B0296B-7ABA-46DD-80AB-5CC2FAC2B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6" name="Line 56">
              <a:extLst>
                <a:ext uri="{FF2B5EF4-FFF2-40B4-BE49-F238E27FC236}">
                  <a16:creationId xmlns:a16="http://schemas.microsoft.com/office/drawing/2014/main" id="{C5443CB8-47E1-448D-A907-DBA7DF319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7" name="Line 57">
              <a:extLst>
                <a:ext uri="{FF2B5EF4-FFF2-40B4-BE49-F238E27FC236}">
                  <a16:creationId xmlns:a16="http://schemas.microsoft.com/office/drawing/2014/main" id="{45C717D7-8EBB-4692-BD26-2E6A76F35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8" name="Line 58">
              <a:extLst>
                <a:ext uri="{FF2B5EF4-FFF2-40B4-BE49-F238E27FC236}">
                  <a16:creationId xmlns:a16="http://schemas.microsoft.com/office/drawing/2014/main" id="{1627AEA7-1707-4EEA-B8D3-0700732E9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9" name="Line 59">
              <a:extLst>
                <a:ext uri="{FF2B5EF4-FFF2-40B4-BE49-F238E27FC236}">
                  <a16:creationId xmlns:a16="http://schemas.microsoft.com/office/drawing/2014/main" id="{F6B849E3-04AF-4C7E-9AAB-5D7754330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0" name="Line 60">
              <a:extLst>
                <a:ext uri="{FF2B5EF4-FFF2-40B4-BE49-F238E27FC236}">
                  <a16:creationId xmlns:a16="http://schemas.microsoft.com/office/drawing/2014/main" id="{19171EE2-EEC5-4301-8E3B-31633CB64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1" name="Line 61">
              <a:extLst>
                <a:ext uri="{FF2B5EF4-FFF2-40B4-BE49-F238E27FC236}">
                  <a16:creationId xmlns:a16="http://schemas.microsoft.com/office/drawing/2014/main" id="{978526D5-6E60-4050-BB1E-4B1C01FEB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2" name="Line 62">
              <a:extLst>
                <a:ext uri="{FF2B5EF4-FFF2-40B4-BE49-F238E27FC236}">
                  <a16:creationId xmlns:a16="http://schemas.microsoft.com/office/drawing/2014/main" id="{1A884979-6802-4752-B416-96EEB848E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3" name="Line 63">
              <a:extLst>
                <a:ext uri="{FF2B5EF4-FFF2-40B4-BE49-F238E27FC236}">
                  <a16:creationId xmlns:a16="http://schemas.microsoft.com/office/drawing/2014/main" id="{1E18CA47-C3A5-4651-95A3-AE5D24E41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4" name="Line 64">
              <a:extLst>
                <a:ext uri="{FF2B5EF4-FFF2-40B4-BE49-F238E27FC236}">
                  <a16:creationId xmlns:a16="http://schemas.microsoft.com/office/drawing/2014/main" id="{B7EF752D-9E4A-41C3-A6F5-30C68E499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5" name="Line 65">
              <a:extLst>
                <a:ext uri="{FF2B5EF4-FFF2-40B4-BE49-F238E27FC236}">
                  <a16:creationId xmlns:a16="http://schemas.microsoft.com/office/drawing/2014/main" id="{66CFD304-CE07-4C83-87CE-44914F5A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6" name="Line 66">
              <a:extLst>
                <a:ext uri="{FF2B5EF4-FFF2-40B4-BE49-F238E27FC236}">
                  <a16:creationId xmlns:a16="http://schemas.microsoft.com/office/drawing/2014/main" id="{D69F29E5-66F3-4FC9-9CAF-F9DA185B9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7" name="Line 67">
              <a:extLst>
                <a:ext uri="{FF2B5EF4-FFF2-40B4-BE49-F238E27FC236}">
                  <a16:creationId xmlns:a16="http://schemas.microsoft.com/office/drawing/2014/main" id="{9C208ACE-5306-4BFB-B93D-15689A0FB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8" name="Line 68">
              <a:extLst>
                <a:ext uri="{FF2B5EF4-FFF2-40B4-BE49-F238E27FC236}">
                  <a16:creationId xmlns:a16="http://schemas.microsoft.com/office/drawing/2014/main" id="{C8A56B8D-110E-447F-A071-19151060C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89" name="Line 69">
              <a:extLst>
                <a:ext uri="{FF2B5EF4-FFF2-40B4-BE49-F238E27FC236}">
                  <a16:creationId xmlns:a16="http://schemas.microsoft.com/office/drawing/2014/main" id="{3EF72EA0-1123-4554-942E-91D0CC683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9" name="Rectangle 70">
            <a:extLst>
              <a:ext uri="{FF2B5EF4-FFF2-40B4-BE49-F238E27FC236}">
                <a16:creationId xmlns:a16="http://schemas.microsoft.com/office/drawing/2014/main" id="{4AC1B1C7-BF23-40A9-896A-AE1558698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sp>
        <p:nvSpPr>
          <p:cNvPr id="68679" name="Text Box 71">
            <a:extLst>
              <a:ext uri="{FF2B5EF4-FFF2-40B4-BE49-F238E27FC236}">
                <a16:creationId xmlns:a16="http://schemas.microsoft.com/office/drawing/2014/main" id="{739903B4-D019-4531-B2D9-9229BE4BF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341938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Lowest number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0" name="Text Box 72">
            <a:extLst>
              <a:ext uri="{FF2B5EF4-FFF2-40B4-BE49-F238E27FC236}">
                <a16:creationId xmlns:a16="http://schemas.microsoft.com/office/drawing/2014/main" id="{E2BDAF70-342C-47C1-B59E-BB80D41CE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34193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56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1" name="Text Box 73">
            <a:extLst>
              <a:ext uri="{FF2B5EF4-FFF2-40B4-BE49-F238E27FC236}">
                <a16:creationId xmlns:a16="http://schemas.microsoft.com/office/drawing/2014/main" id="{E55FDE12-B8C7-4590-896F-12A5CF41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894388"/>
            <a:ext cx="252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Highest number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2" name="Text Box 74">
            <a:extLst>
              <a:ext uri="{FF2B5EF4-FFF2-40B4-BE49-F238E27FC236}">
                <a16:creationId xmlns:a16="http://schemas.microsoft.com/office/drawing/2014/main" id="{6407CB0D-1E53-4E23-8269-E0157BC63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89438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62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9" grpId="0" autoUpdateAnimBg="0"/>
      <p:bldP spid="68680" grpId="0" autoUpdateAnimBg="0"/>
      <p:bldP spid="68681" grpId="0" autoUpdateAnimBg="0"/>
      <p:bldP spid="6868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136D525-EBBE-44CD-99FE-4625F5D48B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9028D83-17E3-458A-96BE-B1F7565D9F9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AEA2F5C-FB0B-497F-9BFA-5C6FCA8209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8852" name="Picture 2" descr="scottishflag">
            <a:extLst>
              <a:ext uri="{FF2B5EF4-FFF2-40B4-BE49-F238E27FC236}">
                <a16:creationId xmlns:a16="http://schemas.microsoft.com/office/drawing/2014/main" id="{005D4B99-B8DC-4522-AF6B-890457A755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3">
            <a:extLst>
              <a:ext uri="{FF2B5EF4-FFF2-40B4-BE49-F238E27FC236}">
                <a16:creationId xmlns:a16="http://schemas.microsoft.com/office/drawing/2014/main" id="{EE39FB0B-74CB-4CAE-8AB6-1E0213A5D86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8854" name="Picture 4" descr="Office Objects 0572">
            <a:extLst>
              <a:ext uri="{FF2B5EF4-FFF2-40B4-BE49-F238E27FC236}">
                <a16:creationId xmlns:a16="http://schemas.microsoft.com/office/drawing/2014/main" id="{BCB58FFF-92F4-4EAE-8663-B249E3FB6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A4BFD0A1-FD63-4191-8E3B-6ABC3F84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DD4CA3DE-3534-4D36-8499-620BBD0F6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8857" name="Line 8">
            <a:extLst>
              <a:ext uri="{FF2B5EF4-FFF2-40B4-BE49-F238E27FC236}">
                <a16:creationId xmlns:a16="http://schemas.microsoft.com/office/drawing/2014/main" id="{45918260-8ADA-4EDD-9EB7-A1177917C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B73D0687-3129-46D4-8C13-2FADD7BB8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display data in the form of a Stem-Leaf Graph.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AD473986-79DF-44BE-B521-92627CEFD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.  Be able Construct and understand the Key-Points of a Stem-Leaf Graph.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F7C25647-C204-4FC2-8BFE-B995340A4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445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78861" name="Text Box 13">
            <a:extLst>
              <a:ext uri="{FF2B5EF4-FFF2-40B4-BE49-F238E27FC236}">
                <a16:creationId xmlns:a16="http://schemas.microsoft.com/office/drawing/2014/main" id="{90347595-8CCB-4A00-A540-9158D46DB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373188"/>
            <a:ext cx="401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-Leaf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8E4FBC9E-4145-43FB-A586-9D72BCA51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.  Answer questions based on the graph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>
            <a:extLst>
              <a:ext uri="{FF2B5EF4-FFF2-40B4-BE49-F238E27FC236}">
                <a16:creationId xmlns:a16="http://schemas.microsoft.com/office/drawing/2014/main" id="{39F47A97-61EC-4F9F-8916-898ACCC775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2A6B53-B7C7-45D2-8F00-7433CB75E07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8" name="Footer Placeholder 2">
            <a:extLst>
              <a:ext uri="{FF2B5EF4-FFF2-40B4-BE49-F238E27FC236}">
                <a16:creationId xmlns:a16="http://schemas.microsoft.com/office/drawing/2014/main" id="{DCE76226-5B1A-43CF-8D35-E20C6591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9876" name="Picture 2" descr="scottishflag">
            <a:extLst>
              <a:ext uri="{FF2B5EF4-FFF2-40B4-BE49-F238E27FC236}">
                <a16:creationId xmlns:a16="http://schemas.microsoft.com/office/drawing/2014/main" id="{B1DBFAE7-F081-41F9-B175-F3F0B21CDA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3">
            <a:extLst>
              <a:ext uri="{FF2B5EF4-FFF2-40B4-BE49-F238E27FC236}">
                <a16:creationId xmlns:a16="http://schemas.microsoft.com/office/drawing/2014/main" id="{AD1EF35C-ED3F-4C5C-B2BE-2260F5AB46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9878" name="Text Box 10">
            <a:extLst>
              <a:ext uri="{FF2B5EF4-FFF2-40B4-BE49-F238E27FC236}">
                <a16:creationId xmlns:a16="http://schemas.microsoft.com/office/drawing/2014/main" id="{4B277275-F9CD-4A0C-863F-334E18A0D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79879" name="Picture 15" descr="Office Objects 0572">
            <a:extLst>
              <a:ext uri="{FF2B5EF4-FFF2-40B4-BE49-F238E27FC236}">
                <a16:creationId xmlns:a16="http://schemas.microsoft.com/office/drawing/2014/main" id="{ABF64A70-F875-4764-A1BA-A55D3994B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81" name="Rectangle 49">
            <a:extLst>
              <a:ext uri="{FF2B5EF4-FFF2-40B4-BE49-F238E27FC236}">
                <a16:creationId xmlns:a16="http://schemas.microsoft.com/office/drawing/2014/main" id="{9A088B4E-7E81-46B9-A979-A081F7A30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54292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79881" name="Text Box 50">
            <a:extLst>
              <a:ext uri="{FF2B5EF4-FFF2-40B4-BE49-F238E27FC236}">
                <a16:creationId xmlns:a16="http://schemas.microsoft.com/office/drawing/2014/main" id="{2A636BDF-EA95-4D64-932D-24A96392A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56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 and Leaf</a:t>
            </a:r>
          </a:p>
        </p:txBody>
      </p:sp>
      <p:sp>
        <p:nvSpPr>
          <p:cNvPr id="79882" name="Text Box 51">
            <a:extLst>
              <a:ext uri="{FF2B5EF4-FFF2-40B4-BE49-F238E27FC236}">
                <a16:creationId xmlns:a16="http://schemas.microsoft.com/office/drawing/2014/main" id="{5E1FB86F-605F-466C-83C8-2F7EC8386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958975"/>
            <a:ext cx="6897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Stem – Leaf graph is another way of displaying information :</a:t>
            </a:r>
          </a:p>
        </p:txBody>
      </p:sp>
      <p:sp>
        <p:nvSpPr>
          <p:cNvPr id="79883" name="Text Box 52">
            <a:extLst>
              <a:ext uri="{FF2B5EF4-FFF2-40B4-BE49-F238E27FC236}">
                <a16:creationId xmlns:a16="http://schemas.microsoft.com/office/drawing/2014/main" id="{24573576-A88D-4F71-99F8-28391F5C1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2613025"/>
            <a:ext cx="3568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This stem and leaf graph shows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the ages of people waiting in a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queue at a  post office</a:t>
            </a:r>
          </a:p>
        </p:txBody>
      </p:sp>
      <p:sp>
        <p:nvSpPr>
          <p:cNvPr id="79884" name="Line 53">
            <a:extLst>
              <a:ext uri="{FF2B5EF4-FFF2-40B4-BE49-F238E27FC236}">
                <a16:creationId xmlns:a16="http://schemas.microsoft.com/office/drawing/2014/main" id="{376E2604-0F6E-4A8A-896E-280F5111B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885" name="Group 89">
            <a:extLst>
              <a:ext uri="{FF2B5EF4-FFF2-40B4-BE49-F238E27FC236}">
                <a16:creationId xmlns:a16="http://schemas.microsoft.com/office/drawing/2014/main" id="{9257D0A2-B662-4278-88BE-8A33B48CFF29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2690813"/>
            <a:ext cx="1454150" cy="369887"/>
            <a:chOff x="3879" y="1695"/>
            <a:chExt cx="916" cy="233"/>
          </a:xfrm>
        </p:grpSpPr>
        <p:sp>
          <p:nvSpPr>
            <p:cNvPr id="79926" name="Text Box 54">
              <a:extLst>
                <a:ext uri="{FF2B5EF4-FFF2-40B4-BE49-F238E27FC236}">
                  <a16:creationId xmlns:a16="http://schemas.microsoft.com/office/drawing/2014/main" id="{3337700A-248F-49D1-94D2-036C44264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grpSp>
          <p:nvGrpSpPr>
            <p:cNvPr id="79927" name="Group 62">
              <a:extLst>
                <a:ext uri="{FF2B5EF4-FFF2-40B4-BE49-F238E27FC236}">
                  <a16:creationId xmlns:a16="http://schemas.microsoft.com/office/drawing/2014/main" id="{EE2FE90F-22F6-44AD-A1B7-C372ECC2EF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695"/>
              <a:ext cx="647" cy="233"/>
              <a:chOff x="1204" y="2842"/>
              <a:chExt cx="647" cy="233"/>
            </a:xfrm>
          </p:grpSpPr>
          <p:sp>
            <p:nvSpPr>
              <p:cNvPr id="79928" name="Text Box 59">
                <a:extLst>
                  <a:ext uri="{FF2B5EF4-FFF2-40B4-BE49-F238E27FC236}">
                    <a16:creationId xmlns:a16="http://schemas.microsoft.com/office/drawing/2014/main" id="{61C1FA36-4D23-4425-A05F-C6231C610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29" name="Text Box 60">
                <a:extLst>
                  <a:ext uri="{FF2B5EF4-FFF2-40B4-BE49-F238E27FC236}">
                    <a16:creationId xmlns:a16="http://schemas.microsoft.com/office/drawing/2014/main" id="{E83D68A2-9FE4-407B-9611-C24529908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6</a:t>
                </a:r>
              </a:p>
            </p:txBody>
          </p:sp>
          <p:sp>
            <p:nvSpPr>
              <p:cNvPr id="79930" name="Text Box 61">
                <a:extLst>
                  <a:ext uri="{FF2B5EF4-FFF2-40B4-BE49-F238E27FC236}">
                    <a16:creationId xmlns:a16="http://schemas.microsoft.com/office/drawing/2014/main" id="{83F8F3AE-F8A7-4ACC-A8C7-6B12552E6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8</a:t>
                </a:r>
              </a:p>
            </p:txBody>
          </p:sp>
        </p:grpSp>
      </p:grpSp>
      <p:grpSp>
        <p:nvGrpSpPr>
          <p:cNvPr id="79886" name="Group 88">
            <a:extLst>
              <a:ext uri="{FF2B5EF4-FFF2-40B4-BE49-F238E27FC236}">
                <a16:creationId xmlns:a16="http://schemas.microsoft.com/office/drawing/2014/main" id="{4532A95D-446B-4F51-BCA6-6C810B17E56E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070225"/>
            <a:ext cx="1454150" cy="369888"/>
            <a:chOff x="3879" y="1935"/>
            <a:chExt cx="916" cy="233"/>
          </a:xfrm>
        </p:grpSpPr>
        <p:sp>
          <p:nvSpPr>
            <p:cNvPr id="79921" name="Text Box 55">
              <a:extLst>
                <a:ext uri="{FF2B5EF4-FFF2-40B4-BE49-F238E27FC236}">
                  <a16:creationId xmlns:a16="http://schemas.microsoft.com/office/drawing/2014/main" id="{094B8D69-7D28-42D5-90A6-10FD99754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93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grpSp>
          <p:nvGrpSpPr>
            <p:cNvPr id="79922" name="Group 63">
              <a:extLst>
                <a:ext uri="{FF2B5EF4-FFF2-40B4-BE49-F238E27FC236}">
                  <a16:creationId xmlns:a16="http://schemas.microsoft.com/office/drawing/2014/main" id="{D2755D38-8B28-46F0-B841-C68E64A3F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935"/>
              <a:ext cx="647" cy="233"/>
              <a:chOff x="1204" y="2842"/>
              <a:chExt cx="647" cy="233"/>
            </a:xfrm>
          </p:grpSpPr>
          <p:sp>
            <p:nvSpPr>
              <p:cNvPr id="79923" name="Text Box 64">
                <a:extLst>
                  <a:ext uri="{FF2B5EF4-FFF2-40B4-BE49-F238E27FC236}">
                    <a16:creationId xmlns:a16="http://schemas.microsoft.com/office/drawing/2014/main" id="{884BF7C3-6E07-4702-A4C6-1E628AC463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0</a:t>
                </a:r>
              </a:p>
            </p:txBody>
          </p:sp>
          <p:sp>
            <p:nvSpPr>
              <p:cNvPr id="79924" name="Text Box 65">
                <a:extLst>
                  <a:ext uri="{FF2B5EF4-FFF2-40B4-BE49-F238E27FC236}">
                    <a16:creationId xmlns:a16="http://schemas.microsoft.com/office/drawing/2014/main" id="{824B63EC-AEB7-466D-8934-7A8383CD77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18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79925" name="Text Box 66">
                <a:extLst>
                  <a:ext uri="{FF2B5EF4-FFF2-40B4-BE49-F238E27FC236}">
                    <a16:creationId xmlns:a16="http://schemas.microsoft.com/office/drawing/2014/main" id="{5C63939D-DA24-4D9A-9DBB-2C602D53A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3</a:t>
                </a:r>
              </a:p>
            </p:txBody>
          </p:sp>
        </p:grpSp>
      </p:grpSp>
      <p:grpSp>
        <p:nvGrpSpPr>
          <p:cNvPr id="79887" name="Group 87">
            <a:extLst>
              <a:ext uri="{FF2B5EF4-FFF2-40B4-BE49-F238E27FC236}">
                <a16:creationId xmlns:a16="http://schemas.microsoft.com/office/drawing/2014/main" id="{20E8B12E-761E-4B5B-A1B8-D05761778E38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2495550" cy="369888"/>
            <a:chOff x="3879" y="2169"/>
            <a:chExt cx="1572" cy="233"/>
          </a:xfrm>
        </p:grpSpPr>
        <p:sp>
          <p:nvSpPr>
            <p:cNvPr id="79912" name="Text Box 57">
              <a:extLst>
                <a:ext uri="{FF2B5EF4-FFF2-40B4-BE49-F238E27FC236}">
                  <a16:creationId xmlns:a16="http://schemas.microsoft.com/office/drawing/2014/main" id="{1D00F26A-DD8A-431B-840B-A2584A8F9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6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grpSp>
          <p:nvGrpSpPr>
            <p:cNvPr id="79913" name="Group 67">
              <a:extLst>
                <a:ext uri="{FF2B5EF4-FFF2-40B4-BE49-F238E27FC236}">
                  <a16:creationId xmlns:a16="http://schemas.microsoft.com/office/drawing/2014/main" id="{8146DC76-FF1C-4324-8402-9B7360A04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2169"/>
              <a:ext cx="647" cy="233"/>
              <a:chOff x="1204" y="2842"/>
              <a:chExt cx="647" cy="233"/>
            </a:xfrm>
          </p:grpSpPr>
          <p:sp>
            <p:nvSpPr>
              <p:cNvPr id="79918" name="Text Box 68">
                <a:extLst>
                  <a:ext uri="{FF2B5EF4-FFF2-40B4-BE49-F238E27FC236}">
                    <a16:creationId xmlns:a16="http://schemas.microsoft.com/office/drawing/2014/main" id="{62AF5FA1-5F58-49AC-9915-068A1C22BC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19" name="Text Box 69">
                <a:extLst>
                  <a:ext uri="{FF2B5EF4-FFF2-40B4-BE49-F238E27FC236}">
                    <a16:creationId xmlns:a16="http://schemas.microsoft.com/office/drawing/2014/main" id="{50B824AE-325E-4557-95C5-18E82A8E31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20" name="Text Box 70">
                <a:extLst>
                  <a:ext uri="{FF2B5EF4-FFF2-40B4-BE49-F238E27FC236}">
                    <a16:creationId xmlns:a16="http://schemas.microsoft.com/office/drawing/2014/main" id="{E7E9DE3B-C65F-4DA0-8A46-7505202CF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</p:grpSp>
        <p:grpSp>
          <p:nvGrpSpPr>
            <p:cNvPr id="79914" name="Group 71">
              <a:extLst>
                <a:ext uri="{FF2B5EF4-FFF2-40B4-BE49-F238E27FC236}">
                  <a16:creationId xmlns:a16="http://schemas.microsoft.com/office/drawing/2014/main" id="{C6F0B49F-3476-478F-807B-767B0BA35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" y="2169"/>
              <a:ext cx="647" cy="233"/>
              <a:chOff x="1204" y="2842"/>
              <a:chExt cx="647" cy="233"/>
            </a:xfrm>
          </p:grpSpPr>
          <p:sp>
            <p:nvSpPr>
              <p:cNvPr id="79915" name="Text Box 72">
                <a:extLst>
                  <a:ext uri="{FF2B5EF4-FFF2-40B4-BE49-F238E27FC236}">
                    <a16:creationId xmlns:a16="http://schemas.microsoft.com/office/drawing/2014/main" id="{6C596EE6-225F-4865-A955-0E1F198D2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6</a:t>
                </a:r>
              </a:p>
            </p:txBody>
          </p:sp>
          <p:sp>
            <p:nvSpPr>
              <p:cNvPr id="79916" name="Text Box 73">
                <a:extLst>
                  <a:ext uri="{FF2B5EF4-FFF2-40B4-BE49-F238E27FC236}">
                    <a16:creationId xmlns:a16="http://schemas.microsoft.com/office/drawing/2014/main" id="{3BF3179A-776E-44EE-B177-3071F6FAE4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7</a:t>
                </a:r>
              </a:p>
            </p:txBody>
          </p:sp>
          <p:sp>
            <p:nvSpPr>
              <p:cNvPr id="79917" name="Text Box 74">
                <a:extLst>
                  <a:ext uri="{FF2B5EF4-FFF2-40B4-BE49-F238E27FC236}">
                    <a16:creationId xmlns:a16="http://schemas.microsoft.com/office/drawing/2014/main" id="{CF0E8DBB-C9CE-43FF-BBFE-299BFE44DA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9</a:t>
                </a:r>
              </a:p>
            </p:txBody>
          </p:sp>
        </p:grpSp>
      </p:grpSp>
      <p:grpSp>
        <p:nvGrpSpPr>
          <p:cNvPr id="79888" name="Group 85">
            <a:extLst>
              <a:ext uri="{FF2B5EF4-FFF2-40B4-BE49-F238E27FC236}">
                <a16:creationId xmlns:a16="http://schemas.microsoft.com/office/drawing/2014/main" id="{70B5F54C-A03A-4648-9C12-8FEBC544C723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827463"/>
            <a:ext cx="1795462" cy="369887"/>
            <a:chOff x="3879" y="2387"/>
            <a:chExt cx="1131" cy="233"/>
          </a:xfrm>
        </p:grpSpPr>
        <p:sp>
          <p:nvSpPr>
            <p:cNvPr id="79906" name="Text Box 56">
              <a:extLst>
                <a:ext uri="{FF2B5EF4-FFF2-40B4-BE49-F238E27FC236}">
                  <a16:creationId xmlns:a16="http://schemas.microsoft.com/office/drawing/2014/main" id="{BD8B24C3-0D5A-425A-B7D8-8F27426D5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387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grpSp>
          <p:nvGrpSpPr>
            <p:cNvPr id="79907" name="Group 79">
              <a:extLst>
                <a:ext uri="{FF2B5EF4-FFF2-40B4-BE49-F238E27FC236}">
                  <a16:creationId xmlns:a16="http://schemas.microsoft.com/office/drawing/2014/main" id="{15D476BA-E529-4EEF-A9DD-4B73E2977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2" y="2387"/>
              <a:ext cx="647" cy="233"/>
              <a:chOff x="1204" y="2842"/>
              <a:chExt cx="647" cy="233"/>
            </a:xfrm>
          </p:grpSpPr>
          <p:sp>
            <p:nvSpPr>
              <p:cNvPr id="79909" name="Text Box 80">
                <a:extLst>
                  <a:ext uri="{FF2B5EF4-FFF2-40B4-BE49-F238E27FC236}">
                    <a16:creationId xmlns:a16="http://schemas.microsoft.com/office/drawing/2014/main" id="{2031566C-D31A-4D86-9CAE-034E6EED9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0</a:t>
                </a:r>
              </a:p>
            </p:txBody>
          </p:sp>
          <p:sp>
            <p:nvSpPr>
              <p:cNvPr id="79910" name="Text Box 81">
                <a:extLst>
                  <a:ext uri="{FF2B5EF4-FFF2-40B4-BE49-F238E27FC236}">
                    <a16:creationId xmlns:a16="http://schemas.microsoft.com/office/drawing/2014/main" id="{44636A59-D0BF-4EA4-934E-6341934850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3</a:t>
                </a:r>
              </a:p>
            </p:txBody>
          </p:sp>
          <p:sp>
            <p:nvSpPr>
              <p:cNvPr id="79911" name="Text Box 82">
                <a:extLst>
                  <a:ext uri="{FF2B5EF4-FFF2-40B4-BE49-F238E27FC236}">
                    <a16:creationId xmlns:a16="http://schemas.microsoft.com/office/drawing/2014/main" id="{448E5C58-7871-4C82-95F0-024782CE3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</p:grpSp>
        <p:sp>
          <p:nvSpPr>
            <p:cNvPr id="79908" name="Text Box 83">
              <a:extLst>
                <a:ext uri="{FF2B5EF4-FFF2-40B4-BE49-F238E27FC236}">
                  <a16:creationId xmlns:a16="http://schemas.microsoft.com/office/drawing/2014/main" id="{F8E9E205-1190-446D-9F1D-7364D83A9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2387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9</a:t>
              </a:r>
            </a:p>
          </p:txBody>
        </p:sp>
      </p:grpSp>
      <p:grpSp>
        <p:nvGrpSpPr>
          <p:cNvPr id="79889" name="Group 86">
            <a:extLst>
              <a:ext uri="{FF2B5EF4-FFF2-40B4-BE49-F238E27FC236}">
                <a16:creationId xmlns:a16="http://schemas.microsoft.com/office/drawing/2014/main" id="{8FB7D8C7-D4A2-45DB-8E8E-CF13B2BE6957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4205288"/>
            <a:ext cx="1811337" cy="369887"/>
            <a:chOff x="3879" y="2649"/>
            <a:chExt cx="1141" cy="233"/>
          </a:xfrm>
        </p:grpSpPr>
        <p:sp>
          <p:nvSpPr>
            <p:cNvPr id="79900" name="Text Box 58">
              <a:extLst>
                <a:ext uri="{FF2B5EF4-FFF2-40B4-BE49-F238E27FC236}">
                  <a16:creationId xmlns:a16="http://schemas.microsoft.com/office/drawing/2014/main" id="{7691C07D-32D1-48D3-9D7F-D6FC2DCF5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4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6</a:t>
              </a:r>
            </a:p>
          </p:txBody>
        </p:sp>
        <p:grpSp>
          <p:nvGrpSpPr>
            <p:cNvPr id="79901" name="Group 75">
              <a:extLst>
                <a:ext uri="{FF2B5EF4-FFF2-40B4-BE49-F238E27FC236}">
                  <a16:creationId xmlns:a16="http://schemas.microsoft.com/office/drawing/2014/main" id="{79553323-FE12-45DD-A41E-2D1B760147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0" y="2649"/>
              <a:ext cx="647" cy="233"/>
              <a:chOff x="1204" y="2842"/>
              <a:chExt cx="647" cy="233"/>
            </a:xfrm>
          </p:grpSpPr>
          <p:sp>
            <p:nvSpPr>
              <p:cNvPr id="79903" name="Text Box 76">
                <a:extLst>
                  <a:ext uri="{FF2B5EF4-FFF2-40B4-BE49-F238E27FC236}">
                    <a16:creationId xmlns:a16="http://schemas.microsoft.com/office/drawing/2014/main" id="{A9442E45-6994-416C-A6EC-9DEE9C2A58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18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79904" name="Text Box 77">
                <a:extLst>
                  <a:ext uri="{FF2B5EF4-FFF2-40B4-BE49-F238E27FC236}">
                    <a16:creationId xmlns:a16="http://schemas.microsoft.com/office/drawing/2014/main" id="{F4507F88-174F-4B9A-AC52-ADE522AE95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05" name="Text Box 78">
                <a:extLst>
                  <a:ext uri="{FF2B5EF4-FFF2-40B4-BE49-F238E27FC236}">
                    <a16:creationId xmlns:a16="http://schemas.microsoft.com/office/drawing/2014/main" id="{5793630E-5417-4593-A758-8FD5CDECCA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</p:grpSp>
        <p:sp>
          <p:nvSpPr>
            <p:cNvPr id="79902" name="Text Box 84">
              <a:extLst>
                <a:ext uri="{FF2B5EF4-FFF2-40B4-BE49-F238E27FC236}">
                  <a16:creationId xmlns:a16="http://schemas.microsoft.com/office/drawing/2014/main" id="{A40B640C-9F4C-44F4-BD08-75A34F8A0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4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6</a:t>
              </a:r>
            </a:p>
          </p:txBody>
        </p:sp>
      </p:grpSp>
      <p:sp>
        <p:nvSpPr>
          <p:cNvPr id="79890" name="Text Box 90">
            <a:extLst>
              <a:ext uri="{FF2B5EF4-FFF2-40B4-BE49-F238E27FC236}">
                <a16:creationId xmlns:a16="http://schemas.microsoft.com/office/drawing/2014/main" id="{1BC8E561-12D7-4877-804A-D9EF0CA4B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650" y="4616450"/>
            <a:ext cx="712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tem</a:t>
            </a:r>
          </a:p>
        </p:txBody>
      </p:sp>
      <p:sp>
        <p:nvSpPr>
          <p:cNvPr id="79891" name="Text Box 91">
            <a:extLst>
              <a:ext uri="{FF2B5EF4-FFF2-40B4-BE49-F238E27FC236}">
                <a16:creationId xmlns:a16="http://schemas.microsoft.com/office/drawing/2014/main" id="{FB4272F1-A7CB-43F4-8069-09EADF127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4605338"/>
            <a:ext cx="842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eaves</a:t>
            </a:r>
          </a:p>
        </p:txBody>
      </p:sp>
      <p:sp>
        <p:nvSpPr>
          <p:cNvPr id="79892" name="Text Box 92">
            <a:extLst>
              <a:ext uri="{FF2B5EF4-FFF2-40B4-BE49-F238E27FC236}">
                <a16:creationId xmlns:a16="http://schemas.microsoft.com/office/drawing/2014/main" id="{43A4B2CE-687E-41BC-B63B-492801278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308225"/>
            <a:ext cx="714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Ages</a:t>
            </a:r>
          </a:p>
        </p:txBody>
      </p:sp>
      <p:grpSp>
        <p:nvGrpSpPr>
          <p:cNvPr id="13" name="Group 101">
            <a:extLst>
              <a:ext uri="{FF2B5EF4-FFF2-40B4-BE49-F238E27FC236}">
                <a16:creationId xmlns:a16="http://schemas.microsoft.com/office/drawing/2014/main" id="{FB433D2E-9724-4AEB-84C5-B2FC35026BDD}"/>
              </a:ext>
            </a:extLst>
          </p:cNvPr>
          <p:cNvGrpSpPr>
            <a:grpSpLocks/>
          </p:cNvGrpSpPr>
          <p:nvPr/>
        </p:nvGrpSpPr>
        <p:grpSpPr bwMode="auto">
          <a:xfrm>
            <a:off x="5294313" y="5259388"/>
            <a:ext cx="3278187" cy="369887"/>
            <a:chOff x="3335" y="3313"/>
            <a:chExt cx="2065" cy="233"/>
          </a:xfrm>
        </p:grpSpPr>
        <p:sp>
          <p:nvSpPr>
            <p:cNvPr id="79898" name="Text Box 93">
              <a:extLst>
                <a:ext uri="{FF2B5EF4-FFF2-40B4-BE49-F238E27FC236}">
                  <a16:creationId xmlns:a16="http://schemas.microsoft.com/office/drawing/2014/main" id="{92C34888-171A-4659-B8DF-01454A0E3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3313"/>
              <a:ext cx="2065" cy="233"/>
            </a:xfrm>
            <a:prstGeom prst="rect">
              <a:avLst/>
            </a:prstGeom>
            <a:solidFill>
              <a:srgbClr val="4D4D4D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n = 20  Key : 2   4   means 24</a:t>
              </a:r>
            </a:p>
          </p:txBody>
        </p:sp>
        <p:sp>
          <p:nvSpPr>
            <p:cNvPr id="79899" name="Line 94">
              <a:extLst>
                <a:ext uri="{FF2B5EF4-FFF2-40B4-BE49-F238E27FC236}">
                  <a16:creationId xmlns:a16="http://schemas.microsoft.com/office/drawing/2014/main" id="{841B59F8-778D-4EE6-9696-D8372EF4A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3350"/>
              <a:ext cx="0" cy="1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929" name="Text Box 97">
            <a:extLst>
              <a:ext uri="{FF2B5EF4-FFF2-40B4-BE49-F238E27FC236}">
                <a16:creationId xmlns:a16="http://schemas.microsoft.com/office/drawing/2014/main" id="{DA64FE76-D0AC-415F-A70F-5EA08C2EB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943350"/>
            <a:ext cx="3498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ow many people in the queue?</a:t>
            </a:r>
          </a:p>
        </p:txBody>
      </p:sp>
      <p:sp>
        <p:nvSpPr>
          <p:cNvPr id="120930" name="Text Box 98">
            <a:extLst>
              <a:ext uri="{FF2B5EF4-FFF2-40B4-BE49-F238E27FC236}">
                <a16:creationId xmlns:a16="http://schemas.microsoft.com/office/drawing/2014/main" id="{1192FD3B-9432-4564-8D55-73806928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481513"/>
            <a:ext cx="3819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ow many people in their forties?</a:t>
            </a:r>
          </a:p>
        </p:txBody>
      </p:sp>
      <p:sp>
        <p:nvSpPr>
          <p:cNvPr id="120931" name="Text Box 99">
            <a:extLst>
              <a:ext uri="{FF2B5EF4-FFF2-40B4-BE49-F238E27FC236}">
                <a16:creationId xmlns:a16="http://schemas.microsoft.com/office/drawing/2014/main" id="{97593186-B0F9-4012-9206-3796149EA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863" y="3875088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20</a:t>
            </a:r>
          </a:p>
        </p:txBody>
      </p:sp>
      <p:sp>
        <p:nvSpPr>
          <p:cNvPr id="120932" name="Text Box 100">
            <a:extLst>
              <a:ext uri="{FF2B5EF4-FFF2-40B4-BE49-F238E27FC236}">
                <a16:creationId xmlns:a16="http://schemas.microsoft.com/office/drawing/2014/main" id="{060082D0-DE2F-4741-AAD7-285395EF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4386263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6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29" grpId="0"/>
      <p:bldP spid="120930" grpId="0"/>
      <p:bldP spid="120931" grpId="0"/>
      <p:bldP spid="1209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0CB32C1-B49B-4F4B-AE52-30956C449E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Stem and Leaf Diagrams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ADF23853-FED0-4AA1-A118-E7ABB6192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1347788"/>
            <a:ext cx="903128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Stem and leaf diagrams are a pictorial way of showing Statistics</a:t>
            </a:r>
          </a:p>
          <a:p>
            <a:pPr algn="ctr">
              <a:spcBef>
                <a:spcPct val="50000"/>
              </a:spcBef>
            </a:pPr>
            <a:r>
              <a:rPr lang="en-US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The important parts of a stem and leaf diagram are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A068AA73-AAFB-4E92-A8F5-330D2AFEC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2971800"/>
            <a:ext cx="292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Title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3A201E6B-092B-4058-9BE3-20CF93982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35814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stem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E1922488-9CBC-4917-8671-19A0AD5AD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038600"/>
            <a:ext cx="562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leaves in order starting from the stem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140C2C75-99C0-4DED-888C-3C9522D6C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495800"/>
            <a:ext cx="3875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number of items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FF450278-0FCE-40CF-B0DB-A9D5CF6C6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50292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key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3FBD9FCC-BFDB-4E5C-8EC1-809B0296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2971800"/>
            <a:ext cx="3963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Class Maths Marks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BE634C4F-9C97-41CF-ACA1-DBE3AE82E8E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429000"/>
            <a:ext cx="685800" cy="2133600"/>
            <a:chOff x="3456" y="2160"/>
            <a:chExt cx="432" cy="1344"/>
          </a:xfrm>
        </p:grpSpPr>
        <p:sp>
          <p:nvSpPr>
            <p:cNvPr id="80910" name="Line 10">
              <a:extLst>
                <a:ext uri="{FF2B5EF4-FFF2-40B4-BE49-F238E27FC236}">
                  <a16:creationId xmlns:a16="http://schemas.microsoft.com/office/drawing/2014/main" id="{28617A0A-0DDD-4613-A141-B588DAEC0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1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1" name="Text Box 11">
              <a:extLst>
                <a:ext uri="{FF2B5EF4-FFF2-40B4-BE49-F238E27FC236}">
                  <a16:creationId xmlns:a16="http://schemas.microsoft.com/office/drawing/2014/main" id="{0595742D-62CA-4F5C-85D5-6483D7AAA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160"/>
              <a:ext cx="384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3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</p:grpSp>
      <p:sp>
        <p:nvSpPr>
          <p:cNvPr id="2060" name="Text Box 12">
            <a:extLst>
              <a:ext uri="{FF2B5EF4-FFF2-40B4-BE49-F238E27FC236}">
                <a16:creationId xmlns:a16="http://schemas.microsoft.com/office/drawing/2014/main" id="{049638E9-5989-4E55-9357-FE24A1811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429000"/>
            <a:ext cx="25908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2  2  6  8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3  4  5  9  9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0  2  6  8  9  9  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4  5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94077AA0-6155-43CE-819C-C53E80D52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5791200"/>
            <a:ext cx="127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n = 20</a:t>
            </a: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06641176-D4EB-4B20-9250-502CD3F91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5803900"/>
            <a:ext cx="387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2 / 3 means a mark of 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2" grpId="0" autoUpdateAnimBg="0"/>
      <p:bldP spid="2053" grpId="0" autoUpdateAnimBg="0"/>
      <p:bldP spid="2054" grpId="0" autoUpdateAnimBg="0"/>
      <p:bldP spid="2055" grpId="0" autoUpdateAnimBg="0"/>
      <p:bldP spid="2056" grpId="0" autoUpdateAnimBg="0"/>
      <p:bldP spid="2057" grpId="0" autoUpdateAnimBg="0"/>
      <p:bldP spid="2060" grpId="0" autoUpdateAnimBg="0"/>
      <p:bldP spid="2061" grpId="0" autoUpdateAnimBg="0"/>
      <p:bldP spid="206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Date Placeholder 1">
            <a:extLst>
              <a:ext uri="{FF2B5EF4-FFF2-40B4-BE49-F238E27FC236}">
                <a16:creationId xmlns:a16="http://schemas.microsoft.com/office/drawing/2014/main" id="{F4D78687-121B-4071-A30B-913B4F8D3C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273F49-3549-44E3-8399-C8A08024026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0" name="Footer Placeholder 2">
            <a:extLst>
              <a:ext uri="{FF2B5EF4-FFF2-40B4-BE49-F238E27FC236}">
                <a16:creationId xmlns:a16="http://schemas.microsoft.com/office/drawing/2014/main" id="{EAC0E4B2-CF48-4693-ADC3-2C4A92F5D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24" name="Picture 2" descr="scottishflag">
            <a:extLst>
              <a:ext uri="{FF2B5EF4-FFF2-40B4-BE49-F238E27FC236}">
                <a16:creationId xmlns:a16="http://schemas.microsoft.com/office/drawing/2014/main" id="{85932358-F842-49EC-8972-57C0BE9516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 Box 3">
            <a:extLst>
              <a:ext uri="{FF2B5EF4-FFF2-40B4-BE49-F238E27FC236}">
                <a16:creationId xmlns:a16="http://schemas.microsoft.com/office/drawing/2014/main" id="{A6AF5E23-7CAD-4C80-B8F7-F3C409791A2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1926" name="Text Box 4">
            <a:extLst>
              <a:ext uri="{FF2B5EF4-FFF2-40B4-BE49-F238E27FC236}">
                <a16:creationId xmlns:a16="http://schemas.microsoft.com/office/drawing/2014/main" id="{DF73A596-E191-45CD-A1B3-83346D702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81927" name="Picture 5" descr="Office Objects 0572">
            <a:extLst>
              <a:ext uri="{FF2B5EF4-FFF2-40B4-BE49-F238E27FC236}">
                <a16:creationId xmlns:a16="http://schemas.microsoft.com/office/drawing/2014/main" id="{F62BE499-0764-4DE9-917C-64D41CB21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98" name="Rectangle 6">
            <a:extLst>
              <a:ext uri="{FF2B5EF4-FFF2-40B4-BE49-F238E27FC236}">
                <a16:creationId xmlns:a16="http://schemas.microsoft.com/office/drawing/2014/main" id="{878920DB-4845-420B-8AD7-D33A0189B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064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81929" name="Text Box 7">
            <a:extLst>
              <a:ext uri="{FF2B5EF4-FFF2-40B4-BE49-F238E27FC236}">
                <a16:creationId xmlns:a16="http://schemas.microsoft.com/office/drawing/2014/main" id="{715CBF30-DD7B-4634-BC28-ED02C408E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56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 and Leaf</a:t>
            </a:r>
          </a:p>
        </p:txBody>
      </p:sp>
      <p:sp>
        <p:nvSpPr>
          <p:cNvPr id="81930" name="Text Box 8">
            <a:extLst>
              <a:ext uri="{FF2B5EF4-FFF2-40B4-BE49-F238E27FC236}">
                <a16:creationId xmlns:a16="http://schemas.microsoft.com/office/drawing/2014/main" id="{2B2E8373-8CE5-49EA-AAC7-4E0D53BE8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958975"/>
            <a:ext cx="67992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latin typeface="Comic Sans MS" panose="030F0702030302020204" pitchFamily="66" charset="0"/>
              </a:rPr>
              <a:t>Example</a:t>
            </a:r>
            <a:r>
              <a:rPr lang="en-GB" altLang="en-US">
                <a:latin typeface="Comic Sans MS" panose="030F0702030302020204" pitchFamily="66" charset="0"/>
              </a:rPr>
              <a:t> : Construct a stem and leaf graphs for the following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	    weights in (kgs) :</a:t>
            </a:r>
          </a:p>
        </p:txBody>
      </p:sp>
      <p:sp>
        <p:nvSpPr>
          <p:cNvPr id="213002" name="Line 10">
            <a:extLst>
              <a:ext uri="{FF2B5EF4-FFF2-40B4-BE49-F238E27FC236}">
                <a16:creationId xmlns:a16="http://schemas.microsoft.com/office/drawing/2014/main" id="{B85D4E00-E558-4CA2-A4B0-621456812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004" name="Text Box 12">
            <a:extLst>
              <a:ext uri="{FF2B5EF4-FFF2-40B4-BE49-F238E27FC236}">
                <a16:creationId xmlns:a16="http://schemas.microsoft.com/office/drawing/2014/main" id="{C62A6355-9193-4435-90FB-9E7DF852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2690813"/>
            <a:ext cx="28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13006" name="Text Box 14">
            <a:extLst>
              <a:ext uri="{FF2B5EF4-FFF2-40B4-BE49-F238E27FC236}">
                <a16:creationId xmlns:a16="http://schemas.microsoft.com/office/drawing/2014/main" id="{1F87CC04-FA09-4053-9209-A65F13C1A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313" y="26908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13010" name="Text Box 18">
            <a:extLst>
              <a:ext uri="{FF2B5EF4-FFF2-40B4-BE49-F238E27FC236}">
                <a16:creationId xmlns:a16="http://schemas.microsoft.com/office/drawing/2014/main" id="{D54D3C85-AE2E-4DBB-8CD0-1F9D17029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30702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grpSp>
        <p:nvGrpSpPr>
          <p:cNvPr id="2" name="Group 84">
            <a:extLst>
              <a:ext uri="{FF2B5EF4-FFF2-40B4-BE49-F238E27FC236}">
                <a16:creationId xmlns:a16="http://schemas.microsoft.com/office/drawing/2014/main" id="{DE994AE4-FBCB-4D5A-A581-130428C9A41D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325437" cy="1138238"/>
            <a:chOff x="3879" y="2172"/>
            <a:chExt cx="205" cy="717"/>
          </a:xfrm>
        </p:grpSpPr>
        <p:sp>
          <p:nvSpPr>
            <p:cNvPr id="82048" name="Text Box 24">
              <a:extLst>
                <a:ext uri="{FF2B5EF4-FFF2-40B4-BE49-F238E27FC236}">
                  <a16:creationId xmlns:a16="http://schemas.microsoft.com/office/drawing/2014/main" id="{972F15E0-44B9-4003-B737-1AE8B7646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49" name="Text Box 34">
              <a:extLst>
                <a:ext uri="{FF2B5EF4-FFF2-40B4-BE49-F238E27FC236}">
                  <a16:creationId xmlns:a16="http://schemas.microsoft.com/office/drawing/2014/main" id="{6BE2A430-FAD2-4E4C-B3A6-18358A0F5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2050" name="Text Box 41">
              <a:extLst>
                <a:ext uri="{FF2B5EF4-FFF2-40B4-BE49-F238E27FC236}">
                  <a16:creationId xmlns:a16="http://schemas.microsoft.com/office/drawing/2014/main" id="{6577936B-3F26-4AD5-A12C-2C7E1AA45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</p:grpSp>
      <p:sp>
        <p:nvSpPr>
          <p:cNvPr id="213039" name="Text Box 47">
            <a:extLst>
              <a:ext uri="{FF2B5EF4-FFF2-40B4-BE49-F238E27FC236}">
                <a16:creationId xmlns:a16="http://schemas.microsoft.com/office/drawing/2014/main" id="{CBA39A1A-D430-441E-9EE2-F2E56C2A3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650" y="4616450"/>
            <a:ext cx="712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tem</a:t>
            </a:r>
          </a:p>
        </p:txBody>
      </p:sp>
      <p:sp>
        <p:nvSpPr>
          <p:cNvPr id="213040" name="Text Box 48">
            <a:extLst>
              <a:ext uri="{FF2B5EF4-FFF2-40B4-BE49-F238E27FC236}">
                <a16:creationId xmlns:a16="http://schemas.microsoft.com/office/drawing/2014/main" id="{5219F5F0-1DFC-4840-B205-992C4A174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4605338"/>
            <a:ext cx="842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eaves</a:t>
            </a:r>
          </a:p>
        </p:txBody>
      </p:sp>
      <p:sp>
        <p:nvSpPr>
          <p:cNvPr id="213041" name="Text Box 49">
            <a:extLst>
              <a:ext uri="{FF2B5EF4-FFF2-40B4-BE49-F238E27FC236}">
                <a16:creationId xmlns:a16="http://schemas.microsoft.com/office/drawing/2014/main" id="{D41CF4F4-1FA1-4F04-A081-89FDEEC32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308225"/>
            <a:ext cx="157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ight (kgs)</a:t>
            </a:r>
          </a:p>
        </p:txBody>
      </p:sp>
      <p:grpSp>
        <p:nvGrpSpPr>
          <p:cNvPr id="3" name="Group 198">
            <a:extLst>
              <a:ext uri="{FF2B5EF4-FFF2-40B4-BE49-F238E27FC236}">
                <a16:creationId xmlns:a16="http://schemas.microsoft.com/office/drawing/2014/main" id="{ECAB7BA9-1500-4228-9133-78A19F7EBC86}"/>
              </a:ext>
            </a:extLst>
          </p:cNvPr>
          <p:cNvGrpSpPr>
            <a:grpSpLocks/>
          </p:cNvGrpSpPr>
          <p:nvPr/>
        </p:nvGrpSpPr>
        <p:grpSpPr bwMode="auto">
          <a:xfrm>
            <a:off x="5324475" y="5259388"/>
            <a:ext cx="3278188" cy="369887"/>
            <a:chOff x="3809" y="3313"/>
            <a:chExt cx="2065" cy="233"/>
          </a:xfrm>
        </p:grpSpPr>
        <p:sp>
          <p:nvSpPr>
            <p:cNvPr id="82046" name="Text Box 51">
              <a:extLst>
                <a:ext uri="{FF2B5EF4-FFF2-40B4-BE49-F238E27FC236}">
                  <a16:creationId xmlns:a16="http://schemas.microsoft.com/office/drawing/2014/main" id="{713A5B06-7D6B-4065-9A83-517ABF44D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" y="3313"/>
              <a:ext cx="2065" cy="233"/>
            </a:xfrm>
            <a:prstGeom prst="rect">
              <a:avLst/>
            </a:prstGeom>
            <a:solidFill>
              <a:srgbClr val="4D4D4D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 n = 20 Key : 2   3   means 23</a:t>
              </a:r>
            </a:p>
          </p:txBody>
        </p:sp>
        <p:sp>
          <p:nvSpPr>
            <p:cNvPr id="82047" name="Line 52">
              <a:extLst>
                <a:ext uri="{FF2B5EF4-FFF2-40B4-BE49-F238E27FC236}">
                  <a16:creationId xmlns:a16="http://schemas.microsoft.com/office/drawing/2014/main" id="{1465E487-710D-4C8B-A9E4-786272606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3349"/>
              <a:ext cx="0" cy="1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3007" name="Text Box 15">
            <a:extLst>
              <a:ext uri="{FF2B5EF4-FFF2-40B4-BE49-F238E27FC236}">
                <a16:creationId xmlns:a16="http://schemas.microsoft.com/office/drawing/2014/main" id="{7AC0CE53-39BC-44A1-9EBF-2AE082780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2450" y="2690813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grpSp>
        <p:nvGrpSpPr>
          <p:cNvPr id="4" name="Group 197">
            <a:extLst>
              <a:ext uri="{FF2B5EF4-FFF2-40B4-BE49-F238E27FC236}">
                <a16:creationId xmlns:a16="http://schemas.microsoft.com/office/drawing/2014/main" id="{39C66219-9BB3-4200-AF6A-350E350BD372}"/>
              </a:ext>
            </a:extLst>
          </p:cNvPr>
          <p:cNvGrpSpPr>
            <a:grpSpLocks/>
          </p:cNvGrpSpPr>
          <p:nvPr/>
        </p:nvGrpSpPr>
        <p:grpSpPr bwMode="auto">
          <a:xfrm>
            <a:off x="6564313" y="2690813"/>
            <a:ext cx="2063750" cy="1895475"/>
            <a:chOff x="4135" y="1695"/>
            <a:chExt cx="1300" cy="1194"/>
          </a:xfrm>
        </p:grpSpPr>
        <p:sp>
          <p:nvSpPr>
            <p:cNvPr id="82028" name="Text Box 20">
              <a:extLst>
                <a:ext uri="{FF2B5EF4-FFF2-40B4-BE49-F238E27FC236}">
                  <a16:creationId xmlns:a16="http://schemas.microsoft.com/office/drawing/2014/main" id="{3BD19FBE-3D11-4857-9E66-209AF0E74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934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29" name="Text Box 36">
              <a:extLst>
                <a:ext uri="{FF2B5EF4-FFF2-40B4-BE49-F238E27FC236}">
                  <a16:creationId xmlns:a16="http://schemas.microsoft.com/office/drawing/2014/main" id="{8394E8D6-245A-4847-BDBD-408B615A9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82030" name="Text Box 16">
              <a:extLst>
                <a:ext uri="{FF2B5EF4-FFF2-40B4-BE49-F238E27FC236}">
                  <a16:creationId xmlns:a16="http://schemas.microsoft.com/office/drawing/2014/main" id="{E66F914C-BC7E-449A-ACA9-0350F0614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31" name="Text Box 21">
              <a:extLst>
                <a:ext uri="{FF2B5EF4-FFF2-40B4-BE49-F238E27FC236}">
                  <a16:creationId xmlns:a16="http://schemas.microsoft.com/office/drawing/2014/main" id="{B2BCB51E-265A-4F47-88E3-90DF6E243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1934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32" name="Text Box 22">
              <a:extLst>
                <a:ext uri="{FF2B5EF4-FFF2-40B4-BE49-F238E27FC236}">
                  <a16:creationId xmlns:a16="http://schemas.microsoft.com/office/drawing/2014/main" id="{35A19133-2857-4D65-828C-617F8236F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1934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2033" name="Text Box 26">
              <a:extLst>
                <a:ext uri="{FF2B5EF4-FFF2-40B4-BE49-F238E27FC236}">
                  <a16:creationId xmlns:a16="http://schemas.microsoft.com/office/drawing/2014/main" id="{DC8A6807-E3C5-41B2-A052-A51152AD2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82034" name="Text Box 27">
              <a:extLst>
                <a:ext uri="{FF2B5EF4-FFF2-40B4-BE49-F238E27FC236}">
                  <a16:creationId xmlns:a16="http://schemas.microsoft.com/office/drawing/2014/main" id="{769CA7F0-AA6C-40D5-8D68-759EEDD82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82035" name="Text Box 37">
              <a:extLst>
                <a:ext uri="{FF2B5EF4-FFF2-40B4-BE49-F238E27FC236}">
                  <a16:creationId xmlns:a16="http://schemas.microsoft.com/office/drawing/2014/main" id="{E00E875C-B4CF-4BC9-B928-4909948D1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82036" name="Text Box 38">
              <a:extLst>
                <a:ext uri="{FF2B5EF4-FFF2-40B4-BE49-F238E27FC236}">
                  <a16:creationId xmlns:a16="http://schemas.microsoft.com/office/drawing/2014/main" id="{BD40DC7A-D9BC-4000-9776-6A0A4B31D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9" y="241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7" name="Text Box 39">
              <a:extLst>
                <a:ext uri="{FF2B5EF4-FFF2-40B4-BE49-F238E27FC236}">
                  <a16:creationId xmlns:a16="http://schemas.microsoft.com/office/drawing/2014/main" id="{C00C2249-6997-41C0-910A-86526AAE9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241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8" name="Text Box 43">
              <a:extLst>
                <a:ext uri="{FF2B5EF4-FFF2-40B4-BE49-F238E27FC236}">
                  <a16:creationId xmlns:a16="http://schemas.microsoft.com/office/drawing/2014/main" id="{23D70FD3-8FE2-486E-9F5A-BD4BEDFA3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2656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9" name="Text Box 44">
              <a:extLst>
                <a:ext uri="{FF2B5EF4-FFF2-40B4-BE49-F238E27FC236}">
                  <a16:creationId xmlns:a16="http://schemas.microsoft.com/office/drawing/2014/main" id="{DB0AD4BD-A998-4EEB-979F-7A81490C5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2040" name="Text Box 45">
              <a:extLst>
                <a:ext uri="{FF2B5EF4-FFF2-40B4-BE49-F238E27FC236}">
                  <a16:creationId xmlns:a16="http://schemas.microsoft.com/office/drawing/2014/main" id="{854283A1-794B-423C-BFDF-6ADCE75FE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1" name="Text Box 46">
              <a:extLst>
                <a:ext uri="{FF2B5EF4-FFF2-40B4-BE49-F238E27FC236}">
                  <a16:creationId xmlns:a16="http://schemas.microsoft.com/office/drawing/2014/main" id="{CCF154CC-3F2D-4398-AFD2-371371F29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2" name="Text Box 62">
              <a:extLst>
                <a:ext uri="{FF2B5EF4-FFF2-40B4-BE49-F238E27FC236}">
                  <a16:creationId xmlns:a16="http://schemas.microsoft.com/office/drawing/2014/main" id="{C697C38A-C472-4208-A69B-DDCB0B39C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3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3" name="Text Box 63">
              <a:extLst>
                <a:ext uri="{FF2B5EF4-FFF2-40B4-BE49-F238E27FC236}">
                  <a16:creationId xmlns:a16="http://schemas.microsoft.com/office/drawing/2014/main" id="{2D2823C5-5167-4370-A34D-2FA2DD2DB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4" name="Text Box 73">
              <a:extLst>
                <a:ext uri="{FF2B5EF4-FFF2-40B4-BE49-F238E27FC236}">
                  <a16:creationId xmlns:a16="http://schemas.microsoft.com/office/drawing/2014/main" id="{5A24CC8C-9C8F-441B-B9D6-54A2CEE00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5" name="Text Box 74">
              <a:extLst>
                <a:ext uri="{FF2B5EF4-FFF2-40B4-BE49-F238E27FC236}">
                  <a16:creationId xmlns:a16="http://schemas.microsoft.com/office/drawing/2014/main" id="{521085D5-A615-46EE-B604-F64507B73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7</a:t>
              </a:r>
            </a:p>
          </p:txBody>
        </p:sp>
      </p:grpSp>
      <p:sp>
        <p:nvSpPr>
          <p:cNvPr id="81942" name="Text Box 75">
            <a:extLst>
              <a:ext uri="{FF2B5EF4-FFF2-40B4-BE49-F238E27FC236}">
                <a16:creationId xmlns:a16="http://schemas.microsoft.com/office/drawing/2014/main" id="{0B70E860-BD04-48BB-A817-23A24CC9A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4216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213187" name="Group 195">
            <a:extLst>
              <a:ext uri="{FF2B5EF4-FFF2-40B4-BE49-F238E27FC236}">
                <a16:creationId xmlns:a16="http://schemas.microsoft.com/office/drawing/2014/main" id="{178A4298-C083-4F4D-AC9D-EA46DD9A8545}"/>
              </a:ext>
            </a:extLst>
          </p:cNvPr>
          <p:cNvGraphicFramePr>
            <a:graphicFrameLocks noGrp="1"/>
          </p:cNvGraphicFramePr>
          <p:nvPr/>
        </p:nvGraphicFramePr>
        <p:xfrm>
          <a:off x="1406525" y="2924175"/>
          <a:ext cx="3533775" cy="2292350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3184" name="Group 192">
            <a:extLst>
              <a:ext uri="{FF2B5EF4-FFF2-40B4-BE49-F238E27FC236}">
                <a16:creationId xmlns:a16="http://schemas.microsoft.com/office/drawing/2014/main" id="{BB1BD7C2-84C8-4536-B5D6-4BCECB13B3AD}"/>
              </a:ext>
            </a:extLst>
          </p:cNvPr>
          <p:cNvGraphicFramePr>
            <a:graphicFrameLocks noGrp="1"/>
          </p:cNvGraphicFramePr>
          <p:nvPr/>
        </p:nvGraphicFramePr>
        <p:xfrm>
          <a:off x="1406525" y="2914650"/>
          <a:ext cx="3533775" cy="2290763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3050" name="Line 58">
            <a:extLst>
              <a:ext uri="{FF2B5EF4-FFF2-40B4-BE49-F238E27FC236}">
                <a16:creationId xmlns:a16="http://schemas.microsoft.com/office/drawing/2014/main" id="{BE98C5C8-273C-4D16-8942-E261218E00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85900" y="3089275"/>
            <a:ext cx="473075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057" name="Line 65">
            <a:extLst>
              <a:ext uri="{FF2B5EF4-FFF2-40B4-BE49-F238E27FC236}">
                <a16:creationId xmlns:a16="http://schemas.microsoft.com/office/drawing/2014/main" id="{D550BC29-CA2A-42F7-A9FE-D45BF0968A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2175" y="3078163"/>
            <a:ext cx="473075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196">
            <a:extLst>
              <a:ext uri="{FF2B5EF4-FFF2-40B4-BE49-F238E27FC236}">
                <a16:creationId xmlns:a16="http://schemas.microsoft.com/office/drawing/2014/main" id="{9C187F86-EDC5-4FB4-97E2-EE090ED49EF3}"/>
              </a:ext>
            </a:extLst>
          </p:cNvPr>
          <p:cNvGrpSpPr>
            <a:grpSpLocks/>
          </p:cNvGrpSpPr>
          <p:nvPr/>
        </p:nvGrpSpPr>
        <p:grpSpPr bwMode="auto">
          <a:xfrm>
            <a:off x="1484313" y="3028950"/>
            <a:ext cx="3289300" cy="1973263"/>
            <a:chOff x="935" y="1908"/>
            <a:chExt cx="2072" cy="1243"/>
          </a:xfrm>
        </p:grpSpPr>
        <p:sp>
          <p:nvSpPr>
            <p:cNvPr id="82010" name="Line 69">
              <a:extLst>
                <a:ext uri="{FF2B5EF4-FFF2-40B4-BE49-F238E27FC236}">
                  <a16:creationId xmlns:a16="http://schemas.microsoft.com/office/drawing/2014/main" id="{2BDB1D0D-3FFD-4AFA-89D0-A130056C1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5" y="1931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1" name="Line 59">
              <a:extLst>
                <a:ext uri="{FF2B5EF4-FFF2-40B4-BE49-F238E27FC236}">
                  <a16:creationId xmlns:a16="http://schemas.microsoft.com/office/drawing/2014/main" id="{0DC202D4-2345-404F-AEF2-A05B46FBE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9" y="3014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2" name="Line 60">
              <a:extLst>
                <a:ext uri="{FF2B5EF4-FFF2-40B4-BE49-F238E27FC236}">
                  <a16:creationId xmlns:a16="http://schemas.microsoft.com/office/drawing/2014/main" id="{6BF85C1F-C56B-4B99-B9EA-724920A70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68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3" name="Line 61">
              <a:extLst>
                <a:ext uri="{FF2B5EF4-FFF2-40B4-BE49-F238E27FC236}">
                  <a16:creationId xmlns:a16="http://schemas.microsoft.com/office/drawing/2014/main" id="{504F3C4D-3178-4112-8603-CEA055145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28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4" name="Line 64">
              <a:extLst>
                <a:ext uri="{FF2B5EF4-FFF2-40B4-BE49-F238E27FC236}">
                  <a16:creationId xmlns:a16="http://schemas.microsoft.com/office/drawing/2014/main" id="{12067D1B-9037-4E2E-8A93-0314D831A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230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5" name="Line 66">
              <a:extLst>
                <a:ext uri="{FF2B5EF4-FFF2-40B4-BE49-F238E27FC236}">
                  <a16:creationId xmlns:a16="http://schemas.microsoft.com/office/drawing/2014/main" id="{40333BE2-A117-41FE-8240-D6EB5D516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1" y="2311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6" name="Line 67">
              <a:extLst>
                <a:ext uri="{FF2B5EF4-FFF2-40B4-BE49-F238E27FC236}">
                  <a16:creationId xmlns:a16="http://schemas.microsoft.com/office/drawing/2014/main" id="{6FE96D73-3A2B-4FA5-A74C-99A2DA205F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6" y="3013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7" name="Line 68">
              <a:extLst>
                <a:ext uri="{FF2B5EF4-FFF2-40B4-BE49-F238E27FC236}">
                  <a16:creationId xmlns:a16="http://schemas.microsoft.com/office/drawing/2014/main" id="{3F15A8C2-14C0-4B2D-AF9D-02C0CF8F5C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2310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8" name="Line 70">
              <a:extLst>
                <a:ext uri="{FF2B5EF4-FFF2-40B4-BE49-F238E27FC236}">
                  <a16:creationId xmlns:a16="http://schemas.microsoft.com/office/drawing/2014/main" id="{B64DF0CA-A8CC-483E-8E7D-19E995738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2" y="2657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9" name="Line 71">
              <a:extLst>
                <a:ext uri="{FF2B5EF4-FFF2-40B4-BE49-F238E27FC236}">
                  <a16:creationId xmlns:a16="http://schemas.microsoft.com/office/drawing/2014/main" id="{5E49416E-F11D-487F-83B9-86DF87104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7" y="2656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0" name="Line 72">
              <a:extLst>
                <a:ext uri="{FF2B5EF4-FFF2-40B4-BE49-F238E27FC236}">
                  <a16:creationId xmlns:a16="http://schemas.microsoft.com/office/drawing/2014/main" id="{53FB260F-2377-4085-8BA4-02379D136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2" y="23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1" name="Line 76">
              <a:extLst>
                <a:ext uri="{FF2B5EF4-FFF2-40B4-BE49-F238E27FC236}">
                  <a16:creationId xmlns:a16="http://schemas.microsoft.com/office/drawing/2014/main" id="{5F613E17-D468-4924-8EAD-AB76D808EF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1" y="3014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2" name="Line 77">
              <a:extLst>
                <a:ext uri="{FF2B5EF4-FFF2-40B4-BE49-F238E27FC236}">
                  <a16:creationId xmlns:a16="http://schemas.microsoft.com/office/drawing/2014/main" id="{D00427A4-517B-425F-9E5E-F62CC34C9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8" y="3015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3" name="Line 78">
              <a:extLst>
                <a:ext uri="{FF2B5EF4-FFF2-40B4-BE49-F238E27FC236}">
                  <a16:creationId xmlns:a16="http://schemas.microsoft.com/office/drawing/2014/main" id="{0D680E8E-B118-4783-9991-819E8AF29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6" y="19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4" name="Line 79">
              <a:extLst>
                <a:ext uri="{FF2B5EF4-FFF2-40B4-BE49-F238E27FC236}">
                  <a16:creationId xmlns:a16="http://schemas.microsoft.com/office/drawing/2014/main" id="{8CF1C049-E8B2-47DA-A797-E81B68683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2" y="2696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5" name="Line 80">
              <a:extLst>
                <a:ext uri="{FF2B5EF4-FFF2-40B4-BE49-F238E27FC236}">
                  <a16:creationId xmlns:a16="http://schemas.microsoft.com/office/drawing/2014/main" id="{86A7AF43-0ABD-4897-BA44-38254B48A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3" y="194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6" name="Line 81">
              <a:extLst>
                <a:ext uri="{FF2B5EF4-FFF2-40B4-BE49-F238E27FC236}">
                  <a16:creationId xmlns:a16="http://schemas.microsoft.com/office/drawing/2014/main" id="{30AACEE2-1DB2-43D4-9455-A85F2FDCE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30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7" name="Line 82">
              <a:extLst>
                <a:ext uri="{FF2B5EF4-FFF2-40B4-BE49-F238E27FC236}">
                  <a16:creationId xmlns:a16="http://schemas.microsoft.com/office/drawing/2014/main" id="{35B3C691-F2B5-474E-9D55-C8C933F62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66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13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4" grpId="0"/>
      <p:bldP spid="213006" grpId="0"/>
      <p:bldP spid="213010" grpId="0"/>
      <p:bldP spid="213039" grpId="0"/>
      <p:bldP spid="213040" grpId="0"/>
      <p:bldP spid="213041" grpId="0"/>
      <p:bldP spid="21300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33FE05B-1C29-441E-A733-D757534C8A3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B369D2-7DBA-4AEC-A6F0-F24561D66B8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DA9744A-8223-413C-B8BE-CDA5E227C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2948" name="Rectangle 2">
            <a:extLst>
              <a:ext uri="{FF2B5EF4-FFF2-40B4-BE49-F238E27FC236}">
                <a16:creationId xmlns:a16="http://schemas.microsoft.com/office/drawing/2014/main" id="{48DE21AB-CBFB-4BB5-921D-D634D684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2949" name="Text Box 3">
            <a:extLst>
              <a:ext uri="{FF2B5EF4-FFF2-40B4-BE49-F238E27FC236}">
                <a16:creationId xmlns:a16="http://schemas.microsoft.com/office/drawing/2014/main" id="{6EA5F020-FD6F-4C4E-9ECD-A671B9F23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4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50)</a:t>
            </a:r>
          </a:p>
        </p:txBody>
      </p:sp>
      <p:pic>
        <p:nvPicPr>
          <p:cNvPr id="82950" name="Picture 4" descr="ag00463_">
            <a:extLst>
              <a:ext uri="{FF2B5EF4-FFF2-40B4-BE49-F238E27FC236}">
                <a16:creationId xmlns:a16="http://schemas.microsoft.com/office/drawing/2014/main" id="{4581ED6B-0588-4423-B056-344456EDE9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5" descr="scottishflag">
            <a:extLst>
              <a:ext uri="{FF2B5EF4-FFF2-40B4-BE49-F238E27FC236}">
                <a16:creationId xmlns:a16="http://schemas.microsoft.com/office/drawing/2014/main" id="{1568C024-89CD-4071-BB88-1C0BB09026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6" descr="Office Objects 0572">
            <a:extLst>
              <a:ext uri="{FF2B5EF4-FFF2-40B4-BE49-F238E27FC236}">
                <a16:creationId xmlns:a16="http://schemas.microsoft.com/office/drawing/2014/main" id="{839D4720-44CE-489A-B017-CAAA6B6A1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7">
            <a:extLst>
              <a:ext uri="{FF2B5EF4-FFF2-40B4-BE49-F238E27FC236}">
                <a16:creationId xmlns:a16="http://schemas.microsoft.com/office/drawing/2014/main" id="{7E023C9E-7596-4A87-B85C-A531967E0FF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40296" name="Rectangle 8">
            <a:extLst>
              <a:ext uri="{FF2B5EF4-FFF2-40B4-BE49-F238E27FC236}">
                <a16:creationId xmlns:a16="http://schemas.microsoft.com/office/drawing/2014/main" id="{B282D1C1-8439-4FB3-97B4-99E4B1669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4714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raphs Charts &amp; Tables </a:t>
            </a:r>
          </a:p>
        </p:txBody>
      </p:sp>
      <p:sp>
        <p:nvSpPr>
          <p:cNvPr id="82955" name="Text Box 10">
            <a:extLst>
              <a:ext uri="{FF2B5EF4-FFF2-40B4-BE49-F238E27FC236}">
                <a16:creationId xmlns:a16="http://schemas.microsoft.com/office/drawing/2014/main" id="{258A4358-A6AD-4032-9799-3FF59C0A6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1352550"/>
            <a:ext cx="1677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Stem Leaf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E34E473-C07E-49ED-9D23-9B3DE292A4A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03775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C03DD153-C98A-4670-8713-9A8DF5BF78F1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3E3DFB6B-D96A-4D7D-9C61-1DD029A82E9E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>
            <a:extLst>
              <a:ext uri="{FF2B5EF4-FFF2-40B4-BE49-F238E27FC236}">
                <a16:creationId xmlns:a16="http://schemas.microsoft.com/office/drawing/2014/main" id="{FF809940-7209-415D-B94E-0145942B4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3375"/>
            <a:ext cx="6075363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78DB9BF1">
            <a:extLst>
              <a:ext uri="{FF2B5EF4-FFF2-40B4-BE49-F238E27FC236}">
                <a16:creationId xmlns:a16="http://schemas.microsoft.com/office/drawing/2014/main" id="{0A6F4ED5-95E8-43E2-96FC-2E1832E03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2" t="8235" r="28043" b="52083"/>
          <a:stretch>
            <a:fillRect/>
          </a:stretch>
        </p:blipFill>
        <p:spPr bwMode="auto">
          <a:xfrm>
            <a:off x="684213" y="260350"/>
            <a:ext cx="5592762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 descr="78DB9BF1">
            <a:extLst>
              <a:ext uri="{FF2B5EF4-FFF2-40B4-BE49-F238E27FC236}">
                <a16:creationId xmlns:a16="http://schemas.microsoft.com/office/drawing/2014/main" id="{0417AFE4-BBD8-4E8A-BCEF-AEA6BFFB5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2" t="54282" r="46033" b="39728"/>
          <a:stretch>
            <a:fillRect/>
          </a:stretch>
        </p:blipFill>
        <p:spPr bwMode="auto">
          <a:xfrm>
            <a:off x="684213" y="5300663"/>
            <a:ext cx="4424362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4">
            <a:extLst>
              <a:ext uri="{FF2B5EF4-FFF2-40B4-BE49-F238E27FC236}">
                <a16:creationId xmlns:a16="http://schemas.microsoft.com/office/drawing/2014/main" id="{7FBDFE31-B011-4ECF-B8C3-5A328F07380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20"/>
          <a:stretch>
            <a:fillRect/>
          </a:stretch>
        </p:blipFill>
        <p:spPr>
          <a:xfrm>
            <a:off x="214313" y="0"/>
            <a:ext cx="7286625" cy="1317625"/>
          </a:xfrm>
        </p:spPr>
      </p:pic>
      <p:pic>
        <p:nvPicPr>
          <p:cNvPr id="86019" name="Picture 6">
            <a:extLst>
              <a:ext uri="{FF2B5EF4-FFF2-40B4-BE49-F238E27FC236}">
                <a16:creationId xmlns:a16="http://schemas.microsoft.com/office/drawing/2014/main" id="{9567881E-8B2A-489C-A0AF-1E58F0E1EF47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5429250"/>
            <a:ext cx="6843712" cy="484188"/>
          </a:xfrm>
        </p:spPr>
      </p:pic>
      <p:pic>
        <p:nvPicPr>
          <p:cNvPr id="86020" name="Picture 9">
            <a:extLst>
              <a:ext uri="{FF2B5EF4-FFF2-40B4-BE49-F238E27FC236}">
                <a16:creationId xmlns:a16="http://schemas.microsoft.com/office/drawing/2014/main" id="{EBF0C2E1-4BC5-4F11-A9EA-AC572A76D5F4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29" r="34946"/>
          <a:stretch>
            <a:fillRect/>
          </a:stretch>
        </p:blipFill>
        <p:spPr>
          <a:xfrm>
            <a:off x="642938" y="6500813"/>
            <a:ext cx="6251575" cy="357187"/>
          </a:xfrm>
        </p:spPr>
      </p:pic>
      <p:sp>
        <p:nvSpPr>
          <p:cNvPr id="86021" name="Text Box 12">
            <a:extLst>
              <a:ext uri="{FF2B5EF4-FFF2-40B4-BE49-F238E27FC236}">
                <a16:creationId xmlns:a16="http://schemas.microsoft.com/office/drawing/2014/main" id="{8384DB39-E340-424D-BC64-8ED55F73C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013325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86022" name="Text Box 13">
            <a:extLst>
              <a:ext uri="{FF2B5EF4-FFF2-40B4-BE49-F238E27FC236}">
                <a16:creationId xmlns:a16="http://schemas.microsoft.com/office/drawing/2014/main" id="{BB158CFD-7BC0-42BE-9A20-8E979464C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445125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86023" name="Text Box 14">
            <a:extLst>
              <a:ext uri="{FF2B5EF4-FFF2-40B4-BE49-F238E27FC236}">
                <a16:creationId xmlns:a16="http://schemas.microsoft.com/office/drawing/2014/main" id="{3CB1C3BA-004C-46BD-9727-5570F95D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41985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4 RE</a:t>
            </a:r>
          </a:p>
        </p:txBody>
      </p:sp>
      <p:pic>
        <p:nvPicPr>
          <p:cNvPr id="86024" name="Picture 4">
            <a:extLst>
              <a:ext uri="{FF2B5EF4-FFF2-40B4-BE49-F238E27FC236}">
                <a16:creationId xmlns:a16="http://schemas.microsoft.com/office/drawing/2014/main" id="{22E7A53D-0EAD-4111-BD2F-40E96D80A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26" r="36507" b="504"/>
          <a:stretch>
            <a:fillRect/>
          </a:stretch>
        </p:blipFill>
        <p:spPr bwMode="auto">
          <a:xfrm>
            <a:off x="571500" y="4857750"/>
            <a:ext cx="6184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5" name="Picture 4">
            <a:extLst>
              <a:ext uri="{FF2B5EF4-FFF2-40B4-BE49-F238E27FC236}">
                <a16:creationId xmlns:a16="http://schemas.microsoft.com/office/drawing/2014/main" id="{5998646A-90C0-47A0-94F0-5751B1FE6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91" b="10425"/>
          <a:stretch>
            <a:fillRect/>
          </a:stretch>
        </p:blipFill>
        <p:spPr bwMode="auto">
          <a:xfrm>
            <a:off x="1928813" y="1000125"/>
            <a:ext cx="5286375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6" name="Picture 9">
            <a:extLst>
              <a:ext uri="{FF2B5EF4-FFF2-40B4-BE49-F238E27FC236}">
                <a16:creationId xmlns:a16="http://schemas.microsoft.com/office/drawing/2014/main" id="{F64D778F-D611-47CC-8270-617A60A42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808"/>
          <a:stretch>
            <a:fillRect/>
          </a:stretch>
        </p:blipFill>
        <p:spPr bwMode="auto">
          <a:xfrm>
            <a:off x="714375" y="5857875"/>
            <a:ext cx="82153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>
            <a:extLst>
              <a:ext uri="{FF2B5EF4-FFF2-40B4-BE49-F238E27FC236}">
                <a16:creationId xmlns:a16="http://schemas.microsoft.com/office/drawing/2014/main" id="{E6C07A61-68D8-46D4-A50F-DDA013CEA08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0350"/>
            <a:ext cx="6985000" cy="5832475"/>
            <a:chOff x="1365" y="810"/>
            <a:chExt cx="6165" cy="6255"/>
          </a:xfrm>
        </p:grpSpPr>
        <p:pic>
          <p:nvPicPr>
            <p:cNvPr id="87043" name="Picture 3" descr="988AF6BC">
              <a:extLst>
                <a:ext uri="{FF2B5EF4-FFF2-40B4-BE49-F238E27FC236}">
                  <a16:creationId xmlns:a16="http://schemas.microsoft.com/office/drawing/2014/main" id="{1A9902AD-F5BF-48CC-8356-117F8A563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12" t="58470" r="26289" b="38235"/>
            <a:stretch>
              <a:fillRect/>
            </a:stretch>
          </p:blipFill>
          <p:spPr bwMode="auto">
            <a:xfrm>
              <a:off x="1440" y="6645"/>
              <a:ext cx="553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044" name="Picture 4" descr="988AF6BC">
              <a:extLst>
                <a:ext uri="{FF2B5EF4-FFF2-40B4-BE49-F238E27FC236}">
                  <a16:creationId xmlns:a16="http://schemas.microsoft.com/office/drawing/2014/main" id="{DCB912C6-89EA-45AF-862D-C2C2D66307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25" t="8942" r="20088" b="47058"/>
            <a:stretch>
              <a:fillRect/>
            </a:stretch>
          </p:blipFill>
          <p:spPr bwMode="auto">
            <a:xfrm>
              <a:off x="1365" y="810"/>
              <a:ext cx="6165" cy="5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4">
            <a:extLst>
              <a:ext uri="{FF2B5EF4-FFF2-40B4-BE49-F238E27FC236}">
                <a16:creationId xmlns:a16="http://schemas.microsoft.com/office/drawing/2014/main" id="{397B8B0C-E001-4072-863D-0289F5F8F6F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5138" y="1600200"/>
            <a:ext cx="4022725" cy="4525963"/>
          </a:xfrm>
        </p:spPr>
      </p:pic>
      <p:pic>
        <p:nvPicPr>
          <p:cNvPr id="88067" name="Picture 6">
            <a:extLst>
              <a:ext uri="{FF2B5EF4-FFF2-40B4-BE49-F238E27FC236}">
                <a16:creationId xmlns:a16="http://schemas.microsoft.com/office/drawing/2014/main" id="{2AA52FA7-C158-45E6-A4C2-B264496FE39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021388"/>
            <a:ext cx="6869112" cy="407987"/>
          </a:xfrm>
        </p:spPr>
      </p:pic>
      <p:sp>
        <p:nvSpPr>
          <p:cNvPr id="88068" name="Text Box 9">
            <a:extLst>
              <a:ext uri="{FF2B5EF4-FFF2-40B4-BE49-F238E27FC236}">
                <a16:creationId xmlns:a16="http://schemas.microsoft.com/office/drawing/2014/main" id="{508558FB-7A5B-4FDC-9310-913DC0D40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55165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1 KU</a:t>
            </a:r>
          </a:p>
        </p:txBody>
      </p:sp>
      <p:sp>
        <p:nvSpPr>
          <p:cNvPr id="88069" name="Text Box 10">
            <a:extLst>
              <a:ext uri="{FF2B5EF4-FFF2-40B4-BE49-F238E27FC236}">
                <a16:creationId xmlns:a16="http://schemas.microsoft.com/office/drawing/2014/main" id="{673F5D85-CEDF-49DA-98D5-EDA8ADE4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60626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3 KU</a:t>
            </a:r>
          </a:p>
        </p:txBody>
      </p:sp>
      <p:pic>
        <p:nvPicPr>
          <p:cNvPr id="88070" name="Picture 4">
            <a:extLst>
              <a:ext uri="{FF2B5EF4-FFF2-40B4-BE49-F238E27FC236}">
                <a16:creationId xmlns:a16="http://schemas.microsoft.com/office/drawing/2014/main" id="{E9D41649-06F6-42D1-928D-052B275E7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26"/>
          <a:stretch>
            <a:fillRect/>
          </a:stretch>
        </p:blipFill>
        <p:spPr bwMode="auto">
          <a:xfrm>
            <a:off x="214313" y="0"/>
            <a:ext cx="75311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4">
            <a:extLst>
              <a:ext uri="{FF2B5EF4-FFF2-40B4-BE49-F238E27FC236}">
                <a16:creationId xmlns:a16="http://schemas.microsoft.com/office/drawing/2014/main" id="{FEC8B1C2-A76B-4E3A-9F1E-F481D8B8B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93" b="7156"/>
          <a:stretch>
            <a:fillRect/>
          </a:stretch>
        </p:blipFill>
        <p:spPr bwMode="auto">
          <a:xfrm>
            <a:off x="3357563" y="714375"/>
            <a:ext cx="49291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1">
            <a:extLst>
              <a:ext uri="{FF2B5EF4-FFF2-40B4-BE49-F238E27FC236}">
                <a16:creationId xmlns:a16="http://schemas.microsoft.com/office/drawing/2014/main" id="{7D4C1BBC-15D4-41A5-B6DC-D39C28EFAD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1E94DAC-F93E-4EA8-A6BC-5C9CDB357B27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5539" name="Footer Placeholder 2">
            <a:extLst>
              <a:ext uri="{FF2B5EF4-FFF2-40B4-BE49-F238E27FC236}">
                <a16:creationId xmlns:a16="http://schemas.microsoft.com/office/drawing/2014/main" id="{983D0A36-BB78-4631-963F-03B5B88C9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8D6254CD-6BE4-4B25-858B-15199D720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9267B2-BE95-4A57-9E86-CB2AD65124CC}" type="slidenum">
              <a:rPr lang="en-GB" altLang="en-US">
                <a:latin typeface="Comic Sans MS" panose="030F0702030302020204" pitchFamily="66" charset="0"/>
              </a:rPr>
              <a:pPr eaLnBrk="1" hangingPunct="1"/>
              <a:t>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69634" name="Group 2">
            <a:extLst>
              <a:ext uri="{FF2B5EF4-FFF2-40B4-BE49-F238E27FC236}">
                <a16:creationId xmlns:a16="http://schemas.microsoft.com/office/drawing/2014/main" id="{D0131066-F753-4D32-A044-091DC3EC9DE2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9672" name="Text Box 40">
            <a:extLst>
              <a:ext uri="{FF2B5EF4-FFF2-40B4-BE49-F238E27FC236}">
                <a16:creationId xmlns:a16="http://schemas.microsoft.com/office/drawing/2014/main" id="{876A85A3-C6D5-4E8F-AA60-AE2AB44BE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194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3" name="Text Box 41">
            <a:extLst>
              <a:ext uri="{FF2B5EF4-FFF2-40B4-BE49-F238E27FC236}">
                <a16:creationId xmlns:a16="http://schemas.microsoft.com/office/drawing/2014/main" id="{D3D33FAA-DBD7-4DD4-831A-17A3B5271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337026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4" name="Text Box 42">
            <a:extLst>
              <a:ext uri="{FF2B5EF4-FFF2-40B4-BE49-F238E27FC236}">
                <a16:creationId xmlns:a16="http://schemas.microsoft.com/office/drawing/2014/main" id="{E7BABB27-F1CD-4312-8807-1B8F41504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5862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5" name="Text Box 43">
            <a:extLst>
              <a:ext uri="{FF2B5EF4-FFF2-40B4-BE49-F238E27FC236}">
                <a16:creationId xmlns:a16="http://schemas.microsoft.com/office/drawing/2014/main" id="{22FFE4CB-D6D6-47AB-9DED-FFB9D0883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3813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6" name="Text Box 44">
            <a:extLst>
              <a:ext uri="{FF2B5EF4-FFF2-40B4-BE49-F238E27FC236}">
                <a16:creationId xmlns:a16="http://schemas.microsoft.com/office/drawing/2014/main" id="{1FDA055E-8A7E-4897-8E7A-E9FBB0DA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98792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7" name="Text Box 45">
            <a:extLst>
              <a:ext uri="{FF2B5EF4-FFF2-40B4-BE49-F238E27FC236}">
                <a16:creationId xmlns:a16="http://schemas.microsoft.com/office/drawing/2014/main" id="{9119088F-AE6B-4AD6-8430-CD6CA35EE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3686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5585" name="Rectangle 46">
            <a:extLst>
              <a:ext uri="{FF2B5EF4-FFF2-40B4-BE49-F238E27FC236}">
                <a16:creationId xmlns:a16="http://schemas.microsoft.com/office/drawing/2014/main" id="{8D29D041-E61C-44D0-AADC-70FCEB59A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grpSp>
        <p:nvGrpSpPr>
          <p:cNvPr id="65586" name="Group 47">
            <a:extLst>
              <a:ext uri="{FF2B5EF4-FFF2-40B4-BE49-F238E27FC236}">
                <a16:creationId xmlns:a16="http://schemas.microsoft.com/office/drawing/2014/main" id="{AC8DAD8E-37F3-47CE-A3D4-5F70DFAFB088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65593" name="Rectangle 48">
              <a:extLst>
                <a:ext uri="{FF2B5EF4-FFF2-40B4-BE49-F238E27FC236}">
                  <a16:creationId xmlns:a16="http://schemas.microsoft.com/office/drawing/2014/main" id="{E6861BBB-34CF-4A2B-A4EB-94E4233C6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594" name="Rectangle 49">
              <a:extLst>
                <a:ext uri="{FF2B5EF4-FFF2-40B4-BE49-F238E27FC236}">
                  <a16:creationId xmlns:a16="http://schemas.microsoft.com/office/drawing/2014/main" id="{5CE05FB1-5676-4B94-9B09-A2A54BBA9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595" name="Rectangle 50">
              <a:extLst>
                <a:ext uri="{FF2B5EF4-FFF2-40B4-BE49-F238E27FC236}">
                  <a16:creationId xmlns:a16="http://schemas.microsoft.com/office/drawing/2014/main" id="{1055F166-A6D6-400C-B252-1673DB5CC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596" name="Rectangle 51">
              <a:extLst>
                <a:ext uri="{FF2B5EF4-FFF2-40B4-BE49-F238E27FC236}">
                  <a16:creationId xmlns:a16="http://schemas.microsoft.com/office/drawing/2014/main" id="{005F8D9F-B2FA-4C53-8733-11881580B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597" name="Rectangle 52">
              <a:extLst>
                <a:ext uri="{FF2B5EF4-FFF2-40B4-BE49-F238E27FC236}">
                  <a16:creationId xmlns:a16="http://schemas.microsoft.com/office/drawing/2014/main" id="{17428E2F-5098-4AF0-AEC3-C07A3D634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598" name="Rectangle 53">
              <a:extLst>
                <a:ext uri="{FF2B5EF4-FFF2-40B4-BE49-F238E27FC236}">
                  <a16:creationId xmlns:a16="http://schemas.microsoft.com/office/drawing/2014/main" id="{D2E38135-312A-47EA-BC2A-C6F1D7D5B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599" name="Rectangle 54">
              <a:extLst>
                <a:ext uri="{FF2B5EF4-FFF2-40B4-BE49-F238E27FC236}">
                  <a16:creationId xmlns:a16="http://schemas.microsoft.com/office/drawing/2014/main" id="{9E04618D-C0A9-49F8-84F1-5A394D209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00" name="Rectangle 55">
              <a:extLst>
                <a:ext uri="{FF2B5EF4-FFF2-40B4-BE49-F238E27FC236}">
                  <a16:creationId xmlns:a16="http://schemas.microsoft.com/office/drawing/2014/main" id="{3F0972ED-C6B4-4490-A806-C871AFBAF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1" name="Rectangle 56">
              <a:extLst>
                <a:ext uri="{FF2B5EF4-FFF2-40B4-BE49-F238E27FC236}">
                  <a16:creationId xmlns:a16="http://schemas.microsoft.com/office/drawing/2014/main" id="{4D9905F7-D147-4046-96A6-2615216A7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02" name="Rectangle 57">
              <a:extLst>
                <a:ext uri="{FF2B5EF4-FFF2-40B4-BE49-F238E27FC236}">
                  <a16:creationId xmlns:a16="http://schemas.microsoft.com/office/drawing/2014/main" id="{767AD934-76F8-4332-95A0-A9DFF5942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3" name="Rectangle 58">
              <a:extLst>
                <a:ext uri="{FF2B5EF4-FFF2-40B4-BE49-F238E27FC236}">
                  <a16:creationId xmlns:a16="http://schemas.microsoft.com/office/drawing/2014/main" id="{686A371E-5D8E-421C-9CB5-5151870A9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4" name="Rectangle 59">
              <a:extLst>
                <a:ext uri="{FF2B5EF4-FFF2-40B4-BE49-F238E27FC236}">
                  <a16:creationId xmlns:a16="http://schemas.microsoft.com/office/drawing/2014/main" id="{21A6B269-344C-4F6D-88E6-8FFF7B55B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05" name="Rectangle 60">
              <a:extLst>
                <a:ext uri="{FF2B5EF4-FFF2-40B4-BE49-F238E27FC236}">
                  <a16:creationId xmlns:a16="http://schemas.microsoft.com/office/drawing/2014/main" id="{E38D05A8-AA7B-4FFF-A750-F755E6BCE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6" name="Rectangle 61">
              <a:extLst>
                <a:ext uri="{FF2B5EF4-FFF2-40B4-BE49-F238E27FC236}">
                  <a16:creationId xmlns:a16="http://schemas.microsoft.com/office/drawing/2014/main" id="{F463F102-E721-418D-9938-9E6E05854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7" name="Rectangle 62">
              <a:extLst>
                <a:ext uri="{FF2B5EF4-FFF2-40B4-BE49-F238E27FC236}">
                  <a16:creationId xmlns:a16="http://schemas.microsoft.com/office/drawing/2014/main" id="{C518F9C2-4E8E-4837-8492-4F401A14E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608" name="Rectangle 63">
              <a:extLst>
                <a:ext uri="{FF2B5EF4-FFF2-40B4-BE49-F238E27FC236}">
                  <a16:creationId xmlns:a16="http://schemas.microsoft.com/office/drawing/2014/main" id="{75E24EC8-AE1C-472A-9D16-B3A9F0BAE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9" name="Rectangle 64">
              <a:extLst>
                <a:ext uri="{FF2B5EF4-FFF2-40B4-BE49-F238E27FC236}">
                  <a16:creationId xmlns:a16="http://schemas.microsoft.com/office/drawing/2014/main" id="{8082F944-A806-4018-8C9F-B872D7946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0" name="Rectangle 65">
              <a:extLst>
                <a:ext uri="{FF2B5EF4-FFF2-40B4-BE49-F238E27FC236}">
                  <a16:creationId xmlns:a16="http://schemas.microsoft.com/office/drawing/2014/main" id="{7A1E8C4B-CD2A-4C44-97FB-703307543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1" name="Rectangle 66">
              <a:extLst>
                <a:ext uri="{FF2B5EF4-FFF2-40B4-BE49-F238E27FC236}">
                  <a16:creationId xmlns:a16="http://schemas.microsoft.com/office/drawing/2014/main" id="{42DCFC5E-547D-4DB4-B679-DB2EF61D0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12" name="Rectangle 67">
              <a:extLst>
                <a:ext uri="{FF2B5EF4-FFF2-40B4-BE49-F238E27FC236}">
                  <a16:creationId xmlns:a16="http://schemas.microsoft.com/office/drawing/2014/main" id="{B769A0CB-5B2D-414A-843D-794EE241F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613" name="Rectangle 68">
              <a:extLst>
                <a:ext uri="{FF2B5EF4-FFF2-40B4-BE49-F238E27FC236}">
                  <a16:creationId xmlns:a16="http://schemas.microsoft.com/office/drawing/2014/main" id="{01C592D0-9D84-4BED-80A3-D8493BD83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14" name="Rectangle 69">
              <a:extLst>
                <a:ext uri="{FF2B5EF4-FFF2-40B4-BE49-F238E27FC236}">
                  <a16:creationId xmlns:a16="http://schemas.microsoft.com/office/drawing/2014/main" id="{8DDCF5A2-5149-45C6-B2F6-1312333B0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15" name="Rectangle 70">
              <a:extLst>
                <a:ext uri="{FF2B5EF4-FFF2-40B4-BE49-F238E27FC236}">
                  <a16:creationId xmlns:a16="http://schemas.microsoft.com/office/drawing/2014/main" id="{CAD77B30-B7C0-4940-A9B0-DA55F1828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16" name="Rectangle 71">
              <a:extLst>
                <a:ext uri="{FF2B5EF4-FFF2-40B4-BE49-F238E27FC236}">
                  <a16:creationId xmlns:a16="http://schemas.microsoft.com/office/drawing/2014/main" id="{AD438DAD-7318-4E36-ADF7-224CDA645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7" name="Rectangle 72">
              <a:extLst>
                <a:ext uri="{FF2B5EF4-FFF2-40B4-BE49-F238E27FC236}">
                  <a16:creationId xmlns:a16="http://schemas.microsoft.com/office/drawing/2014/main" id="{DBD2DDD3-78E2-427B-8BB7-A6D3E442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8" name="Rectangle 73">
              <a:extLst>
                <a:ext uri="{FF2B5EF4-FFF2-40B4-BE49-F238E27FC236}">
                  <a16:creationId xmlns:a16="http://schemas.microsoft.com/office/drawing/2014/main" id="{DE52774C-8B8B-43F3-A345-502F63A25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19" name="Rectangle 74">
              <a:extLst>
                <a:ext uri="{FF2B5EF4-FFF2-40B4-BE49-F238E27FC236}">
                  <a16:creationId xmlns:a16="http://schemas.microsoft.com/office/drawing/2014/main" id="{0F052ACA-7B2A-4816-9F64-9FDEA26B1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0" name="Rectangle 75">
              <a:extLst>
                <a:ext uri="{FF2B5EF4-FFF2-40B4-BE49-F238E27FC236}">
                  <a16:creationId xmlns:a16="http://schemas.microsoft.com/office/drawing/2014/main" id="{88F9DD0A-5F5F-4419-BD76-FB6E0E0EC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21" name="Rectangle 76">
              <a:extLst>
                <a:ext uri="{FF2B5EF4-FFF2-40B4-BE49-F238E27FC236}">
                  <a16:creationId xmlns:a16="http://schemas.microsoft.com/office/drawing/2014/main" id="{EC2CB931-3297-432F-8834-A0F368319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22" name="Rectangle 77">
              <a:extLst>
                <a:ext uri="{FF2B5EF4-FFF2-40B4-BE49-F238E27FC236}">
                  <a16:creationId xmlns:a16="http://schemas.microsoft.com/office/drawing/2014/main" id="{8ACF4788-B59B-4B17-A66A-91F8478DB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23" name="Rectangle 78">
              <a:extLst>
                <a:ext uri="{FF2B5EF4-FFF2-40B4-BE49-F238E27FC236}">
                  <a16:creationId xmlns:a16="http://schemas.microsoft.com/office/drawing/2014/main" id="{6F7B094A-A991-43E0-B443-FC1B0F294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4" name="Rectangle 79">
              <a:extLst>
                <a:ext uri="{FF2B5EF4-FFF2-40B4-BE49-F238E27FC236}">
                  <a16:creationId xmlns:a16="http://schemas.microsoft.com/office/drawing/2014/main" id="{FF0F3539-2177-4A07-8ABF-A01FF856A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25" name="Rectangle 80">
              <a:extLst>
                <a:ext uri="{FF2B5EF4-FFF2-40B4-BE49-F238E27FC236}">
                  <a16:creationId xmlns:a16="http://schemas.microsoft.com/office/drawing/2014/main" id="{682A9FAF-E1BF-43DF-A9CC-03D37CA5C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26" name="Rectangle 81">
              <a:extLst>
                <a:ext uri="{FF2B5EF4-FFF2-40B4-BE49-F238E27FC236}">
                  <a16:creationId xmlns:a16="http://schemas.microsoft.com/office/drawing/2014/main" id="{0431FAE7-F16E-46D6-AB8C-1D96FE9F6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7" name="Rectangle 82">
              <a:extLst>
                <a:ext uri="{FF2B5EF4-FFF2-40B4-BE49-F238E27FC236}">
                  <a16:creationId xmlns:a16="http://schemas.microsoft.com/office/drawing/2014/main" id="{1A4F0547-0A64-4FB7-81DE-0951466C8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28" name="Rectangle 83">
              <a:extLst>
                <a:ext uri="{FF2B5EF4-FFF2-40B4-BE49-F238E27FC236}">
                  <a16:creationId xmlns:a16="http://schemas.microsoft.com/office/drawing/2014/main" id="{DEB813CD-E690-4563-97BD-AAC0ED76C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9" name="Rectangle 84">
              <a:extLst>
                <a:ext uri="{FF2B5EF4-FFF2-40B4-BE49-F238E27FC236}">
                  <a16:creationId xmlns:a16="http://schemas.microsoft.com/office/drawing/2014/main" id="{507AC24F-C127-4E68-90B6-1E84BBDC0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30" name="Rectangle 85">
              <a:extLst>
                <a:ext uri="{FF2B5EF4-FFF2-40B4-BE49-F238E27FC236}">
                  <a16:creationId xmlns:a16="http://schemas.microsoft.com/office/drawing/2014/main" id="{B7A569DB-69BD-43B8-BCF1-886E9D503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1" name="Rectangle 86">
              <a:extLst>
                <a:ext uri="{FF2B5EF4-FFF2-40B4-BE49-F238E27FC236}">
                  <a16:creationId xmlns:a16="http://schemas.microsoft.com/office/drawing/2014/main" id="{7FCB5B2D-71E2-449C-970F-235B33F17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32" name="Rectangle 87">
              <a:extLst>
                <a:ext uri="{FF2B5EF4-FFF2-40B4-BE49-F238E27FC236}">
                  <a16:creationId xmlns:a16="http://schemas.microsoft.com/office/drawing/2014/main" id="{8F408000-C687-48D7-B8C9-2645E8344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33" name="Rectangle 88">
              <a:extLst>
                <a:ext uri="{FF2B5EF4-FFF2-40B4-BE49-F238E27FC236}">
                  <a16:creationId xmlns:a16="http://schemas.microsoft.com/office/drawing/2014/main" id="{810B0EF6-F8F4-4EAA-89A2-AF734EA4D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34" name="Rectangle 89">
              <a:extLst>
                <a:ext uri="{FF2B5EF4-FFF2-40B4-BE49-F238E27FC236}">
                  <a16:creationId xmlns:a16="http://schemas.microsoft.com/office/drawing/2014/main" id="{1B51DAA9-E14D-4990-91D0-47ED808E7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5" name="Rectangle 90">
              <a:extLst>
                <a:ext uri="{FF2B5EF4-FFF2-40B4-BE49-F238E27FC236}">
                  <a16:creationId xmlns:a16="http://schemas.microsoft.com/office/drawing/2014/main" id="{4AEB1181-A50D-4863-B137-7F2E7F731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36" name="Rectangle 91">
              <a:extLst>
                <a:ext uri="{FF2B5EF4-FFF2-40B4-BE49-F238E27FC236}">
                  <a16:creationId xmlns:a16="http://schemas.microsoft.com/office/drawing/2014/main" id="{AC9135AB-6246-437E-A911-A10C8731C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7" name="Rectangle 92">
              <a:extLst>
                <a:ext uri="{FF2B5EF4-FFF2-40B4-BE49-F238E27FC236}">
                  <a16:creationId xmlns:a16="http://schemas.microsoft.com/office/drawing/2014/main" id="{857BC555-C792-415D-BBB9-055749903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38" name="Rectangle 93">
              <a:extLst>
                <a:ext uri="{FF2B5EF4-FFF2-40B4-BE49-F238E27FC236}">
                  <a16:creationId xmlns:a16="http://schemas.microsoft.com/office/drawing/2014/main" id="{5341A830-0BDE-4E54-A4C6-8C965F3BB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39" name="Rectangle 94">
              <a:extLst>
                <a:ext uri="{FF2B5EF4-FFF2-40B4-BE49-F238E27FC236}">
                  <a16:creationId xmlns:a16="http://schemas.microsoft.com/office/drawing/2014/main" id="{3EFC24C3-FFE6-4D41-9BA1-9C765D7A1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40" name="Rectangle 95">
              <a:extLst>
                <a:ext uri="{FF2B5EF4-FFF2-40B4-BE49-F238E27FC236}">
                  <a16:creationId xmlns:a16="http://schemas.microsoft.com/office/drawing/2014/main" id="{BAFD4CE4-AAC6-4050-8F43-38AFFD3F9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41" name="Line 96">
              <a:extLst>
                <a:ext uri="{FF2B5EF4-FFF2-40B4-BE49-F238E27FC236}">
                  <a16:creationId xmlns:a16="http://schemas.microsoft.com/office/drawing/2014/main" id="{C398EF5D-78C4-49E5-9800-B2437B453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" name="Line 97">
              <a:extLst>
                <a:ext uri="{FF2B5EF4-FFF2-40B4-BE49-F238E27FC236}">
                  <a16:creationId xmlns:a16="http://schemas.microsoft.com/office/drawing/2014/main" id="{6D166DFB-5373-4497-85D3-193B81209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" name="Line 98">
              <a:extLst>
                <a:ext uri="{FF2B5EF4-FFF2-40B4-BE49-F238E27FC236}">
                  <a16:creationId xmlns:a16="http://schemas.microsoft.com/office/drawing/2014/main" id="{7AABE829-BDA6-478C-94FE-8969565B4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4" name="Line 99">
              <a:extLst>
                <a:ext uri="{FF2B5EF4-FFF2-40B4-BE49-F238E27FC236}">
                  <a16:creationId xmlns:a16="http://schemas.microsoft.com/office/drawing/2014/main" id="{081F4D3D-0A9A-4613-A52B-65672C8E0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5" name="Line 100">
              <a:extLst>
                <a:ext uri="{FF2B5EF4-FFF2-40B4-BE49-F238E27FC236}">
                  <a16:creationId xmlns:a16="http://schemas.microsoft.com/office/drawing/2014/main" id="{996C2485-A3CB-4842-AA54-94E5C7B82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6" name="Line 101">
              <a:extLst>
                <a:ext uri="{FF2B5EF4-FFF2-40B4-BE49-F238E27FC236}">
                  <a16:creationId xmlns:a16="http://schemas.microsoft.com/office/drawing/2014/main" id="{19CBF423-5724-4FDE-905A-0A24169B6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7" name="Line 102">
              <a:extLst>
                <a:ext uri="{FF2B5EF4-FFF2-40B4-BE49-F238E27FC236}">
                  <a16:creationId xmlns:a16="http://schemas.microsoft.com/office/drawing/2014/main" id="{F77792BE-37C2-4EC6-A080-DCA8730FD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8" name="Line 103">
              <a:extLst>
                <a:ext uri="{FF2B5EF4-FFF2-40B4-BE49-F238E27FC236}">
                  <a16:creationId xmlns:a16="http://schemas.microsoft.com/office/drawing/2014/main" id="{40B03960-7707-493C-9E3E-84876FE78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9" name="Line 104">
              <a:extLst>
                <a:ext uri="{FF2B5EF4-FFF2-40B4-BE49-F238E27FC236}">
                  <a16:creationId xmlns:a16="http://schemas.microsoft.com/office/drawing/2014/main" id="{CF55EB54-F993-4454-AF24-1F39FACAF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0" name="Line 105">
              <a:extLst>
                <a:ext uri="{FF2B5EF4-FFF2-40B4-BE49-F238E27FC236}">
                  <a16:creationId xmlns:a16="http://schemas.microsoft.com/office/drawing/2014/main" id="{37C23351-437F-4A09-B983-B6DB6C69A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1" name="Line 106">
              <a:extLst>
                <a:ext uri="{FF2B5EF4-FFF2-40B4-BE49-F238E27FC236}">
                  <a16:creationId xmlns:a16="http://schemas.microsoft.com/office/drawing/2014/main" id="{FCAF9040-B1E7-4D2F-B161-634D929E6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2" name="Line 107">
              <a:extLst>
                <a:ext uri="{FF2B5EF4-FFF2-40B4-BE49-F238E27FC236}">
                  <a16:creationId xmlns:a16="http://schemas.microsoft.com/office/drawing/2014/main" id="{3C4461D2-722E-4869-9A93-82BFFBBE7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3" name="Line 108">
              <a:extLst>
                <a:ext uri="{FF2B5EF4-FFF2-40B4-BE49-F238E27FC236}">
                  <a16:creationId xmlns:a16="http://schemas.microsoft.com/office/drawing/2014/main" id="{A7F3DD95-5273-41D5-8D48-1DE3BE1AD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4" name="Line 109">
              <a:extLst>
                <a:ext uri="{FF2B5EF4-FFF2-40B4-BE49-F238E27FC236}">
                  <a16:creationId xmlns:a16="http://schemas.microsoft.com/office/drawing/2014/main" id="{9652B880-0654-46E2-B65F-F8CDED27D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5" name="Line 110">
              <a:extLst>
                <a:ext uri="{FF2B5EF4-FFF2-40B4-BE49-F238E27FC236}">
                  <a16:creationId xmlns:a16="http://schemas.microsoft.com/office/drawing/2014/main" id="{C14EA509-AEB7-4BB7-A445-55A84F3D0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6" name="Line 111">
              <a:extLst>
                <a:ext uri="{FF2B5EF4-FFF2-40B4-BE49-F238E27FC236}">
                  <a16:creationId xmlns:a16="http://schemas.microsoft.com/office/drawing/2014/main" id="{29549424-BA57-48A2-A690-A3E3EA79E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7" name="Line 112">
              <a:extLst>
                <a:ext uri="{FF2B5EF4-FFF2-40B4-BE49-F238E27FC236}">
                  <a16:creationId xmlns:a16="http://schemas.microsoft.com/office/drawing/2014/main" id="{9A3881F8-34F9-4FA8-AD2A-F97386D54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58" name="Line 113">
              <a:extLst>
                <a:ext uri="{FF2B5EF4-FFF2-40B4-BE49-F238E27FC236}">
                  <a16:creationId xmlns:a16="http://schemas.microsoft.com/office/drawing/2014/main" id="{20D03C8C-669F-4D96-8551-B81B903DA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46" name="Text Box 114">
            <a:extLst>
              <a:ext uri="{FF2B5EF4-FFF2-40B4-BE49-F238E27FC236}">
                <a16:creationId xmlns:a16="http://schemas.microsoft.com/office/drawing/2014/main" id="{4BE4F730-C39D-4862-B7B5-05B9016DB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7" name="Text Box 115">
            <a:extLst>
              <a:ext uri="{FF2B5EF4-FFF2-40B4-BE49-F238E27FC236}">
                <a16:creationId xmlns:a16="http://schemas.microsoft.com/office/drawing/2014/main" id="{7DBAD6FB-1BC6-4733-BC37-EDA84A7C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8270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8" name="Text Box 116">
            <a:extLst>
              <a:ext uri="{FF2B5EF4-FFF2-40B4-BE49-F238E27FC236}">
                <a16:creationId xmlns:a16="http://schemas.microsoft.com/office/drawing/2014/main" id="{C5686815-E3F8-4F48-918A-CFE7AB34D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9" name="Text Box 117">
            <a:extLst>
              <a:ext uri="{FF2B5EF4-FFF2-40B4-BE49-F238E27FC236}">
                <a16:creationId xmlns:a16="http://schemas.microsoft.com/office/drawing/2014/main" id="{35844EE8-714B-429A-8341-3DD4993C0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50" name="Text Box 118">
            <a:extLst>
              <a:ext uri="{FF2B5EF4-FFF2-40B4-BE49-F238E27FC236}">
                <a16:creationId xmlns:a16="http://schemas.microsoft.com/office/drawing/2014/main" id="{8B5702CA-9A42-4363-84A7-838DBF1D6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51" name="Text Box 119">
            <a:extLst>
              <a:ext uri="{FF2B5EF4-FFF2-40B4-BE49-F238E27FC236}">
                <a16:creationId xmlns:a16="http://schemas.microsoft.com/office/drawing/2014/main" id="{07329A3C-C540-4A39-B11A-01B383A7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2" grpId="0" autoUpdateAnimBg="0"/>
      <p:bldP spid="69673" grpId="0" autoUpdateAnimBg="0"/>
      <p:bldP spid="69674" grpId="0" autoUpdateAnimBg="0"/>
      <p:bldP spid="69675" grpId="0" autoUpdateAnimBg="0"/>
      <p:bldP spid="69676" grpId="0" autoUpdateAnimBg="0"/>
      <p:bldP spid="69677" grpId="0" autoUpdateAnimBg="0"/>
      <p:bldP spid="69746" grpId="0" autoUpdateAnimBg="0"/>
      <p:bldP spid="69747" grpId="0" autoUpdateAnimBg="0"/>
      <p:bldP spid="69748" grpId="0" autoUpdateAnimBg="0"/>
      <p:bldP spid="69749" grpId="0" autoUpdateAnimBg="0"/>
      <p:bldP spid="69750" grpId="0" autoUpdateAnimBg="0"/>
      <p:bldP spid="6975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>
            <a:extLst>
              <a:ext uri="{FF2B5EF4-FFF2-40B4-BE49-F238E27FC236}">
                <a16:creationId xmlns:a16="http://schemas.microsoft.com/office/drawing/2014/main" id="{9BB1D516-4060-4540-9F7C-79AC0E41441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8913"/>
            <a:ext cx="6264275" cy="6119812"/>
            <a:chOff x="1845" y="1215"/>
            <a:chExt cx="6015" cy="6630"/>
          </a:xfrm>
        </p:grpSpPr>
        <p:pic>
          <p:nvPicPr>
            <p:cNvPr id="89091" name="Picture 3" descr="B81FC42F">
              <a:extLst>
                <a:ext uri="{FF2B5EF4-FFF2-40B4-BE49-F238E27FC236}">
                  <a16:creationId xmlns:a16="http://schemas.microsoft.com/office/drawing/2014/main" id="{8CF512B1-91C3-4F05-B651-C1ADC1F9EC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84" t="62589" r="39102" b="32706"/>
            <a:stretch>
              <a:fillRect/>
            </a:stretch>
          </p:blipFill>
          <p:spPr bwMode="auto">
            <a:xfrm>
              <a:off x="1845" y="7245"/>
              <a:ext cx="459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2" name="Picture 4" descr="B81FC42F">
              <a:extLst>
                <a:ext uri="{FF2B5EF4-FFF2-40B4-BE49-F238E27FC236}">
                  <a16:creationId xmlns:a16="http://schemas.microsoft.com/office/drawing/2014/main" id="{80FB7284-E981-45A5-8743-C90A6591B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6" t="9059" r="23460" b="44118"/>
            <a:stretch>
              <a:fillRect/>
            </a:stretch>
          </p:blipFill>
          <p:spPr bwMode="auto">
            <a:xfrm>
              <a:off x="1890" y="1215"/>
              <a:ext cx="5970" cy="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>
            <a:extLst>
              <a:ext uri="{FF2B5EF4-FFF2-40B4-BE49-F238E27FC236}">
                <a16:creationId xmlns:a16="http://schemas.microsoft.com/office/drawing/2014/main" id="{CB23EAD0-62F5-4FAC-ACA7-370841EFE7BF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26" b="13756"/>
          <a:stretch>
            <a:fillRect/>
          </a:stretch>
        </p:blipFill>
        <p:spPr>
          <a:xfrm>
            <a:off x="1000125" y="1428750"/>
            <a:ext cx="6215063" cy="3208338"/>
          </a:xfrm>
        </p:spPr>
      </p:pic>
      <p:pic>
        <p:nvPicPr>
          <p:cNvPr id="90115" name="Picture 6">
            <a:extLst>
              <a:ext uri="{FF2B5EF4-FFF2-40B4-BE49-F238E27FC236}">
                <a16:creationId xmlns:a16="http://schemas.microsoft.com/office/drawing/2014/main" id="{808C4A70-2FAD-4053-AD64-A4038402400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125" y="5500688"/>
            <a:ext cx="5699125" cy="844550"/>
          </a:xfrm>
        </p:spPr>
      </p:pic>
      <p:sp>
        <p:nvSpPr>
          <p:cNvPr id="90116" name="Text Box 9">
            <a:extLst>
              <a:ext uri="{FF2B5EF4-FFF2-40B4-BE49-F238E27FC236}">
                <a16:creationId xmlns:a16="http://schemas.microsoft.com/office/drawing/2014/main" id="{62B17264-175C-42D1-A3B3-D031249A4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520541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90117" name="Text Box 10">
            <a:extLst>
              <a:ext uri="{FF2B5EF4-FFF2-40B4-BE49-F238E27FC236}">
                <a16:creationId xmlns:a16="http://schemas.microsoft.com/office/drawing/2014/main" id="{DD1684EB-8B2C-47DB-A774-D6C436CDA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88486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pic>
        <p:nvPicPr>
          <p:cNvPr id="90118" name="Picture 4">
            <a:extLst>
              <a:ext uri="{FF2B5EF4-FFF2-40B4-BE49-F238E27FC236}">
                <a16:creationId xmlns:a16="http://schemas.microsoft.com/office/drawing/2014/main" id="{B442B49F-4C11-499F-818D-60F2796A9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35"/>
          <a:stretch>
            <a:fillRect/>
          </a:stretch>
        </p:blipFill>
        <p:spPr bwMode="auto">
          <a:xfrm>
            <a:off x="285750" y="71438"/>
            <a:ext cx="86201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4">
            <a:extLst>
              <a:ext uri="{FF2B5EF4-FFF2-40B4-BE49-F238E27FC236}">
                <a16:creationId xmlns:a16="http://schemas.microsoft.com/office/drawing/2014/main" id="{11118061-B8BD-4647-95E3-01288808B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81" r="15817"/>
          <a:stretch>
            <a:fillRect/>
          </a:stretch>
        </p:blipFill>
        <p:spPr bwMode="auto">
          <a:xfrm>
            <a:off x="1000125" y="4714875"/>
            <a:ext cx="73771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8" name="Group 6">
            <a:extLst>
              <a:ext uri="{FF2B5EF4-FFF2-40B4-BE49-F238E27FC236}">
                <a16:creationId xmlns:a16="http://schemas.microsoft.com/office/drawing/2014/main" id="{A18F4772-2AB1-4D97-B6CE-4BB35DA1751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0350"/>
            <a:ext cx="5400675" cy="6121400"/>
            <a:chOff x="611560" y="260648"/>
            <a:chExt cx="3648075" cy="4328492"/>
          </a:xfrm>
        </p:grpSpPr>
        <p:pic>
          <p:nvPicPr>
            <p:cNvPr id="91139" name="Picture 2">
              <a:extLst>
                <a:ext uri="{FF2B5EF4-FFF2-40B4-BE49-F238E27FC236}">
                  <a16:creationId xmlns:a16="http://schemas.microsoft.com/office/drawing/2014/main" id="{9AC2451E-B416-4997-B8DF-128EC8DFCB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60648"/>
              <a:ext cx="3648075" cy="3409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140" name="Picture 3">
              <a:extLst>
                <a:ext uri="{FF2B5EF4-FFF2-40B4-BE49-F238E27FC236}">
                  <a16:creationId xmlns:a16="http://schemas.microsoft.com/office/drawing/2014/main" id="{C605927C-485B-4256-8B2D-703EAA238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789040"/>
              <a:ext cx="3648075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>
            <a:extLst>
              <a:ext uri="{FF2B5EF4-FFF2-40B4-BE49-F238E27FC236}">
                <a16:creationId xmlns:a16="http://schemas.microsoft.com/office/drawing/2014/main" id="{32AF09BE-E91D-48E3-8B2F-A1F1EF046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607695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3">
            <a:extLst>
              <a:ext uri="{FF2B5EF4-FFF2-40B4-BE49-F238E27FC236}">
                <a16:creationId xmlns:a16="http://schemas.microsoft.com/office/drawing/2014/main" id="{CEB5845D-C38D-4EA1-A6F9-1D481A461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92825"/>
            <a:ext cx="34766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3">
            <a:extLst>
              <a:ext uri="{FF2B5EF4-FFF2-40B4-BE49-F238E27FC236}">
                <a16:creationId xmlns:a16="http://schemas.microsoft.com/office/drawing/2014/main" id="{CE0F63D7-760F-4F2C-BFBB-D7EBA9EFC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7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38250"/>
            <a:ext cx="7561262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16">
            <a:extLst>
              <a:ext uri="{FF2B5EF4-FFF2-40B4-BE49-F238E27FC236}">
                <a16:creationId xmlns:a16="http://schemas.microsoft.com/office/drawing/2014/main" id="{890B6914-B65B-497F-8F35-F7EDD9B1C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6863"/>
            <a:ext cx="7869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graph shows the amount of full cream and semi-skimmed milk sold by a supermarket from 1990 to 2001.</a:t>
            </a:r>
          </a:p>
        </p:txBody>
      </p:sp>
    </p:spTree>
  </p:cSld>
  <p:clrMapOvr>
    <a:masterClrMapping/>
  </p:clrMapOvr>
  <p:transition>
    <p:blinds dir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39">
            <a:extLst>
              <a:ext uri="{FF2B5EF4-FFF2-40B4-BE49-F238E27FC236}">
                <a16:creationId xmlns:a16="http://schemas.microsoft.com/office/drawing/2014/main" id="{631E84AD-1417-4616-A275-586B4D4BA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169227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94211" name="Rectangle 16">
            <a:extLst>
              <a:ext uri="{FF2B5EF4-FFF2-40B4-BE49-F238E27FC236}">
                <a16:creationId xmlns:a16="http://schemas.microsoft.com/office/drawing/2014/main" id="{AC3EDF9C-4264-45D4-A5F9-7BBD9F282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5900"/>
            <a:ext cx="74168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 copies  of   "The Anglers Weekly"  magazine  sold by a newsagent was recorded for 16 weeks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lvl="1" eaLnBrk="1" hangingPunct="1">
              <a:buFontTx/>
              <a:buAutoNum type="arabicPlain" startAt="25"/>
            </a:pPr>
            <a:r>
              <a:rPr lang="en-GB" altLang="en-US" sz="2400">
                <a:latin typeface="Bookman Old Style" panose="02050604050505020204" pitchFamily="18" charset="0"/>
              </a:rPr>
              <a:t>      23     19     22     18     45     38     23 </a:t>
            </a:r>
          </a:p>
          <a:p>
            <a:pPr lvl="1" eaLnBrk="1" hangingPunct="1"/>
            <a:r>
              <a:rPr lang="en-GB" altLang="en-US" sz="2400">
                <a:latin typeface="Bookman Old Style" panose="02050604050505020204" pitchFamily="18" charset="0"/>
              </a:rPr>
              <a:t>32      25     51     27     23     30     28     42</a:t>
            </a:r>
            <a:endParaRPr lang="en-GB" altLang="en-US" sz="2400" i="1">
              <a:latin typeface="Bookman Old Style" panose="02050604050505020204" pitchFamily="18" charset="0"/>
            </a:endParaRPr>
          </a:p>
        </p:txBody>
      </p:sp>
      <p:sp>
        <p:nvSpPr>
          <p:cNvPr id="94212" name="Rectangle 17">
            <a:extLst>
              <a:ext uri="{FF2B5EF4-FFF2-40B4-BE49-F238E27FC236}">
                <a16:creationId xmlns:a16="http://schemas.microsoft.com/office/drawing/2014/main" id="{1888D025-06F3-43F2-8A55-C00F4998B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92275"/>
            <a:ext cx="7704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a)   Complete this stem and leaf diagram using the data abov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94213" name="Rectangle 19">
            <a:extLst>
              <a:ext uri="{FF2B5EF4-FFF2-40B4-BE49-F238E27FC236}">
                <a16:creationId xmlns:a16="http://schemas.microsoft.com/office/drawing/2014/main" id="{DB91DCA6-DF28-42D5-B291-5CE20BFED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71775"/>
            <a:ext cx="2879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 sz="2400">
                <a:latin typeface="Bookman Old Style" panose="02050604050505020204" pitchFamily="18" charset="0"/>
              </a:rPr>
              <a:t>Find the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     mode for this data set.</a:t>
            </a:r>
            <a:endParaRPr lang="en-GB" altLang="en-US" sz="2400" i="1">
              <a:latin typeface="Bookman Old Style" panose="02050604050505020204" pitchFamily="18" charset="0"/>
            </a:endParaRPr>
          </a:p>
        </p:txBody>
      </p:sp>
      <p:sp>
        <p:nvSpPr>
          <p:cNvPr id="94214" name="TextBox 39">
            <a:extLst>
              <a:ext uri="{FF2B5EF4-FFF2-40B4-BE49-F238E27FC236}">
                <a16:creationId xmlns:a16="http://schemas.microsoft.com/office/drawing/2014/main" id="{13292743-D0BC-4ACB-82B2-BFDFC132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427538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8" name="Line 24">
            <a:extLst>
              <a:ext uri="{FF2B5EF4-FFF2-40B4-BE49-F238E27FC236}">
                <a16:creationId xmlns:a16="http://schemas.microsoft.com/office/drawing/2014/main" id="{F848BB90-612F-44F3-9B76-4735E65A7D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900113"/>
            <a:ext cx="576263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25">
            <a:extLst>
              <a:ext uri="{FF2B5EF4-FFF2-40B4-BE49-F238E27FC236}">
                <a16:creationId xmlns:a16="http://schemas.microsoft.com/office/drawing/2014/main" id="{2573D523-40F5-4ABB-A4C6-51B14DD47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33997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1E38D5A9-A906-4EE0-8E11-B379856B70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900113"/>
            <a:ext cx="576262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388E30AD-1D52-4A69-A46D-003ACEE92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3399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12" name="Line 28">
            <a:extLst>
              <a:ext uri="{FF2B5EF4-FFF2-40B4-BE49-F238E27FC236}">
                <a16:creationId xmlns:a16="http://schemas.microsoft.com/office/drawing/2014/main" id="{FF12426A-07E8-4BCE-B3BA-B314DA764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F7400CE6-2F17-4D6F-A179-A526EF3BC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84321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8C7D4E0D-B217-4939-923C-48B429E15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31">
            <a:extLst>
              <a:ext uri="{FF2B5EF4-FFF2-40B4-BE49-F238E27FC236}">
                <a16:creationId xmlns:a16="http://schemas.microsoft.com/office/drawing/2014/main" id="{FAE59EB1-EED2-4A60-A536-7CC6EFBF65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0563" y="13319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32">
            <a:extLst>
              <a:ext uri="{FF2B5EF4-FFF2-40B4-BE49-F238E27FC236}">
                <a16:creationId xmlns:a16="http://schemas.microsoft.com/office/drawing/2014/main" id="{7788ADD2-A36A-4C32-9E57-04D77A3CEF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4388" y="9001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33">
            <a:extLst>
              <a:ext uri="{FF2B5EF4-FFF2-40B4-BE49-F238E27FC236}">
                <a16:creationId xmlns:a16="http://schemas.microsoft.com/office/drawing/2014/main" id="{2E875780-AE26-46CA-B152-52463D915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43213"/>
            <a:ext cx="1181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 3   3   3</a:t>
            </a:r>
          </a:p>
        </p:txBody>
      </p:sp>
      <p:sp>
        <p:nvSpPr>
          <p:cNvPr id="18" name="Line 34">
            <a:extLst>
              <a:ext uri="{FF2B5EF4-FFF2-40B4-BE49-F238E27FC236}">
                <a16:creationId xmlns:a16="http://schemas.microsoft.com/office/drawing/2014/main" id="{E63612EB-DB89-4203-826F-0116B52D43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613" y="13319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5">
            <a:extLst>
              <a:ext uri="{FF2B5EF4-FFF2-40B4-BE49-F238E27FC236}">
                <a16:creationId xmlns:a16="http://schemas.microsoft.com/office/drawing/2014/main" id="{3576DD97-44E3-47AE-AA9F-08B4D35316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36">
            <a:extLst>
              <a:ext uri="{FF2B5EF4-FFF2-40B4-BE49-F238E27FC236}">
                <a16:creationId xmlns:a16="http://schemas.microsoft.com/office/drawing/2014/main" id="{915229E6-46EB-4374-B9E3-E02220C51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843213"/>
            <a:ext cx="1030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 5   5   </a:t>
            </a:r>
          </a:p>
        </p:txBody>
      </p:sp>
      <p:sp>
        <p:nvSpPr>
          <p:cNvPr id="21" name="Line 37">
            <a:extLst>
              <a:ext uri="{FF2B5EF4-FFF2-40B4-BE49-F238E27FC236}">
                <a16:creationId xmlns:a16="http://schemas.microsoft.com/office/drawing/2014/main" id="{8B7F9D3B-CCB8-4125-9658-FA29030AD0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1258888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38">
            <a:extLst>
              <a:ext uri="{FF2B5EF4-FFF2-40B4-BE49-F238E27FC236}">
                <a16:creationId xmlns:a16="http://schemas.microsoft.com/office/drawing/2014/main" id="{2D543E5D-E770-4C9D-9761-C58F8F3AB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4321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23" name="Line 39">
            <a:extLst>
              <a:ext uri="{FF2B5EF4-FFF2-40B4-BE49-F238E27FC236}">
                <a16:creationId xmlns:a16="http://schemas.microsoft.com/office/drawing/2014/main" id="{F5D0423E-BE78-4BEA-8555-76AC8B7ADA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0788" y="1258888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40">
            <a:extLst>
              <a:ext uri="{FF2B5EF4-FFF2-40B4-BE49-F238E27FC236}">
                <a16:creationId xmlns:a16="http://schemas.microsoft.com/office/drawing/2014/main" id="{1A8CDA02-685E-423B-A13D-E1F15A97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84321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25" name="Line 41">
            <a:extLst>
              <a:ext uri="{FF2B5EF4-FFF2-40B4-BE49-F238E27FC236}">
                <a16:creationId xmlns:a16="http://schemas.microsoft.com/office/drawing/2014/main" id="{5DE54903-52F9-4F80-B430-F50473F491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4163" y="1258888"/>
            <a:ext cx="576262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42">
            <a:extLst>
              <a:ext uri="{FF2B5EF4-FFF2-40B4-BE49-F238E27FC236}">
                <a16:creationId xmlns:a16="http://schemas.microsoft.com/office/drawing/2014/main" id="{1B69CCE9-6010-45A3-855F-0F8042671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1947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0</a:t>
            </a:r>
          </a:p>
        </p:txBody>
      </p:sp>
      <p:sp>
        <p:nvSpPr>
          <p:cNvPr id="27" name="Line 43">
            <a:extLst>
              <a:ext uri="{FF2B5EF4-FFF2-40B4-BE49-F238E27FC236}">
                <a16:creationId xmlns:a16="http://schemas.microsoft.com/office/drawing/2014/main" id="{AFD150FE-85F4-4183-B549-824ED7B359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258888"/>
            <a:ext cx="576263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44">
            <a:extLst>
              <a:ext uri="{FF2B5EF4-FFF2-40B4-BE49-F238E27FC236}">
                <a16:creationId xmlns:a16="http://schemas.microsoft.com/office/drawing/2014/main" id="{3BEFBABE-64C0-4C2D-BBCA-F9C1A2353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4194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29" name="Text Box 45">
            <a:extLst>
              <a:ext uri="{FF2B5EF4-FFF2-40B4-BE49-F238E27FC236}">
                <a16:creationId xmlns:a16="http://schemas.microsoft.com/office/drawing/2014/main" id="{41E3B89A-C8DC-4526-BE08-29861C513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4194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0" name="Line 46">
            <a:extLst>
              <a:ext uri="{FF2B5EF4-FFF2-40B4-BE49-F238E27FC236}">
                <a16:creationId xmlns:a16="http://schemas.microsoft.com/office/drawing/2014/main" id="{FDBE39DF-AEC5-4AD5-9DBB-A86C0CF519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7763" y="900113"/>
            <a:ext cx="576262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47">
            <a:extLst>
              <a:ext uri="{FF2B5EF4-FFF2-40B4-BE49-F238E27FC236}">
                <a16:creationId xmlns:a16="http://schemas.microsoft.com/office/drawing/2014/main" id="{F3511C9E-84C2-4319-BAAE-DBECD319FC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4388" y="1258888"/>
            <a:ext cx="576262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48">
            <a:extLst>
              <a:ext uri="{FF2B5EF4-FFF2-40B4-BE49-F238E27FC236}">
                <a16:creationId xmlns:a16="http://schemas.microsoft.com/office/drawing/2014/main" id="{44EF5864-CC7D-40F8-926A-976D89D40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995738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3" name="Line 49">
            <a:extLst>
              <a:ext uri="{FF2B5EF4-FFF2-40B4-BE49-F238E27FC236}">
                <a16:creationId xmlns:a16="http://schemas.microsoft.com/office/drawing/2014/main" id="{D1219031-5417-4175-9F07-F2BC3F9AE1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900113"/>
            <a:ext cx="576263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50">
            <a:extLst>
              <a:ext uri="{FF2B5EF4-FFF2-40B4-BE49-F238E27FC236}">
                <a16:creationId xmlns:a16="http://schemas.microsoft.com/office/drawing/2014/main" id="{C7BB15D8-5087-4846-96DC-86EE3B605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995738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35" name="Line 51">
            <a:extLst>
              <a:ext uri="{FF2B5EF4-FFF2-40B4-BE49-F238E27FC236}">
                <a16:creationId xmlns:a16="http://schemas.microsoft.com/office/drawing/2014/main" id="{BE9A5421-4E2E-498A-824D-A1FA2CC70D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1331913"/>
            <a:ext cx="576263" cy="2159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52">
            <a:extLst>
              <a:ext uri="{FF2B5EF4-FFF2-40B4-BE49-F238E27FC236}">
                <a16:creationId xmlns:a16="http://schemas.microsoft.com/office/drawing/2014/main" id="{25C67AAE-3E44-4A5B-A9C6-D4B51C6EC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005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7" name="Oval 54">
            <a:extLst>
              <a:ext uri="{FF2B5EF4-FFF2-40B4-BE49-F238E27FC236}">
                <a16:creationId xmlns:a16="http://schemas.microsoft.com/office/drawing/2014/main" id="{AD8135D9-BBA9-4C18-B376-B8C61E6E9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771775"/>
            <a:ext cx="1223963" cy="504825"/>
          </a:xfrm>
          <a:prstGeom prst="ellipse">
            <a:avLst/>
          </a:prstGeom>
          <a:solidFill>
            <a:schemeClr val="accent1">
              <a:alpha val="4117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Text Box 55">
            <a:extLst>
              <a:ext uri="{FF2B5EF4-FFF2-40B4-BE49-F238E27FC236}">
                <a16:creationId xmlns:a16="http://schemas.microsoft.com/office/drawing/2014/main" id="{1CED3002-AFEF-46EE-BF06-29D45E95A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716463"/>
            <a:ext cx="884237" cy="579437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latin typeface="Bookman Old Style" panose="02050604050505020204" pitchFamily="18" charset="0"/>
              </a:rPr>
              <a:t>23</a:t>
            </a: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52581AEF-7702-4F39-A737-84743ED4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924300"/>
            <a:ext cx="2808288" cy="579438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latin typeface="Bookman Old Style" panose="02050604050505020204" pitchFamily="18" charset="0"/>
              </a:rPr>
              <a:t>Mode= Most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  <p:bldP spid="20" grpId="0"/>
      <p:bldP spid="22" grpId="0"/>
      <p:bldP spid="24" grpId="0"/>
      <p:bldP spid="26" grpId="0"/>
      <p:bldP spid="28" grpId="0"/>
      <p:bldP spid="29" grpId="0"/>
      <p:bldP spid="32" grpId="0"/>
      <p:bldP spid="34" grpId="0"/>
      <p:bldP spid="36" grpId="0"/>
      <p:bldP spid="37" grpId="0" animBg="1"/>
      <p:bldP spid="38" grpId="0" animBg="1"/>
      <p:bldP spid="3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73AF4673-2968-4D45-BA90-A45397F21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0675" y="119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5235" name="TextBox 39">
            <a:extLst>
              <a:ext uri="{FF2B5EF4-FFF2-40B4-BE49-F238E27FC236}">
                <a16:creationId xmlns:a16="http://schemas.microsoft.com/office/drawing/2014/main" id="{588C89C9-8949-4321-AB3D-F38E83967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47720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95236" name="Rectangle 8">
            <a:extLst>
              <a:ext uri="{FF2B5EF4-FFF2-40B4-BE49-F238E27FC236}">
                <a16:creationId xmlns:a16="http://schemas.microsoft.com/office/drawing/2014/main" id="{4C12643F-6935-49F8-8147-11B8320D8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739775"/>
            <a:ext cx="3743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In a local election the number of votes for each of the four candidates is shown in the table.</a:t>
            </a:r>
          </a:p>
        </p:txBody>
      </p:sp>
      <p:pic>
        <p:nvPicPr>
          <p:cNvPr id="95237" name="Picture 9">
            <a:extLst>
              <a:ext uri="{FF2B5EF4-FFF2-40B4-BE49-F238E27FC236}">
                <a16:creationId xmlns:a16="http://schemas.microsoft.com/office/drawing/2014/main" id="{7D6ECDA4-2A79-48FC-B837-EAE48AD10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6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t="6705" r="5721"/>
          <a:stretch>
            <a:fillRect/>
          </a:stretch>
        </p:blipFill>
        <p:spPr bwMode="auto">
          <a:xfrm>
            <a:off x="434975" y="1963738"/>
            <a:ext cx="28797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8" name="Rectangle 10">
            <a:extLst>
              <a:ext uri="{FF2B5EF4-FFF2-40B4-BE49-F238E27FC236}">
                <a16:creationId xmlns:a16="http://schemas.microsoft.com/office/drawing/2014/main" id="{9779E4A0-9FDD-46F8-BE94-60A45378C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3979863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On the grid, draw a bar graph to show this information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95239" name="Picture 10">
            <a:extLst>
              <a:ext uri="{FF2B5EF4-FFF2-40B4-BE49-F238E27FC236}">
                <a16:creationId xmlns:a16="http://schemas.microsoft.com/office/drawing/2014/main" id="{230D942F-08F6-4533-8429-5CB94E468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5" t="3075" r="3622" b="4628"/>
          <a:stretch>
            <a:fillRect/>
          </a:stretch>
        </p:blipFill>
        <p:spPr bwMode="auto">
          <a:xfrm>
            <a:off x="3903663" y="119063"/>
            <a:ext cx="4919662" cy="594836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2"/>
            </a:bgClr>
          </a:pattFill>
          <a:ln w="222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8" name="Line 15">
            <a:extLst>
              <a:ext uri="{FF2B5EF4-FFF2-40B4-BE49-F238E27FC236}">
                <a16:creationId xmlns:a16="http://schemas.microsoft.com/office/drawing/2014/main" id="{5E8D99ED-BE3E-4E2D-B70B-925CE73937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8663" y="119063"/>
            <a:ext cx="0" cy="5876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8900FA9C-6547-48ED-B2A1-91470E8688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5949950"/>
            <a:ext cx="417671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2104969-5179-4E0B-9B07-EEC43D8CA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492750"/>
            <a:ext cx="485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</a:t>
            </a: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97EBAF36-2C46-4B61-8C09-607598D89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203825"/>
            <a:ext cx="485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0</a:t>
            </a: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BBD3D8CA-558A-4136-8DC7-AB6C8FB84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491648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60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F8ECF914-AD8A-4882-939F-3200AA986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4627563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0</a:t>
            </a: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id="{19A23892-2F20-45C0-9494-691B4564F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4340225"/>
            <a:ext cx="636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00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3836FF94-91CD-4C9E-BDBF-EAFE8856C299}"/>
              </a:ext>
            </a:extLst>
          </p:cNvPr>
          <p:cNvGrpSpPr>
            <a:grpSpLocks/>
          </p:cNvGrpSpPr>
          <p:nvPr/>
        </p:nvGrpSpPr>
        <p:grpSpPr bwMode="auto">
          <a:xfrm>
            <a:off x="3890963" y="307975"/>
            <a:ext cx="636587" cy="4111625"/>
            <a:chOff x="2653" y="119"/>
            <a:chExt cx="401" cy="2590"/>
          </a:xfrm>
        </p:grpSpPr>
        <p:sp>
          <p:nvSpPr>
            <p:cNvPr id="95260" name="Text Box 27">
              <a:extLst>
                <a:ext uri="{FF2B5EF4-FFF2-40B4-BE49-F238E27FC236}">
                  <a16:creationId xmlns:a16="http://schemas.microsoft.com/office/drawing/2014/main" id="{E5E55D89-4BA2-4C80-B091-1229B9C90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570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20</a:t>
              </a:r>
            </a:p>
          </p:txBody>
        </p:sp>
        <p:sp>
          <p:nvSpPr>
            <p:cNvPr id="95261" name="Text Box 30">
              <a:extLst>
                <a:ext uri="{FF2B5EF4-FFF2-40B4-BE49-F238E27FC236}">
                  <a16:creationId xmlns:a16="http://schemas.microsoft.com/office/drawing/2014/main" id="{81D3961D-BB69-4B22-A29B-BAFD8B25E6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026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80</a:t>
              </a:r>
            </a:p>
          </p:txBody>
        </p:sp>
        <p:grpSp>
          <p:nvGrpSpPr>
            <p:cNvPr id="95262" name="Group 42">
              <a:extLst>
                <a:ext uri="{FF2B5EF4-FFF2-40B4-BE49-F238E27FC236}">
                  <a16:creationId xmlns:a16="http://schemas.microsoft.com/office/drawing/2014/main" id="{BF1C3A88-A0D7-4343-9029-B14002485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19"/>
              <a:ext cx="401" cy="2590"/>
              <a:chOff x="2653" y="119"/>
              <a:chExt cx="401" cy="2590"/>
            </a:xfrm>
          </p:grpSpPr>
          <p:sp>
            <p:nvSpPr>
              <p:cNvPr id="95263" name="Text Box 23">
                <a:extLst>
                  <a:ext uri="{FF2B5EF4-FFF2-40B4-BE49-F238E27FC236}">
                    <a16:creationId xmlns:a16="http://schemas.microsoft.com/office/drawing/2014/main" id="{80D7C837-7395-4345-9AD4-FB535683A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2296"/>
                <a:ext cx="4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b="1">
                    <a:latin typeface="Bookman Old Style" panose="02050604050505020204" pitchFamily="18" charset="0"/>
                  </a:rPr>
                  <a:t>140</a:t>
                </a:r>
              </a:p>
            </p:txBody>
          </p:sp>
          <p:sp>
            <p:nvSpPr>
              <p:cNvPr id="95264" name="Text Box 25">
                <a:extLst>
                  <a:ext uri="{FF2B5EF4-FFF2-40B4-BE49-F238E27FC236}">
                    <a16:creationId xmlns:a16="http://schemas.microsoft.com/office/drawing/2014/main" id="{2FC7A3F6-CFF9-4A72-A6C6-710F87A2B5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933"/>
                <a:ext cx="4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b="1">
                    <a:latin typeface="Bookman Old Style" panose="02050604050505020204" pitchFamily="18" charset="0"/>
                  </a:rPr>
                  <a:t>180</a:t>
                </a:r>
              </a:p>
            </p:txBody>
          </p:sp>
          <p:grpSp>
            <p:nvGrpSpPr>
              <p:cNvPr id="95265" name="Group 41">
                <a:extLst>
                  <a:ext uri="{FF2B5EF4-FFF2-40B4-BE49-F238E27FC236}">
                    <a16:creationId xmlns:a16="http://schemas.microsoft.com/office/drawing/2014/main" id="{921B15C3-5163-4187-9BBE-272DD98EE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119"/>
                <a:ext cx="401" cy="2590"/>
                <a:chOff x="2653" y="119"/>
                <a:chExt cx="401" cy="2590"/>
              </a:xfrm>
            </p:grpSpPr>
            <p:sp>
              <p:nvSpPr>
                <p:cNvPr id="95266" name="Text Box 32">
                  <a:extLst>
                    <a:ext uri="{FF2B5EF4-FFF2-40B4-BE49-F238E27FC236}">
                      <a16:creationId xmlns:a16="http://schemas.microsoft.com/office/drawing/2014/main" id="{1E44C8D1-2701-41DD-927A-38ED7E1BC2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663"/>
                  <a:ext cx="40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b="1">
                      <a:latin typeface="Bookman Old Style" panose="02050604050505020204" pitchFamily="18" charset="0"/>
                    </a:rPr>
                    <a:t>320</a:t>
                  </a:r>
                </a:p>
              </p:txBody>
            </p:sp>
            <p:sp>
              <p:nvSpPr>
                <p:cNvPr id="95267" name="Text Box 34">
                  <a:extLst>
                    <a:ext uri="{FF2B5EF4-FFF2-40B4-BE49-F238E27FC236}">
                      <a16:creationId xmlns:a16="http://schemas.microsoft.com/office/drawing/2014/main" id="{8FB24E50-16FE-4651-8D91-52791451E0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300"/>
                  <a:ext cx="40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b="1">
                      <a:latin typeface="Bookman Old Style" panose="02050604050505020204" pitchFamily="18" charset="0"/>
                    </a:rPr>
                    <a:t>360</a:t>
                  </a:r>
                </a:p>
              </p:txBody>
            </p:sp>
            <p:grpSp>
              <p:nvGrpSpPr>
                <p:cNvPr id="95268" name="Group 40">
                  <a:extLst>
                    <a:ext uri="{FF2B5EF4-FFF2-40B4-BE49-F238E27FC236}">
                      <a16:creationId xmlns:a16="http://schemas.microsoft.com/office/drawing/2014/main" id="{1416B4C7-F308-48D1-807D-BC0473D361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119"/>
                  <a:ext cx="401" cy="2590"/>
                  <a:chOff x="2653" y="119"/>
                  <a:chExt cx="401" cy="2590"/>
                </a:xfrm>
              </p:grpSpPr>
              <p:sp>
                <p:nvSpPr>
                  <p:cNvPr id="95269" name="Text Box 22">
                    <a:extLst>
                      <a:ext uri="{FF2B5EF4-FFF2-40B4-BE49-F238E27FC236}">
                        <a16:creationId xmlns:a16="http://schemas.microsoft.com/office/drawing/2014/main" id="{B45724A4-8C7D-47CF-8878-88585A04525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2478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120</a:t>
                    </a:r>
                  </a:p>
                </p:txBody>
              </p:sp>
              <p:sp>
                <p:nvSpPr>
                  <p:cNvPr id="95270" name="Text Box 24">
                    <a:extLst>
                      <a:ext uri="{FF2B5EF4-FFF2-40B4-BE49-F238E27FC236}">
                        <a16:creationId xmlns:a16="http://schemas.microsoft.com/office/drawing/2014/main" id="{596F3593-B426-40B2-972A-3786CE78009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2115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160</a:t>
                    </a:r>
                  </a:p>
                </p:txBody>
              </p:sp>
              <p:sp>
                <p:nvSpPr>
                  <p:cNvPr id="95271" name="Text Box 26">
                    <a:extLst>
                      <a:ext uri="{FF2B5EF4-FFF2-40B4-BE49-F238E27FC236}">
                        <a16:creationId xmlns:a16="http://schemas.microsoft.com/office/drawing/2014/main" id="{338F3A67-A9EA-4DD8-9429-7102E4F76B5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752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00</a:t>
                    </a:r>
                  </a:p>
                </p:txBody>
              </p:sp>
              <p:sp>
                <p:nvSpPr>
                  <p:cNvPr id="95272" name="Text Box 28">
                    <a:extLst>
                      <a:ext uri="{FF2B5EF4-FFF2-40B4-BE49-F238E27FC236}">
                        <a16:creationId xmlns:a16="http://schemas.microsoft.com/office/drawing/2014/main" id="{E8E7A436-D72B-4D06-9F4B-B092273C247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389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40</a:t>
                    </a:r>
                  </a:p>
                </p:txBody>
              </p:sp>
              <p:sp>
                <p:nvSpPr>
                  <p:cNvPr id="95273" name="Text Box 29">
                    <a:extLst>
                      <a:ext uri="{FF2B5EF4-FFF2-40B4-BE49-F238E27FC236}">
                        <a16:creationId xmlns:a16="http://schemas.microsoft.com/office/drawing/2014/main" id="{550816C0-1F4C-4F47-9A8D-03560498036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207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60</a:t>
                    </a:r>
                  </a:p>
                </p:txBody>
              </p:sp>
              <p:sp>
                <p:nvSpPr>
                  <p:cNvPr id="95274" name="Text Box 31">
                    <a:extLst>
                      <a:ext uri="{FF2B5EF4-FFF2-40B4-BE49-F238E27FC236}">
                        <a16:creationId xmlns:a16="http://schemas.microsoft.com/office/drawing/2014/main" id="{A1A2BBDD-79EC-4C89-BD3F-68FDEB61913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845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00</a:t>
                    </a:r>
                  </a:p>
                </p:txBody>
              </p:sp>
              <p:sp>
                <p:nvSpPr>
                  <p:cNvPr id="95275" name="Text Box 33">
                    <a:extLst>
                      <a:ext uri="{FF2B5EF4-FFF2-40B4-BE49-F238E27FC236}">
                        <a16:creationId xmlns:a16="http://schemas.microsoft.com/office/drawing/2014/main" id="{CC84FEB5-BA85-4E71-BF57-2B155A2FA97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482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40</a:t>
                    </a:r>
                  </a:p>
                </p:txBody>
              </p:sp>
              <p:sp>
                <p:nvSpPr>
                  <p:cNvPr id="95276" name="Text Box 35">
                    <a:extLst>
                      <a:ext uri="{FF2B5EF4-FFF2-40B4-BE49-F238E27FC236}">
                        <a16:creationId xmlns:a16="http://schemas.microsoft.com/office/drawing/2014/main" id="{D3B13B27-8958-49FA-A7DF-EC9BBA6EDF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19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80</a:t>
                    </a:r>
                  </a:p>
                </p:txBody>
              </p:sp>
            </p:grpSp>
          </p:grpSp>
        </p:grp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B5C625A6-1FF4-409A-B95F-9F25C9992E97}"/>
              </a:ext>
            </a:extLst>
          </p:cNvPr>
          <p:cNvGrpSpPr>
            <a:grpSpLocks/>
          </p:cNvGrpSpPr>
          <p:nvPr/>
        </p:nvGrpSpPr>
        <p:grpSpPr bwMode="auto">
          <a:xfrm>
            <a:off x="4538663" y="6069013"/>
            <a:ext cx="2154237" cy="244475"/>
            <a:chOff x="3061" y="3748"/>
            <a:chExt cx="1357" cy="154"/>
          </a:xfrm>
        </p:grpSpPr>
        <p:sp>
          <p:nvSpPr>
            <p:cNvPr id="95256" name="Text Box 36">
              <a:extLst>
                <a:ext uri="{FF2B5EF4-FFF2-40B4-BE49-F238E27FC236}">
                  <a16:creationId xmlns:a16="http://schemas.microsoft.com/office/drawing/2014/main" id="{8228A413-9B56-4F3F-8A96-EF3F79DBC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748"/>
              <a:ext cx="36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Smith</a:t>
              </a:r>
            </a:p>
          </p:txBody>
        </p:sp>
        <p:sp>
          <p:nvSpPr>
            <p:cNvPr id="95257" name="Text Box 37">
              <a:extLst>
                <a:ext uri="{FF2B5EF4-FFF2-40B4-BE49-F238E27FC236}">
                  <a16:creationId xmlns:a16="http://schemas.microsoft.com/office/drawing/2014/main" id="{D3836A2A-EC3B-4B16-ABD5-FC7E9704E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748"/>
              <a:ext cx="32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Patel</a:t>
              </a:r>
            </a:p>
          </p:txBody>
        </p:sp>
        <p:sp>
          <p:nvSpPr>
            <p:cNvPr id="95258" name="Text Box 38">
              <a:extLst>
                <a:ext uri="{FF2B5EF4-FFF2-40B4-BE49-F238E27FC236}">
                  <a16:creationId xmlns:a16="http://schemas.microsoft.com/office/drawing/2014/main" id="{9E464E42-99E6-4AEF-9DDE-759315172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748"/>
              <a:ext cx="36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Green</a:t>
              </a:r>
            </a:p>
          </p:txBody>
        </p:sp>
        <p:sp>
          <p:nvSpPr>
            <p:cNvPr id="95259" name="Text Box 39">
              <a:extLst>
                <a:ext uri="{FF2B5EF4-FFF2-40B4-BE49-F238E27FC236}">
                  <a16:creationId xmlns:a16="http://schemas.microsoft.com/office/drawing/2014/main" id="{11292A32-71D5-4288-BCA2-988DA72E4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748"/>
              <a:ext cx="35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Jones</a:t>
              </a:r>
            </a:p>
          </p:txBody>
        </p:sp>
      </p:grpSp>
      <p:sp>
        <p:nvSpPr>
          <p:cNvPr id="38" name="Rectangle 45" descr="Dark upward diagonal">
            <a:extLst>
              <a:ext uri="{FF2B5EF4-FFF2-40B4-BE49-F238E27FC236}">
                <a16:creationId xmlns:a16="http://schemas.microsoft.com/office/drawing/2014/main" id="{8409862C-81EF-442B-AC6D-474FFD1CD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452438"/>
            <a:ext cx="528637" cy="5486400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bg1"/>
            </a:bgClr>
          </a:pattFill>
          <a:ln w="9525">
            <a:pattFill prst="wdDnDiag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Rectangle 46" descr="Wide downward diagonal">
            <a:extLst>
              <a:ext uri="{FF2B5EF4-FFF2-40B4-BE49-F238E27FC236}">
                <a16:creationId xmlns:a16="http://schemas.microsoft.com/office/drawing/2014/main" id="{D26CBFD7-012F-4B4B-9632-68046A89A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468563"/>
            <a:ext cx="528638" cy="3487737"/>
          </a:xfrm>
          <a:prstGeom prst="rect">
            <a:avLst/>
          </a:prstGeom>
          <a:pattFill prst="wdDnDiag">
            <a:fgClr>
              <a:srgbClr val="339966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Rectangle 47" descr="Dark upward diagonal">
            <a:extLst>
              <a:ext uri="{FF2B5EF4-FFF2-40B4-BE49-F238E27FC236}">
                <a16:creationId xmlns:a16="http://schemas.microsoft.com/office/drawing/2014/main" id="{A909E572-DAC9-4C54-B03C-B72FCF748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4494213"/>
            <a:ext cx="528638" cy="1444625"/>
          </a:xfrm>
          <a:prstGeom prst="rect">
            <a:avLst/>
          </a:prstGeom>
          <a:pattFill prst="dkUpDiag">
            <a:fgClr>
              <a:srgbClr val="FF00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48" descr="Dark downward diagonal">
            <a:extLst>
              <a:ext uri="{FF2B5EF4-FFF2-40B4-BE49-F238E27FC236}">
                <a16:creationId xmlns:a16="http://schemas.microsoft.com/office/drawing/2014/main" id="{30FDEF73-249B-4271-8515-808658948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498850"/>
            <a:ext cx="528637" cy="2416175"/>
          </a:xfrm>
          <a:prstGeom prst="rect">
            <a:avLst/>
          </a:prstGeom>
          <a:pattFill prst="dkDn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Text Box 49">
            <a:extLst>
              <a:ext uri="{FF2B5EF4-FFF2-40B4-BE49-F238E27FC236}">
                <a16:creationId xmlns:a16="http://schemas.microsoft.com/office/drawing/2014/main" id="{C87C1C0A-5B26-4BDD-9576-8468A36A3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119063"/>
            <a:ext cx="380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ar Graph of Candidates and Votes</a:t>
            </a:r>
          </a:p>
        </p:txBody>
      </p:sp>
      <p:sp>
        <p:nvSpPr>
          <p:cNvPr id="43" name="Text Box 51">
            <a:extLst>
              <a:ext uri="{FF2B5EF4-FFF2-40B4-BE49-F238E27FC236}">
                <a16:creationId xmlns:a16="http://schemas.microsoft.com/office/drawing/2014/main" id="{454315ED-3ED0-48E6-B513-8DD11D609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7725" y="2395538"/>
            <a:ext cx="400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1"/>
              <a:t> V</a:t>
            </a:r>
          </a:p>
          <a:p>
            <a:pPr algn="ctr" eaLnBrk="1" hangingPunct="1"/>
            <a:r>
              <a:rPr lang="en-GB" altLang="en-US" b="1"/>
              <a:t>O</a:t>
            </a:r>
          </a:p>
          <a:p>
            <a:pPr algn="ctr" eaLnBrk="1" hangingPunct="1"/>
            <a:r>
              <a:rPr lang="en-GB" altLang="en-US" b="1"/>
              <a:t>T</a:t>
            </a:r>
          </a:p>
          <a:p>
            <a:pPr algn="ctr" eaLnBrk="1" hangingPunct="1"/>
            <a:r>
              <a:rPr lang="en-GB" altLang="en-US" b="1"/>
              <a:t>E</a:t>
            </a:r>
          </a:p>
          <a:p>
            <a:pPr algn="ctr" eaLnBrk="1" hangingPunct="1"/>
            <a:r>
              <a:rPr lang="en-GB" altLang="en-US" b="1"/>
              <a:t>S</a:t>
            </a:r>
          </a:p>
        </p:txBody>
      </p:sp>
      <p:sp>
        <p:nvSpPr>
          <p:cNvPr id="44" name="Text Box 50">
            <a:extLst>
              <a:ext uri="{FF2B5EF4-FFF2-40B4-BE49-F238E27FC236}">
                <a16:creationId xmlns:a16="http://schemas.microsoft.com/office/drawing/2014/main" id="{5501FC92-645E-4D0F-8EAB-D82B95E93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6165850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 Candidate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Box 39">
            <a:extLst>
              <a:ext uri="{FF2B5EF4-FFF2-40B4-BE49-F238E27FC236}">
                <a16:creationId xmlns:a16="http://schemas.microsoft.com/office/drawing/2014/main" id="{69CA4223-EFAB-4977-8807-20B0209ED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075" y="500221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3797" name="TextBox 39">
            <a:extLst>
              <a:ext uri="{FF2B5EF4-FFF2-40B4-BE49-F238E27FC236}">
                <a16:creationId xmlns:a16="http://schemas.microsoft.com/office/drawing/2014/main" id="{CEB38555-2A23-4900-83A7-A5146ED9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00221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3798" name="Rectangle 9">
            <a:extLst>
              <a:ext uri="{FF2B5EF4-FFF2-40B4-BE49-F238E27FC236}">
                <a16:creationId xmlns:a16="http://schemas.microsoft.com/office/drawing/2014/main" id="{2C0BF113-B565-43E0-AF45-B1081B89A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3" y="322263"/>
            <a:ext cx="4537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opulation of Scotland in 2001 was 5 062 000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ie chart shows the age distribution of the population in 20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33799" name="Picture 10">
            <a:extLst>
              <a:ext uri="{FF2B5EF4-FFF2-40B4-BE49-F238E27FC236}">
                <a16:creationId xmlns:a16="http://schemas.microsoft.com/office/drawing/2014/main" id="{E1D31EFB-F346-4EC9-AA54-D94D23762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5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1546225"/>
            <a:ext cx="3960812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Rectangle 11">
            <a:extLst>
              <a:ext uri="{FF2B5EF4-FFF2-40B4-BE49-F238E27FC236}">
                <a16:creationId xmlns:a16="http://schemas.microsoft.com/office/drawing/2014/main" id="{CC7D249C-EA44-425E-83F7-B199ED245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3" y="3705225"/>
            <a:ext cx="4211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How many people were aged over 64 years? Give your answer to the nearest thousand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5E83FB9-6EE2-4D20-9A19-E3FFA1AEE25A}"/>
              </a:ext>
            </a:extLst>
          </p:cNvPr>
          <p:cNvCxnSpPr/>
          <p:nvPr/>
        </p:nvCxnSpPr>
        <p:spPr>
          <a:xfrm rot="5400000">
            <a:off x="1736725" y="2733676"/>
            <a:ext cx="540067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Rectangle 14">
            <a:extLst>
              <a:ext uri="{FF2B5EF4-FFF2-40B4-BE49-F238E27FC236}">
                <a16:creationId xmlns:a16="http://schemas.microsoft.com/office/drawing/2014/main" id="{1EF5D9C2-7EE2-4794-BBD0-D47C1212C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322263"/>
            <a:ext cx="45720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The pie chart below shows the age distribution of the population of Scotland in 19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33803" name="Picture 11">
            <a:extLst>
              <a:ext uri="{FF2B5EF4-FFF2-40B4-BE49-F238E27FC236}">
                <a16:creationId xmlns:a16="http://schemas.microsoft.com/office/drawing/2014/main" id="{423A1855-083A-4955-B02D-6FBB307E72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6000" contrast="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1546225"/>
            <a:ext cx="37973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Rectangle 16">
            <a:extLst>
              <a:ext uri="{FF2B5EF4-FFF2-40B4-BE49-F238E27FC236}">
                <a16:creationId xmlns:a16="http://schemas.microsoft.com/office/drawing/2014/main" id="{6796F181-DC9E-47CD-9B87-41750D5D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3778250"/>
            <a:ext cx="45720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Describe the differences in the age distributions of the population of Scotland in 1901 and 20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228AA3E7-3503-4C9C-9E54-8FCD2A94F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4641850"/>
          <a:ext cx="3111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03040" progId="Equation.3">
                  <p:embed/>
                </p:oleObj>
              </mc:Choice>
              <mc:Fallback>
                <p:oleObj name="Equation" r:id="rId4" imgW="1498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641850"/>
                        <a:ext cx="311150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56229077-2ED6-4B7F-AAD8-3318B0C78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5146675"/>
          <a:ext cx="1555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3">
                  <p:embed/>
                </p:oleObj>
              </mc:Choice>
              <mc:Fallback>
                <p:oleObj name="Equation" r:id="rId6" imgW="74916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146675"/>
                        <a:ext cx="155575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>
            <a:extLst>
              <a:ext uri="{FF2B5EF4-FFF2-40B4-BE49-F238E27FC236}">
                <a16:creationId xmlns:a16="http://schemas.microsoft.com/office/drawing/2014/main" id="{44D26DFC-D23B-4468-8745-4C48D0702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4641850"/>
            <a:ext cx="3965575" cy="11906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01: Less under 20, more over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64, more 45-46 and about the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same 20-44 yrs .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01 has aging population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4">
            <a:extLst>
              <a:ext uri="{FF2B5EF4-FFF2-40B4-BE49-F238E27FC236}">
                <a16:creationId xmlns:a16="http://schemas.microsoft.com/office/drawing/2014/main" id="{D9E7796D-FE00-4CFA-A918-98B26BE70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59" name="Rectangle 4">
            <a:extLst>
              <a:ext uri="{FF2B5EF4-FFF2-40B4-BE49-F238E27FC236}">
                <a16:creationId xmlns:a16="http://schemas.microsoft.com/office/drawing/2014/main" id="{5870EFAE-C9BC-40B4-8026-5114C8F4F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4142F912-EF65-4EF7-A096-D9014EEEB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1" name="Rectangle 6">
            <a:extLst>
              <a:ext uri="{FF2B5EF4-FFF2-40B4-BE49-F238E27FC236}">
                <a16:creationId xmlns:a16="http://schemas.microsoft.com/office/drawing/2014/main" id="{9774BD6B-EB9E-4A2C-B2ED-B91F50683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2" name="Rectangle 8">
            <a:extLst>
              <a:ext uri="{FF2B5EF4-FFF2-40B4-BE49-F238E27FC236}">
                <a16:creationId xmlns:a16="http://schemas.microsoft.com/office/drawing/2014/main" id="{1D286C24-5F76-4C36-955B-8D62ADFB6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3" name="Rectangle 8">
            <a:extLst>
              <a:ext uri="{FF2B5EF4-FFF2-40B4-BE49-F238E27FC236}">
                <a16:creationId xmlns:a16="http://schemas.microsoft.com/office/drawing/2014/main" id="{0D53827D-FA9C-4171-9AF2-A4BABD696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4" name="TextBox 39">
            <a:extLst>
              <a:ext uri="{FF2B5EF4-FFF2-40B4-BE49-F238E27FC236}">
                <a16:creationId xmlns:a16="http://schemas.microsoft.com/office/drawing/2014/main" id="{91D44F1D-E6F6-424E-AEA1-0F84943A6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997200"/>
            <a:ext cx="28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96265" name="TextBox 39">
            <a:extLst>
              <a:ext uri="{FF2B5EF4-FFF2-40B4-BE49-F238E27FC236}">
                <a16:creationId xmlns:a16="http://schemas.microsoft.com/office/drawing/2014/main" id="{4122A67A-34D7-4BDF-B47E-1F5012D7A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205038"/>
            <a:ext cx="288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6266" name="TextBox 39">
            <a:extLst>
              <a:ext uri="{FF2B5EF4-FFF2-40B4-BE49-F238E27FC236}">
                <a16:creationId xmlns:a16="http://schemas.microsoft.com/office/drawing/2014/main" id="{81DE1173-015F-4819-9E75-B29CECF8D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805488"/>
            <a:ext cx="288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6267" name="Rectangle 20">
            <a:extLst>
              <a:ext uri="{FF2B5EF4-FFF2-40B4-BE49-F238E27FC236}">
                <a16:creationId xmlns:a16="http://schemas.microsoft.com/office/drawing/2014/main" id="{0DF5C0F4-CC58-4A88-BE4E-136F04A98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31686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stem and leaf diagram below shows the ages of the players in the Kestrels rugby team.</a:t>
            </a:r>
          </a:p>
        </p:txBody>
      </p:sp>
      <p:pic>
        <p:nvPicPr>
          <p:cNvPr id="96268" name="Picture 1">
            <a:extLst>
              <a:ext uri="{FF2B5EF4-FFF2-40B4-BE49-F238E27FC236}">
                <a16:creationId xmlns:a16="http://schemas.microsoft.com/office/drawing/2014/main" id="{0A6B3643-DC4B-4DBC-AB63-B28637283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4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70" r="17661"/>
          <a:stretch>
            <a:fillRect/>
          </a:stretch>
        </p:blipFill>
        <p:spPr bwMode="auto">
          <a:xfrm>
            <a:off x="3779838" y="0"/>
            <a:ext cx="2087562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9" name="Picture 2">
            <a:extLst>
              <a:ext uri="{FF2B5EF4-FFF2-40B4-BE49-F238E27FC236}">
                <a16:creationId xmlns:a16="http://schemas.microsoft.com/office/drawing/2014/main" id="{085BC0EF-7108-499C-902C-F50247361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73238"/>
            <a:ext cx="24479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0" name="Rectangle 21">
            <a:extLst>
              <a:ext uri="{FF2B5EF4-FFF2-40B4-BE49-F238E27FC236}">
                <a16:creationId xmlns:a16="http://schemas.microsoft.com/office/drawing/2014/main" id="{A788EDA2-75BA-4E62-9E56-DB6A4A647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5038"/>
            <a:ext cx="4211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What age is the oldest player?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Calculate the range of ages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sp>
        <p:nvSpPr>
          <p:cNvPr id="96271" name="Rectangle 22">
            <a:extLst>
              <a:ext uri="{FF2B5EF4-FFF2-40B4-BE49-F238E27FC236}">
                <a16:creationId xmlns:a16="http://schemas.microsoft.com/office/drawing/2014/main" id="{344AEE9D-4BD7-49F2-B678-560218096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5263"/>
            <a:ext cx="40671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is stem and leaf diagram shows the ages of both the Kestrels and the Falcons rugby teams</a:t>
            </a:r>
            <a:r>
              <a:rPr lang="en-GB" altLang="en-US"/>
              <a:t>.</a:t>
            </a:r>
            <a:endParaRPr lang="en-GB" altLang="en-US" b="1"/>
          </a:p>
        </p:txBody>
      </p:sp>
      <p:pic>
        <p:nvPicPr>
          <p:cNvPr id="96272" name="Picture 3">
            <a:extLst>
              <a:ext uri="{FF2B5EF4-FFF2-40B4-BE49-F238E27FC236}">
                <a16:creationId xmlns:a16="http://schemas.microsoft.com/office/drawing/2014/main" id="{BCF07FA7-3827-42B0-8320-664567712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4000" contrast="8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4" t="9525" r="5219" b="5608"/>
          <a:stretch>
            <a:fillRect/>
          </a:stretch>
        </p:blipFill>
        <p:spPr bwMode="auto">
          <a:xfrm>
            <a:off x="4500563" y="2492375"/>
            <a:ext cx="46434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3" name="Rectangle 24">
            <a:extLst>
              <a:ext uri="{FF2B5EF4-FFF2-40B4-BE49-F238E27FC236}">
                <a16:creationId xmlns:a16="http://schemas.microsoft.com/office/drawing/2014/main" id="{808B043A-D32A-44D9-A25D-4F23741DE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4763"/>
            <a:ext cx="5219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c) </a:t>
            </a:r>
            <a:r>
              <a:rPr lang="en-GB" altLang="en-US">
                <a:latin typeface="Bookman Old Style" panose="02050604050505020204" pitchFamily="18" charset="0"/>
              </a:rPr>
              <a:t>Compare the ages of the two team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Comment on any difference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2D407D54-0121-4EC6-A523-88F0EDB18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565400"/>
            <a:ext cx="1250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1 yrs old</a:t>
            </a:r>
          </a:p>
        </p:txBody>
      </p:sp>
      <p:sp>
        <p:nvSpPr>
          <p:cNvPr id="20" name="Text Box 29">
            <a:extLst>
              <a:ext uri="{FF2B5EF4-FFF2-40B4-BE49-F238E27FC236}">
                <a16:creationId xmlns:a16="http://schemas.microsoft.com/office/drawing/2014/main" id="{012B9B10-1129-4770-9D41-B7BAA1AFB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181610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1 - 19 = 22 yrs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85F7A429-DE0F-4983-B086-20AFCED15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76925"/>
            <a:ext cx="8616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Falcons younger – only 4 over 30 yrs old and Kestrals have 9 over 30 yrs old 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39">
            <a:extLst>
              <a:ext uri="{FF2B5EF4-FFF2-40B4-BE49-F238E27FC236}">
                <a16:creationId xmlns:a16="http://schemas.microsoft.com/office/drawing/2014/main" id="{BE30A868-1FEE-4CB0-8971-A6AE20BA1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474345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97283" name="Rectangle 18">
            <a:extLst>
              <a:ext uri="{FF2B5EF4-FFF2-40B4-BE49-F238E27FC236}">
                <a16:creationId xmlns:a16="http://schemas.microsoft.com/office/drawing/2014/main" id="{553B02DF-1763-4688-896C-18707F823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252413"/>
            <a:ext cx="84597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The pie chart shows the different sizes of eggs laid 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by a flock of hens.</a:t>
            </a:r>
            <a:endParaRPr lang="en-GB" altLang="en-US" sz="2000" i="1">
              <a:latin typeface="Bookman Old Style" panose="02050604050505020204" pitchFamily="18" charset="0"/>
            </a:endParaRPr>
          </a:p>
        </p:txBody>
      </p:sp>
      <p:pic>
        <p:nvPicPr>
          <p:cNvPr id="97284" name="Picture 1">
            <a:extLst>
              <a:ext uri="{FF2B5EF4-FFF2-40B4-BE49-F238E27FC236}">
                <a16:creationId xmlns:a16="http://schemas.microsoft.com/office/drawing/2014/main" id="{4B2D192C-CA1A-4D51-A7DD-01978803C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 contrast="4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187450"/>
            <a:ext cx="2855913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19">
            <a:extLst>
              <a:ext uri="{FF2B5EF4-FFF2-40B4-BE49-F238E27FC236}">
                <a16:creationId xmlns:a16="http://schemas.microsoft.com/office/drawing/2014/main" id="{9B8D82DB-12A5-4956-8BEA-9ABB1D9D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428466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flock of hens laid 1260 egg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of the eggs were large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AB68DA95-F1DA-435F-A2A1-C91A69AEB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2411413"/>
            <a:ext cx="658813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140</a:t>
            </a:r>
            <a:r>
              <a:rPr lang="en-GB" altLang="en-US" b="1" baseline="48000"/>
              <a:t>o</a:t>
            </a:r>
          </a:p>
        </p:txBody>
      </p:sp>
      <p:sp>
        <p:nvSpPr>
          <p:cNvPr id="7" name="Text Box 23">
            <a:extLst>
              <a:ext uri="{FF2B5EF4-FFF2-40B4-BE49-F238E27FC236}">
                <a16:creationId xmlns:a16="http://schemas.microsoft.com/office/drawing/2014/main" id="{604E461A-E139-4F4A-8DA5-FB413415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260475"/>
            <a:ext cx="52609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latin typeface="Bookman Old Style" panose="02050604050505020204" pitchFamily="18" charset="0"/>
              </a:rPr>
              <a:t>140 divided by 360 x 1260 </a:t>
            </a:r>
            <a:endParaRPr lang="en-GB" altLang="en-US" sz="2800" b="1" baseline="48000">
              <a:latin typeface="Bookman Old Style" panose="02050604050505020204" pitchFamily="18" charset="0"/>
            </a:endParaRPr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6942ADB3-9C22-4EB6-A849-35F898411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813" y="1979613"/>
            <a:ext cx="13430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latin typeface="Bookman Old Style" panose="02050604050505020204" pitchFamily="18" charset="0"/>
              </a:rPr>
              <a:t>= 490 </a:t>
            </a:r>
            <a:endParaRPr lang="en-GB" altLang="en-US" sz="2800" b="1" baseline="48000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1">
            <a:extLst>
              <a:ext uri="{FF2B5EF4-FFF2-40B4-BE49-F238E27FC236}">
                <a16:creationId xmlns:a16="http://schemas.microsoft.com/office/drawing/2014/main" id="{16BBFB45-1D08-4D82-83F7-E9E5EEA851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C19EC0-F013-41DD-9F30-085E677BAF32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6563" name="Footer Placeholder 2">
            <a:extLst>
              <a:ext uri="{FF2B5EF4-FFF2-40B4-BE49-F238E27FC236}">
                <a16:creationId xmlns:a16="http://schemas.microsoft.com/office/drawing/2014/main" id="{482D17D4-E2D4-4D9F-964A-7346827DF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6564" name="Slide Number Placeholder 3">
            <a:extLst>
              <a:ext uri="{FF2B5EF4-FFF2-40B4-BE49-F238E27FC236}">
                <a16:creationId xmlns:a16="http://schemas.microsoft.com/office/drawing/2014/main" id="{E3D04EFA-242E-41E4-AF83-AE29F0D03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04E297-4A25-46F2-AB34-6767BF678BE5}" type="slidenum">
              <a:rPr lang="en-GB" altLang="en-US">
                <a:latin typeface="Comic Sans MS" panose="030F0702030302020204" pitchFamily="66" charset="0"/>
              </a:rPr>
              <a:pPr eaLnBrk="1" hangingPunct="1"/>
              <a:t>7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70658" name="Group 2">
            <a:extLst>
              <a:ext uri="{FF2B5EF4-FFF2-40B4-BE49-F238E27FC236}">
                <a16:creationId xmlns:a16="http://schemas.microsoft.com/office/drawing/2014/main" id="{7ADF63AC-1F60-478E-9728-81E34D3A63B2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603" name="Rectangle 40">
            <a:extLst>
              <a:ext uri="{FF2B5EF4-FFF2-40B4-BE49-F238E27FC236}">
                <a16:creationId xmlns:a16="http://schemas.microsoft.com/office/drawing/2014/main" id="{017C8C79-B637-4FFC-BF6E-BA87A73DB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sp>
        <p:nvSpPr>
          <p:cNvPr id="70697" name="Text Box 41">
            <a:extLst>
              <a:ext uri="{FF2B5EF4-FFF2-40B4-BE49-F238E27FC236}">
                <a16:creationId xmlns:a16="http://schemas.microsoft.com/office/drawing/2014/main" id="{B6EDCB2C-6586-4643-85FA-EAD6E5970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341630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3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698" name="Text Box 42">
            <a:extLst>
              <a:ext uri="{FF2B5EF4-FFF2-40B4-BE49-F238E27FC236}">
                <a16:creationId xmlns:a16="http://schemas.microsoft.com/office/drawing/2014/main" id="{184FEF05-6383-4B04-AA75-9871B8076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3813175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699" name="Text Box 43">
            <a:extLst>
              <a:ext uri="{FF2B5EF4-FFF2-40B4-BE49-F238E27FC236}">
                <a16:creationId xmlns:a16="http://schemas.microsoft.com/office/drawing/2014/main" id="{2C56C2E0-5F51-429F-B834-CDFE0A2AD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421005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9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0" name="Text Box 44">
            <a:extLst>
              <a:ext uri="{FF2B5EF4-FFF2-40B4-BE49-F238E27FC236}">
                <a16:creationId xmlns:a16="http://schemas.microsoft.com/office/drawing/2014/main" id="{6106E3C3-0E4E-4B37-83B9-47A0711BB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5847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13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1" name="Text Box 45">
            <a:extLst>
              <a:ext uri="{FF2B5EF4-FFF2-40B4-BE49-F238E27FC236}">
                <a16:creationId xmlns:a16="http://schemas.microsoft.com/office/drawing/2014/main" id="{5043627D-5CA3-4BA5-8D9B-5F57E99B7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3721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5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2" name="Text Box 46">
            <a:extLst>
              <a:ext uri="{FF2B5EF4-FFF2-40B4-BE49-F238E27FC236}">
                <a16:creationId xmlns:a16="http://schemas.microsoft.com/office/drawing/2014/main" id="{C249BD74-F690-424A-8552-AB88F3B3B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98157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10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3" name="Text Box 47">
            <a:extLst>
              <a:ext uri="{FF2B5EF4-FFF2-40B4-BE49-F238E27FC236}">
                <a16:creationId xmlns:a16="http://schemas.microsoft.com/office/drawing/2014/main" id="{C651AF34-E83D-42C5-BC6B-A3670D293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7753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5F895807-C66D-414A-8E3C-58A5B5056787}"/>
              </a:ext>
            </a:extLst>
          </p:cNvPr>
          <p:cNvGrpSpPr>
            <a:grpSpLocks/>
          </p:cNvGrpSpPr>
          <p:nvPr/>
        </p:nvGrpSpPr>
        <p:grpSpPr bwMode="auto">
          <a:xfrm>
            <a:off x="3808413" y="3416300"/>
            <a:ext cx="1239837" cy="2749550"/>
            <a:chOff x="2399" y="2080"/>
            <a:chExt cx="781" cy="1732"/>
          </a:xfrm>
        </p:grpSpPr>
        <p:sp>
          <p:nvSpPr>
            <p:cNvPr id="66738" name="Text Box 49">
              <a:extLst>
                <a:ext uri="{FF2B5EF4-FFF2-40B4-BE49-F238E27FC236}">
                  <a16:creationId xmlns:a16="http://schemas.microsoft.com/office/drawing/2014/main" id="{9D53BF38-7002-44D9-939F-FF89061ED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080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39" name="Text Box 50">
              <a:extLst>
                <a:ext uri="{FF2B5EF4-FFF2-40B4-BE49-F238E27FC236}">
                  <a16:creationId xmlns:a16="http://schemas.microsoft.com/office/drawing/2014/main" id="{1523CD6F-6B62-4EDF-B715-4B6EB2D3F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2578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40" name="Text Box 51">
              <a:extLst>
                <a:ext uri="{FF2B5EF4-FFF2-40B4-BE49-F238E27FC236}">
                  <a16:creationId xmlns:a16="http://schemas.microsoft.com/office/drawing/2014/main" id="{6C7E8C03-910F-4D8F-9737-68B5A343C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3562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41" name="Text Box 52">
              <a:extLst>
                <a:ext uri="{FF2B5EF4-FFF2-40B4-BE49-F238E27FC236}">
                  <a16:creationId xmlns:a16="http://schemas.microsoft.com/office/drawing/2014/main" id="{E4704F97-CB91-4580-979E-94E1904BB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330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grpSp>
          <p:nvGrpSpPr>
            <p:cNvPr id="66742" name="Group 53">
              <a:extLst>
                <a:ext uri="{FF2B5EF4-FFF2-40B4-BE49-F238E27FC236}">
                  <a16:creationId xmlns:a16="http://schemas.microsoft.com/office/drawing/2014/main" id="{A1BD8658-E88F-43B0-8039-9ABFAD8AAD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4" y="3062"/>
              <a:ext cx="292" cy="250"/>
              <a:chOff x="1591" y="3908"/>
              <a:chExt cx="292" cy="250"/>
            </a:xfrm>
          </p:grpSpPr>
          <p:sp>
            <p:nvSpPr>
              <p:cNvPr id="66759" name="Text Box 54">
                <a:extLst>
                  <a:ext uri="{FF2B5EF4-FFF2-40B4-BE49-F238E27FC236}">
                    <a16:creationId xmlns:a16="http://schemas.microsoft.com/office/drawing/2014/main" id="{2DC6B105-7651-474F-8425-450EEE6A7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60" name="Line 55">
                <a:extLst>
                  <a:ext uri="{FF2B5EF4-FFF2-40B4-BE49-F238E27FC236}">
                    <a16:creationId xmlns:a16="http://schemas.microsoft.com/office/drawing/2014/main" id="{90823C1D-7071-4F89-AB46-9AE55F9A9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743" name="Group 56">
              <a:extLst>
                <a:ext uri="{FF2B5EF4-FFF2-40B4-BE49-F238E27FC236}">
                  <a16:creationId xmlns:a16="http://schemas.microsoft.com/office/drawing/2014/main" id="{FCE6BB56-4C5E-4BCB-88CC-5FC856CABE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2580"/>
              <a:ext cx="292" cy="250"/>
              <a:chOff x="1591" y="3908"/>
              <a:chExt cx="292" cy="250"/>
            </a:xfrm>
          </p:grpSpPr>
          <p:sp>
            <p:nvSpPr>
              <p:cNvPr id="66757" name="Text Box 57">
                <a:extLst>
                  <a:ext uri="{FF2B5EF4-FFF2-40B4-BE49-F238E27FC236}">
                    <a16:creationId xmlns:a16="http://schemas.microsoft.com/office/drawing/2014/main" id="{EA70CED0-D09C-4E2D-A373-5B5716214D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8" name="Line 58">
                <a:extLst>
                  <a:ext uri="{FF2B5EF4-FFF2-40B4-BE49-F238E27FC236}">
                    <a16:creationId xmlns:a16="http://schemas.microsoft.com/office/drawing/2014/main" id="{4367DE12-386D-4097-AC10-A167E194B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744" name="Group 59">
              <a:extLst>
                <a:ext uri="{FF2B5EF4-FFF2-40B4-BE49-F238E27FC236}">
                  <a16:creationId xmlns:a16="http://schemas.microsoft.com/office/drawing/2014/main" id="{9CFA4399-1560-4A72-9CB3-3F725B89B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2816"/>
              <a:ext cx="292" cy="250"/>
              <a:chOff x="1591" y="3908"/>
              <a:chExt cx="292" cy="250"/>
            </a:xfrm>
          </p:grpSpPr>
          <p:sp>
            <p:nvSpPr>
              <p:cNvPr id="66755" name="Text Box 60">
                <a:extLst>
                  <a:ext uri="{FF2B5EF4-FFF2-40B4-BE49-F238E27FC236}">
                    <a16:creationId xmlns:a16="http://schemas.microsoft.com/office/drawing/2014/main" id="{4603BA10-9353-4BA4-9DEC-BA185AD368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6" name="Line 61">
                <a:extLst>
                  <a:ext uri="{FF2B5EF4-FFF2-40B4-BE49-F238E27FC236}">
                    <a16:creationId xmlns:a16="http://schemas.microsoft.com/office/drawing/2014/main" id="{9532906C-755F-4EB4-B58B-229336041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745" name="Group 62">
              <a:extLst>
                <a:ext uri="{FF2B5EF4-FFF2-40B4-BE49-F238E27FC236}">
                  <a16:creationId xmlns:a16="http://schemas.microsoft.com/office/drawing/2014/main" id="{281F04C3-AFD1-4EEE-A9F2-8C9D10DF67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4" y="2816"/>
              <a:ext cx="292" cy="250"/>
              <a:chOff x="1591" y="3908"/>
              <a:chExt cx="292" cy="250"/>
            </a:xfrm>
          </p:grpSpPr>
          <p:sp>
            <p:nvSpPr>
              <p:cNvPr id="66753" name="Text Box 63">
                <a:extLst>
                  <a:ext uri="{FF2B5EF4-FFF2-40B4-BE49-F238E27FC236}">
                    <a16:creationId xmlns:a16="http://schemas.microsoft.com/office/drawing/2014/main" id="{AE3C58E9-E119-40DD-8346-A0FC91A173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4" name="Line 64">
                <a:extLst>
                  <a:ext uri="{FF2B5EF4-FFF2-40B4-BE49-F238E27FC236}">
                    <a16:creationId xmlns:a16="http://schemas.microsoft.com/office/drawing/2014/main" id="{9346FD57-113E-4338-952C-9302F1B66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746" name="Text Box 65">
              <a:extLst>
                <a:ext uri="{FF2B5EF4-FFF2-40B4-BE49-F238E27FC236}">
                  <a16:creationId xmlns:a16="http://schemas.microsoft.com/office/drawing/2014/main" id="{B5E95115-9AAD-4B4F-8CE3-5E25DD690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2" y="2817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grpSp>
          <p:nvGrpSpPr>
            <p:cNvPr id="66747" name="Group 66">
              <a:extLst>
                <a:ext uri="{FF2B5EF4-FFF2-40B4-BE49-F238E27FC236}">
                  <a16:creationId xmlns:a16="http://schemas.microsoft.com/office/drawing/2014/main" id="{42FF26F6-ECD1-48F4-9EF6-9D1950AA6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3062"/>
              <a:ext cx="292" cy="250"/>
              <a:chOff x="1591" y="3908"/>
              <a:chExt cx="292" cy="250"/>
            </a:xfrm>
          </p:grpSpPr>
          <p:sp>
            <p:nvSpPr>
              <p:cNvPr id="66751" name="Text Box 67">
                <a:extLst>
                  <a:ext uri="{FF2B5EF4-FFF2-40B4-BE49-F238E27FC236}">
                    <a16:creationId xmlns:a16="http://schemas.microsoft.com/office/drawing/2014/main" id="{5DC612AA-93DB-48F8-A861-FD33F625B9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2" name="Line 68">
                <a:extLst>
                  <a:ext uri="{FF2B5EF4-FFF2-40B4-BE49-F238E27FC236}">
                    <a16:creationId xmlns:a16="http://schemas.microsoft.com/office/drawing/2014/main" id="{46D490E3-7C8D-4233-AB9F-044602DFD4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748" name="Group 69">
              <a:extLst>
                <a:ext uri="{FF2B5EF4-FFF2-40B4-BE49-F238E27FC236}">
                  <a16:creationId xmlns:a16="http://schemas.microsoft.com/office/drawing/2014/main" id="{CB3E6EC7-BB99-4D0B-9755-8C5053296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3316"/>
              <a:ext cx="292" cy="250"/>
              <a:chOff x="1591" y="3908"/>
              <a:chExt cx="292" cy="250"/>
            </a:xfrm>
          </p:grpSpPr>
          <p:sp>
            <p:nvSpPr>
              <p:cNvPr id="66749" name="Text Box 70">
                <a:extLst>
                  <a:ext uri="{FF2B5EF4-FFF2-40B4-BE49-F238E27FC236}">
                    <a16:creationId xmlns:a16="http://schemas.microsoft.com/office/drawing/2014/main" id="{BC1EC6C1-5B15-4AA7-A5B4-DA6D36EF3C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0" name="Line 71">
                <a:extLst>
                  <a:ext uri="{FF2B5EF4-FFF2-40B4-BE49-F238E27FC236}">
                    <a16:creationId xmlns:a16="http://schemas.microsoft.com/office/drawing/2014/main" id="{6F00B8D8-5866-4A59-AEA9-63DFBE068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6612" name="Group 72">
            <a:extLst>
              <a:ext uri="{FF2B5EF4-FFF2-40B4-BE49-F238E27FC236}">
                <a16:creationId xmlns:a16="http://schemas.microsoft.com/office/drawing/2014/main" id="{0C4CF85C-BB40-49D6-B567-F52254850DF4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66672" name="Rectangle 73">
              <a:extLst>
                <a:ext uri="{FF2B5EF4-FFF2-40B4-BE49-F238E27FC236}">
                  <a16:creationId xmlns:a16="http://schemas.microsoft.com/office/drawing/2014/main" id="{5FA3ECEF-8768-40F8-9481-EA931D5EA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73" name="Rectangle 74">
              <a:extLst>
                <a:ext uri="{FF2B5EF4-FFF2-40B4-BE49-F238E27FC236}">
                  <a16:creationId xmlns:a16="http://schemas.microsoft.com/office/drawing/2014/main" id="{47D80485-2997-44E0-947F-09254A2BC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74" name="Rectangle 75">
              <a:extLst>
                <a:ext uri="{FF2B5EF4-FFF2-40B4-BE49-F238E27FC236}">
                  <a16:creationId xmlns:a16="http://schemas.microsoft.com/office/drawing/2014/main" id="{3AD5949E-D926-4274-8790-041142EF1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75" name="Rectangle 76">
              <a:extLst>
                <a:ext uri="{FF2B5EF4-FFF2-40B4-BE49-F238E27FC236}">
                  <a16:creationId xmlns:a16="http://schemas.microsoft.com/office/drawing/2014/main" id="{25B5E1A3-120C-4673-8759-E12A6E5D1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76" name="Rectangle 77">
              <a:extLst>
                <a:ext uri="{FF2B5EF4-FFF2-40B4-BE49-F238E27FC236}">
                  <a16:creationId xmlns:a16="http://schemas.microsoft.com/office/drawing/2014/main" id="{1D33B226-83DC-48A8-9216-971B5C567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77" name="Rectangle 78">
              <a:extLst>
                <a:ext uri="{FF2B5EF4-FFF2-40B4-BE49-F238E27FC236}">
                  <a16:creationId xmlns:a16="http://schemas.microsoft.com/office/drawing/2014/main" id="{32A2F259-BC20-4A3D-9E1A-D0D6A5194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78" name="Rectangle 79">
              <a:extLst>
                <a:ext uri="{FF2B5EF4-FFF2-40B4-BE49-F238E27FC236}">
                  <a16:creationId xmlns:a16="http://schemas.microsoft.com/office/drawing/2014/main" id="{76B4E334-0C96-4EDB-B3AE-101A76F72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79" name="Rectangle 80">
              <a:extLst>
                <a:ext uri="{FF2B5EF4-FFF2-40B4-BE49-F238E27FC236}">
                  <a16:creationId xmlns:a16="http://schemas.microsoft.com/office/drawing/2014/main" id="{F03892F9-3297-4B41-80F0-99968006E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0" name="Rectangle 81">
              <a:extLst>
                <a:ext uri="{FF2B5EF4-FFF2-40B4-BE49-F238E27FC236}">
                  <a16:creationId xmlns:a16="http://schemas.microsoft.com/office/drawing/2014/main" id="{C1A5F18E-6B9A-475C-8963-51D9CCCBE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681" name="Rectangle 82">
              <a:extLst>
                <a:ext uri="{FF2B5EF4-FFF2-40B4-BE49-F238E27FC236}">
                  <a16:creationId xmlns:a16="http://schemas.microsoft.com/office/drawing/2014/main" id="{8E17C643-7212-4C92-AD4C-6F951D37D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2" name="Rectangle 83">
              <a:extLst>
                <a:ext uri="{FF2B5EF4-FFF2-40B4-BE49-F238E27FC236}">
                  <a16:creationId xmlns:a16="http://schemas.microsoft.com/office/drawing/2014/main" id="{1B2D751C-76AF-4BC2-A658-EF899E409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3" name="Rectangle 84">
              <a:extLst>
                <a:ext uri="{FF2B5EF4-FFF2-40B4-BE49-F238E27FC236}">
                  <a16:creationId xmlns:a16="http://schemas.microsoft.com/office/drawing/2014/main" id="{3E1ACFA2-3993-468E-9A52-E8EB724DE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84" name="Rectangle 85">
              <a:extLst>
                <a:ext uri="{FF2B5EF4-FFF2-40B4-BE49-F238E27FC236}">
                  <a16:creationId xmlns:a16="http://schemas.microsoft.com/office/drawing/2014/main" id="{14469378-986B-4F8B-AE11-C221E8A7C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5" name="Rectangle 86">
              <a:extLst>
                <a:ext uri="{FF2B5EF4-FFF2-40B4-BE49-F238E27FC236}">
                  <a16:creationId xmlns:a16="http://schemas.microsoft.com/office/drawing/2014/main" id="{2C4143FF-7AE6-422F-81F0-5F24A86F2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6" name="Rectangle 87">
              <a:extLst>
                <a:ext uri="{FF2B5EF4-FFF2-40B4-BE49-F238E27FC236}">
                  <a16:creationId xmlns:a16="http://schemas.microsoft.com/office/drawing/2014/main" id="{CD706B84-0D77-4245-98C8-5310E487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87" name="Rectangle 88">
              <a:extLst>
                <a:ext uri="{FF2B5EF4-FFF2-40B4-BE49-F238E27FC236}">
                  <a16:creationId xmlns:a16="http://schemas.microsoft.com/office/drawing/2014/main" id="{4F6CBE08-0379-4E2F-8D3F-F233343D9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8" name="Rectangle 89">
              <a:extLst>
                <a:ext uri="{FF2B5EF4-FFF2-40B4-BE49-F238E27FC236}">
                  <a16:creationId xmlns:a16="http://schemas.microsoft.com/office/drawing/2014/main" id="{79A2A2A3-1429-44E8-881D-4EFEEFB13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89" name="Rectangle 90">
              <a:extLst>
                <a:ext uri="{FF2B5EF4-FFF2-40B4-BE49-F238E27FC236}">
                  <a16:creationId xmlns:a16="http://schemas.microsoft.com/office/drawing/2014/main" id="{FF4FBDFD-ACAA-4113-B292-E3669895B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0" name="Rectangle 91">
              <a:extLst>
                <a:ext uri="{FF2B5EF4-FFF2-40B4-BE49-F238E27FC236}">
                  <a16:creationId xmlns:a16="http://schemas.microsoft.com/office/drawing/2014/main" id="{D6C30030-C7E4-4194-8F07-380E6F1A4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91" name="Rectangle 92">
              <a:extLst>
                <a:ext uri="{FF2B5EF4-FFF2-40B4-BE49-F238E27FC236}">
                  <a16:creationId xmlns:a16="http://schemas.microsoft.com/office/drawing/2014/main" id="{7F1F65EA-A343-4B2A-9D75-8D2DC02C9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92" name="Rectangle 93">
              <a:extLst>
                <a:ext uri="{FF2B5EF4-FFF2-40B4-BE49-F238E27FC236}">
                  <a16:creationId xmlns:a16="http://schemas.microsoft.com/office/drawing/2014/main" id="{198BCE2C-7367-408D-A66B-327C1020D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693" name="Rectangle 94">
              <a:extLst>
                <a:ext uri="{FF2B5EF4-FFF2-40B4-BE49-F238E27FC236}">
                  <a16:creationId xmlns:a16="http://schemas.microsoft.com/office/drawing/2014/main" id="{42907EA5-DF1B-4159-9088-04BE7EE9C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94" name="Rectangle 95">
              <a:extLst>
                <a:ext uri="{FF2B5EF4-FFF2-40B4-BE49-F238E27FC236}">
                  <a16:creationId xmlns:a16="http://schemas.microsoft.com/office/drawing/2014/main" id="{5CC0D78D-9647-4427-9024-EA8C97525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95" name="Rectangle 96">
              <a:extLst>
                <a:ext uri="{FF2B5EF4-FFF2-40B4-BE49-F238E27FC236}">
                  <a16:creationId xmlns:a16="http://schemas.microsoft.com/office/drawing/2014/main" id="{B1A5E4B8-25B2-41A2-9FAE-BB82368A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6" name="Rectangle 97">
              <a:extLst>
                <a:ext uri="{FF2B5EF4-FFF2-40B4-BE49-F238E27FC236}">
                  <a16:creationId xmlns:a16="http://schemas.microsoft.com/office/drawing/2014/main" id="{46AAF4F7-55F1-4C76-90E2-81FBBBF57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7" name="Rectangle 98">
              <a:extLst>
                <a:ext uri="{FF2B5EF4-FFF2-40B4-BE49-F238E27FC236}">
                  <a16:creationId xmlns:a16="http://schemas.microsoft.com/office/drawing/2014/main" id="{68ED8295-6998-4AD7-892F-6FEDD8E79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698" name="Rectangle 99">
              <a:extLst>
                <a:ext uri="{FF2B5EF4-FFF2-40B4-BE49-F238E27FC236}">
                  <a16:creationId xmlns:a16="http://schemas.microsoft.com/office/drawing/2014/main" id="{75CD89A1-B46A-42E9-BE48-841212FA3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99" name="Rectangle 100">
              <a:extLst>
                <a:ext uri="{FF2B5EF4-FFF2-40B4-BE49-F238E27FC236}">
                  <a16:creationId xmlns:a16="http://schemas.microsoft.com/office/drawing/2014/main" id="{5086ED3B-E802-48EC-A31D-DC0F916BE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00" name="Rectangle 101">
              <a:extLst>
                <a:ext uri="{FF2B5EF4-FFF2-40B4-BE49-F238E27FC236}">
                  <a16:creationId xmlns:a16="http://schemas.microsoft.com/office/drawing/2014/main" id="{1FD4C08B-BCB2-4B57-A168-94886D963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01" name="Rectangle 102">
              <a:extLst>
                <a:ext uri="{FF2B5EF4-FFF2-40B4-BE49-F238E27FC236}">
                  <a16:creationId xmlns:a16="http://schemas.microsoft.com/office/drawing/2014/main" id="{68942583-0B95-4F3B-A821-E25038744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02" name="Rectangle 103">
              <a:extLst>
                <a:ext uri="{FF2B5EF4-FFF2-40B4-BE49-F238E27FC236}">
                  <a16:creationId xmlns:a16="http://schemas.microsoft.com/office/drawing/2014/main" id="{6E618412-3763-4419-9C1A-9B502ACD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3" name="Rectangle 104">
              <a:extLst>
                <a:ext uri="{FF2B5EF4-FFF2-40B4-BE49-F238E27FC236}">
                  <a16:creationId xmlns:a16="http://schemas.microsoft.com/office/drawing/2014/main" id="{39D762BF-9C9F-4E54-9FDB-7104BC00F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04" name="Rectangle 105">
              <a:extLst>
                <a:ext uri="{FF2B5EF4-FFF2-40B4-BE49-F238E27FC236}">
                  <a16:creationId xmlns:a16="http://schemas.microsoft.com/office/drawing/2014/main" id="{6B92AAB1-2AAC-4A6D-80D0-C30E24321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705" name="Rectangle 106">
              <a:extLst>
                <a:ext uri="{FF2B5EF4-FFF2-40B4-BE49-F238E27FC236}">
                  <a16:creationId xmlns:a16="http://schemas.microsoft.com/office/drawing/2014/main" id="{49C7990A-E6DF-4DCC-98C6-C1406DDE8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6" name="Rectangle 107">
              <a:extLst>
                <a:ext uri="{FF2B5EF4-FFF2-40B4-BE49-F238E27FC236}">
                  <a16:creationId xmlns:a16="http://schemas.microsoft.com/office/drawing/2014/main" id="{BD079587-11BB-4AC2-AFF3-396787757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07" name="Rectangle 108">
              <a:extLst>
                <a:ext uri="{FF2B5EF4-FFF2-40B4-BE49-F238E27FC236}">
                  <a16:creationId xmlns:a16="http://schemas.microsoft.com/office/drawing/2014/main" id="{E33E75CA-D87D-4DE3-8AD3-FF85CA5B3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8" name="Rectangle 109">
              <a:extLst>
                <a:ext uri="{FF2B5EF4-FFF2-40B4-BE49-F238E27FC236}">
                  <a16:creationId xmlns:a16="http://schemas.microsoft.com/office/drawing/2014/main" id="{F4CB1F1E-E7B2-4F86-875B-456D77E82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09" name="Rectangle 110">
              <a:extLst>
                <a:ext uri="{FF2B5EF4-FFF2-40B4-BE49-F238E27FC236}">
                  <a16:creationId xmlns:a16="http://schemas.microsoft.com/office/drawing/2014/main" id="{3F4869EC-2081-4D1E-9025-66618A6FE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0" name="Rectangle 111">
              <a:extLst>
                <a:ext uri="{FF2B5EF4-FFF2-40B4-BE49-F238E27FC236}">
                  <a16:creationId xmlns:a16="http://schemas.microsoft.com/office/drawing/2014/main" id="{96FB5EE4-B4A5-4BFD-A2AC-BFF491A6A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11" name="Rectangle 112">
              <a:extLst>
                <a:ext uri="{FF2B5EF4-FFF2-40B4-BE49-F238E27FC236}">
                  <a16:creationId xmlns:a16="http://schemas.microsoft.com/office/drawing/2014/main" id="{432B5A6E-BF50-4B9A-80DA-DF66B0654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12" name="Rectangle 113">
              <a:extLst>
                <a:ext uri="{FF2B5EF4-FFF2-40B4-BE49-F238E27FC236}">
                  <a16:creationId xmlns:a16="http://schemas.microsoft.com/office/drawing/2014/main" id="{D6D95D35-AF71-48B1-A11F-61822CA6D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13" name="Rectangle 114">
              <a:extLst>
                <a:ext uri="{FF2B5EF4-FFF2-40B4-BE49-F238E27FC236}">
                  <a16:creationId xmlns:a16="http://schemas.microsoft.com/office/drawing/2014/main" id="{53ED5BFA-CD24-407A-9502-C8F8BA9F6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4" name="Rectangle 115">
              <a:extLst>
                <a:ext uri="{FF2B5EF4-FFF2-40B4-BE49-F238E27FC236}">
                  <a16:creationId xmlns:a16="http://schemas.microsoft.com/office/drawing/2014/main" id="{AA208374-1B60-40B1-919A-515F13A37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5" name="Rectangle 116">
              <a:extLst>
                <a:ext uri="{FF2B5EF4-FFF2-40B4-BE49-F238E27FC236}">
                  <a16:creationId xmlns:a16="http://schemas.microsoft.com/office/drawing/2014/main" id="{B27406D3-F56B-4D54-B900-E5A2F65A1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6" name="Rectangle 117">
              <a:extLst>
                <a:ext uri="{FF2B5EF4-FFF2-40B4-BE49-F238E27FC236}">
                  <a16:creationId xmlns:a16="http://schemas.microsoft.com/office/drawing/2014/main" id="{05962EA1-DF04-42BB-B84B-19F30A4B7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7" name="Rectangle 118">
              <a:extLst>
                <a:ext uri="{FF2B5EF4-FFF2-40B4-BE49-F238E27FC236}">
                  <a16:creationId xmlns:a16="http://schemas.microsoft.com/office/drawing/2014/main" id="{5FCF6010-81CD-441D-A626-FA1464865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18" name="Rectangle 119">
              <a:extLst>
                <a:ext uri="{FF2B5EF4-FFF2-40B4-BE49-F238E27FC236}">
                  <a16:creationId xmlns:a16="http://schemas.microsoft.com/office/drawing/2014/main" id="{1AC63767-A644-4CE5-8E11-E15CC5DD6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9" name="Rectangle 120">
              <a:extLst>
                <a:ext uri="{FF2B5EF4-FFF2-40B4-BE49-F238E27FC236}">
                  <a16:creationId xmlns:a16="http://schemas.microsoft.com/office/drawing/2014/main" id="{F6B6F2CA-3295-4363-BCF5-14A26B20D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20" name="Line 121">
              <a:extLst>
                <a:ext uri="{FF2B5EF4-FFF2-40B4-BE49-F238E27FC236}">
                  <a16:creationId xmlns:a16="http://schemas.microsoft.com/office/drawing/2014/main" id="{CE812FC8-8795-4F64-AC51-E0F20ACE5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1" name="Line 122">
              <a:extLst>
                <a:ext uri="{FF2B5EF4-FFF2-40B4-BE49-F238E27FC236}">
                  <a16:creationId xmlns:a16="http://schemas.microsoft.com/office/drawing/2014/main" id="{93E0ADB2-A6CD-406A-9A7D-3E8805F98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2" name="Line 123">
              <a:extLst>
                <a:ext uri="{FF2B5EF4-FFF2-40B4-BE49-F238E27FC236}">
                  <a16:creationId xmlns:a16="http://schemas.microsoft.com/office/drawing/2014/main" id="{3B3B3150-69D8-4A76-A546-42C440BCF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3" name="Line 124">
              <a:extLst>
                <a:ext uri="{FF2B5EF4-FFF2-40B4-BE49-F238E27FC236}">
                  <a16:creationId xmlns:a16="http://schemas.microsoft.com/office/drawing/2014/main" id="{7E4055CB-AEDC-4F63-9C0D-1053B902C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4" name="Line 125">
              <a:extLst>
                <a:ext uri="{FF2B5EF4-FFF2-40B4-BE49-F238E27FC236}">
                  <a16:creationId xmlns:a16="http://schemas.microsoft.com/office/drawing/2014/main" id="{02EBADF7-580A-4F03-9B8D-3D1D73633E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5" name="Line 126">
              <a:extLst>
                <a:ext uri="{FF2B5EF4-FFF2-40B4-BE49-F238E27FC236}">
                  <a16:creationId xmlns:a16="http://schemas.microsoft.com/office/drawing/2014/main" id="{C59CF62E-2628-4021-BBBF-11BC34991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6" name="Line 127">
              <a:extLst>
                <a:ext uri="{FF2B5EF4-FFF2-40B4-BE49-F238E27FC236}">
                  <a16:creationId xmlns:a16="http://schemas.microsoft.com/office/drawing/2014/main" id="{D1FFAE9C-B80C-4020-9CA8-A40101953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7" name="Line 128">
              <a:extLst>
                <a:ext uri="{FF2B5EF4-FFF2-40B4-BE49-F238E27FC236}">
                  <a16:creationId xmlns:a16="http://schemas.microsoft.com/office/drawing/2014/main" id="{E5598198-6EBB-4393-A16F-519EEA98D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8" name="Line 129">
              <a:extLst>
                <a:ext uri="{FF2B5EF4-FFF2-40B4-BE49-F238E27FC236}">
                  <a16:creationId xmlns:a16="http://schemas.microsoft.com/office/drawing/2014/main" id="{B063CF48-17AD-40AC-956D-9911278A9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29" name="Line 130">
              <a:extLst>
                <a:ext uri="{FF2B5EF4-FFF2-40B4-BE49-F238E27FC236}">
                  <a16:creationId xmlns:a16="http://schemas.microsoft.com/office/drawing/2014/main" id="{0F9D504C-56EE-49FE-9500-4987C2680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0" name="Line 131">
              <a:extLst>
                <a:ext uri="{FF2B5EF4-FFF2-40B4-BE49-F238E27FC236}">
                  <a16:creationId xmlns:a16="http://schemas.microsoft.com/office/drawing/2014/main" id="{ED773141-E71D-4B5B-8994-8E96E0B89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1" name="Line 132">
              <a:extLst>
                <a:ext uri="{FF2B5EF4-FFF2-40B4-BE49-F238E27FC236}">
                  <a16:creationId xmlns:a16="http://schemas.microsoft.com/office/drawing/2014/main" id="{A8F2C7B1-63E7-4006-BA33-7C818DA1A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2" name="Line 133">
              <a:extLst>
                <a:ext uri="{FF2B5EF4-FFF2-40B4-BE49-F238E27FC236}">
                  <a16:creationId xmlns:a16="http://schemas.microsoft.com/office/drawing/2014/main" id="{851D0B94-727F-4FB2-AC16-9FBF555DA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3" name="Line 134">
              <a:extLst>
                <a:ext uri="{FF2B5EF4-FFF2-40B4-BE49-F238E27FC236}">
                  <a16:creationId xmlns:a16="http://schemas.microsoft.com/office/drawing/2014/main" id="{59DF8571-B863-4365-9946-547335B08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4" name="Line 135">
              <a:extLst>
                <a:ext uri="{FF2B5EF4-FFF2-40B4-BE49-F238E27FC236}">
                  <a16:creationId xmlns:a16="http://schemas.microsoft.com/office/drawing/2014/main" id="{E52919D7-E8AD-41F3-9DD8-91F27805B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5" name="Line 136">
              <a:extLst>
                <a:ext uri="{FF2B5EF4-FFF2-40B4-BE49-F238E27FC236}">
                  <a16:creationId xmlns:a16="http://schemas.microsoft.com/office/drawing/2014/main" id="{A7EA26F4-169C-417E-A58B-D4E8D5661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6" name="Line 137">
              <a:extLst>
                <a:ext uri="{FF2B5EF4-FFF2-40B4-BE49-F238E27FC236}">
                  <a16:creationId xmlns:a16="http://schemas.microsoft.com/office/drawing/2014/main" id="{48E8327D-D674-44B1-893A-44606A3BD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37" name="Line 138">
              <a:extLst>
                <a:ext uri="{FF2B5EF4-FFF2-40B4-BE49-F238E27FC236}">
                  <a16:creationId xmlns:a16="http://schemas.microsoft.com/office/drawing/2014/main" id="{0C892FF3-D3A3-4DE9-AF70-D712D534D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613" name="Group 139">
            <a:extLst>
              <a:ext uri="{FF2B5EF4-FFF2-40B4-BE49-F238E27FC236}">
                <a16:creationId xmlns:a16="http://schemas.microsoft.com/office/drawing/2014/main" id="{4F0823C8-958A-4517-8BC4-BF81A640C628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825500"/>
            <a:ext cx="3519487" cy="520700"/>
            <a:chOff x="645" y="520"/>
            <a:chExt cx="2217" cy="328"/>
          </a:xfrm>
        </p:grpSpPr>
        <p:sp>
          <p:nvSpPr>
            <p:cNvPr id="66666" name="Text Box 140">
              <a:extLst>
                <a:ext uri="{FF2B5EF4-FFF2-40B4-BE49-F238E27FC236}">
                  <a16:creationId xmlns:a16="http://schemas.microsoft.com/office/drawing/2014/main" id="{44E73E78-D1F9-4A71-A9EA-0B6BC888F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7" name="Text Box 141">
              <a:extLst>
                <a:ext uri="{FF2B5EF4-FFF2-40B4-BE49-F238E27FC236}">
                  <a16:creationId xmlns:a16="http://schemas.microsoft.com/office/drawing/2014/main" id="{4922BDA2-7CEA-4EC7-A766-4A6681AA3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8" name="Text Box 142">
              <a:extLst>
                <a:ext uri="{FF2B5EF4-FFF2-40B4-BE49-F238E27FC236}">
                  <a16:creationId xmlns:a16="http://schemas.microsoft.com/office/drawing/2014/main" id="{3958AAD4-E78E-40A1-B5C0-97A3179B6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9" name="Text Box 143">
              <a:extLst>
                <a:ext uri="{FF2B5EF4-FFF2-40B4-BE49-F238E27FC236}">
                  <a16:creationId xmlns:a16="http://schemas.microsoft.com/office/drawing/2014/main" id="{B0EADFD7-2808-4D75-86DE-16F9A9A43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70" name="Text Box 144">
              <a:extLst>
                <a:ext uri="{FF2B5EF4-FFF2-40B4-BE49-F238E27FC236}">
                  <a16:creationId xmlns:a16="http://schemas.microsoft.com/office/drawing/2014/main" id="{D4721098-770B-45BC-935F-38D62C823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71" name="Text Box 145">
              <a:extLst>
                <a:ext uri="{FF2B5EF4-FFF2-40B4-BE49-F238E27FC236}">
                  <a16:creationId xmlns:a16="http://schemas.microsoft.com/office/drawing/2014/main" id="{E55ADCDB-996C-47A4-9C52-19AA62FDD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</p:grpSp>
      <p:grpSp>
        <p:nvGrpSpPr>
          <p:cNvPr id="11" name="Group 146">
            <a:extLst>
              <a:ext uri="{FF2B5EF4-FFF2-40B4-BE49-F238E27FC236}">
                <a16:creationId xmlns:a16="http://schemas.microsoft.com/office/drawing/2014/main" id="{99856A4B-AD01-461D-8895-A0DEC2BDFCEA}"/>
              </a:ext>
            </a:extLst>
          </p:cNvPr>
          <p:cNvGrpSpPr>
            <a:grpSpLocks/>
          </p:cNvGrpSpPr>
          <p:nvPr/>
        </p:nvGrpSpPr>
        <p:grpSpPr bwMode="auto">
          <a:xfrm>
            <a:off x="4602163" y="823913"/>
            <a:ext cx="3519487" cy="520700"/>
            <a:chOff x="645" y="520"/>
            <a:chExt cx="2217" cy="328"/>
          </a:xfrm>
        </p:grpSpPr>
        <p:sp>
          <p:nvSpPr>
            <p:cNvPr id="66660" name="Text Box 147">
              <a:extLst>
                <a:ext uri="{FF2B5EF4-FFF2-40B4-BE49-F238E27FC236}">
                  <a16:creationId xmlns:a16="http://schemas.microsoft.com/office/drawing/2014/main" id="{955E617C-4900-44C6-942D-889C2F82D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1" name="Text Box 148">
              <a:extLst>
                <a:ext uri="{FF2B5EF4-FFF2-40B4-BE49-F238E27FC236}">
                  <a16:creationId xmlns:a16="http://schemas.microsoft.com/office/drawing/2014/main" id="{3BE54F05-39E2-40AB-A508-8B1CFDFD5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2" name="Text Box 149">
              <a:extLst>
                <a:ext uri="{FF2B5EF4-FFF2-40B4-BE49-F238E27FC236}">
                  <a16:creationId xmlns:a16="http://schemas.microsoft.com/office/drawing/2014/main" id="{BDC07D02-F3B6-4332-ACB8-B5E58D7EE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3" name="Text Box 150">
              <a:extLst>
                <a:ext uri="{FF2B5EF4-FFF2-40B4-BE49-F238E27FC236}">
                  <a16:creationId xmlns:a16="http://schemas.microsoft.com/office/drawing/2014/main" id="{B135C0AA-60C2-44E6-ABCC-4AB4CF1F0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4" name="Text Box 151">
              <a:extLst>
                <a:ext uri="{FF2B5EF4-FFF2-40B4-BE49-F238E27FC236}">
                  <a16:creationId xmlns:a16="http://schemas.microsoft.com/office/drawing/2014/main" id="{A6F99F91-2A65-44BC-8B91-617E70118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5" name="Text Box 152">
              <a:extLst>
                <a:ext uri="{FF2B5EF4-FFF2-40B4-BE49-F238E27FC236}">
                  <a16:creationId xmlns:a16="http://schemas.microsoft.com/office/drawing/2014/main" id="{D3B35048-6D3B-454A-8EE4-637DE37E5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</p:grpSp>
      <p:grpSp>
        <p:nvGrpSpPr>
          <p:cNvPr id="12" name="Group 153">
            <a:extLst>
              <a:ext uri="{FF2B5EF4-FFF2-40B4-BE49-F238E27FC236}">
                <a16:creationId xmlns:a16="http://schemas.microsoft.com/office/drawing/2014/main" id="{9015B942-631D-430E-9359-F46E300F3DDE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2195513"/>
            <a:ext cx="7097712" cy="522287"/>
            <a:chOff x="645" y="1383"/>
            <a:chExt cx="4471" cy="329"/>
          </a:xfrm>
        </p:grpSpPr>
        <p:grpSp>
          <p:nvGrpSpPr>
            <p:cNvPr id="66646" name="Group 154">
              <a:extLst>
                <a:ext uri="{FF2B5EF4-FFF2-40B4-BE49-F238E27FC236}">
                  <a16:creationId xmlns:a16="http://schemas.microsoft.com/office/drawing/2014/main" id="{D9C68B47-95B8-40F3-BD01-7D754E5DD9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1384"/>
              <a:ext cx="2217" cy="328"/>
              <a:chOff x="645" y="520"/>
              <a:chExt cx="2217" cy="328"/>
            </a:xfrm>
          </p:grpSpPr>
          <p:sp>
            <p:nvSpPr>
              <p:cNvPr id="66654" name="Text Box 155">
                <a:extLst>
                  <a:ext uri="{FF2B5EF4-FFF2-40B4-BE49-F238E27FC236}">
                    <a16:creationId xmlns:a16="http://schemas.microsoft.com/office/drawing/2014/main" id="{07CC7FC2-3755-4CAD-B0B4-813A4F20F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5" name="Text Box 156">
                <a:extLst>
                  <a:ext uri="{FF2B5EF4-FFF2-40B4-BE49-F238E27FC236}">
                    <a16:creationId xmlns:a16="http://schemas.microsoft.com/office/drawing/2014/main" id="{503B4390-EF75-46A5-AD92-EF2510EFBD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6" name="Text Box 157">
                <a:extLst>
                  <a:ext uri="{FF2B5EF4-FFF2-40B4-BE49-F238E27FC236}">
                    <a16:creationId xmlns:a16="http://schemas.microsoft.com/office/drawing/2014/main" id="{E3A9F37D-9B19-4ED6-A6D3-25BC59D259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7" name="Text Box 158">
                <a:extLst>
                  <a:ext uri="{FF2B5EF4-FFF2-40B4-BE49-F238E27FC236}">
                    <a16:creationId xmlns:a16="http://schemas.microsoft.com/office/drawing/2014/main" id="{3345CA4C-16D2-403C-9935-89B5EBB7E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8" name="Text Box 159">
                <a:extLst>
                  <a:ext uri="{FF2B5EF4-FFF2-40B4-BE49-F238E27FC236}">
                    <a16:creationId xmlns:a16="http://schemas.microsoft.com/office/drawing/2014/main" id="{C7BD13A1-2582-439F-8F6E-3514B0EB5D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9" name="Text Box 160">
                <a:extLst>
                  <a:ext uri="{FF2B5EF4-FFF2-40B4-BE49-F238E27FC236}">
                    <a16:creationId xmlns:a16="http://schemas.microsoft.com/office/drawing/2014/main" id="{ED2E0AC8-4D64-4EE5-9A48-8DD826FECE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47" name="Group 161">
              <a:extLst>
                <a:ext uri="{FF2B5EF4-FFF2-40B4-BE49-F238E27FC236}">
                  <a16:creationId xmlns:a16="http://schemas.microsoft.com/office/drawing/2014/main" id="{8FD78C66-C73C-41D1-A20A-109B71A2A7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1383"/>
              <a:ext cx="2217" cy="328"/>
              <a:chOff x="645" y="520"/>
              <a:chExt cx="2217" cy="328"/>
            </a:xfrm>
          </p:grpSpPr>
          <p:sp>
            <p:nvSpPr>
              <p:cNvPr id="66648" name="Text Box 162">
                <a:extLst>
                  <a:ext uri="{FF2B5EF4-FFF2-40B4-BE49-F238E27FC236}">
                    <a16:creationId xmlns:a16="http://schemas.microsoft.com/office/drawing/2014/main" id="{4264EBF7-ABE3-4284-B25C-37F7502CA2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9" name="Text Box 163">
                <a:extLst>
                  <a:ext uri="{FF2B5EF4-FFF2-40B4-BE49-F238E27FC236}">
                    <a16:creationId xmlns:a16="http://schemas.microsoft.com/office/drawing/2014/main" id="{497880CA-A696-4222-BC3D-4120EFA7AD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0" name="Text Box 164">
                <a:extLst>
                  <a:ext uri="{FF2B5EF4-FFF2-40B4-BE49-F238E27FC236}">
                    <a16:creationId xmlns:a16="http://schemas.microsoft.com/office/drawing/2014/main" id="{00A05649-3385-45E8-B585-DAACD1505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1" name="Text Box 165">
                <a:extLst>
                  <a:ext uri="{FF2B5EF4-FFF2-40B4-BE49-F238E27FC236}">
                    <a16:creationId xmlns:a16="http://schemas.microsoft.com/office/drawing/2014/main" id="{E1B87A11-B5D3-4193-8A2D-47D55B1D32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2" name="Text Box 166">
                <a:extLst>
                  <a:ext uri="{FF2B5EF4-FFF2-40B4-BE49-F238E27FC236}">
                    <a16:creationId xmlns:a16="http://schemas.microsoft.com/office/drawing/2014/main" id="{315D45BB-3BB3-4D88-B72C-FF6A168F7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3" name="Text Box 167">
                <a:extLst>
                  <a:ext uri="{FF2B5EF4-FFF2-40B4-BE49-F238E27FC236}">
                    <a16:creationId xmlns:a16="http://schemas.microsoft.com/office/drawing/2014/main" id="{175290C4-5958-44D5-9FF0-285A07BB4F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  <p:grpSp>
        <p:nvGrpSpPr>
          <p:cNvPr id="15" name="Group 168">
            <a:extLst>
              <a:ext uri="{FF2B5EF4-FFF2-40B4-BE49-F238E27FC236}">
                <a16:creationId xmlns:a16="http://schemas.microsoft.com/office/drawing/2014/main" id="{8601E12D-0237-4BD7-98FD-BE54B2D6E653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738313"/>
            <a:ext cx="7097712" cy="522287"/>
            <a:chOff x="645" y="1095"/>
            <a:chExt cx="4471" cy="329"/>
          </a:xfrm>
        </p:grpSpPr>
        <p:grpSp>
          <p:nvGrpSpPr>
            <p:cNvPr id="66632" name="Group 169">
              <a:extLst>
                <a:ext uri="{FF2B5EF4-FFF2-40B4-BE49-F238E27FC236}">
                  <a16:creationId xmlns:a16="http://schemas.microsoft.com/office/drawing/2014/main" id="{51CD33BC-678D-4A1A-BA95-907E4B994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1096"/>
              <a:ext cx="2217" cy="328"/>
              <a:chOff x="645" y="520"/>
              <a:chExt cx="2217" cy="328"/>
            </a:xfrm>
          </p:grpSpPr>
          <p:sp>
            <p:nvSpPr>
              <p:cNvPr id="66640" name="Text Box 170">
                <a:extLst>
                  <a:ext uri="{FF2B5EF4-FFF2-40B4-BE49-F238E27FC236}">
                    <a16:creationId xmlns:a16="http://schemas.microsoft.com/office/drawing/2014/main" id="{B9E64E20-555B-4D0A-BF16-6B70E9389F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1" name="Text Box 171">
                <a:extLst>
                  <a:ext uri="{FF2B5EF4-FFF2-40B4-BE49-F238E27FC236}">
                    <a16:creationId xmlns:a16="http://schemas.microsoft.com/office/drawing/2014/main" id="{214FCEA5-1AB3-491D-A031-4C31AEB0F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2" name="Text Box 172">
                <a:extLst>
                  <a:ext uri="{FF2B5EF4-FFF2-40B4-BE49-F238E27FC236}">
                    <a16:creationId xmlns:a16="http://schemas.microsoft.com/office/drawing/2014/main" id="{860E9999-86F6-42CD-B4E6-06F685E437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3" name="Text Box 173">
                <a:extLst>
                  <a:ext uri="{FF2B5EF4-FFF2-40B4-BE49-F238E27FC236}">
                    <a16:creationId xmlns:a16="http://schemas.microsoft.com/office/drawing/2014/main" id="{A8AF6B76-CBC4-4E1F-9A5D-2049C81A5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4" name="Text Box 174">
                <a:extLst>
                  <a:ext uri="{FF2B5EF4-FFF2-40B4-BE49-F238E27FC236}">
                    <a16:creationId xmlns:a16="http://schemas.microsoft.com/office/drawing/2014/main" id="{71A6B75E-3BE1-48D5-80DD-86802C1BB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5" name="Text Box 175">
                <a:extLst>
                  <a:ext uri="{FF2B5EF4-FFF2-40B4-BE49-F238E27FC236}">
                    <a16:creationId xmlns:a16="http://schemas.microsoft.com/office/drawing/2014/main" id="{738976E5-B47F-40F0-9E02-415494493B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33" name="Group 176">
              <a:extLst>
                <a:ext uri="{FF2B5EF4-FFF2-40B4-BE49-F238E27FC236}">
                  <a16:creationId xmlns:a16="http://schemas.microsoft.com/office/drawing/2014/main" id="{FFFE033C-A876-4174-84FB-914B5F65F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1095"/>
              <a:ext cx="2217" cy="328"/>
              <a:chOff x="645" y="520"/>
              <a:chExt cx="2217" cy="328"/>
            </a:xfrm>
          </p:grpSpPr>
          <p:sp>
            <p:nvSpPr>
              <p:cNvPr id="66634" name="Text Box 177">
                <a:extLst>
                  <a:ext uri="{FF2B5EF4-FFF2-40B4-BE49-F238E27FC236}">
                    <a16:creationId xmlns:a16="http://schemas.microsoft.com/office/drawing/2014/main" id="{8F721466-BFCF-4FD1-891D-FF64DCB0E2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5" name="Text Box 178">
                <a:extLst>
                  <a:ext uri="{FF2B5EF4-FFF2-40B4-BE49-F238E27FC236}">
                    <a16:creationId xmlns:a16="http://schemas.microsoft.com/office/drawing/2014/main" id="{0947C35F-789F-466D-B9FA-4CE0EF9C2F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6" name="Text Box 179">
                <a:extLst>
                  <a:ext uri="{FF2B5EF4-FFF2-40B4-BE49-F238E27FC236}">
                    <a16:creationId xmlns:a16="http://schemas.microsoft.com/office/drawing/2014/main" id="{FDE2B643-0AE8-4DD9-978D-C8D164EB5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7" name="Text Box 180">
                <a:extLst>
                  <a:ext uri="{FF2B5EF4-FFF2-40B4-BE49-F238E27FC236}">
                    <a16:creationId xmlns:a16="http://schemas.microsoft.com/office/drawing/2014/main" id="{A22F10DD-E586-4ADA-AC72-47AAB0FD6C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8" name="Text Box 181">
                <a:extLst>
                  <a:ext uri="{FF2B5EF4-FFF2-40B4-BE49-F238E27FC236}">
                    <a16:creationId xmlns:a16="http://schemas.microsoft.com/office/drawing/2014/main" id="{9360EB2D-50E7-4D1D-9409-2CC2F1ACFF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9" name="Text Box 182">
                <a:extLst>
                  <a:ext uri="{FF2B5EF4-FFF2-40B4-BE49-F238E27FC236}">
                    <a16:creationId xmlns:a16="http://schemas.microsoft.com/office/drawing/2014/main" id="{12E38FDC-89C2-4CDC-8C17-B61AC3FCA0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  <p:grpSp>
        <p:nvGrpSpPr>
          <p:cNvPr id="18" name="Group 183">
            <a:extLst>
              <a:ext uri="{FF2B5EF4-FFF2-40B4-BE49-F238E27FC236}">
                <a16:creationId xmlns:a16="http://schemas.microsoft.com/office/drawing/2014/main" id="{4DC42A83-2FDB-4571-82A8-60DBE9922351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243013"/>
            <a:ext cx="7097712" cy="522287"/>
            <a:chOff x="645" y="783"/>
            <a:chExt cx="4471" cy="329"/>
          </a:xfrm>
        </p:grpSpPr>
        <p:grpSp>
          <p:nvGrpSpPr>
            <p:cNvPr id="66618" name="Group 184">
              <a:extLst>
                <a:ext uri="{FF2B5EF4-FFF2-40B4-BE49-F238E27FC236}">
                  <a16:creationId xmlns:a16="http://schemas.microsoft.com/office/drawing/2014/main" id="{D790281B-FAE4-49AD-9CE0-6117570145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784"/>
              <a:ext cx="2217" cy="328"/>
              <a:chOff x="645" y="520"/>
              <a:chExt cx="2217" cy="328"/>
            </a:xfrm>
          </p:grpSpPr>
          <p:sp>
            <p:nvSpPr>
              <p:cNvPr id="66626" name="Text Box 185">
                <a:extLst>
                  <a:ext uri="{FF2B5EF4-FFF2-40B4-BE49-F238E27FC236}">
                    <a16:creationId xmlns:a16="http://schemas.microsoft.com/office/drawing/2014/main" id="{19613DE4-8359-4270-B90C-13D83BA08E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7" name="Text Box 186">
                <a:extLst>
                  <a:ext uri="{FF2B5EF4-FFF2-40B4-BE49-F238E27FC236}">
                    <a16:creationId xmlns:a16="http://schemas.microsoft.com/office/drawing/2014/main" id="{CEFFF9B6-8FEE-45EB-B932-9A04E3212E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8" name="Text Box 187">
                <a:extLst>
                  <a:ext uri="{FF2B5EF4-FFF2-40B4-BE49-F238E27FC236}">
                    <a16:creationId xmlns:a16="http://schemas.microsoft.com/office/drawing/2014/main" id="{DA779323-0D9A-4EB4-AAAC-E5F5752396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9" name="Text Box 188">
                <a:extLst>
                  <a:ext uri="{FF2B5EF4-FFF2-40B4-BE49-F238E27FC236}">
                    <a16:creationId xmlns:a16="http://schemas.microsoft.com/office/drawing/2014/main" id="{DCF6E199-13A0-4654-B30B-EF27233CD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0" name="Text Box 189">
                <a:extLst>
                  <a:ext uri="{FF2B5EF4-FFF2-40B4-BE49-F238E27FC236}">
                    <a16:creationId xmlns:a16="http://schemas.microsoft.com/office/drawing/2014/main" id="{E1E5D3F4-7771-4E87-AA3E-D63F2AC5C0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1" name="Text Box 190">
                <a:extLst>
                  <a:ext uri="{FF2B5EF4-FFF2-40B4-BE49-F238E27FC236}">
                    <a16:creationId xmlns:a16="http://schemas.microsoft.com/office/drawing/2014/main" id="{C14A30B2-020B-45D2-B087-F18A1FFBA8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19" name="Group 191">
              <a:extLst>
                <a:ext uri="{FF2B5EF4-FFF2-40B4-BE49-F238E27FC236}">
                  <a16:creationId xmlns:a16="http://schemas.microsoft.com/office/drawing/2014/main" id="{53371E93-9107-4006-99EA-82F7C998C3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783"/>
              <a:ext cx="2217" cy="328"/>
              <a:chOff x="645" y="520"/>
              <a:chExt cx="2217" cy="328"/>
            </a:xfrm>
          </p:grpSpPr>
          <p:sp>
            <p:nvSpPr>
              <p:cNvPr id="66620" name="Text Box 192">
                <a:extLst>
                  <a:ext uri="{FF2B5EF4-FFF2-40B4-BE49-F238E27FC236}">
                    <a16:creationId xmlns:a16="http://schemas.microsoft.com/office/drawing/2014/main" id="{F902B91E-8074-4584-BA92-2DC869D1A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1" name="Text Box 193">
                <a:extLst>
                  <a:ext uri="{FF2B5EF4-FFF2-40B4-BE49-F238E27FC236}">
                    <a16:creationId xmlns:a16="http://schemas.microsoft.com/office/drawing/2014/main" id="{5886085B-CCFF-4EFC-9E69-27490AC9C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2" name="Text Box 194">
                <a:extLst>
                  <a:ext uri="{FF2B5EF4-FFF2-40B4-BE49-F238E27FC236}">
                    <a16:creationId xmlns:a16="http://schemas.microsoft.com/office/drawing/2014/main" id="{E8A4FE6C-61F2-445B-A27C-AB58A0BEF3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3" name="Text Box 195">
                <a:extLst>
                  <a:ext uri="{FF2B5EF4-FFF2-40B4-BE49-F238E27FC236}">
                    <a16:creationId xmlns:a16="http://schemas.microsoft.com/office/drawing/2014/main" id="{63377F94-50C3-4CBB-AFC2-F9AEEE5584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4" name="Text Box 196">
                <a:extLst>
                  <a:ext uri="{FF2B5EF4-FFF2-40B4-BE49-F238E27FC236}">
                    <a16:creationId xmlns:a16="http://schemas.microsoft.com/office/drawing/2014/main" id="{2DB81DBF-6248-42E9-BC30-8E863DDEC7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5" name="Text Box 197">
                <a:extLst>
                  <a:ext uri="{FF2B5EF4-FFF2-40B4-BE49-F238E27FC236}">
                    <a16:creationId xmlns:a16="http://schemas.microsoft.com/office/drawing/2014/main" id="{7FE8FEA0-7545-41E4-9E7C-E2F339F5AA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7" grpId="0" autoUpdateAnimBg="0"/>
      <p:bldP spid="70698" grpId="0" autoUpdateAnimBg="0"/>
      <p:bldP spid="70699" grpId="0" autoUpdateAnimBg="0"/>
      <p:bldP spid="70700" grpId="0" autoUpdateAnimBg="0"/>
      <p:bldP spid="70701" grpId="0" autoUpdateAnimBg="0"/>
      <p:bldP spid="70702" grpId="0" autoUpdateAnimBg="0"/>
      <p:bldP spid="7070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39">
            <a:extLst>
              <a:ext uri="{FF2B5EF4-FFF2-40B4-BE49-F238E27FC236}">
                <a16:creationId xmlns:a16="http://schemas.microsoft.com/office/drawing/2014/main" id="{1F185D30-6009-4CD2-BECA-082A4390E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58054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98307" name="Rectangle 8">
            <a:extLst>
              <a:ext uri="{FF2B5EF4-FFF2-40B4-BE49-F238E27FC236}">
                <a16:creationId xmlns:a16="http://schemas.microsoft.com/office/drawing/2014/main" id="{33D71E46-1B4F-448D-BB17-27FDEA3FE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1525"/>
            <a:ext cx="42751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able below shows the stopping distances of a car, when the brakes are applied,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t different spee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857BD4B-8099-48A1-A599-53B43AF6A5C2}"/>
              </a:ext>
            </a:extLst>
          </p:cNvPr>
          <p:cNvGraphicFramePr>
            <a:graphicFrameLocks noGrp="1"/>
          </p:cNvGraphicFramePr>
          <p:nvPr/>
        </p:nvGraphicFramePr>
        <p:xfrm>
          <a:off x="0" y="2492375"/>
          <a:ext cx="4275138" cy="792163"/>
        </p:xfrm>
        <a:graphic>
          <a:graphicData uri="http://schemas.openxmlformats.org/drawingml/2006/table">
            <a:tbl>
              <a:tblPr/>
              <a:tblGrid>
                <a:gridCol w="2134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253">
                <a:tc>
                  <a:txBody>
                    <a:bodyPr/>
                    <a:lstStyle/>
                    <a:p>
                      <a:pPr marL="63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50" b="0" i="1" spc="5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Speed </a:t>
                      </a:r>
                      <a:r>
                        <a:rPr lang="en-GB" sz="1250" b="0" spc="5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miles per hour)</a:t>
                      </a:r>
                      <a:endParaRPr lang="en-GB" sz="10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98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93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36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683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910">
                <a:tc>
                  <a:txBody>
                    <a:bodyPr/>
                    <a:lstStyle/>
                    <a:p>
                      <a:pPr marL="63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50" b="0" i="1" spc="-1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Stopping distance </a:t>
                      </a:r>
                      <a:r>
                        <a:rPr lang="en-GB" sz="1250" b="0" spc="-1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feet)</a:t>
                      </a:r>
                      <a:endParaRPr lang="en-GB" sz="10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98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93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04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5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2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8331" name="Rectangle 11">
            <a:extLst>
              <a:ext uri="{FF2B5EF4-FFF2-40B4-BE49-F238E27FC236}">
                <a16:creationId xmlns:a16="http://schemas.microsoft.com/office/drawing/2014/main" id="{BF47F66D-96D6-4DB7-800C-B6047F928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968750"/>
            <a:ext cx="3673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On the grid, draw a </a:t>
            </a:r>
            <a:r>
              <a:rPr lang="en-GB" altLang="en-US" b="1">
                <a:latin typeface="Bookman Old Style" panose="02050604050505020204" pitchFamily="18" charset="0"/>
              </a:rPr>
              <a:t>line </a:t>
            </a:r>
            <a:r>
              <a:rPr lang="en-GB" altLang="en-US">
                <a:latin typeface="Bookman Old Style" panose="02050604050505020204" pitchFamily="18" charset="0"/>
              </a:rPr>
              <a:t>graph to show this information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98332" name="Picture 1">
            <a:extLst>
              <a:ext uri="{FF2B5EF4-FFF2-40B4-BE49-F238E27FC236}">
                <a16:creationId xmlns:a16="http://schemas.microsoft.com/office/drawing/2014/main" id="{0BE2D3EE-3054-43FC-B63F-2011856E3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60350"/>
            <a:ext cx="3976687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37">
            <a:extLst>
              <a:ext uri="{FF2B5EF4-FFF2-40B4-BE49-F238E27FC236}">
                <a16:creationId xmlns:a16="http://schemas.microsoft.com/office/drawing/2014/main" id="{DED49DF7-FBF3-4BA9-87C8-7522D017AA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738" y="260350"/>
            <a:ext cx="0" cy="5761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38">
            <a:extLst>
              <a:ext uri="{FF2B5EF4-FFF2-40B4-BE49-F238E27FC236}">
                <a16:creationId xmlns:a16="http://schemas.microsoft.com/office/drawing/2014/main" id="{E33594A1-4225-4D45-9000-C2831A557F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738" y="6021388"/>
            <a:ext cx="39608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D8501F9F-73D0-41EA-9696-F79EC2D50C1B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6092825"/>
            <a:ext cx="3078163" cy="366713"/>
            <a:chOff x="3107" y="3838"/>
            <a:chExt cx="1939" cy="231"/>
          </a:xfrm>
        </p:grpSpPr>
        <p:sp>
          <p:nvSpPr>
            <p:cNvPr id="98361" name="Text Box 39">
              <a:extLst>
                <a:ext uri="{FF2B5EF4-FFF2-40B4-BE49-F238E27FC236}">
                  <a16:creationId xmlns:a16="http://schemas.microsoft.com/office/drawing/2014/main" id="{D70733B2-5973-4AFA-B86A-1754F705B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</a:t>
              </a:r>
            </a:p>
          </p:txBody>
        </p:sp>
        <p:sp>
          <p:nvSpPr>
            <p:cNvPr id="98362" name="Text Box 40">
              <a:extLst>
                <a:ext uri="{FF2B5EF4-FFF2-40B4-BE49-F238E27FC236}">
                  <a16:creationId xmlns:a16="http://schemas.microsoft.com/office/drawing/2014/main" id="{6EE277E7-3230-47AA-9F38-9373EB632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0</a:t>
              </a:r>
            </a:p>
          </p:txBody>
        </p:sp>
        <p:sp>
          <p:nvSpPr>
            <p:cNvPr id="98363" name="Text Box 41">
              <a:extLst>
                <a:ext uri="{FF2B5EF4-FFF2-40B4-BE49-F238E27FC236}">
                  <a16:creationId xmlns:a16="http://schemas.microsoft.com/office/drawing/2014/main" id="{61F02643-7FD1-4596-AEAE-CF95FE974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30</a:t>
              </a:r>
            </a:p>
          </p:txBody>
        </p:sp>
        <p:sp>
          <p:nvSpPr>
            <p:cNvPr id="98364" name="Text Box 42">
              <a:extLst>
                <a:ext uri="{FF2B5EF4-FFF2-40B4-BE49-F238E27FC236}">
                  <a16:creationId xmlns:a16="http://schemas.microsoft.com/office/drawing/2014/main" id="{660B8346-15D7-4FEC-B059-FFB6292F0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40</a:t>
              </a:r>
            </a:p>
          </p:txBody>
        </p:sp>
      </p:grpSp>
      <p:sp>
        <p:nvSpPr>
          <p:cNvPr id="14" name="Text Box 43">
            <a:extLst>
              <a:ext uri="{FF2B5EF4-FFF2-40B4-BE49-F238E27FC236}">
                <a16:creationId xmlns:a16="http://schemas.microsoft.com/office/drawing/2014/main" id="{39091E79-B23B-4BB5-BF21-E3469A881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6491288"/>
            <a:ext cx="1679575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SPEED  mph</a:t>
            </a:r>
          </a:p>
        </p:txBody>
      </p:sp>
      <p:sp>
        <p:nvSpPr>
          <p:cNvPr id="15" name="Text Box 44">
            <a:extLst>
              <a:ext uri="{FF2B5EF4-FFF2-40B4-BE49-F238E27FC236}">
                <a16:creationId xmlns:a16="http://schemas.microsoft.com/office/drawing/2014/main" id="{C33FEBBA-3EAF-470E-99E4-5D2DF3323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692150"/>
            <a:ext cx="376237" cy="531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S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T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O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P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P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I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N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G</a:t>
            </a:r>
          </a:p>
          <a:p>
            <a:pPr algn="ctr" eaLnBrk="1" hangingPunct="1"/>
            <a:endParaRPr lang="en-GB" altLang="en-US" b="1">
              <a:latin typeface="Bookman Old Style" panose="02050604050505020204" pitchFamily="18" charset="0"/>
            </a:endParaRP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D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I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S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T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A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N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C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E</a:t>
            </a:r>
          </a:p>
          <a:p>
            <a:pPr algn="ctr" eaLnBrk="1" hangingPunct="1"/>
            <a:endParaRPr lang="en-GB" altLang="en-US" b="1">
              <a:latin typeface="Bookman Old Style" panose="02050604050505020204" pitchFamily="18" charset="0"/>
            </a:endParaRP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ft</a:t>
            </a:r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A456CCDC-AC65-46BE-B9DF-01D6C26E4311}"/>
              </a:ext>
            </a:extLst>
          </p:cNvPr>
          <p:cNvGrpSpPr>
            <a:grpSpLocks/>
          </p:cNvGrpSpPr>
          <p:nvPr/>
        </p:nvGrpSpPr>
        <p:grpSpPr bwMode="auto">
          <a:xfrm>
            <a:off x="4706938" y="404813"/>
            <a:ext cx="636587" cy="5407025"/>
            <a:chOff x="2472" y="255"/>
            <a:chExt cx="401" cy="3406"/>
          </a:xfrm>
        </p:grpSpPr>
        <p:sp>
          <p:nvSpPr>
            <p:cNvPr id="98349" name="Text Box 45">
              <a:extLst>
                <a:ext uri="{FF2B5EF4-FFF2-40B4-BE49-F238E27FC236}">
                  <a16:creationId xmlns:a16="http://schemas.microsoft.com/office/drawing/2014/main" id="{D6E2667A-6307-4E47-8E66-1B4F369F6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430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</a:t>
              </a:r>
            </a:p>
          </p:txBody>
        </p:sp>
        <p:sp>
          <p:nvSpPr>
            <p:cNvPr id="98350" name="Text Box 46">
              <a:extLst>
                <a:ext uri="{FF2B5EF4-FFF2-40B4-BE49-F238E27FC236}">
                  <a16:creationId xmlns:a16="http://schemas.microsoft.com/office/drawing/2014/main" id="{E24A699B-FED9-4296-A911-64B0E319B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113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0</a:t>
              </a:r>
            </a:p>
          </p:txBody>
        </p:sp>
        <p:sp>
          <p:nvSpPr>
            <p:cNvPr id="98351" name="Text Box 47">
              <a:extLst>
                <a:ext uri="{FF2B5EF4-FFF2-40B4-BE49-F238E27FC236}">
                  <a16:creationId xmlns:a16="http://schemas.microsoft.com/office/drawing/2014/main" id="{5C24A61B-5CC4-40BA-B40F-DA33A61F1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840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30</a:t>
              </a:r>
            </a:p>
          </p:txBody>
        </p:sp>
        <p:sp>
          <p:nvSpPr>
            <p:cNvPr id="98352" name="Text Box 48">
              <a:extLst>
                <a:ext uri="{FF2B5EF4-FFF2-40B4-BE49-F238E27FC236}">
                  <a16:creationId xmlns:a16="http://schemas.microsoft.com/office/drawing/2014/main" id="{7EB0C1F5-4263-4003-A98D-F0564698F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56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40</a:t>
              </a:r>
            </a:p>
          </p:txBody>
        </p:sp>
        <p:sp>
          <p:nvSpPr>
            <p:cNvPr id="98353" name="Text Box 49">
              <a:extLst>
                <a:ext uri="{FF2B5EF4-FFF2-40B4-BE49-F238E27FC236}">
                  <a16:creationId xmlns:a16="http://schemas.microsoft.com/office/drawing/2014/main" id="{051AEE84-224C-4230-9C6D-BCCD0B4D2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251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50</a:t>
              </a:r>
            </a:p>
          </p:txBody>
        </p:sp>
        <p:sp>
          <p:nvSpPr>
            <p:cNvPr id="98354" name="Text Box 50">
              <a:extLst>
                <a:ext uri="{FF2B5EF4-FFF2-40B4-BE49-F238E27FC236}">
                  <a16:creationId xmlns:a16="http://schemas.microsoft.com/office/drawing/2014/main" id="{B7134861-935A-40D5-A228-29834EBB0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979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60</a:t>
              </a:r>
            </a:p>
          </p:txBody>
        </p:sp>
        <p:sp>
          <p:nvSpPr>
            <p:cNvPr id="98355" name="Text Box 51">
              <a:extLst>
                <a:ext uri="{FF2B5EF4-FFF2-40B4-BE49-F238E27FC236}">
                  <a16:creationId xmlns:a16="http://schemas.microsoft.com/office/drawing/2014/main" id="{749D8185-93E7-49C1-9689-7BD539D1C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70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70</a:t>
              </a:r>
            </a:p>
          </p:txBody>
        </p:sp>
        <p:sp>
          <p:nvSpPr>
            <p:cNvPr id="98356" name="Text Box 52">
              <a:extLst>
                <a:ext uri="{FF2B5EF4-FFF2-40B4-BE49-F238E27FC236}">
                  <a16:creationId xmlns:a16="http://schemas.microsoft.com/office/drawing/2014/main" id="{31AC3A12-D0C1-4B14-9404-ACEBD2ADC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389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80</a:t>
              </a:r>
            </a:p>
          </p:txBody>
        </p:sp>
        <p:sp>
          <p:nvSpPr>
            <p:cNvPr id="98357" name="Text Box 53">
              <a:extLst>
                <a:ext uri="{FF2B5EF4-FFF2-40B4-BE49-F238E27FC236}">
                  <a16:creationId xmlns:a16="http://schemas.microsoft.com/office/drawing/2014/main" id="{05D09833-15C5-4A25-84E6-BA300B2FD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117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90</a:t>
              </a:r>
            </a:p>
          </p:txBody>
        </p:sp>
        <p:sp>
          <p:nvSpPr>
            <p:cNvPr id="98358" name="Text Box 54">
              <a:extLst>
                <a:ext uri="{FF2B5EF4-FFF2-40B4-BE49-F238E27FC236}">
                  <a16:creationId xmlns:a16="http://schemas.microsoft.com/office/drawing/2014/main" id="{C3691CA4-C37D-48E0-9547-83C1762B3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845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0</a:t>
              </a:r>
            </a:p>
          </p:txBody>
        </p:sp>
        <p:sp>
          <p:nvSpPr>
            <p:cNvPr id="98359" name="Text Box 55">
              <a:extLst>
                <a:ext uri="{FF2B5EF4-FFF2-40B4-BE49-F238E27FC236}">
                  <a16:creationId xmlns:a16="http://schemas.microsoft.com/office/drawing/2014/main" id="{FC719132-1812-42FE-A1EA-3CE65C75D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572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10</a:t>
              </a:r>
            </a:p>
          </p:txBody>
        </p:sp>
        <p:sp>
          <p:nvSpPr>
            <p:cNvPr id="98360" name="Text Box 56">
              <a:extLst>
                <a:ext uri="{FF2B5EF4-FFF2-40B4-BE49-F238E27FC236}">
                  <a16:creationId xmlns:a16="http://schemas.microsoft.com/office/drawing/2014/main" id="{F80C54C8-8BAA-428C-A7B5-3886725B9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55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20</a:t>
              </a:r>
            </a:p>
          </p:txBody>
        </p:sp>
      </p:grpSp>
      <p:sp>
        <p:nvSpPr>
          <p:cNvPr id="29" name="Oval 60">
            <a:extLst>
              <a:ext uri="{FF2B5EF4-FFF2-40B4-BE49-F238E27FC236}">
                <a16:creationId xmlns:a16="http://schemas.microsoft.com/office/drawing/2014/main" id="{53CD176D-5073-4092-8A3F-395C7AD9E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5876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61">
            <a:extLst>
              <a:ext uri="{FF2B5EF4-FFF2-40B4-BE49-F238E27FC236}">
                <a16:creationId xmlns:a16="http://schemas.microsoft.com/office/drawing/2014/main" id="{31807154-7256-49FA-AAF1-C8B9712C4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63" y="52292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Oval 62">
            <a:extLst>
              <a:ext uri="{FF2B5EF4-FFF2-40B4-BE49-F238E27FC236}">
                <a16:creationId xmlns:a16="http://schemas.microsoft.com/office/drawing/2014/main" id="{35E13C30-6B33-4061-B2FC-EEA2A2173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40767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Oval 63">
            <a:extLst>
              <a:ext uri="{FF2B5EF4-FFF2-40B4-BE49-F238E27FC236}">
                <a16:creationId xmlns:a16="http://schemas.microsoft.com/office/drawing/2014/main" id="{3F2B19D3-8DA5-486C-82B0-475C457AF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663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Oval 64">
            <a:extLst>
              <a:ext uri="{FF2B5EF4-FFF2-40B4-BE49-F238E27FC236}">
                <a16:creationId xmlns:a16="http://schemas.microsoft.com/office/drawing/2014/main" id="{73392CF6-F81B-426D-8BED-8519E3D0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476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Line 66">
            <a:extLst>
              <a:ext uri="{FF2B5EF4-FFF2-40B4-BE49-F238E27FC236}">
                <a16:creationId xmlns:a16="http://schemas.microsoft.com/office/drawing/2014/main" id="{55F9EAF0-0EA7-40F3-8A04-5606CEEAF2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0900" y="4221163"/>
            <a:ext cx="863600" cy="1152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65">
            <a:extLst>
              <a:ext uri="{FF2B5EF4-FFF2-40B4-BE49-F238E27FC236}">
                <a16:creationId xmlns:a16="http://schemas.microsoft.com/office/drawing/2014/main" id="{AD3F39B6-183E-4003-9225-534864D5D0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7300" y="5300663"/>
            <a:ext cx="935038" cy="649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67">
            <a:extLst>
              <a:ext uri="{FF2B5EF4-FFF2-40B4-BE49-F238E27FC236}">
                <a16:creationId xmlns:a16="http://schemas.microsoft.com/office/drawing/2014/main" id="{4D5890B3-9045-40C8-8834-7077CB86EE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4500" y="2636838"/>
            <a:ext cx="865188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68">
            <a:extLst>
              <a:ext uri="{FF2B5EF4-FFF2-40B4-BE49-F238E27FC236}">
                <a16:creationId xmlns:a16="http://schemas.microsoft.com/office/drawing/2014/main" id="{1C026270-0013-48CB-99F4-36E1F0C01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59688" y="549275"/>
            <a:ext cx="935037" cy="2087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69">
            <a:extLst>
              <a:ext uri="{FF2B5EF4-FFF2-40B4-BE49-F238E27FC236}">
                <a16:creationId xmlns:a16="http://schemas.microsoft.com/office/drawing/2014/main" id="{D3A07AAF-D0BA-4BA5-BAD5-C3F6828E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0"/>
            <a:ext cx="3656013" cy="304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latin typeface="Bookman Old Style" panose="02050604050505020204" pitchFamily="18" charset="0"/>
              </a:rPr>
              <a:t>SPEED  against STOPPING DISTANCE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06F0532F-1E48-44AD-839C-E51FE1069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15">
            <a:extLst>
              <a:ext uri="{FF2B5EF4-FFF2-40B4-BE49-F238E27FC236}">
                <a16:creationId xmlns:a16="http://schemas.microsoft.com/office/drawing/2014/main" id="{6C0BE4CE-5A27-45E8-B9E3-D4BB5FFA1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92150"/>
            <a:ext cx="27352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bar graph shows the number of hotels in Southbay awarded grades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to E by the local tourist board.</a:t>
            </a:r>
          </a:p>
        </p:txBody>
      </p:sp>
      <p:pic>
        <p:nvPicPr>
          <p:cNvPr id="34820" name="Picture 3">
            <a:extLst>
              <a:ext uri="{FF2B5EF4-FFF2-40B4-BE49-F238E27FC236}">
                <a16:creationId xmlns:a16="http://schemas.microsoft.com/office/drawing/2014/main" id="{D8F7A606-554C-47E4-8955-B1A13D6A8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6"/>
          <a:stretch>
            <a:fillRect/>
          </a:stretch>
        </p:blipFill>
        <p:spPr bwMode="auto">
          <a:xfrm>
            <a:off x="3619500" y="0"/>
            <a:ext cx="5524500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E41123E-CFCE-46EB-AEE6-AF398CB72DB4}"/>
              </a:ext>
            </a:extLst>
          </p:cNvPr>
          <p:cNvSpPr/>
          <p:nvPr/>
        </p:nvSpPr>
        <p:spPr>
          <a:xfrm>
            <a:off x="468313" y="3068638"/>
            <a:ext cx="3851275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i="1" dirty="0">
                <a:latin typeface="Bookman Old Style" pitchFamily="18" charset="0"/>
              </a:rPr>
              <a:t>(a) </a:t>
            </a:r>
            <a:r>
              <a:rPr lang="en-GB" dirty="0">
                <a:latin typeface="Bookman Old Style" pitchFamily="18" charset="0"/>
              </a:rPr>
              <a:t>How many hotels were   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     awarded an A grade?</a:t>
            </a: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 </a:t>
            </a:r>
            <a:r>
              <a:rPr lang="en-GB" dirty="0">
                <a:latin typeface="Bookman Old Style" pitchFamily="18" charset="0"/>
              </a:rPr>
              <a:t>Write down the modal grade.</a:t>
            </a:r>
          </a:p>
        </p:txBody>
      </p:sp>
      <p:sp>
        <p:nvSpPr>
          <p:cNvPr id="34822" name="TextBox 39">
            <a:extLst>
              <a:ext uri="{FF2B5EF4-FFF2-40B4-BE49-F238E27FC236}">
                <a16:creationId xmlns:a16="http://schemas.microsoft.com/office/drawing/2014/main" id="{8DDAAE39-911F-4816-91DC-D3FC16EF1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28453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4823" name="TextBox 39">
            <a:extLst>
              <a:ext uri="{FF2B5EF4-FFF2-40B4-BE49-F238E27FC236}">
                <a16:creationId xmlns:a16="http://schemas.microsoft.com/office/drawing/2014/main" id="{1BAA8DD7-C2E4-4DE3-B41A-FF6619CF1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365625"/>
            <a:ext cx="433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8" name="Text Box 21">
            <a:extLst>
              <a:ext uri="{FF2B5EF4-FFF2-40B4-BE49-F238E27FC236}">
                <a16:creationId xmlns:a16="http://schemas.microsoft.com/office/drawing/2014/main" id="{53D28C5B-6300-4680-9D67-D21E92B37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716338"/>
            <a:ext cx="5873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16</a:t>
            </a:r>
          </a:p>
        </p:txBody>
      </p:sp>
      <p:sp>
        <p:nvSpPr>
          <p:cNvPr id="9" name="Text Box 22">
            <a:extLst>
              <a:ext uri="{FF2B5EF4-FFF2-40B4-BE49-F238E27FC236}">
                <a16:creationId xmlns:a16="http://schemas.microsoft.com/office/drawing/2014/main" id="{AD7B1249-6DD3-45C0-AE0A-DC114A259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084763"/>
            <a:ext cx="2700337" cy="457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MODAL = MOST</a:t>
            </a:r>
          </a:p>
        </p:txBody>
      </p:sp>
      <p:sp>
        <p:nvSpPr>
          <p:cNvPr id="10" name="Text Box 23">
            <a:extLst>
              <a:ext uri="{FF2B5EF4-FFF2-40B4-BE49-F238E27FC236}">
                <a16:creationId xmlns:a16="http://schemas.microsoft.com/office/drawing/2014/main" id="{7F760B79-1F86-4AD7-A474-D2891E168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661025"/>
            <a:ext cx="403225" cy="457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11" name="Rectangle 24">
            <a:extLst>
              <a:ext uri="{FF2B5EF4-FFF2-40B4-BE49-F238E27FC236}">
                <a16:creationId xmlns:a16="http://schemas.microsoft.com/office/drawing/2014/main" id="{86E65C45-0587-451A-A37A-C9C396C65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068638"/>
            <a:ext cx="503238" cy="10080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5">
            <a:extLst>
              <a:ext uri="{FF2B5EF4-FFF2-40B4-BE49-F238E27FC236}">
                <a16:creationId xmlns:a16="http://schemas.microsoft.com/office/drawing/2014/main" id="{575B7C06-4FE7-4163-AEDC-5AEEB8081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052513"/>
            <a:ext cx="504825" cy="3024187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13">
            <a:extLst>
              <a:ext uri="{FF2B5EF4-FFF2-40B4-BE49-F238E27FC236}">
                <a16:creationId xmlns:a16="http://schemas.microsoft.com/office/drawing/2014/main" id="{238ADFEC-CC05-4F5D-970E-21939624B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9388"/>
            <a:ext cx="8135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Some biology students were doing a project on “creepy crawlies”. The pie chart shows the different types of creepy crawlies that the students collected from a garden.</a:t>
            </a:r>
          </a:p>
        </p:txBody>
      </p:sp>
      <p:pic>
        <p:nvPicPr>
          <p:cNvPr id="35844" name="Picture 14">
            <a:extLst>
              <a:ext uri="{FF2B5EF4-FFF2-40B4-BE49-F238E27FC236}">
                <a16:creationId xmlns:a16="http://schemas.microsoft.com/office/drawing/2014/main" id="{FADAB016-6A30-48E7-9D88-1C3418F94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120775"/>
            <a:ext cx="3765550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15">
            <a:extLst>
              <a:ext uri="{FF2B5EF4-FFF2-40B4-BE49-F238E27FC236}">
                <a16:creationId xmlns:a16="http://schemas.microsoft.com/office/drawing/2014/main" id="{FA41A516-93A5-47B3-89D5-3B62E722C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331913"/>
            <a:ext cx="46085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students collected 220 creepy crawlies altogether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How many of them were beetles?</a:t>
            </a:r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D4C9D355-547E-495A-AE65-01022ECAB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132138"/>
            <a:ext cx="42322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126 divided by 360 x 220</a:t>
            </a:r>
          </a:p>
        </p:txBody>
      </p:sp>
      <p:sp>
        <p:nvSpPr>
          <p:cNvPr id="6" name="Text Box 20">
            <a:extLst>
              <a:ext uri="{FF2B5EF4-FFF2-40B4-BE49-F238E27FC236}">
                <a16:creationId xmlns:a16="http://schemas.microsoft.com/office/drawing/2014/main" id="{E905AB0B-A1D2-4145-B457-5AB816DC3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922713"/>
            <a:ext cx="8731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= 77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FE25BAC3-6F40-4CF6-AAEA-E32709429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348038"/>
          <a:ext cx="935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3">
                  <p:embed/>
                </p:oleObj>
              </mc:Choice>
              <mc:Fallback>
                <p:oleObj name="Equation" r:id="rId3" imgW="36828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48038"/>
                        <a:ext cx="935037" cy="515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Box 39">
            <a:extLst>
              <a:ext uri="{FF2B5EF4-FFF2-40B4-BE49-F238E27FC236}">
                <a16:creationId xmlns:a16="http://schemas.microsoft.com/office/drawing/2014/main" id="{F3DE2A67-DB18-4D77-A641-9DF157250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0133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6868" name="Rectangle 24">
            <a:extLst>
              <a:ext uri="{FF2B5EF4-FFF2-40B4-BE49-F238E27FC236}">
                <a16:creationId xmlns:a16="http://schemas.microsoft.com/office/drawing/2014/main" id="{F5AE9732-3C85-4BD1-B585-FED18EAC2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88913"/>
            <a:ext cx="7488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cheese sandwiches sold by a sandwich bar was recorded for 15 days.</a:t>
            </a:r>
          </a:p>
        </p:txBody>
      </p:sp>
      <p:pic>
        <p:nvPicPr>
          <p:cNvPr id="36869" name="Picture 25">
            <a:extLst>
              <a:ext uri="{FF2B5EF4-FFF2-40B4-BE49-F238E27FC236}">
                <a16:creationId xmlns:a16="http://schemas.microsoft.com/office/drawing/2014/main" id="{796BAD7F-3566-43E3-A3A7-98C5A6AF4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58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908050"/>
            <a:ext cx="72009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26">
            <a:extLst>
              <a:ext uri="{FF2B5EF4-FFF2-40B4-BE49-F238E27FC236}">
                <a16:creationId xmlns:a16="http://schemas.microsoft.com/office/drawing/2014/main" id="{C7CA3B5A-E6E5-494C-8715-3E385498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1989138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) </a:t>
            </a:r>
            <a:r>
              <a:rPr lang="en-GB" altLang="en-US">
                <a:latin typeface="Bookman Old Style" panose="02050604050505020204" pitchFamily="18" charset="0"/>
              </a:rPr>
              <a:t>Display this information in a  stem and leaf diagram.</a:t>
            </a:r>
          </a:p>
        </p:txBody>
      </p:sp>
      <p:sp>
        <p:nvSpPr>
          <p:cNvPr id="36871" name="Rectangle 27">
            <a:extLst>
              <a:ext uri="{FF2B5EF4-FFF2-40B4-BE49-F238E27FC236}">
                <a16:creationId xmlns:a16="http://schemas.microsoft.com/office/drawing/2014/main" id="{90D0ED7A-58E2-4C0A-BDFC-E61F6239D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20605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r>
              <a:rPr lang="en-GB" altLang="en-US">
                <a:latin typeface="Bookman Old Style" panose="02050604050505020204" pitchFamily="18" charset="0"/>
              </a:rPr>
              <a:t>Find the median number of cheese sandwiches sold.</a:t>
            </a:r>
          </a:p>
        </p:txBody>
      </p:sp>
      <p:sp>
        <p:nvSpPr>
          <p:cNvPr id="36872" name="TextBox 39">
            <a:extLst>
              <a:ext uri="{FF2B5EF4-FFF2-40B4-BE49-F238E27FC236}">
                <a16:creationId xmlns:a16="http://schemas.microsoft.com/office/drawing/2014/main" id="{94D7002C-D658-474E-B5E0-888D520FE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2636838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6873" name="Rectangle 29">
            <a:extLst>
              <a:ext uri="{FF2B5EF4-FFF2-40B4-BE49-F238E27FC236}">
                <a16:creationId xmlns:a16="http://schemas.microsoft.com/office/drawing/2014/main" id="{C136BD14-BD48-4ED4-8CA6-32AEE65DE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4290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c) </a:t>
            </a:r>
            <a:r>
              <a:rPr lang="en-GB" altLang="en-US">
                <a:latin typeface="Bookman Old Style" panose="02050604050505020204" pitchFamily="18" charset="0"/>
              </a:rPr>
              <a:t>Find the probability that more than 40 cheese sandwiches were sold on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y day.</a:t>
            </a:r>
          </a:p>
        </p:txBody>
      </p:sp>
      <p:sp>
        <p:nvSpPr>
          <p:cNvPr id="36874" name="TextBox 39">
            <a:extLst>
              <a:ext uri="{FF2B5EF4-FFF2-40B4-BE49-F238E27FC236}">
                <a16:creationId xmlns:a16="http://schemas.microsoft.com/office/drawing/2014/main" id="{001FFD22-60FC-4DD1-A382-F457AC296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48688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10" name="Line 34">
            <a:extLst>
              <a:ext uri="{FF2B5EF4-FFF2-40B4-BE49-F238E27FC236}">
                <a16:creationId xmlns:a16="http://schemas.microsoft.com/office/drawing/2014/main" id="{9C4F537D-B61A-4A87-A451-ECA53DB81D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708275"/>
            <a:ext cx="0" cy="20891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35">
            <a:extLst>
              <a:ext uri="{FF2B5EF4-FFF2-40B4-BE49-F238E27FC236}">
                <a16:creationId xmlns:a16="http://schemas.microsoft.com/office/drawing/2014/main" id="{3447F2B5-3CE7-4B11-B794-1D557CCA7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2852738"/>
            <a:ext cx="3730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12" name="Line 36">
            <a:extLst>
              <a:ext uri="{FF2B5EF4-FFF2-40B4-BE49-F238E27FC236}">
                <a16:creationId xmlns:a16="http://schemas.microsoft.com/office/drawing/2014/main" id="{B5C45B08-91D9-46ED-8545-FE3DB36136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981075"/>
            <a:ext cx="431800" cy="2159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37F72BDC-4F3D-4ED4-BC5C-80649946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2878138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14" name="Line 38">
            <a:extLst>
              <a:ext uri="{FF2B5EF4-FFF2-40B4-BE49-F238E27FC236}">
                <a16:creationId xmlns:a16="http://schemas.microsoft.com/office/drawing/2014/main" id="{201C47FE-CB0D-4936-A5EC-016B67C8EF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6287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667D1364-5977-4A73-8656-AE29F406E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16" name="Line 40">
            <a:extLst>
              <a:ext uri="{FF2B5EF4-FFF2-40B4-BE49-F238E27FC236}">
                <a16:creationId xmlns:a16="http://schemas.microsoft.com/office/drawing/2014/main" id="{824CE34B-BDAD-46DA-A9C0-21D8C860AF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1268413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41">
            <a:extLst>
              <a:ext uri="{FF2B5EF4-FFF2-40B4-BE49-F238E27FC236}">
                <a16:creationId xmlns:a16="http://schemas.microsoft.com/office/drawing/2014/main" id="{F6716942-430C-4CA5-8069-3AE6086C5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18" name="Line 42">
            <a:extLst>
              <a:ext uri="{FF2B5EF4-FFF2-40B4-BE49-F238E27FC236}">
                <a16:creationId xmlns:a16="http://schemas.microsoft.com/office/drawing/2014/main" id="{E4DC702C-3275-44D1-84DB-71C5C43B3B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9810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7898D2C7-F34B-4037-8226-E7A94DD57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20" name="Line 44">
            <a:extLst>
              <a:ext uri="{FF2B5EF4-FFF2-40B4-BE49-F238E27FC236}">
                <a16:creationId xmlns:a16="http://schemas.microsoft.com/office/drawing/2014/main" id="{A02D3EC4-2152-4C53-B7E4-A8F7352A3F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9810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FA257DFD-71B0-4914-BE9A-3A9104B75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22" name="Line 47">
            <a:extLst>
              <a:ext uri="{FF2B5EF4-FFF2-40B4-BE49-F238E27FC236}">
                <a16:creationId xmlns:a16="http://schemas.microsoft.com/office/drawing/2014/main" id="{D8D47F60-11F2-4C6E-AA39-28E32F4CF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13414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48">
            <a:extLst>
              <a:ext uri="{FF2B5EF4-FFF2-40B4-BE49-F238E27FC236}">
                <a16:creationId xmlns:a16="http://schemas.microsoft.com/office/drawing/2014/main" id="{78F14BE2-FE05-4D59-934A-3CFB607A0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24" name="Line 49">
            <a:extLst>
              <a:ext uri="{FF2B5EF4-FFF2-40B4-BE49-F238E27FC236}">
                <a16:creationId xmlns:a16="http://schemas.microsoft.com/office/drawing/2014/main" id="{1152A7DB-8A3B-49AB-81B0-5DFD60B201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9810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50">
            <a:extLst>
              <a:ext uri="{FF2B5EF4-FFF2-40B4-BE49-F238E27FC236}">
                <a16:creationId xmlns:a16="http://schemas.microsoft.com/office/drawing/2014/main" id="{BAE5FEF9-91F9-4C54-8B72-BD927FCE8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26" name="Line 51">
            <a:extLst>
              <a:ext uri="{FF2B5EF4-FFF2-40B4-BE49-F238E27FC236}">
                <a16:creationId xmlns:a16="http://schemas.microsoft.com/office/drawing/2014/main" id="{8FABF133-4F40-4974-AC71-75944ED863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16287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52">
            <a:extLst>
              <a:ext uri="{FF2B5EF4-FFF2-40B4-BE49-F238E27FC236}">
                <a16:creationId xmlns:a16="http://schemas.microsoft.com/office/drawing/2014/main" id="{93EB56EA-B0F9-4C9A-BDFF-3F0EF3FC5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3644900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28" name="Line 53">
            <a:extLst>
              <a:ext uri="{FF2B5EF4-FFF2-40B4-BE49-F238E27FC236}">
                <a16:creationId xmlns:a16="http://schemas.microsoft.com/office/drawing/2014/main" id="{45AF8D04-B531-4145-A8F8-6C7971A3BD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3414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54">
            <a:extLst>
              <a:ext uri="{FF2B5EF4-FFF2-40B4-BE49-F238E27FC236}">
                <a16:creationId xmlns:a16="http://schemas.microsoft.com/office/drawing/2014/main" id="{4418315E-696A-417F-90F8-39EA71761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644900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30" name="Line 55">
            <a:extLst>
              <a:ext uri="{FF2B5EF4-FFF2-40B4-BE49-F238E27FC236}">
                <a16:creationId xmlns:a16="http://schemas.microsoft.com/office/drawing/2014/main" id="{117C3777-B00A-484C-9E4D-AA2E15FC15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7463" y="9810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56">
            <a:extLst>
              <a:ext uri="{FF2B5EF4-FFF2-40B4-BE49-F238E27FC236}">
                <a16:creationId xmlns:a16="http://schemas.microsoft.com/office/drawing/2014/main" id="{3F02EE25-16B0-4A75-8775-C0BDAA962E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7550" y="16287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57">
            <a:extLst>
              <a:ext uri="{FF2B5EF4-FFF2-40B4-BE49-F238E27FC236}">
                <a16:creationId xmlns:a16="http://schemas.microsoft.com/office/drawing/2014/main" id="{3FA14BB7-38A8-4C3C-963B-3A2012885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3" name="Text Box 58">
            <a:extLst>
              <a:ext uri="{FF2B5EF4-FFF2-40B4-BE49-F238E27FC236}">
                <a16:creationId xmlns:a16="http://schemas.microsoft.com/office/drawing/2014/main" id="{45B3ADD5-1C49-47C9-A6B7-508AF8DD7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6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4" name="Line 59">
            <a:extLst>
              <a:ext uri="{FF2B5EF4-FFF2-40B4-BE49-F238E27FC236}">
                <a16:creationId xmlns:a16="http://schemas.microsoft.com/office/drawing/2014/main" id="{096CB2C9-6388-4D97-A210-564379DB40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1341438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60">
            <a:extLst>
              <a:ext uri="{FF2B5EF4-FFF2-40B4-BE49-F238E27FC236}">
                <a16:creationId xmlns:a16="http://schemas.microsoft.com/office/drawing/2014/main" id="{B83FE538-A90F-465C-B2D0-5720489C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0052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6" name="Line 61">
            <a:extLst>
              <a:ext uri="{FF2B5EF4-FFF2-40B4-BE49-F238E27FC236}">
                <a16:creationId xmlns:a16="http://schemas.microsoft.com/office/drawing/2014/main" id="{34D57AC9-4615-4436-86B3-1B5405D210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1628775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62">
            <a:extLst>
              <a:ext uri="{FF2B5EF4-FFF2-40B4-BE49-F238E27FC236}">
                <a16:creationId xmlns:a16="http://schemas.microsoft.com/office/drawing/2014/main" id="{6C5E8800-B125-40C4-8BF6-F5C45CF33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40052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38" name="Line 63">
            <a:extLst>
              <a:ext uri="{FF2B5EF4-FFF2-40B4-BE49-F238E27FC236}">
                <a16:creationId xmlns:a16="http://schemas.microsoft.com/office/drawing/2014/main" id="{DDFA4FDE-CB2E-4E16-9B22-7F2479389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1628775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 Box 64">
            <a:extLst>
              <a:ext uri="{FF2B5EF4-FFF2-40B4-BE49-F238E27FC236}">
                <a16:creationId xmlns:a16="http://schemas.microsoft.com/office/drawing/2014/main" id="{E399E1A6-77FE-44BA-98A7-E9E11019E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00526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40" name="Line 65">
            <a:extLst>
              <a:ext uri="{FF2B5EF4-FFF2-40B4-BE49-F238E27FC236}">
                <a16:creationId xmlns:a16="http://schemas.microsoft.com/office/drawing/2014/main" id="{103DB52D-E5AC-4184-94FF-C3CE152DD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1341438"/>
            <a:ext cx="43180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66">
            <a:extLst>
              <a:ext uri="{FF2B5EF4-FFF2-40B4-BE49-F238E27FC236}">
                <a16:creationId xmlns:a16="http://schemas.microsoft.com/office/drawing/2014/main" id="{42B7ED47-77A3-433A-A482-D5F2183AE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36562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0</a:t>
            </a:r>
          </a:p>
        </p:txBody>
      </p:sp>
      <p:sp>
        <p:nvSpPr>
          <p:cNvPr id="42" name="Text Box 67">
            <a:extLst>
              <a:ext uri="{FF2B5EF4-FFF2-40B4-BE49-F238E27FC236}">
                <a16:creationId xmlns:a16="http://schemas.microsoft.com/office/drawing/2014/main" id="{55EAAC15-A410-4879-81B6-79D381BEE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013325"/>
            <a:ext cx="77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n=15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D746A3B4-B556-4114-8B73-18374813CC1A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4797425"/>
            <a:ext cx="1790700" cy="792163"/>
            <a:chOff x="975" y="3521"/>
            <a:chExt cx="1128" cy="499"/>
          </a:xfrm>
        </p:grpSpPr>
        <p:sp>
          <p:nvSpPr>
            <p:cNvPr id="36911" name="Text Box 68">
              <a:extLst>
                <a:ext uri="{FF2B5EF4-FFF2-40B4-BE49-F238E27FC236}">
                  <a16:creationId xmlns:a16="http://schemas.microsoft.com/office/drawing/2014/main" id="{E2129790-1AAB-4F40-A14F-AE8458768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657"/>
              <a:ext cx="11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 3 means 23</a:t>
              </a:r>
            </a:p>
          </p:txBody>
        </p:sp>
        <p:sp>
          <p:nvSpPr>
            <p:cNvPr id="36912" name="Line 69">
              <a:extLst>
                <a:ext uri="{FF2B5EF4-FFF2-40B4-BE49-F238E27FC236}">
                  <a16:creationId xmlns:a16="http://schemas.microsoft.com/office/drawing/2014/main" id="{30E5E6FC-9D14-4607-B3A8-134D7FBC4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521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Oval 71">
            <a:extLst>
              <a:ext uri="{FF2B5EF4-FFF2-40B4-BE49-F238E27FC236}">
                <a16:creationId xmlns:a16="http://schemas.microsoft.com/office/drawing/2014/main" id="{3F3F0525-FDEE-4DBC-AA92-7B8D166F0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500438"/>
            <a:ext cx="576263" cy="504825"/>
          </a:xfrm>
          <a:prstGeom prst="ellipse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Text Box 72">
            <a:extLst>
              <a:ext uri="{FF2B5EF4-FFF2-40B4-BE49-F238E27FC236}">
                <a16:creationId xmlns:a16="http://schemas.microsoft.com/office/drawing/2014/main" id="{887974F9-A850-472D-BA78-147998DA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2781300"/>
            <a:ext cx="29384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 7 terms before so 8</a:t>
            </a:r>
            <a:r>
              <a:rPr lang="en-GB" altLang="en-US" b="1" baseline="30000"/>
              <a:t>th</a:t>
            </a:r>
            <a:r>
              <a:rPr lang="en-GB" altLang="en-US" b="1"/>
              <a:t> =34</a:t>
            </a:r>
          </a:p>
        </p:txBody>
      </p:sp>
      <p:graphicFrame>
        <p:nvGraphicFramePr>
          <p:cNvPr id="48" name="Object 74">
            <a:extLst>
              <a:ext uri="{FF2B5EF4-FFF2-40B4-BE49-F238E27FC236}">
                <a16:creationId xmlns:a16="http://schemas.microsoft.com/office/drawing/2014/main" id="{1ECE6F20-ECF6-474B-ACA7-AFB804C84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221163"/>
          <a:ext cx="558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393480" progId="Equation.3">
                  <p:embed/>
                </p:oleObj>
              </mc:Choice>
              <mc:Fallback>
                <p:oleObj name="Equation" r:id="rId3" imgW="253800" imgH="3934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21163"/>
                        <a:ext cx="558800" cy="865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9" grpId="0"/>
      <p:bldP spid="32" grpId="0"/>
      <p:bldP spid="33" grpId="0"/>
      <p:bldP spid="35" grpId="0"/>
      <p:bldP spid="37" grpId="0"/>
      <p:bldP spid="39" grpId="0"/>
      <p:bldP spid="41" grpId="0"/>
      <p:bldP spid="42" grpId="0"/>
      <p:bldP spid="46" grpId="0" animBg="1"/>
      <p:bldP spid="4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39">
            <a:extLst>
              <a:ext uri="{FF2B5EF4-FFF2-40B4-BE49-F238E27FC236}">
                <a16:creationId xmlns:a16="http://schemas.microsoft.com/office/drawing/2014/main" id="{545C3BD1-936D-4450-BD52-F48F2C2D2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2546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99331" name="Rectangle 24">
            <a:extLst>
              <a:ext uri="{FF2B5EF4-FFF2-40B4-BE49-F238E27FC236}">
                <a16:creationId xmlns:a16="http://schemas.microsoft.com/office/drawing/2014/main" id="{A52C07C8-C9F2-4A68-A277-52B8E8E52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25733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ie chart shows how the pupils at Newdale Academy travelled to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chool each day.</a:t>
            </a:r>
          </a:p>
        </p:txBody>
      </p:sp>
      <p:pic>
        <p:nvPicPr>
          <p:cNvPr id="99332" name="Picture 25">
            <a:extLst>
              <a:ext uri="{FF2B5EF4-FFF2-40B4-BE49-F238E27FC236}">
                <a16:creationId xmlns:a16="http://schemas.microsoft.com/office/drawing/2014/main" id="{AB14DCC3-5F68-47D6-B61B-96115E783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82738"/>
            <a:ext cx="22733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Rectangle 26">
            <a:extLst>
              <a:ext uri="{FF2B5EF4-FFF2-40B4-BE49-F238E27FC236}">
                <a16:creationId xmlns:a16="http://schemas.microsoft.com/office/drawing/2014/main" id="{5F9C088A-F1FC-42B0-B6FA-F2B37F03E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75125"/>
            <a:ext cx="403383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</a:t>
            </a:r>
            <a:r>
              <a:rPr lang="en-GB" altLang="en-US" sz="1600">
                <a:latin typeface="Bookman Old Style" panose="02050604050505020204" pitchFamily="18" charset="0"/>
              </a:rPr>
              <a:t>There are 900 pupils at Newdale Academy.</a:t>
            </a:r>
          </a:p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How many pupils cycled to school?</a:t>
            </a:r>
          </a:p>
        </p:txBody>
      </p:sp>
      <p:sp>
        <p:nvSpPr>
          <p:cNvPr id="99334" name="Rectangle 27">
            <a:extLst>
              <a:ext uri="{FF2B5EF4-FFF2-40B4-BE49-F238E27FC236}">
                <a16:creationId xmlns:a16="http://schemas.microsoft.com/office/drawing/2014/main" id="{9424B754-5183-43AC-A480-86597A2D2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03238"/>
            <a:ext cx="51847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The school ran a health promotion campaign to improve the fitness of its pupils.</a:t>
            </a:r>
          </a:p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The pie chart below shows how the pupils travelled to school after the campaign had been running for six months.</a:t>
            </a:r>
          </a:p>
        </p:txBody>
      </p:sp>
      <p:pic>
        <p:nvPicPr>
          <p:cNvPr id="99335" name="Picture 26">
            <a:extLst>
              <a:ext uri="{FF2B5EF4-FFF2-40B4-BE49-F238E27FC236}">
                <a16:creationId xmlns:a16="http://schemas.microsoft.com/office/drawing/2014/main" id="{0A89349D-2415-403C-A02A-85DAE96AC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98638"/>
            <a:ext cx="2376487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6" name="Rectangle 34">
            <a:extLst>
              <a:ext uri="{FF2B5EF4-FFF2-40B4-BE49-F238E27FC236}">
                <a16:creationId xmlns:a16="http://schemas.microsoft.com/office/drawing/2014/main" id="{1A099CBA-A19D-4843-B840-16C731633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959225"/>
            <a:ext cx="51482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r>
              <a:rPr lang="en-GB" altLang="en-US">
                <a:latin typeface="Bookman Old Style" panose="02050604050505020204" pitchFamily="18" charset="0"/>
              </a:rPr>
              <a:t>Describe the differences in how the pupils travelled to school before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d after the campaign.</a:t>
            </a:r>
          </a:p>
        </p:txBody>
      </p:sp>
      <p:sp>
        <p:nvSpPr>
          <p:cNvPr id="99337" name="TextBox 39">
            <a:extLst>
              <a:ext uri="{FF2B5EF4-FFF2-40B4-BE49-F238E27FC236}">
                <a16:creationId xmlns:a16="http://schemas.microsoft.com/office/drawing/2014/main" id="{841C1645-ABDF-4230-8735-C33B20017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2546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0" name="Text Box 35">
            <a:extLst>
              <a:ext uri="{FF2B5EF4-FFF2-40B4-BE49-F238E27FC236}">
                <a16:creationId xmlns:a16="http://schemas.microsoft.com/office/drawing/2014/main" id="{CC9C8446-9CD0-4207-8B99-621DF79D7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38725"/>
            <a:ext cx="27114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4 divided by 360 x 900</a:t>
            </a:r>
          </a:p>
        </p:txBody>
      </p:sp>
      <p:sp>
        <p:nvSpPr>
          <p:cNvPr id="11" name="Text Box 36">
            <a:extLst>
              <a:ext uri="{FF2B5EF4-FFF2-40B4-BE49-F238E27FC236}">
                <a16:creationId xmlns:a16="http://schemas.microsoft.com/office/drawing/2014/main" id="{AD372B90-22AF-44AD-B854-4CF5E0E20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70525"/>
            <a:ext cx="5715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=85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7690897B-A318-4F6A-8F75-2F7FB39DB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894263"/>
            <a:ext cx="4413250" cy="915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Car and Bus both went down by about </a:t>
            </a:r>
          </a:p>
          <a:p>
            <a:pPr eaLnBrk="1" hangingPunct="1"/>
            <a:r>
              <a:rPr lang="en-GB" altLang="en-US" b="1"/>
              <a:t>a half and Walk and Cycle both </a:t>
            </a:r>
          </a:p>
          <a:p>
            <a:pPr eaLnBrk="1" hangingPunct="1"/>
            <a:r>
              <a:rPr lang="en-GB" altLang="en-US" b="1"/>
              <a:t>almost trebled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3386DDB-C164-4947-AC83-E165765EA519}"/>
              </a:ext>
            </a:extLst>
          </p:cNvPr>
          <p:cNvCxnSpPr/>
          <p:nvPr/>
        </p:nvCxnSpPr>
        <p:spPr>
          <a:xfrm rot="5400000">
            <a:off x="947738" y="3408363"/>
            <a:ext cx="581183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7">
            <a:extLst>
              <a:ext uri="{FF2B5EF4-FFF2-40B4-BE49-F238E27FC236}">
                <a16:creationId xmlns:a16="http://schemas.microsoft.com/office/drawing/2014/main" id="{3C10E68B-2B60-4F8E-B9DA-E3C18252C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-3175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graph shows the amount Megan spent each month on fruit and on sweets during 2009.</a:t>
            </a:r>
          </a:p>
        </p:txBody>
      </p:sp>
      <p:sp>
        <p:nvSpPr>
          <p:cNvPr id="37892" name="Rectangle 28">
            <a:extLst>
              <a:ext uri="{FF2B5EF4-FFF2-40B4-BE49-F238E27FC236}">
                <a16:creationId xmlns:a16="http://schemas.microsoft.com/office/drawing/2014/main" id="{6174FC18-E96B-40CF-BCAF-F72F19AD9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3670300"/>
            <a:ext cx="914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GB" altLang="en-US">
                <a:latin typeface="Bookman Old Style" panose="02050604050505020204" pitchFamily="18" charset="0"/>
              </a:rPr>
              <a:t>How much did Megan spend on fruit in February?</a:t>
            </a:r>
          </a:p>
          <a:p>
            <a:pPr eaLnBrk="1" hangingPunct="1">
              <a:buFontTx/>
              <a:buAutoNum type="alphaLcParenBoth"/>
            </a:pP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>
              <a:buFontTx/>
              <a:buAutoNum type="alphaLcParenBoth"/>
            </a:pP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>
                <a:latin typeface="Bookman Old Style" panose="02050604050505020204" pitchFamily="18" charset="0"/>
              </a:rPr>
              <a:t>) Describe the trend in the amount Megan spent on </a:t>
            </a:r>
            <a:r>
              <a:rPr lang="en-GB" altLang="en-US" b="1">
                <a:latin typeface="Bookman Old Style" panose="02050604050505020204" pitchFamily="18" charset="0"/>
              </a:rPr>
              <a:t>both </a:t>
            </a:r>
            <a:r>
              <a:rPr lang="en-GB" altLang="en-US">
                <a:latin typeface="Bookman Old Style" panose="02050604050505020204" pitchFamily="18" charset="0"/>
              </a:rPr>
              <a:t>fruit and sweets.</a:t>
            </a:r>
          </a:p>
        </p:txBody>
      </p:sp>
      <p:pic>
        <p:nvPicPr>
          <p:cNvPr id="37893" name="Picture 29">
            <a:extLst>
              <a:ext uri="{FF2B5EF4-FFF2-40B4-BE49-F238E27FC236}">
                <a16:creationId xmlns:a16="http://schemas.microsoft.com/office/drawing/2014/main" id="{B17BF987-6A11-4BB9-8D40-CA9A36B59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18" b="6375"/>
          <a:stretch>
            <a:fillRect/>
          </a:stretch>
        </p:blipFill>
        <p:spPr bwMode="auto">
          <a:xfrm>
            <a:off x="944563" y="717550"/>
            <a:ext cx="6473825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Box 39">
            <a:extLst>
              <a:ext uri="{FF2B5EF4-FFF2-40B4-BE49-F238E27FC236}">
                <a16:creationId xmlns:a16="http://schemas.microsoft.com/office/drawing/2014/main" id="{7AD5D21B-AD0C-4394-9547-F808ADB9E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638" y="50387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,1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4DED141D-F28A-4B4D-A50A-77C9CB402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3525838"/>
          <a:ext cx="21002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3525838"/>
                        <a:ext cx="2100263" cy="735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FD2011-07AF-4FDF-81B6-BFD50D8D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4894263"/>
            <a:ext cx="7558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0000"/>
                </a:solidFill>
              </a:rPr>
              <a:t>Fruit: Increases steadilly from 80p in January to £5.80 in December</a:t>
            </a:r>
          </a:p>
          <a:p>
            <a:pPr eaLnBrk="1" hangingPunct="1"/>
            <a:r>
              <a:rPr lang="en-GB" altLang="en-US" b="1">
                <a:solidFill>
                  <a:srgbClr val="FF0000"/>
                </a:solidFill>
              </a:rPr>
              <a:t>Sweets: Decreases mainly from £7 in January to £3.80 in December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086EB844-D1D6-4850-8F60-98445C326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36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36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BC35DDE-A583-49AF-AF31-3F1793ADA232}"/>
              </a:ext>
            </a:extLst>
          </p:cNvPr>
          <p:cNvSpPr/>
          <p:nvPr/>
        </p:nvSpPr>
        <p:spPr>
          <a:xfrm>
            <a:off x="0" y="473075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EDA396-BFB2-4A0E-9CAA-549F88CBC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4825"/>
            <a:ext cx="429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Bookman Old Style" panose="02050604050505020204" pitchFamily="18" charset="0"/>
              </a:rPr>
              <a:t>(</a:t>
            </a:r>
            <a:r>
              <a:rPr lang="en-GB" altLang="en-US" sz="3600" i="1">
                <a:latin typeface="Bookman Old Style" panose="02050604050505020204" pitchFamily="18" charset="0"/>
              </a:rPr>
              <a:t>a)</a:t>
            </a:r>
            <a:r>
              <a:rPr lang="en-GB" altLang="en-US" sz="3600">
                <a:latin typeface="Bookman Old Style" panose="02050604050505020204" pitchFamily="18" charset="0"/>
              </a:rPr>
              <a:t> Range= 7.9-0.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BF6C3D-1B56-413A-A6E9-6845C1F6E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552825"/>
            <a:ext cx="2627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Bookman Old Style" panose="02050604050505020204" pitchFamily="18" charset="0"/>
              </a:rPr>
              <a:t>=7.1 hou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B5828-DD1C-488A-B49B-9E10483BC05B}"/>
              </a:ext>
            </a:extLst>
          </p:cNvPr>
          <p:cNvSpPr txBox="1"/>
          <p:nvPr/>
        </p:nvSpPr>
        <p:spPr>
          <a:xfrm>
            <a:off x="0" y="4259263"/>
            <a:ext cx="7342188" cy="6667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GB" sz="3600" i="1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b</a:t>
            </a: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) Median=11</a:t>
            </a:r>
            <a:r>
              <a:rPr lang="en-GB" sz="3600" baseline="300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th</a:t>
            </a: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 term=5.2 hours</a:t>
            </a:r>
          </a:p>
        </p:txBody>
      </p:sp>
      <p:sp>
        <p:nvSpPr>
          <p:cNvPr id="38919" name="Rectangle 43">
            <a:extLst>
              <a:ext uri="{FF2B5EF4-FFF2-40B4-BE49-F238E27FC236}">
                <a16:creationId xmlns:a16="http://schemas.microsoft.com/office/drawing/2014/main" id="{61B088F0-1E72-40FD-BCCE-C657FECB7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30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hours of sunshine was recorded daily in a city during a three-week period in Jun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esults are shown in the stem and leaf diagram 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38920" name="Picture 3">
            <a:extLst>
              <a:ext uri="{FF2B5EF4-FFF2-40B4-BE49-F238E27FC236}">
                <a16:creationId xmlns:a16="http://schemas.microsoft.com/office/drawing/2014/main" id="{84965C55-76F7-44E8-8999-BA3EC9627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0" contrast="7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15888"/>
            <a:ext cx="2552700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4">
            <a:extLst>
              <a:ext uri="{FF2B5EF4-FFF2-40B4-BE49-F238E27FC236}">
                <a16:creationId xmlns:a16="http://schemas.microsoft.com/office/drawing/2014/main" id="{12AAA385-3BCD-408F-A1E3-243DC6BA8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52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3259138"/>
            <a:ext cx="28479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5">
            <a:extLst>
              <a:ext uri="{FF2B5EF4-FFF2-40B4-BE49-F238E27FC236}">
                <a16:creationId xmlns:a16="http://schemas.microsoft.com/office/drawing/2014/main" id="{DD16F26B-22E6-438D-8043-C6D42BD4D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44000" contrast="8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259138"/>
            <a:ext cx="98583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Rectangle 6">
            <a:extLst>
              <a:ext uri="{FF2B5EF4-FFF2-40B4-BE49-F238E27FC236}">
                <a16:creationId xmlns:a16="http://schemas.microsoft.com/office/drawing/2014/main" id="{3684F3E3-1921-4A4C-8060-32515C85E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8175"/>
            <a:ext cx="49307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Using the diagram: 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a) 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alculate the range;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b) 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ind the median number of hours</a:t>
            </a:r>
            <a:r>
              <a:rPr lang="en-GB" altLang="en-US" sz="120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3A757173-561F-4144-8CB2-18651484B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923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923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385770-6543-49DC-9A8C-A1E920097D27}"/>
              </a:ext>
            </a:extLst>
          </p:cNvPr>
          <p:cNvSpPr/>
          <p:nvPr/>
        </p:nvSpPr>
        <p:spPr>
          <a:xfrm>
            <a:off x="0" y="228600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39940" name="Rectangle 55">
            <a:extLst>
              <a:ext uri="{FF2B5EF4-FFF2-40B4-BE49-F238E27FC236}">
                <a16:creationId xmlns:a16="http://schemas.microsoft.com/office/drawing/2014/main" id="{6DD2B8A2-952B-4F83-A0CC-A38A3C4F4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163"/>
            <a:ext cx="8501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 patient in hospital had his temperature checked every two hours. The results are shown in the table below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EABF5520-787C-4727-BC82-0BE0F68B547E}"/>
              </a:ext>
            </a:extLst>
          </p:cNvPr>
          <p:cNvGraphicFramePr>
            <a:graphicFrameLocks noGrp="1"/>
          </p:cNvGraphicFramePr>
          <p:nvPr/>
        </p:nvGraphicFramePr>
        <p:xfrm>
          <a:off x="0" y="1443038"/>
          <a:ext cx="7786688" cy="2143125"/>
        </p:xfrm>
        <a:graphic>
          <a:graphicData uri="http://schemas.openxmlformats.org/drawingml/2006/table">
            <a:tbl>
              <a:tblPr/>
              <a:tblGrid>
                <a:gridCol w="2212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62038">
                <a:tc>
                  <a:txBody>
                    <a:bodyPr/>
                    <a:lstStyle/>
                    <a:p>
                      <a:pPr marL="79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6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  <a:endParaRPr kumimoji="0" lang="en-GB" sz="6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on</a:t>
                      </a:r>
                      <a:endParaRPr kumimoji="0" lang="en-GB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39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08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08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39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17463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81087">
                <a:tc>
                  <a:txBody>
                    <a:bodyPr/>
                    <a:lstStyle/>
                    <a:p>
                      <a:pPr marL="79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erature (° C)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2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6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1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.9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.5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.9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9967" name="Rectangle 57">
            <a:extLst>
              <a:ext uri="{FF2B5EF4-FFF2-40B4-BE49-F238E27FC236}">
                <a16:creationId xmlns:a16="http://schemas.microsoft.com/office/drawing/2014/main" id="{AAB5D4B8-ABF6-4314-9FF6-D77CB3712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903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Illustrate this data on the grid using a line graph.</a:t>
            </a:r>
            <a:endParaRPr lang="en-GB" altLang="en-US" sz="2800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55">
            <a:extLst>
              <a:ext uri="{FF2B5EF4-FFF2-40B4-BE49-F238E27FC236}">
                <a16:creationId xmlns:a16="http://schemas.microsoft.com/office/drawing/2014/main" id="{764E7F71-5141-4F09-AE37-498B1F39E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4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" r="1817"/>
          <a:stretch>
            <a:fillRect/>
          </a:stretch>
        </p:blipFill>
        <p:spPr bwMode="auto">
          <a:xfrm>
            <a:off x="642938" y="0"/>
            <a:ext cx="7572375" cy="647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49B9DE1F-BB5F-4812-AD29-0AF787BA1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06C7478-9348-4A9B-A280-79EAA9882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8" y="2300288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27F2518D-310C-4224-9E58-1B0A2C0178AB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5715000"/>
            <a:ext cx="4570412" cy="331788"/>
            <a:chOff x="3090875" y="5715016"/>
            <a:chExt cx="4570476" cy="331573"/>
          </a:xfrm>
        </p:grpSpPr>
        <p:sp>
          <p:nvSpPr>
            <p:cNvPr id="40980" name="TextBox 42">
              <a:extLst>
                <a:ext uri="{FF2B5EF4-FFF2-40B4-BE49-F238E27FC236}">
                  <a16:creationId xmlns:a16="http://schemas.microsoft.com/office/drawing/2014/main" id="{CEA66D82-620A-4A7D-B010-D6DC6FC25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0875" y="5724494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2pm</a:t>
              </a:r>
            </a:p>
          </p:txBody>
        </p:sp>
        <p:sp>
          <p:nvSpPr>
            <p:cNvPr id="40981" name="TextBox 44">
              <a:extLst>
                <a:ext uri="{FF2B5EF4-FFF2-40B4-BE49-F238E27FC236}">
                  <a16:creationId xmlns:a16="http://schemas.microsoft.com/office/drawing/2014/main" id="{295FCB72-C428-4446-A26A-DBEA63782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1934" y="5715016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4pm</a:t>
              </a:r>
            </a:p>
          </p:txBody>
        </p:sp>
        <p:sp>
          <p:nvSpPr>
            <p:cNvPr id="40982" name="TextBox 46">
              <a:extLst>
                <a:ext uri="{FF2B5EF4-FFF2-40B4-BE49-F238E27FC236}">
                  <a16:creationId xmlns:a16="http://schemas.microsoft.com/office/drawing/2014/main" id="{B545EB6E-3744-42E7-9069-74051FCC9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3484" y="5738812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6pm</a:t>
              </a:r>
            </a:p>
          </p:txBody>
        </p:sp>
        <p:sp>
          <p:nvSpPr>
            <p:cNvPr id="40983" name="TextBox 47">
              <a:extLst>
                <a:ext uri="{FF2B5EF4-FFF2-40B4-BE49-F238E27FC236}">
                  <a16:creationId xmlns:a16="http://schemas.microsoft.com/office/drawing/2014/main" id="{687EED5D-3E81-4EFC-AB2F-9B333528C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198" y="5715016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8pm</a:t>
              </a:r>
            </a:p>
          </p:txBody>
        </p:sp>
        <p:sp>
          <p:nvSpPr>
            <p:cNvPr id="40984" name="TextBox 48">
              <a:extLst>
                <a:ext uri="{FF2B5EF4-FFF2-40B4-BE49-F238E27FC236}">
                  <a16:creationId xmlns:a16="http://schemas.microsoft.com/office/drawing/2014/main" id="{55F5F62E-B61C-4F8F-973B-93F611A36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447" y="5729288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10pm</a:t>
              </a:r>
            </a:p>
          </p:txBody>
        </p:sp>
      </p:grpSp>
      <p:grpSp>
        <p:nvGrpSpPr>
          <p:cNvPr id="3" name="Group 58">
            <a:extLst>
              <a:ext uri="{FF2B5EF4-FFF2-40B4-BE49-F238E27FC236}">
                <a16:creationId xmlns:a16="http://schemas.microsoft.com/office/drawing/2014/main" id="{41EB6DAC-D65D-4769-90A6-536FBBD4E3E4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500188"/>
            <a:ext cx="441325" cy="2370137"/>
            <a:chOff x="928662" y="1500174"/>
            <a:chExt cx="441146" cy="2369596"/>
          </a:xfrm>
        </p:grpSpPr>
        <p:sp>
          <p:nvSpPr>
            <p:cNvPr id="40977" name="Rectangle 50">
              <a:extLst>
                <a:ext uri="{FF2B5EF4-FFF2-40B4-BE49-F238E27FC236}">
                  <a16:creationId xmlns:a16="http://schemas.microsoft.com/office/drawing/2014/main" id="{31E97A8A-363B-4598-8794-8B9D396CF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350043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7</a:t>
              </a:r>
            </a:p>
          </p:txBody>
        </p:sp>
        <p:sp>
          <p:nvSpPr>
            <p:cNvPr id="40978" name="Rectangle 51">
              <a:extLst>
                <a:ext uri="{FF2B5EF4-FFF2-40B4-BE49-F238E27FC236}">
                  <a16:creationId xmlns:a16="http://schemas.microsoft.com/office/drawing/2014/main" id="{E6E04C10-4581-481D-94F9-2B8C32BDC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250030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8</a:t>
              </a:r>
            </a:p>
          </p:txBody>
        </p:sp>
        <p:sp>
          <p:nvSpPr>
            <p:cNvPr id="40979" name="Rectangle 53">
              <a:extLst>
                <a:ext uri="{FF2B5EF4-FFF2-40B4-BE49-F238E27FC236}">
                  <a16:creationId xmlns:a16="http://schemas.microsoft.com/office/drawing/2014/main" id="{A2932CBD-F775-4181-9DDF-D1461B385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1500174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9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E9106ED0-9736-4B34-8E54-7FB42A14F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8" y="189071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017B07-C440-47EF-B5A9-6225AA901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232886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281FA8-6009-4FFF-95BF-186F24671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2562225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C082D1-9DD9-4361-BE89-CB0D5456F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295751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C3F826-BCDA-4947-9DF8-63F139F6E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571875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0BF7D30-1766-4A4A-9E35-77F1CF097011}"/>
              </a:ext>
            </a:extLst>
          </p:cNvPr>
          <p:cNvCxnSpPr/>
          <p:nvPr/>
        </p:nvCxnSpPr>
        <p:spPr>
          <a:xfrm flipV="1">
            <a:off x="2357438" y="2071688"/>
            <a:ext cx="1000125" cy="428625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76B83F2-CF76-4C3D-8763-D32A88D4CCFE}"/>
              </a:ext>
            </a:extLst>
          </p:cNvPr>
          <p:cNvCxnSpPr/>
          <p:nvPr/>
        </p:nvCxnSpPr>
        <p:spPr>
          <a:xfrm>
            <a:off x="3357563" y="2071688"/>
            <a:ext cx="1000125" cy="428625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CAFB978-0672-44D6-83D8-FD966A3B8775}"/>
              </a:ext>
            </a:extLst>
          </p:cNvPr>
          <p:cNvCxnSpPr/>
          <p:nvPr/>
        </p:nvCxnSpPr>
        <p:spPr>
          <a:xfrm>
            <a:off x="4286250" y="2500313"/>
            <a:ext cx="1071563" cy="28575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C659613-19E4-419D-9F1B-033CDBC0B315}"/>
              </a:ext>
            </a:extLst>
          </p:cNvPr>
          <p:cNvCxnSpPr/>
          <p:nvPr/>
        </p:nvCxnSpPr>
        <p:spPr>
          <a:xfrm>
            <a:off x="5286375" y="2786063"/>
            <a:ext cx="1000125" cy="357187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539DB97-1BFE-4B89-AAB6-93061080FCA8}"/>
              </a:ext>
            </a:extLst>
          </p:cNvPr>
          <p:cNvCxnSpPr/>
          <p:nvPr/>
        </p:nvCxnSpPr>
        <p:spPr>
          <a:xfrm>
            <a:off x="6215063" y="3143250"/>
            <a:ext cx="1143000" cy="642938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7F0D625D-BC2B-41E5-9F11-4920F5142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257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257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BCCC9140-0B2F-49B9-8029-5D5485AC9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225107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25107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790F44E-7909-4184-BDF4-69B06F52053A}"/>
              </a:ext>
            </a:extLst>
          </p:cNvPr>
          <p:cNvSpPr/>
          <p:nvPr/>
        </p:nvSpPr>
        <p:spPr>
          <a:xfrm>
            <a:off x="0" y="390525"/>
            <a:ext cx="3929063" cy="2862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Bookman Old Style" pitchFamily="18" charset="0"/>
              </a:rPr>
              <a:t>The temperature in a supermarket freezer during a 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12-hour period is shown in the graph .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(</a:t>
            </a:r>
            <a:r>
              <a:rPr lang="en-GB" i="1" dirty="0">
                <a:latin typeface="Bookman Old Style" pitchFamily="18" charset="0"/>
              </a:rPr>
              <a:t>a</a:t>
            </a:r>
            <a:r>
              <a:rPr lang="en-GB" dirty="0">
                <a:latin typeface="Bookman Old Style" pitchFamily="18" charset="0"/>
              </a:rPr>
              <a:t>)   From 8am, how long did it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       take for the temperature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       to rise to -20 °C?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(</a:t>
            </a:r>
            <a:r>
              <a:rPr lang="en-GB" i="1" dirty="0">
                <a:latin typeface="Bookman Old Style" pitchFamily="18" charset="0"/>
              </a:rPr>
              <a:t>b</a:t>
            </a:r>
            <a:r>
              <a:rPr lang="en-GB" dirty="0">
                <a:latin typeface="Bookman Old Style" pitchFamily="18" charset="0"/>
              </a:rPr>
              <a:t>)    For how long, in </a:t>
            </a:r>
            <a:r>
              <a:rPr lang="en-GB" b="1" dirty="0">
                <a:latin typeface="Bookman Old Style" pitchFamily="18" charset="0"/>
              </a:rPr>
              <a:t>total,</a:t>
            </a:r>
          </a:p>
          <a:p>
            <a:pPr marL="342900" indent="-342900">
              <a:defRPr/>
            </a:pPr>
            <a:r>
              <a:rPr lang="en-GB" b="1" dirty="0">
                <a:latin typeface="Bookman Old Style" pitchFamily="18" charset="0"/>
              </a:rPr>
              <a:t>       </a:t>
            </a:r>
            <a:r>
              <a:rPr lang="en-GB" dirty="0">
                <a:latin typeface="Bookman Old Style" pitchFamily="18" charset="0"/>
              </a:rPr>
              <a:t>was the temperature rising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        during the 12-hour period?</a:t>
            </a:r>
          </a:p>
        </p:txBody>
      </p:sp>
      <p:pic>
        <p:nvPicPr>
          <p:cNvPr id="41996" name="Picture 6">
            <a:extLst>
              <a:ext uri="{FF2B5EF4-FFF2-40B4-BE49-F238E27FC236}">
                <a16:creationId xmlns:a16="http://schemas.microsoft.com/office/drawing/2014/main" id="{28266B32-F07C-4095-A3EC-09E52D330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46000" contrast="7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33338"/>
            <a:ext cx="5326062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3ED4A8AE-D331-47CA-9E0D-767C60632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2319338"/>
          <a:ext cx="7604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319338"/>
                        <a:ext cx="760412" cy="573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77330DE-BA64-4692-80F6-9062D1DBD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3248025"/>
          <a:ext cx="1609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93480" progId="Equation.3">
                  <p:embed/>
                </p:oleObj>
              </mc:Choice>
              <mc:Fallback>
                <p:oleObj name="Equation" r:id="rId8" imgW="6476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248025"/>
                        <a:ext cx="160972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E0758E9-AC6C-40F3-B493-7347A735A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2390775"/>
          <a:ext cx="9890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3">
                  <p:embed/>
                </p:oleObj>
              </mc:Choice>
              <mc:Fallback>
                <p:oleObj name="Equation" r:id="rId10" imgW="4316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390775"/>
                        <a:ext cx="989013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C90F2F2B-F571-4893-A2E4-3695ED7D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0" y="2319338"/>
          <a:ext cx="9350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3">
                  <p:embed/>
                </p:oleObj>
              </mc:Choice>
              <mc:Fallback>
                <p:oleObj name="Equation" r:id="rId12" imgW="57132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319338"/>
                        <a:ext cx="935038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E74868AB-3498-42A2-8A21-CD56AE3A7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0238" y="3033713"/>
          <a:ext cx="893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393480" progId="Equation.3">
                  <p:embed/>
                </p:oleObj>
              </mc:Choice>
              <mc:Fallback>
                <p:oleObj name="Equation" r:id="rId14" imgW="5457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38" y="3033713"/>
                        <a:ext cx="893762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E22D016A-18F9-4EFB-80B8-3420C6280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319588"/>
          <a:ext cx="3152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3">
                  <p:embed/>
                </p:oleObj>
              </mc:Choice>
              <mc:Fallback>
                <p:oleObj name="Equation" r:id="rId16" imgW="12697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319588"/>
                        <a:ext cx="315277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0AE06C19-1F17-4FCB-9845-905FB8EE4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4319588"/>
          <a:ext cx="1571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393480" progId="Equation.3">
                  <p:embed/>
                </p:oleObj>
              </mc:Choice>
              <mc:Fallback>
                <p:oleObj name="Equation" r:id="rId18" imgW="5713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319588"/>
                        <a:ext cx="1571625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BC896368-FDC5-4D5B-BF98-3ACCB3DBA6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492BCC-B451-4A7E-9E33-59E876A3C13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E9A19E3-180E-4565-AA23-BD44867F7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67588" name="Picture 5" descr="scottishflag">
            <a:extLst>
              <a:ext uri="{FF2B5EF4-FFF2-40B4-BE49-F238E27FC236}">
                <a16:creationId xmlns:a16="http://schemas.microsoft.com/office/drawing/2014/main" id="{D1943A50-0097-459C-844E-C23F2C5509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6" descr="Office Objects 0572">
            <a:extLst>
              <a:ext uri="{FF2B5EF4-FFF2-40B4-BE49-F238E27FC236}">
                <a16:creationId xmlns:a16="http://schemas.microsoft.com/office/drawing/2014/main" id="{0FCC3D0E-31AA-4028-B863-56C32215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7">
            <a:extLst>
              <a:ext uri="{FF2B5EF4-FFF2-40B4-BE49-F238E27FC236}">
                <a16:creationId xmlns:a16="http://schemas.microsoft.com/office/drawing/2014/main" id="{594968B0-EAC3-4DDB-ABB5-259CF8C618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0969" name="Rectangle 9">
            <a:extLst>
              <a:ext uri="{FF2B5EF4-FFF2-40B4-BE49-F238E27FC236}">
                <a16:creationId xmlns:a16="http://schemas.microsoft.com/office/drawing/2014/main" id="{14483664-1CF2-4C52-89CF-0E30C6CD8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ar Graphs</a:t>
            </a:r>
          </a:p>
        </p:txBody>
      </p:sp>
      <p:sp>
        <p:nvSpPr>
          <p:cNvPr id="67592" name="TextBox 9">
            <a:extLst>
              <a:ext uri="{FF2B5EF4-FFF2-40B4-BE49-F238E27FC236}">
                <a16:creationId xmlns:a16="http://schemas.microsoft.com/office/drawing/2014/main" id="{E5CAB804-6857-4941-9945-16C3CCA6E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146300"/>
            <a:ext cx="737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Lets construct a Bar graph for the following tab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0DF0DA-09F7-40C1-ABF4-07206F3B9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700" y="4851400"/>
            <a:ext cx="669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Remember graph has to be labelled and neat !</a:t>
            </a:r>
          </a:p>
        </p:txBody>
      </p:sp>
      <p:pic>
        <p:nvPicPr>
          <p:cNvPr id="14347" name="Picture 11">
            <a:extLst>
              <a:ext uri="{FF2B5EF4-FFF2-40B4-BE49-F238E27FC236}">
                <a16:creationId xmlns:a16="http://schemas.microsoft.com/office/drawing/2014/main" id="{86578BEE-CFE8-422A-B488-23D429C0F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r="16688"/>
          <a:stretch>
            <a:fillRect/>
          </a:stretch>
        </p:blipFill>
        <p:spPr bwMode="auto">
          <a:xfrm>
            <a:off x="1100138" y="3116263"/>
            <a:ext cx="7756525" cy="9096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7BB287DA-71B7-4577-932D-E2C05D421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390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90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50">
            <a:extLst>
              <a:ext uri="{FF2B5EF4-FFF2-40B4-BE49-F238E27FC236}">
                <a16:creationId xmlns:a16="http://schemas.microsoft.com/office/drawing/2014/main" id="{A7E71A58-3D8C-420E-B429-E6D3C3648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16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Rachel asks 19 friends how many text messages they sent last week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ir answers are shown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43012" name="Picture 14">
            <a:extLst>
              <a:ext uri="{FF2B5EF4-FFF2-40B4-BE49-F238E27FC236}">
                <a16:creationId xmlns:a16="http://schemas.microsoft.com/office/drawing/2014/main" id="{0D4D4E52-AA6A-4D28-AAA5-59E38D33D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18000" contrast="3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12725"/>
            <a:ext cx="29813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5">
            <a:extLst>
              <a:ext uri="{FF2B5EF4-FFF2-40B4-BE49-F238E27FC236}">
                <a16:creationId xmlns:a16="http://schemas.microsoft.com/office/drawing/2014/main" id="{42D5AF8D-5F03-46AC-ADE2-468F266AA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30000" contrast="5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1288"/>
            <a:ext cx="712787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54">
            <a:extLst>
              <a:ext uri="{FF2B5EF4-FFF2-40B4-BE49-F238E27FC236}">
                <a16:creationId xmlns:a16="http://schemas.microsoft.com/office/drawing/2014/main" id="{BAD85672-6C6E-47F5-A81B-971297432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7163"/>
            <a:ext cx="914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Display Rachel's friends' answers in an ordered stem and leaf diagram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What is the median number of text messages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E8272D-2420-4057-B83E-B0DCCF196C87}"/>
              </a:ext>
            </a:extLst>
          </p:cNvPr>
          <p:cNvSpPr/>
          <p:nvPr/>
        </p:nvSpPr>
        <p:spPr>
          <a:xfrm>
            <a:off x="7358063" y="69850"/>
            <a:ext cx="500062" cy="428625"/>
          </a:xfrm>
          <a:prstGeom prst="ellipse">
            <a:avLst/>
          </a:prstGeom>
          <a:solidFill>
            <a:srgbClr val="FF0000">
              <a:alpha val="5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59E539-F560-4D1B-A4BA-C79B4678F893}"/>
              </a:ext>
            </a:extLst>
          </p:cNvPr>
          <p:cNvSpPr/>
          <p:nvPr/>
        </p:nvSpPr>
        <p:spPr>
          <a:xfrm>
            <a:off x="5357813" y="998538"/>
            <a:ext cx="500062" cy="428625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C1B090-1E7D-4CC3-9F27-B3DAA90E8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355850"/>
            <a:ext cx="481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8C8F83-D4AE-4158-B48F-ECD8C9AC1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212975"/>
            <a:ext cx="385763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/>
              <a:t>1</a:t>
            </a:r>
          </a:p>
          <a:p>
            <a:pPr eaLnBrk="1" hangingPunct="1"/>
            <a:r>
              <a:rPr lang="en-GB" altLang="en-US" sz="2800" b="1"/>
              <a:t>2</a:t>
            </a:r>
          </a:p>
          <a:p>
            <a:pPr eaLnBrk="1" hangingPunct="1"/>
            <a:r>
              <a:rPr lang="en-GB" altLang="en-US" sz="2800" b="1"/>
              <a:t>3</a:t>
            </a:r>
          </a:p>
          <a:p>
            <a:pPr eaLnBrk="1" hangingPunct="1"/>
            <a:r>
              <a:rPr lang="en-GB" altLang="en-US" sz="2800" b="1"/>
              <a:t>4</a:t>
            </a:r>
          </a:p>
          <a:p>
            <a:pPr eaLnBrk="1" hangingPunct="1"/>
            <a:r>
              <a:rPr lang="en-GB" altLang="en-US" sz="2800" b="1"/>
              <a:t>5</a:t>
            </a:r>
          </a:p>
          <a:p>
            <a:pPr eaLnBrk="1" hangingPunct="1"/>
            <a:r>
              <a:rPr lang="en-GB" altLang="en-US" sz="2800" b="1"/>
              <a:t>6</a:t>
            </a:r>
          </a:p>
          <a:p>
            <a:pPr eaLnBrk="1" hangingPunct="1"/>
            <a:endParaRPr lang="en-GB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5B7292-4004-4F1C-938E-400DE1EC71EB}"/>
              </a:ext>
            </a:extLst>
          </p:cNvPr>
          <p:cNvSpPr/>
          <p:nvPr/>
        </p:nvSpPr>
        <p:spPr>
          <a:xfrm>
            <a:off x="1357313" y="2284413"/>
            <a:ext cx="46037" cy="25003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3F87469-A4CA-462B-99C9-69F49EA9CC09}"/>
              </a:ext>
            </a:extLst>
          </p:cNvPr>
          <p:cNvCxnSpPr/>
          <p:nvPr/>
        </p:nvCxnSpPr>
        <p:spPr>
          <a:xfrm flipV="1">
            <a:off x="5357813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1116535-129C-474A-A5F8-53659921A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2129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9780BE-9CF2-4581-A1AA-3D93EDFDA354}"/>
              </a:ext>
            </a:extLst>
          </p:cNvPr>
          <p:cNvCxnSpPr/>
          <p:nvPr/>
        </p:nvCxnSpPr>
        <p:spPr>
          <a:xfrm flipV="1">
            <a:off x="8001000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0BCA5DE-8B04-425C-BFF7-FD3441DCC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2129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3F680E-5A16-4E1E-8D4E-6D6CC934F3BE}"/>
              </a:ext>
            </a:extLst>
          </p:cNvPr>
          <p:cNvCxnSpPr/>
          <p:nvPr/>
        </p:nvCxnSpPr>
        <p:spPr>
          <a:xfrm flipV="1">
            <a:off x="6643688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9C5CD6A-8454-477A-908F-58608BFF9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6416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7046464-E614-4718-9658-DCD591162618}"/>
              </a:ext>
            </a:extLst>
          </p:cNvPr>
          <p:cNvCxnSpPr/>
          <p:nvPr/>
        </p:nvCxnSpPr>
        <p:spPr>
          <a:xfrm flipV="1">
            <a:off x="5929313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AF42C0B-004A-487E-9319-D8C3F622FF66}"/>
              </a:ext>
            </a:extLst>
          </p:cNvPr>
          <p:cNvCxnSpPr/>
          <p:nvPr/>
        </p:nvCxnSpPr>
        <p:spPr>
          <a:xfrm flipV="1">
            <a:off x="7286625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8CD1D0F-4BBB-42D8-BE4B-253A1DF1B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64160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 5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5B62278-6527-4C1A-AC6B-F0446E3D05EE}"/>
              </a:ext>
            </a:extLst>
          </p:cNvPr>
          <p:cNvCxnSpPr/>
          <p:nvPr/>
        </p:nvCxnSpPr>
        <p:spPr>
          <a:xfrm flipV="1">
            <a:off x="8001000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260CD5A-8BD1-4E22-8B33-A886C2064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6416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71E4E41-D093-4A05-9525-EBC41D81541A}"/>
              </a:ext>
            </a:extLst>
          </p:cNvPr>
          <p:cNvCxnSpPr/>
          <p:nvPr/>
        </p:nvCxnSpPr>
        <p:spPr>
          <a:xfrm flipV="1">
            <a:off x="8072438" y="78422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3CFBB62-0352-4614-9980-729D4EAB7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7D2C5FE-541A-4540-B9E1-4BC46C7FEE6E}"/>
              </a:ext>
            </a:extLst>
          </p:cNvPr>
          <p:cNvCxnSpPr/>
          <p:nvPr/>
        </p:nvCxnSpPr>
        <p:spPr>
          <a:xfrm flipV="1">
            <a:off x="528637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D6AC1E-0C6B-46FA-B40C-7BA38816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3530DD8-4716-4665-86E1-9E29FEA6A22F}"/>
              </a:ext>
            </a:extLst>
          </p:cNvPr>
          <p:cNvCxnSpPr/>
          <p:nvPr/>
        </p:nvCxnSpPr>
        <p:spPr>
          <a:xfrm flipV="1">
            <a:off x="6000750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A0271080-9504-4C9B-9955-96D757D1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9E9BD66-261F-4492-8D1C-B3DA654ECEEA}"/>
              </a:ext>
            </a:extLst>
          </p:cNvPr>
          <p:cNvCxnSpPr/>
          <p:nvPr/>
        </p:nvCxnSpPr>
        <p:spPr>
          <a:xfrm flipV="1">
            <a:off x="5286375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7D43462-4FED-471F-94CE-BE29420AC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6EC6048-194E-4877-ADC3-0DB5CAA33C1C}"/>
              </a:ext>
            </a:extLst>
          </p:cNvPr>
          <p:cNvCxnSpPr/>
          <p:nvPr/>
        </p:nvCxnSpPr>
        <p:spPr>
          <a:xfrm flipV="1">
            <a:off x="657225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DCEE3A2-0247-401C-AE5C-07794FACB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3A1976B-8082-442F-B234-C3614E7A42A3}"/>
              </a:ext>
            </a:extLst>
          </p:cNvPr>
          <p:cNvCxnSpPr/>
          <p:nvPr/>
        </p:nvCxnSpPr>
        <p:spPr>
          <a:xfrm flipV="1">
            <a:off x="5286375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FD3C202-5C24-4CCD-8F9C-BBF58FB04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6571F53-86FD-4C5E-ACCB-6DFD043438D4}"/>
              </a:ext>
            </a:extLst>
          </p:cNvPr>
          <p:cNvCxnSpPr/>
          <p:nvPr/>
        </p:nvCxnSpPr>
        <p:spPr>
          <a:xfrm flipV="1">
            <a:off x="6643688" y="11414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73EC92B-61AE-43A7-AB3E-A284DAA1A6E1}"/>
              </a:ext>
            </a:extLst>
          </p:cNvPr>
          <p:cNvCxnSpPr/>
          <p:nvPr/>
        </p:nvCxnSpPr>
        <p:spPr>
          <a:xfrm flipV="1">
            <a:off x="5929313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6FCF7D1-F47B-4B28-8224-9C9067B6C76E}"/>
              </a:ext>
            </a:extLst>
          </p:cNvPr>
          <p:cNvCxnSpPr/>
          <p:nvPr/>
        </p:nvCxnSpPr>
        <p:spPr>
          <a:xfrm flipV="1">
            <a:off x="728662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0C6CC3C-C592-4F91-B058-5FAF70849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92BEDAC-7A22-4E44-B568-EEA234B76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305A49C-B37B-4AAC-85EB-A970BBFD3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03C8DF2-5232-40D7-9F4F-369017F6553F}"/>
              </a:ext>
            </a:extLst>
          </p:cNvPr>
          <p:cNvCxnSpPr/>
          <p:nvPr/>
        </p:nvCxnSpPr>
        <p:spPr>
          <a:xfrm flipV="1">
            <a:off x="6643688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40B76B05-CCD1-40FA-B5A7-0480DA1A4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96309DB-82F0-42B6-9EAE-CA1573A1350C}"/>
              </a:ext>
            </a:extLst>
          </p:cNvPr>
          <p:cNvCxnSpPr/>
          <p:nvPr/>
        </p:nvCxnSpPr>
        <p:spPr>
          <a:xfrm flipV="1">
            <a:off x="600075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868362C1-4D69-423F-8D67-2F618BBE5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9274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DA61A87-FF84-4C4E-B49E-FA52F9FC96CA}"/>
              </a:ext>
            </a:extLst>
          </p:cNvPr>
          <p:cNvCxnSpPr/>
          <p:nvPr/>
        </p:nvCxnSpPr>
        <p:spPr>
          <a:xfrm flipV="1">
            <a:off x="7286625" y="11414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FF1E434-5628-421E-B1DC-1D4AAE8E0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9274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1EAFC95-9802-44DC-996A-C7DC66F92FDF}"/>
              </a:ext>
            </a:extLst>
          </p:cNvPr>
          <p:cNvCxnSpPr/>
          <p:nvPr/>
        </p:nvCxnSpPr>
        <p:spPr>
          <a:xfrm flipV="1">
            <a:off x="7286625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1550CF5-A887-4ECC-A7F0-F648FA214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3561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918C29F2-AFF7-4CDC-861A-189B1C256881}"/>
              </a:ext>
            </a:extLst>
          </p:cNvPr>
          <p:cNvGrpSpPr>
            <a:grpSpLocks/>
          </p:cNvGrpSpPr>
          <p:nvPr/>
        </p:nvGrpSpPr>
        <p:grpSpPr bwMode="auto">
          <a:xfrm>
            <a:off x="0" y="4784725"/>
            <a:ext cx="2212975" cy="785813"/>
            <a:chOff x="6429389" y="4786322"/>
            <a:chExt cx="2212897" cy="785818"/>
          </a:xfrm>
        </p:grpSpPr>
        <p:sp>
          <p:nvSpPr>
            <p:cNvPr id="43062" name="TextBox 86">
              <a:extLst>
                <a:ext uri="{FF2B5EF4-FFF2-40B4-BE49-F238E27FC236}">
                  <a16:creationId xmlns:a16="http://schemas.microsoft.com/office/drawing/2014/main" id="{AA9D148D-FD36-4E20-83CB-87B6CF85A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9" y="4929198"/>
              <a:ext cx="2212897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1  5=15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AE1A6190-16C0-4B2B-9D3F-7C44D8AEACE9}"/>
                </a:ext>
              </a:extLst>
            </p:cNvPr>
            <p:cNvSpPr/>
            <p:nvPr/>
          </p:nvSpPr>
          <p:spPr>
            <a:xfrm>
              <a:off x="7572349" y="4786322"/>
              <a:ext cx="71435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777AEDFC-3055-453A-8CDD-DC426A2DC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999038"/>
            <a:ext cx="704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19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C8066D2-41A0-454B-9E91-802528B89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427288"/>
            <a:ext cx="481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/>
              <a:t>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E32ADA1-FB32-4D67-A89B-BB3D799E2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355850"/>
            <a:ext cx="2176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3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48AFEC-D7E6-441C-836C-2DDFECEF2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3070225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34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/>
      <p:bldP spid="10" grpId="0"/>
      <p:bldP spid="11" grpId="0" animBg="1"/>
      <p:bldP spid="13" grpId="0"/>
      <p:bldP spid="15" grpId="0"/>
      <p:bldP spid="17" grpId="0"/>
      <p:bldP spid="20" grpId="0"/>
      <p:bldP spid="22" grpId="0"/>
      <p:bldP spid="24" grpId="0"/>
      <p:bldP spid="26" grpId="0"/>
      <p:bldP spid="28" grpId="0"/>
      <p:bldP spid="30" grpId="0"/>
      <p:bldP spid="32" grpId="0"/>
      <p:bldP spid="34" grpId="0"/>
      <p:bldP spid="38" grpId="0"/>
      <p:bldP spid="39" grpId="0"/>
      <p:bldP spid="40" grpId="0"/>
      <p:bldP spid="42" grpId="0"/>
      <p:bldP spid="44" grpId="0"/>
      <p:bldP spid="46" grpId="0"/>
      <p:bldP spid="48" grpId="0"/>
      <p:bldP spid="52" grpId="0"/>
      <p:bldP spid="53" grpId="0"/>
      <p:bldP spid="54" grpId="0"/>
      <p:bldP spid="5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09642141-7BCF-4A59-8027-EB4759937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39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39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>
            <a:extLst>
              <a:ext uri="{FF2B5EF4-FFF2-40B4-BE49-F238E27FC236}">
                <a16:creationId xmlns:a16="http://schemas.microsoft.com/office/drawing/2014/main" id="{B5B5EBEC-AB83-4897-8BC9-BD3C0698B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19653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19653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A205465C-655F-4A9D-A4A5-16C9E634946B}"/>
              </a:ext>
            </a:extLst>
          </p:cNvPr>
          <p:cNvSpPr/>
          <p:nvPr/>
        </p:nvSpPr>
        <p:spPr>
          <a:xfrm>
            <a:off x="0" y="176213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44037" name="Rectangle 47">
            <a:extLst>
              <a:ext uri="{FF2B5EF4-FFF2-40B4-BE49-F238E27FC236}">
                <a16:creationId xmlns:a16="http://schemas.microsoft.com/office/drawing/2014/main" id="{CA999DF0-550B-47E1-91A2-573B3205D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able below shows the marks scored by pupils in French and Italian exams</a:t>
            </a:r>
            <a:r>
              <a:rPr lang="en-GB" altLang="en-US"/>
              <a:t>.</a:t>
            </a:r>
          </a:p>
        </p:txBody>
      </p:sp>
      <p:pic>
        <p:nvPicPr>
          <p:cNvPr id="44038" name="Picture 71">
            <a:extLst>
              <a:ext uri="{FF2B5EF4-FFF2-40B4-BE49-F238E27FC236}">
                <a16:creationId xmlns:a16="http://schemas.microsoft.com/office/drawing/2014/main" id="{72E67695-98AD-4677-B80D-9FB76F0F2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90525"/>
            <a:ext cx="61436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49">
            <a:extLst>
              <a:ext uri="{FF2B5EF4-FFF2-40B4-BE49-F238E27FC236}">
                <a16:creationId xmlns:a16="http://schemas.microsoft.com/office/drawing/2014/main" id="{1C623EAD-4FC1-4CC3-BB43-A9CEF9C4B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533525"/>
            <a:ext cx="7643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>
                <a:latin typeface="Bookman Old Style" panose="02050604050505020204" pitchFamily="18" charset="0"/>
              </a:rPr>
              <a:t>) Using these marks, draw a scattergraph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>
                <a:latin typeface="Bookman Old Style" panose="02050604050505020204" pitchFamily="18" charset="0"/>
              </a:rPr>
              <a:t>) Draw a best-fitting line on the graph.</a:t>
            </a:r>
          </a:p>
        </p:txBody>
      </p:sp>
      <p:pic>
        <p:nvPicPr>
          <p:cNvPr id="8" name="Picture 72">
            <a:extLst>
              <a:ext uri="{FF2B5EF4-FFF2-40B4-BE49-F238E27FC236}">
                <a16:creationId xmlns:a16="http://schemas.microsoft.com/office/drawing/2014/main" id="{88311FEA-4C99-46C4-A674-DCCADEAFD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533525"/>
            <a:ext cx="38576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Rectangle 51">
            <a:extLst>
              <a:ext uri="{FF2B5EF4-FFF2-40B4-BE49-F238E27FC236}">
                <a16:creationId xmlns:a16="http://schemas.microsoft.com/office/drawing/2014/main" id="{BD210182-6F57-496A-A6B1-3A8F9A378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3907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c) </a:t>
            </a:r>
            <a:r>
              <a:rPr lang="en-GB" altLang="en-US">
                <a:latin typeface="Bookman Old Style" panose="02050604050505020204" pitchFamily="18" charset="0"/>
              </a:rPr>
              <a:t>A pupil who scored 65 in his French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exam was absent from the Italian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exa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Use your best-fitting line to estimate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this pupil’s Italian mark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FCFBC1-95A9-412D-B2DB-A57CAD5A6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88" y="3695700"/>
            <a:ext cx="2873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FC9147-A1BE-42C6-B1BC-F8A18D8F9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9525" y="3567113"/>
            <a:ext cx="2873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69978F-CD29-4EDD-B7CF-C610668B1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2663825"/>
            <a:ext cx="265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2A70DF-374A-4A91-8EEB-F2FB5F8FA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325" y="2938463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BF5BB7-C072-42BD-8E2F-DAAD337EA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3713" y="3167063"/>
            <a:ext cx="287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692D23-F93D-432C-AE5F-864DAB4E1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2876550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D27EF48-8B98-4110-969B-0EC6EBE1D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2033588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C0EB00-FB54-4F0D-972E-F5CF73B97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575" y="1733550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1A12965-2AE1-478C-A8F9-78A3C0AED4B3}"/>
              </a:ext>
            </a:extLst>
          </p:cNvPr>
          <p:cNvCxnSpPr/>
          <p:nvPr/>
        </p:nvCxnSpPr>
        <p:spPr>
          <a:xfrm flipV="1">
            <a:off x="5824538" y="1962150"/>
            <a:ext cx="2533650" cy="21097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3C9C84C-B3F8-46E8-AED6-6390CF56D9DE}"/>
              </a:ext>
            </a:extLst>
          </p:cNvPr>
          <p:cNvCxnSpPr/>
          <p:nvPr/>
        </p:nvCxnSpPr>
        <p:spPr>
          <a:xfrm rot="5400000" flipH="1" flipV="1">
            <a:off x="6637338" y="3524250"/>
            <a:ext cx="2139950" cy="158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E3ABE21-A3C8-4321-9A9B-02BACCF63601}"/>
              </a:ext>
            </a:extLst>
          </p:cNvPr>
          <p:cNvCxnSpPr/>
          <p:nvPr/>
        </p:nvCxnSpPr>
        <p:spPr>
          <a:xfrm rot="10800000">
            <a:off x="5819775" y="2490788"/>
            <a:ext cx="1928813" cy="1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36E8E2D-746C-4720-9FDA-8FED4542EC19}"/>
              </a:ext>
            </a:extLst>
          </p:cNvPr>
          <p:cNvSpPr txBox="1"/>
          <p:nvPr/>
        </p:nvSpPr>
        <p:spPr>
          <a:xfrm>
            <a:off x="2928938" y="4033838"/>
            <a:ext cx="1417637" cy="830262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800" dirty="0">
                <a:latin typeface="Arial" charset="0"/>
              </a:rPr>
              <a:t>72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41CE1034-05A1-4B48-9B14-080CC877D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828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828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>
            <a:extLst>
              <a:ext uri="{FF2B5EF4-FFF2-40B4-BE49-F238E27FC236}">
                <a16:creationId xmlns:a16="http://schemas.microsoft.com/office/drawing/2014/main" id="{B567AF98-8441-4839-955C-14763C855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2108200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108200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0">
            <a:extLst>
              <a:ext uri="{FF2B5EF4-FFF2-40B4-BE49-F238E27FC236}">
                <a16:creationId xmlns:a16="http://schemas.microsoft.com/office/drawing/2014/main" id="{8DA222BC-191D-4733-BDFE-77AA9055A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213"/>
            <a:ext cx="4572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ach pupil in a science class is growing a plant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few weeks later the height of each plant is measured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  heights   in   centimetres   are   shown below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45061" name="Picture 4">
            <a:extLst>
              <a:ext uri="{FF2B5EF4-FFF2-40B4-BE49-F238E27FC236}">
                <a16:creationId xmlns:a16="http://schemas.microsoft.com/office/drawing/2014/main" id="{311072EA-1DFE-4E50-8826-AAD3B72C8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24000" contrast="-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3338"/>
            <a:ext cx="1571625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7">
            <a:extLst>
              <a:ext uri="{FF2B5EF4-FFF2-40B4-BE49-F238E27FC236}">
                <a16:creationId xmlns:a16="http://schemas.microsoft.com/office/drawing/2014/main" id="{EC6335A7-70BA-4977-851E-7384B5B28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24000" contrast="7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1604963"/>
            <a:ext cx="61293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TextBox 45">
            <a:extLst>
              <a:ext uri="{FF2B5EF4-FFF2-40B4-BE49-F238E27FC236}">
                <a16:creationId xmlns:a16="http://schemas.microsoft.com/office/drawing/2014/main" id="{727B587F-069C-452C-851F-3194D8859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2150"/>
            <a:ext cx="3262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>
                <a:latin typeface="Bookman Old Style" panose="02050604050505020204" pitchFamily="18" charset="0"/>
              </a:rPr>
              <a:t>) Display these results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in an ordered stem and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leaf diagram.</a:t>
            </a:r>
          </a:p>
        </p:txBody>
      </p:sp>
      <p:sp>
        <p:nvSpPr>
          <p:cNvPr id="45064" name="Rectangle 46">
            <a:extLst>
              <a:ext uri="{FF2B5EF4-FFF2-40B4-BE49-F238E27FC236}">
                <a16:creationId xmlns:a16="http://schemas.microsoft.com/office/drawing/2014/main" id="{33D74AD5-4170-4743-83A8-DD296FD57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0838"/>
            <a:ext cx="3367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Find the median height.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6B92C76-A79C-4A88-A716-B0DD2A900D19}"/>
              </a:ext>
            </a:extLst>
          </p:cNvPr>
          <p:cNvGraphicFramePr>
            <a:graphicFrameLocks noGrp="1"/>
          </p:cNvGraphicFramePr>
          <p:nvPr/>
        </p:nvGraphicFramePr>
        <p:xfrm>
          <a:off x="4286250" y="2319338"/>
          <a:ext cx="357188" cy="2803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0881">
                <a:tc>
                  <a:txBody>
                    <a:bodyPr/>
                    <a:lstStyle/>
                    <a:p>
                      <a:r>
                        <a:rPr lang="en-GB" sz="4000" b="1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6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7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8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041929-EBB9-4107-9AED-81B38E4A5E4F}"/>
              </a:ext>
            </a:extLst>
          </p:cNvPr>
          <p:cNvSpPr txBox="1"/>
          <p:nvPr/>
        </p:nvSpPr>
        <p:spPr>
          <a:xfrm>
            <a:off x="3786188" y="2319338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a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F81C21-70A9-4768-BBE6-380C53AC48D7}"/>
              </a:ext>
            </a:extLst>
          </p:cNvPr>
          <p:cNvSpPr/>
          <p:nvPr/>
        </p:nvSpPr>
        <p:spPr>
          <a:xfrm>
            <a:off x="4714875" y="2533650"/>
            <a:ext cx="46038" cy="250031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0FBDCF6-7B06-404D-BC34-46CD1B911DF0}"/>
              </a:ext>
            </a:extLst>
          </p:cNvPr>
          <p:cNvCxnSpPr/>
          <p:nvPr/>
        </p:nvCxnSpPr>
        <p:spPr>
          <a:xfrm flipV="1">
            <a:off x="8016875" y="164782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093CB02-21A9-4690-A4D4-9E5956CB7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24622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5936865-53C7-4833-9B4D-88D5AA8F5F11}"/>
              </a:ext>
            </a:extLst>
          </p:cNvPr>
          <p:cNvCxnSpPr/>
          <p:nvPr/>
        </p:nvCxnSpPr>
        <p:spPr>
          <a:xfrm flipV="1">
            <a:off x="8072438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B699F00-AE00-441E-B087-E4ED95773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BBA240-2BA2-42C7-8BF0-6615ED36D403}"/>
              </a:ext>
            </a:extLst>
          </p:cNvPr>
          <p:cNvCxnSpPr/>
          <p:nvPr/>
        </p:nvCxnSpPr>
        <p:spPr>
          <a:xfrm flipV="1">
            <a:off x="3571875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4FF378E-CA7B-407A-BBBE-8B12EFBDA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83C3B6-B6AF-4517-87F9-38819908F3EA}"/>
              </a:ext>
            </a:extLst>
          </p:cNvPr>
          <p:cNvCxnSpPr/>
          <p:nvPr/>
        </p:nvCxnSpPr>
        <p:spPr>
          <a:xfrm flipV="1">
            <a:off x="3571875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0231B32-125C-4ACB-A2C2-4B1E782AC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4118407-737D-49C0-B10C-69EDF1F6E2BE}"/>
              </a:ext>
            </a:extLst>
          </p:cNvPr>
          <p:cNvCxnSpPr/>
          <p:nvPr/>
        </p:nvCxnSpPr>
        <p:spPr>
          <a:xfrm flipV="1">
            <a:off x="421481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D61E1EE-8418-4505-BF50-FBE751105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462213"/>
            <a:ext cx="3476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8EE8C86-30EA-42AB-A1A4-61088C6DF4AF}"/>
              </a:ext>
            </a:extLst>
          </p:cNvPr>
          <p:cNvCxnSpPr/>
          <p:nvPr/>
        </p:nvCxnSpPr>
        <p:spPr>
          <a:xfrm flipV="1">
            <a:off x="5500688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E3F748D-D833-428E-84B8-819C7DFEA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3DA8BEB-0E0E-47B7-9D0E-CD2168A05B1C}"/>
              </a:ext>
            </a:extLst>
          </p:cNvPr>
          <p:cNvCxnSpPr/>
          <p:nvPr/>
        </p:nvCxnSpPr>
        <p:spPr>
          <a:xfrm flipV="1">
            <a:off x="5500688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D20A835-662B-4A07-8EC5-F939958FD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60B0775-11CD-401B-A9FD-342E1A56CE3E}"/>
              </a:ext>
            </a:extLst>
          </p:cNvPr>
          <p:cNvCxnSpPr/>
          <p:nvPr/>
        </p:nvCxnSpPr>
        <p:spPr>
          <a:xfrm flipV="1">
            <a:off x="2928938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5A3EF83-13B3-4144-A0E7-E7CE8FC33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0CDDC63-B998-485C-9BC2-550B267825EA}"/>
              </a:ext>
            </a:extLst>
          </p:cNvPr>
          <p:cNvCxnSpPr/>
          <p:nvPr/>
        </p:nvCxnSpPr>
        <p:spPr>
          <a:xfrm flipV="1">
            <a:off x="6143625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E081689-5745-4CEA-B9DA-9C3C38F5D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0637703-DC0A-436C-BA55-9F4FE1CD1129}"/>
              </a:ext>
            </a:extLst>
          </p:cNvPr>
          <p:cNvCxnSpPr/>
          <p:nvPr/>
        </p:nvCxnSpPr>
        <p:spPr>
          <a:xfrm flipV="1">
            <a:off x="4214813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97AE8D57-DF2E-44E1-A098-3971D2A09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13FF0E5-4775-4615-938F-54F40B9AE9B2}"/>
              </a:ext>
            </a:extLst>
          </p:cNvPr>
          <p:cNvCxnSpPr/>
          <p:nvPr/>
        </p:nvCxnSpPr>
        <p:spPr>
          <a:xfrm flipV="1">
            <a:off x="4857750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2698EE68-E3C4-4097-8831-5E5661CFB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BC737BD-7728-40B8-9FC2-9FE1B8E34027}"/>
              </a:ext>
            </a:extLst>
          </p:cNvPr>
          <p:cNvCxnSpPr/>
          <p:nvPr/>
        </p:nvCxnSpPr>
        <p:spPr>
          <a:xfrm flipV="1">
            <a:off x="478631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C7FEFEBB-2B5C-4D33-A639-85B4D4577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3819525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8F5D976-F152-474A-A22B-D3234F1762F8}"/>
              </a:ext>
            </a:extLst>
          </p:cNvPr>
          <p:cNvCxnSpPr/>
          <p:nvPr/>
        </p:nvCxnSpPr>
        <p:spPr>
          <a:xfrm flipV="1">
            <a:off x="6786563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DB8F4FFF-B832-453F-8CFF-E8107B8E2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819525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750AFD9-46BB-4B4A-B5CF-4F294695F959}"/>
              </a:ext>
            </a:extLst>
          </p:cNvPr>
          <p:cNvCxnSpPr/>
          <p:nvPr/>
        </p:nvCxnSpPr>
        <p:spPr>
          <a:xfrm flipV="1">
            <a:off x="6143625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78AAA9A3-BEBB-4CE0-B9D7-213192BC2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819525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66910A8-0CE7-485E-B4CD-7521B66263D8}"/>
              </a:ext>
            </a:extLst>
          </p:cNvPr>
          <p:cNvCxnSpPr/>
          <p:nvPr/>
        </p:nvCxnSpPr>
        <p:spPr>
          <a:xfrm flipV="1">
            <a:off x="7429500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FE771D91-0AC7-4B40-B028-248343219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819525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9A8C537-B336-4EA7-9BCB-6448CA78EA90}"/>
              </a:ext>
            </a:extLst>
          </p:cNvPr>
          <p:cNvCxnSpPr/>
          <p:nvPr/>
        </p:nvCxnSpPr>
        <p:spPr>
          <a:xfrm flipV="1">
            <a:off x="678656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D599F806-E9AD-45EE-B613-9F905287E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4533900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040E7A7-37F8-4194-A248-9D82765B71A6}"/>
              </a:ext>
            </a:extLst>
          </p:cNvPr>
          <p:cNvCxnSpPr/>
          <p:nvPr/>
        </p:nvCxnSpPr>
        <p:spPr>
          <a:xfrm flipV="1">
            <a:off x="7429500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43FA850-15FD-48EC-932B-09BC00F80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4533900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EE3EA5D-9005-41CB-B4F6-D76F5477702A}"/>
              </a:ext>
            </a:extLst>
          </p:cNvPr>
          <p:cNvCxnSpPr/>
          <p:nvPr/>
        </p:nvCxnSpPr>
        <p:spPr>
          <a:xfrm flipV="1">
            <a:off x="3000375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B9FBEFD6-FBCE-48F8-B994-A4B62E30E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33900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DB1BA1E-2751-4848-BCB3-84355B8724AD}"/>
              </a:ext>
            </a:extLst>
          </p:cNvPr>
          <p:cNvCxnSpPr/>
          <p:nvPr/>
        </p:nvCxnSpPr>
        <p:spPr>
          <a:xfrm flipV="1">
            <a:off x="8572500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F468E877-0D86-4E1A-A5A2-BB4746F4B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4533900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01FCA00F-F000-484F-B9BB-05A3FC1A5AA6}"/>
              </a:ext>
            </a:extLst>
          </p:cNvPr>
          <p:cNvGrpSpPr>
            <a:grpSpLocks/>
          </p:cNvGrpSpPr>
          <p:nvPr/>
        </p:nvGrpSpPr>
        <p:grpSpPr bwMode="auto">
          <a:xfrm>
            <a:off x="6715125" y="4033838"/>
            <a:ext cx="2311400" cy="785812"/>
            <a:chOff x="6429388" y="4786322"/>
            <a:chExt cx="2311851" cy="785818"/>
          </a:xfrm>
        </p:grpSpPr>
        <p:sp>
          <p:nvSpPr>
            <p:cNvPr id="45122" name="TextBox 86">
              <a:extLst>
                <a:ext uri="{FF2B5EF4-FFF2-40B4-BE49-F238E27FC236}">
                  <a16:creationId xmlns:a16="http://schemas.microsoft.com/office/drawing/2014/main" id="{EB88EFF6-098F-4678-A84D-47248684E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8" y="4929198"/>
              <a:ext cx="23118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6  1=6.1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730D526B-D8E0-45D8-9652-0A6D82280BFB}"/>
                </a:ext>
              </a:extLst>
            </p:cNvPr>
            <p:cNvSpPr/>
            <p:nvPr/>
          </p:nvSpPr>
          <p:spPr>
            <a:xfrm>
              <a:off x="7572611" y="4786322"/>
              <a:ext cx="71452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B17CA7A5-0501-40FD-946D-EF010C943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4962525"/>
            <a:ext cx="704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19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1FA274E-CFAA-4F66-8E64-D0F94D31068D}"/>
              </a:ext>
            </a:extLst>
          </p:cNvPr>
          <p:cNvSpPr txBox="1"/>
          <p:nvPr/>
        </p:nvSpPr>
        <p:spPr>
          <a:xfrm>
            <a:off x="0" y="3319463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0652D37-7DD3-48BA-A3CD-EE19428B5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533775"/>
            <a:ext cx="229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6.7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EA517C9-408E-416C-9D9E-93BCE3FAA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1767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6.7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  <p:bldP spid="35" grpId="0"/>
      <p:bldP spid="37" grpId="0"/>
      <p:bldP spid="39" grpId="0"/>
      <p:bldP spid="41" grpId="0"/>
      <p:bldP spid="43" grpId="0"/>
      <p:bldP spid="45" grpId="0"/>
      <p:bldP spid="47" grpId="0"/>
      <p:bldP spid="49" grpId="0"/>
      <p:bldP spid="53" grpId="0"/>
      <p:bldP spid="54" grpId="0" animBg="1"/>
      <p:bldP spid="55" grpId="0"/>
      <p:bldP spid="5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666BD44A-D9FF-4006-BC5D-15845C688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050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050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42">
            <a:extLst>
              <a:ext uri="{FF2B5EF4-FFF2-40B4-BE49-F238E27FC236}">
                <a16:creationId xmlns:a16="http://schemas.microsoft.com/office/drawing/2014/main" id="{89C8CB34-D642-4137-BCE9-CF827E6BA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850"/>
            <a:ext cx="30003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passengers travelling by bus from Glasgow to Edinburgh was recorded for 20 journeys.</a:t>
            </a:r>
          </a:p>
        </p:txBody>
      </p:sp>
      <p:pic>
        <p:nvPicPr>
          <p:cNvPr id="46084" name="Picture 6">
            <a:extLst>
              <a:ext uri="{FF2B5EF4-FFF2-40B4-BE49-F238E27FC236}">
                <a16:creationId xmlns:a16="http://schemas.microsoft.com/office/drawing/2014/main" id="{0AFB5D8B-14CA-4026-9757-D314D95AF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0" contrast="6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355600"/>
            <a:ext cx="586581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4">
            <a:extLst>
              <a:ext uri="{FF2B5EF4-FFF2-40B4-BE49-F238E27FC236}">
                <a16:creationId xmlns:a16="http://schemas.microsoft.com/office/drawing/2014/main" id="{69E59527-3A70-48E8-9B2D-B9A1B97EE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003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Display the information in an ordered stem and leaf diagram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Find the median number of passengers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C097E05-EB06-4387-A4E9-61F231739F19}"/>
              </a:ext>
            </a:extLst>
          </p:cNvPr>
          <p:cNvCxnSpPr/>
          <p:nvPr/>
        </p:nvCxnSpPr>
        <p:spPr>
          <a:xfrm flipV="1">
            <a:off x="5786438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DB60ECB-D041-451E-849D-E70D9DEA90F1}"/>
              </a:ext>
            </a:extLst>
          </p:cNvPr>
          <p:cNvCxnSpPr/>
          <p:nvPr/>
        </p:nvCxnSpPr>
        <p:spPr>
          <a:xfrm flipV="1">
            <a:off x="8510588" y="3968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0C12875-A8AA-48B5-80A7-80E56473EE08}"/>
              </a:ext>
            </a:extLst>
          </p:cNvPr>
          <p:cNvGraphicFramePr>
            <a:graphicFrameLocks noGrp="1"/>
          </p:cNvGraphicFramePr>
          <p:nvPr/>
        </p:nvGraphicFramePr>
        <p:xfrm>
          <a:off x="4143375" y="1498600"/>
          <a:ext cx="428625" cy="2803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0881">
                <a:tc>
                  <a:txBody>
                    <a:bodyPr/>
                    <a:lstStyle/>
                    <a:p>
                      <a:r>
                        <a:rPr lang="en-GB" sz="4000" b="1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2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3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4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FC337FC2-CBF1-4910-A027-667092B8C004}"/>
              </a:ext>
            </a:extLst>
          </p:cNvPr>
          <p:cNvSpPr/>
          <p:nvPr/>
        </p:nvSpPr>
        <p:spPr>
          <a:xfrm>
            <a:off x="4643438" y="1641475"/>
            <a:ext cx="46037" cy="250031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E82EC2-73B1-4257-BCEF-C1C80D0DB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54146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5139C1-C8DA-4AD3-BB50-21CDBF634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1536700"/>
            <a:ext cx="41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539566-A6F5-4A85-BEFE-F20471B6A4BC}"/>
              </a:ext>
            </a:extLst>
          </p:cNvPr>
          <p:cNvCxnSpPr/>
          <p:nvPr/>
        </p:nvCxnSpPr>
        <p:spPr>
          <a:xfrm flipV="1">
            <a:off x="671512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898EB92-5285-4DE4-8171-52CA20DEA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1550988"/>
            <a:ext cx="419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15FE26-7101-4D04-A068-28C8833BB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22463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BBA886-FE0B-4FDD-A788-B779DB569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2463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7C469C-F39B-4E0D-B6C0-17AC5F2CF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224631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1C1D10-2E6D-4A0C-A7C3-7462B4913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22510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0440132-5E73-4E03-927C-5C1102E04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225107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74F1F99-820F-4C5E-A2DC-77E6FE3B063E}"/>
              </a:ext>
            </a:extLst>
          </p:cNvPr>
          <p:cNvCxnSpPr/>
          <p:nvPr/>
        </p:nvCxnSpPr>
        <p:spPr>
          <a:xfrm flipV="1">
            <a:off x="757237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510F17C-1406-4381-AB6C-D0CDDC2568DA}"/>
              </a:ext>
            </a:extLst>
          </p:cNvPr>
          <p:cNvCxnSpPr/>
          <p:nvPr/>
        </p:nvCxnSpPr>
        <p:spPr>
          <a:xfrm flipV="1">
            <a:off x="5715000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309F990-08D5-4F63-9610-D3F7DBF45B9B}"/>
              </a:ext>
            </a:extLst>
          </p:cNvPr>
          <p:cNvCxnSpPr/>
          <p:nvPr/>
        </p:nvCxnSpPr>
        <p:spPr>
          <a:xfrm flipV="1">
            <a:off x="5715000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5816F50-77DB-4E23-B0F7-DE799A7C3BCC}"/>
              </a:ext>
            </a:extLst>
          </p:cNvPr>
          <p:cNvCxnSpPr/>
          <p:nvPr/>
        </p:nvCxnSpPr>
        <p:spPr>
          <a:xfrm flipV="1">
            <a:off x="2928938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130F514-54A7-4C56-B2E3-C19055E2BCD1}"/>
              </a:ext>
            </a:extLst>
          </p:cNvPr>
          <p:cNvCxnSpPr/>
          <p:nvPr/>
        </p:nvCxnSpPr>
        <p:spPr>
          <a:xfrm flipV="1">
            <a:off x="3000375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B5D672BF-618F-45A7-AC49-DFB14CC04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03688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9A8754-3DF7-49F9-A3A5-D6215DF8C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30321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93082D-D8E7-4993-B82B-39B4AA2FE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03212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3E0ABB5-B30C-4222-8F6B-766FDC08E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04165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455021-C919-400B-A2D9-EA8F12A71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303212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F4F1A5-3F2D-4DF3-A76D-286FE74F1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304165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96CFF4-A9D4-4700-A6CF-ED46DD72F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3036888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54BCE53-C6BA-4877-B4C9-7DB08D77B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3041650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9967B24-7B4D-475F-92E6-280872E6AA41}"/>
              </a:ext>
            </a:extLst>
          </p:cNvPr>
          <p:cNvCxnSpPr/>
          <p:nvPr/>
        </p:nvCxnSpPr>
        <p:spPr>
          <a:xfrm flipV="1">
            <a:off x="385762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207F552-B909-419A-939E-92FD07F0D7C0}"/>
              </a:ext>
            </a:extLst>
          </p:cNvPr>
          <p:cNvCxnSpPr/>
          <p:nvPr/>
        </p:nvCxnSpPr>
        <p:spPr>
          <a:xfrm flipV="1">
            <a:off x="6715125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5840716-4ABB-4DEB-9736-A27BA2B2947C}"/>
              </a:ext>
            </a:extLst>
          </p:cNvPr>
          <p:cNvCxnSpPr/>
          <p:nvPr/>
        </p:nvCxnSpPr>
        <p:spPr>
          <a:xfrm flipV="1">
            <a:off x="8572500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A5C15B9-FF67-4017-8695-7D6400614EFA}"/>
              </a:ext>
            </a:extLst>
          </p:cNvPr>
          <p:cNvCxnSpPr/>
          <p:nvPr/>
        </p:nvCxnSpPr>
        <p:spPr>
          <a:xfrm flipV="1">
            <a:off x="4786313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9E4BDB5-F3FA-41BA-BF56-063874B16E75}"/>
              </a:ext>
            </a:extLst>
          </p:cNvPr>
          <p:cNvCxnSpPr/>
          <p:nvPr/>
        </p:nvCxnSpPr>
        <p:spPr>
          <a:xfrm flipV="1">
            <a:off x="7643813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9F3F03-B1ED-4F90-9A01-6460FCEB4108}"/>
              </a:ext>
            </a:extLst>
          </p:cNvPr>
          <p:cNvCxnSpPr/>
          <p:nvPr/>
        </p:nvCxnSpPr>
        <p:spPr>
          <a:xfrm flipV="1">
            <a:off x="7572375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35D9C79-DA28-4B52-BAE5-B4057ADDD8DE}"/>
              </a:ext>
            </a:extLst>
          </p:cNvPr>
          <p:cNvCxnSpPr/>
          <p:nvPr/>
        </p:nvCxnSpPr>
        <p:spPr>
          <a:xfrm flipV="1">
            <a:off x="3929063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4679C51-FA8A-495B-B15D-F817F2106ECD}"/>
              </a:ext>
            </a:extLst>
          </p:cNvPr>
          <p:cNvCxnSpPr/>
          <p:nvPr/>
        </p:nvCxnSpPr>
        <p:spPr>
          <a:xfrm flipV="1">
            <a:off x="4786313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F68EFD6-E91F-4686-9CE1-4B99ED5C0E65}"/>
              </a:ext>
            </a:extLst>
          </p:cNvPr>
          <p:cNvCxnSpPr/>
          <p:nvPr/>
        </p:nvCxnSpPr>
        <p:spPr>
          <a:xfrm flipV="1">
            <a:off x="6643688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E341F47-9AB3-4F0B-B18F-C055D0F2F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686175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76A1AA-1FD2-4AD4-8B37-FEDF17F246B5}"/>
              </a:ext>
            </a:extLst>
          </p:cNvPr>
          <p:cNvCxnSpPr/>
          <p:nvPr/>
        </p:nvCxnSpPr>
        <p:spPr>
          <a:xfrm flipV="1">
            <a:off x="4857750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DF54F051-DA35-4C91-B69A-050B61391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3673475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1A28BC7-8F81-4FC0-B310-0FFB82A4A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36830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7A2A197-F3C1-4118-B425-4F26BA8E50C0}"/>
              </a:ext>
            </a:extLst>
          </p:cNvPr>
          <p:cNvCxnSpPr/>
          <p:nvPr/>
        </p:nvCxnSpPr>
        <p:spPr>
          <a:xfrm flipV="1">
            <a:off x="3857625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06AD6EC-BFD0-40A8-B783-AA7FD76522BC}"/>
              </a:ext>
            </a:extLst>
          </p:cNvPr>
          <p:cNvCxnSpPr/>
          <p:nvPr/>
        </p:nvCxnSpPr>
        <p:spPr>
          <a:xfrm flipV="1">
            <a:off x="2928938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0E110065-B129-4909-A516-BB000EE6F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68458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grpSp>
        <p:nvGrpSpPr>
          <p:cNvPr id="2" name="Group 93">
            <a:extLst>
              <a:ext uri="{FF2B5EF4-FFF2-40B4-BE49-F238E27FC236}">
                <a16:creationId xmlns:a16="http://schemas.microsoft.com/office/drawing/2014/main" id="{62C6DCF4-F2DD-4572-9291-F43A9A5B74E6}"/>
              </a:ext>
            </a:extLst>
          </p:cNvPr>
          <p:cNvGrpSpPr>
            <a:grpSpLocks/>
          </p:cNvGrpSpPr>
          <p:nvPr/>
        </p:nvGrpSpPr>
        <p:grpSpPr bwMode="auto">
          <a:xfrm>
            <a:off x="6500813" y="3784600"/>
            <a:ext cx="2212975" cy="785813"/>
            <a:chOff x="6429388" y="4786322"/>
            <a:chExt cx="2212465" cy="785818"/>
          </a:xfrm>
        </p:grpSpPr>
        <p:sp>
          <p:nvSpPr>
            <p:cNvPr id="46146" name="TextBox 91">
              <a:extLst>
                <a:ext uri="{FF2B5EF4-FFF2-40B4-BE49-F238E27FC236}">
                  <a16:creationId xmlns:a16="http://schemas.microsoft.com/office/drawing/2014/main" id="{A320EE81-58E2-4E4F-8C71-EABF85D4B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8" y="4929198"/>
              <a:ext cx="22124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4  1=41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2C969E4-5148-444E-9252-8E48AB1EF709}"/>
                </a:ext>
              </a:extLst>
            </p:cNvPr>
            <p:cNvSpPr/>
            <p:nvPr/>
          </p:nvSpPr>
          <p:spPr>
            <a:xfrm>
              <a:off x="7572125" y="4786322"/>
              <a:ext cx="71421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9CEF294F-E318-4A0A-AE72-6DB3A4B28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4641850"/>
            <a:ext cx="704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2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B131E15-8826-4424-B0FE-92AAD8F4DC89}"/>
              </a:ext>
            </a:extLst>
          </p:cNvPr>
          <p:cNvSpPr txBox="1"/>
          <p:nvPr/>
        </p:nvSpPr>
        <p:spPr>
          <a:xfrm>
            <a:off x="3857625" y="1570038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a)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3751EE6-6165-4BEB-BA0E-9DEC27785F05}"/>
              </a:ext>
            </a:extLst>
          </p:cNvPr>
          <p:cNvSpPr txBox="1"/>
          <p:nvPr/>
        </p:nvSpPr>
        <p:spPr>
          <a:xfrm>
            <a:off x="214313" y="3070225"/>
            <a:ext cx="466725" cy="36988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BF61947-A00D-455E-8BEE-4722EEDF3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070225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3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D1C8C42-6910-447D-B174-FD950901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498850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1=34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0207987-BE64-40B0-923B-56265B5DD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998913"/>
            <a:ext cx="213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33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41" grpId="0"/>
      <p:bldP spid="43" grpId="0"/>
      <p:bldP spid="44" grpId="0"/>
      <p:bldP spid="47" grpId="0"/>
      <p:bldP spid="51" grpId="0"/>
      <p:bldP spid="52" grpId="0" animBg="1"/>
      <p:bldP spid="53" grpId="0" animBg="1"/>
      <p:bldP spid="54" grpId="0"/>
      <p:bldP spid="55" grpId="0"/>
      <p:bldP spid="5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A4FBA4F-3F6A-40B2-AD6E-7DDE1AC7CFF2}"/>
              </a:ext>
            </a:extLst>
          </p:cNvPr>
          <p:cNvSpPr txBox="1"/>
          <p:nvPr/>
        </p:nvSpPr>
        <p:spPr>
          <a:xfrm>
            <a:off x="0" y="3605213"/>
            <a:ext cx="5500688" cy="12001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GB" sz="2400" dirty="0">
                <a:latin typeface="Bookman Old Style" pitchFamily="18" charset="0"/>
              </a:rPr>
              <a:t>If she uses up to 90 minutes her choice is cheaper and good.</a:t>
            </a:r>
          </a:p>
          <a:p>
            <a:pPr algn="ctr">
              <a:defRPr/>
            </a:pPr>
            <a:r>
              <a:rPr lang="en-GB" sz="2400" dirty="0">
                <a:latin typeface="Bookman Old Style" pitchFamily="18" charset="0"/>
              </a:rPr>
              <a:t>Over 90 </a:t>
            </a:r>
            <a:r>
              <a:rPr lang="en-GB" sz="2400" dirty="0" err="1">
                <a:latin typeface="Bookman Old Style" pitchFamily="18" charset="0"/>
              </a:rPr>
              <a:t>mins</a:t>
            </a:r>
            <a:r>
              <a:rPr lang="en-GB" sz="2400" dirty="0">
                <a:latin typeface="Bookman Old Style" pitchFamily="18" charset="0"/>
              </a:rPr>
              <a:t> it is dearer and bad.</a:t>
            </a:r>
          </a:p>
        </p:txBody>
      </p:sp>
      <p:sp>
        <p:nvSpPr>
          <p:cNvPr id="100355" name="Rectangle 93">
            <a:extLst>
              <a:ext uri="{FF2B5EF4-FFF2-40B4-BE49-F238E27FC236}">
                <a16:creationId xmlns:a16="http://schemas.microsoft.com/office/drawing/2014/main" id="{0FEA1DD0-8E29-4C7D-8353-FBCCDD407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ona is planning to buy a new mobile phon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knows that she makes between 60 and 120 minutes of calls each month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r local phone shop advises that the "All-Talk" or "Talk-Time" tariff are best for her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y give her the graph to help her decid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100356" name="Picture 5">
            <a:extLst>
              <a:ext uri="{FF2B5EF4-FFF2-40B4-BE49-F238E27FC236}">
                <a16:creationId xmlns:a16="http://schemas.microsoft.com/office/drawing/2014/main" id="{A3FEDF31-ED69-4E0B-BDD9-91C392A0A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54000" contrast="8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33338"/>
            <a:ext cx="3857625" cy="528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Rectangle 100">
            <a:extLst>
              <a:ext uri="{FF2B5EF4-FFF2-40B4-BE49-F238E27FC236}">
                <a16:creationId xmlns:a16="http://schemas.microsoft.com/office/drawing/2014/main" id="{9118D175-F318-465E-B4FE-A65635D5F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ona chooses the All-Talk tariff. Comment on her choic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35D97FCE-8081-4759-BF32-6E8F6FA92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76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764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4">
            <a:extLst>
              <a:ext uri="{FF2B5EF4-FFF2-40B4-BE49-F238E27FC236}">
                <a16:creationId xmlns:a16="http://schemas.microsoft.com/office/drawing/2014/main" id="{1DCB1B38-024B-4A33-8D48-1CEC93808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850"/>
            <a:ext cx="84296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marks of a group of pupils in a maths test are shown below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 (a)   </a:t>
            </a:r>
            <a:r>
              <a:rPr lang="en-GB" altLang="en-US">
                <a:latin typeface="Bookman Old Style" panose="02050604050505020204" pitchFamily="18" charset="0"/>
              </a:rPr>
              <a:t>Illustrate this data in an ordered stem and leaf diagram.</a:t>
            </a:r>
          </a:p>
          <a:p>
            <a:pPr eaLnBrk="1" hangingPunct="1"/>
            <a:br>
              <a:rPr lang="en-GB" altLang="en-US">
                <a:latin typeface="Bookman Old Style" panose="02050604050505020204" pitchFamily="18" charset="0"/>
              </a:rPr>
            </a:b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br>
              <a:rPr lang="en-GB" altLang="en-US">
                <a:latin typeface="Bookman Old Style" panose="02050604050505020204" pitchFamily="18" charset="0"/>
              </a:rPr>
            </a:br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What is the mode for the above data?</a:t>
            </a:r>
          </a:p>
        </p:txBody>
      </p:sp>
      <p:pic>
        <p:nvPicPr>
          <p:cNvPr id="47108" name="Picture 6">
            <a:extLst>
              <a:ext uri="{FF2B5EF4-FFF2-40B4-BE49-F238E27FC236}">
                <a16:creationId xmlns:a16="http://schemas.microsoft.com/office/drawing/2014/main" id="{F3487FA2-7EFB-441A-88ED-7A039FDAD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4000" contrast="7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641350"/>
            <a:ext cx="73056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1C57986-DCC7-4B5E-BBC1-8D16B73A05FC}"/>
              </a:ext>
            </a:extLst>
          </p:cNvPr>
          <p:cNvGraphicFramePr>
            <a:graphicFrameLocks noGrp="1"/>
          </p:cNvGraphicFramePr>
          <p:nvPr/>
        </p:nvGraphicFramePr>
        <p:xfrm>
          <a:off x="1000125" y="1927225"/>
          <a:ext cx="357188" cy="25892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7303">
                <a:tc>
                  <a:txBody>
                    <a:bodyPr/>
                    <a:lstStyle/>
                    <a:p>
                      <a:r>
                        <a:rPr lang="en-GB" sz="3600" b="1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2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3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4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276CD88-78AD-4639-B1B6-4EDFC23B0310}"/>
              </a:ext>
            </a:extLst>
          </p:cNvPr>
          <p:cNvSpPr/>
          <p:nvPr/>
        </p:nvSpPr>
        <p:spPr>
          <a:xfrm>
            <a:off x="1428750" y="1998663"/>
            <a:ext cx="46038" cy="25003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22" name="Rectangle 48">
            <a:extLst>
              <a:ext uri="{FF2B5EF4-FFF2-40B4-BE49-F238E27FC236}">
                <a16:creationId xmlns:a16="http://schemas.microsoft.com/office/drawing/2014/main" id="{13A27377-626A-48E3-9898-676C7DF6E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2070100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</a:t>
            </a:r>
            <a:endParaRPr lang="en-GB" altLang="en-US"/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7CF98640-860F-45C3-8C37-8DDF95525CD7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712788"/>
            <a:ext cx="5500688" cy="428625"/>
            <a:chOff x="714348" y="1857364"/>
            <a:chExt cx="5500726" cy="42862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29E9679-E783-4697-BE25-CD7BD4B7F9D1}"/>
                </a:ext>
              </a:extLst>
            </p:cNvPr>
            <p:cNvSpPr/>
            <p:nvPr/>
          </p:nvSpPr>
          <p:spPr>
            <a:xfrm>
              <a:off x="5857884" y="1857364"/>
              <a:ext cx="357190" cy="357189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3DD291D-F51E-4EAD-944E-A86FBFFC7982}"/>
                </a:ext>
              </a:extLst>
            </p:cNvPr>
            <p:cNvSpPr/>
            <p:nvPr/>
          </p:nvSpPr>
          <p:spPr>
            <a:xfrm>
              <a:off x="714348" y="1928801"/>
              <a:ext cx="357190" cy="357191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9EEBCB4-5E75-465B-9A59-95EFBBCB9E5F}"/>
              </a:ext>
            </a:extLst>
          </p:cNvPr>
          <p:cNvCxnSpPr/>
          <p:nvPr/>
        </p:nvCxnSpPr>
        <p:spPr>
          <a:xfrm flipV="1">
            <a:off x="5786438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0082F30-1A7A-4A68-995A-0C93A890A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9272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B630291-E3AF-403C-A283-D62696BF12CC}"/>
              </a:ext>
            </a:extLst>
          </p:cNvPr>
          <p:cNvCxnSpPr/>
          <p:nvPr/>
        </p:nvCxnSpPr>
        <p:spPr>
          <a:xfrm flipV="1">
            <a:off x="1366838" y="8842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E6A9895-BE2C-4CBE-8F70-AF0DC6FCC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9272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4899EB3-B433-48F2-AA3E-58F263B60FEC}"/>
              </a:ext>
            </a:extLst>
          </p:cNvPr>
          <p:cNvCxnSpPr/>
          <p:nvPr/>
        </p:nvCxnSpPr>
        <p:spPr>
          <a:xfrm flipV="1">
            <a:off x="728662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EDDF72-E36A-45BC-8BF3-ECE7A37B9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57016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540590E-2487-43F6-BA72-24957487C230}"/>
              </a:ext>
            </a:extLst>
          </p:cNvPr>
          <p:cNvCxnSpPr/>
          <p:nvPr/>
        </p:nvCxnSpPr>
        <p:spPr>
          <a:xfrm flipV="1">
            <a:off x="2071688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EA0CC4-6F10-4D9B-83BC-E3ABDE466DAF}"/>
              </a:ext>
            </a:extLst>
          </p:cNvPr>
          <p:cNvCxnSpPr/>
          <p:nvPr/>
        </p:nvCxnSpPr>
        <p:spPr>
          <a:xfrm flipV="1">
            <a:off x="285750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7FE42A-C87A-4369-A455-E2552BE37DD3}"/>
              </a:ext>
            </a:extLst>
          </p:cNvPr>
          <p:cNvCxnSpPr/>
          <p:nvPr/>
        </p:nvCxnSpPr>
        <p:spPr>
          <a:xfrm flipV="1">
            <a:off x="57150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391CC67-1AA5-453A-B5FE-4C456AD962E3}"/>
              </a:ext>
            </a:extLst>
          </p:cNvPr>
          <p:cNvCxnSpPr/>
          <p:nvPr/>
        </p:nvCxnSpPr>
        <p:spPr>
          <a:xfrm flipV="1">
            <a:off x="357187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614DC0-966F-4A6E-B33E-B60AE7294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570163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 5 5 5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0629ACE-D1A2-4BB0-8BC1-B5C6539AAF51}"/>
              </a:ext>
            </a:extLst>
          </p:cNvPr>
          <p:cNvCxnSpPr/>
          <p:nvPr/>
        </p:nvCxnSpPr>
        <p:spPr>
          <a:xfrm flipV="1">
            <a:off x="6500813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69B5E1A-41A2-451A-9A32-D92AE8AB7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2570163"/>
            <a:ext cx="58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6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BA23E7C-3234-4EEA-8657-27085592E823}"/>
              </a:ext>
            </a:extLst>
          </p:cNvPr>
          <p:cNvCxnSpPr/>
          <p:nvPr/>
        </p:nvCxnSpPr>
        <p:spPr>
          <a:xfrm flipV="1">
            <a:off x="728662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0DC1E04-008E-4305-BCBD-9D0CC830C0E2}"/>
              </a:ext>
            </a:extLst>
          </p:cNvPr>
          <p:cNvCxnSpPr/>
          <p:nvPr/>
        </p:nvCxnSpPr>
        <p:spPr>
          <a:xfrm flipV="1">
            <a:off x="428625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5C1966A-357F-46F2-9716-3B8533900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257016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11529E0-94F3-41DF-8809-A4D234D7A527}"/>
              </a:ext>
            </a:extLst>
          </p:cNvPr>
          <p:cNvCxnSpPr/>
          <p:nvPr/>
        </p:nvCxnSpPr>
        <p:spPr>
          <a:xfrm flipV="1">
            <a:off x="3500438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C176435-3760-494E-BE51-239AFB850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257016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773845F-8ACC-417C-AD22-22BB577CFBC9}"/>
              </a:ext>
            </a:extLst>
          </p:cNvPr>
          <p:cNvCxnSpPr/>
          <p:nvPr/>
        </p:nvCxnSpPr>
        <p:spPr>
          <a:xfrm flipV="1">
            <a:off x="4286250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DEEBB9D1-B521-4C3A-BD0C-9B13067D0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8651C2-04FE-4EE4-8037-974BEC250B17}"/>
              </a:ext>
            </a:extLst>
          </p:cNvPr>
          <p:cNvCxnSpPr/>
          <p:nvPr/>
        </p:nvCxnSpPr>
        <p:spPr>
          <a:xfrm flipV="1">
            <a:off x="5000625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B55A4F8-6B44-4DC6-9EE8-B89D6D333367}"/>
              </a:ext>
            </a:extLst>
          </p:cNvPr>
          <p:cNvCxnSpPr/>
          <p:nvPr/>
        </p:nvCxnSpPr>
        <p:spPr>
          <a:xfrm flipV="1">
            <a:off x="200025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E9CC57B-161C-46D0-86E1-104164817B8D}"/>
              </a:ext>
            </a:extLst>
          </p:cNvPr>
          <p:cNvCxnSpPr/>
          <p:nvPr/>
        </p:nvCxnSpPr>
        <p:spPr>
          <a:xfrm flipV="1">
            <a:off x="642937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40F4499-6C91-4E04-ACB5-5DA87B277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284538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 2 2  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849C109-5D64-4E80-8C32-E57BB9B653BD}"/>
              </a:ext>
            </a:extLst>
          </p:cNvPr>
          <p:cNvCxnSpPr/>
          <p:nvPr/>
        </p:nvCxnSpPr>
        <p:spPr>
          <a:xfrm flipV="1">
            <a:off x="2786063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CE6A9920-A641-49AF-B5AC-D81A07C4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2A001A6-D47F-49CF-94C0-6492E2D55C23}"/>
              </a:ext>
            </a:extLst>
          </p:cNvPr>
          <p:cNvCxnSpPr/>
          <p:nvPr/>
        </p:nvCxnSpPr>
        <p:spPr>
          <a:xfrm flipV="1">
            <a:off x="571500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8BFEBB6-D452-4119-8DED-61630B6F1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669AD021-58F8-49A0-A24E-3698CF710177}"/>
              </a:ext>
            </a:extLst>
          </p:cNvPr>
          <p:cNvCxnSpPr/>
          <p:nvPr/>
        </p:nvCxnSpPr>
        <p:spPr>
          <a:xfrm flipV="1">
            <a:off x="500062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C5F383E-9CCA-4981-B01A-8084D1DD5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9274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1F5F431-A443-4504-8A7C-A14D7A24D847}"/>
              </a:ext>
            </a:extLst>
          </p:cNvPr>
          <p:cNvCxnSpPr/>
          <p:nvPr/>
        </p:nvCxnSpPr>
        <p:spPr>
          <a:xfrm flipV="1">
            <a:off x="1357313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35C6831C-C564-42A8-AACD-2AACEC666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92747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3C9C85B-1AAC-4D43-A9A8-C186F8ACD0FD}"/>
              </a:ext>
            </a:extLst>
          </p:cNvPr>
          <p:cNvCxnSpPr/>
          <p:nvPr/>
        </p:nvCxnSpPr>
        <p:spPr>
          <a:xfrm flipV="1">
            <a:off x="642938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F3A1A6C2-5D8C-4516-BFDE-3FBF4F5B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9274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grpSp>
        <p:nvGrpSpPr>
          <p:cNvPr id="3" name="Group 85">
            <a:extLst>
              <a:ext uri="{FF2B5EF4-FFF2-40B4-BE49-F238E27FC236}">
                <a16:creationId xmlns:a16="http://schemas.microsoft.com/office/drawing/2014/main" id="{E9E4A15E-2079-4D6B-9201-464C08B3A2CA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3927475"/>
            <a:ext cx="2185988" cy="785813"/>
            <a:chOff x="6429389" y="4786322"/>
            <a:chExt cx="2186218" cy="785818"/>
          </a:xfrm>
        </p:grpSpPr>
        <p:sp>
          <p:nvSpPr>
            <p:cNvPr id="47165" name="TextBox 86">
              <a:extLst>
                <a:ext uri="{FF2B5EF4-FFF2-40B4-BE49-F238E27FC236}">
                  <a16:creationId xmlns:a16="http://schemas.microsoft.com/office/drawing/2014/main" id="{FBCE8A18-C617-4D7C-AA4D-84A0C8E6F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9" y="4929198"/>
              <a:ext cx="2186218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1  1=11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30B6122-E9CF-486E-AC7A-EB808C501D1E}"/>
                </a:ext>
              </a:extLst>
            </p:cNvPr>
            <p:cNvSpPr/>
            <p:nvPr/>
          </p:nvSpPr>
          <p:spPr>
            <a:xfrm>
              <a:off x="7572509" y="4786322"/>
              <a:ext cx="71446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14F4B607-B0E1-4FAA-BD41-43FA292FF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4856163"/>
            <a:ext cx="703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20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6C8DA1C-E964-4F9B-8A1C-241B9A7E1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70100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endParaRPr lang="en-GB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FF35FC2-0AAF-4B64-B2B8-B24A32DF3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1998663"/>
            <a:ext cx="20145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DE</a:t>
            </a:r>
          </a:p>
        </p:txBody>
      </p:sp>
      <p:sp>
        <p:nvSpPr>
          <p:cNvPr id="51" name="Rounded Rectangle 50">
            <a:extLst>
              <a:ext uri="{FF2B5EF4-FFF2-40B4-BE49-F238E27FC236}">
                <a16:creationId xmlns:a16="http://schemas.microsoft.com/office/drawing/2014/main" id="{66886021-2239-4D93-AA1C-B451D9C11310}"/>
              </a:ext>
            </a:extLst>
          </p:cNvPr>
          <p:cNvSpPr/>
          <p:nvPr/>
        </p:nvSpPr>
        <p:spPr>
          <a:xfrm>
            <a:off x="6429375" y="1998663"/>
            <a:ext cx="928688" cy="785812"/>
          </a:xfrm>
          <a:prstGeom prst="roundRect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1FFF421-909A-4E78-A204-489625634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2784475"/>
            <a:ext cx="18780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ST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2B07D76-6C41-4946-A843-11364AB55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3570288"/>
            <a:ext cx="3052762" cy="7699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DE=2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4" grpId="0"/>
      <p:bldP spid="16" grpId="0"/>
      <p:bldP spid="21" grpId="0"/>
      <p:bldP spid="23" grpId="0"/>
      <p:bldP spid="26" grpId="0"/>
      <p:bldP spid="28" grpId="0"/>
      <p:bldP spid="30" grpId="0"/>
      <p:bldP spid="34" grpId="0"/>
      <p:bldP spid="36" grpId="0"/>
      <p:bldP spid="38" grpId="0"/>
      <p:bldP spid="40" grpId="0"/>
      <p:bldP spid="42" grpId="0"/>
      <p:bldP spid="44" grpId="0"/>
      <p:bldP spid="48" grpId="0"/>
      <p:bldP spid="49" grpId="0"/>
      <p:bldP spid="50" grpId="0"/>
      <p:bldP spid="51" grpId="0" animBg="1"/>
      <p:bldP spid="52" grpId="0"/>
      <p:bldP spid="5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3BAE23F-A201-4AB7-A905-A7E028F7C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3225800"/>
            <a:ext cx="4618037" cy="14462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Bookman Old Style" panose="02050604050505020204" pitchFamily="18" charset="0"/>
              </a:rPr>
              <a:t>eSunTours total</a:t>
            </a:r>
          </a:p>
          <a:p>
            <a:pPr algn="ctr" eaLnBrk="1" hangingPunct="1"/>
            <a:r>
              <a:rPr lang="en-GB" altLang="en-US" sz="4400">
                <a:latin typeface="Bookman Old Style" panose="02050604050505020204" pitchFamily="18" charset="0"/>
              </a:rPr>
              <a:t>=£5000000</a:t>
            </a:r>
          </a:p>
        </p:txBody>
      </p:sp>
      <p:sp>
        <p:nvSpPr>
          <p:cNvPr id="48135" name="Rectangle 88">
            <a:extLst>
              <a:ext uri="{FF2B5EF4-FFF2-40B4-BE49-F238E27FC236}">
                <a16:creationId xmlns:a16="http://schemas.microsoft.com/office/drawing/2014/main" id="{7B1E8CB7-F582-4A46-8835-63247B16E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3988"/>
            <a:ext cx="457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SunTours is a holiday compan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Last year's percentage income from Skiing, Summer Tours, Winter Sun and Flights is shown in the pie chart 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income from Winter Sun holidays was £750 000 last year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What was eSunTours' total income?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</p:txBody>
      </p:sp>
      <p:pic>
        <p:nvPicPr>
          <p:cNvPr id="48136" name="Picture 3">
            <a:extLst>
              <a:ext uri="{FF2B5EF4-FFF2-40B4-BE49-F238E27FC236}">
                <a16:creationId xmlns:a16="http://schemas.microsoft.com/office/drawing/2014/main" id="{C768C9F8-CB26-4F80-A858-33061D035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4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54238"/>
            <a:ext cx="3097212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BBD6F-CFA4-4FDD-8648-0882A6DC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25425"/>
          <a:ext cx="36433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03040" progId="Equation.3">
                  <p:embed/>
                </p:oleObj>
              </mc:Choice>
              <mc:Fallback>
                <p:oleObj name="Equation" r:id="rId3" imgW="888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5425"/>
                        <a:ext cx="36433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A142DF6E-CFC5-46B6-85FB-1554903A7708}"/>
              </a:ext>
            </a:extLst>
          </p:cNvPr>
          <p:cNvSpPr/>
          <p:nvPr/>
        </p:nvSpPr>
        <p:spPr>
          <a:xfrm>
            <a:off x="4500563" y="439738"/>
            <a:ext cx="71437" cy="4643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F5533AA-34AA-46CC-B850-1F69D5690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939800"/>
          <a:ext cx="37480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3">
                  <p:embed/>
                </p:oleObj>
              </mc:Choice>
              <mc:Fallback>
                <p:oleObj name="Equation" r:id="rId5" imgW="9144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939800"/>
                        <a:ext cx="37480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1E114F7-4586-4198-A210-A6EB0BD75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1654175"/>
          <a:ext cx="3071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3">
                  <p:embed/>
                </p:oleObj>
              </mc:Choice>
              <mc:Fallback>
                <p:oleObj name="Equation" r:id="rId7" imgW="7491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654175"/>
                        <a:ext cx="30718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65E1514-626E-42CE-BB78-F1ED50E39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2368550"/>
          <a:ext cx="43735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03040" progId="Equation.3">
                  <p:embed/>
                </p:oleObj>
              </mc:Choice>
              <mc:Fallback>
                <p:oleObj name="Equation" r:id="rId9" imgW="10666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368550"/>
                        <a:ext cx="43735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7E90EF4B-ADD2-44CA-8E89-EC20CB84878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840788" cy="6457950"/>
            <a:chOff x="0" y="0"/>
            <a:chExt cx="5569" cy="4068"/>
          </a:xfrm>
        </p:grpSpPr>
        <p:sp>
          <p:nvSpPr>
            <p:cNvPr id="101379" name="Text Box 3">
              <a:extLst>
                <a:ext uri="{FF2B5EF4-FFF2-40B4-BE49-F238E27FC236}">
                  <a16:creationId xmlns:a16="http://schemas.microsoft.com/office/drawing/2014/main" id="{8D1FBF3F-DA7B-461A-960F-2D75063D8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962"/>
              <a:ext cx="122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000000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1380" name="Text Box 4">
              <a:extLst>
                <a:ext uri="{FF2B5EF4-FFF2-40B4-BE49-F238E27FC236}">
                  <a16:creationId xmlns:a16="http://schemas.microsoft.com/office/drawing/2014/main" id="{E1120B44-12C7-49F0-8838-5BADA4ED8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962"/>
              <a:ext cx="476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b="1">
                <a:solidFill>
                  <a:srgbClr val="333399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81" name="Line 5">
              <a:extLst>
                <a:ext uri="{FF2B5EF4-FFF2-40B4-BE49-F238E27FC236}">
                  <a16:creationId xmlns:a16="http://schemas.microsoft.com/office/drawing/2014/main" id="{F71BBFA2-95DD-480B-9458-3EAB92222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5" y="3016"/>
              <a:ext cx="9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01382" name="Picture 6">
              <a:extLst>
                <a:ext uri="{FF2B5EF4-FFF2-40B4-BE49-F238E27FC236}">
                  <a16:creationId xmlns:a16="http://schemas.microsoft.com/office/drawing/2014/main" id="{A87F2C5D-751D-470F-9EB6-F71AD96665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1383" name="Group 7">
              <a:extLst>
                <a:ext uri="{FF2B5EF4-FFF2-40B4-BE49-F238E27FC236}">
                  <a16:creationId xmlns:a16="http://schemas.microsoft.com/office/drawing/2014/main" id="{27C3AEEE-633A-4F21-90A9-A104ADBC01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01423" name="Oval 8">
                <a:extLst>
                  <a:ext uri="{FF2B5EF4-FFF2-40B4-BE49-F238E27FC236}">
                    <a16:creationId xmlns:a16="http://schemas.microsoft.com/office/drawing/2014/main" id="{A36331F2-02FE-407E-B074-EB70D7E35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24" name="Oval 9">
                <a:extLst>
                  <a:ext uri="{FF2B5EF4-FFF2-40B4-BE49-F238E27FC236}">
                    <a16:creationId xmlns:a16="http://schemas.microsoft.com/office/drawing/2014/main" id="{F1124F18-60E4-4A6B-B047-86835574F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01384" name="Group 10">
              <a:extLst>
                <a:ext uri="{FF2B5EF4-FFF2-40B4-BE49-F238E27FC236}">
                  <a16:creationId xmlns:a16="http://schemas.microsoft.com/office/drawing/2014/main" id="{D1CF8F1F-B79B-4F17-9B07-23F34EB1C6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101409" name="Text Box 11">
                <a:extLst>
                  <a:ext uri="{FF2B5EF4-FFF2-40B4-BE49-F238E27FC236}">
                    <a16:creationId xmlns:a16="http://schemas.microsoft.com/office/drawing/2014/main" id="{A41E9611-C3D7-409F-93F7-0D0AD6141E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01410" name="Text Box 12">
                <a:extLst>
                  <a:ext uri="{FF2B5EF4-FFF2-40B4-BE49-F238E27FC236}">
                    <a16:creationId xmlns:a16="http://schemas.microsoft.com/office/drawing/2014/main" id="{E2F737EA-D852-4F47-8C70-427B67468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101411" name="Group 13">
                <a:extLst>
                  <a:ext uri="{FF2B5EF4-FFF2-40B4-BE49-F238E27FC236}">
                    <a16:creationId xmlns:a16="http://schemas.microsoft.com/office/drawing/2014/main" id="{773E1737-4064-4C52-983A-4665DE36E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01412" name="Text Box 14">
                  <a:extLst>
                    <a:ext uri="{FF2B5EF4-FFF2-40B4-BE49-F238E27FC236}">
                      <a16:creationId xmlns:a16="http://schemas.microsoft.com/office/drawing/2014/main" id="{5E07D891-28D7-4EB3-A3BF-27839C27C2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101413" name="Text Box 15">
                  <a:extLst>
                    <a:ext uri="{FF2B5EF4-FFF2-40B4-BE49-F238E27FC236}">
                      <a16:creationId xmlns:a16="http://schemas.microsoft.com/office/drawing/2014/main" id="{9B762936-6E8B-49E0-B5FD-AEBD3049C4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101414" name="Text Box 16">
                  <a:extLst>
                    <a:ext uri="{FF2B5EF4-FFF2-40B4-BE49-F238E27FC236}">
                      <a16:creationId xmlns:a16="http://schemas.microsoft.com/office/drawing/2014/main" id="{B3C4AB20-9014-4B9C-8C68-B9443D0E3C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101415" name="Text Box 17">
                  <a:extLst>
                    <a:ext uri="{FF2B5EF4-FFF2-40B4-BE49-F238E27FC236}">
                      <a16:creationId xmlns:a16="http://schemas.microsoft.com/office/drawing/2014/main" id="{C3CC0AA3-5289-4398-8BA6-DB5D522ABC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101416" name="Text Box 18">
                  <a:extLst>
                    <a:ext uri="{FF2B5EF4-FFF2-40B4-BE49-F238E27FC236}">
                      <a16:creationId xmlns:a16="http://schemas.microsoft.com/office/drawing/2014/main" id="{B6311FD3-F55D-4921-9027-003B8C0063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101417" name="Text Box 19">
                  <a:extLst>
                    <a:ext uri="{FF2B5EF4-FFF2-40B4-BE49-F238E27FC236}">
                      <a16:creationId xmlns:a16="http://schemas.microsoft.com/office/drawing/2014/main" id="{815AEA70-9CB1-4930-88B5-E9A0AB489B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101418" name="Text Box 20">
                  <a:extLst>
                    <a:ext uri="{FF2B5EF4-FFF2-40B4-BE49-F238E27FC236}">
                      <a16:creationId xmlns:a16="http://schemas.microsoft.com/office/drawing/2014/main" id="{3EA5EC0C-87FA-4D83-8EB0-64FE5A89AF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101419" name="Text Box 21">
                  <a:extLst>
                    <a:ext uri="{FF2B5EF4-FFF2-40B4-BE49-F238E27FC236}">
                      <a16:creationId xmlns:a16="http://schemas.microsoft.com/office/drawing/2014/main" id="{8599F318-5932-4D23-9CD3-F339D88B6F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101420" name="Text Box 22">
                  <a:extLst>
                    <a:ext uri="{FF2B5EF4-FFF2-40B4-BE49-F238E27FC236}">
                      <a16:creationId xmlns:a16="http://schemas.microsoft.com/office/drawing/2014/main" id="{96231B93-98A5-4BB1-9387-CD5DCCFE78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Favourite</a:t>
                  </a:r>
                  <a:r>
                    <a:rPr lang="en-GB" altLang="en-US">
                      <a:solidFill>
                        <a:srgbClr val="333399"/>
                      </a:solidFill>
                      <a:latin typeface="Comic Sans MS" panose="030F0702030302020204" pitchFamily="66" charset="0"/>
                    </a:rPr>
                    <a:t> </a:t>
                  </a: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Sport</a:t>
                  </a:r>
                </a:p>
              </p:txBody>
            </p:sp>
            <p:sp>
              <p:nvSpPr>
                <p:cNvPr id="101421" name="Text Box 23">
                  <a:extLst>
                    <a:ext uri="{FF2B5EF4-FFF2-40B4-BE49-F238E27FC236}">
                      <a16:creationId xmlns:a16="http://schemas.microsoft.com/office/drawing/2014/main" id="{6B613129-D0E3-42CF-8F04-3FC38DDAFF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101422" name="Text Box 24">
                  <a:extLst>
                    <a:ext uri="{FF2B5EF4-FFF2-40B4-BE49-F238E27FC236}">
                      <a16:creationId xmlns:a16="http://schemas.microsoft.com/office/drawing/2014/main" id="{898979A4-14B9-47FE-BA09-3AE71D283B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101385" name="Picture 25">
              <a:extLst>
                <a:ext uri="{FF2B5EF4-FFF2-40B4-BE49-F238E27FC236}">
                  <a16:creationId xmlns:a16="http://schemas.microsoft.com/office/drawing/2014/main" id="{88B1FFDD-DE79-483C-893E-6647190A96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386" name="Picture 26">
              <a:extLst>
                <a:ext uri="{FF2B5EF4-FFF2-40B4-BE49-F238E27FC236}">
                  <a16:creationId xmlns:a16="http://schemas.microsoft.com/office/drawing/2014/main" id="{3B9ED35F-C6D6-4887-95D0-8E2A71F7A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1387" name="Group 27">
              <a:extLst>
                <a:ext uri="{FF2B5EF4-FFF2-40B4-BE49-F238E27FC236}">
                  <a16:creationId xmlns:a16="http://schemas.microsoft.com/office/drawing/2014/main" id="{0935EBB2-47F8-42D2-9C1C-4AB651B39E8F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01395" name="Freeform 28">
                <a:extLst>
                  <a:ext uri="{FF2B5EF4-FFF2-40B4-BE49-F238E27FC236}">
                    <a16:creationId xmlns:a16="http://schemas.microsoft.com/office/drawing/2014/main" id="{BB925BE0-BD5A-4713-A514-7722045EB2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6" name="Freeform 29">
                <a:extLst>
                  <a:ext uri="{FF2B5EF4-FFF2-40B4-BE49-F238E27FC236}">
                    <a16:creationId xmlns:a16="http://schemas.microsoft.com/office/drawing/2014/main" id="{7212826D-9B58-43F0-A333-CE2AD163A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7" name="Freeform 30">
                <a:extLst>
                  <a:ext uri="{FF2B5EF4-FFF2-40B4-BE49-F238E27FC236}">
                    <a16:creationId xmlns:a16="http://schemas.microsoft.com/office/drawing/2014/main" id="{9C706218-3FCB-4A96-9A92-103F05B09B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8" name="Freeform 31">
                <a:extLst>
                  <a:ext uri="{FF2B5EF4-FFF2-40B4-BE49-F238E27FC236}">
                    <a16:creationId xmlns:a16="http://schemas.microsoft.com/office/drawing/2014/main" id="{BAFF3979-AA1B-4DD6-9A82-4715FFD05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9" name="Freeform 32">
                <a:extLst>
                  <a:ext uri="{FF2B5EF4-FFF2-40B4-BE49-F238E27FC236}">
                    <a16:creationId xmlns:a16="http://schemas.microsoft.com/office/drawing/2014/main" id="{F7BA198A-163E-414D-9152-80B4A38A5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0" name="Freeform 33">
                <a:extLst>
                  <a:ext uri="{FF2B5EF4-FFF2-40B4-BE49-F238E27FC236}">
                    <a16:creationId xmlns:a16="http://schemas.microsoft.com/office/drawing/2014/main" id="{DABA9E69-D73E-46DF-A9A4-75A2912B67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1" name="Freeform 34">
                <a:extLst>
                  <a:ext uri="{FF2B5EF4-FFF2-40B4-BE49-F238E27FC236}">
                    <a16:creationId xmlns:a16="http://schemas.microsoft.com/office/drawing/2014/main" id="{734583B3-6559-4CBF-A145-89713515D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2" name="Freeform 35">
                <a:extLst>
                  <a:ext uri="{FF2B5EF4-FFF2-40B4-BE49-F238E27FC236}">
                    <a16:creationId xmlns:a16="http://schemas.microsoft.com/office/drawing/2014/main" id="{560035F0-F263-4631-B223-818AE4684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3" name="Freeform 36">
                <a:extLst>
                  <a:ext uri="{FF2B5EF4-FFF2-40B4-BE49-F238E27FC236}">
                    <a16:creationId xmlns:a16="http://schemas.microsoft.com/office/drawing/2014/main" id="{906E8E48-C086-414A-A6EF-82875E489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4" name="Freeform 37">
                <a:extLst>
                  <a:ext uri="{FF2B5EF4-FFF2-40B4-BE49-F238E27FC236}">
                    <a16:creationId xmlns:a16="http://schemas.microsoft.com/office/drawing/2014/main" id="{80D0F328-794E-465A-B6B9-CF94AA93C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5" name="Freeform 38">
                <a:extLst>
                  <a:ext uri="{FF2B5EF4-FFF2-40B4-BE49-F238E27FC236}">
                    <a16:creationId xmlns:a16="http://schemas.microsoft.com/office/drawing/2014/main" id="{F7D6AD20-D665-4103-91CD-025BBECE9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6" name="Freeform 39">
                <a:extLst>
                  <a:ext uri="{FF2B5EF4-FFF2-40B4-BE49-F238E27FC236}">
                    <a16:creationId xmlns:a16="http://schemas.microsoft.com/office/drawing/2014/main" id="{575747DA-AAD0-4833-B901-42D9FBCA9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7" name="Freeform 40">
                <a:extLst>
                  <a:ext uri="{FF2B5EF4-FFF2-40B4-BE49-F238E27FC236}">
                    <a16:creationId xmlns:a16="http://schemas.microsoft.com/office/drawing/2014/main" id="{9AC0C6CC-B1FF-41F8-846A-6665E8C1A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8" name="Freeform 41">
                <a:extLst>
                  <a:ext uri="{FF2B5EF4-FFF2-40B4-BE49-F238E27FC236}">
                    <a16:creationId xmlns:a16="http://schemas.microsoft.com/office/drawing/2014/main" id="{C23F8D37-62E6-4BF6-8400-947F2A0BC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1388" name="Picture 42">
              <a:extLst>
                <a:ext uri="{FF2B5EF4-FFF2-40B4-BE49-F238E27FC236}">
                  <a16:creationId xmlns:a16="http://schemas.microsoft.com/office/drawing/2014/main" id="{7FAC19C4-A285-4CF2-92A7-55C49B2B41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89" name="Rectangle 43">
              <a:extLst>
                <a:ext uri="{FF2B5EF4-FFF2-40B4-BE49-F238E27FC236}">
                  <a16:creationId xmlns:a16="http://schemas.microsoft.com/office/drawing/2014/main" id="{969710CF-E0B9-4B46-AD68-F0BB4F4D9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244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0" name="Rectangle 44">
              <a:extLst>
                <a:ext uri="{FF2B5EF4-FFF2-40B4-BE49-F238E27FC236}">
                  <a16:creationId xmlns:a16="http://schemas.microsoft.com/office/drawing/2014/main" id="{8CB1711C-E691-4D0A-8D9D-B62103BCD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616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1" name="Rectangle 45">
              <a:extLst>
                <a:ext uri="{FF2B5EF4-FFF2-40B4-BE49-F238E27FC236}">
                  <a16:creationId xmlns:a16="http://schemas.microsoft.com/office/drawing/2014/main" id="{42DD6DA9-B710-44CA-A06D-3E712A849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988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2" name="Rectangle 46">
              <a:extLst>
                <a:ext uri="{FF2B5EF4-FFF2-40B4-BE49-F238E27FC236}">
                  <a16:creationId xmlns:a16="http://schemas.microsoft.com/office/drawing/2014/main" id="{D7955079-ECE6-4325-9243-E67EE90C5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360"/>
              <a:ext cx="222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3" name="Rectangle 47">
              <a:extLst>
                <a:ext uri="{FF2B5EF4-FFF2-40B4-BE49-F238E27FC236}">
                  <a16:creationId xmlns:a16="http://schemas.microsoft.com/office/drawing/2014/main" id="{F0C65A6E-4749-43BD-82E4-DB0E201C5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732"/>
              <a:ext cx="21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4" name="Text Box 48">
              <a:extLst>
                <a:ext uri="{FF2B5EF4-FFF2-40B4-BE49-F238E27FC236}">
                  <a16:creationId xmlns:a16="http://schemas.microsoft.com/office/drawing/2014/main" id="{996ED70F-E54D-4601-B212-0B9BCB912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0"/>
              <a:ext cx="11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Worksheet Constructing a Pie Chart</a:t>
              </a:r>
            </a:p>
          </p:txBody>
        </p:sp>
      </p:grpSp>
    </p:spTree>
  </p:cSld>
  <p:clrMapOvr>
    <a:masterClrMapping/>
  </p:clrMapOvr>
  <p:transition>
    <p:blinds dir="vert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29AA9876-8CE9-4BD3-BA58-0B11477002C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610350"/>
            <a:chOff x="0" y="0"/>
            <a:chExt cx="5760" cy="4164"/>
          </a:xfrm>
        </p:grpSpPr>
        <p:sp>
          <p:nvSpPr>
            <p:cNvPr id="102403" name="Text Box 3">
              <a:extLst>
                <a:ext uri="{FF2B5EF4-FFF2-40B4-BE49-F238E27FC236}">
                  <a16:creationId xmlns:a16="http://schemas.microsoft.com/office/drawing/2014/main" id="{13284ABB-F4AC-47E4-9582-80FA28464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962"/>
              <a:ext cx="122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2404" name="Text Box 4">
              <a:extLst>
                <a:ext uri="{FF2B5EF4-FFF2-40B4-BE49-F238E27FC236}">
                  <a16:creationId xmlns:a16="http://schemas.microsoft.com/office/drawing/2014/main" id="{ED856B91-87B1-4253-8819-0EEDF25B2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962"/>
              <a:ext cx="476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405" name="Line 5">
              <a:extLst>
                <a:ext uri="{FF2B5EF4-FFF2-40B4-BE49-F238E27FC236}">
                  <a16:creationId xmlns:a16="http://schemas.microsoft.com/office/drawing/2014/main" id="{F9287731-42F4-4133-B38E-38C4E18CE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5" y="3016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06" name="Group 6">
              <a:extLst>
                <a:ext uri="{FF2B5EF4-FFF2-40B4-BE49-F238E27FC236}">
                  <a16:creationId xmlns:a16="http://schemas.microsoft.com/office/drawing/2014/main" id="{28B57264-7FE6-4B8C-8039-9B6275B2F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02658" name="Oval 7">
                <a:extLst>
                  <a:ext uri="{FF2B5EF4-FFF2-40B4-BE49-F238E27FC236}">
                    <a16:creationId xmlns:a16="http://schemas.microsoft.com/office/drawing/2014/main" id="{D9ADA89C-FA22-49F7-B2BE-82741FCEC8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59" name="Oval 8">
                <a:extLst>
                  <a:ext uri="{FF2B5EF4-FFF2-40B4-BE49-F238E27FC236}">
                    <a16:creationId xmlns:a16="http://schemas.microsoft.com/office/drawing/2014/main" id="{C7FE8B06-A414-41EA-9A0C-A0015F3595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02407" name="Group 9">
              <a:extLst>
                <a:ext uri="{FF2B5EF4-FFF2-40B4-BE49-F238E27FC236}">
                  <a16:creationId xmlns:a16="http://schemas.microsoft.com/office/drawing/2014/main" id="{03312B68-9629-4965-854C-FDAAF341D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768" cy="1693"/>
              <a:chOff x="365" y="276"/>
              <a:chExt cx="4768" cy="1693"/>
            </a:xfrm>
          </p:grpSpPr>
          <p:sp>
            <p:nvSpPr>
              <p:cNvPr id="102644" name="Text Box 10">
                <a:extLst>
                  <a:ext uri="{FF2B5EF4-FFF2-40B4-BE49-F238E27FC236}">
                    <a16:creationId xmlns:a16="http://schemas.microsoft.com/office/drawing/2014/main" id="{EBA00CBA-29E6-4598-8AB6-7EB0B216C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02645" name="Text Box 11">
                <a:extLst>
                  <a:ext uri="{FF2B5EF4-FFF2-40B4-BE49-F238E27FC236}">
                    <a16:creationId xmlns:a16="http://schemas.microsoft.com/office/drawing/2014/main" id="{8639BE04-FD0F-482F-87EC-2BB3C2D27E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1" y="648"/>
                <a:ext cx="3012" cy="10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latin typeface="Comic Sans MS" panose="030F0702030302020204" pitchFamily="66" charset="0"/>
                  </a:rPr>
                  <a:t>In a survey, people were asked to indicate which one of five musical instruments they played. The information is given in the table. Display the information in a pie chart.</a:t>
                </a:r>
              </a:p>
            </p:txBody>
          </p:sp>
          <p:grpSp>
            <p:nvGrpSpPr>
              <p:cNvPr id="102646" name="Group 12">
                <a:extLst>
                  <a:ext uri="{FF2B5EF4-FFF2-40B4-BE49-F238E27FC236}">
                    <a16:creationId xmlns:a16="http://schemas.microsoft.com/office/drawing/2014/main" id="{0F92EAD0-B368-4A86-94FD-580BC2B7B4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02647" name="Text Box 13">
                  <a:extLst>
                    <a:ext uri="{FF2B5EF4-FFF2-40B4-BE49-F238E27FC236}">
                      <a16:creationId xmlns:a16="http://schemas.microsoft.com/office/drawing/2014/main" id="{C753E9FA-2CCC-421B-837E-C95F5B5349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Guitar</a:t>
                  </a:r>
                </a:p>
              </p:txBody>
            </p:sp>
            <p:sp>
              <p:nvSpPr>
                <p:cNvPr id="102648" name="Text Box 14">
                  <a:extLst>
                    <a:ext uri="{FF2B5EF4-FFF2-40B4-BE49-F238E27FC236}">
                      <a16:creationId xmlns:a16="http://schemas.microsoft.com/office/drawing/2014/main" id="{5AC27BD9-F899-4F2B-81B1-FA9B9910DE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iolin</a:t>
                  </a:r>
                </a:p>
              </p:txBody>
            </p:sp>
            <p:sp>
              <p:nvSpPr>
                <p:cNvPr id="102649" name="Text Box 15">
                  <a:extLst>
                    <a:ext uri="{FF2B5EF4-FFF2-40B4-BE49-F238E27FC236}">
                      <a16:creationId xmlns:a16="http://schemas.microsoft.com/office/drawing/2014/main" id="{FB420212-2645-4B5F-AF5A-3EFCB1C610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ecorder</a:t>
                  </a:r>
                </a:p>
              </p:txBody>
            </p:sp>
            <p:sp>
              <p:nvSpPr>
                <p:cNvPr id="102650" name="Text Box 16">
                  <a:extLst>
                    <a:ext uri="{FF2B5EF4-FFF2-40B4-BE49-F238E27FC236}">
                      <a16:creationId xmlns:a16="http://schemas.microsoft.com/office/drawing/2014/main" id="{C98E341D-895C-4DA6-A331-CA5D627B63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Drum</a:t>
                  </a:r>
                </a:p>
              </p:txBody>
            </p:sp>
            <p:sp>
              <p:nvSpPr>
                <p:cNvPr id="102651" name="Text Box 17">
                  <a:extLst>
                    <a:ext uri="{FF2B5EF4-FFF2-40B4-BE49-F238E27FC236}">
                      <a16:creationId xmlns:a16="http://schemas.microsoft.com/office/drawing/2014/main" id="{0E492018-1E11-48D3-A096-DF042DBCF3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5</a:t>
                  </a:r>
                </a:p>
              </p:txBody>
            </p:sp>
            <p:sp>
              <p:nvSpPr>
                <p:cNvPr id="102652" name="Text Box 18">
                  <a:extLst>
                    <a:ext uri="{FF2B5EF4-FFF2-40B4-BE49-F238E27FC236}">
                      <a16:creationId xmlns:a16="http://schemas.microsoft.com/office/drawing/2014/main" id="{BF0D3E61-896F-4C2D-B3C9-E1CC60C4CD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0</a:t>
                  </a:r>
                </a:p>
              </p:txBody>
            </p:sp>
            <p:sp>
              <p:nvSpPr>
                <p:cNvPr id="102653" name="Text Box 19">
                  <a:extLst>
                    <a:ext uri="{FF2B5EF4-FFF2-40B4-BE49-F238E27FC236}">
                      <a16:creationId xmlns:a16="http://schemas.microsoft.com/office/drawing/2014/main" id="{ECDCFE6A-FDFC-4C08-B665-CB75D884BF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5</a:t>
                  </a:r>
                </a:p>
              </p:txBody>
            </p:sp>
            <p:sp>
              <p:nvSpPr>
                <p:cNvPr id="102654" name="Text Box 20">
                  <a:extLst>
                    <a:ext uri="{FF2B5EF4-FFF2-40B4-BE49-F238E27FC236}">
                      <a16:creationId xmlns:a16="http://schemas.microsoft.com/office/drawing/2014/main" id="{12A1B43E-B710-433D-9A01-D2C410BFC0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</a:t>
                  </a:r>
                </a:p>
              </p:txBody>
            </p:sp>
            <p:sp>
              <p:nvSpPr>
                <p:cNvPr id="102655" name="Text Box 21">
                  <a:extLst>
                    <a:ext uri="{FF2B5EF4-FFF2-40B4-BE49-F238E27FC236}">
                      <a16:creationId xmlns:a16="http://schemas.microsoft.com/office/drawing/2014/main" id="{04C678BE-7021-4156-AD91-9AA37123B3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Musical Instrument</a:t>
                  </a:r>
                </a:p>
              </p:txBody>
            </p:sp>
            <p:sp>
              <p:nvSpPr>
                <p:cNvPr id="102656" name="Text Box 22">
                  <a:extLst>
                    <a:ext uri="{FF2B5EF4-FFF2-40B4-BE49-F238E27FC236}">
                      <a16:creationId xmlns:a16="http://schemas.microsoft.com/office/drawing/2014/main" id="{952C7996-3944-4D39-95B4-F228E1D44F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Keyboard</a:t>
                  </a:r>
                </a:p>
              </p:txBody>
            </p:sp>
            <p:sp>
              <p:nvSpPr>
                <p:cNvPr id="102657" name="Text Box 23">
                  <a:extLst>
                    <a:ext uri="{FF2B5EF4-FFF2-40B4-BE49-F238E27FC236}">
                      <a16:creationId xmlns:a16="http://schemas.microsoft.com/office/drawing/2014/main" id="{CCFC63FA-9C12-41D6-9A6B-4C47158001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5</a:t>
                  </a:r>
                </a:p>
              </p:txBody>
            </p:sp>
          </p:grpSp>
        </p:grpSp>
        <p:grpSp>
          <p:nvGrpSpPr>
            <p:cNvPr id="102408" name="Group 24">
              <a:extLst>
                <a:ext uri="{FF2B5EF4-FFF2-40B4-BE49-F238E27FC236}">
                  <a16:creationId xmlns:a16="http://schemas.microsoft.com/office/drawing/2014/main" id="{47EAFBB6-1D46-4271-B3F5-D7820A646DD3}"/>
                </a:ext>
              </a:extLst>
            </p:cNvPr>
            <p:cNvGrpSpPr>
              <a:grpSpLocks/>
            </p:cNvGrpSpPr>
            <p:nvPr/>
          </p:nvGrpSpPr>
          <p:grpSpPr bwMode="auto">
            <a:xfrm rot="459996">
              <a:off x="4864" y="2488"/>
              <a:ext cx="896" cy="1554"/>
              <a:chOff x="4651" y="2560"/>
              <a:chExt cx="896" cy="1554"/>
            </a:xfrm>
          </p:grpSpPr>
          <p:sp>
            <p:nvSpPr>
              <p:cNvPr id="102538" name="Freeform 25">
                <a:extLst>
                  <a:ext uri="{FF2B5EF4-FFF2-40B4-BE49-F238E27FC236}">
                    <a16:creationId xmlns:a16="http://schemas.microsoft.com/office/drawing/2014/main" id="{0850C66C-2E78-433D-A97F-724521C4E3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841"/>
                <a:ext cx="896" cy="273"/>
              </a:xfrm>
              <a:custGeom>
                <a:avLst/>
                <a:gdLst>
                  <a:gd name="T0" fmla="*/ 0 w 3585"/>
                  <a:gd name="T1" fmla="*/ 0 h 1094"/>
                  <a:gd name="T2" fmla="*/ 0 w 3585"/>
                  <a:gd name="T3" fmla="*/ 0 h 1094"/>
                  <a:gd name="T4" fmla="*/ 0 w 3585"/>
                  <a:gd name="T5" fmla="*/ 0 h 1094"/>
                  <a:gd name="T6" fmla="*/ 0 w 3585"/>
                  <a:gd name="T7" fmla="*/ 0 h 1094"/>
                  <a:gd name="T8" fmla="*/ 0 w 3585"/>
                  <a:gd name="T9" fmla="*/ 0 h 1094"/>
                  <a:gd name="T10" fmla="*/ 0 w 3585"/>
                  <a:gd name="T11" fmla="*/ 0 h 1094"/>
                  <a:gd name="T12" fmla="*/ 0 w 3585"/>
                  <a:gd name="T13" fmla="*/ 0 h 1094"/>
                  <a:gd name="T14" fmla="*/ 0 w 3585"/>
                  <a:gd name="T15" fmla="*/ 0 h 1094"/>
                  <a:gd name="T16" fmla="*/ 0 w 3585"/>
                  <a:gd name="T17" fmla="*/ 0 h 1094"/>
                  <a:gd name="T18" fmla="*/ 0 w 3585"/>
                  <a:gd name="T19" fmla="*/ 0 h 1094"/>
                  <a:gd name="T20" fmla="*/ 0 w 3585"/>
                  <a:gd name="T21" fmla="*/ 0 h 1094"/>
                  <a:gd name="T22" fmla="*/ 0 w 3585"/>
                  <a:gd name="T23" fmla="*/ 0 h 1094"/>
                  <a:gd name="T24" fmla="*/ 0 w 3585"/>
                  <a:gd name="T25" fmla="*/ 0 h 1094"/>
                  <a:gd name="T26" fmla="*/ 0 w 3585"/>
                  <a:gd name="T27" fmla="*/ 0 h 1094"/>
                  <a:gd name="T28" fmla="*/ 0 w 3585"/>
                  <a:gd name="T29" fmla="*/ 0 h 1094"/>
                  <a:gd name="T30" fmla="*/ 0 w 3585"/>
                  <a:gd name="T31" fmla="*/ 0 h 1094"/>
                  <a:gd name="T32" fmla="*/ 0 w 3585"/>
                  <a:gd name="T33" fmla="*/ 0 h 1094"/>
                  <a:gd name="T34" fmla="*/ 0 w 3585"/>
                  <a:gd name="T35" fmla="*/ 0 h 1094"/>
                  <a:gd name="T36" fmla="*/ 0 w 3585"/>
                  <a:gd name="T37" fmla="*/ 0 h 1094"/>
                  <a:gd name="T38" fmla="*/ 0 w 3585"/>
                  <a:gd name="T39" fmla="*/ 0 h 1094"/>
                  <a:gd name="T40" fmla="*/ 0 w 3585"/>
                  <a:gd name="T41" fmla="*/ 0 h 1094"/>
                  <a:gd name="T42" fmla="*/ 0 w 3585"/>
                  <a:gd name="T43" fmla="*/ 0 h 1094"/>
                  <a:gd name="T44" fmla="*/ 0 w 3585"/>
                  <a:gd name="T45" fmla="*/ 0 h 1094"/>
                  <a:gd name="T46" fmla="*/ 0 w 3585"/>
                  <a:gd name="T47" fmla="*/ 0 h 1094"/>
                  <a:gd name="T48" fmla="*/ 0 w 3585"/>
                  <a:gd name="T49" fmla="*/ 0 h 1094"/>
                  <a:gd name="T50" fmla="*/ 0 w 3585"/>
                  <a:gd name="T51" fmla="*/ 0 h 1094"/>
                  <a:gd name="T52" fmla="*/ 0 w 3585"/>
                  <a:gd name="T53" fmla="*/ 0 h 1094"/>
                  <a:gd name="T54" fmla="*/ 0 w 3585"/>
                  <a:gd name="T55" fmla="*/ 0 h 1094"/>
                  <a:gd name="T56" fmla="*/ 0 w 3585"/>
                  <a:gd name="T57" fmla="*/ 0 h 1094"/>
                  <a:gd name="T58" fmla="*/ 0 w 3585"/>
                  <a:gd name="T59" fmla="*/ 0 h 1094"/>
                  <a:gd name="T60" fmla="*/ 0 w 3585"/>
                  <a:gd name="T61" fmla="*/ 0 h 1094"/>
                  <a:gd name="T62" fmla="*/ 0 w 3585"/>
                  <a:gd name="T63" fmla="*/ 0 h 1094"/>
                  <a:gd name="T64" fmla="*/ 0 w 3585"/>
                  <a:gd name="T65" fmla="*/ 0 h 1094"/>
                  <a:gd name="T66" fmla="*/ 0 w 3585"/>
                  <a:gd name="T67" fmla="*/ 0 h 1094"/>
                  <a:gd name="T68" fmla="*/ 0 w 3585"/>
                  <a:gd name="T69" fmla="*/ 0 h 1094"/>
                  <a:gd name="T70" fmla="*/ 0 w 3585"/>
                  <a:gd name="T71" fmla="*/ 0 h 10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85"/>
                  <a:gd name="T109" fmla="*/ 0 h 1094"/>
                  <a:gd name="T110" fmla="*/ 3585 w 3585"/>
                  <a:gd name="T111" fmla="*/ 1094 h 10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85" h="1094">
                    <a:moveTo>
                      <a:pt x="2684" y="105"/>
                    </a:moveTo>
                    <a:lnTo>
                      <a:pt x="2759" y="110"/>
                    </a:lnTo>
                    <a:lnTo>
                      <a:pt x="2836" y="115"/>
                    </a:lnTo>
                    <a:lnTo>
                      <a:pt x="2912" y="120"/>
                    </a:lnTo>
                    <a:lnTo>
                      <a:pt x="2991" y="128"/>
                    </a:lnTo>
                    <a:lnTo>
                      <a:pt x="3066" y="139"/>
                    </a:lnTo>
                    <a:lnTo>
                      <a:pt x="3140" y="155"/>
                    </a:lnTo>
                    <a:lnTo>
                      <a:pt x="3213" y="176"/>
                    </a:lnTo>
                    <a:lnTo>
                      <a:pt x="3284" y="205"/>
                    </a:lnTo>
                    <a:lnTo>
                      <a:pt x="3335" y="231"/>
                    </a:lnTo>
                    <a:lnTo>
                      <a:pt x="3389" y="262"/>
                    </a:lnTo>
                    <a:lnTo>
                      <a:pt x="3441" y="297"/>
                    </a:lnTo>
                    <a:lnTo>
                      <a:pt x="3491" y="337"/>
                    </a:lnTo>
                    <a:lnTo>
                      <a:pt x="3532" y="379"/>
                    </a:lnTo>
                    <a:lnTo>
                      <a:pt x="3563" y="426"/>
                    </a:lnTo>
                    <a:lnTo>
                      <a:pt x="3581" y="477"/>
                    </a:lnTo>
                    <a:lnTo>
                      <a:pt x="3585" y="531"/>
                    </a:lnTo>
                    <a:lnTo>
                      <a:pt x="3568" y="594"/>
                    </a:lnTo>
                    <a:lnTo>
                      <a:pt x="3538" y="653"/>
                    </a:lnTo>
                    <a:lnTo>
                      <a:pt x="3495" y="708"/>
                    </a:lnTo>
                    <a:lnTo>
                      <a:pt x="3446" y="758"/>
                    </a:lnTo>
                    <a:lnTo>
                      <a:pt x="3387" y="802"/>
                    </a:lnTo>
                    <a:lnTo>
                      <a:pt x="3325" y="839"/>
                    </a:lnTo>
                    <a:lnTo>
                      <a:pt x="3261" y="869"/>
                    </a:lnTo>
                    <a:lnTo>
                      <a:pt x="3197" y="894"/>
                    </a:lnTo>
                    <a:lnTo>
                      <a:pt x="3015" y="942"/>
                    </a:lnTo>
                    <a:lnTo>
                      <a:pt x="2831" y="983"/>
                    </a:lnTo>
                    <a:lnTo>
                      <a:pt x="2645" y="1015"/>
                    </a:lnTo>
                    <a:lnTo>
                      <a:pt x="2460" y="1043"/>
                    </a:lnTo>
                    <a:lnTo>
                      <a:pt x="2271" y="1061"/>
                    </a:lnTo>
                    <a:lnTo>
                      <a:pt x="2083" y="1077"/>
                    </a:lnTo>
                    <a:lnTo>
                      <a:pt x="1895" y="1087"/>
                    </a:lnTo>
                    <a:lnTo>
                      <a:pt x="1707" y="1094"/>
                    </a:lnTo>
                    <a:lnTo>
                      <a:pt x="1599" y="1092"/>
                    </a:lnTo>
                    <a:lnTo>
                      <a:pt x="1491" y="1082"/>
                    </a:lnTo>
                    <a:lnTo>
                      <a:pt x="1384" y="1066"/>
                    </a:lnTo>
                    <a:lnTo>
                      <a:pt x="1279" y="1047"/>
                    </a:lnTo>
                    <a:lnTo>
                      <a:pt x="1173" y="1023"/>
                    </a:lnTo>
                    <a:lnTo>
                      <a:pt x="1066" y="997"/>
                    </a:lnTo>
                    <a:lnTo>
                      <a:pt x="961" y="970"/>
                    </a:lnTo>
                    <a:lnTo>
                      <a:pt x="858" y="944"/>
                    </a:lnTo>
                    <a:lnTo>
                      <a:pt x="769" y="921"/>
                    </a:lnTo>
                    <a:lnTo>
                      <a:pt x="681" y="901"/>
                    </a:lnTo>
                    <a:lnTo>
                      <a:pt x="592" y="878"/>
                    </a:lnTo>
                    <a:lnTo>
                      <a:pt x="505" y="854"/>
                    </a:lnTo>
                    <a:lnTo>
                      <a:pt x="418" y="823"/>
                    </a:lnTo>
                    <a:lnTo>
                      <a:pt x="336" y="791"/>
                    </a:lnTo>
                    <a:lnTo>
                      <a:pt x="256" y="751"/>
                    </a:lnTo>
                    <a:lnTo>
                      <a:pt x="181" y="705"/>
                    </a:lnTo>
                    <a:lnTo>
                      <a:pt x="142" y="673"/>
                    </a:lnTo>
                    <a:lnTo>
                      <a:pt x="102" y="634"/>
                    </a:lnTo>
                    <a:lnTo>
                      <a:pt x="63" y="588"/>
                    </a:lnTo>
                    <a:lnTo>
                      <a:pt x="33" y="541"/>
                    </a:lnTo>
                    <a:lnTo>
                      <a:pt x="10" y="491"/>
                    </a:lnTo>
                    <a:lnTo>
                      <a:pt x="0" y="446"/>
                    </a:lnTo>
                    <a:lnTo>
                      <a:pt x="6" y="403"/>
                    </a:lnTo>
                    <a:lnTo>
                      <a:pt x="31" y="368"/>
                    </a:lnTo>
                    <a:lnTo>
                      <a:pt x="125" y="291"/>
                    </a:lnTo>
                    <a:lnTo>
                      <a:pt x="229" y="225"/>
                    </a:lnTo>
                    <a:lnTo>
                      <a:pt x="340" y="169"/>
                    </a:lnTo>
                    <a:lnTo>
                      <a:pt x="457" y="123"/>
                    </a:lnTo>
                    <a:lnTo>
                      <a:pt x="575" y="85"/>
                    </a:lnTo>
                    <a:lnTo>
                      <a:pt x="698" y="54"/>
                    </a:lnTo>
                    <a:lnTo>
                      <a:pt x="821" y="33"/>
                    </a:lnTo>
                    <a:lnTo>
                      <a:pt x="944" y="18"/>
                    </a:lnTo>
                    <a:lnTo>
                      <a:pt x="1161" y="2"/>
                    </a:lnTo>
                    <a:lnTo>
                      <a:pt x="1378" y="0"/>
                    </a:lnTo>
                    <a:lnTo>
                      <a:pt x="1595" y="7"/>
                    </a:lnTo>
                    <a:lnTo>
                      <a:pt x="1812" y="23"/>
                    </a:lnTo>
                    <a:lnTo>
                      <a:pt x="2030" y="41"/>
                    </a:lnTo>
                    <a:lnTo>
                      <a:pt x="2248" y="64"/>
                    </a:lnTo>
                    <a:lnTo>
                      <a:pt x="2466" y="85"/>
                    </a:lnTo>
                    <a:lnTo>
                      <a:pt x="2684" y="10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9" name="Freeform 26">
                <a:extLst>
                  <a:ext uri="{FF2B5EF4-FFF2-40B4-BE49-F238E27FC236}">
                    <a16:creationId xmlns:a16="http://schemas.microsoft.com/office/drawing/2014/main" id="{2C9C2D96-526F-4932-8457-1F87C19FFB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0" y="3846"/>
                <a:ext cx="879" cy="263"/>
              </a:xfrm>
              <a:custGeom>
                <a:avLst/>
                <a:gdLst>
                  <a:gd name="T0" fmla="*/ 0 w 3514"/>
                  <a:gd name="T1" fmla="*/ 0 h 1049"/>
                  <a:gd name="T2" fmla="*/ 0 w 3514"/>
                  <a:gd name="T3" fmla="*/ 0 h 1049"/>
                  <a:gd name="T4" fmla="*/ 0 w 3514"/>
                  <a:gd name="T5" fmla="*/ 0 h 1049"/>
                  <a:gd name="T6" fmla="*/ 0 w 3514"/>
                  <a:gd name="T7" fmla="*/ 0 h 1049"/>
                  <a:gd name="T8" fmla="*/ 0 w 3514"/>
                  <a:gd name="T9" fmla="*/ 0 h 1049"/>
                  <a:gd name="T10" fmla="*/ 0 w 3514"/>
                  <a:gd name="T11" fmla="*/ 0 h 1049"/>
                  <a:gd name="T12" fmla="*/ 0 w 3514"/>
                  <a:gd name="T13" fmla="*/ 0 h 1049"/>
                  <a:gd name="T14" fmla="*/ 0 w 3514"/>
                  <a:gd name="T15" fmla="*/ 0 h 1049"/>
                  <a:gd name="T16" fmla="*/ 0 w 3514"/>
                  <a:gd name="T17" fmla="*/ 0 h 1049"/>
                  <a:gd name="T18" fmla="*/ 0 w 3514"/>
                  <a:gd name="T19" fmla="*/ 0 h 1049"/>
                  <a:gd name="T20" fmla="*/ 0 w 3514"/>
                  <a:gd name="T21" fmla="*/ 0 h 1049"/>
                  <a:gd name="T22" fmla="*/ 0 w 3514"/>
                  <a:gd name="T23" fmla="*/ 0 h 1049"/>
                  <a:gd name="T24" fmla="*/ 0 w 3514"/>
                  <a:gd name="T25" fmla="*/ 0 h 1049"/>
                  <a:gd name="T26" fmla="*/ 0 w 3514"/>
                  <a:gd name="T27" fmla="*/ 0 h 1049"/>
                  <a:gd name="T28" fmla="*/ 0 w 3514"/>
                  <a:gd name="T29" fmla="*/ 0 h 1049"/>
                  <a:gd name="T30" fmla="*/ 0 w 3514"/>
                  <a:gd name="T31" fmla="*/ 0 h 1049"/>
                  <a:gd name="T32" fmla="*/ 0 w 3514"/>
                  <a:gd name="T33" fmla="*/ 0 h 1049"/>
                  <a:gd name="T34" fmla="*/ 0 w 3514"/>
                  <a:gd name="T35" fmla="*/ 0 h 1049"/>
                  <a:gd name="T36" fmla="*/ 0 w 3514"/>
                  <a:gd name="T37" fmla="*/ 0 h 1049"/>
                  <a:gd name="T38" fmla="*/ 0 w 3514"/>
                  <a:gd name="T39" fmla="*/ 0 h 1049"/>
                  <a:gd name="T40" fmla="*/ 0 w 3514"/>
                  <a:gd name="T41" fmla="*/ 0 h 1049"/>
                  <a:gd name="T42" fmla="*/ 0 w 3514"/>
                  <a:gd name="T43" fmla="*/ 0 h 1049"/>
                  <a:gd name="T44" fmla="*/ 0 w 3514"/>
                  <a:gd name="T45" fmla="*/ 0 h 1049"/>
                  <a:gd name="T46" fmla="*/ 0 w 3514"/>
                  <a:gd name="T47" fmla="*/ 0 h 1049"/>
                  <a:gd name="T48" fmla="*/ 0 w 3514"/>
                  <a:gd name="T49" fmla="*/ 0 h 1049"/>
                  <a:gd name="T50" fmla="*/ 0 w 3514"/>
                  <a:gd name="T51" fmla="*/ 0 h 1049"/>
                  <a:gd name="T52" fmla="*/ 0 w 3514"/>
                  <a:gd name="T53" fmla="*/ 0 h 1049"/>
                  <a:gd name="T54" fmla="*/ 0 w 3514"/>
                  <a:gd name="T55" fmla="*/ 0 h 1049"/>
                  <a:gd name="T56" fmla="*/ 0 w 3514"/>
                  <a:gd name="T57" fmla="*/ 0 h 1049"/>
                  <a:gd name="T58" fmla="*/ 0 w 3514"/>
                  <a:gd name="T59" fmla="*/ 0 h 1049"/>
                  <a:gd name="T60" fmla="*/ 0 w 3514"/>
                  <a:gd name="T61" fmla="*/ 0 h 1049"/>
                  <a:gd name="T62" fmla="*/ 0 w 3514"/>
                  <a:gd name="T63" fmla="*/ 0 h 1049"/>
                  <a:gd name="T64" fmla="*/ 0 w 3514"/>
                  <a:gd name="T65" fmla="*/ 0 h 1049"/>
                  <a:gd name="T66" fmla="*/ 0 w 3514"/>
                  <a:gd name="T67" fmla="*/ 0 h 1049"/>
                  <a:gd name="T68" fmla="*/ 0 w 3514"/>
                  <a:gd name="T69" fmla="*/ 0 h 1049"/>
                  <a:gd name="T70" fmla="*/ 0 w 3514"/>
                  <a:gd name="T71" fmla="*/ 0 h 104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14"/>
                  <a:gd name="T109" fmla="*/ 0 h 1049"/>
                  <a:gd name="T110" fmla="*/ 3514 w 3514"/>
                  <a:gd name="T111" fmla="*/ 1049 h 104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14" h="1049">
                    <a:moveTo>
                      <a:pt x="2630" y="101"/>
                    </a:moveTo>
                    <a:lnTo>
                      <a:pt x="2704" y="105"/>
                    </a:lnTo>
                    <a:lnTo>
                      <a:pt x="2780" y="110"/>
                    </a:lnTo>
                    <a:lnTo>
                      <a:pt x="2855" y="114"/>
                    </a:lnTo>
                    <a:lnTo>
                      <a:pt x="2931" y="123"/>
                    </a:lnTo>
                    <a:lnTo>
                      <a:pt x="3005" y="133"/>
                    </a:lnTo>
                    <a:lnTo>
                      <a:pt x="3078" y="147"/>
                    </a:lnTo>
                    <a:lnTo>
                      <a:pt x="3149" y="168"/>
                    </a:lnTo>
                    <a:lnTo>
                      <a:pt x="3218" y="197"/>
                    </a:lnTo>
                    <a:lnTo>
                      <a:pt x="3268" y="221"/>
                    </a:lnTo>
                    <a:lnTo>
                      <a:pt x="3322" y="250"/>
                    </a:lnTo>
                    <a:lnTo>
                      <a:pt x="3374" y="284"/>
                    </a:lnTo>
                    <a:lnTo>
                      <a:pt x="3422" y="322"/>
                    </a:lnTo>
                    <a:lnTo>
                      <a:pt x="3462" y="363"/>
                    </a:lnTo>
                    <a:lnTo>
                      <a:pt x="3494" y="408"/>
                    </a:lnTo>
                    <a:lnTo>
                      <a:pt x="3510" y="456"/>
                    </a:lnTo>
                    <a:lnTo>
                      <a:pt x="3514" y="509"/>
                    </a:lnTo>
                    <a:lnTo>
                      <a:pt x="3497" y="570"/>
                    </a:lnTo>
                    <a:lnTo>
                      <a:pt x="3467" y="626"/>
                    </a:lnTo>
                    <a:lnTo>
                      <a:pt x="3426" y="680"/>
                    </a:lnTo>
                    <a:lnTo>
                      <a:pt x="3376" y="728"/>
                    </a:lnTo>
                    <a:lnTo>
                      <a:pt x="3319" y="769"/>
                    </a:lnTo>
                    <a:lnTo>
                      <a:pt x="3258" y="805"/>
                    </a:lnTo>
                    <a:lnTo>
                      <a:pt x="3195" y="834"/>
                    </a:lnTo>
                    <a:lnTo>
                      <a:pt x="3133" y="857"/>
                    </a:lnTo>
                    <a:lnTo>
                      <a:pt x="2954" y="903"/>
                    </a:lnTo>
                    <a:lnTo>
                      <a:pt x="2774" y="943"/>
                    </a:lnTo>
                    <a:lnTo>
                      <a:pt x="2592" y="974"/>
                    </a:lnTo>
                    <a:lnTo>
                      <a:pt x="2409" y="1000"/>
                    </a:lnTo>
                    <a:lnTo>
                      <a:pt x="2225" y="1018"/>
                    </a:lnTo>
                    <a:lnTo>
                      <a:pt x="2041" y="1033"/>
                    </a:lnTo>
                    <a:lnTo>
                      <a:pt x="1857" y="1042"/>
                    </a:lnTo>
                    <a:lnTo>
                      <a:pt x="1673" y="1049"/>
                    </a:lnTo>
                    <a:lnTo>
                      <a:pt x="1567" y="1047"/>
                    </a:lnTo>
                    <a:lnTo>
                      <a:pt x="1462" y="1037"/>
                    </a:lnTo>
                    <a:lnTo>
                      <a:pt x="1357" y="1022"/>
                    </a:lnTo>
                    <a:lnTo>
                      <a:pt x="1253" y="1004"/>
                    </a:lnTo>
                    <a:lnTo>
                      <a:pt x="1148" y="981"/>
                    </a:lnTo>
                    <a:lnTo>
                      <a:pt x="1044" y="956"/>
                    </a:lnTo>
                    <a:lnTo>
                      <a:pt x="940" y="931"/>
                    </a:lnTo>
                    <a:lnTo>
                      <a:pt x="839" y="905"/>
                    </a:lnTo>
                    <a:lnTo>
                      <a:pt x="752" y="884"/>
                    </a:lnTo>
                    <a:lnTo>
                      <a:pt x="666" y="863"/>
                    </a:lnTo>
                    <a:lnTo>
                      <a:pt x="579" y="841"/>
                    </a:lnTo>
                    <a:lnTo>
                      <a:pt x="494" y="818"/>
                    </a:lnTo>
                    <a:lnTo>
                      <a:pt x="409" y="791"/>
                    </a:lnTo>
                    <a:lnTo>
                      <a:pt x="328" y="759"/>
                    </a:lnTo>
                    <a:lnTo>
                      <a:pt x="250" y="722"/>
                    </a:lnTo>
                    <a:lnTo>
                      <a:pt x="177" y="677"/>
                    </a:lnTo>
                    <a:lnTo>
                      <a:pt x="137" y="646"/>
                    </a:lnTo>
                    <a:lnTo>
                      <a:pt x="99" y="608"/>
                    </a:lnTo>
                    <a:lnTo>
                      <a:pt x="61" y="565"/>
                    </a:lnTo>
                    <a:lnTo>
                      <a:pt x="32" y="519"/>
                    </a:lnTo>
                    <a:lnTo>
                      <a:pt x="9" y="471"/>
                    </a:lnTo>
                    <a:lnTo>
                      <a:pt x="0" y="426"/>
                    </a:lnTo>
                    <a:lnTo>
                      <a:pt x="5" y="385"/>
                    </a:lnTo>
                    <a:lnTo>
                      <a:pt x="29" y="352"/>
                    </a:lnTo>
                    <a:lnTo>
                      <a:pt x="122" y="277"/>
                    </a:lnTo>
                    <a:lnTo>
                      <a:pt x="223" y="215"/>
                    </a:lnTo>
                    <a:lnTo>
                      <a:pt x="332" y="160"/>
                    </a:lnTo>
                    <a:lnTo>
                      <a:pt x="446" y="117"/>
                    </a:lnTo>
                    <a:lnTo>
                      <a:pt x="564" y="81"/>
                    </a:lnTo>
                    <a:lnTo>
                      <a:pt x="684" y="52"/>
                    </a:lnTo>
                    <a:lnTo>
                      <a:pt x="805" y="30"/>
                    </a:lnTo>
                    <a:lnTo>
                      <a:pt x="926" y="17"/>
                    </a:lnTo>
                    <a:lnTo>
                      <a:pt x="1137" y="1"/>
                    </a:lnTo>
                    <a:lnTo>
                      <a:pt x="1349" y="0"/>
                    </a:lnTo>
                    <a:lnTo>
                      <a:pt x="1563" y="6"/>
                    </a:lnTo>
                    <a:lnTo>
                      <a:pt x="1777" y="21"/>
                    </a:lnTo>
                    <a:lnTo>
                      <a:pt x="1989" y="38"/>
                    </a:lnTo>
                    <a:lnTo>
                      <a:pt x="2203" y="60"/>
                    </a:lnTo>
                    <a:lnTo>
                      <a:pt x="2417" y="81"/>
                    </a:lnTo>
                    <a:lnTo>
                      <a:pt x="2630" y="101"/>
                    </a:lnTo>
                    <a:close/>
                  </a:path>
                </a:pathLst>
              </a:custGeom>
              <a:solidFill>
                <a:srgbClr val="E6E8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0" name="Freeform 27">
                <a:extLst>
                  <a:ext uri="{FF2B5EF4-FFF2-40B4-BE49-F238E27FC236}">
                    <a16:creationId xmlns:a16="http://schemas.microsoft.com/office/drawing/2014/main" id="{590FEB2F-C8E6-4737-90D9-CA8EB3A75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852"/>
                <a:ext cx="861" cy="251"/>
              </a:xfrm>
              <a:custGeom>
                <a:avLst/>
                <a:gdLst>
                  <a:gd name="T0" fmla="*/ 0 w 3443"/>
                  <a:gd name="T1" fmla="*/ 0 h 1006"/>
                  <a:gd name="T2" fmla="*/ 0 w 3443"/>
                  <a:gd name="T3" fmla="*/ 0 h 1006"/>
                  <a:gd name="T4" fmla="*/ 0 w 3443"/>
                  <a:gd name="T5" fmla="*/ 0 h 1006"/>
                  <a:gd name="T6" fmla="*/ 0 w 3443"/>
                  <a:gd name="T7" fmla="*/ 0 h 1006"/>
                  <a:gd name="T8" fmla="*/ 0 w 3443"/>
                  <a:gd name="T9" fmla="*/ 0 h 1006"/>
                  <a:gd name="T10" fmla="*/ 0 w 3443"/>
                  <a:gd name="T11" fmla="*/ 0 h 1006"/>
                  <a:gd name="T12" fmla="*/ 0 w 3443"/>
                  <a:gd name="T13" fmla="*/ 0 h 1006"/>
                  <a:gd name="T14" fmla="*/ 0 w 3443"/>
                  <a:gd name="T15" fmla="*/ 0 h 1006"/>
                  <a:gd name="T16" fmla="*/ 0 w 3443"/>
                  <a:gd name="T17" fmla="*/ 0 h 1006"/>
                  <a:gd name="T18" fmla="*/ 0 w 3443"/>
                  <a:gd name="T19" fmla="*/ 0 h 1006"/>
                  <a:gd name="T20" fmla="*/ 0 w 3443"/>
                  <a:gd name="T21" fmla="*/ 0 h 1006"/>
                  <a:gd name="T22" fmla="*/ 0 w 3443"/>
                  <a:gd name="T23" fmla="*/ 0 h 1006"/>
                  <a:gd name="T24" fmla="*/ 0 w 3443"/>
                  <a:gd name="T25" fmla="*/ 0 h 1006"/>
                  <a:gd name="T26" fmla="*/ 0 w 3443"/>
                  <a:gd name="T27" fmla="*/ 0 h 1006"/>
                  <a:gd name="T28" fmla="*/ 0 w 3443"/>
                  <a:gd name="T29" fmla="*/ 0 h 1006"/>
                  <a:gd name="T30" fmla="*/ 0 w 3443"/>
                  <a:gd name="T31" fmla="*/ 0 h 1006"/>
                  <a:gd name="T32" fmla="*/ 0 w 3443"/>
                  <a:gd name="T33" fmla="*/ 0 h 1006"/>
                  <a:gd name="T34" fmla="*/ 0 w 3443"/>
                  <a:gd name="T35" fmla="*/ 0 h 1006"/>
                  <a:gd name="T36" fmla="*/ 0 w 3443"/>
                  <a:gd name="T37" fmla="*/ 0 h 1006"/>
                  <a:gd name="T38" fmla="*/ 0 w 3443"/>
                  <a:gd name="T39" fmla="*/ 0 h 1006"/>
                  <a:gd name="T40" fmla="*/ 0 w 3443"/>
                  <a:gd name="T41" fmla="*/ 0 h 1006"/>
                  <a:gd name="T42" fmla="*/ 0 w 3443"/>
                  <a:gd name="T43" fmla="*/ 0 h 1006"/>
                  <a:gd name="T44" fmla="*/ 0 w 3443"/>
                  <a:gd name="T45" fmla="*/ 0 h 1006"/>
                  <a:gd name="T46" fmla="*/ 0 w 3443"/>
                  <a:gd name="T47" fmla="*/ 0 h 1006"/>
                  <a:gd name="T48" fmla="*/ 0 w 3443"/>
                  <a:gd name="T49" fmla="*/ 0 h 1006"/>
                  <a:gd name="T50" fmla="*/ 0 w 3443"/>
                  <a:gd name="T51" fmla="*/ 0 h 1006"/>
                  <a:gd name="T52" fmla="*/ 0 w 3443"/>
                  <a:gd name="T53" fmla="*/ 0 h 1006"/>
                  <a:gd name="T54" fmla="*/ 0 w 3443"/>
                  <a:gd name="T55" fmla="*/ 0 h 1006"/>
                  <a:gd name="T56" fmla="*/ 0 w 3443"/>
                  <a:gd name="T57" fmla="*/ 0 h 1006"/>
                  <a:gd name="T58" fmla="*/ 0 w 3443"/>
                  <a:gd name="T59" fmla="*/ 0 h 1006"/>
                  <a:gd name="T60" fmla="*/ 0 w 3443"/>
                  <a:gd name="T61" fmla="*/ 0 h 1006"/>
                  <a:gd name="T62" fmla="*/ 0 w 3443"/>
                  <a:gd name="T63" fmla="*/ 0 h 1006"/>
                  <a:gd name="T64" fmla="*/ 0 w 3443"/>
                  <a:gd name="T65" fmla="*/ 0 h 1006"/>
                  <a:gd name="T66" fmla="*/ 0 w 3443"/>
                  <a:gd name="T67" fmla="*/ 0 h 1006"/>
                  <a:gd name="T68" fmla="*/ 0 w 3443"/>
                  <a:gd name="T69" fmla="*/ 0 h 1006"/>
                  <a:gd name="T70" fmla="*/ 0 w 3443"/>
                  <a:gd name="T71" fmla="*/ 0 h 100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443"/>
                  <a:gd name="T109" fmla="*/ 0 h 1006"/>
                  <a:gd name="T110" fmla="*/ 3443 w 3443"/>
                  <a:gd name="T111" fmla="*/ 1006 h 100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443" h="1006">
                    <a:moveTo>
                      <a:pt x="2576" y="97"/>
                    </a:moveTo>
                    <a:lnTo>
                      <a:pt x="2649" y="100"/>
                    </a:lnTo>
                    <a:lnTo>
                      <a:pt x="2724" y="105"/>
                    </a:lnTo>
                    <a:lnTo>
                      <a:pt x="2797" y="110"/>
                    </a:lnTo>
                    <a:lnTo>
                      <a:pt x="2872" y="119"/>
                    </a:lnTo>
                    <a:lnTo>
                      <a:pt x="2945" y="128"/>
                    </a:lnTo>
                    <a:lnTo>
                      <a:pt x="3017" y="143"/>
                    </a:lnTo>
                    <a:lnTo>
                      <a:pt x="3086" y="162"/>
                    </a:lnTo>
                    <a:lnTo>
                      <a:pt x="3155" y="190"/>
                    </a:lnTo>
                    <a:lnTo>
                      <a:pt x="3203" y="213"/>
                    </a:lnTo>
                    <a:lnTo>
                      <a:pt x="3255" y="242"/>
                    </a:lnTo>
                    <a:lnTo>
                      <a:pt x="3306" y="274"/>
                    </a:lnTo>
                    <a:lnTo>
                      <a:pt x="3353" y="311"/>
                    </a:lnTo>
                    <a:lnTo>
                      <a:pt x="3391" y="349"/>
                    </a:lnTo>
                    <a:lnTo>
                      <a:pt x="3423" y="393"/>
                    </a:lnTo>
                    <a:lnTo>
                      <a:pt x="3440" y="439"/>
                    </a:lnTo>
                    <a:lnTo>
                      <a:pt x="3443" y="489"/>
                    </a:lnTo>
                    <a:lnTo>
                      <a:pt x="3426" y="547"/>
                    </a:lnTo>
                    <a:lnTo>
                      <a:pt x="3397" y="602"/>
                    </a:lnTo>
                    <a:lnTo>
                      <a:pt x="3358" y="651"/>
                    </a:lnTo>
                    <a:lnTo>
                      <a:pt x="3309" y="698"/>
                    </a:lnTo>
                    <a:lnTo>
                      <a:pt x="3253" y="737"/>
                    </a:lnTo>
                    <a:lnTo>
                      <a:pt x="3193" y="772"/>
                    </a:lnTo>
                    <a:lnTo>
                      <a:pt x="3131" y="801"/>
                    </a:lnTo>
                    <a:lnTo>
                      <a:pt x="3070" y="823"/>
                    </a:lnTo>
                    <a:lnTo>
                      <a:pt x="2895" y="867"/>
                    </a:lnTo>
                    <a:lnTo>
                      <a:pt x="2719" y="906"/>
                    </a:lnTo>
                    <a:lnTo>
                      <a:pt x="2540" y="935"/>
                    </a:lnTo>
                    <a:lnTo>
                      <a:pt x="2362" y="960"/>
                    </a:lnTo>
                    <a:lnTo>
                      <a:pt x="2181" y="977"/>
                    </a:lnTo>
                    <a:lnTo>
                      <a:pt x="2001" y="992"/>
                    </a:lnTo>
                    <a:lnTo>
                      <a:pt x="1820" y="1000"/>
                    </a:lnTo>
                    <a:lnTo>
                      <a:pt x="1640" y="1006"/>
                    </a:lnTo>
                    <a:lnTo>
                      <a:pt x="1535" y="1004"/>
                    </a:lnTo>
                    <a:lnTo>
                      <a:pt x="1432" y="995"/>
                    </a:lnTo>
                    <a:lnTo>
                      <a:pt x="1329" y="981"/>
                    </a:lnTo>
                    <a:lnTo>
                      <a:pt x="1228" y="964"/>
                    </a:lnTo>
                    <a:lnTo>
                      <a:pt x="1125" y="941"/>
                    </a:lnTo>
                    <a:lnTo>
                      <a:pt x="1024" y="918"/>
                    </a:lnTo>
                    <a:lnTo>
                      <a:pt x="923" y="893"/>
                    </a:lnTo>
                    <a:lnTo>
                      <a:pt x="822" y="868"/>
                    </a:lnTo>
                    <a:lnTo>
                      <a:pt x="738" y="848"/>
                    </a:lnTo>
                    <a:lnTo>
                      <a:pt x="653" y="829"/>
                    </a:lnTo>
                    <a:lnTo>
                      <a:pt x="568" y="807"/>
                    </a:lnTo>
                    <a:lnTo>
                      <a:pt x="484" y="785"/>
                    </a:lnTo>
                    <a:lnTo>
                      <a:pt x="401" y="759"/>
                    </a:lnTo>
                    <a:lnTo>
                      <a:pt x="321" y="728"/>
                    </a:lnTo>
                    <a:lnTo>
                      <a:pt x="245" y="692"/>
                    </a:lnTo>
                    <a:lnTo>
                      <a:pt x="173" y="650"/>
                    </a:lnTo>
                    <a:lnTo>
                      <a:pt x="134" y="620"/>
                    </a:lnTo>
                    <a:lnTo>
                      <a:pt x="97" y="583"/>
                    </a:lnTo>
                    <a:lnTo>
                      <a:pt x="61" y="541"/>
                    </a:lnTo>
                    <a:lnTo>
                      <a:pt x="32" y="498"/>
                    </a:lnTo>
                    <a:lnTo>
                      <a:pt x="9" y="452"/>
                    </a:lnTo>
                    <a:lnTo>
                      <a:pt x="0" y="410"/>
                    </a:lnTo>
                    <a:lnTo>
                      <a:pt x="5" y="370"/>
                    </a:lnTo>
                    <a:lnTo>
                      <a:pt x="29" y="338"/>
                    </a:lnTo>
                    <a:lnTo>
                      <a:pt x="120" y="267"/>
                    </a:lnTo>
                    <a:lnTo>
                      <a:pt x="220" y="208"/>
                    </a:lnTo>
                    <a:lnTo>
                      <a:pt x="325" y="156"/>
                    </a:lnTo>
                    <a:lnTo>
                      <a:pt x="437" y="114"/>
                    </a:lnTo>
                    <a:lnTo>
                      <a:pt x="552" y="78"/>
                    </a:lnTo>
                    <a:lnTo>
                      <a:pt x="670" y="51"/>
                    </a:lnTo>
                    <a:lnTo>
                      <a:pt x="789" y="30"/>
                    </a:lnTo>
                    <a:lnTo>
                      <a:pt x="907" y="17"/>
                    </a:lnTo>
                    <a:lnTo>
                      <a:pt x="1113" y="3"/>
                    </a:lnTo>
                    <a:lnTo>
                      <a:pt x="1322" y="0"/>
                    </a:lnTo>
                    <a:lnTo>
                      <a:pt x="1531" y="6"/>
                    </a:lnTo>
                    <a:lnTo>
                      <a:pt x="1741" y="21"/>
                    </a:lnTo>
                    <a:lnTo>
                      <a:pt x="1950" y="38"/>
                    </a:lnTo>
                    <a:lnTo>
                      <a:pt x="2159" y="58"/>
                    </a:lnTo>
                    <a:lnTo>
                      <a:pt x="2368" y="78"/>
                    </a:lnTo>
                    <a:lnTo>
                      <a:pt x="2576" y="97"/>
                    </a:lnTo>
                    <a:close/>
                  </a:path>
                </a:pathLst>
              </a:custGeom>
              <a:solidFill>
                <a:srgbClr val="CFD1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1" name="Freeform 28">
                <a:extLst>
                  <a:ext uri="{FF2B5EF4-FFF2-40B4-BE49-F238E27FC236}">
                    <a16:creationId xmlns:a16="http://schemas.microsoft.com/office/drawing/2014/main" id="{ECC2D973-402E-40F4-B8A3-75F6F9EBE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9" y="3857"/>
                <a:ext cx="843" cy="241"/>
              </a:xfrm>
              <a:custGeom>
                <a:avLst/>
                <a:gdLst>
                  <a:gd name="T0" fmla="*/ 0 w 3371"/>
                  <a:gd name="T1" fmla="*/ 0 h 963"/>
                  <a:gd name="T2" fmla="*/ 0 w 3371"/>
                  <a:gd name="T3" fmla="*/ 0 h 963"/>
                  <a:gd name="T4" fmla="*/ 0 w 3371"/>
                  <a:gd name="T5" fmla="*/ 0 h 963"/>
                  <a:gd name="T6" fmla="*/ 0 w 3371"/>
                  <a:gd name="T7" fmla="*/ 0 h 963"/>
                  <a:gd name="T8" fmla="*/ 0 w 3371"/>
                  <a:gd name="T9" fmla="*/ 0 h 963"/>
                  <a:gd name="T10" fmla="*/ 0 w 3371"/>
                  <a:gd name="T11" fmla="*/ 0 h 963"/>
                  <a:gd name="T12" fmla="*/ 0 w 3371"/>
                  <a:gd name="T13" fmla="*/ 0 h 963"/>
                  <a:gd name="T14" fmla="*/ 0 w 3371"/>
                  <a:gd name="T15" fmla="*/ 0 h 963"/>
                  <a:gd name="T16" fmla="*/ 0 w 3371"/>
                  <a:gd name="T17" fmla="*/ 0 h 963"/>
                  <a:gd name="T18" fmla="*/ 0 w 3371"/>
                  <a:gd name="T19" fmla="*/ 0 h 963"/>
                  <a:gd name="T20" fmla="*/ 0 w 3371"/>
                  <a:gd name="T21" fmla="*/ 0 h 963"/>
                  <a:gd name="T22" fmla="*/ 0 w 3371"/>
                  <a:gd name="T23" fmla="*/ 0 h 963"/>
                  <a:gd name="T24" fmla="*/ 0 w 3371"/>
                  <a:gd name="T25" fmla="*/ 0 h 963"/>
                  <a:gd name="T26" fmla="*/ 0 w 3371"/>
                  <a:gd name="T27" fmla="*/ 0 h 963"/>
                  <a:gd name="T28" fmla="*/ 0 w 3371"/>
                  <a:gd name="T29" fmla="*/ 0 h 963"/>
                  <a:gd name="T30" fmla="*/ 0 w 3371"/>
                  <a:gd name="T31" fmla="*/ 0 h 963"/>
                  <a:gd name="T32" fmla="*/ 0 w 3371"/>
                  <a:gd name="T33" fmla="*/ 0 h 963"/>
                  <a:gd name="T34" fmla="*/ 0 w 3371"/>
                  <a:gd name="T35" fmla="*/ 0 h 963"/>
                  <a:gd name="T36" fmla="*/ 0 w 3371"/>
                  <a:gd name="T37" fmla="*/ 0 h 963"/>
                  <a:gd name="T38" fmla="*/ 0 w 3371"/>
                  <a:gd name="T39" fmla="*/ 0 h 963"/>
                  <a:gd name="T40" fmla="*/ 0 w 3371"/>
                  <a:gd name="T41" fmla="*/ 0 h 963"/>
                  <a:gd name="T42" fmla="*/ 0 w 3371"/>
                  <a:gd name="T43" fmla="*/ 0 h 963"/>
                  <a:gd name="T44" fmla="*/ 0 w 3371"/>
                  <a:gd name="T45" fmla="*/ 0 h 963"/>
                  <a:gd name="T46" fmla="*/ 0 w 3371"/>
                  <a:gd name="T47" fmla="*/ 0 h 963"/>
                  <a:gd name="T48" fmla="*/ 0 w 3371"/>
                  <a:gd name="T49" fmla="*/ 0 h 963"/>
                  <a:gd name="T50" fmla="*/ 0 w 3371"/>
                  <a:gd name="T51" fmla="*/ 0 h 963"/>
                  <a:gd name="T52" fmla="*/ 0 w 3371"/>
                  <a:gd name="T53" fmla="*/ 0 h 963"/>
                  <a:gd name="T54" fmla="*/ 0 w 3371"/>
                  <a:gd name="T55" fmla="*/ 0 h 963"/>
                  <a:gd name="T56" fmla="*/ 0 w 3371"/>
                  <a:gd name="T57" fmla="*/ 0 h 963"/>
                  <a:gd name="T58" fmla="*/ 0 w 3371"/>
                  <a:gd name="T59" fmla="*/ 0 h 963"/>
                  <a:gd name="T60" fmla="*/ 0 w 3371"/>
                  <a:gd name="T61" fmla="*/ 0 h 963"/>
                  <a:gd name="T62" fmla="*/ 0 w 3371"/>
                  <a:gd name="T63" fmla="*/ 0 h 963"/>
                  <a:gd name="T64" fmla="*/ 0 w 3371"/>
                  <a:gd name="T65" fmla="*/ 0 h 963"/>
                  <a:gd name="T66" fmla="*/ 0 w 3371"/>
                  <a:gd name="T67" fmla="*/ 0 h 963"/>
                  <a:gd name="T68" fmla="*/ 0 w 3371"/>
                  <a:gd name="T69" fmla="*/ 0 h 963"/>
                  <a:gd name="T70" fmla="*/ 0 w 3371"/>
                  <a:gd name="T71" fmla="*/ 0 h 96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71"/>
                  <a:gd name="T109" fmla="*/ 0 h 963"/>
                  <a:gd name="T110" fmla="*/ 3371 w 3371"/>
                  <a:gd name="T111" fmla="*/ 963 h 96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71" h="963">
                    <a:moveTo>
                      <a:pt x="2524" y="94"/>
                    </a:moveTo>
                    <a:lnTo>
                      <a:pt x="2594" y="98"/>
                    </a:lnTo>
                    <a:lnTo>
                      <a:pt x="2666" y="101"/>
                    </a:lnTo>
                    <a:lnTo>
                      <a:pt x="2739" y="105"/>
                    </a:lnTo>
                    <a:lnTo>
                      <a:pt x="2813" y="113"/>
                    </a:lnTo>
                    <a:lnTo>
                      <a:pt x="2883" y="122"/>
                    </a:lnTo>
                    <a:lnTo>
                      <a:pt x="2954" y="136"/>
                    </a:lnTo>
                    <a:lnTo>
                      <a:pt x="3021" y="154"/>
                    </a:lnTo>
                    <a:lnTo>
                      <a:pt x="3089" y="181"/>
                    </a:lnTo>
                    <a:lnTo>
                      <a:pt x="3137" y="203"/>
                    </a:lnTo>
                    <a:lnTo>
                      <a:pt x="3188" y="230"/>
                    </a:lnTo>
                    <a:lnTo>
                      <a:pt x="3237" y="261"/>
                    </a:lnTo>
                    <a:lnTo>
                      <a:pt x="3283" y="297"/>
                    </a:lnTo>
                    <a:lnTo>
                      <a:pt x="3322" y="334"/>
                    </a:lnTo>
                    <a:lnTo>
                      <a:pt x="3352" y="375"/>
                    </a:lnTo>
                    <a:lnTo>
                      <a:pt x="3369" y="420"/>
                    </a:lnTo>
                    <a:lnTo>
                      <a:pt x="3371" y="468"/>
                    </a:lnTo>
                    <a:lnTo>
                      <a:pt x="3355" y="523"/>
                    </a:lnTo>
                    <a:lnTo>
                      <a:pt x="3327" y="576"/>
                    </a:lnTo>
                    <a:lnTo>
                      <a:pt x="3287" y="623"/>
                    </a:lnTo>
                    <a:lnTo>
                      <a:pt x="3240" y="668"/>
                    </a:lnTo>
                    <a:lnTo>
                      <a:pt x="3184" y="705"/>
                    </a:lnTo>
                    <a:lnTo>
                      <a:pt x="3126" y="739"/>
                    </a:lnTo>
                    <a:lnTo>
                      <a:pt x="3066" y="765"/>
                    </a:lnTo>
                    <a:lnTo>
                      <a:pt x="3006" y="787"/>
                    </a:lnTo>
                    <a:lnTo>
                      <a:pt x="2834" y="829"/>
                    </a:lnTo>
                    <a:lnTo>
                      <a:pt x="2663" y="866"/>
                    </a:lnTo>
                    <a:lnTo>
                      <a:pt x="2488" y="895"/>
                    </a:lnTo>
                    <a:lnTo>
                      <a:pt x="2313" y="919"/>
                    </a:lnTo>
                    <a:lnTo>
                      <a:pt x="2135" y="936"/>
                    </a:lnTo>
                    <a:lnTo>
                      <a:pt x="1959" y="949"/>
                    </a:lnTo>
                    <a:lnTo>
                      <a:pt x="1782" y="957"/>
                    </a:lnTo>
                    <a:lnTo>
                      <a:pt x="1605" y="963"/>
                    </a:lnTo>
                    <a:lnTo>
                      <a:pt x="1503" y="961"/>
                    </a:lnTo>
                    <a:lnTo>
                      <a:pt x="1401" y="952"/>
                    </a:lnTo>
                    <a:lnTo>
                      <a:pt x="1301" y="939"/>
                    </a:lnTo>
                    <a:lnTo>
                      <a:pt x="1201" y="922"/>
                    </a:lnTo>
                    <a:lnTo>
                      <a:pt x="1101" y="901"/>
                    </a:lnTo>
                    <a:lnTo>
                      <a:pt x="1002" y="878"/>
                    </a:lnTo>
                    <a:lnTo>
                      <a:pt x="903" y="853"/>
                    </a:lnTo>
                    <a:lnTo>
                      <a:pt x="805" y="831"/>
                    </a:lnTo>
                    <a:lnTo>
                      <a:pt x="722" y="811"/>
                    </a:lnTo>
                    <a:lnTo>
                      <a:pt x="638" y="792"/>
                    </a:lnTo>
                    <a:lnTo>
                      <a:pt x="555" y="773"/>
                    </a:lnTo>
                    <a:lnTo>
                      <a:pt x="474" y="751"/>
                    </a:lnTo>
                    <a:lnTo>
                      <a:pt x="392" y="725"/>
                    </a:lnTo>
                    <a:lnTo>
                      <a:pt x="315" y="697"/>
                    </a:lnTo>
                    <a:lnTo>
                      <a:pt x="239" y="661"/>
                    </a:lnTo>
                    <a:lnTo>
                      <a:pt x="169" y="622"/>
                    </a:lnTo>
                    <a:lnTo>
                      <a:pt x="131" y="594"/>
                    </a:lnTo>
                    <a:lnTo>
                      <a:pt x="94" y="559"/>
                    </a:lnTo>
                    <a:lnTo>
                      <a:pt x="58" y="519"/>
                    </a:lnTo>
                    <a:lnTo>
                      <a:pt x="30" y="477"/>
                    </a:lnTo>
                    <a:lnTo>
                      <a:pt x="8" y="433"/>
                    </a:lnTo>
                    <a:lnTo>
                      <a:pt x="0" y="392"/>
                    </a:lnTo>
                    <a:lnTo>
                      <a:pt x="4" y="355"/>
                    </a:lnTo>
                    <a:lnTo>
                      <a:pt x="27" y="325"/>
                    </a:lnTo>
                    <a:lnTo>
                      <a:pt x="117" y="256"/>
                    </a:lnTo>
                    <a:lnTo>
                      <a:pt x="215" y="198"/>
                    </a:lnTo>
                    <a:lnTo>
                      <a:pt x="318" y="148"/>
                    </a:lnTo>
                    <a:lnTo>
                      <a:pt x="428" y="108"/>
                    </a:lnTo>
                    <a:lnTo>
                      <a:pt x="539" y="75"/>
                    </a:lnTo>
                    <a:lnTo>
                      <a:pt x="655" y="48"/>
                    </a:lnTo>
                    <a:lnTo>
                      <a:pt x="771" y="29"/>
                    </a:lnTo>
                    <a:lnTo>
                      <a:pt x="887" y="16"/>
                    </a:lnTo>
                    <a:lnTo>
                      <a:pt x="1090" y="2"/>
                    </a:lnTo>
                    <a:lnTo>
                      <a:pt x="1295" y="0"/>
                    </a:lnTo>
                    <a:lnTo>
                      <a:pt x="1499" y="6"/>
                    </a:lnTo>
                    <a:lnTo>
                      <a:pt x="1704" y="20"/>
                    </a:lnTo>
                    <a:lnTo>
                      <a:pt x="1908" y="36"/>
                    </a:lnTo>
                    <a:lnTo>
                      <a:pt x="2114" y="57"/>
                    </a:lnTo>
                    <a:lnTo>
                      <a:pt x="2319" y="76"/>
                    </a:lnTo>
                    <a:lnTo>
                      <a:pt x="2524" y="94"/>
                    </a:lnTo>
                    <a:close/>
                  </a:path>
                </a:pathLst>
              </a:custGeom>
              <a:solidFill>
                <a:srgbClr val="B3B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2" name="Freeform 29">
                <a:extLst>
                  <a:ext uri="{FF2B5EF4-FFF2-40B4-BE49-F238E27FC236}">
                    <a16:creationId xmlns:a16="http://schemas.microsoft.com/office/drawing/2014/main" id="{A92759D3-6824-47BD-BBF4-C8F9B87BE5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862"/>
                <a:ext cx="826" cy="230"/>
              </a:xfrm>
              <a:custGeom>
                <a:avLst/>
                <a:gdLst>
                  <a:gd name="T0" fmla="*/ 0 w 3303"/>
                  <a:gd name="T1" fmla="*/ 0 h 917"/>
                  <a:gd name="T2" fmla="*/ 0 w 3303"/>
                  <a:gd name="T3" fmla="*/ 0 h 917"/>
                  <a:gd name="T4" fmla="*/ 0 w 3303"/>
                  <a:gd name="T5" fmla="*/ 0 h 917"/>
                  <a:gd name="T6" fmla="*/ 0 w 3303"/>
                  <a:gd name="T7" fmla="*/ 0 h 917"/>
                  <a:gd name="T8" fmla="*/ 0 w 3303"/>
                  <a:gd name="T9" fmla="*/ 0 h 917"/>
                  <a:gd name="T10" fmla="*/ 0 w 3303"/>
                  <a:gd name="T11" fmla="*/ 0 h 917"/>
                  <a:gd name="T12" fmla="*/ 0 w 3303"/>
                  <a:gd name="T13" fmla="*/ 0 h 917"/>
                  <a:gd name="T14" fmla="*/ 0 w 3303"/>
                  <a:gd name="T15" fmla="*/ 0 h 917"/>
                  <a:gd name="T16" fmla="*/ 0 w 3303"/>
                  <a:gd name="T17" fmla="*/ 0 h 917"/>
                  <a:gd name="T18" fmla="*/ 0 w 3303"/>
                  <a:gd name="T19" fmla="*/ 0 h 917"/>
                  <a:gd name="T20" fmla="*/ 0 w 3303"/>
                  <a:gd name="T21" fmla="*/ 0 h 917"/>
                  <a:gd name="T22" fmla="*/ 0 w 3303"/>
                  <a:gd name="T23" fmla="*/ 0 h 917"/>
                  <a:gd name="T24" fmla="*/ 0 w 3303"/>
                  <a:gd name="T25" fmla="*/ 0 h 917"/>
                  <a:gd name="T26" fmla="*/ 0 w 3303"/>
                  <a:gd name="T27" fmla="*/ 0 h 917"/>
                  <a:gd name="T28" fmla="*/ 0 w 3303"/>
                  <a:gd name="T29" fmla="*/ 0 h 917"/>
                  <a:gd name="T30" fmla="*/ 0 w 3303"/>
                  <a:gd name="T31" fmla="*/ 0 h 917"/>
                  <a:gd name="T32" fmla="*/ 0 w 3303"/>
                  <a:gd name="T33" fmla="*/ 0 h 917"/>
                  <a:gd name="T34" fmla="*/ 0 w 3303"/>
                  <a:gd name="T35" fmla="*/ 0 h 917"/>
                  <a:gd name="T36" fmla="*/ 0 w 3303"/>
                  <a:gd name="T37" fmla="*/ 0 h 917"/>
                  <a:gd name="T38" fmla="*/ 0 w 3303"/>
                  <a:gd name="T39" fmla="*/ 0 h 917"/>
                  <a:gd name="T40" fmla="*/ 0 w 3303"/>
                  <a:gd name="T41" fmla="*/ 0 h 917"/>
                  <a:gd name="T42" fmla="*/ 0 w 3303"/>
                  <a:gd name="T43" fmla="*/ 0 h 917"/>
                  <a:gd name="T44" fmla="*/ 0 w 3303"/>
                  <a:gd name="T45" fmla="*/ 0 h 917"/>
                  <a:gd name="T46" fmla="*/ 0 w 3303"/>
                  <a:gd name="T47" fmla="*/ 0 h 917"/>
                  <a:gd name="T48" fmla="*/ 0 w 3303"/>
                  <a:gd name="T49" fmla="*/ 0 h 917"/>
                  <a:gd name="T50" fmla="*/ 0 w 3303"/>
                  <a:gd name="T51" fmla="*/ 0 h 917"/>
                  <a:gd name="T52" fmla="*/ 0 w 3303"/>
                  <a:gd name="T53" fmla="*/ 0 h 917"/>
                  <a:gd name="T54" fmla="*/ 0 w 3303"/>
                  <a:gd name="T55" fmla="*/ 0 h 917"/>
                  <a:gd name="T56" fmla="*/ 0 w 3303"/>
                  <a:gd name="T57" fmla="*/ 0 h 917"/>
                  <a:gd name="T58" fmla="*/ 0 w 3303"/>
                  <a:gd name="T59" fmla="*/ 0 h 917"/>
                  <a:gd name="T60" fmla="*/ 0 w 3303"/>
                  <a:gd name="T61" fmla="*/ 0 h 917"/>
                  <a:gd name="T62" fmla="*/ 0 w 3303"/>
                  <a:gd name="T63" fmla="*/ 0 h 917"/>
                  <a:gd name="T64" fmla="*/ 0 w 3303"/>
                  <a:gd name="T65" fmla="*/ 0 h 917"/>
                  <a:gd name="T66" fmla="*/ 0 w 3303"/>
                  <a:gd name="T67" fmla="*/ 0 h 917"/>
                  <a:gd name="T68" fmla="*/ 0 w 3303"/>
                  <a:gd name="T69" fmla="*/ 0 h 917"/>
                  <a:gd name="T70" fmla="*/ 0 w 3303"/>
                  <a:gd name="T71" fmla="*/ 0 h 91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03"/>
                  <a:gd name="T109" fmla="*/ 0 h 917"/>
                  <a:gd name="T110" fmla="*/ 3303 w 3303"/>
                  <a:gd name="T111" fmla="*/ 917 h 91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03" h="917">
                    <a:moveTo>
                      <a:pt x="2472" y="88"/>
                    </a:moveTo>
                    <a:lnTo>
                      <a:pt x="2541" y="92"/>
                    </a:lnTo>
                    <a:lnTo>
                      <a:pt x="2612" y="95"/>
                    </a:lnTo>
                    <a:lnTo>
                      <a:pt x="2684" y="99"/>
                    </a:lnTo>
                    <a:lnTo>
                      <a:pt x="2755" y="107"/>
                    </a:lnTo>
                    <a:lnTo>
                      <a:pt x="2824" y="116"/>
                    </a:lnTo>
                    <a:lnTo>
                      <a:pt x="2894" y="129"/>
                    </a:lnTo>
                    <a:lnTo>
                      <a:pt x="2960" y="147"/>
                    </a:lnTo>
                    <a:lnTo>
                      <a:pt x="3025" y="172"/>
                    </a:lnTo>
                    <a:lnTo>
                      <a:pt x="3072" y="193"/>
                    </a:lnTo>
                    <a:lnTo>
                      <a:pt x="3122" y="218"/>
                    </a:lnTo>
                    <a:lnTo>
                      <a:pt x="3170" y="247"/>
                    </a:lnTo>
                    <a:lnTo>
                      <a:pt x="3216" y="281"/>
                    </a:lnTo>
                    <a:lnTo>
                      <a:pt x="3253" y="317"/>
                    </a:lnTo>
                    <a:lnTo>
                      <a:pt x="3282" y="357"/>
                    </a:lnTo>
                    <a:lnTo>
                      <a:pt x="3299" y="399"/>
                    </a:lnTo>
                    <a:lnTo>
                      <a:pt x="3303" y="445"/>
                    </a:lnTo>
                    <a:lnTo>
                      <a:pt x="3286" y="498"/>
                    </a:lnTo>
                    <a:lnTo>
                      <a:pt x="3259" y="548"/>
                    </a:lnTo>
                    <a:lnTo>
                      <a:pt x="3220" y="594"/>
                    </a:lnTo>
                    <a:lnTo>
                      <a:pt x="3174" y="636"/>
                    </a:lnTo>
                    <a:lnTo>
                      <a:pt x="3119" y="672"/>
                    </a:lnTo>
                    <a:lnTo>
                      <a:pt x="3063" y="704"/>
                    </a:lnTo>
                    <a:lnTo>
                      <a:pt x="3003" y="729"/>
                    </a:lnTo>
                    <a:lnTo>
                      <a:pt x="2944" y="750"/>
                    </a:lnTo>
                    <a:lnTo>
                      <a:pt x="2777" y="791"/>
                    </a:lnTo>
                    <a:lnTo>
                      <a:pt x="2608" y="824"/>
                    </a:lnTo>
                    <a:lnTo>
                      <a:pt x="2436" y="852"/>
                    </a:lnTo>
                    <a:lnTo>
                      <a:pt x="2266" y="875"/>
                    </a:lnTo>
                    <a:lnTo>
                      <a:pt x="2092" y="891"/>
                    </a:lnTo>
                    <a:lnTo>
                      <a:pt x="1919" y="903"/>
                    </a:lnTo>
                    <a:lnTo>
                      <a:pt x="1746" y="911"/>
                    </a:lnTo>
                    <a:lnTo>
                      <a:pt x="1573" y="917"/>
                    </a:lnTo>
                    <a:lnTo>
                      <a:pt x="1473" y="915"/>
                    </a:lnTo>
                    <a:lnTo>
                      <a:pt x="1374" y="908"/>
                    </a:lnTo>
                    <a:lnTo>
                      <a:pt x="1275" y="894"/>
                    </a:lnTo>
                    <a:lnTo>
                      <a:pt x="1177" y="878"/>
                    </a:lnTo>
                    <a:lnTo>
                      <a:pt x="1079" y="857"/>
                    </a:lnTo>
                    <a:lnTo>
                      <a:pt x="981" y="835"/>
                    </a:lnTo>
                    <a:lnTo>
                      <a:pt x="885" y="812"/>
                    </a:lnTo>
                    <a:lnTo>
                      <a:pt x="789" y="791"/>
                    </a:lnTo>
                    <a:lnTo>
                      <a:pt x="707" y="773"/>
                    </a:lnTo>
                    <a:lnTo>
                      <a:pt x="626" y="754"/>
                    </a:lnTo>
                    <a:lnTo>
                      <a:pt x="544" y="735"/>
                    </a:lnTo>
                    <a:lnTo>
                      <a:pt x="465" y="716"/>
                    </a:lnTo>
                    <a:lnTo>
                      <a:pt x="385" y="690"/>
                    </a:lnTo>
                    <a:lnTo>
                      <a:pt x="309" y="663"/>
                    </a:lnTo>
                    <a:lnTo>
                      <a:pt x="235" y="630"/>
                    </a:lnTo>
                    <a:lnTo>
                      <a:pt x="166" y="591"/>
                    </a:lnTo>
                    <a:lnTo>
                      <a:pt x="129" y="565"/>
                    </a:lnTo>
                    <a:lnTo>
                      <a:pt x="93" y="531"/>
                    </a:lnTo>
                    <a:lnTo>
                      <a:pt x="58" y="494"/>
                    </a:lnTo>
                    <a:lnTo>
                      <a:pt x="30" y="454"/>
                    </a:lnTo>
                    <a:lnTo>
                      <a:pt x="8" y="411"/>
                    </a:lnTo>
                    <a:lnTo>
                      <a:pt x="0" y="373"/>
                    </a:lnTo>
                    <a:lnTo>
                      <a:pt x="5" y="337"/>
                    </a:lnTo>
                    <a:lnTo>
                      <a:pt x="28" y="309"/>
                    </a:lnTo>
                    <a:lnTo>
                      <a:pt x="115" y="244"/>
                    </a:lnTo>
                    <a:lnTo>
                      <a:pt x="211" y="188"/>
                    </a:lnTo>
                    <a:lnTo>
                      <a:pt x="313" y="141"/>
                    </a:lnTo>
                    <a:lnTo>
                      <a:pt x="420" y="102"/>
                    </a:lnTo>
                    <a:lnTo>
                      <a:pt x="530" y="70"/>
                    </a:lnTo>
                    <a:lnTo>
                      <a:pt x="643" y="46"/>
                    </a:lnTo>
                    <a:lnTo>
                      <a:pt x="757" y="26"/>
                    </a:lnTo>
                    <a:lnTo>
                      <a:pt x="870" y="14"/>
                    </a:lnTo>
                    <a:lnTo>
                      <a:pt x="1069" y="1"/>
                    </a:lnTo>
                    <a:lnTo>
                      <a:pt x="1269" y="0"/>
                    </a:lnTo>
                    <a:lnTo>
                      <a:pt x="1469" y="5"/>
                    </a:lnTo>
                    <a:lnTo>
                      <a:pt x="1669" y="18"/>
                    </a:lnTo>
                    <a:lnTo>
                      <a:pt x="1870" y="34"/>
                    </a:lnTo>
                    <a:lnTo>
                      <a:pt x="2070" y="53"/>
                    </a:lnTo>
                    <a:lnTo>
                      <a:pt x="2271" y="71"/>
                    </a:lnTo>
                    <a:lnTo>
                      <a:pt x="2472" y="88"/>
                    </a:lnTo>
                    <a:close/>
                  </a:path>
                </a:pathLst>
              </a:custGeom>
              <a:solidFill>
                <a:srgbClr val="99A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3" name="Freeform 30">
                <a:extLst>
                  <a:ext uri="{FF2B5EF4-FFF2-40B4-BE49-F238E27FC236}">
                    <a16:creationId xmlns:a16="http://schemas.microsoft.com/office/drawing/2014/main" id="{AD06A10C-019B-4F73-B3C9-1A3A993D6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8" y="3868"/>
                <a:ext cx="808" cy="218"/>
              </a:xfrm>
              <a:custGeom>
                <a:avLst/>
                <a:gdLst>
                  <a:gd name="T0" fmla="*/ 0 w 3232"/>
                  <a:gd name="T1" fmla="*/ 0 h 874"/>
                  <a:gd name="T2" fmla="*/ 0 w 3232"/>
                  <a:gd name="T3" fmla="*/ 0 h 874"/>
                  <a:gd name="T4" fmla="*/ 0 w 3232"/>
                  <a:gd name="T5" fmla="*/ 0 h 874"/>
                  <a:gd name="T6" fmla="*/ 0 w 3232"/>
                  <a:gd name="T7" fmla="*/ 0 h 874"/>
                  <a:gd name="T8" fmla="*/ 0 w 3232"/>
                  <a:gd name="T9" fmla="*/ 0 h 874"/>
                  <a:gd name="T10" fmla="*/ 0 w 3232"/>
                  <a:gd name="T11" fmla="*/ 0 h 874"/>
                  <a:gd name="T12" fmla="*/ 0 w 3232"/>
                  <a:gd name="T13" fmla="*/ 0 h 874"/>
                  <a:gd name="T14" fmla="*/ 0 w 3232"/>
                  <a:gd name="T15" fmla="*/ 0 h 874"/>
                  <a:gd name="T16" fmla="*/ 0 w 3232"/>
                  <a:gd name="T17" fmla="*/ 0 h 874"/>
                  <a:gd name="T18" fmla="*/ 0 w 3232"/>
                  <a:gd name="T19" fmla="*/ 0 h 874"/>
                  <a:gd name="T20" fmla="*/ 0 w 3232"/>
                  <a:gd name="T21" fmla="*/ 0 h 874"/>
                  <a:gd name="T22" fmla="*/ 0 w 3232"/>
                  <a:gd name="T23" fmla="*/ 0 h 874"/>
                  <a:gd name="T24" fmla="*/ 0 w 3232"/>
                  <a:gd name="T25" fmla="*/ 0 h 874"/>
                  <a:gd name="T26" fmla="*/ 0 w 3232"/>
                  <a:gd name="T27" fmla="*/ 0 h 874"/>
                  <a:gd name="T28" fmla="*/ 0 w 3232"/>
                  <a:gd name="T29" fmla="*/ 0 h 874"/>
                  <a:gd name="T30" fmla="*/ 0 w 3232"/>
                  <a:gd name="T31" fmla="*/ 0 h 874"/>
                  <a:gd name="T32" fmla="*/ 0 w 3232"/>
                  <a:gd name="T33" fmla="*/ 0 h 874"/>
                  <a:gd name="T34" fmla="*/ 0 w 3232"/>
                  <a:gd name="T35" fmla="*/ 0 h 874"/>
                  <a:gd name="T36" fmla="*/ 0 w 3232"/>
                  <a:gd name="T37" fmla="*/ 0 h 874"/>
                  <a:gd name="T38" fmla="*/ 0 w 3232"/>
                  <a:gd name="T39" fmla="*/ 0 h 874"/>
                  <a:gd name="T40" fmla="*/ 0 w 3232"/>
                  <a:gd name="T41" fmla="*/ 0 h 874"/>
                  <a:gd name="T42" fmla="*/ 0 w 3232"/>
                  <a:gd name="T43" fmla="*/ 0 h 874"/>
                  <a:gd name="T44" fmla="*/ 0 w 3232"/>
                  <a:gd name="T45" fmla="*/ 0 h 874"/>
                  <a:gd name="T46" fmla="*/ 0 w 3232"/>
                  <a:gd name="T47" fmla="*/ 0 h 874"/>
                  <a:gd name="T48" fmla="*/ 0 w 3232"/>
                  <a:gd name="T49" fmla="*/ 0 h 874"/>
                  <a:gd name="T50" fmla="*/ 0 w 3232"/>
                  <a:gd name="T51" fmla="*/ 0 h 874"/>
                  <a:gd name="T52" fmla="*/ 0 w 3232"/>
                  <a:gd name="T53" fmla="*/ 0 h 874"/>
                  <a:gd name="T54" fmla="*/ 0 w 3232"/>
                  <a:gd name="T55" fmla="*/ 0 h 874"/>
                  <a:gd name="T56" fmla="*/ 0 w 3232"/>
                  <a:gd name="T57" fmla="*/ 0 h 874"/>
                  <a:gd name="T58" fmla="*/ 0 w 3232"/>
                  <a:gd name="T59" fmla="*/ 0 h 874"/>
                  <a:gd name="T60" fmla="*/ 0 w 3232"/>
                  <a:gd name="T61" fmla="*/ 0 h 874"/>
                  <a:gd name="T62" fmla="*/ 0 w 3232"/>
                  <a:gd name="T63" fmla="*/ 0 h 874"/>
                  <a:gd name="T64" fmla="*/ 0 w 3232"/>
                  <a:gd name="T65" fmla="*/ 0 h 874"/>
                  <a:gd name="T66" fmla="*/ 0 w 3232"/>
                  <a:gd name="T67" fmla="*/ 0 h 874"/>
                  <a:gd name="T68" fmla="*/ 0 w 3232"/>
                  <a:gd name="T69" fmla="*/ 0 h 874"/>
                  <a:gd name="T70" fmla="*/ 0 w 3232"/>
                  <a:gd name="T71" fmla="*/ 0 h 87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32"/>
                  <a:gd name="T109" fmla="*/ 0 h 874"/>
                  <a:gd name="T110" fmla="*/ 3232 w 3232"/>
                  <a:gd name="T111" fmla="*/ 874 h 87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32" h="874">
                    <a:moveTo>
                      <a:pt x="2420" y="85"/>
                    </a:moveTo>
                    <a:lnTo>
                      <a:pt x="2487" y="88"/>
                    </a:lnTo>
                    <a:lnTo>
                      <a:pt x="2557" y="92"/>
                    </a:lnTo>
                    <a:lnTo>
                      <a:pt x="2626" y="96"/>
                    </a:lnTo>
                    <a:lnTo>
                      <a:pt x="2696" y="103"/>
                    </a:lnTo>
                    <a:lnTo>
                      <a:pt x="2764" y="111"/>
                    </a:lnTo>
                    <a:lnTo>
                      <a:pt x="2831" y="123"/>
                    </a:lnTo>
                    <a:lnTo>
                      <a:pt x="2896" y="140"/>
                    </a:lnTo>
                    <a:lnTo>
                      <a:pt x="2962" y="164"/>
                    </a:lnTo>
                    <a:lnTo>
                      <a:pt x="3006" y="185"/>
                    </a:lnTo>
                    <a:lnTo>
                      <a:pt x="3056" y="209"/>
                    </a:lnTo>
                    <a:lnTo>
                      <a:pt x="3103" y="237"/>
                    </a:lnTo>
                    <a:lnTo>
                      <a:pt x="3148" y="270"/>
                    </a:lnTo>
                    <a:lnTo>
                      <a:pt x="3184" y="303"/>
                    </a:lnTo>
                    <a:lnTo>
                      <a:pt x="3213" y="341"/>
                    </a:lnTo>
                    <a:lnTo>
                      <a:pt x="3230" y="381"/>
                    </a:lnTo>
                    <a:lnTo>
                      <a:pt x="3232" y="425"/>
                    </a:lnTo>
                    <a:lnTo>
                      <a:pt x="3216" y="476"/>
                    </a:lnTo>
                    <a:lnTo>
                      <a:pt x="3189" y="523"/>
                    </a:lnTo>
                    <a:lnTo>
                      <a:pt x="3151" y="567"/>
                    </a:lnTo>
                    <a:lnTo>
                      <a:pt x="3107" y="606"/>
                    </a:lnTo>
                    <a:lnTo>
                      <a:pt x="3053" y="641"/>
                    </a:lnTo>
                    <a:lnTo>
                      <a:pt x="2998" y="672"/>
                    </a:lnTo>
                    <a:lnTo>
                      <a:pt x="2939" y="696"/>
                    </a:lnTo>
                    <a:lnTo>
                      <a:pt x="2882" y="715"/>
                    </a:lnTo>
                    <a:lnTo>
                      <a:pt x="2718" y="754"/>
                    </a:lnTo>
                    <a:lnTo>
                      <a:pt x="2552" y="786"/>
                    </a:lnTo>
                    <a:lnTo>
                      <a:pt x="2385" y="812"/>
                    </a:lnTo>
                    <a:lnTo>
                      <a:pt x="2217" y="835"/>
                    </a:lnTo>
                    <a:lnTo>
                      <a:pt x="2047" y="849"/>
                    </a:lnTo>
                    <a:lnTo>
                      <a:pt x="1878" y="861"/>
                    </a:lnTo>
                    <a:lnTo>
                      <a:pt x="1707" y="868"/>
                    </a:lnTo>
                    <a:lnTo>
                      <a:pt x="1538" y="874"/>
                    </a:lnTo>
                    <a:lnTo>
                      <a:pt x="1441" y="872"/>
                    </a:lnTo>
                    <a:lnTo>
                      <a:pt x="1344" y="865"/>
                    </a:lnTo>
                    <a:lnTo>
                      <a:pt x="1247" y="853"/>
                    </a:lnTo>
                    <a:lnTo>
                      <a:pt x="1152" y="837"/>
                    </a:lnTo>
                    <a:lnTo>
                      <a:pt x="1055" y="818"/>
                    </a:lnTo>
                    <a:lnTo>
                      <a:pt x="961" y="797"/>
                    </a:lnTo>
                    <a:lnTo>
                      <a:pt x="867" y="775"/>
                    </a:lnTo>
                    <a:lnTo>
                      <a:pt x="773" y="755"/>
                    </a:lnTo>
                    <a:lnTo>
                      <a:pt x="693" y="737"/>
                    </a:lnTo>
                    <a:lnTo>
                      <a:pt x="614" y="720"/>
                    </a:lnTo>
                    <a:lnTo>
                      <a:pt x="534" y="701"/>
                    </a:lnTo>
                    <a:lnTo>
                      <a:pt x="455" y="682"/>
                    </a:lnTo>
                    <a:lnTo>
                      <a:pt x="377" y="660"/>
                    </a:lnTo>
                    <a:lnTo>
                      <a:pt x="303" y="633"/>
                    </a:lnTo>
                    <a:lnTo>
                      <a:pt x="231" y="600"/>
                    </a:lnTo>
                    <a:lnTo>
                      <a:pt x="163" y="564"/>
                    </a:lnTo>
                    <a:lnTo>
                      <a:pt x="127" y="539"/>
                    </a:lnTo>
                    <a:lnTo>
                      <a:pt x="91" y="507"/>
                    </a:lnTo>
                    <a:lnTo>
                      <a:pt x="56" y="471"/>
                    </a:lnTo>
                    <a:lnTo>
                      <a:pt x="29" y="433"/>
                    </a:lnTo>
                    <a:lnTo>
                      <a:pt x="9" y="393"/>
                    </a:lnTo>
                    <a:lnTo>
                      <a:pt x="0" y="356"/>
                    </a:lnTo>
                    <a:lnTo>
                      <a:pt x="5" y="321"/>
                    </a:lnTo>
                    <a:lnTo>
                      <a:pt x="28" y="295"/>
                    </a:lnTo>
                    <a:lnTo>
                      <a:pt x="114" y="232"/>
                    </a:lnTo>
                    <a:lnTo>
                      <a:pt x="207" y="180"/>
                    </a:lnTo>
                    <a:lnTo>
                      <a:pt x="306" y="134"/>
                    </a:lnTo>
                    <a:lnTo>
                      <a:pt x="411" y="98"/>
                    </a:lnTo>
                    <a:lnTo>
                      <a:pt x="518" y="67"/>
                    </a:lnTo>
                    <a:lnTo>
                      <a:pt x="629" y="44"/>
                    </a:lnTo>
                    <a:lnTo>
                      <a:pt x="740" y="26"/>
                    </a:lnTo>
                    <a:lnTo>
                      <a:pt x="851" y="15"/>
                    </a:lnTo>
                    <a:lnTo>
                      <a:pt x="1046" y="1"/>
                    </a:lnTo>
                    <a:lnTo>
                      <a:pt x="1241" y="0"/>
                    </a:lnTo>
                    <a:lnTo>
                      <a:pt x="1437" y="5"/>
                    </a:lnTo>
                    <a:lnTo>
                      <a:pt x="1634" y="18"/>
                    </a:lnTo>
                    <a:lnTo>
                      <a:pt x="1829" y="33"/>
                    </a:lnTo>
                    <a:lnTo>
                      <a:pt x="2026" y="51"/>
                    </a:lnTo>
                    <a:lnTo>
                      <a:pt x="2223" y="68"/>
                    </a:lnTo>
                    <a:lnTo>
                      <a:pt x="2420" y="85"/>
                    </a:lnTo>
                    <a:close/>
                  </a:path>
                </a:pathLst>
              </a:custGeom>
              <a:solidFill>
                <a:srgbClr val="7D8A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4" name="Freeform 31">
                <a:extLst>
                  <a:ext uri="{FF2B5EF4-FFF2-40B4-BE49-F238E27FC236}">
                    <a16:creationId xmlns:a16="http://schemas.microsoft.com/office/drawing/2014/main" id="{69A9C2B6-19F5-4E15-8B86-ABBF3C5FDA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2" y="2560"/>
                <a:ext cx="720" cy="1528"/>
              </a:xfrm>
              <a:custGeom>
                <a:avLst/>
                <a:gdLst>
                  <a:gd name="T0" fmla="*/ 0 w 2878"/>
                  <a:gd name="T1" fmla="*/ 0 h 6111"/>
                  <a:gd name="T2" fmla="*/ 0 w 2878"/>
                  <a:gd name="T3" fmla="*/ 0 h 6111"/>
                  <a:gd name="T4" fmla="*/ 0 w 2878"/>
                  <a:gd name="T5" fmla="*/ 0 h 6111"/>
                  <a:gd name="T6" fmla="*/ 0 w 2878"/>
                  <a:gd name="T7" fmla="*/ 0 h 6111"/>
                  <a:gd name="T8" fmla="*/ 0 w 2878"/>
                  <a:gd name="T9" fmla="*/ 0 h 6111"/>
                  <a:gd name="T10" fmla="*/ 0 w 2878"/>
                  <a:gd name="T11" fmla="*/ 0 h 6111"/>
                  <a:gd name="T12" fmla="*/ 0 w 2878"/>
                  <a:gd name="T13" fmla="*/ 0 h 6111"/>
                  <a:gd name="T14" fmla="*/ 0 w 2878"/>
                  <a:gd name="T15" fmla="*/ 0 h 6111"/>
                  <a:gd name="T16" fmla="*/ 0 w 2878"/>
                  <a:gd name="T17" fmla="*/ 0 h 6111"/>
                  <a:gd name="T18" fmla="*/ 0 w 2878"/>
                  <a:gd name="T19" fmla="*/ 0 h 6111"/>
                  <a:gd name="T20" fmla="*/ 0 w 2878"/>
                  <a:gd name="T21" fmla="*/ 0 h 6111"/>
                  <a:gd name="T22" fmla="*/ 0 w 2878"/>
                  <a:gd name="T23" fmla="*/ 0 h 6111"/>
                  <a:gd name="T24" fmla="*/ 0 w 2878"/>
                  <a:gd name="T25" fmla="*/ 0 h 6111"/>
                  <a:gd name="T26" fmla="*/ 0 w 2878"/>
                  <a:gd name="T27" fmla="*/ 0 h 6111"/>
                  <a:gd name="T28" fmla="*/ 0 w 2878"/>
                  <a:gd name="T29" fmla="*/ 0 h 6111"/>
                  <a:gd name="T30" fmla="*/ 0 w 2878"/>
                  <a:gd name="T31" fmla="*/ 0 h 6111"/>
                  <a:gd name="T32" fmla="*/ 0 w 2878"/>
                  <a:gd name="T33" fmla="*/ 0 h 6111"/>
                  <a:gd name="T34" fmla="*/ 0 w 2878"/>
                  <a:gd name="T35" fmla="*/ 0 h 6111"/>
                  <a:gd name="T36" fmla="*/ 0 w 2878"/>
                  <a:gd name="T37" fmla="*/ 0 h 6111"/>
                  <a:gd name="T38" fmla="*/ 0 w 2878"/>
                  <a:gd name="T39" fmla="*/ 0 h 6111"/>
                  <a:gd name="T40" fmla="*/ 0 w 2878"/>
                  <a:gd name="T41" fmla="*/ 0 h 6111"/>
                  <a:gd name="T42" fmla="*/ 0 w 2878"/>
                  <a:gd name="T43" fmla="*/ 0 h 6111"/>
                  <a:gd name="T44" fmla="*/ 0 w 2878"/>
                  <a:gd name="T45" fmla="*/ 0 h 6111"/>
                  <a:gd name="T46" fmla="*/ 0 w 2878"/>
                  <a:gd name="T47" fmla="*/ 0 h 6111"/>
                  <a:gd name="T48" fmla="*/ 0 w 2878"/>
                  <a:gd name="T49" fmla="*/ 0 h 6111"/>
                  <a:gd name="T50" fmla="*/ 0 w 2878"/>
                  <a:gd name="T51" fmla="*/ 0 h 6111"/>
                  <a:gd name="T52" fmla="*/ 0 w 2878"/>
                  <a:gd name="T53" fmla="*/ 0 h 6111"/>
                  <a:gd name="T54" fmla="*/ 0 w 2878"/>
                  <a:gd name="T55" fmla="*/ 0 h 6111"/>
                  <a:gd name="T56" fmla="*/ 0 w 2878"/>
                  <a:gd name="T57" fmla="*/ 0 h 6111"/>
                  <a:gd name="T58" fmla="*/ 0 w 2878"/>
                  <a:gd name="T59" fmla="*/ 0 h 6111"/>
                  <a:gd name="T60" fmla="*/ 0 w 2878"/>
                  <a:gd name="T61" fmla="*/ 0 h 6111"/>
                  <a:gd name="T62" fmla="*/ 0 w 2878"/>
                  <a:gd name="T63" fmla="*/ 0 h 6111"/>
                  <a:gd name="T64" fmla="*/ 0 w 2878"/>
                  <a:gd name="T65" fmla="*/ 0 h 6111"/>
                  <a:gd name="T66" fmla="*/ 0 w 2878"/>
                  <a:gd name="T67" fmla="*/ 0 h 6111"/>
                  <a:gd name="T68" fmla="*/ 0 w 2878"/>
                  <a:gd name="T69" fmla="*/ 0 h 6111"/>
                  <a:gd name="T70" fmla="*/ 0 w 2878"/>
                  <a:gd name="T71" fmla="*/ 0 h 6111"/>
                  <a:gd name="T72" fmla="*/ 0 w 2878"/>
                  <a:gd name="T73" fmla="*/ 0 h 6111"/>
                  <a:gd name="T74" fmla="*/ 0 w 2878"/>
                  <a:gd name="T75" fmla="*/ 0 h 6111"/>
                  <a:gd name="T76" fmla="*/ 0 w 2878"/>
                  <a:gd name="T77" fmla="*/ 0 h 6111"/>
                  <a:gd name="T78" fmla="*/ 0 w 2878"/>
                  <a:gd name="T79" fmla="*/ 0 h 6111"/>
                  <a:gd name="T80" fmla="*/ 0 w 2878"/>
                  <a:gd name="T81" fmla="*/ 0 h 6111"/>
                  <a:gd name="T82" fmla="*/ 0 w 2878"/>
                  <a:gd name="T83" fmla="*/ 0 h 6111"/>
                  <a:gd name="T84" fmla="*/ 0 w 2878"/>
                  <a:gd name="T85" fmla="*/ 0 h 6111"/>
                  <a:gd name="T86" fmla="*/ 0 w 2878"/>
                  <a:gd name="T87" fmla="*/ 0 h 6111"/>
                  <a:gd name="T88" fmla="*/ 0 w 2878"/>
                  <a:gd name="T89" fmla="*/ 0 h 6111"/>
                  <a:gd name="T90" fmla="*/ 0 w 2878"/>
                  <a:gd name="T91" fmla="*/ 0 h 6111"/>
                  <a:gd name="T92" fmla="*/ 0 w 2878"/>
                  <a:gd name="T93" fmla="*/ 0 h 6111"/>
                  <a:gd name="T94" fmla="*/ 0 w 2878"/>
                  <a:gd name="T95" fmla="*/ 0 h 6111"/>
                  <a:gd name="T96" fmla="*/ 0 w 2878"/>
                  <a:gd name="T97" fmla="*/ 0 h 6111"/>
                  <a:gd name="T98" fmla="*/ 0 w 2878"/>
                  <a:gd name="T99" fmla="*/ 0 h 6111"/>
                  <a:gd name="T100" fmla="*/ 0 w 2878"/>
                  <a:gd name="T101" fmla="*/ 0 h 6111"/>
                  <a:gd name="T102" fmla="*/ 0 w 2878"/>
                  <a:gd name="T103" fmla="*/ 0 h 611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878"/>
                  <a:gd name="T157" fmla="*/ 0 h 6111"/>
                  <a:gd name="T158" fmla="*/ 2878 w 2878"/>
                  <a:gd name="T159" fmla="*/ 6111 h 611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878" h="6111">
                    <a:moveTo>
                      <a:pt x="2363" y="127"/>
                    </a:moveTo>
                    <a:lnTo>
                      <a:pt x="2404" y="221"/>
                    </a:lnTo>
                    <a:lnTo>
                      <a:pt x="2489" y="200"/>
                    </a:lnTo>
                    <a:lnTo>
                      <a:pt x="2499" y="211"/>
                    </a:lnTo>
                    <a:lnTo>
                      <a:pt x="2520" y="211"/>
                    </a:lnTo>
                    <a:lnTo>
                      <a:pt x="2551" y="316"/>
                    </a:lnTo>
                    <a:lnTo>
                      <a:pt x="2541" y="368"/>
                    </a:lnTo>
                    <a:lnTo>
                      <a:pt x="2520" y="389"/>
                    </a:lnTo>
                    <a:lnTo>
                      <a:pt x="2469" y="389"/>
                    </a:lnTo>
                    <a:lnTo>
                      <a:pt x="2414" y="337"/>
                    </a:lnTo>
                    <a:lnTo>
                      <a:pt x="2394" y="357"/>
                    </a:lnTo>
                    <a:lnTo>
                      <a:pt x="2394" y="527"/>
                    </a:lnTo>
                    <a:lnTo>
                      <a:pt x="2404" y="537"/>
                    </a:lnTo>
                    <a:lnTo>
                      <a:pt x="2469" y="505"/>
                    </a:lnTo>
                    <a:lnTo>
                      <a:pt x="2499" y="527"/>
                    </a:lnTo>
                    <a:lnTo>
                      <a:pt x="2520" y="548"/>
                    </a:lnTo>
                    <a:lnTo>
                      <a:pt x="2520" y="695"/>
                    </a:lnTo>
                    <a:lnTo>
                      <a:pt x="2499" y="716"/>
                    </a:lnTo>
                    <a:lnTo>
                      <a:pt x="2456" y="716"/>
                    </a:lnTo>
                    <a:lnTo>
                      <a:pt x="2404" y="643"/>
                    </a:lnTo>
                    <a:lnTo>
                      <a:pt x="2394" y="633"/>
                    </a:lnTo>
                    <a:lnTo>
                      <a:pt x="2363" y="821"/>
                    </a:lnTo>
                    <a:lnTo>
                      <a:pt x="2363" y="843"/>
                    </a:lnTo>
                    <a:lnTo>
                      <a:pt x="2373" y="855"/>
                    </a:lnTo>
                    <a:lnTo>
                      <a:pt x="2435" y="832"/>
                    </a:lnTo>
                    <a:lnTo>
                      <a:pt x="2499" y="896"/>
                    </a:lnTo>
                    <a:lnTo>
                      <a:pt x="2489" y="1021"/>
                    </a:lnTo>
                    <a:lnTo>
                      <a:pt x="2446" y="1042"/>
                    </a:lnTo>
                    <a:lnTo>
                      <a:pt x="2373" y="971"/>
                    </a:lnTo>
                    <a:lnTo>
                      <a:pt x="2330" y="980"/>
                    </a:lnTo>
                    <a:lnTo>
                      <a:pt x="2225" y="1158"/>
                    </a:lnTo>
                    <a:lnTo>
                      <a:pt x="2151" y="1233"/>
                    </a:lnTo>
                    <a:lnTo>
                      <a:pt x="2162" y="1358"/>
                    </a:lnTo>
                    <a:lnTo>
                      <a:pt x="2278" y="1590"/>
                    </a:lnTo>
                    <a:lnTo>
                      <a:pt x="2363" y="1822"/>
                    </a:lnTo>
                    <a:lnTo>
                      <a:pt x="2350" y="2002"/>
                    </a:lnTo>
                    <a:lnTo>
                      <a:pt x="2258" y="2159"/>
                    </a:lnTo>
                    <a:lnTo>
                      <a:pt x="1856" y="2519"/>
                    </a:lnTo>
                    <a:lnTo>
                      <a:pt x="1750" y="2676"/>
                    </a:lnTo>
                    <a:lnTo>
                      <a:pt x="1771" y="2771"/>
                    </a:lnTo>
                    <a:lnTo>
                      <a:pt x="1907" y="2898"/>
                    </a:lnTo>
                    <a:lnTo>
                      <a:pt x="2183" y="3003"/>
                    </a:lnTo>
                    <a:lnTo>
                      <a:pt x="2520" y="3183"/>
                    </a:lnTo>
                    <a:lnTo>
                      <a:pt x="2742" y="3393"/>
                    </a:lnTo>
                    <a:lnTo>
                      <a:pt x="2858" y="3593"/>
                    </a:lnTo>
                    <a:lnTo>
                      <a:pt x="2878" y="3750"/>
                    </a:lnTo>
                    <a:lnTo>
                      <a:pt x="2867" y="3952"/>
                    </a:lnTo>
                    <a:lnTo>
                      <a:pt x="2794" y="4109"/>
                    </a:lnTo>
                    <a:lnTo>
                      <a:pt x="2605" y="4278"/>
                    </a:lnTo>
                    <a:lnTo>
                      <a:pt x="2414" y="4383"/>
                    </a:lnTo>
                    <a:lnTo>
                      <a:pt x="2330" y="4489"/>
                    </a:lnTo>
                    <a:lnTo>
                      <a:pt x="2373" y="4699"/>
                    </a:lnTo>
                    <a:lnTo>
                      <a:pt x="2478" y="4931"/>
                    </a:lnTo>
                    <a:lnTo>
                      <a:pt x="2571" y="5205"/>
                    </a:lnTo>
                    <a:lnTo>
                      <a:pt x="2562" y="5500"/>
                    </a:lnTo>
                    <a:lnTo>
                      <a:pt x="2394" y="5763"/>
                    </a:lnTo>
                    <a:lnTo>
                      <a:pt x="2192" y="5954"/>
                    </a:lnTo>
                    <a:lnTo>
                      <a:pt x="2098" y="5984"/>
                    </a:lnTo>
                    <a:lnTo>
                      <a:pt x="2003" y="6048"/>
                    </a:lnTo>
                    <a:lnTo>
                      <a:pt x="1708" y="6111"/>
                    </a:lnTo>
                    <a:lnTo>
                      <a:pt x="1497" y="6090"/>
                    </a:lnTo>
                    <a:lnTo>
                      <a:pt x="1045" y="5954"/>
                    </a:lnTo>
                    <a:lnTo>
                      <a:pt x="856" y="5879"/>
                    </a:lnTo>
                    <a:lnTo>
                      <a:pt x="570" y="5763"/>
                    </a:lnTo>
                    <a:lnTo>
                      <a:pt x="402" y="5636"/>
                    </a:lnTo>
                    <a:lnTo>
                      <a:pt x="211" y="5447"/>
                    </a:lnTo>
                    <a:lnTo>
                      <a:pt x="54" y="5226"/>
                    </a:lnTo>
                    <a:lnTo>
                      <a:pt x="21" y="5153"/>
                    </a:lnTo>
                    <a:lnTo>
                      <a:pt x="0" y="4898"/>
                    </a:lnTo>
                    <a:lnTo>
                      <a:pt x="86" y="4646"/>
                    </a:lnTo>
                    <a:lnTo>
                      <a:pt x="307" y="4383"/>
                    </a:lnTo>
                    <a:lnTo>
                      <a:pt x="623" y="4118"/>
                    </a:lnTo>
                    <a:lnTo>
                      <a:pt x="695" y="3982"/>
                    </a:lnTo>
                    <a:lnTo>
                      <a:pt x="665" y="3835"/>
                    </a:lnTo>
                    <a:lnTo>
                      <a:pt x="465" y="3540"/>
                    </a:lnTo>
                    <a:lnTo>
                      <a:pt x="412" y="3383"/>
                    </a:lnTo>
                    <a:lnTo>
                      <a:pt x="423" y="3267"/>
                    </a:lnTo>
                    <a:lnTo>
                      <a:pt x="518" y="3076"/>
                    </a:lnTo>
                    <a:lnTo>
                      <a:pt x="695" y="2907"/>
                    </a:lnTo>
                    <a:lnTo>
                      <a:pt x="1002" y="2791"/>
                    </a:lnTo>
                    <a:lnTo>
                      <a:pt x="1087" y="2791"/>
                    </a:lnTo>
                    <a:lnTo>
                      <a:pt x="1118" y="2761"/>
                    </a:lnTo>
                    <a:lnTo>
                      <a:pt x="1193" y="2529"/>
                    </a:lnTo>
                    <a:lnTo>
                      <a:pt x="1340" y="2329"/>
                    </a:lnTo>
                    <a:lnTo>
                      <a:pt x="1624" y="2066"/>
                    </a:lnTo>
                    <a:lnTo>
                      <a:pt x="1771" y="1833"/>
                    </a:lnTo>
                    <a:lnTo>
                      <a:pt x="1802" y="1665"/>
                    </a:lnTo>
                    <a:lnTo>
                      <a:pt x="1750" y="1495"/>
                    </a:lnTo>
                    <a:lnTo>
                      <a:pt x="1592" y="1253"/>
                    </a:lnTo>
                    <a:lnTo>
                      <a:pt x="1571" y="1181"/>
                    </a:lnTo>
                    <a:lnTo>
                      <a:pt x="1571" y="1128"/>
                    </a:lnTo>
                    <a:lnTo>
                      <a:pt x="1475" y="991"/>
                    </a:lnTo>
                    <a:lnTo>
                      <a:pt x="1464" y="937"/>
                    </a:lnTo>
                    <a:lnTo>
                      <a:pt x="1425" y="896"/>
                    </a:lnTo>
                    <a:lnTo>
                      <a:pt x="1434" y="843"/>
                    </a:lnTo>
                    <a:lnTo>
                      <a:pt x="1464" y="810"/>
                    </a:lnTo>
                    <a:lnTo>
                      <a:pt x="1464" y="600"/>
                    </a:lnTo>
                    <a:lnTo>
                      <a:pt x="1434" y="548"/>
                    </a:lnTo>
                    <a:lnTo>
                      <a:pt x="1487" y="432"/>
                    </a:lnTo>
                    <a:lnTo>
                      <a:pt x="1497" y="147"/>
                    </a:lnTo>
                    <a:lnTo>
                      <a:pt x="1571" y="63"/>
                    </a:lnTo>
                    <a:lnTo>
                      <a:pt x="1644" y="11"/>
                    </a:lnTo>
                    <a:lnTo>
                      <a:pt x="1708" y="0"/>
                    </a:lnTo>
                    <a:lnTo>
                      <a:pt x="2267" y="72"/>
                    </a:lnTo>
                    <a:lnTo>
                      <a:pt x="2363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5" name="Freeform 32">
                <a:extLst>
                  <a:ext uri="{FF2B5EF4-FFF2-40B4-BE49-F238E27FC236}">
                    <a16:creationId xmlns:a16="http://schemas.microsoft.com/office/drawing/2014/main" id="{6ED10CE6-DAEB-4D05-8DA3-1CDBE01E0E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89"/>
                <a:ext cx="198" cy="861"/>
              </a:xfrm>
              <a:custGeom>
                <a:avLst/>
                <a:gdLst>
                  <a:gd name="T0" fmla="*/ 0 w 792"/>
                  <a:gd name="T1" fmla="*/ 0 h 3445"/>
                  <a:gd name="T2" fmla="*/ 0 w 792"/>
                  <a:gd name="T3" fmla="*/ 0 h 3445"/>
                  <a:gd name="T4" fmla="*/ 0 w 792"/>
                  <a:gd name="T5" fmla="*/ 0 h 3445"/>
                  <a:gd name="T6" fmla="*/ 0 w 792"/>
                  <a:gd name="T7" fmla="*/ 0 h 3445"/>
                  <a:gd name="T8" fmla="*/ 0 w 792"/>
                  <a:gd name="T9" fmla="*/ 0 h 3445"/>
                  <a:gd name="T10" fmla="*/ 0 w 792"/>
                  <a:gd name="T11" fmla="*/ 0 h 3445"/>
                  <a:gd name="T12" fmla="*/ 0 w 792"/>
                  <a:gd name="T13" fmla="*/ 0 h 3445"/>
                  <a:gd name="T14" fmla="*/ 0 w 792"/>
                  <a:gd name="T15" fmla="*/ 0 h 3445"/>
                  <a:gd name="T16" fmla="*/ 0 w 792"/>
                  <a:gd name="T17" fmla="*/ 0 h 3445"/>
                  <a:gd name="T18" fmla="*/ 0 w 792"/>
                  <a:gd name="T19" fmla="*/ 0 h 3445"/>
                  <a:gd name="T20" fmla="*/ 0 w 792"/>
                  <a:gd name="T21" fmla="*/ 0 h 3445"/>
                  <a:gd name="T22" fmla="*/ 0 w 792"/>
                  <a:gd name="T23" fmla="*/ 0 h 3445"/>
                  <a:gd name="T24" fmla="*/ 0 w 792"/>
                  <a:gd name="T25" fmla="*/ 0 h 3445"/>
                  <a:gd name="T26" fmla="*/ 0 w 792"/>
                  <a:gd name="T27" fmla="*/ 0 h 3445"/>
                  <a:gd name="T28" fmla="*/ 0 w 792"/>
                  <a:gd name="T29" fmla="*/ 0 h 3445"/>
                  <a:gd name="T30" fmla="*/ 0 w 792"/>
                  <a:gd name="T31" fmla="*/ 0 h 3445"/>
                  <a:gd name="T32" fmla="*/ 0 w 792"/>
                  <a:gd name="T33" fmla="*/ 0 h 3445"/>
                  <a:gd name="T34" fmla="*/ 0 w 792"/>
                  <a:gd name="T35" fmla="*/ 0 h 3445"/>
                  <a:gd name="T36" fmla="*/ 0 w 792"/>
                  <a:gd name="T37" fmla="*/ 0 h 3445"/>
                  <a:gd name="T38" fmla="*/ 0 w 792"/>
                  <a:gd name="T39" fmla="*/ 0 h 3445"/>
                  <a:gd name="T40" fmla="*/ 0 w 792"/>
                  <a:gd name="T41" fmla="*/ 0 h 3445"/>
                  <a:gd name="T42" fmla="*/ 0 w 792"/>
                  <a:gd name="T43" fmla="*/ 0 h 3445"/>
                  <a:gd name="T44" fmla="*/ 0 w 792"/>
                  <a:gd name="T45" fmla="*/ 0 h 3445"/>
                  <a:gd name="T46" fmla="*/ 0 w 792"/>
                  <a:gd name="T47" fmla="*/ 0 h 3445"/>
                  <a:gd name="T48" fmla="*/ 0 w 792"/>
                  <a:gd name="T49" fmla="*/ 0 h 3445"/>
                  <a:gd name="T50" fmla="*/ 0 w 792"/>
                  <a:gd name="T51" fmla="*/ 0 h 3445"/>
                  <a:gd name="T52" fmla="*/ 0 w 792"/>
                  <a:gd name="T53" fmla="*/ 0 h 3445"/>
                  <a:gd name="T54" fmla="*/ 0 w 792"/>
                  <a:gd name="T55" fmla="*/ 0 h 3445"/>
                  <a:gd name="T56" fmla="*/ 0 w 792"/>
                  <a:gd name="T57" fmla="*/ 0 h 3445"/>
                  <a:gd name="T58" fmla="*/ 0 w 792"/>
                  <a:gd name="T59" fmla="*/ 0 h 3445"/>
                  <a:gd name="T60" fmla="*/ 0 w 792"/>
                  <a:gd name="T61" fmla="*/ 0 h 3445"/>
                  <a:gd name="T62" fmla="*/ 0 w 792"/>
                  <a:gd name="T63" fmla="*/ 0 h 3445"/>
                  <a:gd name="T64" fmla="*/ 0 w 792"/>
                  <a:gd name="T65" fmla="*/ 0 h 3445"/>
                  <a:gd name="T66" fmla="*/ 0 w 792"/>
                  <a:gd name="T67" fmla="*/ 0 h 3445"/>
                  <a:gd name="T68" fmla="*/ 0 w 792"/>
                  <a:gd name="T69" fmla="*/ 0 h 3445"/>
                  <a:gd name="T70" fmla="*/ 0 w 792"/>
                  <a:gd name="T71" fmla="*/ 0 h 3445"/>
                  <a:gd name="T72" fmla="*/ 0 w 792"/>
                  <a:gd name="T73" fmla="*/ 0 h 3445"/>
                  <a:gd name="T74" fmla="*/ 0 w 792"/>
                  <a:gd name="T75" fmla="*/ 0 h 3445"/>
                  <a:gd name="T76" fmla="*/ 0 w 792"/>
                  <a:gd name="T77" fmla="*/ 0 h 3445"/>
                  <a:gd name="T78" fmla="*/ 0 w 792"/>
                  <a:gd name="T79" fmla="*/ 0 h 3445"/>
                  <a:gd name="T80" fmla="*/ 0 w 792"/>
                  <a:gd name="T81" fmla="*/ 0 h 3445"/>
                  <a:gd name="T82" fmla="*/ 0 w 792"/>
                  <a:gd name="T83" fmla="*/ 0 h 3445"/>
                  <a:gd name="T84" fmla="*/ 0 w 792"/>
                  <a:gd name="T85" fmla="*/ 0 h 3445"/>
                  <a:gd name="T86" fmla="*/ 0 w 792"/>
                  <a:gd name="T87" fmla="*/ 0 h 3445"/>
                  <a:gd name="T88" fmla="*/ 0 w 792"/>
                  <a:gd name="T89" fmla="*/ 0 h 3445"/>
                  <a:gd name="T90" fmla="*/ 0 w 792"/>
                  <a:gd name="T91" fmla="*/ 0 h 3445"/>
                  <a:gd name="T92" fmla="*/ 0 w 792"/>
                  <a:gd name="T93" fmla="*/ 0 h 3445"/>
                  <a:gd name="T94" fmla="*/ 0 w 792"/>
                  <a:gd name="T95" fmla="*/ 0 h 3445"/>
                  <a:gd name="T96" fmla="*/ 0 w 792"/>
                  <a:gd name="T97" fmla="*/ 0 h 3445"/>
                  <a:gd name="T98" fmla="*/ 0 w 792"/>
                  <a:gd name="T99" fmla="*/ 0 h 3445"/>
                  <a:gd name="T100" fmla="*/ 0 w 792"/>
                  <a:gd name="T101" fmla="*/ 0 h 3445"/>
                  <a:gd name="T102" fmla="*/ 0 w 792"/>
                  <a:gd name="T103" fmla="*/ 0 h 3445"/>
                  <a:gd name="T104" fmla="*/ 0 w 792"/>
                  <a:gd name="T105" fmla="*/ 0 h 3445"/>
                  <a:gd name="T106" fmla="*/ 0 w 792"/>
                  <a:gd name="T107" fmla="*/ 0 h 34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792"/>
                  <a:gd name="T163" fmla="*/ 0 h 3445"/>
                  <a:gd name="T164" fmla="*/ 792 w 792"/>
                  <a:gd name="T165" fmla="*/ 3445 h 34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792" h="3445">
                    <a:moveTo>
                      <a:pt x="792" y="75"/>
                    </a:moveTo>
                    <a:lnTo>
                      <a:pt x="748" y="116"/>
                    </a:lnTo>
                    <a:lnTo>
                      <a:pt x="748" y="191"/>
                    </a:lnTo>
                    <a:lnTo>
                      <a:pt x="792" y="232"/>
                    </a:lnTo>
                    <a:lnTo>
                      <a:pt x="792" y="389"/>
                    </a:lnTo>
                    <a:lnTo>
                      <a:pt x="738" y="453"/>
                    </a:lnTo>
                    <a:lnTo>
                      <a:pt x="748" y="504"/>
                    </a:lnTo>
                    <a:lnTo>
                      <a:pt x="770" y="527"/>
                    </a:lnTo>
                    <a:lnTo>
                      <a:pt x="759" y="716"/>
                    </a:lnTo>
                    <a:lnTo>
                      <a:pt x="728" y="739"/>
                    </a:lnTo>
                    <a:lnTo>
                      <a:pt x="707" y="759"/>
                    </a:lnTo>
                    <a:lnTo>
                      <a:pt x="707" y="885"/>
                    </a:lnTo>
                    <a:lnTo>
                      <a:pt x="664" y="971"/>
                    </a:lnTo>
                    <a:lnTo>
                      <a:pt x="601" y="1053"/>
                    </a:lnTo>
                    <a:lnTo>
                      <a:pt x="548" y="1074"/>
                    </a:lnTo>
                    <a:lnTo>
                      <a:pt x="548" y="1212"/>
                    </a:lnTo>
                    <a:lnTo>
                      <a:pt x="676" y="1474"/>
                    </a:lnTo>
                    <a:lnTo>
                      <a:pt x="759" y="1706"/>
                    </a:lnTo>
                    <a:lnTo>
                      <a:pt x="748" y="1865"/>
                    </a:lnTo>
                    <a:lnTo>
                      <a:pt x="664" y="2013"/>
                    </a:lnTo>
                    <a:lnTo>
                      <a:pt x="210" y="2434"/>
                    </a:lnTo>
                    <a:lnTo>
                      <a:pt x="148" y="2560"/>
                    </a:lnTo>
                    <a:lnTo>
                      <a:pt x="189" y="2697"/>
                    </a:lnTo>
                    <a:lnTo>
                      <a:pt x="285" y="2782"/>
                    </a:lnTo>
                    <a:lnTo>
                      <a:pt x="305" y="2802"/>
                    </a:lnTo>
                    <a:lnTo>
                      <a:pt x="179" y="2877"/>
                    </a:lnTo>
                    <a:lnTo>
                      <a:pt x="116" y="2898"/>
                    </a:lnTo>
                    <a:lnTo>
                      <a:pt x="84" y="2930"/>
                    </a:lnTo>
                    <a:lnTo>
                      <a:pt x="179" y="3393"/>
                    </a:lnTo>
                    <a:lnTo>
                      <a:pt x="169" y="3445"/>
                    </a:lnTo>
                    <a:lnTo>
                      <a:pt x="128" y="3203"/>
                    </a:lnTo>
                    <a:lnTo>
                      <a:pt x="32" y="2877"/>
                    </a:lnTo>
                    <a:lnTo>
                      <a:pt x="0" y="2720"/>
                    </a:lnTo>
                    <a:lnTo>
                      <a:pt x="21" y="2645"/>
                    </a:lnTo>
                    <a:lnTo>
                      <a:pt x="21" y="2581"/>
                    </a:lnTo>
                    <a:lnTo>
                      <a:pt x="43" y="2518"/>
                    </a:lnTo>
                    <a:lnTo>
                      <a:pt x="295" y="2244"/>
                    </a:lnTo>
                    <a:lnTo>
                      <a:pt x="350" y="2223"/>
                    </a:lnTo>
                    <a:lnTo>
                      <a:pt x="421" y="2128"/>
                    </a:lnTo>
                    <a:lnTo>
                      <a:pt x="571" y="1970"/>
                    </a:lnTo>
                    <a:lnTo>
                      <a:pt x="633" y="1865"/>
                    </a:lnTo>
                    <a:lnTo>
                      <a:pt x="664" y="1759"/>
                    </a:lnTo>
                    <a:lnTo>
                      <a:pt x="664" y="1601"/>
                    </a:lnTo>
                    <a:lnTo>
                      <a:pt x="612" y="1454"/>
                    </a:lnTo>
                    <a:lnTo>
                      <a:pt x="548" y="1348"/>
                    </a:lnTo>
                    <a:lnTo>
                      <a:pt x="527" y="1275"/>
                    </a:lnTo>
                    <a:lnTo>
                      <a:pt x="486" y="1127"/>
                    </a:lnTo>
                    <a:lnTo>
                      <a:pt x="496" y="1042"/>
                    </a:lnTo>
                    <a:lnTo>
                      <a:pt x="601" y="916"/>
                    </a:lnTo>
                    <a:lnTo>
                      <a:pt x="676" y="653"/>
                    </a:lnTo>
                    <a:lnTo>
                      <a:pt x="707" y="52"/>
                    </a:lnTo>
                    <a:lnTo>
                      <a:pt x="687" y="0"/>
                    </a:lnTo>
                    <a:lnTo>
                      <a:pt x="759" y="20"/>
                    </a:lnTo>
                    <a:lnTo>
                      <a:pt x="792" y="75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6" name="Freeform 33">
                <a:extLst>
                  <a:ext uri="{FF2B5EF4-FFF2-40B4-BE49-F238E27FC236}">
                    <a16:creationId xmlns:a16="http://schemas.microsoft.com/office/drawing/2014/main" id="{3AD1E5D2-0536-43CC-A0D6-BD1063C49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1" y="2592"/>
                <a:ext cx="24" cy="16"/>
              </a:xfrm>
              <a:custGeom>
                <a:avLst/>
                <a:gdLst>
                  <a:gd name="T0" fmla="*/ 0 w 94"/>
                  <a:gd name="T1" fmla="*/ 0 h 64"/>
                  <a:gd name="T2" fmla="*/ 0 w 94"/>
                  <a:gd name="T3" fmla="*/ 0 h 64"/>
                  <a:gd name="T4" fmla="*/ 0 w 94"/>
                  <a:gd name="T5" fmla="*/ 0 h 64"/>
                  <a:gd name="T6" fmla="*/ 0 w 94"/>
                  <a:gd name="T7" fmla="*/ 0 h 64"/>
                  <a:gd name="T8" fmla="*/ 0 w 94"/>
                  <a:gd name="T9" fmla="*/ 0 h 64"/>
                  <a:gd name="T10" fmla="*/ 0 w 94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4"/>
                  <a:gd name="T19" fmla="*/ 0 h 64"/>
                  <a:gd name="T20" fmla="*/ 94 w 94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4" h="64">
                    <a:moveTo>
                      <a:pt x="94" y="31"/>
                    </a:moveTo>
                    <a:lnTo>
                      <a:pt x="94" y="64"/>
                    </a:lnTo>
                    <a:lnTo>
                      <a:pt x="0" y="52"/>
                    </a:lnTo>
                    <a:lnTo>
                      <a:pt x="42" y="0"/>
                    </a:lnTo>
                    <a:lnTo>
                      <a:pt x="83" y="9"/>
                    </a:lnTo>
                    <a:lnTo>
                      <a:pt x="94" y="3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7" name="Freeform 34">
                <a:extLst>
                  <a:ext uri="{FF2B5EF4-FFF2-40B4-BE49-F238E27FC236}">
                    <a16:creationId xmlns:a16="http://schemas.microsoft.com/office/drawing/2014/main" id="{F90DE5AB-2C54-4261-9F4D-9A3B531A16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05"/>
                <a:ext cx="24" cy="13"/>
              </a:xfrm>
              <a:custGeom>
                <a:avLst/>
                <a:gdLst>
                  <a:gd name="T0" fmla="*/ 0 w 97"/>
                  <a:gd name="T1" fmla="*/ 0 h 53"/>
                  <a:gd name="T2" fmla="*/ 0 w 97"/>
                  <a:gd name="T3" fmla="*/ 0 h 53"/>
                  <a:gd name="T4" fmla="*/ 0 w 97"/>
                  <a:gd name="T5" fmla="*/ 0 h 53"/>
                  <a:gd name="T6" fmla="*/ 0 w 97"/>
                  <a:gd name="T7" fmla="*/ 0 h 53"/>
                  <a:gd name="T8" fmla="*/ 0 w 97"/>
                  <a:gd name="T9" fmla="*/ 0 h 53"/>
                  <a:gd name="T10" fmla="*/ 0 w 97"/>
                  <a:gd name="T11" fmla="*/ 0 h 53"/>
                  <a:gd name="T12" fmla="*/ 0 w 97"/>
                  <a:gd name="T13" fmla="*/ 0 h 53"/>
                  <a:gd name="T14" fmla="*/ 0 w 97"/>
                  <a:gd name="T15" fmla="*/ 0 h 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7"/>
                  <a:gd name="T25" fmla="*/ 0 h 53"/>
                  <a:gd name="T26" fmla="*/ 97 w 97"/>
                  <a:gd name="T27" fmla="*/ 53 h 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7" h="53">
                    <a:moveTo>
                      <a:pt x="86" y="12"/>
                    </a:moveTo>
                    <a:lnTo>
                      <a:pt x="97" y="21"/>
                    </a:lnTo>
                    <a:lnTo>
                      <a:pt x="97" y="53"/>
                    </a:lnTo>
                    <a:lnTo>
                      <a:pt x="43" y="32"/>
                    </a:lnTo>
                    <a:lnTo>
                      <a:pt x="0" y="32"/>
                    </a:lnTo>
                    <a:lnTo>
                      <a:pt x="31" y="0"/>
                    </a:lnTo>
                    <a:lnTo>
                      <a:pt x="75" y="12"/>
                    </a:lnTo>
                    <a:lnTo>
                      <a:pt x="86" y="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8" name="Freeform 35">
                <a:extLst>
                  <a:ext uri="{FF2B5EF4-FFF2-40B4-BE49-F238E27FC236}">
                    <a16:creationId xmlns:a16="http://schemas.microsoft.com/office/drawing/2014/main" id="{7015768F-208F-4792-B4BB-39B41E9680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615"/>
                <a:ext cx="27" cy="11"/>
              </a:xfrm>
              <a:custGeom>
                <a:avLst/>
                <a:gdLst>
                  <a:gd name="T0" fmla="*/ 0 w 105"/>
                  <a:gd name="T1" fmla="*/ 0 h 42"/>
                  <a:gd name="T2" fmla="*/ 0 w 105"/>
                  <a:gd name="T3" fmla="*/ 0 h 42"/>
                  <a:gd name="T4" fmla="*/ 0 w 105"/>
                  <a:gd name="T5" fmla="*/ 0 h 42"/>
                  <a:gd name="T6" fmla="*/ 0 w 105"/>
                  <a:gd name="T7" fmla="*/ 0 h 42"/>
                  <a:gd name="T8" fmla="*/ 0 w 105"/>
                  <a:gd name="T9" fmla="*/ 0 h 42"/>
                  <a:gd name="T10" fmla="*/ 0 w 105"/>
                  <a:gd name="T11" fmla="*/ 0 h 42"/>
                  <a:gd name="T12" fmla="*/ 0 w 105"/>
                  <a:gd name="T13" fmla="*/ 0 h 42"/>
                  <a:gd name="T14" fmla="*/ 0 w 105"/>
                  <a:gd name="T15" fmla="*/ 0 h 42"/>
                  <a:gd name="T16" fmla="*/ 0 w 105"/>
                  <a:gd name="T17" fmla="*/ 0 h 42"/>
                  <a:gd name="T18" fmla="*/ 0 w 105"/>
                  <a:gd name="T19" fmla="*/ 0 h 42"/>
                  <a:gd name="T20" fmla="*/ 0 w 105"/>
                  <a:gd name="T21" fmla="*/ 0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5"/>
                  <a:gd name="T34" fmla="*/ 0 h 42"/>
                  <a:gd name="T35" fmla="*/ 105 w 105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5" h="42">
                    <a:moveTo>
                      <a:pt x="105" y="42"/>
                    </a:moveTo>
                    <a:lnTo>
                      <a:pt x="74" y="42"/>
                    </a:lnTo>
                    <a:lnTo>
                      <a:pt x="74" y="22"/>
                    </a:lnTo>
                    <a:lnTo>
                      <a:pt x="64" y="11"/>
                    </a:lnTo>
                    <a:lnTo>
                      <a:pt x="42" y="11"/>
                    </a:lnTo>
                    <a:lnTo>
                      <a:pt x="33" y="22"/>
                    </a:lnTo>
                    <a:lnTo>
                      <a:pt x="33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105" y="11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9" name="Freeform 36">
                <a:extLst>
                  <a:ext uri="{FF2B5EF4-FFF2-40B4-BE49-F238E27FC236}">
                    <a16:creationId xmlns:a16="http://schemas.microsoft.com/office/drawing/2014/main" id="{5DF7BA13-252C-46E4-9BB4-BDE36DE34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3" y="2621"/>
                <a:ext cx="39" cy="29"/>
              </a:xfrm>
              <a:custGeom>
                <a:avLst/>
                <a:gdLst>
                  <a:gd name="T0" fmla="*/ 0 w 157"/>
                  <a:gd name="T1" fmla="*/ 0 h 114"/>
                  <a:gd name="T2" fmla="*/ 0 w 157"/>
                  <a:gd name="T3" fmla="*/ 0 h 114"/>
                  <a:gd name="T4" fmla="*/ 0 w 157"/>
                  <a:gd name="T5" fmla="*/ 0 h 114"/>
                  <a:gd name="T6" fmla="*/ 0 w 157"/>
                  <a:gd name="T7" fmla="*/ 0 h 114"/>
                  <a:gd name="T8" fmla="*/ 0 w 157"/>
                  <a:gd name="T9" fmla="*/ 0 h 114"/>
                  <a:gd name="T10" fmla="*/ 0 w 157"/>
                  <a:gd name="T11" fmla="*/ 0 h 114"/>
                  <a:gd name="T12" fmla="*/ 0 w 157"/>
                  <a:gd name="T13" fmla="*/ 0 h 114"/>
                  <a:gd name="T14" fmla="*/ 0 w 157"/>
                  <a:gd name="T15" fmla="*/ 0 h 114"/>
                  <a:gd name="T16" fmla="*/ 0 w 157"/>
                  <a:gd name="T17" fmla="*/ 0 h 114"/>
                  <a:gd name="T18" fmla="*/ 0 w 157"/>
                  <a:gd name="T19" fmla="*/ 0 h 114"/>
                  <a:gd name="T20" fmla="*/ 0 w 157"/>
                  <a:gd name="T21" fmla="*/ 0 h 114"/>
                  <a:gd name="T22" fmla="*/ 0 w 157"/>
                  <a:gd name="T23" fmla="*/ 0 h 114"/>
                  <a:gd name="T24" fmla="*/ 0 w 157"/>
                  <a:gd name="T25" fmla="*/ 0 h 114"/>
                  <a:gd name="T26" fmla="*/ 0 w 157"/>
                  <a:gd name="T27" fmla="*/ 0 h 11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7"/>
                  <a:gd name="T43" fmla="*/ 0 h 114"/>
                  <a:gd name="T44" fmla="*/ 157 w 157"/>
                  <a:gd name="T45" fmla="*/ 114 h 11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7" h="114">
                    <a:moveTo>
                      <a:pt x="157" y="51"/>
                    </a:moveTo>
                    <a:lnTo>
                      <a:pt x="157" y="94"/>
                    </a:lnTo>
                    <a:lnTo>
                      <a:pt x="136" y="114"/>
                    </a:lnTo>
                    <a:lnTo>
                      <a:pt x="115" y="114"/>
                    </a:lnTo>
                    <a:lnTo>
                      <a:pt x="106" y="51"/>
                    </a:lnTo>
                    <a:lnTo>
                      <a:pt x="62" y="64"/>
                    </a:lnTo>
                    <a:lnTo>
                      <a:pt x="0" y="51"/>
                    </a:lnTo>
                    <a:lnTo>
                      <a:pt x="0" y="9"/>
                    </a:lnTo>
                    <a:lnTo>
                      <a:pt x="62" y="20"/>
                    </a:lnTo>
                    <a:lnTo>
                      <a:pt x="83" y="20"/>
                    </a:lnTo>
                    <a:lnTo>
                      <a:pt x="93" y="30"/>
                    </a:lnTo>
                    <a:lnTo>
                      <a:pt x="115" y="0"/>
                    </a:lnTo>
                    <a:lnTo>
                      <a:pt x="136" y="0"/>
                    </a:lnTo>
                    <a:lnTo>
                      <a:pt x="157" y="5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0" name="Freeform 37">
                <a:extLst>
                  <a:ext uri="{FF2B5EF4-FFF2-40B4-BE49-F238E27FC236}">
                    <a16:creationId xmlns:a16="http://schemas.microsoft.com/office/drawing/2014/main" id="{3066AAE6-C8B2-434C-B52D-DA9131A22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23"/>
                <a:ext cx="21" cy="16"/>
              </a:xfrm>
              <a:custGeom>
                <a:avLst/>
                <a:gdLst>
                  <a:gd name="T0" fmla="*/ 0 w 86"/>
                  <a:gd name="T1" fmla="*/ 0 h 64"/>
                  <a:gd name="T2" fmla="*/ 0 w 86"/>
                  <a:gd name="T3" fmla="*/ 0 h 64"/>
                  <a:gd name="T4" fmla="*/ 0 w 86"/>
                  <a:gd name="T5" fmla="*/ 0 h 64"/>
                  <a:gd name="T6" fmla="*/ 0 w 86"/>
                  <a:gd name="T7" fmla="*/ 0 h 64"/>
                  <a:gd name="T8" fmla="*/ 0 w 86"/>
                  <a:gd name="T9" fmla="*/ 0 h 64"/>
                  <a:gd name="T10" fmla="*/ 0 w 86"/>
                  <a:gd name="T11" fmla="*/ 0 h 64"/>
                  <a:gd name="T12" fmla="*/ 0 w 86"/>
                  <a:gd name="T13" fmla="*/ 0 h 64"/>
                  <a:gd name="T14" fmla="*/ 0 w 86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6"/>
                  <a:gd name="T25" fmla="*/ 0 h 64"/>
                  <a:gd name="T26" fmla="*/ 86 w 86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6" h="64">
                    <a:moveTo>
                      <a:pt x="86" y="32"/>
                    </a:moveTo>
                    <a:lnTo>
                      <a:pt x="86" y="64"/>
                    </a:lnTo>
                    <a:lnTo>
                      <a:pt x="22" y="55"/>
                    </a:lnTo>
                    <a:lnTo>
                      <a:pt x="31" y="42"/>
                    </a:lnTo>
                    <a:lnTo>
                      <a:pt x="31" y="21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86" y="3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1" name="Freeform 38">
                <a:extLst>
                  <a:ext uri="{FF2B5EF4-FFF2-40B4-BE49-F238E27FC236}">
                    <a16:creationId xmlns:a16="http://schemas.microsoft.com/office/drawing/2014/main" id="{EF9AF1C9-B387-4FAC-9583-E4A799390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34"/>
                <a:ext cx="14" cy="53"/>
              </a:xfrm>
              <a:custGeom>
                <a:avLst/>
                <a:gdLst>
                  <a:gd name="T0" fmla="*/ 0 w 55"/>
                  <a:gd name="T1" fmla="*/ 0 h 213"/>
                  <a:gd name="T2" fmla="*/ 0 w 55"/>
                  <a:gd name="T3" fmla="*/ 0 h 213"/>
                  <a:gd name="T4" fmla="*/ 0 w 55"/>
                  <a:gd name="T5" fmla="*/ 0 h 213"/>
                  <a:gd name="T6" fmla="*/ 0 w 55"/>
                  <a:gd name="T7" fmla="*/ 0 h 213"/>
                  <a:gd name="T8" fmla="*/ 0 w 55"/>
                  <a:gd name="T9" fmla="*/ 0 h 213"/>
                  <a:gd name="T10" fmla="*/ 0 w 55"/>
                  <a:gd name="T11" fmla="*/ 0 h 2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213"/>
                  <a:gd name="T20" fmla="*/ 55 w 55"/>
                  <a:gd name="T21" fmla="*/ 213 h 2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213">
                    <a:moveTo>
                      <a:pt x="55" y="180"/>
                    </a:moveTo>
                    <a:lnTo>
                      <a:pt x="55" y="213"/>
                    </a:lnTo>
                    <a:lnTo>
                      <a:pt x="0" y="202"/>
                    </a:lnTo>
                    <a:lnTo>
                      <a:pt x="22" y="0"/>
                    </a:lnTo>
                    <a:lnTo>
                      <a:pt x="55" y="0"/>
                    </a:lnTo>
                    <a:lnTo>
                      <a:pt x="55" y="18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2" name="Freeform 39">
                <a:extLst>
                  <a:ext uri="{FF2B5EF4-FFF2-40B4-BE49-F238E27FC236}">
                    <a16:creationId xmlns:a16="http://schemas.microsoft.com/office/drawing/2014/main" id="{8CB69284-0720-4888-B22E-DAD18EA71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34"/>
                <a:ext cx="10" cy="54"/>
              </a:xfrm>
              <a:custGeom>
                <a:avLst/>
                <a:gdLst>
                  <a:gd name="T0" fmla="*/ 0 w 39"/>
                  <a:gd name="T1" fmla="*/ 0 h 214"/>
                  <a:gd name="T2" fmla="*/ 0 w 39"/>
                  <a:gd name="T3" fmla="*/ 0 h 214"/>
                  <a:gd name="T4" fmla="*/ 0 w 39"/>
                  <a:gd name="T5" fmla="*/ 0 h 214"/>
                  <a:gd name="T6" fmla="*/ 0 w 39"/>
                  <a:gd name="T7" fmla="*/ 0 h 214"/>
                  <a:gd name="T8" fmla="*/ 0 w 39"/>
                  <a:gd name="T9" fmla="*/ 0 h 2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214"/>
                  <a:gd name="T17" fmla="*/ 39 w 39"/>
                  <a:gd name="T18" fmla="*/ 214 h 2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214">
                    <a:moveTo>
                      <a:pt x="0" y="212"/>
                    </a:moveTo>
                    <a:lnTo>
                      <a:pt x="8" y="0"/>
                    </a:lnTo>
                    <a:lnTo>
                      <a:pt x="39" y="2"/>
                    </a:lnTo>
                    <a:lnTo>
                      <a:pt x="24" y="214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3" name="Freeform 40">
                <a:extLst>
                  <a:ext uri="{FF2B5EF4-FFF2-40B4-BE49-F238E27FC236}">
                    <a16:creationId xmlns:a16="http://schemas.microsoft.com/office/drawing/2014/main" id="{B3B69524-9B72-4C5F-B926-FDA9CB65C3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47"/>
                <a:ext cx="26" cy="50"/>
              </a:xfrm>
              <a:custGeom>
                <a:avLst/>
                <a:gdLst>
                  <a:gd name="T0" fmla="*/ 0 w 107"/>
                  <a:gd name="T1" fmla="*/ 0 h 200"/>
                  <a:gd name="T2" fmla="*/ 0 w 107"/>
                  <a:gd name="T3" fmla="*/ 0 h 200"/>
                  <a:gd name="T4" fmla="*/ 0 w 107"/>
                  <a:gd name="T5" fmla="*/ 0 h 200"/>
                  <a:gd name="T6" fmla="*/ 0 w 107"/>
                  <a:gd name="T7" fmla="*/ 0 h 200"/>
                  <a:gd name="T8" fmla="*/ 0 w 107"/>
                  <a:gd name="T9" fmla="*/ 0 h 200"/>
                  <a:gd name="T10" fmla="*/ 0 w 107"/>
                  <a:gd name="T11" fmla="*/ 0 h 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200"/>
                  <a:gd name="T20" fmla="*/ 107 w 107"/>
                  <a:gd name="T21" fmla="*/ 200 h 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200">
                    <a:moveTo>
                      <a:pt x="86" y="167"/>
                    </a:moveTo>
                    <a:lnTo>
                      <a:pt x="86" y="200"/>
                    </a:lnTo>
                    <a:lnTo>
                      <a:pt x="0" y="200"/>
                    </a:lnTo>
                    <a:lnTo>
                      <a:pt x="21" y="0"/>
                    </a:lnTo>
                    <a:lnTo>
                      <a:pt x="107" y="9"/>
                    </a:lnTo>
                    <a:lnTo>
                      <a:pt x="86" y="16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4" name="Freeform 41">
                <a:extLst>
                  <a:ext uri="{FF2B5EF4-FFF2-40B4-BE49-F238E27FC236}">
                    <a16:creationId xmlns:a16="http://schemas.microsoft.com/office/drawing/2014/main" id="{558B66E7-87E4-4513-A39B-CEAA5220B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95"/>
                <a:ext cx="11" cy="13"/>
              </a:xfrm>
              <a:custGeom>
                <a:avLst/>
                <a:gdLst>
                  <a:gd name="T0" fmla="*/ 0 w 43"/>
                  <a:gd name="T1" fmla="*/ 0 h 52"/>
                  <a:gd name="T2" fmla="*/ 0 w 43"/>
                  <a:gd name="T3" fmla="*/ 0 h 52"/>
                  <a:gd name="T4" fmla="*/ 0 w 43"/>
                  <a:gd name="T5" fmla="*/ 0 h 52"/>
                  <a:gd name="T6" fmla="*/ 0 w 43"/>
                  <a:gd name="T7" fmla="*/ 0 h 52"/>
                  <a:gd name="T8" fmla="*/ 0 w 43"/>
                  <a:gd name="T9" fmla="*/ 0 h 52"/>
                  <a:gd name="T10" fmla="*/ 0 w 43"/>
                  <a:gd name="T11" fmla="*/ 0 h 52"/>
                  <a:gd name="T12" fmla="*/ 0 w 43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3"/>
                  <a:gd name="T22" fmla="*/ 0 h 52"/>
                  <a:gd name="T23" fmla="*/ 43 w 43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3" h="52">
                    <a:moveTo>
                      <a:pt x="43" y="42"/>
                    </a:moveTo>
                    <a:lnTo>
                      <a:pt x="22" y="11"/>
                    </a:lnTo>
                    <a:lnTo>
                      <a:pt x="0" y="52"/>
                    </a:lnTo>
                    <a:lnTo>
                      <a:pt x="0" y="11"/>
                    </a:lnTo>
                    <a:lnTo>
                      <a:pt x="33" y="0"/>
                    </a:lnTo>
                    <a:lnTo>
                      <a:pt x="43" y="11"/>
                    </a:lnTo>
                    <a:lnTo>
                      <a:pt x="43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5" name="Freeform 42">
                <a:extLst>
                  <a:ext uri="{FF2B5EF4-FFF2-40B4-BE49-F238E27FC236}">
                    <a16:creationId xmlns:a16="http://schemas.microsoft.com/office/drawing/2014/main" id="{2C99A800-D139-4845-8DEC-69B3A5EB5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97"/>
                <a:ext cx="3" cy="11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w 10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"/>
                  <a:gd name="T13" fmla="*/ 0 h 41"/>
                  <a:gd name="T14" fmla="*/ 10 w 10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" h="41">
                    <a:moveTo>
                      <a:pt x="10" y="41"/>
                    </a:moveTo>
                    <a:lnTo>
                      <a:pt x="0" y="0"/>
                    </a:lnTo>
                    <a:lnTo>
                      <a:pt x="10" y="1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6" name="Freeform 43">
                <a:extLst>
                  <a:ext uri="{FF2B5EF4-FFF2-40B4-BE49-F238E27FC236}">
                    <a16:creationId xmlns:a16="http://schemas.microsoft.com/office/drawing/2014/main" id="{BC05EBA6-C3F5-4DC3-BC45-62D755B63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0" y="2697"/>
                <a:ext cx="37" cy="32"/>
              </a:xfrm>
              <a:custGeom>
                <a:avLst/>
                <a:gdLst>
                  <a:gd name="T0" fmla="*/ 0 w 149"/>
                  <a:gd name="T1" fmla="*/ 0 h 126"/>
                  <a:gd name="T2" fmla="*/ 0 w 149"/>
                  <a:gd name="T3" fmla="*/ 0 h 126"/>
                  <a:gd name="T4" fmla="*/ 0 w 149"/>
                  <a:gd name="T5" fmla="*/ 0 h 126"/>
                  <a:gd name="T6" fmla="*/ 0 w 149"/>
                  <a:gd name="T7" fmla="*/ 0 h 126"/>
                  <a:gd name="T8" fmla="*/ 0 w 149"/>
                  <a:gd name="T9" fmla="*/ 0 h 126"/>
                  <a:gd name="T10" fmla="*/ 0 w 149"/>
                  <a:gd name="T11" fmla="*/ 0 h 126"/>
                  <a:gd name="T12" fmla="*/ 0 w 149"/>
                  <a:gd name="T13" fmla="*/ 0 h 126"/>
                  <a:gd name="T14" fmla="*/ 0 w 149"/>
                  <a:gd name="T15" fmla="*/ 0 h 126"/>
                  <a:gd name="T16" fmla="*/ 0 w 149"/>
                  <a:gd name="T17" fmla="*/ 0 h 126"/>
                  <a:gd name="T18" fmla="*/ 0 w 149"/>
                  <a:gd name="T19" fmla="*/ 0 h 126"/>
                  <a:gd name="T20" fmla="*/ 0 w 149"/>
                  <a:gd name="T21" fmla="*/ 0 h 126"/>
                  <a:gd name="T22" fmla="*/ 0 w 149"/>
                  <a:gd name="T23" fmla="*/ 0 h 126"/>
                  <a:gd name="T24" fmla="*/ 0 w 149"/>
                  <a:gd name="T25" fmla="*/ 0 h 126"/>
                  <a:gd name="T26" fmla="*/ 0 w 149"/>
                  <a:gd name="T27" fmla="*/ 0 h 126"/>
                  <a:gd name="T28" fmla="*/ 0 w 149"/>
                  <a:gd name="T29" fmla="*/ 0 h 126"/>
                  <a:gd name="T30" fmla="*/ 0 w 149"/>
                  <a:gd name="T31" fmla="*/ 0 h 12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"/>
                  <a:gd name="T49" fmla="*/ 0 h 126"/>
                  <a:gd name="T50" fmla="*/ 149 w 149"/>
                  <a:gd name="T51" fmla="*/ 126 h 12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" h="126">
                    <a:moveTo>
                      <a:pt x="149" y="72"/>
                    </a:moveTo>
                    <a:lnTo>
                      <a:pt x="149" y="116"/>
                    </a:lnTo>
                    <a:lnTo>
                      <a:pt x="139" y="126"/>
                    </a:lnTo>
                    <a:lnTo>
                      <a:pt x="106" y="126"/>
                    </a:lnTo>
                    <a:lnTo>
                      <a:pt x="96" y="116"/>
                    </a:lnTo>
                    <a:lnTo>
                      <a:pt x="128" y="52"/>
                    </a:lnTo>
                    <a:lnTo>
                      <a:pt x="119" y="41"/>
                    </a:lnTo>
                    <a:lnTo>
                      <a:pt x="75" y="63"/>
                    </a:lnTo>
                    <a:lnTo>
                      <a:pt x="23" y="52"/>
                    </a:lnTo>
                    <a:lnTo>
                      <a:pt x="0" y="52"/>
                    </a:lnTo>
                    <a:lnTo>
                      <a:pt x="44" y="21"/>
                    </a:lnTo>
                    <a:lnTo>
                      <a:pt x="75" y="21"/>
                    </a:lnTo>
                    <a:lnTo>
                      <a:pt x="85" y="31"/>
                    </a:lnTo>
                    <a:lnTo>
                      <a:pt x="106" y="0"/>
                    </a:lnTo>
                    <a:lnTo>
                      <a:pt x="128" y="0"/>
                    </a:lnTo>
                    <a:lnTo>
                      <a:pt x="149" y="72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7" name="Freeform 44">
                <a:extLst>
                  <a:ext uri="{FF2B5EF4-FFF2-40B4-BE49-F238E27FC236}">
                    <a16:creationId xmlns:a16="http://schemas.microsoft.com/office/drawing/2014/main" id="{8ACECFC7-101B-4334-AD76-2083DB96D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05"/>
                <a:ext cx="19" cy="16"/>
              </a:xfrm>
              <a:custGeom>
                <a:avLst/>
                <a:gdLst>
                  <a:gd name="T0" fmla="*/ 0 w 75"/>
                  <a:gd name="T1" fmla="*/ 0 h 64"/>
                  <a:gd name="T2" fmla="*/ 0 w 75"/>
                  <a:gd name="T3" fmla="*/ 0 h 64"/>
                  <a:gd name="T4" fmla="*/ 0 w 75"/>
                  <a:gd name="T5" fmla="*/ 0 h 64"/>
                  <a:gd name="T6" fmla="*/ 0 w 75"/>
                  <a:gd name="T7" fmla="*/ 0 h 64"/>
                  <a:gd name="T8" fmla="*/ 0 w 75"/>
                  <a:gd name="T9" fmla="*/ 0 h 64"/>
                  <a:gd name="T10" fmla="*/ 0 w 75"/>
                  <a:gd name="T11" fmla="*/ 0 h 64"/>
                  <a:gd name="T12" fmla="*/ 0 w 75"/>
                  <a:gd name="T13" fmla="*/ 0 h 64"/>
                  <a:gd name="T14" fmla="*/ 0 w 75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5"/>
                  <a:gd name="T25" fmla="*/ 0 h 64"/>
                  <a:gd name="T26" fmla="*/ 75 w 7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5" h="64">
                    <a:moveTo>
                      <a:pt x="75" y="64"/>
                    </a:moveTo>
                    <a:lnTo>
                      <a:pt x="52" y="64"/>
                    </a:lnTo>
                    <a:lnTo>
                      <a:pt x="43" y="10"/>
                    </a:lnTo>
                    <a:lnTo>
                      <a:pt x="21" y="10"/>
                    </a:lnTo>
                    <a:lnTo>
                      <a:pt x="0" y="54"/>
                    </a:lnTo>
                    <a:lnTo>
                      <a:pt x="11" y="0"/>
                    </a:lnTo>
                    <a:lnTo>
                      <a:pt x="75" y="10"/>
                    </a:lnTo>
                    <a:lnTo>
                      <a:pt x="75" y="64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8" name="Rectangle 45">
                <a:extLst>
                  <a:ext uri="{FF2B5EF4-FFF2-40B4-BE49-F238E27FC236}">
                    <a16:creationId xmlns:a16="http://schemas.microsoft.com/office/drawing/2014/main" id="{567FFDE9-B529-4527-8CC6-8BBE8492A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15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9" name="Freeform 46">
                <a:extLst>
                  <a:ext uri="{FF2B5EF4-FFF2-40B4-BE49-F238E27FC236}">
                    <a16:creationId xmlns:a16="http://schemas.microsoft.com/office/drawing/2014/main" id="{D29372EC-0A6C-4D8C-BBB7-ADF3BD9B92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18"/>
                <a:ext cx="8" cy="53"/>
              </a:xfrm>
              <a:custGeom>
                <a:avLst/>
                <a:gdLst>
                  <a:gd name="T0" fmla="*/ 0 w 31"/>
                  <a:gd name="T1" fmla="*/ 0 h 210"/>
                  <a:gd name="T2" fmla="*/ 0 w 31"/>
                  <a:gd name="T3" fmla="*/ 0 h 210"/>
                  <a:gd name="T4" fmla="*/ 0 w 31"/>
                  <a:gd name="T5" fmla="*/ 0 h 210"/>
                  <a:gd name="T6" fmla="*/ 0 w 31"/>
                  <a:gd name="T7" fmla="*/ 0 h 210"/>
                  <a:gd name="T8" fmla="*/ 0 w 31"/>
                  <a:gd name="T9" fmla="*/ 0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10"/>
                  <a:gd name="T17" fmla="*/ 31 w 31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10">
                    <a:moveTo>
                      <a:pt x="31" y="210"/>
                    </a:moveTo>
                    <a:lnTo>
                      <a:pt x="0" y="199"/>
                    </a:lnTo>
                    <a:lnTo>
                      <a:pt x="11" y="0"/>
                    </a:lnTo>
                    <a:lnTo>
                      <a:pt x="31" y="20"/>
                    </a:lnTo>
                    <a:lnTo>
                      <a:pt x="31" y="21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0" name="Rectangle 47">
                <a:extLst>
                  <a:ext uri="{FF2B5EF4-FFF2-40B4-BE49-F238E27FC236}">
                    <a16:creationId xmlns:a16="http://schemas.microsoft.com/office/drawing/2014/main" id="{412C6C3F-8682-45F3-A1D5-2E12897D9C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2718"/>
                <a:ext cx="3" cy="27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1" name="Freeform 48">
                <a:extLst>
                  <a:ext uri="{FF2B5EF4-FFF2-40B4-BE49-F238E27FC236}">
                    <a16:creationId xmlns:a16="http://schemas.microsoft.com/office/drawing/2014/main" id="{55518344-EA9A-49C2-BDBE-9BE1DD1C5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32"/>
                <a:ext cx="19" cy="47"/>
              </a:xfrm>
              <a:custGeom>
                <a:avLst/>
                <a:gdLst>
                  <a:gd name="T0" fmla="*/ 0 w 75"/>
                  <a:gd name="T1" fmla="*/ 0 h 189"/>
                  <a:gd name="T2" fmla="*/ 0 w 75"/>
                  <a:gd name="T3" fmla="*/ 0 h 189"/>
                  <a:gd name="T4" fmla="*/ 0 w 75"/>
                  <a:gd name="T5" fmla="*/ 0 h 189"/>
                  <a:gd name="T6" fmla="*/ 0 w 75"/>
                  <a:gd name="T7" fmla="*/ 0 h 189"/>
                  <a:gd name="T8" fmla="*/ 0 w 75"/>
                  <a:gd name="T9" fmla="*/ 0 h 189"/>
                  <a:gd name="T10" fmla="*/ 0 w 75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89"/>
                  <a:gd name="T20" fmla="*/ 75 w 75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89">
                    <a:moveTo>
                      <a:pt x="64" y="157"/>
                    </a:moveTo>
                    <a:lnTo>
                      <a:pt x="64" y="189"/>
                    </a:lnTo>
                    <a:lnTo>
                      <a:pt x="0" y="189"/>
                    </a:lnTo>
                    <a:lnTo>
                      <a:pt x="43" y="0"/>
                    </a:lnTo>
                    <a:lnTo>
                      <a:pt x="75" y="0"/>
                    </a:lnTo>
                    <a:lnTo>
                      <a:pt x="64" y="15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2" name="Rectangle 49">
                <a:extLst>
                  <a:ext uri="{FF2B5EF4-FFF2-40B4-BE49-F238E27FC236}">
                    <a16:creationId xmlns:a16="http://schemas.microsoft.com/office/drawing/2014/main" id="{A20E37BF-8055-4FAA-88E9-4190287E3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52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3" name="Freeform 50">
                <a:extLst>
                  <a:ext uri="{FF2B5EF4-FFF2-40B4-BE49-F238E27FC236}">
                    <a16:creationId xmlns:a16="http://schemas.microsoft.com/office/drawing/2014/main" id="{E75D50D3-00C4-4D62-AEC2-B99FEEBFD0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79"/>
                <a:ext cx="10" cy="13"/>
              </a:xfrm>
              <a:custGeom>
                <a:avLst/>
                <a:gdLst>
                  <a:gd name="T0" fmla="*/ 0 w 42"/>
                  <a:gd name="T1" fmla="*/ 0 h 51"/>
                  <a:gd name="T2" fmla="*/ 0 w 42"/>
                  <a:gd name="T3" fmla="*/ 0 h 51"/>
                  <a:gd name="T4" fmla="*/ 0 w 42"/>
                  <a:gd name="T5" fmla="*/ 0 h 51"/>
                  <a:gd name="T6" fmla="*/ 0 w 42"/>
                  <a:gd name="T7" fmla="*/ 0 h 51"/>
                  <a:gd name="T8" fmla="*/ 0 w 42"/>
                  <a:gd name="T9" fmla="*/ 0 h 51"/>
                  <a:gd name="T10" fmla="*/ 0 w 42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51"/>
                  <a:gd name="T20" fmla="*/ 42 w 42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51">
                    <a:moveTo>
                      <a:pt x="20" y="41"/>
                    </a:moveTo>
                    <a:lnTo>
                      <a:pt x="20" y="51"/>
                    </a:lnTo>
                    <a:lnTo>
                      <a:pt x="0" y="51"/>
                    </a:lnTo>
                    <a:lnTo>
                      <a:pt x="0" y="0"/>
                    </a:lnTo>
                    <a:lnTo>
                      <a:pt x="42" y="10"/>
                    </a:lnTo>
                    <a:lnTo>
                      <a:pt x="2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4" name="Freeform 51">
                <a:extLst>
                  <a:ext uri="{FF2B5EF4-FFF2-40B4-BE49-F238E27FC236}">
                    <a16:creationId xmlns:a16="http://schemas.microsoft.com/office/drawing/2014/main" id="{E6A7AFBA-FA3A-4B15-B692-E9F7D1BBD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2" y="2779"/>
                <a:ext cx="37" cy="31"/>
              </a:xfrm>
              <a:custGeom>
                <a:avLst/>
                <a:gdLst>
                  <a:gd name="T0" fmla="*/ 0 w 150"/>
                  <a:gd name="T1" fmla="*/ 0 h 126"/>
                  <a:gd name="T2" fmla="*/ 0 w 150"/>
                  <a:gd name="T3" fmla="*/ 0 h 126"/>
                  <a:gd name="T4" fmla="*/ 0 w 150"/>
                  <a:gd name="T5" fmla="*/ 0 h 126"/>
                  <a:gd name="T6" fmla="*/ 0 w 150"/>
                  <a:gd name="T7" fmla="*/ 0 h 126"/>
                  <a:gd name="T8" fmla="*/ 0 w 150"/>
                  <a:gd name="T9" fmla="*/ 0 h 126"/>
                  <a:gd name="T10" fmla="*/ 0 w 150"/>
                  <a:gd name="T11" fmla="*/ 0 h 126"/>
                  <a:gd name="T12" fmla="*/ 0 w 150"/>
                  <a:gd name="T13" fmla="*/ 0 h 126"/>
                  <a:gd name="T14" fmla="*/ 0 w 150"/>
                  <a:gd name="T15" fmla="*/ 0 h 126"/>
                  <a:gd name="T16" fmla="*/ 0 w 150"/>
                  <a:gd name="T17" fmla="*/ 0 h 126"/>
                  <a:gd name="T18" fmla="*/ 0 w 150"/>
                  <a:gd name="T19" fmla="*/ 0 h 126"/>
                  <a:gd name="T20" fmla="*/ 0 w 150"/>
                  <a:gd name="T21" fmla="*/ 0 h 126"/>
                  <a:gd name="T22" fmla="*/ 0 w 150"/>
                  <a:gd name="T23" fmla="*/ 0 h 126"/>
                  <a:gd name="T24" fmla="*/ 0 w 150"/>
                  <a:gd name="T25" fmla="*/ 0 h 126"/>
                  <a:gd name="T26" fmla="*/ 0 w 150"/>
                  <a:gd name="T27" fmla="*/ 0 h 126"/>
                  <a:gd name="T28" fmla="*/ 0 w 150"/>
                  <a:gd name="T29" fmla="*/ 0 h 12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50"/>
                  <a:gd name="T46" fmla="*/ 0 h 126"/>
                  <a:gd name="T47" fmla="*/ 150 w 150"/>
                  <a:gd name="T48" fmla="*/ 126 h 12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50" h="126">
                    <a:moveTo>
                      <a:pt x="150" y="21"/>
                    </a:moveTo>
                    <a:lnTo>
                      <a:pt x="137" y="126"/>
                    </a:lnTo>
                    <a:lnTo>
                      <a:pt x="116" y="126"/>
                    </a:lnTo>
                    <a:lnTo>
                      <a:pt x="116" y="96"/>
                    </a:lnTo>
                    <a:lnTo>
                      <a:pt x="54" y="51"/>
                    </a:lnTo>
                    <a:lnTo>
                      <a:pt x="0" y="51"/>
                    </a:lnTo>
                    <a:lnTo>
                      <a:pt x="0" y="21"/>
                    </a:lnTo>
                    <a:lnTo>
                      <a:pt x="95" y="21"/>
                    </a:lnTo>
                    <a:lnTo>
                      <a:pt x="95" y="41"/>
                    </a:lnTo>
                    <a:lnTo>
                      <a:pt x="106" y="51"/>
                    </a:lnTo>
                    <a:lnTo>
                      <a:pt x="116" y="51"/>
                    </a:lnTo>
                    <a:lnTo>
                      <a:pt x="127" y="41"/>
                    </a:lnTo>
                    <a:lnTo>
                      <a:pt x="106" y="0"/>
                    </a:lnTo>
                    <a:lnTo>
                      <a:pt x="127" y="0"/>
                    </a:lnTo>
                    <a:lnTo>
                      <a:pt x="150" y="2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5" name="Freeform 52">
                <a:extLst>
                  <a:ext uri="{FF2B5EF4-FFF2-40B4-BE49-F238E27FC236}">
                    <a16:creationId xmlns:a16="http://schemas.microsoft.com/office/drawing/2014/main" id="{97E04DE5-C5E5-448B-B861-2BC3072AC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784"/>
                <a:ext cx="2" cy="10"/>
              </a:xfrm>
              <a:custGeom>
                <a:avLst/>
                <a:gdLst>
                  <a:gd name="T0" fmla="*/ 0 w 9"/>
                  <a:gd name="T1" fmla="*/ 0 h 41"/>
                  <a:gd name="T2" fmla="*/ 0 w 9"/>
                  <a:gd name="T3" fmla="*/ 0 h 41"/>
                  <a:gd name="T4" fmla="*/ 0 w 9"/>
                  <a:gd name="T5" fmla="*/ 0 h 41"/>
                  <a:gd name="T6" fmla="*/ 0 w 9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41"/>
                  <a:gd name="T14" fmla="*/ 9 w 9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41">
                    <a:moveTo>
                      <a:pt x="9" y="41"/>
                    </a:moveTo>
                    <a:lnTo>
                      <a:pt x="0" y="0"/>
                    </a:lnTo>
                    <a:lnTo>
                      <a:pt x="9" y="9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6" name="Freeform 53">
                <a:extLst>
                  <a:ext uri="{FF2B5EF4-FFF2-40B4-BE49-F238E27FC236}">
                    <a16:creationId xmlns:a16="http://schemas.microsoft.com/office/drawing/2014/main" id="{0AB59C2D-A331-4996-B5C3-4836717C3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787"/>
                <a:ext cx="18" cy="16"/>
              </a:xfrm>
              <a:custGeom>
                <a:avLst/>
                <a:gdLst>
                  <a:gd name="T0" fmla="*/ 0 w 72"/>
                  <a:gd name="T1" fmla="*/ 0 h 66"/>
                  <a:gd name="T2" fmla="*/ 0 w 72"/>
                  <a:gd name="T3" fmla="*/ 0 h 66"/>
                  <a:gd name="T4" fmla="*/ 0 w 72"/>
                  <a:gd name="T5" fmla="*/ 0 h 66"/>
                  <a:gd name="T6" fmla="*/ 0 w 72"/>
                  <a:gd name="T7" fmla="*/ 0 h 66"/>
                  <a:gd name="T8" fmla="*/ 0 w 72"/>
                  <a:gd name="T9" fmla="*/ 0 h 66"/>
                  <a:gd name="T10" fmla="*/ 0 w 72"/>
                  <a:gd name="T11" fmla="*/ 0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66"/>
                  <a:gd name="T20" fmla="*/ 72 w 72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66">
                    <a:moveTo>
                      <a:pt x="72" y="55"/>
                    </a:moveTo>
                    <a:lnTo>
                      <a:pt x="52" y="11"/>
                    </a:lnTo>
                    <a:lnTo>
                      <a:pt x="0" y="66"/>
                    </a:lnTo>
                    <a:lnTo>
                      <a:pt x="20" y="0"/>
                    </a:lnTo>
                    <a:lnTo>
                      <a:pt x="72" y="11"/>
                    </a:lnTo>
                    <a:lnTo>
                      <a:pt x="72" y="55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7" name="Freeform 54">
                <a:extLst>
                  <a:ext uri="{FF2B5EF4-FFF2-40B4-BE49-F238E27FC236}">
                    <a16:creationId xmlns:a16="http://schemas.microsoft.com/office/drawing/2014/main" id="{B5249B6E-490A-4E71-987C-5BC06CBB7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832"/>
                <a:ext cx="3" cy="10"/>
              </a:xfrm>
              <a:custGeom>
                <a:avLst/>
                <a:gdLst>
                  <a:gd name="T0" fmla="*/ 0 w 11"/>
                  <a:gd name="T1" fmla="*/ 0 h 41"/>
                  <a:gd name="T2" fmla="*/ 0 w 11"/>
                  <a:gd name="T3" fmla="*/ 0 h 41"/>
                  <a:gd name="T4" fmla="*/ 0 w 1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41"/>
                  <a:gd name="T11" fmla="*/ 11 w 1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41">
                    <a:moveTo>
                      <a:pt x="0" y="0"/>
                    </a:moveTo>
                    <a:lnTo>
                      <a:pt x="11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8" name="Freeform 55">
                <a:extLst>
                  <a:ext uri="{FF2B5EF4-FFF2-40B4-BE49-F238E27FC236}">
                    <a16:creationId xmlns:a16="http://schemas.microsoft.com/office/drawing/2014/main" id="{704ECE90-F31B-40AF-8007-3A3185F216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29" y="2568"/>
                <a:ext cx="179" cy="340"/>
              </a:xfrm>
              <a:custGeom>
                <a:avLst/>
                <a:gdLst>
                  <a:gd name="T0" fmla="*/ 0 w 717"/>
                  <a:gd name="T1" fmla="*/ 0 h 1360"/>
                  <a:gd name="T2" fmla="*/ 0 w 717"/>
                  <a:gd name="T3" fmla="*/ 0 h 1360"/>
                  <a:gd name="T4" fmla="*/ 0 w 717"/>
                  <a:gd name="T5" fmla="*/ 0 h 1360"/>
                  <a:gd name="T6" fmla="*/ 0 w 717"/>
                  <a:gd name="T7" fmla="*/ 0 h 1360"/>
                  <a:gd name="T8" fmla="*/ 0 w 717"/>
                  <a:gd name="T9" fmla="*/ 0 h 1360"/>
                  <a:gd name="T10" fmla="*/ 0 w 717"/>
                  <a:gd name="T11" fmla="*/ 0 h 1360"/>
                  <a:gd name="T12" fmla="*/ 0 w 717"/>
                  <a:gd name="T13" fmla="*/ 0 h 1360"/>
                  <a:gd name="T14" fmla="*/ 0 w 717"/>
                  <a:gd name="T15" fmla="*/ 0 h 1360"/>
                  <a:gd name="T16" fmla="*/ 0 w 717"/>
                  <a:gd name="T17" fmla="*/ 0 h 1360"/>
                  <a:gd name="T18" fmla="*/ 0 w 717"/>
                  <a:gd name="T19" fmla="*/ 0 h 1360"/>
                  <a:gd name="T20" fmla="*/ 0 w 717"/>
                  <a:gd name="T21" fmla="*/ 0 h 1360"/>
                  <a:gd name="T22" fmla="*/ 0 w 717"/>
                  <a:gd name="T23" fmla="*/ 0 h 1360"/>
                  <a:gd name="T24" fmla="*/ 0 w 717"/>
                  <a:gd name="T25" fmla="*/ 0 h 1360"/>
                  <a:gd name="T26" fmla="*/ 0 w 717"/>
                  <a:gd name="T27" fmla="*/ 0 h 1360"/>
                  <a:gd name="T28" fmla="*/ 0 w 717"/>
                  <a:gd name="T29" fmla="*/ 0 h 1360"/>
                  <a:gd name="T30" fmla="*/ 0 w 717"/>
                  <a:gd name="T31" fmla="*/ 0 h 1360"/>
                  <a:gd name="T32" fmla="*/ 0 w 717"/>
                  <a:gd name="T33" fmla="*/ 0 h 1360"/>
                  <a:gd name="T34" fmla="*/ 0 w 717"/>
                  <a:gd name="T35" fmla="*/ 0 h 1360"/>
                  <a:gd name="T36" fmla="*/ 0 w 717"/>
                  <a:gd name="T37" fmla="*/ 0 h 1360"/>
                  <a:gd name="T38" fmla="*/ 0 w 717"/>
                  <a:gd name="T39" fmla="*/ 0 h 1360"/>
                  <a:gd name="T40" fmla="*/ 0 w 717"/>
                  <a:gd name="T41" fmla="*/ 0 h 1360"/>
                  <a:gd name="T42" fmla="*/ 0 w 717"/>
                  <a:gd name="T43" fmla="*/ 0 h 1360"/>
                  <a:gd name="T44" fmla="*/ 0 w 717"/>
                  <a:gd name="T45" fmla="*/ 0 h 1360"/>
                  <a:gd name="T46" fmla="*/ 0 w 717"/>
                  <a:gd name="T47" fmla="*/ 0 h 1360"/>
                  <a:gd name="T48" fmla="*/ 0 w 717"/>
                  <a:gd name="T49" fmla="*/ 0 h 1360"/>
                  <a:gd name="T50" fmla="*/ 0 w 717"/>
                  <a:gd name="T51" fmla="*/ 0 h 1360"/>
                  <a:gd name="T52" fmla="*/ 0 w 717"/>
                  <a:gd name="T53" fmla="*/ 0 h 1360"/>
                  <a:gd name="T54" fmla="*/ 0 w 717"/>
                  <a:gd name="T55" fmla="*/ 0 h 1360"/>
                  <a:gd name="T56" fmla="*/ 0 w 717"/>
                  <a:gd name="T57" fmla="*/ 0 h 1360"/>
                  <a:gd name="T58" fmla="*/ 0 w 717"/>
                  <a:gd name="T59" fmla="*/ 0 h 1360"/>
                  <a:gd name="T60" fmla="*/ 0 w 717"/>
                  <a:gd name="T61" fmla="*/ 0 h 1360"/>
                  <a:gd name="T62" fmla="*/ 0 w 717"/>
                  <a:gd name="T63" fmla="*/ 0 h 1360"/>
                  <a:gd name="T64" fmla="*/ 0 w 717"/>
                  <a:gd name="T65" fmla="*/ 0 h 1360"/>
                  <a:gd name="T66" fmla="*/ 0 w 717"/>
                  <a:gd name="T67" fmla="*/ 0 h 1360"/>
                  <a:gd name="T68" fmla="*/ 0 w 717"/>
                  <a:gd name="T69" fmla="*/ 0 h 1360"/>
                  <a:gd name="T70" fmla="*/ 0 w 717"/>
                  <a:gd name="T71" fmla="*/ 0 h 1360"/>
                  <a:gd name="T72" fmla="*/ 0 w 717"/>
                  <a:gd name="T73" fmla="*/ 0 h 1360"/>
                  <a:gd name="T74" fmla="*/ 0 w 717"/>
                  <a:gd name="T75" fmla="*/ 0 h 1360"/>
                  <a:gd name="T76" fmla="*/ 0 w 717"/>
                  <a:gd name="T77" fmla="*/ 0 h 1360"/>
                  <a:gd name="T78" fmla="*/ 0 w 717"/>
                  <a:gd name="T79" fmla="*/ 0 h 1360"/>
                  <a:gd name="T80" fmla="*/ 0 w 717"/>
                  <a:gd name="T81" fmla="*/ 0 h 1360"/>
                  <a:gd name="T82" fmla="*/ 0 w 717"/>
                  <a:gd name="T83" fmla="*/ 0 h 1360"/>
                  <a:gd name="T84" fmla="*/ 0 w 717"/>
                  <a:gd name="T85" fmla="*/ 0 h 1360"/>
                  <a:gd name="T86" fmla="*/ 0 w 717"/>
                  <a:gd name="T87" fmla="*/ 0 h 1360"/>
                  <a:gd name="T88" fmla="*/ 0 w 717"/>
                  <a:gd name="T89" fmla="*/ 0 h 1360"/>
                  <a:gd name="T90" fmla="*/ 0 w 717"/>
                  <a:gd name="T91" fmla="*/ 0 h 136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17"/>
                  <a:gd name="T139" fmla="*/ 0 h 1360"/>
                  <a:gd name="T140" fmla="*/ 717 w 717"/>
                  <a:gd name="T141" fmla="*/ 1360 h 1360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17" h="1360">
                    <a:moveTo>
                      <a:pt x="474" y="1117"/>
                    </a:moveTo>
                    <a:lnTo>
                      <a:pt x="484" y="1117"/>
                    </a:lnTo>
                    <a:lnTo>
                      <a:pt x="484" y="1159"/>
                    </a:lnTo>
                    <a:lnTo>
                      <a:pt x="474" y="1159"/>
                    </a:lnTo>
                    <a:lnTo>
                      <a:pt x="474" y="1117"/>
                    </a:lnTo>
                    <a:close/>
                    <a:moveTo>
                      <a:pt x="211" y="1011"/>
                    </a:moveTo>
                    <a:lnTo>
                      <a:pt x="222" y="990"/>
                    </a:lnTo>
                    <a:lnTo>
                      <a:pt x="252" y="1150"/>
                    </a:lnTo>
                    <a:lnTo>
                      <a:pt x="211" y="1011"/>
                    </a:lnTo>
                    <a:close/>
                    <a:moveTo>
                      <a:pt x="191" y="1150"/>
                    </a:moveTo>
                    <a:lnTo>
                      <a:pt x="158" y="1138"/>
                    </a:lnTo>
                    <a:lnTo>
                      <a:pt x="158" y="1011"/>
                    </a:lnTo>
                    <a:lnTo>
                      <a:pt x="179" y="1033"/>
                    </a:lnTo>
                    <a:lnTo>
                      <a:pt x="191" y="1150"/>
                    </a:lnTo>
                    <a:close/>
                    <a:moveTo>
                      <a:pt x="379" y="990"/>
                    </a:moveTo>
                    <a:lnTo>
                      <a:pt x="422" y="1065"/>
                    </a:lnTo>
                    <a:lnTo>
                      <a:pt x="422" y="1159"/>
                    </a:lnTo>
                    <a:lnTo>
                      <a:pt x="399" y="1159"/>
                    </a:lnTo>
                    <a:lnTo>
                      <a:pt x="358" y="1001"/>
                    </a:lnTo>
                    <a:lnTo>
                      <a:pt x="379" y="824"/>
                    </a:lnTo>
                    <a:lnTo>
                      <a:pt x="433" y="474"/>
                    </a:lnTo>
                    <a:lnTo>
                      <a:pt x="399" y="844"/>
                    </a:lnTo>
                    <a:lnTo>
                      <a:pt x="379" y="990"/>
                    </a:lnTo>
                    <a:close/>
                    <a:moveTo>
                      <a:pt x="675" y="64"/>
                    </a:moveTo>
                    <a:lnTo>
                      <a:pt x="390" y="21"/>
                    </a:lnTo>
                    <a:lnTo>
                      <a:pt x="191" y="0"/>
                    </a:lnTo>
                    <a:lnTo>
                      <a:pt x="147" y="11"/>
                    </a:lnTo>
                    <a:lnTo>
                      <a:pt x="84" y="53"/>
                    </a:lnTo>
                    <a:lnTo>
                      <a:pt x="63" y="85"/>
                    </a:lnTo>
                    <a:lnTo>
                      <a:pt x="11" y="317"/>
                    </a:lnTo>
                    <a:lnTo>
                      <a:pt x="0" y="949"/>
                    </a:lnTo>
                    <a:lnTo>
                      <a:pt x="42" y="1011"/>
                    </a:lnTo>
                    <a:lnTo>
                      <a:pt x="106" y="1117"/>
                    </a:lnTo>
                    <a:lnTo>
                      <a:pt x="95" y="990"/>
                    </a:lnTo>
                    <a:lnTo>
                      <a:pt x="84" y="981"/>
                    </a:lnTo>
                    <a:lnTo>
                      <a:pt x="95" y="517"/>
                    </a:lnTo>
                    <a:lnTo>
                      <a:pt x="89" y="489"/>
                    </a:lnTo>
                    <a:lnTo>
                      <a:pt x="95" y="464"/>
                    </a:lnTo>
                    <a:lnTo>
                      <a:pt x="127" y="137"/>
                    </a:lnTo>
                    <a:lnTo>
                      <a:pt x="179" y="64"/>
                    </a:lnTo>
                    <a:lnTo>
                      <a:pt x="232" y="53"/>
                    </a:lnTo>
                    <a:lnTo>
                      <a:pt x="294" y="96"/>
                    </a:lnTo>
                    <a:lnTo>
                      <a:pt x="303" y="236"/>
                    </a:lnTo>
                    <a:lnTo>
                      <a:pt x="294" y="306"/>
                    </a:lnTo>
                    <a:lnTo>
                      <a:pt x="273" y="685"/>
                    </a:lnTo>
                    <a:lnTo>
                      <a:pt x="242" y="929"/>
                    </a:lnTo>
                    <a:lnTo>
                      <a:pt x="306" y="1159"/>
                    </a:lnTo>
                    <a:lnTo>
                      <a:pt x="348" y="1159"/>
                    </a:lnTo>
                    <a:lnTo>
                      <a:pt x="348" y="1117"/>
                    </a:lnTo>
                    <a:lnTo>
                      <a:pt x="327" y="1065"/>
                    </a:lnTo>
                    <a:lnTo>
                      <a:pt x="327" y="885"/>
                    </a:lnTo>
                    <a:lnTo>
                      <a:pt x="368" y="580"/>
                    </a:lnTo>
                    <a:lnTo>
                      <a:pt x="422" y="381"/>
                    </a:lnTo>
                    <a:lnTo>
                      <a:pt x="433" y="190"/>
                    </a:lnTo>
                    <a:lnTo>
                      <a:pt x="484" y="116"/>
                    </a:lnTo>
                    <a:lnTo>
                      <a:pt x="559" y="105"/>
                    </a:lnTo>
                    <a:lnTo>
                      <a:pt x="611" y="148"/>
                    </a:lnTo>
                    <a:lnTo>
                      <a:pt x="622" y="326"/>
                    </a:lnTo>
                    <a:lnTo>
                      <a:pt x="601" y="381"/>
                    </a:lnTo>
                    <a:lnTo>
                      <a:pt x="559" y="960"/>
                    </a:lnTo>
                    <a:lnTo>
                      <a:pt x="527" y="990"/>
                    </a:lnTo>
                    <a:lnTo>
                      <a:pt x="506" y="1056"/>
                    </a:lnTo>
                    <a:lnTo>
                      <a:pt x="515" y="1106"/>
                    </a:lnTo>
                    <a:lnTo>
                      <a:pt x="538" y="1086"/>
                    </a:lnTo>
                    <a:lnTo>
                      <a:pt x="611" y="1001"/>
                    </a:lnTo>
                    <a:lnTo>
                      <a:pt x="684" y="801"/>
                    </a:lnTo>
                    <a:lnTo>
                      <a:pt x="717" y="474"/>
                    </a:lnTo>
                    <a:lnTo>
                      <a:pt x="717" y="105"/>
                    </a:lnTo>
                    <a:lnTo>
                      <a:pt x="675" y="64"/>
                    </a:lnTo>
                    <a:close/>
                    <a:moveTo>
                      <a:pt x="158" y="1286"/>
                    </a:moveTo>
                    <a:lnTo>
                      <a:pt x="106" y="1159"/>
                    </a:lnTo>
                    <a:lnTo>
                      <a:pt x="158" y="1276"/>
                    </a:lnTo>
                    <a:lnTo>
                      <a:pt x="158" y="1286"/>
                    </a:lnTo>
                    <a:close/>
                    <a:moveTo>
                      <a:pt x="211" y="1192"/>
                    </a:moveTo>
                    <a:lnTo>
                      <a:pt x="191" y="1192"/>
                    </a:lnTo>
                    <a:lnTo>
                      <a:pt x="158" y="1180"/>
                    </a:lnTo>
                    <a:lnTo>
                      <a:pt x="179" y="1243"/>
                    </a:lnTo>
                    <a:lnTo>
                      <a:pt x="242" y="1327"/>
                    </a:lnTo>
                    <a:lnTo>
                      <a:pt x="242" y="1318"/>
                    </a:lnTo>
                    <a:lnTo>
                      <a:pt x="211" y="1192"/>
                    </a:lnTo>
                    <a:close/>
                    <a:moveTo>
                      <a:pt x="338" y="1339"/>
                    </a:moveTo>
                    <a:lnTo>
                      <a:pt x="306" y="1339"/>
                    </a:lnTo>
                    <a:lnTo>
                      <a:pt x="252" y="1202"/>
                    </a:lnTo>
                    <a:lnTo>
                      <a:pt x="273" y="1202"/>
                    </a:lnTo>
                    <a:lnTo>
                      <a:pt x="338" y="1339"/>
                    </a:lnTo>
                    <a:close/>
                    <a:moveTo>
                      <a:pt x="390" y="1349"/>
                    </a:moveTo>
                    <a:lnTo>
                      <a:pt x="348" y="1202"/>
                    </a:lnTo>
                    <a:lnTo>
                      <a:pt x="317" y="1202"/>
                    </a:lnTo>
                    <a:lnTo>
                      <a:pt x="390" y="1349"/>
                    </a:lnTo>
                    <a:close/>
                    <a:moveTo>
                      <a:pt x="422" y="1327"/>
                    </a:moveTo>
                    <a:lnTo>
                      <a:pt x="413" y="1202"/>
                    </a:lnTo>
                    <a:lnTo>
                      <a:pt x="454" y="1360"/>
                    </a:lnTo>
                    <a:lnTo>
                      <a:pt x="422" y="1327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9" name="Freeform 56">
                <a:extLst>
                  <a:ext uri="{FF2B5EF4-FFF2-40B4-BE49-F238E27FC236}">
                    <a16:creationId xmlns:a16="http://schemas.microsoft.com/office/drawing/2014/main" id="{361DD0EB-248E-4349-B751-C7A14F8A65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4" y="2871"/>
                <a:ext cx="269" cy="579"/>
              </a:xfrm>
              <a:custGeom>
                <a:avLst/>
                <a:gdLst>
                  <a:gd name="T0" fmla="*/ 0 w 1075"/>
                  <a:gd name="T1" fmla="*/ 0 h 2318"/>
                  <a:gd name="T2" fmla="*/ 0 w 1075"/>
                  <a:gd name="T3" fmla="*/ 0 h 2318"/>
                  <a:gd name="T4" fmla="*/ 0 w 1075"/>
                  <a:gd name="T5" fmla="*/ 0 h 2318"/>
                  <a:gd name="T6" fmla="*/ 0 w 1075"/>
                  <a:gd name="T7" fmla="*/ 0 h 2318"/>
                  <a:gd name="T8" fmla="*/ 0 w 1075"/>
                  <a:gd name="T9" fmla="*/ 0 h 2318"/>
                  <a:gd name="T10" fmla="*/ 0 w 1075"/>
                  <a:gd name="T11" fmla="*/ 0 h 2318"/>
                  <a:gd name="T12" fmla="*/ 0 w 1075"/>
                  <a:gd name="T13" fmla="*/ 0 h 2318"/>
                  <a:gd name="T14" fmla="*/ 0 w 1075"/>
                  <a:gd name="T15" fmla="*/ 0 h 2318"/>
                  <a:gd name="T16" fmla="*/ 0 w 1075"/>
                  <a:gd name="T17" fmla="*/ 0 h 2318"/>
                  <a:gd name="T18" fmla="*/ 0 w 1075"/>
                  <a:gd name="T19" fmla="*/ 0 h 2318"/>
                  <a:gd name="T20" fmla="*/ 0 w 1075"/>
                  <a:gd name="T21" fmla="*/ 0 h 2318"/>
                  <a:gd name="T22" fmla="*/ 0 w 1075"/>
                  <a:gd name="T23" fmla="*/ 0 h 2318"/>
                  <a:gd name="T24" fmla="*/ 0 w 1075"/>
                  <a:gd name="T25" fmla="*/ 0 h 2318"/>
                  <a:gd name="T26" fmla="*/ 0 w 1075"/>
                  <a:gd name="T27" fmla="*/ 0 h 2318"/>
                  <a:gd name="T28" fmla="*/ 0 w 1075"/>
                  <a:gd name="T29" fmla="*/ 0 h 2318"/>
                  <a:gd name="T30" fmla="*/ 0 w 1075"/>
                  <a:gd name="T31" fmla="*/ 0 h 2318"/>
                  <a:gd name="T32" fmla="*/ 0 w 1075"/>
                  <a:gd name="T33" fmla="*/ 0 h 2318"/>
                  <a:gd name="T34" fmla="*/ 0 w 1075"/>
                  <a:gd name="T35" fmla="*/ 0 h 2318"/>
                  <a:gd name="T36" fmla="*/ 0 w 1075"/>
                  <a:gd name="T37" fmla="*/ 0 h 2318"/>
                  <a:gd name="T38" fmla="*/ 0 w 1075"/>
                  <a:gd name="T39" fmla="*/ 0 h 2318"/>
                  <a:gd name="T40" fmla="*/ 0 w 1075"/>
                  <a:gd name="T41" fmla="*/ 0 h 2318"/>
                  <a:gd name="T42" fmla="*/ 0 w 1075"/>
                  <a:gd name="T43" fmla="*/ 0 h 2318"/>
                  <a:gd name="T44" fmla="*/ 0 w 1075"/>
                  <a:gd name="T45" fmla="*/ 0 h 2318"/>
                  <a:gd name="T46" fmla="*/ 0 w 1075"/>
                  <a:gd name="T47" fmla="*/ 0 h 2318"/>
                  <a:gd name="T48" fmla="*/ 0 w 1075"/>
                  <a:gd name="T49" fmla="*/ 0 h 2318"/>
                  <a:gd name="T50" fmla="*/ 0 w 1075"/>
                  <a:gd name="T51" fmla="*/ 0 h 2318"/>
                  <a:gd name="T52" fmla="*/ 0 w 1075"/>
                  <a:gd name="T53" fmla="*/ 0 h 2318"/>
                  <a:gd name="T54" fmla="*/ 0 w 1075"/>
                  <a:gd name="T55" fmla="*/ 0 h 2318"/>
                  <a:gd name="T56" fmla="*/ 0 w 1075"/>
                  <a:gd name="T57" fmla="*/ 0 h 2318"/>
                  <a:gd name="T58" fmla="*/ 0 w 1075"/>
                  <a:gd name="T59" fmla="*/ 0 h 2318"/>
                  <a:gd name="T60" fmla="*/ 0 w 1075"/>
                  <a:gd name="T61" fmla="*/ 0 h 2318"/>
                  <a:gd name="T62" fmla="*/ 0 w 1075"/>
                  <a:gd name="T63" fmla="*/ 0 h 2318"/>
                  <a:gd name="T64" fmla="*/ 0 w 1075"/>
                  <a:gd name="T65" fmla="*/ 0 h 2318"/>
                  <a:gd name="T66" fmla="*/ 0 w 1075"/>
                  <a:gd name="T67" fmla="*/ 0 h 2318"/>
                  <a:gd name="T68" fmla="*/ 0 w 1075"/>
                  <a:gd name="T69" fmla="*/ 0 h 2318"/>
                  <a:gd name="T70" fmla="*/ 0 w 1075"/>
                  <a:gd name="T71" fmla="*/ 0 h 2318"/>
                  <a:gd name="T72" fmla="*/ 0 w 1075"/>
                  <a:gd name="T73" fmla="*/ 0 h 2318"/>
                  <a:gd name="T74" fmla="*/ 0 w 1075"/>
                  <a:gd name="T75" fmla="*/ 0 h 2318"/>
                  <a:gd name="T76" fmla="*/ 0 w 1075"/>
                  <a:gd name="T77" fmla="*/ 0 h 2318"/>
                  <a:gd name="T78" fmla="*/ 0 w 1075"/>
                  <a:gd name="T79" fmla="*/ 0 h 2318"/>
                  <a:gd name="T80" fmla="*/ 0 w 1075"/>
                  <a:gd name="T81" fmla="*/ 0 h 2318"/>
                  <a:gd name="T82" fmla="*/ 0 w 1075"/>
                  <a:gd name="T83" fmla="*/ 0 h 2318"/>
                  <a:gd name="T84" fmla="*/ 0 w 1075"/>
                  <a:gd name="T85" fmla="*/ 0 h 2318"/>
                  <a:gd name="T86" fmla="*/ 0 w 1075"/>
                  <a:gd name="T87" fmla="*/ 0 h 2318"/>
                  <a:gd name="T88" fmla="*/ 0 w 1075"/>
                  <a:gd name="T89" fmla="*/ 0 h 2318"/>
                  <a:gd name="T90" fmla="*/ 0 w 1075"/>
                  <a:gd name="T91" fmla="*/ 0 h 2318"/>
                  <a:gd name="T92" fmla="*/ 0 w 1075"/>
                  <a:gd name="T93" fmla="*/ 0 h 2318"/>
                  <a:gd name="T94" fmla="*/ 0 w 1075"/>
                  <a:gd name="T95" fmla="*/ 0 h 2318"/>
                  <a:gd name="T96" fmla="*/ 0 w 1075"/>
                  <a:gd name="T97" fmla="*/ 0 h 2318"/>
                  <a:gd name="T98" fmla="*/ 0 w 1075"/>
                  <a:gd name="T99" fmla="*/ 0 h 2318"/>
                  <a:gd name="T100" fmla="*/ 0 w 1075"/>
                  <a:gd name="T101" fmla="*/ 0 h 2318"/>
                  <a:gd name="T102" fmla="*/ 0 w 1075"/>
                  <a:gd name="T103" fmla="*/ 0 h 2318"/>
                  <a:gd name="T104" fmla="*/ 0 w 1075"/>
                  <a:gd name="T105" fmla="*/ 0 h 2318"/>
                  <a:gd name="T106" fmla="*/ 0 w 1075"/>
                  <a:gd name="T107" fmla="*/ 0 h 2318"/>
                  <a:gd name="T108" fmla="*/ 0 w 1075"/>
                  <a:gd name="T109" fmla="*/ 0 h 2318"/>
                  <a:gd name="T110" fmla="*/ 0 w 1075"/>
                  <a:gd name="T111" fmla="*/ 0 h 2318"/>
                  <a:gd name="T112" fmla="*/ 0 w 1075"/>
                  <a:gd name="T113" fmla="*/ 0 h 2318"/>
                  <a:gd name="T114" fmla="*/ 0 w 1075"/>
                  <a:gd name="T115" fmla="*/ 0 h 2318"/>
                  <a:gd name="T116" fmla="*/ 0 w 1075"/>
                  <a:gd name="T117" fmla="*/ 0 h 231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075"/>
                  <a:gd name="T178" fmla="*/ 0 h 2318"/>
                  <a:gd name="T179" fmla="*/ 1075 w 1075"/>
                  <a:gd name="T180" fmla="*/ 2318 h 231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075" h="2318">
                    <a:moveTo>
                      <a:pt x="894" y="159"/>
                    </a:moveTo>
                    <a:lnTo>
                      <a:pt x="853" y="95"/>
                    </a:lnTo>
                    <a:lnTo>
                      <a:pt x="842" y="0"/>
                    </a:lnTo>
                    <a:lnTo>
                      <a:pt x="894" y="127"/>
                    </a:lnTo>
                    <a:lnTo>
                      <a:pt x="894" y="159"/>
                    </a:lnTo>
                    <a:close/>
                    <a:moveTo>
                      <a:pt x="906" y="211"/>
                    </a:moveTo>
                    <a:lnTo>
                      <a:pt x="917" y="201"/>
                    </a:lnTo>
                    <a:lnTo>
                      <a:pt x="938" y="285"/>
                    </a:lnTo>
                    <a:lnTo>
                      <a:pt x="906" y="211"/>
                    </a:lnTo>
                    <a:close/>
                    <a:moveTo>
                      <a:pt x="894" y="306"/>
                    </a:moveTo>
                    <a:lnTo>
                      <a:pt x="894" y="306"/>
                    </a:lnTo>
                    <a:lnTo>
                      <a:pt x="906" y="296"/>
                    </a:lnTo>
                    <a:lnTo>
                      <a:pt x="842" y="201"/>
                    </a:lnTo>
                    <a:lnTo>
                      <a:pt x="874" y="306"/>
                    </a:lnTo>
                    <a:lnTo>
                      <a:pt x="894" y="306"/>
                    </a:lnTo>
                    <a:close/>
                    <a:moveTo>
                      <a:pt x="833" y="296"/>
                    </a:moveTo>
                    <a:lnTo>
                      <a:pt x="801" y="285"/>
                    </a:lnTo>
                    <a:lnTo>
                      <a:pt x="778" y="180"/>
                    </a:lnTo>
                    <a:lnTo>
                      <a:pt x="812" y="221"/>
                    </a:lnTo>
                    <a:lnTo>
                      <a:pt x="833" y="296"/>
                    </a:lnTo>
                    <a:close/>
                    <a:moveTo>
                      <a:pt x="747" y="221"/>
                    </a:moveTo>
                    <a:lnTo>
                      <a:pt x="747" y="252"/>
                    </a:lnTo>
                    <a:lnTo>
                      <a:pt x="696" y="170"/>
                    </a:lnTo>
                    <a:lnTo>
                      <a:pt x="727" y="170"/>
                    </a:lnTo>
                    <a:lnTo>
                      <a:pt x="747" y="221"/>
                    </a:lnTo>
                    <a:close/>
                    <a:moveTo>
                      <a:pt x="727" y="285"/>
                    </a:moveTo>
                    <a:lnTo>
                      <a:pt x="727" y="285"/>
                    </a:lnTo>
                    <a:lnTo>
                      <a:pt x="717" y="275"/>
                    </a:lnTo>
                    <a:lnTo>
                      <a:pt x="642" y="159"/>
                    </a:lnTo>
                    <a:lnTo>
                      <a:pt x="696" y="285"/>
                    </a:lnTo>
                    <a:lnTo>
                      <a:pt x="727" y="285"/>
                    </a:lnTo>
                    <a:close/>
                    <a:moveTo>
                      <a:pt x="747" y="412"/>
                    </a:moveTo>
                    <a:lnTo>
                      <a:pt x="747" y="433"/>
                    </a:lnTo>
                    <a:lnTo>
                      <a:pt x="717" y="327"/>
                    </a:lnTo>
                    <a:lnTo>
                      <a:pt x="737" y="327"/>
                    </a:lnTo>
                    <a:lnTo>
                      <a:pt x="747" y="412"/>
                    </a:lnTo>
                    <a:close/>
                    <a:moveTo>
                      <a:pt x="853" y="412"/>
                    </a:moveTo>
                    <a:lnTo>
                      <a:pt x="853" y="442"/>
                    </a:lnTo>
                    <a:lnTo>
                      <a:pt x="822" y="337"/>
                    </a:lnTo>
                    <a:lnTo>
                      <a:pt x="842" y="337"/>
                    </a:lnTo>
                    <a:lnTo>
                      <a:pt x="853" y="412"/>
                    </a:lnTo>
                    <a:close/>
                    <a:moveTo>
                      <a:pt x="938" y="453"/>
                    </a:moveTo>
                    <a:lnTo>
                      <a:pt x="906" y="453"/>
                    </a:lnTo>
                    <a:lnTo>
                      <a:pt x="885" y="347"/>
                    </a:lnTo>
                    <a:lnTo>
                      <a:pt x="917" y="347"/>
                    </a:lnTo>
                    <a:lnTo>
                      <a:pt x="938" y="453"/>
                    </a:lnTo>
                    <a:close/>
                    <a:moveTo>
                      <a:pt x="1054" y="474"/>
                    </a:moveTo>
                    <a:lnTo>
                      <a:pt x="1022" y="433"/>
                    </a:lnTo>
                    <a:lnTo>
                      <a:pt x="1001" y="347"/>
                    </a:lnTo>
                    <a:lnTo>
                      <a:pt x="1054" y="442"/>
                    </a:lnTo>
                    <a:lnTo>
                      <a:pt x="1054" y="474"/>
                    </a:lnTo>
                    <a:close/>
                    <a:moveTo>
                      <a:pt x="1075" y="569"/>
                    </a:moveTo>
                    <a:lnTo>
                      <a:pt x="1054" y="602"/>
                    </a:lnTo>
                    <a:lnTo>
                      <a:pt x="1043" y="517"/>
                    </a:lnTo>
                    <a:lnTo>
                      <a:pt x="1054" y="517"/>
                    </a:lnTo>
                    <a:lnTo>
                      <a:pt x="1075" y="569"/>
                    </a:lnTo>
                    <a:close/>
                    <a:moveTo>
                      <a:pt x="1013" y="602"/>
                    </a:moveTo>
                    <a:lnTo>
                      <a:pt x="1001" y="590"/>
                    </a:lnTo>
                    <a:lnTo>
                      <a:pt x="969" y="590"/>
                    </a:lnTo>
                    <a:lnTo>
                      <a:pt x="969" y="506"/>
                    </a:lnTo>
                    <a:lnTo>
                      <a:pt x="990" y="506"/>
                    </a:lnTo>
                    <a:lnTo>
                      <a:pt x="1013" y="602"/>
                    </a:lnTo>
                    <a:close/>
                    <a:moveTo>
                      <a:pt x="917" y="579"/>
                    </a:moveTo>
                    <a:lnTo>
                      <a:pt x="906" y="579"/>
                    </a:lnTo>
                    <a:lnTo>
                      <a:pt x="906" y="496"/>
                    </a:lnTo>
                    <a:lnTo>
                      <a:pt x="928" y="496"/>
                    </a:lnTo>
                    <a:lnTo>
                      <a:pt x="917" y="579"/>
                    </a:lnTo>
                    <a:close/>
                    <a:moveTo>
                      <a:pt x="863" y="527"/>
                    </a:moveTo>
                    <a:lnTo>
                      <a:pt x="853" y="486"/>
                    </a:lnTo>
                    <a:lnTo>
                      <a:pt x="863" y="496"/>
                    </a:lnTo>
                    <a:lnTo>
                      <a:pt x="863" y="527"/>
                    </a:lnTo>
                    <a:close/>
                    <a:moveTo>
                      <a:pt x="812" y="558"/>
                    </a:moveTo>
                    <a:lnTo>
                      <a:pt x="801" y="569"/>
                    </a:lnTo>
                    <a:lnTo>
                      <a:pt x="801" y="486"/>
                    </a:lnTo>
                    <a:lnTo>
                      <a:pt x="822" y="506"/>
                    </a:lnTo>
                    <a:lnTo>
                      <a:pt x="812" y="558"/>
                    </a:lnTo>
                    <a:close/>
                    <a:moveTo>
                      <a:pt x="747" y="486"/>
                    </a:moveTo>
                    <a:lnTo>
                      <a:pt x="758" y="486"/>
                    </a:lnTo>
                    <a:lnTo>
                      <a:pt x="758" y="558"/>
                    </a:lnTo>
                    <a:lnTo>
                      <a:pt x="747" y="558"/>
                    </a:lnTo>
                    <a:lnTo>
                      <a:pt x="747" y="486"/>
                    </a:lnTo>
                    <a:close/>
                    <a:moveTo>
                      <a:pt x="717" y="674"/>
                    </a:moveTo>
                    <a:lnTo>
                      <a:pt x="706" y="685"/>
                    </a:lnTo>
                    <a:lnTo>
                      <a:pt x="685" y="685"/>
                    </a:lnTo>
                    <a:lnTo>
                      <a:pt x="717" y="602"/>
                    </a:lnTo>
                    <a:lnTo>
                      <a:pt x="737" y="602"/>
                    </a:lnTo>
                    <a:lnTo>
                      <a:pt x="717" y="674"/>
                    </a:lnTo>
                    <a:close/>
                    <a:moveTo>
                      <a:pt x="758" y="685"/>
                    </a:moveTo>
                    <a:lnTo>
                      <a:pt x="778" y="602"/>
                    </a:lnTo>
                    <a:lnTo>
                      <a:pt x="792" y="602"/>
                    </a:lnTo>
                    <a:lnTo>
                      <a:pt x="758" y="685"/>
                    </a:lnTo>
                    <a:close/>
                    <a:moveTo>
                      <a:pt x="801" y="718"/>
                    </a:moveTo>
                    <a:lnTo>
                      <a:pt x="801" y="685"/>
                    </a:lnTo>
                    <a:lnTo>
                      <a:pt x="822" y="653"/>
                    </a:lnTo>
                    <a:lnTo>
                      <a:pt x="812" y="707"/>
                    </a:lnTo>
                    <a:lnTo>
                      <a:pt x="801" y="718"/>
                    </a:lnTo>
                    <a:close/>
                    <a:moveTo>
                      <a:pt x="960" y="738"/>
                    </a:moveTo>
                    <a:lnTo>
                      <a:pt x="894" y="738"/>
                    </a:lnTo>
                    <a:lnTo>
                      <a:pt x="949" y="632"/>
                    </a:lnTo>
                    <a:lnTo>
                      <a:pt x="1001" y="632"/>
                    </a:lnTo>
                    <a:lnTo>
                      <a:pt x="960" y="738"/>
                    </a:lnTo>
                    <a:close/>
                    <a:moveTo>
                      <a:pt x="1022" y="738"/>
                    </a:moveTo>
                    <a:lnTo>
                      <a:pt x="1022" y="738"/>
                    </a:lnTo>
                    <a:lnTo>
                      <a:pt x="1043" y="695"/>
                    </a:lnTo>
                    <a:lnTo>
                      <a:pt x="1043" y="653"/>
                    </a:lnTo>
                    <a:lnTo>
                      <a:pt x="1001" y="748"/>
                    </a:lnTo>
                    <a:lnTo>
                      <a:pt x="1022" y="748"/>
                    </a:lnTo>
                    <a:lnTo>
                      <a:pt x="1022" y="738"/>
                    </a:lnTo>
                    <a:close/>
                    <a:moveTo>
                      <a:pt x="906" y="886"/>
                    </a:moveTo>
                    <a:lnTo>
                      <a:pt x="980" y="790"/>
                    </a:lnTo>
                    <a:lnTo>
                      <a:pt x="938" y="864"/>
                    </a:lnTo>
                    <a:lnTo>
                      <a:pt x="906" y="886"/>
                    </a:lnTo>
                    <a:close/>
                    <a:moveTo>
                      <a:pt x="874" y="854"/>
                    </a:moveTo>
                    <a:lnTo>
                      <a:pt x="874" y="854"/>
                    </a:lnTo>
                    <a:lnTo>
                      <a:pt x="917" y="779"/>
                    </a:lnTo>
                    <a:lnTo>
                      <a:pt x="874" y="779"/>
                    </a:lnTo>
                    <a:lnTo>
                      <a:pt x="842" y="823"/>
                    </a:lnTo>
                    <a:lnTo>
                      <a:pt x="842" y="864"/>
                    </a:lnTo>
                    <a:lnTo>
                      <a:pt x="863" y="864"/>
                    </a:lnTo>
                    <a:lnTo>
                      <a:pt x="874" y="854"/>
                    </a:lnTo>
                    <a:close/>
                    <a:moveTo>
                      <a:pt x="737" y="834"/>
                    </a:moveTo>
                    <a:lnTo>
                      <a:pt x="737" y="801"/>
                    </a:lnTo>
                    <a:lnTo>
                      <a:pt x="778" y="748"/>
                    </a:lnTo>
                    <a:lnTo>
                      <a:pt x="747" y="823"/>
                    </a:lnTo>
                    <a:lnTo>
                      <a:pt x="737" y="834"/>
                    </a:lnTo>
                    <a:close/>
                    <a:moveTo>
                      <a:pt x="673" y="823"/>
                    </a:moveTo>
                    <a:lnTo>
                      <a:pt x="685" y="779"/>
                    </a:lnTo>
                    <a:lnTo>
                      <a:pt x="727" y="738"/>
                    </a:lnTo>
                    <a:lnTo>
                      <a:pt x="696" y="801"/>
                    </a:lnTo>
                    <a:lnTo>
                      <a:pt x="673" y="823"/>
                    </a:lnTo>
                    <a:close/>
                    <a:moveTo>
                      <a:pt x="642" y="770"/>
                    </a:moveTo>
                    <a:lnTo>
                      <a:pt x="642" y="770"/>
                    </a:lnTo>
                    <a:lnTo>
                      <a:pt x="673" y="718"/>
                    </a:lnTo>
                    <a:lnTo>
                      <a:pt x="663" y="718"/>
                    </a:lnTo>
                    <a:lnTo>
                      <a:pt x="642" y="770"/>
                    </a:lnTo>
                    <a:close/>
                    <a:moveTo>
                      <a:pt x="558" y="813"/>
                    </a:moveTo>
                    <a:lnTo>
                      <a:pt x="558" y="779"/>
                    </a:lnTo>
                    <a:lnTo>
                      <a:pt x="611" y="718"/>
                    </a:lnTo>
                    <a:lnTo>
                      <a:pt x="570" y="801"/>
                    </a:lnTo>
                    <a:lnTo>
                      <a:pt x="558" y="813"/>
                    </a:lnTo>
                    <a:close/>
                    <a:moveTo>
                      <a:pt x="537" y="970"/>
                    </a:moveTo>
                    <a:lnTo>
                      <a:pt x="611" y="864"/>
                    </a:lnTo>
                    <a:lnTo>
                      <a:pt x="611" y="895"/>
                    </a:lnTo>
                    <a:lnTo>
                      <a:pt x="537" y="970"/>
                    </a:lnTo>
                    <a:close/>
                    <a:moveTo>
                      <a:pt x="579" y="1001"/>
                    </a:moveTo>
                    <a:lnTo>
                      <a:pt x="579" y="1001"/>
                    </a:lnTo>
                    <a:lnTo>
                      <a:pt x="706" y="875"/>
                    </a:lnTo>
                    <a:lnTo>
                      <a:pt x="685" y="875"/>
                    </a:lnTo>
                    <a:lnTo>
                      <a:pt x="579" y="1001"/>
                    </a:lnTo>
                    <a:close/>
                    <a:moveTo>
                      <a:pt x="652" y="1001"/>
                    </a:moveTo>
                    <a:lnTo>
                      <a:pt x="747" y="886"/>
                    </a:lnTo>
                    <a:lnTo>
                      <a:pt x="758" y="886"/>
                    </a:lnTo>
                    <a:lnTo>
                      <a:pt x="652" y="1001"/>
                    </a:lnTo>
                    <a:close/>
                    <a:moveTo>
                      <a:pt x="812" y="916"/>
                    </a:moveTo>
                    <a:lnTo>
                      <a:pt x="717" y="1011"/>
                    </a:lnTo>
                    <a:lnTo>
                      <a:pt x="717" y="1022"/>
                    </a:lnTo>
                    <a:lnTo>
                      <a:pt x="685" y="1022"/>
                    </a:lnTo>
                    <a:lnTo>
                      <a:pt x="801" y="895"/>
                    </a:lnTo>
                    <a:lnTo>
                      <a:pt x="822" y="895"/>
                    </a:lnTo>
                    <a:lnTo>
                      <a:pt x="812" y="916"/>
                    </a:lnTo>
                    <a:close/>
                    <a:moveTo>
                      <a:pt x="758" y="1044"/>
                    </a:moveTo>
                    <a:lnTo>
                      <a:pt x="758" y="1044"/>
                    </a:lnTo>
                    <a:lnTo>
                      <a:pt x="801" y="1001"/>
                    </a:lnTo>
                    <a:lnTo>
                      <a:pt x="874" y="916"/>
                    </a:lnTo>
                    <a:lnTo>
                      <a:pt x="747" y="1044"/>
                    </a:lnTo>
                    <a:lnTo>
                      <a:pt x="758" y="1044"/>
                    </a:lnTo>
                    <a:close/>
                    <a:moveTo>
                      <a:pt x="326" y="1022"/>
                    </a:moveTo>
                    <a:lnTo>
                      <a:pt x="390" y="980"/>
                    </a:lnTo>
                    <a:lnTo>
                      <a:pt x="285" y="1086"/>
                    </a:lnTo>
                    <a:lnTo>
                      <a:pt x="326" y="1022"/>
                    </a:lnTo>
                    <a:close/>
                    <a:moveTo>
                      <a:pt x="335" y="1096"/>
                    </a:moveTo>
                    <a:lnTo>
                      <a:pt x="358" y="1096"/>
                    </a:lnTo>
                    <a:lnTo>
                      <a:pt x="442" y="991"/>
                    </a:lnTo>
                    <a:lnTo>
                      <a:pt x="335" y="1096"/>
                    </a:lnTo>
                    <a:close/>
                    <a:moveTo>
                      <a:pt x="401" y="1107"/>
                    </a:moveTo>
                    <a:lnTo>
                      <a:pt x="495" y="1001"/>
                    </a:lnTo>
                    <a:lnTo>
                      <a:pt x="442" y="1065"/>
                    </a:lnTo>
                    <a:lnTo>
                      <a:pt x="401" y="1107"/>
                    </a:lnTo>
                    <a:close/>
                    <a:moveTo>
                      <a:pt x="474" y="1107"/>
                    </a:moveTo>
                    <a:lnTo>
                      <a:pt x="442" y="1138"/>
                    </a:lnTo>
                    <a:lnTo>
                      <a:pt x="548" y="1022"/>
                    </a:lnTo>
                    <a:lnTo>
                      <a:pt x="558" y="1033"/>
                    </a:lnTo>
                    <a:lnTo>
                      <a:pt x="474" y="1107"/>
                    </a:lnTo>
                    <a:close/>
                    <a:moveTo>
                      <a:pt x="537" y="1107"/>
                    </a:moveTo>
                    <a:lnTo>
                      <a:pt x="537" y="1107"/>
                    </a:lnTo>
                    <a:lnTo>
                      <a:pt x="495" y="1160"/>
                    </a:lnTo>
                    <a:lnTo>
                      <a:pt x="601" y="1055"/>
                    </a:lnTo>
                    <a:lnTo>
                      <a:pt x="537" y="1107"/>
                    </a:lnTo>
                    <a:close/>
                    <a:moveTo>
                      <a:pt x="631" y="1086"/>
                    </a:moveTo>
                    <a:lnTo>
                      <a:pt x="631" y="1086"/>
                    </a:lnTo>
                    <a:lnTo>
                      <a:pt x="673" y="1065"/>
                    </a:lnTo>
                    <a:lnTo>
                      <a:pt x="663" y="1055"/>
                    </a:lnTo>
                    <a:lnTo>
                      <a:pt x="548" y="1180"/>
                    </a:lnTo>
                    <a:lnTo>
                      <a:pt x="590" y="1149"/>
                    </a:lnTo>
                    <a:lnTo>
                      <a:pt x="631" y="1086"/>
                    </a:lnTo>
                    <a:close/>
                    <a:moveTo>
                      <a:pt x="558" y="1243"/>
                    </a:moveTo>
                    <a:lnTo>
                      <a:pt x="526" y="1276"/>
                    </a:lnTo>
                    <a:lnTo>
                      <a:pt x="548" y="1233"/>
                    </a:lnTo>
                    <a:lnTo>
                      <a:pt x="558" y="1233"/>
                    </a:lnTo>
                    <a:lnTo>
                      <a:pt x="558" y="1243"/>
                    </a:lnTo>
                    <a:close/>
                    <a:moveTo>
                      <a:pt x="452" y="1265"/>
                    </a:moveTo>
                    <a:lnTo>
                      <a:pt x="506" y="1212"/>
                    </a:lnTo>
                    <a:lnTo>
                      <a:pt x="442" y="1307"/>
                    </a:lnTo>
                    <a:lnTo>
                      <a:pt x="452" y="1265"/>
                    </a:lnTo>
                    <a:close/>
                    <a:moveTo>
                      <a:pt x="335" y="1276"/>
                    </a:moveTo>
                    <a:lnTo>
                      <a:pt x="335" y="1286"/>
                    </a:lnTo>
                    <a:lnTo>
                      <a:pt x="305" y="1286"/>
                    </a:lnTo>
                    <a:lnTo>
                      <a:pt x="401" y="1171"/>
                    </a:lnTo>
                    <a:lnTo>
                      <a:pt x="390" y="1212"/>
                    </a:lnTo>
                    <a:lnTo>
                      <a:pt x="335" y="1276"/>
                    </a:lnTo>
                    <a:close/>
                    <a:moveTo>
                      <a:pt x="200" y="1265"/>
                    </a:moveTo>
                    <a:lnTo>
                      <a:pt x="200" y="1265"/>
                    </a:lnTo>
                    <a:lnTo>
                      <a:pt x="315" y="1138"/>
                    </a:lnTo>
                    <a:lnTo>
                      <a:pt x="305" y="1127"/>
                    </a:lnTo>
                    <a:lnTo>
                      <a:pt x="211" y="1222"/>
                    </a:lnTo>
                    <a:lnTo>
                      <a:pt x="200" y="1265"/>
                    </a:lnTo>
                    <a:close/>
                    <a:moveTo>
                      <a:pt x="137" y="1255"/>
                    </a:moveTo>
                    <a:lnTo>
                      <a:pt x="125" y="1243"/>
                    </a:lnTo>
                    <a:lnTo>
                      <a:pt x="242" y="1107"/>
                    </a:lnTo>
                    <a:lnTo>
                      <a:pt x="254" y="1117"/>
                    </a:lnTo>
                    <a:lnTo>
                      <a:pt x="137" y="1255"/>
                    </a:lnTo>
                    <a:close/>
                    <a:moveTo>
                      <a:pt x="53" y="1423"/>
                    </a:moveTo>
                    <a:lnTo>
                      <a:pt x="73" y="1327"/>
                    </a:lnTo>
                    <a:lnTo>
                      <a:pt x="94" y="1286"/>
                    </a:lnTo>
                    <a:lnTo>
                      <a:pt x="114" y="1286"/>
                    </a:lnTo>
                    <a:lnTo>
                      <a:pt x="53" y="1423"/>
                    </a:lnTo>
                    <a:close/>
                    <a:moveTo>
                      <a:pt x="137" y="1443"/>
                    </a:moveTo>
                    <a:lnTo>
                      <a:pt x="137" y="1443"/>
                    </a:lnTo>
                    <a:lnTo>
                      <a:pt x="180" y="1307"/>
                    </a:lnTo>
                    <a:lnTo>
                      <a:pt x="159" y="1307"/>
                    </a:lnTo>
                    <a:lnTo>
                      <a:pt x="105" y="1402"/>
                    </a:lnTo>
                    <a:lnTo>
                      <a:pt x="105" y="1454"/>
                    </a:lnTo>
                    <a:lnTo>
                      <a:pt x="137" y="1454"/>
                    </a:lnTo>
                    <a:lnTo>
                      <a:pt x="137" y="1443"/>
                    </a:lnTo>
                    <a:close/>
                    <a:moveTo>
                      <a:pt x="264" y="1412"/>
                    </a:moveTo>
                    <a:lnTo>
                      <a:pt x="275" y="1464"/>
                    </a:lnTo>
                    <a:lnTo>
                      <a:pt x="221" y="1454"/>
                    </a:lnTo>
                    <a:lnTo>
                      <a:pt x="275" y="1327"/>
                    </a:lnTo>
                    <a:lnTo>
                      <a:pt x="305" y="1327"/>
                    </a:lnTo>
                    <a:lnTo>
                      <a:pt x="264" y="1412"/>
                    </a:lnTo>
                    <a:close/>
                    <a:moveTo>
                      <a:pt x="315" y="1402"/>
                    </a:moveTo>
                    <a:lnTo>
                      <a:pt x="346" y="1338"/>
                    </a:lnTo>
                    <a:lnTo>
                      <a:pt x="315" y="1477"/>
                    </a:lnTo>
                    <a:lnTo>
                      <a:pt x="315" y="1402"/>
                    </a:lnTo>
                    <a:close/>
                    <a:moveTo>
                      <a:pt x="305" y="1614"/>
                    </a:moveTo>
                    <a:lnTo>
                      <a:pt x="305" y="1518"/>
                    </a:lnTo>
                    <a:lnTo>
                      <a:pt x="315" y="1614"/>
                    </a:lnTo>
                    <a:lnTo>
                      <a:pt x="305" y="1614"/>
                    </a:lnTo>
                    <a:close/>
                    <a:moveTo>
                      <a:pt x="254" y="1603"/>
                    </a:moveTo>
                    <a:lnTo>
                      <a:pt x="242" y="1593"/>
                    </a:lnTo>
                    <a:lnTo>
                      <a:pt x="221" y="1593"/>
                    </a:lnTo>
                    <a:lnTo>
                      <a:pt x="221" y="1498"/>
                    </a:lnTo>
                    <a:lnTo>
                      <a:pt x="254" y="1498"/>
                    </a:lnTo>
                    <a:lnTo>
                      <a:pt x="254" y="1603"/>
                    </a:lnTo>
                    <a:close/>
                    <a:moveTo>
                      <a:pt x="180" y="1581"/>
                    </a:moveTo>
                    <a:lnTo>
                      <a:pt x="159" y="1581"/>
                    </a:lnTo>
                    <a:lnTo>
                      <a:pt x="169" y="1498"/>
                    </a:lnTo>
                    <a:lnTo>
                      <a:pt x="180" y="1570"/>
                    </a:lnTo>
                    <a:lnTo>
                      <a:pt x="180" y="1581"/>
                    </a:lnTo>
                    <a:close/>
                    <a:moveTo>
                      <a:pt x="114" y="1581"/>
                    </a:moveTo>
                    <a:lnTo>
                      <a:pt x="64" y="1581"/>
                    </a:lnTo>
                    <a:lnTo>
                      <a:pt x="64" y="1539"/>
                    </a:lnTo>
                    <a:lnTo>
                      <a:pt x="84" y="1487"/>
                    </a:lnTo>
                    <a:lnTo>
                      <a:pt x="125" y="1498"/>
                    </a:lnTo>
                    <a:lnTo>
                      <a:pt x="114" y="1581"/>
                    </a:lnTo>
                    <a:close/>
                    <a:moveTo>
                      <a:pt x="485" y="1930"/>
                    </a:moveTo>
                    <a:lnTo>
                      <a:pt x="452" y="1896"/>
                    </a:lnTo>
                    <a:lnTo>
                      <a:pt x="442" y="1813"/>
                    </a:lnTo>
                    <a:lnTo>
                      <a:pt x="485" y="1896"/>
                    </a:lnTo>
                    <a:lnTo>
                      <a:pt x="485" y="1930"/>
                    </a:lnTo>
                    <a:close/>
                    <a:moveTo>
                      <a:pt x="401" y="1887"/>
                    </a:moveTo>
                    <a:lnTo>
                      <a:pt x="390" y="1791"/>
                    </a:lnTo>
                    <a:lnTo>
                      <a:pt x="410" y="1844"/>
                    </a:lnTo>
                    <a:lnTo>
                      <a:pt x="401" y="1887"/>
                    </a:lnTo>
                    <a:close/>
                    <a:moveTo>
                      <a:pt x="390" y="1750"/>
                    </a:moveTo>
                    <a:lnTo>
                      <a:pt x="368" y="1675"/>
                    </a:lnTo>
                    <a:lnTo>
                      <a:pt x="390" y="1739"/>
                    </a:lnTo>
                    <a:lnTo>
                      <a:pt x="390" y="1750"/>
                    </a:lnTo>
                    <a:close/>
                    <a:moveTo>
                      <a:pt x="335" y="1739"/>
                    </a:moveTo>
                    <a:lnTo>
                      <a:pt x="315" y="1739"/>
                    </a:lnTo>
                    <a:lnTo>
                      <a:pt x="305" y="1655"/>
                    </a:lnTo>
                    <a:lnTo>
                      <a:pt x="335" y="1728"/>
                    </a:lnTo>
                    <a:lnTo>
                      <a:pt x="335" y="1739"/>
                    </a:lnTo>
                    <a:close/>
                    <a:moveTo>
                      <a:pt x="358" y="1887"/>
                    </a:moveTo>
                    <a:lnTo>
                      <a:pt x="326" y="1876"/>
                    </a:lnTo>
                    <a:lnTo>
                      <a:pt x="315" y="1780"/>
                    </a:lnTo>
                    <a:lnTo>
                      <a:pt x="346" y="1780"/>
                    </a:lnTo>
                    <a:lnTo>
                      <a:pt x="358" y="1887"/>
                    </a:lnTo>
                    <a:close/>
                    <a:moveTo>
                      <a:pt x="275" y="1717"/>
                    </a:moveTo>
                    <a:lnTo>
                      <a:pt x="275" y="1728"/>
                    </a:lnTo>
                    <a:lnTo>
                      <a:pt x="242" y="1728"/>
                    </a:lnTo>
                    <a:lnTo>
                      <a:pt x="232" y="1634"/>
                    </a:lnTo>
                    <a:lnTo>
                      <a:pt x="254" y="1634"/>
                    </a:lnTo>
                    <a:lnTo>
                      <a:pt x="275" y="1717"/>
                    </a:lnTo>
                    <a:close/>
                    <a:moveTo>
                      <a:pt x="285" y="1844"/>
                    </a:moveTo>
                    <a:lnTo>
                      <a:pt x="285" y="1876"/>
                    </a:lnTo>
                    <a:lnTo>
                      <a:pt x="254" y="1865"/>
                    </a:lnTo>
                    <a:lnTo>
                      <a:pt x="254" y="1771"/>
                    </a:lnTo>
                    <a:lnTo>
                      <a:pt x="275" y="1771"/>
                    </a:lnTo>
                    <a:lnTo>
                      <a:pt x="285" y="1844"/>
                    </a:lnTo>
                    <a:close/>
                    <a:moveTo>
                      <a:pt x="200" y="1717"/>
                    </a:moveTo>
                    <a:lnTo>
                      <a:pt x="169" y="1717"/>
                    </a:lnTo>
                    <a:lnTo>
                      <a:pt x="159" y="1623"/>
                    </a:lnTo>
                    <a:lnTo>
                      <a:pt x="189" y="1623"/>
                    </a:lnTo>
                    <a:lnTo>
                      <a:pt x="200" y="1717"/>
                    </a:lnTo>
                    <a:close/>
                    <a:moveTo>
                      <a:pt x="211" y="1760"/>
                    </a:moveTo>
                    <a:lnTo>
                      <a:pt x="211" y="1855"/>
                    </a:lnTo>
                    <a:lnTo>
                      <a:pt x="200" y="1844"/>
                    </a:lnTo>
                    <a:lnTo>
                      <a:pt x="180" y="1844"/>
                    </a:lnTo>
                    <a:lnTo>
                      <a:pt x="169" y="1750"/>
                    </a:lnTo>
                    <a:lnTo>
                      <a:pt x="180" y="1760"/>
                    </a:lnTo>
                    <a:lnTo>
                      <a:pt x="211" y="1760"/>
                    </a:lnTo>
                    <a:close/>
                    <a:moveTo>
                      <a:pt x="114" y="1708"/>
                    </a:moveTo>
                    <a:lnTo>
                      <a:pt x="64" y="1685"/>
                    </a:lnTo>
                    <a:lnTo>
                      <a:pt x="64" y="1623"/>
                    </a:lnTo>
                    <a:lnTo>
                      <a:pt x="114" y="1623"/>
                    </a:lnTo>
                    <a:lnTo>
                      <a:pt x="114" y="1708"/>
                    </a:lnTo>
                    <a:close/>
                    <a:moveTo>
                      <a:pt x="148" y="1844"/>
                    </a:moveTo>
                    <a:lnTo>
                      <a:pt x="84" y="1833"/>
                    </a:lnTo>
                    <a:lnTo>
                      <a:pt x="73" y="1739"/>
                    </a:lnTo>
                    <a:lnTo>
                      <a:pt x="125" y="1750"/>
                    </a:lnTo>
                    <a:lnTo>
                      <a:pt x="148" y="1844"/>
                    </a:lnTo>
                    <a:close/>
                    <a:moveTo>
                      <a:pt x="32" y="1697"/>
                    </a:moveTo>
                    <a:lnTo>
                      <a:pt x="21" y="1708"/>
                    </a:lnTo>
                    <a:lnTo>
                      <a:pt x="0" y="1675"/>
                    </a:lnTo>
                    <a:lnTo>
                      <a:pt x="0" y="1634"/>
                    </a:lnTo>
                    <a:lnTo>
                      <a:pt x="21" y="1634"/>
                    </a:lnTo>
                    <a:lnTo>
                      <a:pt x="32" y="1697"/>
                    </a:lnTo>
                    <a:close/>
                    <a:moveTo>
                      <a:pt x="43" y="1833"/>
                    </a:moveTo>
                    <a:lnTo>
                      <a:pt x="21" y="1833"/>
                    </a:lnTo>
                    <a:lnTo>
                      <a:pt x="11" y="1750"/>
                    </a:lnTo>
                    <a:lnTo>
                      <a:pt x="32" y="1750"/>
                    </a:lnTo>
                    <a:lnTo>
                      <a:pt x="43" y="1833"/>
                    </a:lnTo>
                    <a:close/>
                    <a:moveTo>
                      <a:pt x="43" y="1970"/>
                    </a:moveTo>
                    <a:lnTo>
                      <a:pt x="32" y="1876"/>
                    </a:lnTo>
                    <a:lnTo>
                      <a:pt x="64" y="1990"/>
                    </a:lnTo>
                    <a:lnTo>
                      <a:pt x="43" y="1970"/>
                    </a:lnTo>
                    <a:close/>
                    <a:moveTo>
                      <a:pt x="148" y="1887"/>
                    </a:moveTo>
                    <a:lnTo>
                      <a:pt x="148" y="2024"/>
                    </a:lnTo>
                    <a:lnTo>
                      <a:pt x="105" y="2001"/>
                    </a:lnTo>
                    <a:lnTo>
                      <a:pt x="84" y="1876"/>
                    </a:lnTo>
                    <a:lnTo>
                      <a:pt x="114" y="1887"/>
                    </a:lnTo>
                    <a:lnTo>
                      <a:pt x="148" y="1887"/>
                    </a:lnTo>
                    <a:close/>
                    <a:moveTo>
                      <a:pt x="221" y="2001"/>
                    </a:moveTo>
                    <a:lnTo>
                      <a:pt x="221" y="2024"/>
                    </a:lnTo>
                    <a:lnTo>
                      <a:pt x="200" y="2024"/>
                    </a:lnTo>
                    <a:lnTo>
                      <a:pt x="189" y="1887"/>
                    </a:lnTo>
                    <a:lnTo>
                      <a:pt x="200" y="1887"/>
                    </a:lnTo>
                    <a:lnTo>
                      <a:pt x="221" y="2001"/>
                    </a:lnTo>
                    <a:close/>
                    <a:moveTo>
                      <a:pt x="305" y="1979"/>
                    </a:moveTo>
                    <a:lnTo>
                      <a:pt x="305" y="2024"/>
                    </a:lnTo>
                    <a:lnTo>
                      <a:pt x="296" y="2034"/>
                    </a:lnTo>
                    <a:lnTo>
                      <a:pt x="264" y="2034"/>
                    </a:lnTo>
                    <a:lnTo>
                      <a:pt x="254" y="1907"/>
                    </a:lnTo>
                    <a:lnTo>
                      <a:pt x="285" y="1907"/>
                    </a:lnTo>
                    <a:lnTo>
                      <a:pt x="305" y="1979"/>
                    </a:lnTo>
                    <a:close/>
                    <a:moveTo>
                      <a:pt x="358" y="2045"/>
                    </a:moveTo>
                    <a:lnTo>
                      <a:pt x="335" y="2045"/>
                    </a:lnTo>
                    <a:lnTo>
                      <a:pt x="335" y="1919"/>
                    </a:lnTo>
                    <a:lnTo>
                      <a:pt x="346" y="1930"/>
                    </a:lnTo>
                    <a:lnTo>
                      <a:pt x="358" y="2045"/>
                    </a:lnTo>
                    <a:close/>
                    <a:moveTo>
                      <a:pt x="442" y="2076"/>
                    </a:moveTo>
                    <a:lnTo>
                      <a:pt x="442" y="2045"/>
                    </a:lnTo>
                    <a:lnTo>
                      <a:pt x="410" y="1930"/>
                    </a:lnTo>
                    <a:lnTo>
                      <a:pt x="401" y="2054"/>
                    </a:lnTo>
                    <a:lnTo>
                      <a:pt x="442" y="2076"/>
                    </a:lnTo>
                    <a:close/>
                    <a:moveTo>
                      <a:pt x="526" y="2086"/>
                    </a:moveTo>
                    <a:lnTo>
                      <a:pt x="515" y="2097"/>
                    </a:lnTo>
                    <a:lnTo>
                      <a:pt x="485" y="2065"/>
                    </a:lnTo>
                    <a:lnTo>
                      <a:pt x="463" y="1959"/>
                    </a:lnTo>
                    <a:lnTo>
                      <a:pt x="495" y="1970"/>
                    </a:lnTo>
                    <a:lnTo>
                      <a:pt x="526" y="2086"/>
                    </a:lnTo>
                    <a:close/>
                    <a:moveTo>
                      <a:pt x="474" y="2255"/>
                    </a:moveTo>
                    <a:lnTo>
                      <a:pt x="474" y="2277"/>
                    </a:lnTo>
                    <a:lnTo>
                      <a:pt x="401" y="2222"/>
                    </a:lnTo>
                    <a:lnTo>
                      <a:pt x="401" y="2106"/>
                    </a:lnTo>
                    <a:lnTo>
                      <a:pt x="452" y="2117"/>
                    </a:lnTo>
                    <a:lnTo>
                      <a:pt x="474" y="2255"/>
                    </a:lnTo>
                    <a:close/>
                    <a:moveTo>
                      <a:pt x="346" y="2202"/>
                    </a:moveTo>
                    <a:lnTo>
                      <a:pt x="335" y="2086"/>
                    </a:lnTo>
                    <a:lnTo>
                      <a:pt x="358" y="2086"/>
                    </a:lnTo>
                    <a:lnTo>
                      <a:pt x="346" y="2202"/>
                    </a:lnTo>
                    <a:close/>
                    <a:moveTo>
                      <a:pt x="296" y="2076"/>
                    </a:moveTo>
                    <a:lnTo>
                      <a:pt x="296" y="2181"/>
                    </a:lnTo>
                    <a:lnTo>
                      <a:pt x="264" y="2150"/>
                    </a:lnTo>
                    <a:lnTo>
                      <a:pt x="264" y="2065"/>
                    </a:lnTo>
                    <a:lnTo>
                      <a:pt x="275" y="2076"/>
                    </a:lnTo>
                    <a:lnTo>
                      <a:pt x="296" y="2076"/>
                    </a:lnTo>
                    <a:close/>
                    <a:moveTo>
                      <a:pt x="221" y="2161"/>
                    </a:moveTo>
                    <a:lnTo>
                      <a:pt x="189" y="2129"/>
                    </a:lnTo>
                    <a:lnTo>
                      <a:pt x="200" y="2065"/>
                    </a:lnTo>
                    <a:lnTo>
                      <a:pt x="221" y="2065"/>
                    </a:lnTo>
                    <a:lnTo>
                      <a:pt x="221" y="2161"/>
                    </a:lnTo>
                    <a:close/>
                    <a:moveTo>
                      <a:pt x="159" y="2086"/>
                    </a:moveTo>
                    <a:lnTo>
                      <a:pt x="148" y="2117"/>
                    </a:lnTo>
                    <a:lnTo>
                      <a:pt x="148" y="2140"/>
                    </a:lnTo>
                    <a:lnTo>
                      <a:pt x="105" y="2129"/>
                    </a:lnTo>
                    <a:lnTo>
                      <a:pt x="105" y="2054"/>
                    </a:lnTo>
                    <a:lnTo>
                      <a:pt x="137" y="2054"/>
                    </a:lnTo>
                    <a:lnTo>
                      <a:pt x="159" y="2086"/>
                    </a:lnTo>
                    <a:close/>
                    <a:moveTo>
                      <a:pt x="64" y="2034"/>
                    </a:moveTo>
                    <a:lnTo>
                      <a:pt x="73" y="2034"/>
                    </a:lnTo>
                    <a:lnTo>
                      <a:pt x="73" y="2097"/>
                    </a:lnTo>
                    <a:lnTo>
                      <a:pt x="64" y="2097"/>
                    </a:lnTo>
                    <a:lnTo>
                      <a:pt x="64" y="2034"/>
                    </a:lnTo>
                    <a:close/>
                    <a:moveTo>
                      <a:pt x="558" y="2318"/>
                    </a:moveTo>
                    <a:lnTo>
                      <a:pt x="526" y="2307"/>
                    </a:lnTo>
                    <a:lnTo>
                      <a:pt x="495" y="2129"/>
                    </a:lnTo>
                    <a:lnTo>
                      <a:pt x="548" y="2161"/>
                    </a:lnTo>
                    <a:lnTo>
                      <a:pt x="558" y="2318"/>
                    </a:lnTo>
                    <a:close/>
                    <a:moveTo>
                      <a:pt x="792" y="347"/>
                    </a:moveTo>
                    <a:lnTo>
                      <a:pt x="801" y="433"/>
                    </a:lnTo>
                    <a:lnTo>
                      <a:pt x="792" y="34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0" name="Freeform 57">
                <a:extLst>
                  <a:ext uri="{FF2B5EF4-FFF2-40B4-BE49-F238E27FC236}">
                    <a16:creationId xmlns:a16="http://schemas.microsoft.com/office/drawing/2014/main" id="{07D51BAD-1C50-4229-BB70-1372E1F547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958"/>
                <a:ext cx="8" cy="29"/>
              </a:xfrm>
              <a:custGeom>
                <a:avLst/>
                <a:gdLst>
                  <a:gd name="T0" fmla="*/ 0 w 30"/>
                  <a:gd name="T1" fmla="*/ 0 h 116"/>
                  <a:gd name="T2" fmla="*/ 0 w 30"/>
                  <a:gd name="T3" fmla="*/ 0 h 116"/>
                  <a:gd name="T4" fmla="*/ 0 w 30"/>
                  <a:gd name="T5" fmla="*/ 0 h 116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116"/>
                  <a:gd name="T11" fmla="*/ 30 w 30"/>
                  <a:gd name="T12" fmla="*/ 116 h 1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116">
                    <a:moveTo>
                      <a:pt x="0" y="0"/>
                    </a:moveTo>
                    <a:lnTo>
                      <a:pt x="30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1" name="Freeform 58">
                <a:extLst>
                  <a:ext uri="{FF2B5EF4-FFF2-40B4-BE49-F238E27FC236}">
                    <a16:creationId xmlns:a16="http://schemas.microsoft.com/office/drawing/2014/main" id="{CDA70012-EAA8-46F7-9931-AF14C663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8" y="2992"/>
                <a:ext cx="3" cy="13"/>
              </a:xfrm>
              <a:custGeom>
                <a:avLst/>
                <a:gdLst>
                  <a:gd name="T0" fmla="*/ 0 w 10"/>
                  <a:gd name="T1" fmla="*/ 0 h 52"/>
                  <a:gd name="T2" fmla="*/ 0 w 10"/>
                  <a:gd name="T3" fmla="*/ 0 h 52"/>
                  <a:gd name="T4" fmla="*/ 0 w 10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52"/>
                  <a:gd name="T11" fmla="*/ 10 w 10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52">
                    <a:moveTo>
                      <a:pt x="10" y="0"/>
                    </a:moveTo>
                    <a:lnTo>
                      <a:pt x="0" y="5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2" name="Freeform 59">
                <a:extLst>
                  <a:ext uri="{FF2B5EF4-FFF2-40B4-BE49-F238E27FC236}">
                    <a16:creationId xmlns:a16="http://schemas.microsoft.com/office/drawing/2014/main" id="{C2B22823-1578-4A1A-9A1E-2E077619C2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3" y="3024"/>
                <a:ext cx="5" cy="16"/>
              </a:xfrm>
              <a:custGeom>
                <a:avLst/>
                <a:gdLst>
                  <a:gd name="T0" fmla="*/ 0 w 20"/>
                  <a:gd name="T1" fmla="*/ 0 h 63"/>
                  <a:gd name="T2" fmla="*/ 0 w 20"/>
                  <a:gd name="T3" fmla="*/ 0 h 63"/>
                  <a:gd name="T4" fmla="*/ 0 w 20"/>
                  <a:gd name="T5" fmla="*/ 0 h 63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63"/>
                  <a:gd name="T11" fmla="*/ 20 w 20"/>
                  <a:gd name="T12" fmla="*/ 63 h 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63">
                    <a:moveTo>
                      <a:pt x="20" y="0"/>
                    </a:moveTo>
                    <a:lnTo>
                      <a:pt x="0" y="6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3" name="Freeform 60">
                <a:extLst>
                  <a:ext uri="{FF2B5EF4-FFF2-40B4-BE49-F238E27FC236}">
                    <a16:creationId xmlns:a16="http://schemas.microsoft.com/office/drawing/2014/main" id="{DAB6E001-AED3-4452-808E-917C84C21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5" y="3063"/>
                <a:ext cx="5" cy="11"/>
              </a:xfrm>
              <a:custGeom>
                <a:avLst/>
                <a:gdLst>
                  <a:gd name="T0" fmla="*/ 0 w 21"/>
                  <a:gd name="T1" fmla="*/ 0 h 43"/>
                  <a:gd name="T2" fmla="*/ 0 w 21"/>
                  <a:gd name="T3" fmla="*/ 0 h 43"/>
                  <a:gd name="T4" fmla="*/ 0 w 21"/>
                  <a:gd name="T5" fmla="*/ 0 h 43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43"/>
                  <a:gd name="T11" fmla="*/ 21 w 21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43">
                    <a:moveTo>
                      <a:pt x="21" y="0"/>
                    </a:moveTo>
                    <a:lnTo>
                      <a:pt x="0" y="4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4" name="Freeform 61">
                <a:extLst>
                  <a:ext uri="{FF2B5EF4-FFF2-40B4-BE49-F238E27FC236}">
                    <a16:creationId xmlns:a16="http://schemas.microsoft.com/office/drawing/2014/main" id="{FE84FCCB-CBCF-4FC2-8234-48001CC660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3082"/>
                <a:ext cx="24" cy="24"/>
              </a:xfrm>
              <a:custGeom>
                <a:avLst/>
                <a:gdLst>
                  <a:gd name="T0" fmla="*/ 0 w 95"/>
                  <a:gd name="T1" fmla="*/ 0 h 96"/>
                  <a:gd name="T2" fmla="*/ 0 w 95"/>
                  <a:gd name="T3" fmla="*/ 0 h 96"/>
                  <a:gd name="T4" fmla="*/ 0 w 95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96"/>
                  <a:gd name="T11" fmla="*/ 95 w 95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96">
                    <a:moveTo>
                      <a:pt x="95" y="0"/>
                    </a:moveTo>
                    <a:lnTo>
                      <a:pt x="0" y="96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5" name="Freeform 62">
                <a:extLst>
                  <a:ext uri="{FF2B5EF4-FFF2-40B4-BE49-F238E27FC236}">
                    <a16:creationId xmlns:a16="http://schemas.microsoft.com/office/drawing/2014/main" id="{8F1B8BCA-EA40-4132-BC63-6E5778959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3140"/>
                <a:ext cx="26" cy="26"/>
              </a:xfrm>
              <a:custGeom>
                <a:avLst/>
                <a:gdLst>
                  <a:gd name="T0" fmla="*/ 0 w 106"/>
                  <a:gd name="T1" fmla="*/ 0 h 105"/>
                  <a:gd name="T2" fmla="*/ 0 w 106"/>
                  <a:gd name="T3" fmla="*/ 0 h 105"/>
                  <a:gd name="T4" fmla="*/ 0 w 106"/>
                  <a:gd name="T5" fmla="*/ 0 h 105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105"/>
                  <a:gd name="T11" fmla="*/ 106 w 106"/>
                  <a:gd name="T12" fmla="*/ 105 h 1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105">
                    <a:moveTo>
                      <a:pt x="106" y="0"/>
                    </a:moveTo>
                    <a:lnTo>
                      <a:pt x="0" y="105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6" name="Freeform 63">
                <a:extLst>
                  <a:ext uri="{FF2B5EF4-FFF2-40B4-BE49-F238E27FC236}">
                    <a16:creationId xmlns:a16="http://schemas.microsoft.com/office/drawing/2014/main" id="{E17A34E9-95CF-41B5-93AA-BC9946E0F5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" y="3174"/>
                <a:ext cx="11" cy="13"/>
              </a:xfrm>
              <a:custGeom>
                <a:avLst/>
                <a:gdLst>
                  <a:gd name="T0" fmla="*/ 0 w 41"/>
                  <a:gd name="T1" fmla="*/ 0 h 53"/>
                  <a:gd name="T2" fmla="*/ 0 w 41"/>
                  <a:gd name="T3" fmla="*/ 0 h 53"/>
                  <a:gd name="T4" fmla="*/ 0 w 4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3"/>
                  <a:gd name="T11" fmla="*/ 41 w 4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3">
                    <a:moveTo>
                      <a:pt x="41" y="0"/>
                    </a:moveTo>
                    <a:lnTo>
                      <a:pt x="0" y="53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7" name="Freeform 64">
                <a:extLst>
                  <a:ext uri="{FF2B5EF4-FFF2-40B4-BE49-F238E27FC236}">
                    <a16:creationId xmlns:a16="http://schemas.microsoft.com/office/drawing/2014/main" id="{B4E948DE-2E93-44AD-82B9-C8E17AC927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206"/>
                <a:ext cx="8" cy="34"/>
              </a:xfrm>
              <a:custGeom>
                <a:avLst/>
                <a:gdLst>
                  <a:gd name="T0" fmla="*/ 0 w 33"/>
                  <a:gd name="T1" fmla="*/ 0 h 139"/>
                  <a:gd name="T2" fmla="*/ 0 w 33"/>
                  <a:gd name="T3" fmla="*/ 0 h 139"/>
                  <a:gd name="T4" fmla="*/ 0 w 33"/>
                  <a:gd name="T5" fmla="*/ 0 h 139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139"/>
                  <a:gd name="T11" fmla="*/ 33 w 33"/>
                  <a:gd name="T12" fmla="*/ 139 h 1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139">
                    <a:moveTo>
                      <a:pt x="33" y="0"/>
                    </a:moveTo>
                    <a:lnTo>
                      <a:pt x="0" y="13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8" name="Freeform 65">
                <a:extLst>
                  <a:ext uri="{FF2B5EF4-FFF2-40B4-BE49-F238E27FC236}">
                    <a16:creationId xmlns:a16="http://schemas.microsoft.com/office/drawing/2014/main" id="{8C8E7AC9-5EB2-4ECA-A5D1-8D0C58437C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3222"/>
                <a:ext cx="2" cy="10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41"/>
                  <a:gd name="T11" fmla="*/ 10 w 10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41">
                    <a:moveTo>
                      <a:pt x="10" y="0"/>
                    </a:moveTo>
                    <a:lnTo>
                      <a:pt x="0" y="4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9" name="Freeform 66">
                <a:extLst>
                  <a:ext uri="{FF2B5EF4-FFF2-40B4-BE49-F238E27FC236}">
                    <a16:creationId xmlns:a16="http://schemas.microsoft.com/office/drawing/2014/main" id="{6036FDB9-5EF3-4A50-8EB2-A39A735AE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9" y="3224"/>
                <a:ext cx="3" cy="11"/>
              </a:xfrm>
              <a:custGeom>
                <a:avLst/>
                <a:gdLst>
                  <a:gd name="T0" fmla="*/ 0 w 9"/>
                  <a:gd name="T1" fmla="*/ 0 h 42"/>
                  <a:gd name="T2" fmla="*/ 0 w 9"/>
                  <a:gd name="T3" fmla="*/ 0 h 42"/>
                  <a:gd name="T4" fmla="*/ 0 w 9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42"/>
                  <a:gd name="T11" fmla="*/ 9 w 9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42">
                    <a:moveTo>
                      <a:pt x="9" y="0"/>
                    </a:moveTo>
                    <a:lnTo>
                      <a:pt x="0" y="4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0" name="Freeform 67">
                <a:extLst>
                  <a:ext uri="{FF2B5EF4-FFF2-40B4-BE49-F238E27FC236}">
                    <a16:creationId xmlns:a16="http://schemas.microsoft.com/office/drawing/2014/main" id="{ECD20F8E-B8B9-4DB7-94DC-F201BCB876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37"/>
                <a:ext cx="2" cy="21"/>
              </a:xfrm>
              <a:custGeom>
                <a:avLst/>
                <a:gdLst>
                  <a:gd name="T0" fmla="*/ 0 w 11"/>
                  <a:gd name="T1" fmla="*/ 0 h 84"/>
                  <a:gd name="T2" fmla="*/ 0 w 11"/>
                  <a:gd name="T3" fmla="*/ 0 h 84"/>
                  <a:gd name="T4" fmla="*/ 0 w 11"/>
                  <a:gd name="T5" fmla="*/ 0 h 84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84"/>
                  <a:gd name="T11" fmla="*/ 11 w 11"/>
                  <a:gd name="T12" fmla="*/ 84 h 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84">
                    <a:moveTo>
                      <a:pt x="11" y="0"/>
                    </a:moveTo>
                    <a:lnTo>
                      <a:pt x="0" y="8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1" name="Freeform 68">
                <a:extLst>
                  <a:ext uri="{FF2B5EF4-FFF2-40B4-BE49-F238E27FC236}">
                    <a16:creationId xmlns:a16="http://schemas.microsoft.com/office/drawing/2014/main" id="{7B9592A3-F428-4219-9FDD-515C71CBA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4" y="3253"/>
                <a:ext cx="3" cy="27"/>
              </a:xfrm>
              <a:custGeom>
                <a:avLst/>
                <a:gdLst>
                  <a:gd name="T0" fmla="*/ 0 w 9"/>
                  <a:gd name="T1" fmla="*/ 0 h 106"/>
                  <a:gd name="T2" fmla="*/ 0 w 9"/>
                  <a:gd name="T3" fmla="*/ 0 h 106"/>
                  <a:gd name="T4" fmla="*/ 0 w 9"/>
                  <a:gd name="T5" fmla="*/ 0 h 106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06"/>
                  <a:gd name="T11" fmla="*/ 9 w 9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06">
                    <a:moveTo>
                      <a:pt x="0" y="0"/>
                    </a:moveTo>
                    <a:lnTo>
                      <a:pt x="9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2" name="Freeform 69">
                <a:extLst>
                  <a:ext uri="{FF2B5EF4-FFF2-40B4-BE49-F238E27FC236}">
                    <a16:creationId xmlns:a16="http://schemas.microsoft.com/office/drawing/2014/main" id="{9677FC4F-9033-4629-9BC5-23B49EBD2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4" y="3256"/>
                <a:ext cx="2" cy="24"/>
              </a:xfrm>
              <a:custGeom>
                <a:avLst/>
                <a:gdLst>
                  <a:gd name="T0" fmla="*/ 0 w 10"/>
                  <a:gd name="T1" fmla="*/ 0 h 95"/>
                  <a:gd name="T2" fmla="*/ 0 w 10"/>
                  <a:gd name="T3" fmla="*/ 0 h 95"/>
                  <a:gd name="T4" fmla="*/ 0 w 10"/>
                  <a:gd name="T5" fmla="*/ 0 h 95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95"/>
                  <a:gd name="T11" fmla="*/ 10 w 10"/>
                  <a:gd name="T12" fmla="*/ 95 h 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95">
                    <a:moveTo>
                      <a:pt x="0" y="0"/>
                    </a:moveTo>
                    <a:lnTo>
                      <a:pt x="10" y="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3" name="Freeform 70">
                <a:extLst>
                  <a:ext uri="{FF2B5EF4-FFF2-40B4-BE49-F238E27FC236}">
                    <a16:creationId xmlns:a16="http://schemas.microsoft.com/office/drawing/2014/main" id="{FFBBAFA5-386D-40B5-BF9D-FA4EDFE9B1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266"/>
                <a:ext cx="39" cy="6"/>
              </a:xfrm>
              <a:custGeom>
                <a:avLst/>
                <a:gdLst>
                  <a:gd name="T0" fmla="*/ 0 w 158"/>
                  <a:gd name="T1" fmla="*/ 0 h 22"/>
                  <a:gd name="T2" fmla="*/ 0 w 158"/>
                  <a:gd name="T3" fmla="*/ 0 h 22"/>
                  <a:gd name="T4" fmla="*/ 0 w 158"/>
                  <a:gd name="T5" fmla="*/ 0 h 22"/>
                  <a:gd name="T6" fmla="*/ 0 w 158"/>
                  <a:gd name="T7" fmla="*/ 0 h 22"/>
                  <a:gd name="T8" fmla="*/ 0 w 158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22"/>
                  <a:gd name="T17" fmla="*/ 158 w 158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22">
                    <a:moveTo>
                      <a:pt x="148" y="12"/>
                    </a:moveTo>
                    <a:lnTo>
                      <a:pt x="0" y="22"/>
                    </a:lnTo>
                    <a:lnTo>
                      <a:pt x="74" y="0"/>
                    </a:lnTo>
                    <a:lnTo>
                      <a:pt x="158" y="0"/>
                    </a:lnTo>
                    <a:lnTo>
                      <a:pt x="148" y="1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4" name="Freeform 71">
                <a:extLst>
                  <a:ext uri="{FF2B5EF4-FFF2-40B4-BE49-F238E27FC236}">
                    <a16:creationId xmlns:a16="http://schemas.microsoft.com/office/drawing/2014/main" id="{E85431E7-C4E2-44EE-91E0-46E6EF97A4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7" y="3300"/>
                <a:ext cx="267" cy="741"/>
              </a:xfrm>
              <a:custGeom>
                <a:avLst/>
                <a:gdLst>
                  <a:gd name="T0" fmla="*/ 0 w 1066"/>
                  <a:gd name="T1" fmla="*/ 0 h 2961"/>
                  <a:gd name="T2" fmla="*/ 0 w 1066"/>
                  <a:gd name="T3" fmla="*/ 0 h 2961"/>
                  <a:gd name="T4" fmla="*/ 0 w 1066"/>
                  <a:gd name="T5" fmla="*/ 0 h 2961"/>
                  <a:gd name="T6" fmla="*/ 0 w 1066"/>
                  <a:gd name="T7" fmla="*/ 0 h 2961"/>
                  <a:gd name="T8" fmla="*/ 0 w 1066"/>
                  <a:gd name="T9" fmla="*/ 0 h 2961"/>
                  <a:gd name="T10" fmla="*/ 0 w 1066"/>
                  <a:gd name="T11" fmla="*/ 0 h 2961"/>
                  <a:gd name="T12" fmla="*/ 0 w 1066"/>
                  <a:gd name="T13" fmla="*/ 0 h 2961"/>
                  <a:gd name="T14" fmla="*/ 0 w 1066"/>
                  <a:gd name="T15" fmla="*/ 0 h 2961"/>
                  <a:gd name="T16" fmla="*/ 0 w 1066"/>
                  <a:gd name="T17" fmla="*/ 0 h 2961"/>
                  <a:gd name="T18" fmla="*/ 0 w 1066"/>
                  <a:gd name="T19" fmla="*/ 0 h 2961"/>
                  <a:gd name="T20" fmla="*/ 0 w 1066"/>
                  <a:gd name="T21" fmla="*/ 0 h 2961"/>
                  <a:gd name="T22" fmla="*/ 0 w 1066"/>
                  <a:gd name="T23" fmla="*/ 0 h 2961"/>
                  <a:gd name="T24" fmla="*/ 0 w 1066"/>
                  <a:gd name="T25" fmla="*/ 0 h 2961"/>
                  <a:gd name="T26" fmla="*/ 0 w 1066"/>
                  <a:gd name="T27" fmla="*/ 0 h 2961"/>
                  <a:gd name="T28" fmla="*/ 0 w 1066"/>
                  <a:gd name="T29" fmla="*/ 0 h 2961"/>
                  <a:gd name="T30" fmla="*/ 0 w 1066"/>
                  <a:gd name="T31" fmla="*/ 0 h 2961"/>
                  <a:gd name="T32" fmla="*/ 0 w 1066"/>
                  <a:gd name="T33" fmla="*/ 0 h 2961"/>
                  <a:gd name="T34" fmla="*/ 0 w 1066"/>
                  <a:gd name="T35" fmla="*/ 0 h 2961"/>
                  <a:gd name="T36" fmla="*/ 0 w 1066"/>
                  <a:gd name="T37" fmla="*/ 0 h 2961"/>
                  <a:gd name="T38" fmla="*/ 0 w 1066"/>
                  <a:gd name="T39" fmla="*/ 0 h 2961"/>
                  <a:gd name="T40" fmla="*/ 0 w 1066"/>
                  <a:gd name="T41" fmla="*/ 0 h 2961"/>
                  <a:gd name="T42" fmla="*/ 0 w 1066"/>
                  <a:gd name="T43" fmla="*/ 0 h 2961"/>
                  <a:gd name="T44" fmla="*/ 0 w 1066"/>
                  <a:gd name="T45" fmla="*/ 0 h 2961"/>
                  <a:gd name="T46" fmla="*/ 0 w 1066"/>
                  <a:gd name="T47" fmla="*/ 0 h 2961"/>
                  <a:gd name="T48" fmla="*/ 0 w 1066"/>
                  <a:gd name="T49" fmla="*/ 0 h 2961"/>
                  <a:gd name="T50" fmla="*/ 0 w 1066"/>
                  <a:gd name="T51" fmla="*/ 0 h 2961"/>
                  <a:gd name="T52" fmla="*/ 0 w 1066"/>
                  <a:gd name="T53" fmla="*/ 0 h 2961"/>
                  <a:gd name="T54" fmla="*/ 0 w 1066"/>
                  <a:gd name="T55" fmla="*/ 0 h 2961"/>
                  <a:gd name="T56" fmla="*/ 0 w 1066"/>
                  <a:gd name="T57" fmla="*/ 0 h 2961"/>
                  <a:gd name="T58" fmla="*/ 0 w 1066"/>
                  <a:gd name="T59" fmla="*/ 0 h 2961"/>
                  <a:gd name="T60" fmla="*/ 0 w 1066"/>
                  <a:gd name="T61" fmla="*/ 0 h 2961"/>
                  <a:gd name="T62" fmla="*/ 0 w 1066"/>
                  <a:gd name="T63" fmla="*/ 0 h 2961"/>
                  <a:gd name="T64" fmla="*/ 0 w 1066"/>
                  <a:gd name="T65" fmla="*/ 0 h 2961"/>
                  <a:gd name="T66" fmla="*/ 0 w 1066"/>
                  <a:gd name="T67" fmla="*/ 0 h 2961"/>
                  <a:gd name="T68" fmla="*/ 0 w 1066"/>
                  <a:gd name="T69" fmla="*/ 0 h 2961"/>
                  <a:gd name="T70" fmla="*/ 0 w 1066"/>
                  <a:gd name="T71" fmla="*/ 0 h 29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66"/>
                  <a:gd name="T109" fmla="*/ 0 h 2961"/>
                  <a:gd name="T110" fmla="*/ 1066 w 1066"/>
                  <a:gd name="T111" fmla="*/ 2961 h 29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66" h="2961">
                    <a:moveTo>
                      <a:pt x="708" y="242"/>
                    </a:moveTo>
                    <a:lnTo>
                      <a:pt x="824" y="328"/>
                    </a:lnTo>
                    <a:lnTo>
                      <a:pt x="981" y="516"/>
                    </a:lnTo>
                    <a:lnTo>
                      <a:pt x="1066" y="696"/>
                    </a:lnTo>
                    <a:lnTo>
                      <a:pt x="1056" y="958"/>
                    </a:lnTo>
                    <a:lnTo>
                      <a:pt x="1013" y="1086"/>
                    </a:lnTo>
                    <a:lnTo>
                      <a:pt x="770" y="1307"/>
                    </a:lnTo>
                    <a:lnTo>
                      <a:pt x="602" y="1402"/>
                    </a:lnTo>
                    <a:lnTo>
                      <a:pt x="518" y="1506"/>
                    </a:lnTo>
                    <a:lnTo>
                      <a:pt x="538" y="1686"/>
                    </a:lnTo>
                    <a:lnTo>
                      <a:pt x="718" y="2098"/>
                    </a:lnTo>
                    <a:lnTo>
                      <a:pt x="760" y="2266"/>
                    </a:lnTo>
                    <a:lnTo>
                      <a:pt x="760" y="2477"/>
                    </a:lnTo>
                    <a:lnTo>
                      <a:pt x="675" y="2667"/>
                    </a:lnTo>
                    <a:lnTo>
                      <a:pt x="569" y="2803"/>
                    </a:lnTo>
                    <a:lnTo>
                      <a:pt x="391" y="2961"/>
                    </a:lnTo>
                    <a:lnTo>
                      <a:pt x="528" y="2708"/>
                    </a:lnTo>
                    <a:lnTo>
                      <a:pt x="549" y="2455"/>
                    </a:lnTo>
                    <a:lnTo>
                      <a:pt x="518" y="2255"/>
                    </a:lnTo>
                    <a:lnTo>
                      <a:pt x="486" y="2149"/>
                    </a:lnTo>
                    <a:lnTo>
                      <a:pt x="381" y="1887"/>
                    </a:lnTo>
                    <a:lnTo>
                      <a:pt x="361" y="1781"/>
                    </a:lnTo>
                    <a:lnTo>
                      <a:pt x="370" y="1623"/>
                    </a:lnTo>
                    <a:lnTo>
                      <a:pt x="433" y="1529"/>
                    </a:lnTo>
                    <a:lnTo>
                      <a:pt x="708" y="1307"/>
                    </a:lnTo>
                    <a:lnTo>
                      <a:pt x="790" y="1181"/>
                    </a:lnTo>
                    <a:lnTo>
                      <a:pt x="845" y="992"/>
                    </a:lnTo>
                    <a:lnTo>
                      <a:pt x="824" y="917"/>
                    </a:lnTo>
                    <a:lnTo>
                      <a:pt x="802" y="716"/>
                    </a:lnTo>
                    <a:lnTo>
                      <a:pt x="729" y="560"/>
                    </a:lnTo>
                    <a:lnTo>
                      <a:pt x="477" y="294"/>
                    </a:lnTo>
                    <a:lnTo>
                      <a:pt x="190" y="127"/>
                    </a:lnTo>
                    <a:lnTo>
                      <a:pt x="0" y="63"/>
                    </a:lnTo>
                    <a:lnTo>
                      <a:pt x="140" y="0"/>
                    </a:lnTo>
                    <a:lnTo>
                      <a:pt x="308" y="33"/>
                    </a:lnTo>
                    <a:lnTo>
                      <a:pt x="708" y="2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5" name="Freeform 72">
                <a:extLst>
                  <a:ext uri="{FF2B5EF4-FFF2-40B4-BE49-F238E27FC236}">
                    <a16:creationId xmlns:a16="http://schemas.microsoft.com/office/drawing/2014/main" id="{A86F7688-F71B-4718-8C9B-5691FC17C4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5" y="3411"/>
                <a:ext cx="36" cy="134"/>
              </a:xfrm>
              <a:custGeom>
                <a:avLst/>
                <a:gdLst>
                  <a:gd name="T0" fmla="*/ 0 w 147"/>
                  <a:gd name="T1" fmla="*/ 0 h 537"/>
                  <a:gd name="T2" fmla="*/ 0 w 147"/>
                  <a:gd name="T3" fmla="*/ 0 h 537"/>
                  <a:gd name="T4" fmla="*/ 0 w 147"/>
                  <a:gd name="T5" fmla="*/ 0 h 537"/>
                  <a:gd name="T6" fmla="*/ 0 w 147"/>
                  <a:gd name="T7" fmla="*/ 0 h 537"/>
                  <a:gd name="T8" fmla="*/ 0 w 147"/>
                  <a:gd name="T9" fmla="*/ 0 h 537"/>
                  <a:gd name="T10" fmla="*/ 0 w 147"/>
                  <a:gd name="T11" fmla="*/ 0 h 537"/>
                  <a:gd name="T12" fmla="*/ 0 w 147"/>
                  <a:gd name="T13" fmla="*/ 0 h 537"/>
                  <a:gd name="T14" fmla="*/ 0 w 147"/>
                  <a:gd name="T15" fmla="*/ 0 h 537"/>
                  <a:gd name="T16" fmla="*/ 0 w 147"/>
                  <a:gd name="T17" fmla="*/ 0 h 537"/>
                  <a:gd name="T18" fmla="*/ 0 w 147"/>
                  <a:gd name="T19" fmla="*/ 0 h 5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537"/>
                  <a:gd name="T32" fmla="*/ 147 w 147"/>
                  <a:gd name="T33" fmla="*/ 537 h 5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537">
                    <a:moveTo>
                      <a:pt x="31" y="272"/>
                    </a:moveTo>
                    <a:lnTo>
                      <a:pt x="106" y="442"/>
                    </a:lnTo>
                    <a:lnTo>
                      <a:pt x="147" y="483"/>
                    </a:lnTo>
                    <a:lnTo>
                      <a:pt x="147" y="537"/>
                    </a:lnTo>
                    <a:lnTo>
                      <a:pt x="42" y="399"/>
                    </a:lnTo>
                    <a:lnTo>
                      <a:pt x="0" y="272"/>
                    </a:lnTo>
                    <a:lnTo>
                      <a:pt x="31" y="105"/>
                    </a:lnTo>
                    <a:lnTo>
                      <a:pt x="147" y="0"/>
                    </a:lnTo>
                    <a:lnTo>
                      <a:pt x="31" y="125"/>
                    </a:lnTo>
                    <a:lnTo>
                      <a:pt x="31" y="27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6" name="Freeform 73">
                <a:extLst>
                  <a:ext uri="{FF2B5EF4-FFF2-40B4-BE49-F238E27FC236}">
                    <a16:creationId xmlns:a16="http://schemas.microsoft.com/office/drawing/2014/main" id="{C89C666B-8E40-44B5-86F7-97BD8B072B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13" y="3416"/>
                <a:ext cx="203" cy="164"/>
              </a:xfrm>
              <a:custGeom>
                <a:avLst/>
                <a:gdLst>
                  <a:gd name="T0" fmla="*/ 0 w 811"/>
                  <a:gd name="T1" fmla="*/ 0 h 653"/>
                  <a:gd name="T2" fmla="*/ 0 w 811"/>
                  <a:gd name="T3" fmla="*/ 0 h 653"/>
                  <a:gd name="T4" fmla="*/ 0 w 811"/>
                  <a:gd name="T5" fmla="*/ 0 h 653"/>
                  <a:gd name="T6" fmla="*/ 0 w 811"/>
                  <a:gd name="T7" fmla="*/ 0 h 653"/>
                  <a:gd name="T8" fmla="*/ 0 w 811"/>
                  <a:gd name="T9" fmla="*/ 0 h 653"/>
                  <a:gd name="T10" fmla="*/ 0 w 811"/>
                  <a:gd name="T11" fmla="*/ 0 h 653"/>
                  <a:gd name="T12" fmla="*/ 0 w 811"/>
                  <a:gd name="T13" fmla="*/ 0 h 653"/>
                  <a:gd name="T14" fmla="*/ 0 w 811"/>
                  <a:gd name="T15" fmla="*/ 0 h 653"/>
                  <a:gd name="T16" fmla="*/ 0 w 811"/>
                  <a:gd name="T17" fmla="*/ 0 h 653"/>
                  <a:gd name="T18" fmla="*/ 0 w 811"/>
                  <a:gd name="T19" fmla="*/ 0 h 653"/>
                  <a:gd name="T20" fmla="*/ 0 w 811"/>
                  <a:gd name="T21" fmla="*/ 0 h 653"/>
                  <a:gd name="T22" fmla="*/ 0 w 811"/>
                  <a:gd name="T23" fmla="*/ 0 h 653"/>
                  <a:gd name="T24" fmla="*/ 0 w 811"/>
                  <a:gd name="T25" fmla="*/ 0 h 653"/>
                  <a:gd name="T26" fmla="*/ 0 w 811"/>
                  <a:gd name="T27" fmla="*/ 0 h 653"/>
                  <a:gd name="T28" fmla="*/ 0 w 811"/>
                  <a:gd name="T29" fmla="*/ 0 h 653"/>
                  <a:gd name="T30" fmla="*/ 0 w 811"/>
                  <a:gd name="T31" fmla="*/ 0 h 653"/>
                  <a:gd name="T32" fmla="*/ 0 w 811"/>
                  <a:gd name="T33" fmla="*/ 0 h 653"/>
                  <a:gd name="T34" fmla="*/ 0 w 811"/>
                  <a:gd name="T35" fmla="*/ 0 h 653"/>
                  <a:gd name="T36" fmla="*/ 0 w 811"/>
                  <a:gd name="T37" fmla="*/ 0 h 653"/>
                  <a:gd name="T38" fmla="*/ 0 w 811"/>
                  <a:gd name="T39" fmla="*/ 0 h 653"/>
                  <a:gd name="T40" fmla="*/ 0 w 811"/>
                  <a:gd name="T41" fmla="*/ 0 h 653"/>
                  <a:gd name="T42" fmla="*/ 0 w 811"/>
                  <a:gd name="T43" fmla="*/ 0 h 653"/>
                  <a:gd name="T44" fmla="*/ 0 w 811"/>
                  <a:gd name="T45" fmla="*/ 0 h 653"/>
                  <a:gd name="T46" fmla="*/ 0 w 811"/>
                  <a:gd name="T47" fmla="*/ 0 h 653"/>
                  <a:gd name="T48" fmla="*/ 0 w 811"/>
                  <a:gd name="T49" fmla="*/ 0 h 653"/>
                  <a:gd name="T50" fmla="*/ 0 w 811"/>
                  <a:gd name="T51" fmla="*/ 0 h 653"/>
                  <a:gd name="T52" fmla="*/ 0 w 811"/>
                  <a:gd name="T53" fmla="*/ 0 h 653"/>
                  <a:gd name="T54" fmla="*/ 0 w 811"/>
                  <a:gd name="T55" fmla="*/ 0 h 653"/>
                  <a:gd name="T56" fmla="*/ 0 w 811"/>
                  <a:gd name="T57" fmla="*/ 0 h 653"/>
                  <a:gd name="T58" fmla="*/ 0 w 811"/>
                  <a:gd name="T59" fmla="*/ 0 h 653"/>
                  <a:gd name="T60" fmla="*/ 0 w 811"/>
                  <a:gd name="T61" fmla="*/ 0 h 653"/>
                  <a:gd name="T62" fmla="*/ 0 w 811"/>
                  <a:gd name="T63" fmla="*/ 0 h 653"/>
                  <a:gd name="T64" fmla="*/ 0 w 811"/>
                  <a:gd name="T65" fmla="*/ 0 h 653"/>
                  <a:gd name="T66" fmla="*/ 0 w 811"/>
                  <a:gd name="T67" fmla="*/ 0 h 653"/>
                  <a:gd name="T68" fmla="*/ 0 w 811"/>
                  <a:gd name="T69" fmla="*/ 0 h 653"/>
                  <a:gd name="T70" fmla="*/ 0 w 811"/>
                  <a:gd name="T71" fmla="*/ 0 h 653"/>
                  <a:gd name="T72" fmla="*/ 0 w 811"/>
                  <a:gd name="T73" fmla="*/ 0 h 653"/>
                  <a:gd name="T74" fmla="*/ 0 w 811"/>
                  <a:gd name="T75" fmla="*/ 0 h 653"/>
                  <a:gd name="T76" fmla="*/ 0 w 811"/>
                  <a:gd name="T77" fmla="*/ 0 h 653"/>
                  <a:gd name="T78" fmla="*/ 0 w 811"/>
                  <a:gd name="T79" fmla="*/ 0 h 653"/>
                  <a:gd name="T80" fmla="*/ 0 w 811"/>
                  <a:gd name="T81" fmla="*/ 0 h 653"/>
                  <a:gd name="T82" fmla="*/ 0 w 811"/>
                  <a:gd name="T83" fmla="*/ 0 h 653"/>
                  <a:gd name="T84" fmla="*/ 0 w 811"/>
                  <a:gd name="T85" fmla="*/ 0 h 653"/>
                  <a:gd name="T86" fmla="*/ 0 w 811"/>
                  <a:gd name="T87" fmla="*/ 0 h 653"/>
                  <a:gd name="T88" fmla="*/ 0 w 811"/>
                  <a:gd name="T89" fmla="*/ 0 h 653"/>
                  <a:gd name="T90" fmla="*/ 0 w 811"/>
                  <a:gd name="T91" fmla="*/ 0 h 653"/>
                  <a:gd name="T92" fmla="*/ 0 w 811"/>
                  <a:gd name="T93" fmla="*/ 0 h 653"/>
                  <a:gd name="T94" fmla="*/ 0 w 811"/>
                  <a:gd name="T95" fmla="*/ 0 h 653"/>
                  <a:gd name="T96" fmla="*/ 0 w 811"/>
                  <a:gd name="T97" fmla="*/ 0 h 653"/>
                  <a:gd name="T98" fmla="*/ 0 w 811"/>
                  <a:gd name="T99" fmla="*/ 0 h 653"/>
                  <a:gd name="T100" fmla="*/ 0 w 811"/>
                  <a:gd name="T101" fmla="*/ 0 h 653"/>
                  <a:gd name="T102" fmla="*/ 0 w 811"/>
                  <a:gd name="T103" fmla="*/ 0 h 653"/>
                  <a:gd name="T104" fmla="*/ 0 w 811"/>
                  <a:gd name="T105" fmla="*/ 0 h 653"/>
                  <a:gd name="T106" fmla="*/ 0 w 811"/>
                  <a:gd name="T107" fmla="*/ 0 h 653"/>
                  <a:gd name="T108" fmla="*/ 0 w 811"/>
                  <a:gd name="T109" fmla="*/ 0 h 653"/>
                  <a:gd name="T110" fmla="*/ 0 w 811"/>
                  <a:gd name="T111" fmla="*/ 0 h 653"/>
                  <a:gd name="T112" fmla="*/ 0 w 811"/>
                  <a:gd name="T113" fmla="*/ 0 h 653"/>
                  <a:gd name="T114" fmla="*/ 0 w 811"/>
                  <a:gd name="T115" fmla="*/ 0 h 653"/>
                  <a:gd name="T116" fmla="*/ 0 w 811"/>
                  <a:gd name="T117" fmla="*/ 0 h 65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11"/>
                  <a:gd name="T178" fmla="*/ 0 h 653"/>
                  <a:gd name="T179" fmla="*/ 811 w 811"/>
                  <a:gd name="T180" fmla="*/ 653 h 653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11" h="653">
                    <a:moveTo>
                      <a:pt x="579" y="190"/>
                    </a:moveTo>
                    <a:lnTo>
                      <a:pt x="547" y="622"/>
                    </a:lnTo>
                    <a:lnTo>
                      <a:pt x="536" y="633"/>
                    </a:lnTo>
                    <a:lnTo>
                      <a:pt x="463" y="633"/>
                    </a:lnTo>
                    <a:lnTo>
                      <a:pt x="474" y="326"/>
                    </a:lnTo>
                    <a:lnTo>
                      <a:pt x="474" y="85"/>
                    </a:lnTo>
                    <a:lnTo>
                      <a:pt x="558" y="137"/>
                    </a:lnTo>
                    <a:lnTo>
                      <a:pt x="579" y="190"/>
                    </a:lnTo>
                    <a:close/>
                    <a:moveTo>
                      <a:pt x="419" y="633"/>
                    </a:moveTo>
                    <a:lnTo>
                      <a:pt x="348" y="611"/>
                    </a:lnTo>
                    <a:lnTo>
                      <a:pt x="389" y="296"/>
                    </a:lnTo>
                    <a:lnTo>
                      <a:pt x="410" y="64"/>
                    </a:lnTo>
                    <a:lnTo>
                      <a:pt x="430" y="64"/>
                    </a:lnTo>
                    <a:lnTo>
                      <a:pt x="419" y="633"/>
                    </a:lnTo>
                    <a:close/>
                    <a:moveTo>
                      <a:pt x="305" y="579"/>
                    </a:moveTo>
                    <a:lnTo>
                      <a:pt x="348" y="326"/>
                    </a:lnTo>
                    <a:lnTo>
                      <a:pt x="359" y="32"/>
                    </a:lnTo>
                    <a:lnTo>
                      <a:pt x="338" y="190"/>
                    </a:lnTo>
                    <a:lnTo>
                      <a:pt x="273" y="579"/>
                    </a:lnTo>
                    <a:lnTo>
                      <a:pt x="305" y="579"/>
                    </a:lnTo>
                    <a:close/>
                    <a:moveTo>
                      <a:pt x="273" y="401"/>
                    </a:moveTo>
                    <a:lnTo>
                      <a:pt x="232" y="537"/>
                    </a:lnTo>
                    <a:lnTo>
                      <a:pt x="232" y="558"/>
                    </a:lnTo>
                    <a:lnTo>
                      <a:pt x="198" y="537"/>
                    </a:lnTo>
                    <a:lnTo>
                      <a:pt x="273" y="180"/>
                    </a:lnTo>
                    <a:lnTo>
                      <a:pt x="284" y="21"/>
                    </a:lnTo>
                    <a:lnTo>
                      <a:pt x="305" y="21"/>
                    </a:lnTo>
                    <a:lnTo>
                      <a:pt x="273" y="401"/>
                    </a:lnTo>
                    <a:close/>
                    <a:moveTo>
                      <a:pt x="243" y="116"/>
                    </a:moveTo>
                    <a:lnTo>
                      <a:pt x="243" y="0"/>
                    </a:lnTo>
                    <a:lnTo>
                      <a:pt x="178" y="0"/>
                    </a:lnTo>
                    <a:lnTo>
                      <a:pt x="189" y="169"/>
                    </a:lnTo>
                    <a:lnTo>
                      <a:pt x="157" y="411"/>
                    </a:lnTo>
                    <a:lnTo>
                      <a:pt x="127" y="473"/>
                    </a:lnTo>
                    <a:lnTo>
                      <a:pt x="157" y="507"/>
                    </a:lnTo>
                    <a:lnTo>
                      <a:pt x="168" y="507"/>
                    </a:lnTo>
                    <a:lnTo>
                      <a:pt x="168" y="483"/>
                    </a:lnTo>
                    <a:lnTo>
                      <a:pt x="198" y="401"/>
                    </a:lnTo>
                    <a:lnTo>
                      <a:pt x="243" y="116"/>
                    </a:lnTo>
                    <a:close/>
                    <a:moveTo>
                      <a:pt x="105" y="411"/>
                    </a:moveTo>
                    <a:lnTo>
                      <a:pt x="105" y="422"/>
                    </a:lnTo>
                    <a:lnTo>
                      <a:pt x="95" y="432"/>
                    </a:lnTo>
                    <a:lnTo>
                      <a:pt x="11" y="296"/>
                    </a:lnTo>
                    <a:lnTo>
                      <a:pt x="0" y="210"/>
                    </a:lnTo>
                    <a:lnTo>
                      <a:pt x="11" y="105"/>
                    </a:lnTo>
                    <a:lnTo>
                      <a:pt x="42" y="52"/>
                    </a:lnTo>
                    <a:lnTo>
                      <a:pt x="137" y="0"/>
                    </a:lnTo>
                    <a:lnTo>
                      <a:pt x="127" y="347"/>
                    </a:lnTo>
                    <a:lnTo>
                      <a:pt x="105" y="411"/>
                    </a:lnTo>
                    <a:close/>
                    <a:moveTo>
                      <a:pt x="705" y="210"/>
                    </a:moveTo>
                    <a:lnTo>
                      <a:pt x="790" y="337"/>
                    </a:lnTo>
                    <a:lnTo>
                      <a:pt x="811" y="473"/>
                    </a:lnTo>
                    <a:lnTo>
                      <a:pt x="790" y="579"/>
                    </a:lnTo>
                    <a:lnTo>
                      <a:pt x="705" y="644"/>
                    </a:lnTo>
                    <a:lnTo>
                      <a:pt x="610" y="653"/>
                    </a:lnTo>
                    <a:lnTo>
                      <a:pt x="590" y="653"/>
                    </a:lnTo>
                    <a:lnTo>
                      <a:pt x="621" y="169"/>
                    </a:lnTo>
                    <a:lnTo>
                      <a:pt x="621" y="180"/>
                    </a:lnTo>
                    <a:lnTo>
                      <a:pt x="705" y="210"/>
                    </a:lnTo>
                    <a:close/>
                  </a:path>
                </a:pathLst>
              </a:custGeom>
              <a:solidFill>
                <a:srgbClr val="5442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7" name="Freeform 74">
                <a:extLst>
                  <a:ext uri="{FF2B5EF4-FFF2-40B4-BE49-F238E27FC236}">
                    <a16:creationId xmlns:a16="http://schemas.microsoft.com/office/drawing/2014/main" id="{88B3BE65-A1F3-488F-8F8D-7B9C61A61B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2" y="3545"/>
                <a:ext cx="8" cy="13"/>
              </a:xfrm>
              <a:custGeom>
                <a:avLst/>
                <a:gdLst>
                  <a:gd name="T0" fmla="*/ 0 w 32"/>
                  <a:gd name="T1" fmla="*/ 0 h 52"/>
                  <a:gd name="T2" fmla="*/ 0 w 32"/>
                  <a:gd name="T3" fmla="*/ 0 h 52"/>
                  <a:gd name="T4" fmla="*/ 0 w 32"/>
                  <a:gd name="T5" fmla="*/ 0 h 52"/>
                  <a:gd name="T6" fmla="*/ 0 w 32"/>
                  <a:gd name="T7" fmla="*/ 0 h 52"/>
                  <a:gd name="T8" fmla="*/ 0 w 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52"/>
                  <a:gd name="T17" fmla="*/ 32 w 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52">
                    <a:moveTo>
                      <a:pt x="32" y="52"/>
                    </a:moveTo>
                    <a:lnTo>
                      <a:pt x="0" y="52"/>
                    </a:lnTo>
                    <a:lnTo>
                      <a:pt x="0" y="0"/>
                    </a:lnTo>
                    <a:lnTo>
                      <a:pt x="32" y="31"/>
                    </a:lnTo>
                    <a:lnTo>
                      <a:pt x="32" y="5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8" name="Freeform 75">
                <a:extLst>
                  <a:ext uri="{FF2B5EF4-FFF2-40B4-BE49-F238E27FC236}">
                    <a16:creationId xmlns:a16="http://schemas.microsoft.com/office/drawing/2014/main" id="{A9734634-D744-4CFF-B7EA-C320E36F4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8" y="3561"/>
                <a:ext cx="11" cy="8"/>
              </a:xfrm>
              <a:custGeom>
                <a:avLst/>
                <a:gdLst>
                  <a:gd name="T0" fmla="*/ 0 w 43"/>
                  <a:gd name="T1" fmla="*/ 0 h 32"/>
                  <a:gd name="T2" fmla="*/ 0 w 43"/>
                  <a:gd name="T3" fmla="*/ 0 h 32"/>
                  <a:gd name="T4" fmla="*/ 0 w 43"/>
                  <a:gd name="T5" fmla="*/ 0 h 32"/>
                  <a:gd name="T6" fmla="*/ 0 w 43"/>
                  <a:gd name="T7" fmla="*/ 0 h 32"/>
                  <a:gd name="T8" fmla="*/ 0 w 43"/>
                  <a:gd name="T9" fmla="*/ 0 h 32"/>
                  <a:gd name="T10" fmla="*/ 0 w 43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2"/>
                  <a:gd name="T20" fmla="*/ 43 w 43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2">
                    <a:moveTo>
                      <a:pt x="43" y="21"/>
                    </a:moveTo>
                    <a:lnTo>
                      <a:pt x="43" y="32"/>
                    </a:lnTo>
                    <a:lnTo>
                      <a:pt x="11" y="32"/>
                    </a:lnTo>
                    <a:lnTo>
                      <a:pt x="0" y="0"/>
                    </a:lnTo>
                    <a:lnTo>
                      <a:pt x="31" y="10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9" name="Freeform 76">
                <a:extLst>
                  <a:ext uri="{FF2B5EF4-FFF2-40B4-BE49-F238E27FC236}">
                    <a16:creationId xmlns:a16="http://schemas.microsoft.com/office/drawing/2014/main" id="{6510C29C-20FA-4D58-8D74-A25410819E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60" y="3280"/>
                <a:ext cx="632" cy="800"/>
              </a:xfrm>
              <a:custGeom>
                <a:avLst/>
                <a:gdLst>
                  <a:gd name="T0" fmla="*/ 0 w 2531"/>
                  <a:gd name="T1" fmla="*/ 0 h 3201"/>
                  <a:gd name="T2" fmla="*/ 0 w 2531"/>
                  <a:gd name="T3" fmla="*/ 0 h 3201"/>
                  <a:gd name="T4" fmla="*/ 0 w 2531"/>
                  <a:gd name="T5" fmla="*/ 0 h 3201"/>
                  <a:gd name="T6" fmla="*/ 0 w 2531"/>
                  <a:gd name="T7" fmla="*/ 0 h 3201"/>
                  <a:gd name="T8" fmla="*/ 0 w 2531"/>
                  <a:gd name="T9" fmla="*/ 0 h 3201"/>
                  <a:gd name="T10" fmla="*/ 0 w 2531"/>
                  <a:gd name="T11" fmla="*/ 0 h 3201"/>
                  <a:gd name="T12" fmla="*/ 0 w 2531"/>
                  <a:gd name="T13" fmla="*/ 0 h 3201"/>
                  <a:gd name="T14" fmla="*/ 0 w 2531"/>
                  <a:gd name="T15" fmla="*/ 0 h 3201"/>
                  <a:gd name="T16" fmla="*/ 0 w 2531"/>
                  <a:gd name="T17" fmla="*/ 0 h 3201"/>
                  <a:gd name="T18" fmla="*/ 0 w 2531"/>
                  <a:gd name="T19" fmla="*/ 0 h 3201"/>
                  <a:gd name="T20" fmla="*/ 0 w 2531"/>
                  <a:gd name="T21" fmla="*/ 0 h 3201"/>
                  <a:gd name="T22" fmla="*/ 0 w 2531"/>
                  <a:gd name="T23" fmla="*/ 0 h 3201"/>
                  <a:gd name="T24" fmla="*/ 0 w 2531"/>
                  <a:gd name="T25" fmla="*/ 0 h 3201"/>
                  <a:gd name="T26" fmla="*/ 0 w 2531"/>
                  <a:gd name="T27" fmla="*/ 0 h 3201"/>
                  <a:gd name="T28" fmla="*/ 0 w 2531"/>
                  <a:gd name="T29" fmla="*/ 0 h 3201"/>
                  <a:gd name="T30" fmla="*/ 0 w 2531"/>
                  <a:gd name="T31" fmla="*/ 0 h 3201"/>
                  <a:gd name="T32" fmla="*/ 0 w 2531"/>
                  <a:gd name="T33" fmla="*/ 0 h 3201"/>
                  <a:gd name="T34" fmla="*/ 0 w 2531"/>
                  <a:gd name="T35" fmla="*/ 0 h 3201"/>
                  <a:gd name="T36" fmla="*/ 0 w 2531"/>
                  <a:gd name="T37" fmla="*/ 0 h 3201"/>
                  <a:gd name="T38" fmla="*/ 0 w 2531"/>
                  <a:gd name="T39" fmla="*/ 0 h 3201"/>
                  <a:gd name="T40" fmla="*/ 0 w 2531"/>
                  <a:gd name="T41" fmla="*/ 0 h 3201"/>
                  <a:gd name="T42" fmla="*/ 0 w 2531"/>
                  <a:gd name="T43" fmla="*/ 0 h 3201"/>
                  <a:gd name="T44" fmla="*/ 0 w 2531"/>
                  <a:gd name="T45" fmla="*/ 0 h 3201"/>
                  <a:gd name="T46" fmla="*/ 0 w 2531"/>
                  <a:gd name="T47" fmla="*/ 0 h 3201"/>
                  <a:gd name="T48" fmla="*/ 0 w 2531"/>
                  <a:gd name="T49" fmla="*/ 0 h 3201"/>
                  <a:gd name="T50" fmla="*/ 0 w 2531"/>
                  <a:gd name="T51" fmla="*/ 0 h 3201"/>
                  <a:gd name="T52" fmla="*/ 0 w 2531"/>
                  <a:gd name="T53" fmla="*/ 0 h 3201"/>
                  <a:gd name="T54" fmla="*/ 0 w 2531"/>
                  <a:gd name="T55" fmla="*/ 0 h 3201"/>
                  <a:gd name="T56" fmla="*/ 0 w 2531"/>
                  <a:gd name="T57" fmla="*/ 0 h 3201"/>
                  <a:gd name="T58" fmla="*/ 0 w 2531"/>
                  <a:gd name="T59" fmla="*/ 0 h 3201"/>
                  <a:gd name="T60" fmla="*/ 0 w 2531"/>
                  <a:gd name="T61" fmla="*/ 0 h 3201"/>
                  <a:gd name="T62" fmla="*/ 0 w 2531"/>
                  <a:gd name="T63" fmla="*/ 0 h 3201"/>
                  <a:gd name="T64" fmla="*/ 0 w 2531"/>
                  <a:gd name="T65" fmla="*/ 0 h 3201"/>
                  <a:gd name="T66" fmla="*/ 0 w 2531"/>
                  <a:gd name="T67" fmla="*/ 0 h 3201"/>
                  <a:gd name="T68" fmla="*/ 0 w 2531"/>
                  <a:gd name="T69" fmla="*/ 0 h 3201"/>
                  <a:gd name="T70" fmla="*/ 0 w 2531"/>
                  <a:gd name="T71" fmla="*/ 0 h 3201"/>
                  <a:gd name="T72" fmla="*/ 0 w 2531"/>
                  <a:gd name="T73" fmla="*/ 0 h 3201"/>
                  <a:gd name="T74" fmla="*/ 0 w 2531"/>
                  <a:gd name="T75" fmla="*/ 0 h 3201"/>
                  <a:gd name="T76" fmla="*/ 0 w 2531"/>
                  <a:gd name="T77" fmla="*/ 0 h 3201"/>
                  <a:gd name="T78" fmla="*/ 0 w 2531"/>
                  <a:gd name="T79" fmla="*/ 0 h 3201"/>
                  <a:gd name="T80" fmla="*/ 0 w 2531"/>
                  <a:gd name="T81" fmla="*/ 0 h 3201"/>
                  <a:gd name="T82" fmla="*/ 0 w 2531"/>
                  <a:gd name="T83" fmla="*/ 0 h 3201"/>
                  <a:gd name="T84" fmla="*/ 0 w 2531"/>
                  <a:gd name="T85" fmla="*/ 0 h 3201"/>
                  <a:gd name="T86" fmla="*/ 0 w 2531"/>
                  <a:gd name="T87" fmla="*/ 0 h 3201"/>
                  <a:gd name="T88" fmla="*/ 0 w 2531"/>
                  <a:gd name="T89" fmla="*/ 0 h 3201"/>
                  <a:gd name="T90" fmla="*/ 0 w 2531"/>
                  <a:gd name="T91" fmla="*/ 0 h 3201"/>
                  <a:gd name="T92" fmla="*/ 0 w 2531"/>
                  <a:gd name="T93" fmla="*/ 0 h 3201"/>
                  <a:gd name="T94" fmla="*/ 0 w 2531"/>
                  <a:gd name="T95" fmla="*/ 0 h 3201"/>
                  <a:gd name="T96" fmla="*/ 0 w 2531"/>
                  <a:gd name="T97" fmla="*/ 0 h 3201"/>
                  <a:gd name="T98" fmla="*/ 0 w 2531"/>
                  <a:gd name="T99" fmla="*/ 0 h 3201"/>
                  <a:gd name="T100" fmla="*/ 0 w 2531"/>
                  <a:gd name="T101" fmla="*/ 0 h 3201"/>
                  <a:gd name="T102" fmla="*/ 0 w 2531"/>
                  <a:gd name="T103" fmla="*/ 0 h 3201"/>
                  <a:gd name="T104" fmla="*/ 0 w 2531"/>
                  <a:gd name="T105" fmla="*/ 0 h 3201"/>
                  <a:gd name="T106" fmla="*/ 0 w 2531"/>
                  <a:gd name="T107" fmla="*/ 0 h 3201"/>
                  <a:gd name="T108" fmla="*/ 0 w 2531"/>
                  <a:gd name="T109" fmla="*/ 0 h 3201"/>
                  <a:gd name="T110" fmla="*/ 0 w 2531"/>
                  <a:gd name="T111" fmla="*/ 0 h 3201"/>
                  <a:gd name="T112" fmla="*/ 0 w 2531"/>
                  <a:gd name="T113" fmla="*/ 0 h 3201"/>
                  <a:gd name="T114" fmla="*/ 0 w 2531"/>
                  <a:gd name="T115" fmla="*/ 0 h 320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1"/>
                  <a:gd name="T175" fmla="*/ 0 h 3201"/>
                  <a:gd name="T176" fmla="*/ 2531 w 2531"/>
                  <a:gd name="T177" fmla="*/ 3201 h 320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1" h="3201">
                    <a:moveTo>
                      <a:pt x="1130" y="1211"/>
                    </a:moveTo>
                    <a:lnTo>
                      <a:pt x="876" y="1990"/>
                    </a:lnTo>
                    <a:lnTo>
                      <a:pt x="825" y="1979"/>
                    </a:lnTo>
                    <a:lnTo>
                      <a:pt x="825" y="1938"/>
                    </a:lnTo>
                    <a:lnTo>
                      <a:pt x="940" y="1644"/>
                    </a:lnTo>
                    <a:lnTo>
                      <a:pt x="1087" y="1200"/>
                    </a:lnTo>
                    <a:lnTo>
                      <a:pt x="1098" y="1136"/>
                    </a:lnTo>
                    <a:lnTo>
                      <a:pt x="1130" y="1158"/>
                    </a:lnTo>
                    <a:lnTo>
                      <a:pt x="1130" y="1211"/>
                    </a:lnTo>
                    <a:close/>
                    <a:moveTo>
                      <a:pt x="1203" y="1252"/>
                    </a:moveTo>
                    <a:lnTo>
                      <a:pt x="1203" y="1200"/>
                    </a:lnTo>
                    <a:lnTo>
                      <a:pt x="1171" y="1191"/>
                    </a:lnTo>
                    <a:lnTo>
                      <a:pt x="1151" y="1285"/>
                    </a:lnTo>
                    <a:lnTo>
                      <a:pt x="1002" y="1739"/>
                    </a:lnTo>
                    <a:lnTo>
                      <a:pt x="929" y="2001"/>
                    </a:lnTo>
                    <a:lnTo>
                      <a:pt x="950" y="2001"/>
                    </a:lnTo>
                    <a:lnTo>
                      <a:pt x="1203" y="1252"/>
                    </a:lnTo>
                    <a:close/>
                    <a:moveTo>
                      <a:pt x="1267" y="1305"/>
                    </a:moveTo>
                    <a:lnTo>
                      <a:pt x="1267" y="1232"/>
                    </a:lnTo>
                    <a:lnTo>
                      <a:pt x="1246" y="1232"/>
                    </a:lnTo>
                    <a:lnTo>
                      <a:pt x="992" y="2021"/>
                    </a:lnTo>
                    <a:lnTo>
                      <a:pt x="1056" y="2021"/>
                    </a:lnTo>
                    <a:lnTo>
                      <a:pt x="1267" y="1305"/>
                    </a:lnTo>
                    <a:close/>
                    <a:moveTo>
                      <a:pt x="1403" y="1274"/>
                    </a:moveTo>
                    <a:lnTo>
                      <a:pt x="1383" y="1274"/>
                    </a:lnTo>
                    <a:lnTo>
                      <a:pt x="1319" y="1252"/>
                    </a:lnTo>
                    <a:lnTo>
                      <a:pt x="1192" y="1685"/>
                    </a:lnTo>
                    <a:lnTo>
                      <a:pt x="1098" y="2044"/>
                    </a:lnTo>
                    <a:lnTo>
                      <a:pt x="1171" y="2075"/>
                    </a:lnTo>
                    <a:lnTo>
                      <a:pt x="1287" y="1694"/>
                    </a:lnTo>
                    <a:lnTo>
                      <a:pt x="1403" y="1274"/>
                    </a:lnTo>
                    <a:close/>
                    <a:moveTo>
                      <a:pt x="1352" y="1979"/>
                    </a:moveTo>
                    <a:lnTo>
                      <a:pt x="1309" y="2137"/>
                    </a:lnTo>
                    <a:lnTo>
                      <a:pt x="1223" y="2095"/>
                    </a:lnTo>
                    <a:lnTo>
                      <a:pt x="1319" y="1694"/>
                    </a:lnTo>
                    <a:lnTo>
                      <a:pt x="1394" y="1506"/>
                    </a:lnTo>
                    <a:lnTo>
                      <a:pt x="1456" y="1274"/>
                    </a:lnTo>
                    <a:lnTo>
                      <a:pt x="1540" y="1264"/>
                    </a:lnTo>
                    <a:lnTo>
                      <a:pt x="1529" y="1421"/>
                    </a:lnTo>
                    <a:lnTo>
                      <a:pt x="1352" y="1979"/>
                    </a:lnTo>
                    <a:close/>
                    <a:moveTo>
                      <a:pt x="1076" y="262"/>
                    </a:moveTo>
                    <a:lnTo>
                      <a:pt x="1046" y="21"/>
                    </a:lnTo>
                    <a:lnTo>
                      <a:pt x="876" y="0"/>
                    </a:lnTo>
                    <a:lnTo>
                      <a:pt x="698" y="51"/>
                    </a:lnTo>
                    <a:lnTo>
                      <a:pt x="582" y="146"/>
                    </a:lnTo>
                    <a:lnTo>
                      <a:pt x="466" y="306"/>
                    </a:lnTo>
                    <a:lnTo>
                      <a:pt x="423" y="411"/>
                    </a:lnTo>
                    <a:lnTo>
                      <a:pt x="413" y="495"/>
                    </a:lnTo>
                    <a:lnTo>
                      <a:pt x="443" y="621"/>
                    </a:lnTo>
                    <a:lnTo>
                      <a:pt x="675" y="969"/>
                    </a:lnTo>
                    <a:lnTo>
                      <a:pt x="698" y="1116"/>
                    </a:lnTo>
                    <a:lnTo>
                      <a:pt x="644" y="1232"/>
                    </a:lnTo>
                    <a:lnTo>
                      <a:pt x="265" y="1558"/>
                    </a:lnTo>
                    <a:lnTo>
                      <a:pt x="86" y="1790"/>
                    </a:lnTo>
                    <a:lnTo>
                      <a:pt x="0" y="2034"/>
                    </a:lnTo>
                    <a:lnTo>
                      <a:pt x="23" y="2276"/>
                    </a:lnTo>
                    <a:lnTo>
                      <a:pt x="107" y="2444"/>
                    </a:lnTo>
                    <a:lnTo>
                      <a:pt x="434" y="2780"/>
                    </a:lnTo>
                    <a:lnTo>
                      <a:pt x="664" y="2919"/>
                    </a:lnTo>
                    <a:lnTo>
                      <a:pt x="1014" y="3044"/>
                    </a:lnTo>
                    <a:lnTo>
                      <a:pt x="1488" y="3191"/>
                    </a:lnTo>
                    <a:lnTo>
                      <a:pt x="1699" y="3201"/>
                    </a:lnTo>
                    <a:lnTo>
                      <a:pt x="1951" y="3140"/>
                    </a:lnTo>
                    <a:lnTo>
                      <a:pt x="2088" y="3044"/>
                    </a:lnTo>
                    <a:lnTo>
                      <a:pt x="2141" y="2970"/>
                    </a:lnTo>
                    <a:lnTo>
                      <a:pt x="2257" y="2718"/>
                    </a:lnTo>
                    <a:lnTo>
                      <a:pt x="2247" y="2402"/>
                    </a:lnTo>
                    <a:lnTo>
                      <a:pt x="2078" y="1938"/>
                    </a:lnTo>
                    <a:lnTo>
                      <a:pt x="2067" y="1717"/>
                    </a:lnTo>
                    <a:lnTo>
                      <a:pt x="2141" y="1589"/>
                    </a:lnTo>
                    <a:lnTo>
                      <a:pt x="2363" y="1421"/>
                    </a:lnTo>
                    <a:lnTo>
                      <a:pt x="2479" y="1285"/>
                    </a:lnTo>
                    <a:lnTo>
                      <a:pt x="2520" y="1200"/>
                    </a:lnTo>
                    <a:lnTo>
                      <a:pt x="2531" y="884"/>
                    </a:lnTo>
                    <a:lnTo>
                      <a:pt x="2499" y="757"/>
                    </a:lnTo>
                    <a:lnTo>
                      <a:pt x="2394" y="599"/>
                    </a:lnTo>
                    <a:lnTo>
                      <a:pt x="2173" y="390"/>
                    </a:lnTo>
                    <a:lnTo>
                      <a:pt x="1815" y="210"/>
                    </a:lnTo>
                    <a:lnTo>
                      <a:pt x="1677" y="190"/>
                    </a:lnTo>
                    <a:lnTo>
                      <a:pt x="1677" y="231"/>
                    </a:lnTo>
                    <a:lnTo>
                      <a:pt x="1709" y="336"/>
                    </a:lnTo>
                    <a:lnTo>
                      <a:pt x="1761" y="652"/>
                    </a:lnTo>
                    <a:lnTo>
                      <a:pt x="1740" y="727"/>
                    </a:lnTo>
                    <a:lnTo>
                      <a:pt x="1761" y="748"/>
                    </a:lnTo>
                    <a:lnTo>
                      <a:pt x="1835" y="863"/>
                    </a:lnTo>
                    <a:lnTo>
                      <a:pt x="1876" y="1020"/>
                    </a:lnTo>
                    <a:lnTo>
                      <a:pt x="1856" y="1126"/>
                    </a:lnTo>
                    <a:lnTo>
                      <a:pt x="1771" y="1211"/>
                    </a:lnTo>
                    <a:lnTo>
                      <a:pt x="1593" y="1264"/>
                    </a:lnTo>
                    <a:lnTo>
                      <a:pt x="1583" y="1357"/>
                    </a:lnTo>
                    <a:lnTo>
                      <a:pt x="1466" y="1728"/>
                    </a:lnTo>
                    <a:lnTo>
                      <a:pt x="1362" y="2116"/>
                    </a:lnTo>
                    <a:lnTo>
                      <a:pt x="1362" y="2160"/>
                    </a:lnTo>
                    <a:lnTo>
                      <a:pt x="1413" y="2170"/>
                    </a:lnTo>
                    <a:lnTo>
                      <a:pt x="1771" y="2338"/>
                    </a:lnTo>
                    <a:lnTo>
                      <a:pt x="1794" y="2402"/>
                    </a:lnTo>
                    <a:lnTo>
                      <a:pt x="1771" y="2560"/>
                    </a:lnTo>
                    <a:lnTo>
                      <a:pt x="1668" y="2570"/>
                    </a:lnTo>
                    <a:lnTo>
                      <a:pt x="1267" y="2413"/>
                    </a:lnTo>
                    <a:lnTo>
                      <a:pt x="1066" y="2349"/>
                    </a:lnTo>
                    <a:lnTo>
                      <a:pt x="792" y="2256"/>
                    </a:lnTo>
                    <a:lnTo>
                      <a:pt x="623" y="2201"/>
                    </a:lnTo>
                    <a:lnTo>
                      <a:pt x="571" y="2170"/>
                    </a:lnTo>
                    <a:lnTo>
                      <a:pt x="561" y="2021"/>
                    </a:lnTo>
                    <a:lnTo>
                      <a:pt x="603" y="1949"/>
                    </a:lnTo>
                    <a:lnTo>
                      <a:pt x="675" y="1938"/>
                    </a:lnTo>
                    <a:lnTo>
                      <a:pt x="771" y="1959"/>
                    </a:lnTo>
                    <a:lnTo>
                      <a:pt x="919" y="1589"/>
                    </a:lnTo>
                    <a:lnTo>
                      <a:pt x="1066" y="1116"/>
                    </a:lnTo>
                    <a:lnTo>
                      <a:pt x="940" y="937"/>
                    </a:lnTo>
                    <a:lnTo>
                      <a:pt x="899" y="799"/>
                    </a:lnTo>
                    <a:lnTo>
                      <a:pt x="919" y="643"/>
                    </a:lnTo>
                    <a:lnTo>
                      <a:pt x="1014" y="516"/>
                    </a:lnTo>
                    <a:lnTo>
                      <a:pt x="1109" y="472"/>
                    </a:lnTo>
                    <a:lnTo>
                      <a:pt x="1119" y="411"/>
                    </a:lnTo>
                    <a:lnTo>
                      <a:pt x="1076" y="262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0" name="Freeform 77">
                <a:extLst>
                  <a:ext uri="{FF2B5EF4-FFF2-40B4-BE49-F238E27FC236}">
                    <a16:creationId xmlns:a16="http://schemas.microsoft.com/office/drawing/2014/main" id="{C82A7592-2EEC-4F1B-A535-D706FCA38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572"/>
                <a:ext cx="8" cy="10"/>
              </a:xfrm>
              <a:custGeom>
                <a:avLst/>
                <a:gdLst>
                  <a:gd name="T0" fmla="*/ 0 w 31"/>
                  <a:gd name="T1" fmla="*/ 0 h 42"/>
                  <a:gd name="T2" fmla="*/ 0 w 31"/>
                  <a:gd name="T3" fmla="*/ 0 h 42"/>
                  <a:gd name="T4" fmla="*/ 0 w 31"/>
                  <a:gd name="T5" fmla="*/ 0 h 42"/>
                  <a:gd name="T6" fmla="*/ 0 w 31"/>
                  <a:gd name="T7" fmla="*/ 0 h 42"/>
                  <a:gd name="T8" fmla="*/ 0 w 31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2"/>
                  <a:gd name="T17" fmla="*/ 31 w 3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2">
                    <a:moveTo>
                      <a:pt x="31" y="42"/>
                    </a:moveTo>
                    <a:lnTo>
                      <a:pt x="0" y="22"/>
                    </a:lnTo>
                    <a:lnTo>
                      <a:pt x="11" y="0"/>
                    </a:lnTo>
                    <a:lnTo>
                      <a:pt x="31" y="0"/>
                    </a:lnTo>
                    <a:lnTo>
                      <a:pt x="31" y="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1" name="Freeform 78">
                <a:extLst>
                  <a:ext uri="{FF2B5EF4-FFF2-40B4-BE49-F238E27FC236}">
                    <a16:creationId xmlns:a16="http://schemas.microsoft.com/office/drawing/2014/main" id="{98540A4E-4699-4A7E-B71D-3F33218806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580"/>
                <a:ext cx="21" cy="5"/>
              </a:xfrm>
              <a:custGeom>
                <a:avLst/>
                <a:gdLst>
                  <a:gd name="T0" fmla="*/ 0 w 84"/>
                  <a:gd name="T1" fmla="*/ 0 h 21"/>
                  <a:gd name="T2" fmla="*/ 0 w 84"/>
                  <a:gd name="T3" fmla="*/ 0 h 21"/>
                  <a:gd name="T4" fmla="*/ 0 w 84"/>
                  <a:gd name="T5" fmla="*/ 0 h 21"/>
                  <a:gd name="T6" fmla="*/ 0 w 8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21"/>
                  <a:gd name="T14" fmla="*/ 84 w 8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21">
                    <a:moveTo>
                      <a:pt x="0" y="21"/>
                    </a:moveTo>
                    <a:lnTo>
                      <a:pt x="0" y="0"/>
                    </a:lnTo>
                    <a:lnTo>
                      <a:pt x="84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2" name="Freeform 79">
                <a:extLst>
                  <a:ext uri="{FF2B5EF4-FFF2-40B4-BE49-F238E27FC236}">
                    <a16:creationId xmlns:a16="http://schemas.microsoft.com/office/drawing/2014/main" id="{03B2B9B6-A45A-4267-8B75-97629B2761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587"/>
                <a:ext cx="14" cy="1"/>
              </a:xfrm>
              <a:custGeom>
                <a:avLst/>
                <a:gdLst>
                  <a:gd name="T0" fmla="*/ 0 w 53"/>
                  <a:gd name="T1" fmla="*/ 0 h 1"/>
                  <a:gd name="T2" fmla="*/ 0 w 53"/>
                  <a:gd name="T3" fmla="*/ 0 h 1"/>
                  <a:gd name="T4" fmla="*/ 0 w 53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1"/>
                  <a:gd name="T11" fmla="*/ 53 w 53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1">
                    <a:moveTo>
                      <a:pt x="0" y="0"/>
                    </a:move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3" name="Freeform 80">
                <a:extLst>
                  <a:ext uri="{FF2B5EF4-FFF2-40B4-BE49-F238E27FC236}">
                    <a16:creationId xmlns:a16="http://schemas.microsoft.com/office/drawing/2014/main" id="{56F5FAD1-F0C1-4555-BC54-DC8521CDE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1" y="3774"/>
                <a:ext cx="26" cy="6"/>
              </a:xfrm>
              <a:custGeom>
                <a:avLst/>
                <a:gdLst>
                  <a:gd name="T0" fmla="*/ 0 w 106"/>
                  <a:gd name="T1" fmla="*/ 0 h 22"/>
                  <a:gd name="T2" fmla="*/ 0 w 106"/>
                  <a:gd name="T3" fmla="*/ 0 h 22"/>
                  <a:gd name="T4" fmla="*/ 0 w 106"/>
                  <a:gd name="T5" fmla="*/ 0 h 22"/>
                  <a:gd name="T6" fmla="*/ 0 w 106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22"/>
                  <a:gd name="T14" fmla="*/ 106 w 106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22">
                    <a:moveTo>
                      <a:pt x="106" y="22"/>
                    </a:moveTo>
                    <a:lnTo>
                      <a:pt x="0" y="0"/>
                    </a:lnTo>
                    <a:lnTo>
                      <a:pt x="95" y="11"/>
                    </a:lnTo>
                    <a:lnTo>
                      <a:pt x="106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4" name="Freeform 81">
                <a:extLst>
                  <a:ext uri="{FF2B5EF4-FFF2-40B4-BE49-F238E27FC236}">
                    <a16:creationId xmlns:a16="http://schemas.microsoft.com/office/drawing/2014/main" id="{A77A0775-9095-4139-AE63-6D1D23F24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780"/>
                <a:ext cx="274" cy="131"/>
              </a:xfrm>
              <a:custGeom>
                <a:avLst/>
                <a:gdLst>
                  <a:gd name="T0" fmla="*/ 0 w 1096"/>
                  <a:gd name="T1" fmla="*/ 0 h 526"/>
                  <a:gd name="T2" fmla="*/ 0 w 1096"/>
                  <a:gd name="T3" fmla="*/ 0 h 526"/>
                  <a:gd name="T4" fmla="*/ 0 w 1096"/>
                  <a:gd name="T5" fmla="*/ 0 h 526"/>
                  <a:gd name="T6" fmla="*/ 0 w 1096"/>
                  <a:gd name="T7" fmla="*/ 0 h 526"/>
                  <a:gd name="T8" fmla="*/ 0 w 1096"/>
                  <a:gd name="T9" fmla="*/ 0 h 526"/>
                  <a:gd name="T10" fmla="*/ 0 w 1096"/>
                  <a:gd name="T11" fmla="*/ 0 h 526"/>
                  <a:gd name="T12" fmla="*/ 0 w 1096"/>
                  <a:gd name="T13" fmla="*/ 0 h 526"/>
                  <a:gd name="T14" fmla="*/ 0 w 1096"/>
                  <a:gd name="T15" fmla="*/ 0 h 526"/>
                  <a:gd name="T16" fmla="*/ 0 w 1096"/>
                  <a:gd name="T17" fmla="*/ 0 h 526"/>
                  <a:gd name="T18" fmla="*/ 0 w 1096"/>
                  <a:gd name="T19" fmla="*/ 0 h 526"/>
                  <a:gd name="T20" fmla="*/ 0 w 1096"/>
                  <a:gd name="T21" fmla="*/ 0 h 526"/>
                  <a:gd name="T22" fmla="*/ 0 w 1096"/>
                  <a:gd name="T23" fmla="*/ 0 h 526"/>
                  <a:gd name="T24" fmla="*/ 0 w 1096"/>
                  <a:gd name="T25" fmla="*/ 0 h 526"/>
                  <a:gd name="T26" fmla="*/ 0 w 1096"/>
                  <a:gd name="T27" fmla="*/ 0 h 526"/>
                  <a:gd name="T28" fmla="*/ 0 w 1096"/>
                  <a:gd name="T29" fmla="*/ 0 h 526"/>
                  <a:gd name="T30" fmla="*/ 0 w 1096"/>
                  <a:gd name="T31" fmla="*/ 0 h 526"/>
                  <a:gd name="T32" fmla="*/ 0 w 1096"/>
                  <a:gd name="T33" fmla="*/ 0 h 526"/>
                  <a:gd name="T34" fmla="*/ 0 w 1096"/>
                  <a:gd name="T35" fmla="*/ 0 h 526"/>
                  <a:gd name="T36" fmla="*/ 0 w 1096"/>
                  <a:gd name="T37" fmla="*/ 0 h 526"/>
                  <a:gd name="T38" fmla="*/ 0 w 1096"/>
                  <a:gd name="T39" fmla="*/ 0 h 526"/>
                  <a:gd name="T40" fmla="*/ 0 w 1096"/>
                  <a:gd name="T41" fmla="*/ 0 h 526"/>
                  <a:gd name="T42" fmla="*/ 0 w 1096"/>
                  <a:gd name="T43" fmla="*/ 0 h 526"/>
                  <a:gd name="T44" fmla="*/ 0 w 1096"/>
                  <a:gd name="T45" fmla="*/ 0 h 526"/>
                  <a:gd name="T46" fmla="*/ 0 w 1096"/>
                  <a:gd name="T47" fmla="*/ 0 h 526"/>
                  <a:gd name="T48" fmla="*/ 0 w 1096"/>
                  <a:gd name="T49" fmla="*/ 0 h 526"/>
                  <a:gd name="T50" fmla="*/ 0 w 1096"/>
                  <a:gd name="T51" fmla="*/ 0 h 526"/>
                  <a:gd name="T52" fmla="*/ 0 w 1096"/>
                  <a:gd name="T53" fmla="*/ 0 h 526"/>
                  <a:gd name="T54" fmla="*/ 0 w 1096"/>
                  <a:gd name="T55" fmla="*/ 0 h 526"/>
                  <a:gd name="T56" fmla="*/ 0 w 1096"/>
                  <a:gd name="T57" fmla="*/ 0 h 526"/>
                  <a:gd name="T58" fmla="*/ 0 w 1096"/>
                  <a:gd name="T59" fmla="*/ 0 h 526"/>
                  <a:gd name="T60" fmla="*/ 0 w 1096"/>
                  <a:gd name="T61" fmla="*/ 0 h 526"/>
                  <a:gd name="T62" fmla="*/ 0 w 1096"/>
                  <a:gd name="T63" fmla="*/ 0 h 526"/>
                  <a:gd name="T64" fmla="*/ 0 w 1096"/>
                  <a:gd name="T65" fmla="*/ 0 h 526"/>
                  <a:gd name="T66" fmla="*/ 0 w 1096"/>
                  <a:gd name="T67" fmla="*/ 0 h 526"/>
                  <a:gd name="T68" fmla="*/ 0 w 1096"/>
                  <a:gd name="T69" fmla="*/ 0 h 526"/>
                  <a:gd name="T70" fmla="*/ 0 w 1096"/>
                  <a:gd name="T71" fmla="*/ 0 h 526"/>
                  <a:gd name="T72" fmla="*/ 0 w 1096"/>
                  <a:gd name="T73" fmla="*/ 0 h 526"/>
                  <a:gd name="T74" fmla="*/ 0 w 1096"/>
                  <a:gd name="T75" fmla="*/ 0 h 526"/>
                  <a:gd name="T76" fmla="*/ 0 w 1096"/>
                  <a:gd name="T77" fmla="*/ 0 h 526"/>
                  <a:gd name="T78" fmla="*/ 0 w 1096"/>
                  <a:gd name="T79" fmla="*/ 0 h 526"/>
                  <a:gd name="T80" fmla="*/ 0 w 1096"/>
                  <a:gd name="T81" fmla="*/ 0 h 526"/>
                  <a:gd name="T82" fmla="*/ 0 w 1096"/>
                  <a:gd name="T83" fmla="*/ 0 h 526"/>
                  <a:gd name="T84" fmla="*/ 0 w 1096"/>
                  <a:gd name="T85" fmla="*/ 0 h 526"/>
                  <a:gd name="T86" fmla="*/ 0 w 1096"/>
                  <a:gd name="T87" fmla="*/ 0 h 52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6"/>
                  <a:gd name="T133" fmla="*/ 0 h 526"/>
                  <a:gd name="T134" fmla="*/ 1096 w 1096"/>
                  <a:gd name="T135" fmla="*/ 526 h 52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6" h="526">
                    <a:moveTo>
                      <a:pt x="116" y="115"/>
                    </a:moveTo>
                    <a:lnTo>
                      <a:pt x="147" y="148"/>
                    </a:lnTo>
                    <a:lnTo>
                      <a:pt x="189" y="53"/>
                    </a:lnTo>
                    <a:lnTo>
                      <a:pt x="242" y="74"/>
                    </a:lnTo>
                    <a:lnTo>
                      <a:pt x="232" y="148"/>
                    </a:lnTo>
                    <a:lnTo>
                      <a:pt x="232" y="159"/>
                    </a:lnTo>
                    <a:lnTo>
                      <a:pt x="252" y="180"/>
                    </a:lnTo>
                    <a:lnTo>
                      <a:pt x="263" y="180"/>
                    </a:lnTo>
                    <a:lnTo>
                      <a:pt x="283" y="159"/>
                    </a:lnTo>
                    <a:lnTo>
                      <a:pt x="283" y="94"/>
                    </a:lnTo>
                    <a:lnTo>
                      <a:pt x="326" y="94"/>
                    </a:lnTo>
                    <a:lnTo>
                      <a:pt x="305" y="148"/>
                    </a:lnTo>
                    <a:lnTo>
                      <a:pt x="305" y="189"/>
                    </a:lnTo>
                    <a:lnTo>
                      <a:pt x="337" y="210"/>
                    </a:lnTo>
                    <a:lnTo>
                      <a:pt x="358" y="189"/>
                    </a:lnTo>
                    <a:lnTo>
                      <a:pt x="358" y="115"/>
                    </a:lnTo>
                    <a:lnTo>
                      <a:pt x="411" y="115"/>
                    </a:lnTo>
                    <a:lnTo>
                      <a:pt x="389" y="210"/>
                    </a:lnTo>
                    <a:lnTo>
                      <a:pt x="432" y="231"/>
                    </a:lnTo>
                    <a:lnTo>
                      <a:pt x="463" y="136"/>
                    </a:lnTo>
                    <a:lnTo>
                      <a:pt x="538" y="169"/>
                    </a:lnTo>
                    <a:lnTo>
                      <a:pt x="506" y="231"/>
                    </a:lnTo>
                    <a:lnTo>
                      <a:pt x="506" y="255"/>
                    </a:lnTo>
                    <a:lnTo>
                      <a:pt x="527" y="275"/>
                    </a:lnTo>
                    <a:lnTo>
                      <a:pt x="538" y="275"/>
                    </a:lnTo>
                    <a:lnTo>
                      <a:pt x="589" y="180"/>
                    </a:lnTo>
                    <a:lnTo>
                      <a:pt x="675" y="221"/>
                    </a:lnTo>
                    <a:lnTo>
                      <a:pt x="664" y="285"/>
                    </a:lnTo>
                    <a:lnTo>
                      <a:pt x="675" y="296"/>
                    </a:lnTo>
                    <a:lnTo>
                      <a:pt x="695" y="296"/>
                    </a:lnTo>
                    <a:lnTo>
                      <a:pt x="716" y="264"/>
                    </a:lnTo>
                    <a:lnTo>
                      <a:pt x="716" y="241"/>
                    </a:lnTo>
                    <a:lnTo>
                      <a:pt x="1032" y="357"/>
                    </a:lnTo>
                    <a:lnTo>
                      <a:pt x="1096" y="412"/>
                    </a:lnTo>
                    <a:lnTo>
                      <a:pt x="1096" y="526"/>
                    </a:lnTo>
                    <a:lnTo>
                      <a:pt x="654" y="369"/>
                    </a:lnTo>
                    <a:lnTo>
                      <a:pt x="527" y="316"/>
                    </a:lnTo>
                    <a:lnTo>
                      <a:pt x="358" y="285"/>
                    </a:lnTo>
                    <a:lnTo>
                      <a:pt x="52" y="159"/>
                    </a:lnTo>
                    <a:lnTo>
                      <a:pt x="20" y="159"/>
                    </a:lnTo>
                    <a:lnTo>
                      <a:pt x="0" y="136"/>
                    </a:lnTo>
                    <a:lnTo>
                      <a:pt x="11" y="0"/>
                    </a:lnTo>
                    <a:lnTo>
                      <a:pt x="127" y="43"/>
                    </a:lnTo>
                    <a:lnTo>
                      <a:pt x="116" y="115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5" name="Freeform 82">
                <a:extLst>
                  <a:ext uri="{FF2B5EF4-FFF2-40B4-BE49-F238E27FC236}">
                    <a16:creationId xmlns:a16="http://schemas.microsoft.com/office/drawing/2014/main" id="{92739503-56DC-43EB-9252-3AB6B8A22D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1" y="3782"/>
                <a:ext cx="15" cy="6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22"/>
                  <a:gd name="T14" fmla="*/ 63 w 63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22">
                    <a:moveTo>
                      <a:pt x="63" y="22"/>
                    </a:moveTo>
                    <a:lnTo>
                      <a:pt x="0" y="0"/>
                    </a:lnTo>
                    <a:lnTo>
                      <a:pt x="52" y="9"/>
                    </a:lnTo>
                    <a:lnTo>
                      <a:pt x="63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6" name="Freeform 83">
                <a:extLst>
                  <a:ext uri="{FF2B5EF4-FFF2-40B4-BE49-F238E27FC236}">
                    <a16:creationId xmlns:a16="http://schemas.microsoft.com/office/drawing/2014/main" id="{B94CDDF0-3E74-46E1-B317-77FB287EB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791"/>
                <a:ext cx="8" cy="5"/>
              </a:xfrm>
              <a:custGeom>
                <a:avLst/>
                <a:gdLst>
                  <a:gd name="T0" fmla="*/ 0 w 32"/>
                  <a:gd name="T1" fmla="*/ 0 h 21"/>
                  <a:gd name="T2" fmla="*/ 0 w 32"/>
                  <a:gd name="T3" fmla="*/ 0 h 21"/>
                  <a:gd name="T4" fmla="*/ 0 w 32"/>
                  <a:gd name="T5" fmla="*/ 0 h 21"/>
                  <a:gd name="T6" fmla="*/ 0 w 3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1"/>
                  <a:gd name="T14" fmla="*/ 32 w 3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1">
                    <a:moveTo>
                      <a:pt x="32" y="2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32" y="2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7" name="Freeform 84">
                <a:extLst>
                  <a:ext uri="{FF2B5EF4-FFF2-40B4-BE49-F238E27FC236}">
                    <a16:creationId xmlns:a16="http://schemas.microsoft.com/office/drawing/2014/main" id="{36947E74-620D-4302-B796-AD7FE56E28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3793"/>
                <a:ext cx="16" cy="5"/>
              </a:xfrm>
              <a:custGeom>
                <a:avLst/>
                <a:gdLst>
                  <a:gd name="T0" fmla="*/ 0 w 64"/>
                  <a:gd name="T1" fmla="*/ 0 h 21"/>
                  <a:gd name="T2" fmla="*/ 0 w 64"/>
                  <a:gd name="T3" fmla="*/ 0 h 21"/>
                  <a:gd name="T4" fmla="*/ 0 w 64"/>
                  <a:gd name="T5" fmla="*/ 0 h 21"/>
                  <a:gd name="T6" fmla="*/ 0 w 64"/>
                  <a:gd name="T7" fmla="*/ 0 h 21"/>
                  <a:gd name="T8" fmla="*/ 0 w 64"/>
                  <a:gd name="T9" fmla="*/ 0 h 21"/>
                  <a:gd name="T10" fmla="*/ 0 w 6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21"/>
                  <a:gd name="T20" fmla="*/ 64 w 64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21">
                    <a:moveTo>
                      <a:pt x="53" y="11"/>
                    </a:moveTo>
                    <a:lnTo>
                      <a:pt x="64" y="21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32" y="11"/>
                    </a:lnTo>
                    <a:lnTo>
                      <a:pt x="53" y="1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8" name="Freeform 85">
                <a:extLst>
                  <a:ext uri="{FF2B5EF4-FFF2-40B4-BE49-F238E27FC236}">
                    <a16:creationId xmlns:a16="http://schemas.microsoft.com/office/drawing/2014/main" id="{FA7FB906-90D9-41AE-B77D-8250BB411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1" y="3801"/>
                <a:ext cx="19" cy="10"/>
              </a:xfrm>
              <a:custGeom>
                <a:avLst/>
                <a:gdLst>
                  <a:gd name="T0" fmla="*/ 0 w 75"/>
                  <a:gd name="T1" fmla="*/ 0 h 41"/>
                  <a:gd name="T2" fmla="*/ 0 w 75"/>
                  <a:gd name="T3" fmla="*/ 0 h 41"/>
                  <a:gd name="T4" fmla="*/ 0 w 75"/>
                  <a:gd name="T5" fmla="*/ 0 h 41"/>
                  <a:gd name="T6" fmla="*/ 0 w 75"/>
                  <a:gd name="T7" fmla="*/ 0 h 41"/>
                  <a:gd name="T8" fmla="*/ 0 w 7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41"/>
                  <a:gd name="T17" fmla="*/ 75 w 7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41">
                    <a:moveTo>
                      <a:pt x="75" y="41"/>
                    </a:moveTo>
                    <a:lnTo>
                      <a:pt x="0" y="21"/>
                    </a:lnTo>
                    <a:lnTo>
                      <a:pt x="0" y="0"/>
                    </a:lnTo>
                    <a:lnTo>
                      <a:pt x="75" y="21"/>
                    </a:lnTo>
                    <a:lnTo>
                      <a:pt x="75" y="4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9" name="Freeform 86">
                <a:extLst>
                  <a:ext uri="{FF2B5EF4-FFF2-40B4-BE49-F238E27FC236}">
                    <a16:creationId xmlns:a16="http://schemas.microsoft.com/office/drawing/2014/main" id="{167BEB8C-EF3D-49DF-AA3F-02E89150A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0" y="3811"/>
                <a:ext cx="24" cy="11"/>
              </a:xfrm>
              <a:custGeom>
                <a:avLst/>
                <a:gdLst>
                  <a:gd name="T0" fmla="*/ 0 w 95"/>
                  <a:gd name="T1" fmla="*/ 0 h 44"/>
                  <a:gd name="T2" fmla="*/ 0 w 95"/>
                  <a:gd name="T3" fmla="*/ 0 h 44"/>
                  <a:gd name="T4" fmla="*/ 0 w 95"/>
                  <a:gd name="T5" fmla="*/ 0 h 44"/>
                  <a:gd name="T6" fmla="*/ 0 w 95"/>
                  <a:gd name="T7" fmla="*/ 0 h 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44"/>
                  <a:gd name="T14" fmla="*/ 95 w 95"/>
                  <a:gd name="T15" fmla="*/ 44 h 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44">
                    <a:moveTo>
                      <a:pt x="32" y="44"/>
                    </a:moveTo>
                    <a:lnTo>
                      <a:pt x="0" y="0"/>
                    </a:lnTo>
                    <a:lnTo>
                      <a:pt x="95" y="44"/>
                    </a:lnTo>
                    <a:lnTo>
                      <a:pt x="32" y="44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0" name="Freeform 87">
                <a:extLst>
                  <a:ext uri="{FF2B5EF4-FFF2-40B4-BE49-F238E27FC236}">
                    <a16:creationId xmlns:a16="http://schemas.microsoft.com/office/drawing/2014/main" id="{1E25BB80-D5E6-4B1A-B337-CA1D87524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827"/>
                <a:ext cx="95" cy="42"/>
              </a:xfrm>
              <a:custGeom>
                <a:avLst/>
                <a:gdLst>
                  <a:gd name="T0" fmla="*/ 0 w 379"/>
                  <a:gd name="T1" fmla="*/ 0 h 168"/>
                  <a:gd name="T2" fmla="*/ 0 w 379"/>
                  <a:gd name="T3" fmla="*/ 0 h 168"/>
                  <a:gd name="T4" fmla="*/ 0 w 379"/>
                  <a:gd name="T5" fmla="*/ 0 h 168"/>
                  <a:gd name="T6" fmla="*/ 0 w 379"/>
                  <a:gd name="T7" fmla="*/ 0 h 168"/>
                  <a:gd name="T8" fmla="*/ 0 w 379"/>
                  <a:gd name="T9" fmla="*/ 0 h 168"/>
                  <a:gd name="T10" fmla="*/ 0 w 379"/>
                  <a:gd name="T11" fmla="*/ 0 h 1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9"/>
                  <a:gd name="T19" fmla="*/ 0 h 168"/>
                  <a:gd name="T20" fmla="*/ 379 w 379"/>
                  <a:gd name="T21" fmla="*/ 168 h 1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9" h="168">
                    <a:moveTo>
                      <a:pt x="379" y="168"/>
                    </a:moveTo>
                    <a:lnTo>
                      <a:pt x="200" y="86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284" y="107"/>
                    </a:lnTo>
                    <a:lnTo>
                      <a:pt x="379" y="168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1" name="Rectangle 88">
                <a:extLst>
                  <a:ext uri="{FF2B5EF4-FFF2-40B4-BE49-F238E27FC236}">
                    <a16:creationId xmlns:a16="http://schemas.microsoft.com/office/drawing/2014/main" id="{1B5CA184-F726-4BC3-9231-4D58533F1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5" y="3880"/>
                <a:ext cx="2" cy="31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2" name="Freeform 89">
                <a:extLst>
                  <a:ext uri="{FF2B5EF4-FFF2-40B4-BE49-F238E27FC236}">
                    <a16:creationId xmlns:a16="http://schemas.microsoft.com/office/drawing/2014/main" id="{7D453C0D-D016-4185-B10F-1E41ECA2CC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7" y="3413"/>
                <a:ext cx="131" cy="166"/>
              </a:xfrm>
              <a:custGeom>
                <a:avLst/>
                <a:gdLst>
                  <a:gd name="T0" fmla="*/ 0 w 524"/>
                  <a:gd name="T1" fmla="*/ 0 h 664"/>
                  <a:gd name="T2" fmla="*/ 0 w 524"/>
                  <a:gd name="T3" fmla="*/ 0 h 664"/>
                  <a:gd name="T4" fmla="*/ 0 w 524"/>
                  <a:gd name="T5" fmla="*/ 0 h 664"/>
                  <a:gd name="T6" fmla="*/ 0 w 524"/>
                  <a:gd name="T7" fmla="*/ 0 h 664"/>
                  <a:gd name="T8" fmla="*/ 0 w 524"/>
                  <a:gd name="T9" fmla="*/ 0 h 664"/>
                  <a:gd name="T10" fmla="*/ 0 w 524"/>
                  <a:gd name="T11" fmla="*/ 0 h 664"/>
                  <a:gd name="T12" fmla="*/ 0 w 524"/>
                  <a:gd name="T13" fmla="*/ 0 h 664"/>
                  <a:gd name="T14" fmla="*/ 0 w 524"/>
                  <a:gd name="T15" fmla="*/ 0 h 664"/>
                  <a:gd name="T16" fmla="*/ 0 w 524"/>
                  <a:gd name="T17" fmla="*/ 0 h 664"/>
                  <a:gd name="T18" fmla="*/ 0 w 524"/>
                  <a:gd name="T19" fmla="*/ 0 h 664"/>
                  <a:gd name="T20" fmla="*/ 0 w 524"/>
                  <a:gd name="T21" fmla="*/ 0 h 664"/>
                  <a:gd name="T22" fmla="*/ 0 w 524"/>
                  <a:gd name="T23" fmla="*/ 0 h 664"/>
                  <a:gd name="T24" fmla="*/ 0 w 524"/>
                  <a:gd name="T25" fmla="*/ 0 h 664"/>
                  <a:gd name="T26" fmla="*/ 0 w 524"/>
                  <a:gd name="T27" fmla="*/ 0 h 664"/>
                  <a:gd name="T28" fmla="*/ 0 w 524"/>
                  <a:gd name="T29" fmla="*/ 0 h 664"/>
                  <a:gd name="T30" fmla="*/ 0 w 524"/>
                  <a:gd name="T31" fmla="*/ 0 h 664"/>
                  <a:gd name="T32" fmla="*/ 0 w 524"/>
                  <a:gd name="T33" fmla="*/ 0 h 664"/>
                  <a:gd name="T34" fmla="*/ 0 w 524"/>
                  <a:gd name="T35" fmla="*/ 0 h 664"/>
                  <a:gd name="T36" fmla="*/ 0 w 524"/>
                  <a:gd name="T37" fmla="*/ 0 h 664"/>
                  <a:gd name="T38" fmla="*/ 0 w 524"/>
                  <a:gd name="T39" fmla="*/ 0 h 664"/>
                  <a:gd name="T40" fmla="*/ 0 w 524"/>
                  <a:gd name="T41" fmla="*/ 0 h 664"/>
                  <a:gd name="T42" fmla="*/ 0 w 524"/>
                  <a:gd name="T43" fmla="*/ 0 h 664"/>
                  <a:gd name="T44" fmla="*/ 0 w 524"/>
                  <a:gd name="T45" fmla="*/ 0 h 664"/>
                  <a:gd name="T46" fmla="*/ 0 w 524"/>
                  <a:gd name="T47" fmla="*/ 0 h 664"/>
                  <a:gd name="T48" fmla="*/ 0 w 524"/>
                  <a:gd name="T49" fmla="*/ 0 h 664"/>
                  <a:gd name="T50" fmla="*/ 0 w 524"/>
                  <a:gd name="T51" fmla="*/ 0 h 664"/>
                  <a:gd name="T52" fmla="*/ 0 w 524"/>
                  <a:gd name="T53" fmla="*/ 0 h 664"/>
                  <a:gd name="T54" fmla="*/ 0 w 524"/>
                  <a:gd name="T55" fmla="*/ 0 h 664"/>
                  <a:gd name="T56" fmla="*/ 0 w 524"/>
                  <a:gd name="T57" fmla="*/ 0 h 664"/>
                  <a:gd name="T58" fmla="*/ 0 w 524"/>
                  <a:gd name="T59" fmla="*/ 0 h 664"/>
                  <a:gd name="T60" fmla="*/ 0 w 524"/>
                  <a:gd name="T61" fmla="*/ 0 h 664"/>
                  <a:gd name="T62" fmla="*/ 0 w 524"/>
                  <a:gd name="T63" fmla="*/ 0 h 664"/>
                  <a:gd name="T64" fmla="*/ 0 w 524"/>
                  <a:gd name="T65" fmla="*/ 0 h 664"/>
                  <a:gd name="T66" fmla="*/ 0 w 524"/>
                  <a:gd name="T67" fmla="*/ 0 h 664"/>
                  <a:gd name="T68" fmla="*/ 0 w 524"/>
                  <a:gd name="T69" fmla="*/ 0 h 664"/>
                  <a:gd name="T70" fmla="*/ 0 w 524"/>
                  <a:gd name="T71" fmla="*/ 0 h 664"/>
                  <a:gd name="T72" fmla="*/ 0 w 524"/>
                  <a:gd name="T73" fmla="*/ 0 h 664"/>
                  <a:gd name="T74" fmla="*/ 0 w 524"/>
                  <a:gd name="T75" fmla="*/ 0 h 664"/>
                  <a:gd name="T76" fmla="*/ 0 w 524"/>
                  <a:gd name="T77" fmla="*/ 0 h 664"/>
                  <a:gd name="T78" fmla="*/ 0 w 524"/>
                  <a:gd name="T79" fmla="*/ 0 h 664"/>
                  <a:gd name="T80" fmla="*/ 0 w 524"/>
                  <a:gd name="T81" fmla="*/ 0 h 664"/>
                  <a:gd name="T82" fmla="*/ 0 w 524"/>
                  <a:gd name="T83" fmla="*/ 0 h 664"/>
                  <a:gd name="T84" fmla="*/ 0 w 524"/>
                  <a:gd name="T85" fmla="*/ 0 h 664"/>
                  <a:gd name="T86" fmla="*/ 0 w 524"/>
                  <a:gd name="T87" fmla="*/ 0 h 664"/>
                  <a:gd name="T88" fmla="*/ 0 w 524"/>
                  <a:gd name="T89" fmla="*/ 0 h 664"/>
                  <a:gd name="T90" fmla="*/ 0 w 524"/>
                  <a:gd name="T91" fmla="*/ 0 h 664"/>
                  <a:gd name="T92" fmla="*/ 0 w 524"/>
                  <a:gd name="T93" fmla="*/ 0 h 664"/>
                  <a:gd name="T94" fmla="*/ 0 w 524"/>
                  <a:gd name="T95" fmla="*/ 0 h 664"/>
                  <a:gd name="T96" fmla="*/ 0 w 524"/>
                  <a:gd name="T97" fmla="*/ 0 h 664"/>
                  <a:gd name="T98" fmla="*/ 0 w 524"/>
                  <a:gd name="T99" fmla="*/ 0 h 664"/>
                  <a:gd name="T100" fmla="*/ 0 w 524"/>
                  <a:gd name="T101" fmla="*/ 0 h 664"/>
                  <a:gd name="T102" fmla="*/ 0 w 524"/>
                  <a:gd name="T103" fmla="*/ 0 h 664"/>
                  <a:gd name="T104" fmla="*/ 0 w 524"/>
                  <a:gd name="T105" fmla="*/ 0 h 664"/>
                  <a:gd name="T106" fmla="*/ 0 w 524"/>
                  <a:gd name="T107" fmla="*/ 0 h 664"/>
                  <a:gd name="T108" fmla="*/ 0 w 524"/>
                  <a:gd name="T109" fmla="*/ 0 h 664"/>
                  <a:gd name="T110" fmla="*/ 0 w 524"/>
                  <a:gd name="T111" fmla="*/ 0 h 664"/>
                  <a:gd name="T112" fmla="*/ 0 w 524"/>
                  <a:gd name="T113" fmla="*/ 0 h 664"/>
                  <a:gd name="T114" fmla="*/ 0 w 524"/>
                  <a:gd name="T115" fmla="*/ 0 h 664"/>
                  <a:gd name="T116" fmla="*/ 0 w 524"/>
                  <a:gd name="T117" fmla="*/ 0 h 664"/>
                  <a:gd name="T118" fmla="*/ 0 w 524"/>
                  <a:gd name="T119" fmla="*/ 0 h 66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4"/>
                  <a:gd name="T181" fmla="*/ 0 h 664"/>
                  <a:gd name="T182" fmla="*/ 524 w 524"/>
                  <a:gd name="T183" fmla="*/ 664 h 66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4" h="664">
                    <a:moveTo>
                      <a:pt x="0" y="445"/>
                    </a:moveTo>
                    <a:lnTo>
                      <a:pt x="10" y="435"/>
                    </a:lnTo>
                    <a:lnTo>
                      <a:pt x="10" y="424"/>
                    </a:lnTo>
                    <a:lnTo>
                      <a:pt x="32" y="360"/>
                    </a:lnTo>
                    <a:lnTo>
                      <a:pt x="37" y="17"/>
                    </a:lnTo>
                    <a:lnTo>
                      <a:pt x="32" y="3"/>
                    </a:lnTo>
                    <a:lnTo>
                      <a:pt x="58" y="0"/>
                    </a:lnTo>
                    <a:lnTo>
                      <a:pt x="125" y="10"/>
                    </a:lnTo>
                    <a:lnTo>
                      <a:pt x="186" y="23"/>
                    </a:lnTo>
                    <a:lnTo>
                      <a:pt x="189" y="34"/>
                    </a:lnTo>
                    <a:lnTo>
                      <a:pt x="178" y="193"/>
                    </a:lnTo>
                    <a:lnTo>
                      <a:pt x="101" y="553"/>
                    </a:lnTo>
                    <a:lnTo>
                      <a:pt x="140" y="573"/>
                    </a:lnTo>
                    <a:lnTo>
                      <a:pt x="137" y="550"/>
                    </a:lnTo>
                    <a:lnTo>
                      <a:pt x="178" y="414"/>
                    </a:lnTo>
                    <a:lnTo>
                      <a:pt x="210" y="35"/>
                    </a:lnTo>
                    <a:lnTo>
                      <a:pt x="239" y="51"/>
                    </a:lnTo>
                    <a:lnTo>
                      <a:pt x="250" y="48"/>
                    </a:lnTo>
                    <a:lnTo>
                      <a:pt x="243" y="203"/>
                    </a:lnTo>
                    <a:lnTo>
                      <a:pt x="178" y="592"/>
                    </a:lnTo>
                    <a:lnTo>
                      <a:pt x="208" y="599"/>
                    </a:lnTo>
                    <a:lnTo>
                      <a:pt x="210" y="592"/>
                    </a:lnTo>
                    <a:lnTo>
                      <a:pt x="253" y="339"/>
                    </a:lnTo>
                    <a:lnTo>
                      <a:pt x="263" y="55"/>
                    </a:lnTo>
                    <a:lnTo>
                      <a:pt x="300" y="63"/>
                    </a:lnTo>
                    <a:lnTo>
                      <a:pt x="315" y="77"/>
                    </a:lnTo>
                    <a:lnTo>
                      <a:pt x="294" y="309"/>
                    </a:lnTo>
                    <a:lnTo>
                      <a:pt x="254" y="617"/>
                    </a:lnTo>
                    <a:lnTo>
                      <a:pt x="146" y="576"/>
                    </a:lnTo>
                    <a:lnTo>
                      <a:pt x="101" y="553"/>
                    </a:lnTo>
                    <a:lnTo>
                      <a:pt x="49" y="508"/>
                    </a:lnTo>
                    <a:lnTo>
                      <a:pt x="0" y="445"/>
                    </a:lnTo>
                    <a:close/>
                    <a:moveTo>
                      <a:pt x="335" y="81"/>
                    </a:moveTo>
                    <a:lnTo>
                      <a:pt x="359" y="94"/>
                    </a:lnTo>
                    <a:lnTo>
                      <a:pt x="379" y="106"/>
                    </a:lnTo>
                    <a:lnTo>
                      <a:pt x="379" y="339"/>
                    </a:lnTo>
                    <a:lnTo>
                      <a:pt x="369" y="648"/>
                    </a:lnTo>
                    <a:lnTo>
                      <a:pt x="322" y="641"/>
                    </a:lnTo>
                    <a:lnTo>
                      <a:pt x="335" y="81"/>
                    </a:lnTo>
                    <a:close/>
                    <a:moveTo>
                      <a:pt x="476" y="163"/>
                    </a:moveTo>
                    <a:lnTo>
                      <a:pt x="516" y="181"/>
                    </a:lnTo>
                    <a:lnTo>
                      <a:pt x="524" y="214"/>
                    </a:lnTo>
                    <a:lnTo>
                      <a:pt x="498" y="614"/>
                    </a:lnTo>
                    <a:lnTo>
                      <a:pt x="491" y="664"/>
                    </a:lnTo>
                    <a:lnTo>
                      <a:pt x="462" y="658"/>
                    </a:lnTo>
                    <a:lnTo>
                      <a:pt x="449" y="657"/>
                    </a:lnTo>
                    <a:lnTo>
                      <a:pt x="452" y="635"/>
                    </a:lnTo>
                    <a:lnTo>
                      <a:pt x="484" y="203"/>
                    </a:lnTo>
                    <a:lnTo>
                      <a:pt x="476" y="163"/>
                    </a:lnTo>
                    <a:close/>
                    <a:moveTo>
                      <a:pt x="148" y="129"/>
                    </a:moveTo>
                    <a:lnTo>
                      <a:pt x="148" y="13"/>
                    </a:lnTo>
                    <a:lnTo>
                      <a:pt x="82" y="3"/>
                    </a:lnTo>
                    <a:lnTo>
                      <a:pt x="94" y="182"/>
                    </a:lnTo>
                    <a:lnTo>
                      <a:pt x="62" y="424"/>
                    </a:lnTo>
                    <a:lnTo>
                      <a:pt x="32" y="486"/>
                    </a:lnTo>
                    <a:lnTo>
                      <a:pt x="62" y="520"/>
                    </a:lnTo>
                    <a:lnTo>
                      <a:pt x="73" y="520"/>
                    </a:lnTo>
                    <a:lnTo>
                      <a:pt x="73" y="496"/>
                    </a:lnTo>
                    <a:lnTo>
                      <a:pt x="103" y="414"/>
                    </a:lnTo>
                    <a:lnTo>
                      <a:pt x="148" y="1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3" name="Freeform 90">
                <a:extLst>
                  <a:ext uri="{FF2B5EF4-FFF2-40B4-BE49-F238E27FC236}">
                    <a16:creationId xmlns:a16="http://schemas.microsoft.com/office/drawing/2014/main" id="{3BCCD46F-0DB2-49CA-9DC9-E25F06619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633"/>
                <a:ext cx="9" cy="169"/>
              </a:xfrm>
              <a:custGeom>
                <a:avLst/>
                <a:gdLst>
                  <a:gd name="T0" fmla="*/ 0 w 37"/>
                  <a:gd name="T1" fmla="*/ 0 h 674"/>
                  <a:gd name="T2" fmla="*/ 0 w 37"/>
                  <a:gd name="T3" fmla="*/ 0 h 674"/>
                  <a:gd name="T4" fmla="*/ 0 w 37"/>
                  <a:gd name="T5" fmla="*/ 0 h 674"/>
                  <a:gd name="T6" fmla="*/ 0 w 37"/>
                  <a:gd name="T7" fmla="*/ 0 h 674"/>
                  <a:gd name="T8" fmla="*/ 0 w 37"/>
                  <a:gd name="T9" fmla="*/ 0 h 674"/>
                  <a:gd name="T10" fmla="*/ 0 w 37"/>
                  <a:gd name="T11" fmla="*/ 0 h 674"/>
                  <a:gd name="T12" fmla="*/ 0 w 37"/>
                  <a:gd name="T13" fmla="*/ 0 h 674"/>
                  <a:gd name="T14" fmla="*/ 0 w 37"/>
                  <a:gd name="T15" fmla="*/ 0 h 674"/>
                  <a:gd name="T16" fmla="*/ 0 w 37"/>
                  <a:gd name="T17" fmla="*/ 0 h 6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7"/>
                  <a:gd name="T28" fmla="*/ 0 h 674"/>
                  <a:gd name="T29" fmla="*/ 37 w 37"/>
                  <a:gd name="T30" fmla="*/ 674 h 6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7" h="674">
                    <a:moveTo>
                      <a:pt x="4" y="0"/>
                    </a:moveTo>
                    <a:lnTo>
                      <a:pt x="36" y="5"/>
                    </a:lnTo>
                    <a:lnTo>
                      <a:pt x="27" y="254"/>
                    </a:lnTo>
                    <a:lnTo>
                      <a:pt x="37" y="581"/>
                    </a:lnTo>
                    <a:lnTo>
                      <a:pt x="16" y="674"/>
                    </a:lnTo>
                    <a:lnTo>
                      <a:pt x="9" y="605"/>
                    </a:lnTo>
                    <a:lnTo>
                      <a:pt x="10" y="430"/>
                    </a:lnTo>
                    <a:lnTo>
                      <a:pt x="0" y="23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4" name="Freeform 91">
                <a:extLst>
                  <a:ext uri="{FF2B5EF4-FFF2-40B4-BE49-F238E27FC236}">
                    <a16:creationId xmlns:a16="http://schemas.microsoft.com/office/drawing/2014/main" id="{5388D39D-0D2E-4F58-9B6B-0A085A07B9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6" y="2707"/>
                <a:ext cx="11" cy="84"/>
              </a:xfrm>
              <a:custGeom>
                <a:avLst/>
                <a:gdLst>
                  <a:gd name="T0" fmla="*/ 0 w 45"/>
                  <a:gd name="T1" fmla="*/ 0 h 340"/>
                  <a:gd name="T2" fmla="*/ 0 w 45"/>
                  <a:gd name="T3" fmla="*/ 0 h 340"/>
                  <a:gd name="T4" fmla="*/ 0 w 45"/>
                  <a:gd name="T5" fmla="*/ 0 h 340"/>
                  <a:gd name="T6" fmla="*/ 0 w 45"/>
                  <a:gd name="T7" fmla="*/ 0 h 340"/>
                  <a:gd name="T8" fmla="*/ 0 w 45"/>
                  <a:gd name="T9" fmla="*/ 0 h 340"/>
                  <a:gd name="T10" fmla="*/ 0 w 45"/>
                  <a:gd name="T11" fmla="*/ 0 h 340"/>
                  <a:gd name="T12" fmla="*/ 0 w 45"/>
                  <a:gd name="T13" fmla="*/ 0 h 340"/>
                  <a:gd name="T14" fmla="*/ 0 w 45"/>
                  <a:gd name="T15" fmla="*/ 0 h 340"/>
                  <a:gd name="T16" fmla="*/ 0 w 45"/>
                  <a:gd name="T17" fmla="*/ 0 h 340"/>
                  <a:gd name="T18" fmla="*/ 0 w 45"/>
                  <a:gd name="T19" fmla="*/ 0 h 340"/>
                  <a:gd name="T20" fmla="*/ 0 w 45"/>
                  <a:gd name="T21" fmla="*/ 0 h 340"/>
                  <a:gd name="T22" fmla="*/ 0 w 45"/>
                  <a:gd name="T23" fmla="*/ 0 h 340"/>
                  <a:gd name="T24" fmla="*/ 0 w 45"/>
                  <a:gd name="T25" fmla="*/ 0 h 340"/>
                  <a:gd name="T26" fmla="*/ 0 w 45"/>
                  <a:gd name="T27" fmla="*/ 0 h 340"/>
                  <a:gd name="T28" fmla="*/ 0 w 45"/>
                  <a:gd name="T29" fmla="*/ 0 h 340"/>
                  <a:gd name="T30" fmla="*/ 0 w 45"/>
                  <a:gd name="T31" fmla="*/ 0 h 340"/>
                  <a:gd name="T32" fmla="*/ 0 w 45"/>
                  <a:gd name="T33" fmla="*/ 0 h 340"/>
                  <a:gd name="T34" fmla="*/ 0 w 45"/>
                  <a:gd name="T35" fmla="*/ 0 h 340"/>
                  <a:gd name="T36" fmla="*/ 0 w 45"/>
                  <a:gd name="T37" fmla="*/ 0 h 340"/>
                  <a:gd name="T38" fmla="*/ 0 w 45"/>
                  <a:gd name="T39" fmla="*/ 0 h 3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5"/>
                  <a:gd name="T61" fmla="*/ 0 h 340"/>
                  <a:gd name="T62" fmla="*/ 45 w 45"/>
                  <a:gd name="T63" fmla="*/ 340 h 3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5" h="340">
                    <a:moveTo>
                      <a:pt x="0" y="29"/>
                    </a:moveTo>
                    <a:lnTo>
                      <a:pt x="25" y="0"/>
                    </a:lnTo>
                    <a:lnTo>
                      <a:pt x="42" y="201"/>
                    </a:lnTo>
                    <a:lnTo>
                      <a:pt x="45" y="325"/>
                    </a:lnTo>
                    <a:lnTo>
                      <a:pt x="42" y="324"/>
                    </a:lnTo>
                    <a:lnTo>
                      <a:pt x="39" y="324"/>
                    </a:lnTo>
                    <a:lnTo>
                      <a:pt x="32" y="324"/>
                    </a:lnTo>
                    <a:lnTo>
                      <a:pt x="25" y="325"/>
                    </a:lnTo>
                    <a:lnTo>
                      <a:pt x="18" y="325"/>
                    </a:lnTo>
                    <a:lnTo>
                      <a:pt x="13" y="329"/>
                    </a:lnTo>
                    <a:lnTo>
                      <a:pt x="10" y="332"/>
                    </a:lnTo>
                    <a:lnTo>
                      <a:pt x="10" y="340"/>
                    </a:lnTo>
                    <a:lnTo>
                      <a:pt x="9" y="331"/>
                    </a:lnTo>
                    <a:lnTo>
                      <a:pt x="7" y="299"/>
                    </a:lnTo>
                    <a:lnTo>
                      <a:pt x="6" y="248"/>
                    </a:lnTo>
                    <a:lnTo>
                      <a:pt x="5" y="191"/>
                    </a:lnTo>
                    <a:lnTo>
                      <a:pt x="3" y="132"/>
                    </a:lnTo>
                    <a:lnTo>
                      <a:pt x="1" y="80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5" name="Freeform 92">
                <a:extLst>
                  <a:ext uri="{FF2B5EF4-FFF2-40B4-BE49-F238E27FC236}">
                    <a16:creationId xmlns:a16="http://schemas.microsoft.com/office/drawing/2014/main" id="{491E86C7-C396-4B62-BA73-985CB00187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2720"/>
                <a:ext cx="25" cy="84"/>
              </a:xfrm>
              <a:custGeom>
                <a:avLst/>
                <a:gdLst>
                  <a:gd name="T0" fmla="*/ 0 w 101"/>
                  <a:gd name="T1" fmla="*/ 0 h 334"/>
                  <a:gd name="T2" fmla="*/ 0 w 101"/>
                  <a:gd name="T3" fmla="*/ 0 h 334"/>
                  <a:gd name="T4" fmla="*/ 0 w 101"/>
                  <a:gd name="T5" fmla="*/ 0 h 334"/>
                  <a:gd name="T6" fmla="*/ 0 w 101"/>
                  <a:gd name="T7" fmla="*/ 0 h 334"/>
                  <a:gd name="T8" fmla="*/ 0 w 101"/>
                  <a:gd name="T9" fmla="*/ 0 h 334"/>
                  <a:gd name="T10" fmla="*/ 0 w 101"/>
                  <a:gd name="T11" fmla="*/ 0 h 334"/>
                  <a:gd name="T12" fmla="*/ 0 w 101"/>
                  <a:gd name="T13" fmla="*/ 0 h 334"/>
                  <a:gd name="T14" fmla="*/ 0 w 101"/>
                  <a:gd name="T15" fmla="*/ 0 h 334"/>
                  <a:gd name="T16" fmla="*/ 0 w 101"/>
                  <a:gd name="T17" fmla="*/ 0 h 334"/>
                  <a:gd name="T18" fmla="*/ 0 w 101"/>
                  <a:gd name="T19" fmla="*/ 0 h 334"/>
                  <a:gd name="T20" fmla="*/ 0 w 101"/>
                  <a:gd name="T21" fmla="*/ 0 h 334"/>
                  <a:gd name="T22" fmla="*/ 0 w 101"/>
                  <a:gd name="T23" fmla="*/ 0 h 3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1"/>
                  <a:gd name="T37" fmla="*/ 0 h 334"/>
                  <a:gd name="T38" fmla="*/ 101 w 101"/>
                  <a:gd name="T39" fmla="*/ 334 h 3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1" h="334">
                    <a:moveTo>
                      <a:pt x="59" y="0"/>
                    </a:moveTo>
                    <a:lnTo>
                      <a:pt x="101" y="3"/>
                    </a:lnTo>
                    <a:lnTo>
                      <a:pt x="32" y="334"/>
                    </a:lnTo>
                    <a:lnTo>
                      <a:pt x="0" y="321"/>
                    </a:lnTo>
                    <a:lnTo>
                      <a:pt x="2" y="306"/>
                    </a:lnTo>
                    <a:lnTo>
                      <a:pt x="8" y="270"/>
                    </a:lnTo>
                    <a:lnTo>
                      <a:pt x="18" y="218"/>
                    </a:lnTo>
                    <a:lnTo>
                      <a:pt x="29" y="160"/>
                    </a:lnTo>
                    <a:lnTo>
                      <a:pt x="38" y="101"/>
                    </a:lnTo>
                    <a:lnTo>
                      <a:pt x="49" y="50"/>
                    </a:lnTo>
                    <a:lnTo>
                      <a:pt x="55" y="13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6" name="Freeform 93">
                <a:extLst>
                  <a:ext uri="{FF2B5EF4-FFF2-40B4-BE49-F238E27FC236}">
                    <a16:creationId xmlns:a16="http://schemas.microsoft.com/office/drawing/2014/main" id="{8B0216E9-6362-415B-A418-6B44A6AF86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26"/>
                <a:ext cx="10" cy="34"/>
              </a:xfrm>
              <a:custGeom>
                <a:avLst/>
                <a:gdLst>
                  <a:gd name="T0" fmla="*/ 0 w 40"/>
                  <a:gd name="T1" fmla="*/ 0 h 136"/>
                  <a:gd name="T2" fmla="*/ 0 w 40"/>
                  <a:gd name="T3" fmla="*/ 0 h 136"/>
                  <a:gd name="T4" fmla="*/ 0 w 40"/>
                  <a:gd name="T5" fmla="*/ 0 h 136"/>
                  <a:gd name="T6" fmla="*/ 0 w 40"/>
                  <a:gd name="T7" fmla="*/ 0 h 136"/>
                  <a:gd name="T8" fmla="*/ 0 w 40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136"/>
                  <a:gd name="T17" fmla="*/ 40 w 4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136">
                    <a:moveTo>
                      <a:pt x="17" y="0"/>
                    </a:moveTo>
                    <a:lnTo>
                      <a:pt x="40" y="19"/>
                    </a:lnTo>
                    <a:lnTo>
                      <a:pt x="25" y="66"/>
                    </a:lnTo>
                    <a:lnTo>
                      <a:pt x="0" y="13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7" name="Freeform 94">
                <a:extLst>
                  <a:ext uri="{FF2B5EF4-FFF2-40B4-BE49-F238E27FC236}">
                    <a16:creationId xmlns:a16="http://schemas.microsoft.com/office/drawing/2014/main" id="{8A47534E-4767-4CFC-806E-77596371E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7" y="2628"/>
                <a:ext cx="18" cy="5"/>
              </a:xfrm>
              <a:custGeom>
                <a:avLst/>
                <a:gdLst>
                  <a:gd name="T0" fmla="*/ 0 w 69"/>
                  <a:gd name="T1" fmla="*/ 0 h 22"/>
                  <a:gd name="T2" fmla="*/ 0 w 69"/>
                  <a:gd name="T3" fmla="*/ 0 h 22"/>
                  <a:gd name="T4" fmla="*/ 0 w 69"/>
                  <a:gd name="T5" fmla="*/ 0 h 22"/>
                  <a:gd name="T6" fmla="*/ 0 w 69"/>
                  <a:gd name="T7" fmla="*/ 0 h 22"/>
                  <a:gd name="T8" fmla="*/ 0 w 69"/>
                  <a:gd name="T9" fmla="*/ 0 h 22"/>
                  <a:gd name="T10" fmla="*/ 0 w 69"/>
                  <a:gd name="T11" fmla="*/ 0 h 22"/>
                  <a:gd name="T12" fmla="*/ 0 w 69"/>
                  <a:gd name="T13" fmla="*/ 0 h 22"/>
                  <a:gd name="T14" fmla="*/ 0 w 69"/>
                  <a:gd name="T15" fmla="*/ 0 h 22"/>
                  <a:gd name="T16" fmla="*/ 0 w 69"/>
                  <a:gd name="T17" fmla="*/ 0 h 22"/>
                  <a:gd name="T18" fmla="*/ 0 w 69"/>
                  <a:gd name="T19" fmla="*/ 0 h 22"/>
                  <a:gd name="T20" fmla="*/ 0 w 69"/>
                  <a:gd name="T21" fmla="*/ 0 h 22"/>
                  <a:gd name="T22" fmla="*/ 0 w 69"/>
                  <a:gd name="T23" fmla="*/ 0 h 22"/>
                  <a:gd name="T24" fmla="*/ 0 w 69"/>
                  <a:gd name="T25" fmla="*/ 0 h 22"/>
                  <a:gd name="T26" fmla="*/ 0 w 69"/>
                  <a:gd name="T27" fmla="*/ 0 h 22"/>
                  <a:gd name="T28" fmla="*/ 0 w 69"/>
                  <a:gd name="T29" fmla="*/ 0 h 22"/>
                  <a:gd name="T30" fmla="*/ 0 w 69"/>
                  <a:gd name="T31" fmla="*/ 0 h 22"/>
                  <a:gd name="T32" fmla="*/ 0 w 69"/>
                  <a:gd name="T33" fmla="*/ 0 h 22"/>
                  <a:gd name="T34" fmla="*/ 0 w 6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9"/>
                  <a:gd name="T55" fmla="*/ 0 h 22"/>
                  <a:gd name="T56" fmla="*/ 69 w 6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9" h="22">
                    <a:moveTo>
                      <a:pt x="0" y="10"/>
                    </a:moveTo>
                    <a:lnTo>
                      <a:pt x="8" y="5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35" y="0"/>
                    </a:lnTo>
                    <a:lnTo>
                      <a:pt x="42" y="0"/>
                    </a:lnTo>
                    <a:lnTo>
                      <a:pt x="51" y="5"/>
                    </a:lnTo>
                    <a:lnTo>
                      <a:pt x="59" y="9"/>
                    </a:lnTo>
                    <a:lnTo>
                      <a:pt x="69" y="17"/>
                    </a:lnTo>
                    <a:lnTo>
                      <a:pt x="58" y="19"/>
                    </a:lnTo>
                    <a:lnTo>
                      <a:pt x="49" y="21"/>
                    </a:lnTo>
                    <a:lnTo>
                      <a:pt x="41" y="21"/>
                    </a:lnTo>
                    <a:lnTo>
                      <a:pt x="34" y="22"/>
                    </a:lnTo>
                    <a:lnTo>
                      <a:pt x="25" y="19"/>
                    </a:lnTo>
                    <a:lnTo>
                      <a:pt x="17" y="17"/>
                    </a:lnTo>
                    <a:lnTo>
                      <a:pt x="8" y="13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8" name="Freeform 95">
                <a:extLst>
                  <a:ext uri="{FF2B5EF4-FFF2-40B4-BE49-F238E27FC236}">
                    <a16:creationId xmlns:a16="http://schemas.microsoft.com/office/drawing/2014/main" id="{AEB37826-E6CA-4E2E-9AD3-14C910529A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2706"/>
                <a:ext cx="15" cy="6"/>
              </a:xfrm>
              <a:custGeom>
                <a:avLst/>
                <a:gdLst>
                  <a:gd name="T0" fmla="*/ 0 w 59"/>
                  <a:gd name="T1" fmla="*/ 0 h 22"/>
                  <a:gd name="T2" fmla="*/ 0 w 59"/>
                  <a:gd name="T3" fmla="*/ 0 h 22"/>
                  <a:gd name="T4" fmla="*/ 0 w 59"/>
                  <a:gd name="T5" fmla="*/ 0 h 22"/>
                  <a:gd name="T6" fmla="*/ 0 w 59"/>
                  <a:gd name="T7" fmla="*/ 0 h 22"/>
                  <a:gd name="T8" fmla="*/ 0 w 59"/>
                  <a:gd name="T9" fmla="*/ 0 h 22"/>
                  <a:gd name="T10" fmla="*/ 0 w 59"/>
                  <a:gd name="T11" fmla="*/ 0 h 22"/>
                  <a:gd name="T12" fmla="*/ 0 w 59"/>
                  <a:gd name="T13" fmla="*/ 0 h 22"/>
                  <a:gd name="T14" fmla="*/ 0 w 59"/>
                  <a:gd name="T15" fmla="*/ 0 h 22"/>
                  <a:gd name="T16" fmla="*/ 0 w 59"/>
                  <a:gd name="T17" fmla="*/ 0 h 22"/>
                  <a:gd name="T18" fmla="*/ 0 w 59"/>
                  <a:gd name="T19" fmla="*/ 0 h 22"/>
                  <a:gd name="T20" fmla="*/ 0 w 59"/>
                  <a:gd name="T21" fmla="*/ 0 h 22"/>
                  <a:gd name="T22" fmla="*/ 0 w 59"/>
                  <a:gd name="T23" fmla="*/ 0 h 22"/>
                  <a:gd name="T24" fmla="*/ 0 w 59"/>
                  <a:gd name="T25" fmla="*/ 0 h 22"/>
                  <a:gd name="T26" fmla="*/ 0 w 59"/>
                  <a:gd name="T27" fmla="*/ 0 h 22"/>
                  <a:gd name="T28" fmla="*/ 0 w 59"/>
                  <a:gd name="T29" fmla="*/ 0 h 22"/>
                  <a:gd name="T30" fmla="*/ 0 w 59"/>
                  <a:gd name="T31" fmla="*/ 0 h 22"/>
                  <a:gd name="T32" fmla="*/ 0 w 59"/>
                  <a:gd name="T33" fmla="*/ 0 h 22"/>
                  <a:gd name="T34" fmla="*/ 0 w 5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9"/>
                  <a:gd name="T55" fmla="*/ 0 h 22"/>
                  <a:gd name="T56" fmla="*/ 59 w 5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9" h="22">
                    <a:moveTo>
                      <a:pt x="0" y="11"/>
                    </a:moveTo>
                    <a:lnTo>
                      <a:pt x="6" y="5"/>
                    </a:lnTo>
                    <a:lnTo>
                      <a:pt x="13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50" y="5"/>
                    </a:lnTo>
                    <a:lnTo>
                      <a:pt x="59" y="9"/>
                    </a:lnTo>
                    <a:lnTo>
                      <a:pt x="51" y="12"/>
                    </a:lnTo>
                    <a:lnTo>
                      <a:pt x="44" y="17"/>
                    </a:lnTo>
                    <a:lnTo>
                      <a:pt x="36" y="20"/>
                    </a:lnTo>
                    <a:lnTo>
                      <a:pt x="29" y="22"/>
                    </a:lnTo>
                    <a:lnTo>
                      <a:pt x="22" y="21"/>
                    </a:lnTo>
                    <a:lnTo>
                      <a:pt x="15" y="20"/>
                    </a:lnTo>
                    <a:lnTo>
                      <a:pt x="7" y="1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9" name="Freeform 96">
                <a:extLst>
                  <a:ext uri="{FF2B5EF4-FFF2-40B4-BE49-F238E27FC236}">
                    <a16:creationId xmlns:a16="http://schemas.microsoft.com/office/drawing/2014/main" id="{C48A6F9E-4CBA-47D5-9D92-DDB4F78176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7" y="2785"/>
                <a:ext cx="16" cy="5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w 63"/>
                  <a:gd name="T11" fmla="*/ 0 h 22"/>
                  <a:gd name="T12" fmla="*/ 0 w 63"/>
                  <a:gd name="T13" fmla="*/ 0 h 22"/>
                  <a:gd name="T14" fmla="*/ 0 w 63"/>
                  <a:gd name="T15" fmla="*/ 0 h 22"/>
                  <a:gd name="T16" fmla="*/ 0 w 63"/>
                  <a:gd name="T17" fmla="*/ 0 h 22"/>
                  <a:gd name="T18" fmla="*/ 0 w 63"/>
                  <a:gd name="T19" fmla="*/ 0 h 22"/>
                  <a:gd name="T20" fmla="*/ 0 w 63"/>
                  <a:gd name="T21" fmla="*/ 0 h 22"/>
                  <a:gd name="T22" fmla="*/ 0 w 63"/>
                  <a:gd name="T23" fmla="*/ 0 h 22"/>
                  <a:gd name="T24" fmla="*/ 0 w 63"/>
                  <a:gd name="T25" fmla="*/ 0 h 22"/>
                  <a:gd name="T26" fmla="*/ 0 w 63"/>
                  <a:gd name="T27" fmla="*/ 0 h 22"/>
                  <a:gd name="T28" fmla="*/ 0 w 63"/>
                  <a:gd name="T29" fmla="*/ 0 h 22"/>
                  <a:gd name="T30" fmla="*/ 0 w 63"/>
                  <a:gd name="T31" fmla="*/ 0 h 22"/>
                  <a:gd name="T32" fmla="*/ 0 w 63"/>
                  <a:gd name="T33" fmla="*/ 0 h 22"/>
                  <a:gd name="T34" fmla="*/ 0 w 63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3"/>
                  <a:gd name="T55" fmla="*/ 0 h 22"/>
                  <a:gd name="T56" fmla="*/ 63 w 63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3" h="22">
                    <a:moveTo>
                      <a:pt x="0" y="13"/>
                    </a:moveTo>
                    <a:lnTo>
                      <a:pt x="8" y="6"/>
                    </a:lnTo>
                    <a:lnTo>
                      <a:pt x="17" y="3"/>
                    </a:lnTo>
                    <a:lnTo>
                      <a:pt x="24" y="0"/>
                    </a:lnTo>
                    <a:lnTo>
                      <a:pt x="32" y="0"/>
                    </a:lnTo>
                    <a:lnTo>
                      <a:pt x="38" y="1"/>
                    </a:lnTo>
                    <a:lnTo>
                      <a:pt x="46" y="5"/>
                    </a:lnTo>
                    <a:lnTo>
                      <a:pt x="53" y="10"/>
                    </a:lnTo>
                    <a:lnTo>
                      <a:pt x="63" y="18"/>
                    </a:lnTo>
                    <a:lnTo>
                      <a:pt x="63" y="21"/>
                    </a:lnTo>
                    <a:lnTo>
                      <a:pt x="53" y="21"/>
                    </a:lnTo>
                    <a:lnTo>
                      <a:pt x="46" y="22"/>
                    </a:lnTo>
                    <a:lnTo>
                      <a:pt x="38" y="21"/>
                    </a:lnTo>
                    <a:lnTo>
                      <a:pt x="31" y="21"/>
                    </a:lnTo>
                    <a:lnTo>
                      <a:pt x="23" y="18"/>
                    </a:lnTo>
                    <a:lnTo>
                      <a:pt x="16" y="17"/>
                    </a:lnTo>
                    <a:lnTo>
                      <a:pt x="7" y="15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0" name="Freeform 97">
                <a:extLst>
                  <a:ext uri="{FF2B5EF4-FFF2-40B4-BE49-F238E27FC236}">
                    <a16:creationId xmlns:a16="http://schemas.microsoft.com/office/drawing/2014/main" id="{B8C48D01-FA6E-4FAB-8B7A-A58A3FD63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9" y="3827"/>
                <a:ext cx="300" cy="111"/>
              </a:xfrm>
              <a:custGeom>
                <a:avLst/>
                <a:gdLst>
                  <a:gd name="T0" fmla="*/ 0 w 1200"/>
                  <a:gd name="T1" fmla="*/ 0 h 440"/>
                  <a:gd name="T2" fmla="*/ 0 w 1200"/>
                  <a:gd name="T3" fmla="*/ 0 h 440"/>
                  <a:gd name="T4" fmla="*/ 0 w 1200"/>
                  <a:gd name="T5" fmla="*/ 0 h 440"/>
                  <a:gd name="T6" fmla="*/ 0 w 1200"/>
                  <a:gd name="T7" fmla="*/ 0 h 440"/>
                  <a:gd name="T8" fmla="*/ 0 w 1200"/>
                  <a:gd name="T9" fmla="*/ 0 h 440"/>
                  <a:gd name="T10" fmla="*/ 0 w 1200"/>
                  <a:gd name="T11" fmla="*/ 0 h 440"/>
                  <a:gd name="T12" fmla="*/ 0 w 1200"/>
                  <a:gd name="T13" fmla="*/ 0 h 440"/>
                  <a:gd name="T14" fmla="*/ 0 w 1200"/>
                  <a:gd name="T15" fmla="*/ 0 h 440"/>
                  <a:gd name="T16" fmla="*/ 0 w 1200"/>
                  <a:gd name="T17" fmla="*/ 0 h 440"/>
                  <a:gd name="T18" fmla="*/ 0 w 1200"/>
                  <a:gd name="T19" fmla="*/ 0 h 440"/>
                  <a:gd name="T20" fmla="*/ 0 w 1200"/>
                  <a:gd name="T21" fmla="*/ 0 h 440"/>
                  <a:gd name="T22" fmla="*/ 0 w 1200"/>
                  <a:gd name="T23" fmla="*/ 0 h 440"/>
                  <a:gd name="T24" fmla="*/ 0 w 1200"/>
                  <a:gd name="T25" fmla="*/ 0 h 440"/>
                  <a:gd name="T26" fmla="*/ 0 w 1200"/>
                  <a:gd name="T27" fmla="*/ 0 h 440"/>
                  <a:gd name="T28" fmla="*/ 0 w 1200"/>
                  <a:gd name="T29" fmla="*/ 0 h 4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0"/>
                  <a:gd name="T46" fmla="*/ 0 h 440"/>
                  <a:gd name="T47" fmla="*/ 1200 w 1200"/>
                  <a:gd name="T48" fmla="*/ 440 h 4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0" h="440">
                    <a:moveTo>
                      <a:pt x="0" y="3"/>
                    </a:moveTo>
                    <a:lnTo>
                      <a:pt x="25" y="71"/>
                    </a:lnTo>
                    <a:lnTo>
                      <a:pt x="1113" y="440"/>
                    </a:lnTo>
                    <a:lnTo>
                      <a:pt x="1200" y="428"/>
                    </a:lnTo>
                    <a:lnTo>
                      <a:pt x="1200" y="222"/>
                    </a:lnTo>
                    <a:lnTo>
                      <a:pt x="1195" y="219"/>
                    </a:lnTo>
                    <a:lnTo>
                      <a:pt x="1174" y="368"/>
                    </a:lnTo>
                    <a:lnTo>
                      <a:pt x="1071" y="378"/>
                    </a:lnTo>
                    <a:lnTo>
                      <a:pt x="670" y="221"/>
                    </a:lnTo>
                    <a:lnTo>
                      <a:pt x="469" y="157"/>
                    </a:lnTo>
                    <a:lnTo>
                      <a:pt x="195" y="64"/>
                    </a:lnTo>
                    <a:lnTo>
                      <a:pt x="26" y="9"/>
                    </a:lnTo>
                    <a:lnTo>
                      <a:pt x="11" y="0"/>
                    </a:lnTo>
                    <a:lnTo>
                      <a:pt x="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1" name="Freeform 98">
                <a:extLst>
                  <a:ext uri="{FF2B5EF4-FFF2-40B4-BE49-F238E27FC236}">
                    <a16:creationId xmlns:a16="http://schemas.microsoft.com/office/drawing/2014/main" id="{5453A50B-5887-4844-A086-1212DF5624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4" y="3294"/>
                <a:ext cx="608" cy="770"/>
              </a:xfrm>
              <a:custGeom>
                <a:avLst/>
                <a:gdLst>
                  <a:gd name="T0" fmla="*/ 0 w 2433"/>
                  <a:gd name="T1" fmla="*/ 0 h 3083"/>
                  <a:gd name="T2" fmla="*/ 0 w 2433"/>
                  <a:gd name="T3" fmla="*/ 0 h 3083"/>
                  <a:gd name="T4" fmla="*/ 0 w 2433"/>
                  <a:gd name="T5" fmla="*/ 0 h 3083"/>
                  <a:gd name="T6" fmla="*/ 0 w 2433"/>
                  <a:gd name="T7" fmla="*/ 0 h 3083"/>
                  <a:gd name="T8" fmla="*/ 0 w 2433"/>
                  <a:gd name="T9" fmla="*/ 0 h 3083"/>
                  <a:gd name="T10" fmla="*/ 0 w 2433"/>
                  <a:gd name="T11" fmla="*/ 0 h 3083"/>
                  <a:gd name="T12" fmla="*/ 0 w 2433"/>
                  <a:gd name="T13" fmla="*/ 0 h 3083"/>
                  <a:gd name="T14" fmla="*/ 0 w 2433"/>
                  <a:gd name="T15" fmla="*/ 0 h 3083"/>
                  <a:gd name="T16" fmla="*/ 0 w 2433"/>
                  <a:gd name="T17" fmla="*/ 0 h 3083"/>
                  <a:gd name="T18" fmla="*/ 0 w 2433"/>
                  <a:gd name="T19" fmla="*/ 0 h 3083"/>
                  <a:gd name="T20" fmla="*/ 0 w 2433"/>
                  <a:gd name="T21" fmla="*/ 0 h 3083"/>
                  <a:gd name="T22" fmla="*/ 0 w 2433"/>
                  <a:gd name="T23" fmla="*/ 0 h 3083"/>
                  <a:gd name="T24" fmla="*/ 0 w 2433"/>
                  <a:gd name="T25" fmla="*/ 0 h 3083"/>
                  <a:gd name="T26" fmla="*/ 0 w 2433"/>
                  <a:gd name="T27" fmla="*/ 0 h 3083"/>
                  <a:gd name="T28" fmla="*/ 0 w 2433"/>
                  <a:gd name="T29" fmla="*/ 0 h 3083"/>
                  <a:gd name="T30" fmla="*/ 0 w 2433"/>
                  <a:gd name="T31" fmla="*/ 0 h 3083"/>
                  <a:gd name="T32" fmla="*/ 0 w 2433"/>
                  <a:gd name="T33" fmla="*/ 0 h 3083"/>
                  <a:gd name="T34" fmla="*/ 0 w 2433"/>
                  <a:gd name="T35" fmla="*/ 0 h 3083"/>
                  <a:gd name="T36" fmla="*/ 0 w 2433"/>
                  <a:gd name="T37" fmla="*/ 0 h 3083"/>
                  <a:gd name="T38" fmla="*/ 0 w 2433"/>
                  <a:gd name="T39" fmla="*/ 0 h 3083"/>
                  <a:gd name="T40" fmla="*/ 0 w 2433"/>
                  <a:gd name="T41" fmla="*/ 0 h 3083"/>
                  <a:gd name="T42" fmla="*/ 0 w 2433"/>
                  <a:gd name="T43" fmla="*/ 0 h 3083"/>
                  <a:gd name="T44" fmla="*/ 0 w 2433"/>
                  <a:gd name="T45" fmla="*/ 0 h 3083"/>
                  <a:gd name="T46" fmla="*/ 0 w 2433"/>
                  <a:gd name="T47" fmla="*/ 0 h 3083"/>
                  <a:gd name="T48" fmla="*/ 0 w 2433"/>
                  <a:gd name="T49" fmla="*/ 0 h 3083"/>
                  <a:gd name="T50" fmla="*/ 0 w 2433"/>
                  <a:gd name="T51" fmla="*/ 0 h 3083"/>
                  <a:gd name="T52" fmla="*/ 0 w 2433"/>
                  <a:gd name="T53" fmla="*/ 0 h 3083"/>
                  <a:gd name="T54" fmla="*/ 0 w 2433"/>
                  <a:gd name="T55" fmla="*/ 0 h 3083"/>
                  <a:gd name="T56" fmla="*/ 0 w 2433"/>
                  <a:gd name="T57" fmla="*/ 0 h 3083"/>
                  <a:gd name="T58" fmla="*/ 0 w 2433"/>
                  <a:gd name="T59" fmla="*/ 0 h 3083"/>
                  <a:gd name="T60" fmla="*/ 0 w 2433"/>
                  <a:gd name="T61" fmla="*/ 0 h 3083"/>
                  <a:gd name="T62" fmla="*/ 0 w 2433"/>
                  <a:gd name="T63" fmla="*/ 0 h 3083"/>
                  <a:gd name="T64" fmla="*/ 0 w 2433"/>
                  <a:gd name="T65" fmla="*/ 0 h 3083"/>
                  <a:gd name="T66" fmla="*/ 0 w 2433"/>
                  <a:gd name="T67" fmla="*/ 0 h 3083"/>
                  <a:gd name="T68" fmla="*/ 0 w 2433"/>
                  <a:gd name="T69" fmla="*/ 0 h 3083"/>
                  <a:gd name="T70" fmla="*/ 0 w 2433"/>
                  <a:gd name="T71" fmla="*/ 0 h 3083"/>
                  <a:gd name="T72" fmla="*/ 0 w 2433"/>
                  <a:gd name="T73" fmla="*/ 0 h 3083"/>
                  <a:gd name="T74" fmla="*/ 0 w 2433"/>
                  <a:gd name="T75" fmla="*/ 0 h 3083"/>
                  <a:gd name="T76" fmla="*/ 0 w 2433"/>
                  <a:gd name="T77" fmla="*/ 0 h 3083"/>
                  <a:gd name="T78" fmla="*/ 0 w 2433"/>
                  <a:gd name="T79" fmla="*/ 0 h 3083"/>
                  <a:gd name="T80" fmla="*/ 0 w 2433"/>
                  <a:gd name="T81" fmla="*/ 0 h 3083"/>
                  <a:gd name="T82" fmla="*/ 0 w 2433"/>
                  <a:gd name="T83" fmla="*/ 0 h 3083"/>
                  <a:gd name="T84" fmla="*/ 0 w 2433"/>
                  <a:gd name="T85" fmla="*/ 0 h 3083"/>
                  <a:gd name="T86" fmla="*/ 0 w 2433"/>
                  <a:gd name="T87" fmla="*/ 0 h 3083"/>
                  <a:gd name="T88" fmla="*/ 0 w 2433"/>
                  <a:gd name="T89" fmla="*/ 0 h 3083"/>
                  <a:gd name="T90" fmla="*/ 0 w 2433"/>
                  <a:gd name="T91" fmla="*/ 0 h 3083"/>
                  <a:gd name="T92" fmla="*/ 0 w 2433"/>
                  <a:gd name="T93" fmla="*/ 0 h 3083"/>
                  <a:gd name="T94" fmla="*/ 0 w 2433"/>
                  <a:gd name="T95" fmla="*/ 0 h 3083"/>
                  <a:gd name="T96" fmla="*/ 0 w 2433"/>
                  <a:gd name="T97" fmla="*/ 0 h 3083"/>
                  <a:gd name="T98" fmla="*/ 0 w 2433"/>
                  <a:gd name="T99" fmla="*/ 0 h 3083"/>
                  <a:gd name="T100" fmla="*/ 0 w 2433"/>
                  <a:gd name="T101" fmla="*/ 0 h 3083"/>
                  <a:gd name="T102" fmla="*/ 0 w 2433"/>
                  <a:gd name="T103" fmla="*/ 0 h 308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433"/>
                  <a:gd name="T157" fmla="*/ 0 h 3083"/>
                  <a:gd name="T158" fmla="*/ 2433 w 2433"/>
                  <a:gd name="T159" fmla="*/ 3083 h 308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433" h="3083">
                    <a:moveTo>
                      <a:pt x="0" y="2020"/>
                    </a:moveTo>
                    <a:lnTo>
                      <a:pt x="101" y="1688"/>
                    </a:lnTo>
                    <a:lnTo>
                      <a:pt x="395" y="1426"/>
                    </a:lnTo>
                    <a:lnTo>
                      <a:pt x="664" y="1149"/>
                    </a:lnTo>
                    <a:lnTo>
                      <a:pt x="676" y="919"/>
                    </a:lnTo>
                    <a:lnTo>
                      <a:pt x="401" y="506"/>
                    </a:lnTo>
                    <a:lnTo>
                      <a:pt x="426" y="308"/>
                    </a:lnTo>
                    <a:lnTo>
                      <a:pt x="602" y="75"/>
                    </a:lnTo>
                    <a:lnTo>
                      <a:pt x="839" y="0"/>
                    </a:lnTo>
                    <a:lnTo>
                      <a:pt x="927" y="63"/>
                    </a:lnTo>
                    <a:lnTo>
                      <a:pt x="983" y="337"/>
                    </a:lnTo>
                    <a:lnTo>
                      <a:pt x="802" y="593"/>
                    </a:lnTo>
                    <a:lnTo>
                      <a:pt x="814" y="907"/>
                    </a:lnTo>
                    <a:lnTo>
                      <a:pt x="934" y="1050"/>
                    </a:lnTo>
                    <a:lnTo>
                      <a:pt x="1028" y="1181"/>
                    </a:lnTo>
                    <a:lnTo>
                      <a:pt x="1028" y="1344"/>
                    </a:lnTo>
                    <a:lnTo>
                      <a:pt x="914" y="1682"/>
                    </a:lnTo>
                    <a:lnTo>
                      <a:pt x="765" y="1832"/>
                    </a:lnTo>
                    <a:lnTo>
                      <a:pt x="551" y="1838"/>
                    </a:lnTo>
                    <a:lnTo>
                      <a:pt x="433" y="2026"/>
                    </a:lnTo>
                    <a:lnTo>
                      <a:pt x="495" y="2207"/>
                    </a:lnTo>
                    <a:lnTo>
                      <a:pt x="751" y="2382"/>
                    </a:lnTo>
                    <a:lnTo>
                      <a:pt x="1315" y="2583"/>
                    </a:lnTo>
                    <a:lnTo>
                      <a:pt x="1701" y="2650"/>
                    </a:lnTo>
                    <a:lnTo>
                      <a:pt x="1815" y="2520"/>
                    </a:lnTo>
                    <a:lnTo>
                      <a:pt x="1783" y="2282"/>
                    </a:lnTo>
                    <a:lnTo>
                      <a:pt x="1377" y="1995"/>
                    </a:lnTo>
                    <a:lnTo>
                      <a:pt x="1315" y="1682"/>
                    </a:lnTo>
                    <a:lnTo>
                      <a:pt x="1439" y="1419"/>
                    </a:lnTo>
                    <a:lnTo>
                      <a:pt x="1709" y="1230"/>
                    </a:lnTo>
                    <a:lnTo>
                      <a:pt x="1858" y="1043"/>
                    </a:lnTo>
                    <a:lnTo>
                      <a:pt x="1857" y="843"/>
                    </a:lnTo>
                    <a:lnTo>
                      <a:pt x="1758" y="656"/>
                    </a:lnTo>
                    <a:lnTo>
                      <a:pt x="1721" y="206"/>
                    </a:lnTo>
                    <a:lnTo>
                      <a:pt x="1996" y="337"/>
                    </a:lnTo>
                    <a:lnTo>
                      <a:pt x="2303" y="575"/>
                    </a:lnTo>
                    <a:lnTo>
                      <a:pt x="2433" y="913"/>
                    </a:lnTo>
                    <a:lnTo>
                      <a:pt x="2409" y="1181"/>
                    </a:lnTo>
                    <a:lnTo>
                      <a:pt x="2241" y="1344"/>
                    </a:lnTo>
                    <a:lnTo>
                      <a:pt x="2002" y="1494"/>
                    </a:lnTo>
                    <a:lnTo>
                      <a:pt x="1940" y="1743"/>
                    </a:lnTo>
                    <a:lnTo>
                      <a:pt x="2027" y="2083"/>
                    </a:lnTo>
                    <a:lnTo>
                      <a:pt x="2141" y="2444"/>
                    </a:lnTo>
                    <a:lnTo>
                      <a:pt x="2127" y="2695"/>
                    </a:lnTo>
                    <a:lnTo>
                      <a:pt x="1921" y="3008"/>
                    </a:lnTo>
                    <a:lnTo>
                      <a:pt x="1709" y="3083"/>
                    </a:lnTo>
                    <a:lnTo>
                      <a:pt x="1390" y="3083"/>
                    </a:lnTo>
                    <a:lnTo>
                      <a:pt x="927" y="2945"/>
                    </a:lnTo>
                    <a:lnTo>
                      <a:pt x="476" y="2744"/>
                    </a:lnTo>
                    <a:lnTo>
                      <a:pt x="163" y="2463"/>
                    </a:lnTo>
                    <a:lnTo>
                      <a:pt x="14" y="2207"/>
                    </a:lnTo>
                    <a:lnTo>
                      <a:pt x="0" y="2020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2" name="Freeform 99">
                <a:extLst>
                  <a:ext uri="{FF2B5EF4-FFF2-40B4-BE49-F238E27FC236}">
                    <a16:creationId xmlns:a16="http://schemas.microsoft.com/office/drawing/2014/main" id="{C4A2A03C-4567-4639-B8E1-ACF9D66AD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8" y="3299"/>
                <a:ext cx="601" cy="763"/>
              </a:xfrm>
              <a:custGeom>
                <a:avLst/>
                <a:gdLst>
                  <a:gd name="T0" fmla="*/ 0 w 2403"/>
                  <a:gd name="T1" fmla="*/ 0 h 3051"/>
                  <a:gd name="T2" fmla="*/ 0 w 2403"/>
                  <a:gd name="T3" fmla="*/ 0 h 3051"/>
                  <a:gd name="T4" fmla="*/ 0 w 2403"/>
                  <a:gd name="T5" fmla="*/ 0 h 3051"/>
                  <a:gd name="T6" fmla="*/ 0 w 2403"/>
                  <a:gd name="T7" fmla="*/ 0 h 3051"/>
                  <a:gd name="T8" fmla="*/ 0 w 2403"/>
                  <a:gd name="T9" fmla="*/ 0 h 3051"/>
                  <a:gd name="T10" fmla="*/ 0 w 2403"/>
                  <a:gd name="T11" fmla="*/ 0 h 3051"/>
                  <a:gd name="T12" fmla="*/ 0 w 2403"/>
                  <a:gd name="T13" fmla="*/ 0 h 3051"/>
                  <a:gd name="T14" fmla="*/ 0 w 2403"/>
                  <a:gd name="T15" fmla="*/ 0 h 3051"/>
                  <a:gd name="T16" fmla="*/ 0 w 2403"/>
                  <a:gd name="T17" fmla="*/ 0 h 3051"/>
                  <a:gd name="T18" fmla="*/ 0 w 2403"/>
                  <a:gd name="T19" fmla="*/ 0 h 3051"/>
                  <a:gd name="T20" fmla="*/ 0 w 2403"/>
                  <a:gd name="T21" fmla="*/ 0 h 3051"/>
                  <a:gd name="T22" fmla="*/ 0 w 2403"/>
                  <a:gd name="T23" fmla="*/ 0 h 3051"/>
                  <a:gd name="T24" fmla="*/ 0 w 2403"/>
                  <a:gd name="T25" fmla="*/ 0 h 3051"/>
                  <a:gd name="T26" fmla="*/ 0 w 2403"/>
                  <a:gd name="T27" fmla="*/ 0 h 3051"/>
                  <a:gd name="T28" fmla="*/ 0 w 2403"/>
                  <a:gd name="T29" fmla="*/ 0 h 3051"/>
                  <a:gd name="T30" fmla="*/ 0 w 2403"/>
                  <a:gd name="T31" fmla="*/ 0 h 3051"/>
                  <a:gd name="T32" fmla="*/ 0 w 2403"/>
                  <a:gd name="T33" fmla="*/ 0 h 3051"/>
                  <a:gd name="T34" fmla="*/ 0 w 2403"/>
                  <a:gd name="T35" fmla="*/ 0 h 3051"/>
                  <a:gd name="T36" fmla="*/ 0 w 2403"/>
                  <a:gd name="T37" fmla="*/ 0 h 3051"/>
                  <a:gd name="T38" fmla="*/ 0 w 2403"/>
                  <a:gd name="T39" fmla="*/ 0 h 3051"/>
                  <a:gd name="T40" fmla="*/ 0 w 2403"/>
                  <a:gd name="T41" fmla="*/ 0 h 3051"/>
                  <a:gd name="T42" fmla="*/ 0 w 2403"/>
                  <a:gd name="T43" fmla="*/ 0 h 3051"/>
                  <a:gd name="T44" fmla="*/ 0 w 2403"/>
                  <a:gd name="T45" fmla="*/ 0 h 3051"/>
                  <a:gd name="T46" fmla="*/ 0 w 2403"/>
                  <a:gd name="T47" fmla="*/ 0 h 3051"/>
                  <a:gd name="T48" fmla="*/ 0 w 2403"/>
                  <a:gd name="T49" fmla="*/ 0 h 3051"/>
                  <a:gd name="T50" fmla="*/ 0 w 2403"/>
                  <a:gd name="T51" fmla="*/ 0 h 3051"/>
                  <a:gd name="T52" fmla="*/ 0 w 2403"/>
                  <a:gd name="T53" fmla="*/ 0 h 3051"/>
                  <a:gd name="T54" fmla="*/ 0 w 2403"/>
                  <a:gd name="T55" fmla="*/ 0 h 3051"/>
                  <a:gd name="T56" fmla="*/ 0 w 2403"/>
                  <a:gd name="T57" fmla="*/ 0 h 3051"/>
                  <a:gd name="T58" fmla="*/ 0 w 2403"/>
                  <a:gd name="T59" fmla="*/ 0 h 3051"/>
                  <a:gd name="T60" fmla="*/ 0 w 2403"/>
                  <a:gd name="T61" fmla="*/ 0 h 3051"/>
                  <a:gd name="T62" fmla="*/ 0 w 2403"/>
                  <a:gd name="T63" fmla="*/ 0 h 3051"/>
                  <a:gd name="T64" fmla="*/ 0 w 2403"/>
                  <a:gd name="T65" fmla="*/ 0 h 3051"/>
                  <a:gd name="T66" fmla="*/ 0 w 2403"/>
                  <a:gd name="T67" fmla="*/ 0 h 3051"/>
                  <a:gd name="T68" fmla="*/ 0 w 2403"/>
                  <a:gd name="T69" fmla="*/ 0 h 3051"/>
                  <a:gd name="T70" fmla="*/ 0 w 2403"/>
                  <a:gd name="T71" fmla="*/ 0 h 3051"/>
                  <a:gd name="T72" fmla="*/ 0 w 2403"/>
                  <a:gd name="T73" fmla="*/ 0 h 3051"/>
                  <a:gd name="T74" fmla="*/ 0 w 2403"/>
                  <a:gd name="T75" fmla="*/ 0 h 3051"/>
                  <a:gd name="T76" fmla="*/ 0 w 2403"/>
                  <a:gd name="T77" fmla="*/ 0 h 3051"/>
                  <a:gd name="T78" fmla="*/ 0 w 2403"/>
                  <a:gd name="T79" fmla="*/ 0 h 3051"/>
                  <a:gd name="T80" fmla="*/ 0 w 2403"/>
                  <a:gd name="T81" fmla="*/ 0 h 3051"/>
                  <a:gd name="T82" fmla="*/ 0 w 2403"/>
                  <a:gd name="T83" fmla="*/ 0 h 3051"/>
                  <a:gd name="T84" fmla="*/ 0 w 2403"/>
                  <a:gd name="T85" fmla="*/ 0 h 3051"/>
                  <a:gd name="T86" fmla="*/ 0 w 2403"/>
                  <a:gd name="T87" fmla="*/ 0 h 3051"/>
                  <a:gd name="T88" fmla="*/ 0 w 2403"/>
                  <a:gd name="T89" fmla="*/ 0 h 3051"/>
                  <a:gd name="T90" fmla="*/ 0 w 2403"/>
                  <a:gd name="T91" fmla="*/ 0 h 3051"/>
                  <a:gd name="T92" fmla="*/ 0 w 2403"/>
                  <a:gd name="T93" fmla="*/ 0 h 3051"/>
                  <a:gd name="T94" fmla="*/ 0 w 2403"/>
                  <a:gd name="T95" fmla="*/ 0 h 3051"/>
                  <a:gd name="T96" fmla="*/ 0 w 2403"/>
                  <a:gd name="T97" fmla="*/ 0 h 3051"/>
                  <a:gd name="T98" fmla="*/ 0 w 2403"/>
                  <a:gd name="T99" fmla="*/ 0 h 3051"/>
                  <a:gd name="T100" fmla="*/ 0 w 2403"/>
                  <a:gd name="T101" fmla="*/ 0 h 3051"/>
                  <a:gd name="T102" fmla="*/ 0 w 2403"/>
                  <a:gd name="T103" fmla="*/ 0 h 3051"/>
                  <a:gd name="T104" fmla="*/ 0 w 2403"/>
                  <a:gd name="T105" fmla="*/ 0 h 3051"/>
                  <a:gd name="T106" fmla="*/ 0 w 2403"/>
                  <a:gd name="T107" fmla="*/ 0 h 3051"/>
                  <a:gd name="T108" fmla="*/ 0 w 2403"/>
                  <a:gd name="T109" fmla="*/ 0 h 3051"/>
                  <a:gd name="T110" fmla="*/ 0 w 2403"/>
                  <a:gd name="T111" fmla="*/ 0 h 3051"/>
                  <a:gd name="T112" fmla="*/ 0 w 2403"/>
                  <a:gd name="T113" fmla="*/ 0 h 3051"/>
                  <a:gd name="T114" fmla="*/ 0 w 2403"/>
                  <a:gd name="T115" fmla="*/ 0 h 305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3"/>
                  <a:gd name="T175" fmla="*/ 0 h 3051"/>
                  <a:gd name="T176" fmla="*/ 2403 w 2403"/>
                  <a:gd name="T177" fmla="*/ 3051 h 305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3" h="3051">
                    <a:moveTo>
                      <a:pt x="0" y="1993"/>
                    </a:moveTo>
                    <a:lnTo>
                      <a:pt x="12" y="1953"/>
                    </a:lnTo>
                    <a:lnTo>
                      <a:pt x="24" y="1913"/>
                    </a:lnTo>
                    <a:lnTo>
                      <a:pt x="36" y="1874"/>
                    </a:lnTo>
                    <a:lnTo>
                      <a:pt x="49" y="1834"/>
                    </a:lnTo>
                    <a:lnTo>
                      <a:pt x="61" y="1794"/>
                    </a:lnTo>
                    <a:lnTo>
                      <a:pt x="74" y="1754"/>
                    </a:lnTo>
                    <a:lnTo>
                      <a:pt x="87" y="1714"/>
                    </a:lnTo>
                    <a:lnTo>
                      <a:pt x="100" y="1674"/>
                    </a:lnTo>
                    <a:lnTo>
                      <a:pt x="136" y="1642"/>
                    </a:lnTo>
                    <a:lnTo>
                      <a:pt x="172" y="1609"/>
                    </a:lnTo>
                    <a:lnTo>
                      <a:pt x="208" y="1577"/>
                    </a:lnTo>
                    <a:lnTo>
                      <a:pt x="246" y="1544"/>
                    </a:lnTo>
                    <a:lnTo>
                      <a:pt x="282" y="1511"/>
                    </a:lnTo>
                    <a:lnTo>
                      <a:pt x="318" y="1479"/>
                    </a:lnTo>
                    <a:lnTo>
                      <a:pt x="355" y="1446"/>
                    </a:lnTo>
                    <a:lnTo>
                      <a:pt x="392" y="1415"/>
                    </a:lnTo>
                    <a:lnTo>
                      <a:pt x="425" y="1379"/>
                    </a:lnTo>
                    <a:lnTo>
                      <a:pt x="460" y="1344"/>
                    </a:lnTo>
                    <a:lnTo>
                      <a:pt x="493" y="1307"/>
                    </a:lnTo>
                    <a:lnTo>
                      <a:pt x="528" y="1272"/>
                    </a:lnTo>
                    <a:lnTo>
                      <a:pt x="561" y="1236"/>
                    </a:lnTo>
                    <a:lnTo>
                      <a:pt x="596" y="1201"/>
                    </a:lnTo>
                    <a:lnTo>
                      <a:pt x="630" y="1166"/>
                    </a:lnTo>
                    <a:lnTo>
                      <a:pt x="665" y="1132"/>
                    </a:lnTo>
                    <a:lnTo>
                      <a:pt x="665" y="1101"/>
                    </a:lnTo>
                    <a:lnTo>
                      <a:pt x="665" y="1071"/>
                    </a:lnTo>
                    <a:lnTo>
                      <a:pt x="666" y="1040"/>
                    </a:lnTo>
                    <a:lnTo>
                      <a:pt x="667" y="1011"/>
                    </a:lnTo>
                    <a:lnTo>
                      <a:pt x="667" y="981"/>
                    </a:lnTo>
                    <a:lnTo>
                      <a:pt x="667" y="951"/>
                    </a:lnTo>
                    <a:lnTo>
                      <a:pt x="668" y="922"/>
                    </a:lnTo>
                    <a:lnTo>
                      <a:pt x="670" y="893"/>
                    </a:lnTo>
                    <a:lnTo>
                      <a:pt x="637" y="841"/>
                    </a:lnTo>
                    <a:lnTo>
                      <a:pt x="604" y="791"/>
                    </a:lnTo>
                    <a:lnTo>
                      <a:pt x="572" y="740"/>
                    </a:lnTo>
                    <a:lnTo>
                      <a:pt x="539" y="689"/>
                    </a:lnTo>
                    <a:lnTo>
                      <a:pt x="507" y="637"/>
                    </a:lnTo>
                    <a:lnTo>
                      <a:pt x="474" y="586"/>
                    </a:lnTo>
                    <a:lnTo>
                      <a:pt x="441" y="536"/>
                    </a:lnTo>
                    <a:lnTo>
                      <a:pt x="409" y="485"/>
                    </a:lnTo>
                    <a:lnTo>
                      <a:pt x="411" y="460"/>
                    </a:lnTo>
                    <a:lnTo>
                      <a:pt x="414" y="437"/>
                    </a:lnTo>
                    <a:lnTo>
                      <a:pt x="416" y="411"/>
                    </a:lnTo>
                    <a:lnTo>
                      <a:pt x="420" y="388"/>
                    </a:lnTo>
                    <a:lnTo>
                      <a:pt x="422" y="364"/>
                    </a:lnTo>
                    <a:lnTo>
                      <a:pt x="425" y="341"/>
                    </a:lnTo>
                    <a:lnTo>
                      <a:pt x="428" y="317"/>
                    </a:lnTo>
                    <a:lnTo>
                      <a:pt x="432" y="294"/>
                    </a:lnTo>
                    <a:lnTo>
                      <a:pt x="451" y="265"/>
                    </a:lnTo>
                    <a:lnTo>
                      <a:pt x="472" y="236"/>
                    </a:lnTo>
                    <a:lnTo>
                      <a:pt x="492" y="207"/>
                    </a:lnTo>
                    <a:lnTo>
                      <a:pt x="514" y="180"/>
                    </a:lnTo>
                    <a:lnTo>
                      <a:pt x="533" y="151"/>
                    </a:lnTo>
                    <a:lnTo>
                      <a:pt x="554" y="123"/>
                    </a:lnTo>
                    <a:lnTo>
                      <a:pt x="574" y="95"/>
                    </a:lnTo>
                    <a:lnTo>
                      <a:pt x="596" y="67"/>
                    </a:lnTo>
                    <a:lnTo>
                      <a:pt x="623" y="58"/>
                    </a:lnTo>
                    <a:lnTo>
                      <a:pt x="650" y="49"/>
                    </a:lnTo>
                    <a:lnTo>
                      <a:pt x="677" y="41"/>
                    </a:lnTo>
                    <a:lnTo>
                      <a:pt x="705" y="32"/>
                    </a:lnTo>
                    <a:lnTo>
                      <a:pt x="731" y="24"/>
                    </a:lnTo>
                    <a:lnTo>
                      <a:pt x="760" y="15"/>
                    </a:lnTo>
                    <a:lnTo>
                      <a:pt x="787" y="7"/>
                    </a:lnTo>
                    <a:lnTo>
                      <a:pt x="816" y="0"/>
                    </a:lnTo>
                    <a:lnTo>
                      <a:pt x="825" y="7"/>
                    </a:lnTo>
                    <a:lnTo>
                      <a:pt x="836" y="14"/>
                    </a:lnTo>
                    <a:lnTo>
                      <a:pt x="846" y="21"/>
                    </a:lnTo>
                    <a:lnTo>
                      <a:pt x="857" y="30"/>
                    </a:lnTo>
                    <a:lnTo>
                      <a:pt x="868" y="37"/>
                    </a:lnTo>
                    <a:lnTo>
                      <a:pt x="878" y="46"/>
                    </a:lnTo>
                    <a:lnTo>
                      <a:pt x="889" y="53"/>
                    </a:lnTo>
                    <a:lnTo>
                      <a:pt x="900" y="61"/>
                    </a:lnTo>
                    <a:lnTo>
                      <a:pt x="903" y="90"/>
                    </a:lnTo>
                    <a:lnTo>
                      <a:pt x="905" y="122"/>
                    </a:lnTo>
                    <a:lnTo>
                      <a:pt x="907" y="151"/>
                    </a:lnTo>
                    <a:lnTo>
                      <a:pt x="911" y="182"/>
                    </a:lnTo>
                    <a:lnTo>
                      <a:pt x="913" y="212"/>
                    </a:lnTo>
                    <a:lnTo>
                      <a:pt x="917" y="242"/>
                    </a:lnTo>
                    <a:lnTo>
                      <a:pt x="920" y="273"/>
                    </a:lnTo>
                    <a:lnTo>
                      <a:pt x="923" y="304"/>
                    </a:lnTo>
                    <a:lnTo>
                      <a:pt x="901" y="334"/>
                    </a:lnTo>
                    <a:lnTo>
                      <a:pt x="882" y="366"/>
                    </a:lnTo>
                    <a:lnTo>
                      <a:pt x="862" y="396"/>
                    </a:lnTo>
                    <a:lnTo>
                      <a:pt x="842" y="427"/>
                    </a:lnTo>
                    <a:lnTo>
                      <a:pt x="821" y="457"/>
                    </a:lnTo>
                    <a:lnTo>
                      <a:pt x="801" y="490"/>
                    </a:lnTo>
                    <a:lnTo>
                      <a:pt x="781" y="520"/>
                    </a:lnTo>
                    <a:lnTo>
                      <a:pt x="761" y="553"/>
                    </a:lnTo>
                    <a:lnTo>
                      <a:pt x="764" y="593"/>
                    </a:lnTo>
                    <a:lnTo>
                      <a:pt x="767" y="635"/>
                    </a:lnTo>
                    <a:lnTo>
                      <a:pt x="771" y="675"/>
                    </a:lnTo>
                    <a:lnTo>
                      <a:pt x="775" y="717"/>
                    </a:lnTo>
                    <a:lnTo>
                      <a:pt x="778" y="758"/>
                    </a:lnTo>
                    <a:lnTo>
                      <a:pt x="782" y="799"/>
                    </a:lnTo>
                    <a:lnTo>
                      <a:pt x="786" y="840"/>
                    </a:lnTo>
                    <a:lnTo>
                      <a:pt x="789" y="882"/>
                    </a:lnTo>
                    <a:lnTo>
                      <a:pt x="802" y="900"/>
                    </a:lnTo>
                    <a:lnTo>
                      <a:pt x="817" y="920"/>
                    </a:lnTo>
                    <a:lnTo>
                      <a:pt x="830" y="939"/>
                    </a:lnTo>
                    <a:lnTo>
                      <a:pt x="845" y="958"/>
                    </a:lnTo>
                    <a:lnTo>
                      <a:pt x="858" y="976"/>
                    </a:lnTo>
                    <a:lnTo>
                      <a:pt x="872" y="996"/>
                    </a:lnTo>
                    <a:lnTo>
                      <a:pt x="887" y="1015"/>
                    </a:lnTo>
                    <a:lnTo>
                      <a:pt x="901" y="1034"/>
                    </a:lnTo>
                    <a:lnTo>
                      <a:pt x="911" y="1050"/>
                    </a:lnTo>
                    <a:lnTo>
                      <a:pt x="921" y="1067"/>
                    </a:lnTo>
                    <a:lnTo>
                      <a:pt x="930" y="1083"/>
                    </a:lnTo>
                    <a:lnTo>
                      <a:pt x="940" y="1100"/>
                    </a:lnTo>
                    <a:lnTo>
                      <a:pt x="950" y="1115"/>
                    </a:lnTo>
                    <a:lnTo>
                      <a:pt x="959" y="1132"/>
                    </a:lnTo>
                    <a:lnTo>
                      <a:pt x="969" y="1148"/>
                    </a:lnTo>
                    <a:lnTo>
                      <a:pt x="980" y="1165"/>
                    </a:lnTo>
                    <a:lnTo>
                      <a:pt x="977" y="1183"/>
                    </a:lnTo>
                    <a:lnTo>
                      <a:pt x="977" y="1202"/>
                    </a:lnTo>
                    <a:lnTo>
                      <a:pt x="975" y="1222"/>
                    </a:lnTo>
                    <a:lnTo>
                      <a:pt x="975" y="1241"/>
                    </a:lnTo>
                    <a:lnTo>
                      <a:pt x="973" y="1259"/>
                    </a:lnTo>
                    <a:lnTo>
                      <a:pt x="973" y="1280"/>
                    </a:lnTo>
                    <a:lnTo>
                      <a:pt x="970" y="1298"/>
                    </a:lnTo>
                    <a:lnTo>
                      <a:pt x="970" y="1318"/>
                    </a:lnTo>
                    <a:lnTo>
                      <a:pt x="956" y="1354"/>
                    </a:lnTo>
                    <a:lnTo>
                      <a:pt x="941" y="1392"/>
                    </a:lnTo>
                    <a:lnTo>
                      <a:pt x="927" y="1429"/>
                    </a:lnTo>
                    <a:lnTo>
                      <a:pt x="913" y="1467"/>
                    </a:lnTo>
                    <a:lnTo>
                      <a:pt x="899" y="1504"/>
                    </a:lnTo>
                    <a:lnTo>
                      <a:pt x="885" y="1543"/>
                    </a:lnTo>
                    <a:lnTo>
                      <a:pt x="870" y="1580"/>
                    </a:lnTo>
                    <a:lnTo>
                      <a:pt x="857" y="1619"/>
                    </a:lnTo>
                    <a:lnTo>
                      <a:pt x="839" y="1636"/>
                    </a:lnTo>
                    <a:lnTo>
                      <a:pt x="821" y="1654"/>
                    </a:lnTo>
                    <a:lnTo>
                      <a:pt x="802" y="1672"/>
                    </a:lnTo>
                    <a:lnTo>
                      <a:pt x="786" y="1690"/>
                    </a:lnTo>
                    <a:lnTo>
                      <a:pt x="767" y="1708"/>
                    </a:lnTo>
                    <a:lnTo>
                      <a:pt x="751" y="1726"/>
                    </a:lnTo>
                    <a:lnTo>
                      <a:pt x="732" y="1744"/>
                    </a:lnTo>
                    <a:lnTo>
                      <a:pt x="715" y="1764"/>
                    </a:lnTo>
                    <a:lnTo>
                      <a:pt x="690" y="1767"/>
                    </a:lnTo>
                    <a:lnTo>
                      <a:pt x="665" y="1771"/>
                    </a:lnTo>
                    <a:lnTo>
                      <a:pt x="639" y="1775"/>
                    </a:lnTo>
                    <a:lnTo>
                      <a:pt x="614" y="1778"/>
                    </a:lnTo>
                    <a:lnTo>
                      <a:pt x="589" y="1782"/>
                    </a:lnTo>
                    <a:lnTo>
                      <a:pt x="563" y="1787"/>
                    </a:lnTo>
                    <a:lnTo>
                      <a:pt x="538" y="1790"/>
                    </a:lnTo>
                    <a:lnTo>
                      <a:pt x="513" y="1795"/>
                    </a:lnTo>
                    <a:lnTo>
                      <a:pt x="497" y="1819"/>
                    </a:lnTo>
                    <a:lnTo>
                      <a:pt x="481" y="1845"/>
                    </a:lnTo>
                    <a:lnTo>
                      <a:pt x="466" y="1869"/>
                    </a:lnTo>
                    <a:lnTo>
                      <a:pt x="451" y="1894"/>
                    </a:lnTo>
                    <a:lnTo>
                      <a:pt x="435" y="1919"/>
                    </a:lnTo>
                    <a:lnTo>
                      <a:pt x="421" y="1945"/>
                    </a:lnTo>
                    <a:lnTo>
                      <a:pt x="405" y="1970"/>
                    </a:lnTo>
                    <a:lnTo>
                      <a:pt x="391" y="1996"/>
                    </a:lnTo>
                    <a:lnTo>
                      <a:pt x="398" y="2021"/>
                    </a:lnTo>
                    <a:lnTo>
                      <a:pt x="405" y="2046"/>
                    </a:lnTo>
                    <a:lnTo>
                      <a:pt x="412" y="2072"/>
                    </a:lnTo>
                    <a:lnTo>
                      <a:pt x="421" y="2098"/>
                    </a:lnTo>
                    <a:lnTo>
                      <a:pt x="428" y="2124"/>
                    </a:lnTo>
                    <a:lnTo>
                      <a:pt x="435" y="2150"/>
                    </a:lnTo>
                    <a:lnTo>
                      <a:pt x="443" y="2175"/>
                    </a:lnTo>
                    <a:lnTo>
                      <a:pt x="451" y="2202"/>
                    </a:lnTo>
                    <a:lnTo>
                      <a:pt x="484" y="2224"/>
                    </a:lnTo>
                    <a:lnTo>
                      <a:pt x="516" y="2248"/>
                    </a:lnTo>
                    <a:lnTo>
                      <a:pt x="549" y="2270"/>
                    </a:lnTo>
                    <a:lnTo>
                      <a:pt x="583" y="2294"/>
                    </a:lnTo>
                    <a:lnTo>
                      <a:pt x="615" y="2317"/>
                    </a:lnTo>
                    <a:lnTo>
                      <a:pt x="649" y="2340"/>
                    </a:lnTo>
                    <a:lnTo>
                      <a:pt x="682" y="2363"/>
                    </a:lnTo>
                    <a:lnTo>
                      <a:pt x="715" y="2387"/>
                    </a:lnTo>
                    <a:lnTo>
                      <a:pt x="786" y="2411"/>
                    </a:lnTo>
                    <a:lnTo>
                      <a:pt x="858" y="2436"/>
                    </a:lnTo>
                    <a:lnTo>
                      <a:pt x="928" y="2460"/>
                    </a:lnTo>
                    <a:lnTo>
                      <a:pt x="1000" y="2486"/>
                    </a:lnTo>
                    <a:lnTo>
                      <a:pt x="1070" y="2511"/>
                    </a:lnTo>
                    <a:lnTo>
                      <a:pt x="1142" y="2536"/>
                    </a:lnTo>
                    <a:lnTo>
                      <a:pt x="1213" y="2562"/>
                    </a:lnTo>
                    <a:lnTo>
                      <a:pt x="1285" y="2587"/>
                    </a:lnTo>
                    <a:lnTo>
                      <a:pt x="1336" y="2598"/>
                    </a:lnTo>
                    <a:lnTo>
                      <a:pt x="1387" y="2609"/>
                    </a:lnTo>
                    <a:lnTo>
                      <a:pt x="1439" y="2620"/>
                    </a:lnTo>
                    <a:lnTo>
                      <a:pt x="1491" y="2631"/>
                    </a:lnTo>
                    <a:lnTo>
                      <a:pt x="1541" y="2642"/>
                    </a:lnTo>
                    <a:lnTo>
                      <a:pt x="1594" y="2652"/>
                    </a:lnTo>
                    <a:lnTo>
                      <a:pt x="1645" y="2663"/>
                    </a:lnTo>
                    <a:lnTo>
                      <a:pt x="1698" y="2675"/>
                    </a:lnTo>
                    <a:lnTo>
                      <a:pt x="1713" y="2654"/>
                    </a:lnTo>
                    <a:lnTo>
                      <a:pt x="1728" y="2634"/>
                    </a:lnTo>
                    <a:lnTo>
                      <a:pt x="1744" y="2613"/>
                    </a:lnTo>
                    <a:lnTo>
                      <a:pt x="1760" y="2593"/>
                    </a:lnTo>
                    <a:lnTo>
                      <a:pt x="1774" y="2573"/>
                    </a:lnTo>
                    <a:lnTo>
                      <a:pt x="1790" y="2552"/>
                    </a:lnTo>
                    <a:lnTo>
                      <a:pt x="1806" y="2532"/>
                    </a:lnTo>
                    <a:lnTo>
                      <a:pt x="1823" y="2512"/>
                    </a:lnTo>
                    <a:lnTo>
                      <a:pt x="1818" y="2480"/>
                    </a:lnTo>
                    <a:lnTo>
                      <a:pt x="1813" y="2448"/>
                    </a:lnTo>
                    <a:lnTo>
                      <a:pt x="1809" y="2416"/>
                    </a:lnTo>
                    <a:lnTo>
                      <a:pt x="1806" y="2384"/>
                    </a:lnTo>
                    <a:lnTo>
                      <a:pt x="1801" y="2352"/>
                    </a:lnTo>
                    <a:lnTo>
                      <a:pt x="1797" y="2320"/>
                    </a:lnTo>
                    <a:lnTo>
                      <a:pt x="1792" y="2289"/>
                    </a:lnTo>
                    <a:lnTo>
                      <a:pt x="1789" y="2258"/>
                    </a:lnTo>
                    <a:lnTo>
                      <a:pt x="1743" y="2219"/>
                    </a:lnTo>
                    <a:lnTo>
                      <a:pt x="1698" y="2183"/>
                    </a:lnTo>
                    <a:lnTo>
                      <a:pt x="1652" y="2144"/>
                    </a:lnTo>
                    <a:lnTo>
                      <a:pt x="1608" y="2108"/>
                    </a:lnTo>
                    <a:lnTo>
                      <a:pt x="1562" y="2070"/>
                    </a:lnTo>
                    <a:lnTo>
                      <a:pt x="1517" y="2033"/>
                    </a:lnTo>
                    <a:lnTo>
                      <a:pt x="1471" y="1996"/>
                    </a:lnTo>
                    <a:lnTo>
                      <a:pt x="1427" y="1959"/>
                    </a:lnTo>
                    <a:lnTo>
                      <a:pt x="1418" y="1921"/>
                    </a:lnTo>
                    <a:lnTo>
                      <a:pt x="1411" y="1883"/>
                    </a:lnTo>
                    <a:lnTo>
                      <a:pt x="1404" y="1846"/>
                    </a:lnTo>
                    <a:lnTo>
                      <a:pt x="1396" y="1810"/>
                    </a:lnTo>
                    <a:lnTo>
                      <a:pt x="1389" y="1772"/>
                    </a:lnTo>
                    <a:lnTo>
                      <a:pt x="1382" y="1735"/>
                    </a:lnTo>
                    <a:lnTo>
                      <a:pt x="1375" y="1697"/>
                    </a:lnTo>
                    <a:lnTo>
                      <a:pt x="1367" y="1661"/>
                    </a:lnTo>
                    <a:lnTo>
                      <a:pt x="1381" y="1628"/>
                    </a:lnTo>
                    <a:lnTo>
                      <a:pt x="1394" y="1598"/>
                    </a:lnTo>
                    <a:lnTo>
                      <a:pt x="1407" y="1566"/>
                    </a:lnTo>
                    <a:lnTo>
                      <a:pt x="1422" y="1536"/>
                    </a:lnTo>
                    <a:lnTo>
                      <a:pt x="1435" y="1504"/>
                    </a:lnTo>
                    <a:lnTo>
                      <a:pt x="1450" y="1473"/>
                    </a:lnTo>
                    <a:lnTo>
                      <a:pt x="1464" y="1441"/>
                    </a:lnTo>
                    <a:lnTo>
                      <a:pt x="1478" y="1411"/>
                    </a:lnTo>
                    <a:lnTo>
                      <a:pt x="1509" y="1386"/>
                    </a:lnTo>
                    <a:lnTo>
                      <a:pt x="1540" y="1363"/>
                    </a:lnTo>
                    <a:lnTo>
                      <a:pt x="1571" y="1338"/>
                    </a:lnTo>
                    <a:lnTo>
                      <a:pt x="1604" y="1315"/>
                    </a:lnTo>
                    <a:lnTo>
                      <a:pt x="1635" y="1290"/>
                    </a:lnTo>
                    <a:lnTo>
                      <a:pt x="1668" y="1266"/>
                    </a:lnTo>
                    <a:lnTo>
                      <a:pt x="1699" y="1242"/>
                    </a:lnTo>
                    <a:lnTo>
                      <a:pt x="1732" y="1219"/>
                    </a:lnTo>
                    <a:lnTo>
                      <a:pt x="1751" y="1194"/>
                    </a:lnTo>
                    <a:lnTo>
                      <a:pt x="1772" y="1168"/>
                    </a:lnTo>
                    <a:lnTo>
                      <a:pt x="1791" y="1143"/>
                    </a:lnTo>
                    <a:lnTo>
                      <a:pt x="1812" y="1118"/>
                    </a:lnTo>
                    <a:lnTo>
                      <a:pt x="1831" y="1092"/>
                    </a:lnTo>
                    <a:lnTo>
                      <a:pt x="1852" y="1067"/>
                    </a:lnTo>
                    <a:lnTo>
                      <a:pt x="1871" y="1042"/>
                    </a:lnTo>
                    <a:lnTo>
                      <a:pt x="1891" y="1018"/>
                    </a:lnTo>
                    <a:lnTo>
                      <a:pt x="1889" y="990"/>
                    </a:lnTo>
                    <a:lnTo>
                      <a:pt x="1889" y="963"/>
                    </a:lnTo>
                    <a:lnTo>
                      <a:pt x="1887" y="935"/>
                    </a:lnTo>
                    <a:lnTo>
                      <a:pt x="1887" y="909"/>
                    </a:lnTo>
                    <a:lnTo>
                      <a:pt x="1885" y="881"/>
                    </a:lnTo>
                    <a:lnTo>
                      <a:pt x="1884" y="855"/>
                    </a:lnTo>
                    <a:lnTo>
                      <a:pt x="1883" y="828"/>
                    </a:lnTo>
                    <a:lnTo>
                      <a:pt x="1883" y="801"/>
                    </a:lnTo>
                    <a:lnTo>
                      <a:pt x="1867" y="777"/>
                    </a:lnTo>
                    <a:lnTo>
                      <a:pt x="1853" y="753"/>
                    </a:lnTo>
                    <a:lnTo>
                      <a:pt x="1838" y="729"/>
                    </a:lnTo>
                    <a:lnTo>
                      <a:pt x="1824" y="706"/>
                    </a:lnTo>
                    <a:lnTo>
                      <a:pt x="1809" y="682"/>
                    </a:lnTo>
                    <a:lnTo>
                      <a:pt x="1795" y="658"/>
                    </a:lnTo>
                    <a:lnTo>
                      <a:pt x="1780" y="634"/>
                    </a:lnTo>
                    <a:lnTo>
                      <a:pt x="1767" y="611"/>
                    </a:lnTo>
                    <a:lnTo>
                      <a:pt x="1761" y="560"/>
                    </a:lnTo>
                    <a:lnTo>
                      <a:pt x="1756" y="509"/>
                    </a:lnTo>
                    <a:lnTo>
                      <a:pt x="1750" y="458"/>
                    </a:lnTo>
                    <a:lnTo>
                      <a:pt x="1745" y="409"/>
                    </a:lnTo>
                    <a:lnTo>
                      <a:pt x="1739" y="358"/>
                    </a:lnTo>
                    <a:lnTo>
                      <a:pt x="1736" y="309"/>
                    </a:lnTo>
                    <a:lnTo>
                      <a:pt x="1730" y="259"/>
                    </a:lnTo>
                    <a:lnTo>
                      <a:pt x="1726" y="210"/>
                    </a:lnTo>
                    <a:lnTo>
                      <a:pt x="1756" y="224"/>
                    </a:lnTo>
                    <a:lnTo>
                      <a:pt x="1788" y="239"/>
                    </a:lnTo>
                    <a:lnTo>
                      <a:pt x="1818" y="254"/>
                    </a:lnTo>
                    <a:lnTo>
                      <a:pt x="1849" y="270"/>
                    </a:lnTo>
                    <a:lnTo>
                      <a:pt x="1879" y="285"/>
                    </a:lnTo>
                    <a:lnTo>
                      <a:pt x="1912" y="300"/>
                    </a:lnTo>
                    <a:lnTo>
                      <a:pt x="1942" y="316"/>
                    </a:lnTo>
                    <a:lnTo>
                      <a:pt x="1975" y="332"/>
                    </a:lnTo>
                    <a:lnTo>
                      <a:pt x="2012" y="361"/>
                    </a:lnTo>
                    <a:lnTo>
                      <a:pt x="2050" y="390"/>
                    </a:lnTo>
                    <a:lnTo>
                      <a:pt x="2087" y="419"/>
                    </a:lnTo>
                    <a:lnTo>
                      <a:pt x="2126" y="448"/>
                    </a:lnTo>
                    <a:lnTo>
                      <a:pt x="2163" y="477"/>
                    </a:lnTo>
                    <a:lnTo>
                      <a:pt x="2202" y="506"/>
                    </a:lnTo>
                    <a:lnTo>
                      <a:pt x="2239" y="535"/>
                    </a:lnTo>
                    <a:lnTo>
                      <a:pt x="2278" y="564"/>
                    </a:lnTo>
                    <a:lnTo>
                      <a:pt x="2292" y="605"/>
                    </a:lnTo>
                    <a:lnTo>
                      <a:pt x="2308" y="647"/>
                    </a:lnTo>
                    <a:lnTo>
                      <a:pt x="2324" y="688"/>
                    </a:lnTo>
                    <a:lnTo>
                      <a:pt x="2340" y="730"/>
                    </a:lnTo>
                    <a:lnTo>
                      <a:pt x="2355" y="771"/>
                    </a:lnTo>
                    <a:lnTo>
                      <a:pt x="2371" y="813"/>
                    </a:lnTo>
                    <a:lnTo>
                      <a:pt x="2386" y="855"/>
                    </a:lnTo>
                    <a:lnTo>
                      <a:pt x="2403" y="897"/>
                    </a:lnTo>
                    <a:lnTo>
                      <a:pt x="2400" y="928"/>
                    </a:lnTo>
                    <a:lnTo>
                      <a:pt x="2396" y="961"/>
                    </a:lnTo>
                    <a:lnTo>
                      <a:pt x="2392" y="993"/>
                    </a:lnTo>
                    <a:lnTo>
                      <a:pt x="2390" y="1026"/>
                    </a:lnTo>
                    <a:lnTo>
                      <a:pt x="2386" y="1057"/>
                    </a:lnTo>
                    <a:lnTo>
                      <a:pt x="2384" y="1090"/>
                    </a:lnTo>
                    <a:lnTo>
                      <a:pt x="2380" y="1123"/>
                    </a:lnTo>
                    <a:lnTo>
                      <a:pt x="2378" y="1155"/>
                    </a:lnTo>
                    <a:lnTo>
                      <a:pt x="2356" y="1174"/>
                    </a:lnTo>
                    <a:lnTo>
                      <a:pt x="2336" y="1194"/>
                    </a:lnTo>
                    <a:lnTo>
                      <a:pt x="2315" y="1213"/>
                    </a:lnTo>
                    <a:lnTo>
                      <a:pt x="2295" y="1234"/>
                    </a:lnTo>
                    <a:lnTo>
                      <a:pt x="2274" y="1253"/>
                    </a:lnTo>
                    <a:lnTo>
                      <a:pt x="2254" y="1274"/>
                    </a:lnTo>
                    <a:lnTo>
                      <a:pt x="2233" y="1293"/>
                    </a:lnTo>
                    <a:lnTo>
                      <a:pt x="2214" y="1313"/>
                    </a:lnTo>
                    <a:lnTo>
                      <a:pt x="2184" y="1331"/>
                    </a:lnTo>
                    <a:lnTo>
                      <a:pt x="2153" y="1351"/>
                    </a:lnTo>
                    <a:lnTo>
                      <a:pt x="2123" y="1370"/>
                    </a:lnTo>
                    <a:lnTo>
                      <a:pt x="2094" y="1389"/>
                    </a:lnTo>
                    <a:lnTo>
                      <a:pt x="2064" y="1408"/>
                    </a:lnTo>
                    <a:lnTo>
                      <a:pt x="2034" y="1428"/>
                    </a:lnTo>
                    <a:lnTo>
                      <a:pt x="2005" y="1446"/>
                    </a:lnTo>
                    <a:lnTo>
                      <a:pt x="1976" y="1467"/>
                    </a:lnTo>
                    <a:lnTo>
                      <a:pt x="1966" y="1497"/>
                    </a:lnTo>
                    <a:lnTo>
                      <a:pt x="1958" y="1528"/>
                    </a:lnTo>
                    <a:lnTo>
                      <a:pt x="1949" y="1560"/>
                    </a:lnTo>
                    <a:lnTo>
                      <a:pt x="1941" y="1591"/>
                    </a:lnTo>
                    <a:lnTo>
                      <a:pt x="1931" y="1621"/>
                    </a:lnTo>
                    <a:lnTo>
                      <a:pt x="1924" y="1653"/>
                    </a:lnTo>
                    <a:lnTo>
                      <a:pt x="1914" y="1684"/>
                    </a:lnTo>
                    <a:lnTo>
                      <a:pt x="1907" y="1715"/>
                    </a:lnTo>
                    <a:lnTo>
                      <a:pt x="1918" y="1759"/>
                    </a:lnTo>
                    <a:lnTo>
                      <a:pt x="1930" y="1802"/>
                    </a:lnTo>
                    <a:lnTo>
                      <a:pt x="1941" y="1846"/>
                    </a:lnTo>
                    <a:lnTo>
                      <a:pt x="1953" y="1891"/>
                    </a:lnTo>
                    <a:lnTo>
                      <a:pt x="1964" y="1934"/>
                    </a:lnTo>
                    <a:lnTo>
                      <a:pt x="1976" y="1977"/>
                    </a:lnTo>
                    <a:lnTo>
                      <a:pt x="1988" y="2021"/>
                    </a:lnTo>
                    <a:lnTo>
                      <a:pt x="2000" y="2066"/>
                    </a:lnTo>
                    <a:lnTo>
                      <a:pt x="2013" y="2110"/>
                    </a:lnTo>
                    <a:lnTo>
                      <a:pt x="2027" y="2155"/>
                    </a:lnTo>
                    <a:lnTo>
                      <a:pt x="2040" y="2200"/>
                    </a:lnTo>
                    <a:lnTo>
                      <a:pt x="2054" y="2246"/>
                    </a:lnTo>
                    <a:lnTo>
                      <a:pt x="2068" y="2290"/>
                    </a:lnTo>
                    <a:lnTo>
                      <a:pt x="2082" y="2335"/>
                    </a:lnTo>
                    <a:lnTo>
                      <a:pt x="2097" y="2380"/>
                    </a:lnTo>
                    <a:lnTo>
                      <a:pt x="2111" y="2425"/>
                    </a:lnTo>
                    <a:lnTo>
                      <a:pt x="2109" y="2454"/>
                    </a:lnTo>
                    <a:lnTo>
                      <a:pt x="2109" y="2486"/>
                    </a:lnTo>
                    <a:lnTo>
                      <a:pt x="2106" y="2515"/>
                    </a:lnTo>
                    <a:lnTo>
                      <a:pt x="2106" y="2546"/>
                    </a:lnTo>
                    <a:lnTo>
                      <a:pt x="2104" y="2576"/>
                    </a:lnTo>
                    <a:lnTo>
                      <a:pt x="2103" y="2608"/>
                    </a:lnTo>
                    <a:lnTo>
                      <a:pt x="2101" y="2638"/>
                    </a:lnTo>
                    <a:lnTo>
                      <a:pt x="2101" y="2669"/>
                    </a:lnTo>
                    <a:lnTo>
                      <a:pt x="2076" y="2707"/>
                    </a:lnTo>
                    <a:lnTo>
                      <a:pt x="2051" y="2744"/>
                    </a:lnTo>
                    <a:lnTo>
                      <a:pt x="2025" y="2782"/>
                    </a:lnTo>
                    <a:lnTo>
                      <a:pt x="2000" y="2820"/>
                    </a:lnTo>
                    <a:lnTo>
                      <a:pt x="1975" y="2858"/>
                    </a:lnTo>
                    <a:lnTo>
                      <a:pt x="1949" y="2895"/>
                    </a:lnTo>
                    <a:lnTo>
                      <a:pt x="1924" y="2933"/>
                    </a:lnTo>
                    <a:lnTo>
                      <a:pt x="1900" y="2971"/>
                    </a:lnTo>
                    <a:lnTo>
                      <a:pt x="1872" y="2981"/>
                    </a:lnTo>
                    <a:lnTo>
                      <a:pt x="1845" y="2990"/>
                    </a:lnTo>
                    <a:lnTo>
                      <a:pt x="1819" y="3000"/>
                    </a:lnTo>
                    <a:lnTo>
                      <a:pt x="1794" y="3011"/>
                    </a:lnTo>
                    <a:lnTo>
                      <a:pt x="1767" y="3021"/>
                    </a:lnTo>
                    <a:lnTo>
                      <a:pt x="1740" y="3030"/>
                    </a:lnTo>
                    <a:lnTo>
                      <a:pt x="1715" y="3040"/>
                    </a:lnTo>
                    <a:lnTo>
                      <a:pt x="1690" y="3051"/>
                    </a:lnTo>
                    <a:lnTo>
                      <a:pt x="1649" y="3050"/>
                    </a:lnTo>
                    <a:lnTo>
                      <a:pt x="1609" y="3050"/>
                    </a:lnTo>
                    <a:lnTo>
                      <a:pt x="1569" y="3048"/>
                    </a:lnTo>
                    <a:lnTo>
                      <a:pt x="1529" y="3048"/>
                    </a:lnTo>
                    <a:lnTo>
                      <a:pt x="1488" y="3048"/>
                    </a:lnTo>
                    <a:lnTo>
                      <a:pt x="1448" y="3048"/>
                    </a:lnTo>
                    <a:lnTo>
                      <a:pt x="1408" y="3048"/>
                    </a:lnTo>
                    <a:lnTo>
                      <a:pt x="1369" y="3048"/>
                    </a:lnTo>
                    <a:lnTo>
                      <a:pt x="1311" y="3030"/>
                    </a:lnTo>
                    <a:lnTo>
                      <a:pt x="1254" y="3012"/>
                    </a:lnTo>
                    <a:lnTo>
                      <a:pt x="1197" y="2995"/>
                    </a:lnTo>
                    <a:lnTo>
                      <a:pt x="1140" y="2978"/>
                    </a:lnTo>
                    <a:lnTo>
                      <a:pt x="1083" y="2960"/>
                    </a:lnTo>
                    <a:lnTo>
                      <a:pt x="1026" y="2942"/>
                    </a:lnTo>
                    <a:lnTo>
                      <a:pt x="969" y="2925"/>
                    </a:lnTo>
                    <a:lnTo>
                      <a:pt x="913" y="2908"/>
                    </a:lnTo>
                    <a:lnTo>
                      <a:pt x="858" y="2883"/>
                    </a:lnTo>
                    <a:lnTo>
                      <a:pt x="802" y="2859"/>
                    </a:lnTo>
                    <a:lnTo>
                      <a:pt x="747" y="2835"/>
                    </a:lnTo>
                    <a:lnTo>
                      <a:pt x="693" y="2811"/>
                    </a:lnTo>
                    <a:lnTo>
                      <a:pt x="637" y="2785"/>
                    </a:lnTo>
                    <a:lnTo>
                      <a:pt x="581" y="2761"/>
                    </a:lnTo>
                    <a:lnTo>
                      <a:pt x="526" y="2737"/>
                    </a:lnTo>
                    <a:lnTo>
                      <a:pt x="472" y="2713"/>
                    </a:lnTo>
                    <a:lnTo>
                      <a:pt x="432" y="2677"/>
                    </a:lnTo>
                    <a:lnTo>
                      <a:pt x="393" y="2642"/>
                    </a:lnTo>
                    <a:lnTo>
                      <a:pt x="353" y="2607"/>
                    </a:lnTo>
                    <a:lnTo>
                      <a:pt x="315" y="2572"/>
                    </a:lnTo>
                    <a:lnTo>
                      <a:pt x="275" y="2536"/>
                    </a:lnTo>
                    <a:lnTo>
                      <a:pt x="236" y="2501"/>
                    </a:lnTo>
                    <a:lnTo>
                      <a:pt x="198" y="2466"/>
                    </a:lnTo>
                    <a:lnTo>
                      <a:pt x="159" y="2431"/>
                    </a:lnTo>
                    <a:lnTo>
                      <a:pt x="141" y="2399"/>
                    </a:lnTo>
                    <a:lnTo>
                      <a:pt x="123" y="2367"/>
                    </a:lnTo>
                    <a:lnTo>
                      <a:pt x="105" y="2336"/>
                    </a:lnTo>
                    <a:lnTo>
                      <a:pt x="87" y="2306"/>
                    </a:lnTo>
                    <a:lnTo>
                      <a:pt x="68" y="2273"/>
                    </a:lnTo>
                    <a:lnTo>
                      <a:pt x="50" y="2242"/>
                    </a:lnTo>
                    <a:lnTo>
                      <a:pt x="32" y="2210"/>
                    </a:lnTo>
                    <a:lnTo>
                      <a:pt x="15" y="2180"/>
                    </a:lnTo>
                    <a:lnTo>
                      <a:pt x="13" y="2156"/>
                    </a:lnTo>
                    <a:lnTo>
                      <a:pt x="10" y="2133"/>
                    </a:lnTo>
                    <a:lnTo>
                      <a:pt x="8" y="2109"/>
                    </a:lnTo>
                    <a:lnTo>
                      <a:pt x="7" y="2086"/>
                    </a:lnTo>
                    <a:lnTo>
                      <a:pt x="4" y="2062"/>
                    </a:lnTo>
                    <a:lnTo>
                      <a:pt x="3" y="2039"/>
                    </a:lnTo>
                    <a:lnTo>
                      <a:pt x="1" y="2016"/>
                    </a:lnTo>
                    <a:lnTo>
                      <a:pt x="0" y="1993"/>
                    </a:lnTo>
                    <a:close/>
                  </a:path>
                </a:pathLst>
              </a:custGeom>
              <a:solidFill>
                <a:srgbClr val="E8B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3" name="Freeform 100">
                <a:extLst>
                  <a:ext uri="{FF2B5EF4-FFF2-40B4-BE49-F238E27FC236}">
                    <a16:creationId xmlns:a16="http://schemas.microsoft.com/office/drawing/2014/main" id="{743DF2A9-9459-435C-885C-55D9646E1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1" y="3304"/>
                <a:ext cx="594" cy="756"/>
              </a:xfrm>
              <a:custGeom>
                <a:avLst/>
                <a:gdLst>
                  <a:gd name="T0" fmla="*/ 0 w 2375"/>
                  <a:gd name="T1" fmla="*/ 0 h 3021"/>
                  <a:gd name="T2" fmla="*/ 0 w 2375"/>
                  <a:gd name="T3" fmla="*/ 0 h 3021"/>
                  <a:gd name="T4" fmla="*/ 0 w 2375"/>
                  <a:gd name="T5" fmla="*/ 0 h 3021"/>
                  <a:gd name="T6" fmla="*/ 0 w 2375"/>
                  <a:gd name="T7" fmla="*/ 0 h 3021"/>
                  <a:gd name="T8" fmla="*/ 0 w 2375"/>
                  <a:gd name="T9" fmla="*/ 0 h 3021"/>
                  <a:gd name="T10" fmla="*/ 0 w 2375"/>
                  <a:gd name="T11" fmla="*/ 0 h 3021"/>
                  <a:gd name="T12" fmla="*/ 0 w 2375"/>
                  <a:gd name="T13" fmla="*/ 0 h 3021"/>
                  <a:gd name="T14" fmla="*/ 0 w 2375"/>
                  <a:gd name="T15" fmla="*/ 0 h 3021"/>
                  <a:gd name="T16" fmla="*/ 0 w 2375"/>
                  <a:gd name="T17" fmla="*/ 0 h 3021"/>
                  <a:gd name="T18" fmla="*/ 0 w 2375"/>
                  <a:gd name="T19" fmla="*/ 0 h 3021"/>
                  <a:gd name="T20" fmla="*/ 0 w 2375"/>
                  <a:gd name="T21" fmla="*/ 0 h 3021"/>
                  <a:gd name="T22" fmla="*/ 0 w 2375"/>
                  <a:gd name="T23" fmla="*/ 0 h 3021"/>
                  <a:gd name="T24" fmla="*/ 0 w 2375"/>
                  <a:gd name="T25" fmla="*/ 0 h 3021"/>
                  <a:gd name="T26" fmla="*/ 0 w 2375"/>
                  <a:gd name="T27" fmla="*/ 0 h 3021"/>
                  <a:gd name="T28" fmla="*/ 0 w 2375"/>
                  <a:gd name="T29" fmla="*/ 0 h 3021"/>
                  <a:gd name="T30" fmla="*/ 0 w 2375"/>
                  <a:gd name="T31" fmla="*/ 0 h 3021"/>
                  <a:gd name="T32" fmla="*/ 0 w 2375"/>
                  <a:gd name="T33" fmla="*/ 0 h 3021"/>
                  <a:gd name="T34" fmla="*/ 0 w 2375"/>
                  <a:gd name="T35" fmla="*/ 0 h 3021"/>
                  <a:gd name="T36" fmla="*/ 0 w 2375"/>
                  <a:gd name="T37" fmla="*/ 0 h 3021"/>
                  <a:gd name="T38" fmla="*/ 0 w 2375"/>
                  <a:gd name="T39" fmla="*/ 0 h 3021"/>
                  <a:gd name="T40" fmla="*/ 0 w 2375"/>
                  <a:gd name="T41" fmla="*/ 0 h 3021"/>
                  <a:gd name="T42" fmla="*/ 0 w 2375"/>
                  <a:gd name="T43" fmla="*/ 0 h 3021"/>
                  <a:gd name="T44" fmla="*/ 0 w 2375"/>
                  <a:gd name="T45" fmla="*/ 0 h 3021"/>
                  <a:gd name="T46" fmla="*/ 0 w 2375"/>
                  <a:gd name="T47" fmla="*/ 0 h 3021"/>
                  <a:gd name="T48" fmla="*/ 0 w 2375"/>
                  <a:gd name="T49" fmla="*/ 0 h 3021"/>
                  <a:gd name="T50" fmla="*/ 0 w 2375"/>
                  <a:gd name="T51" fmla="*/ 0 h 3021"/>
                  <a:gd name="T52" fmla="*/ 0 w 2375"/>
                  <a:gd name="T53" fmla="*/ 0 h 3021"/>
                  <a:gd name="T54" fmla="*/ 0 w 2375"/>
                  <a:gd name="T55" fmla="*/ 0 h 3021"/>
                  <a:gd name="T56" fmla="*/ 0 w 2375"/>
                  <a:gd name="T57" fmla="*/ 0 h 3021"/>
                  <a:gd name="T58" fmla="*/ 0 w 2375"/>
                  <a:gd name="T59" fmla="*/ 0 h 3021"/>
                  <a:gd name="T60" fmla="*/ 0 w 2375"/>
                  <a:gd name="T61" fmla="*/ 0 h 3021"/>
                  <a:gd name="T62" fmla="*/ 0 w 2375"/>
                  <a:gd name="T63" fmla="*/ 0 h 3021"/>
                  <a:gd name="T64" fmla="*/ 0 w 2375"/>
                  <a:gd name="T65" fmla="*/ 0 h 3021"/>
                  <a:gd name="T66" fmla="*/ 0 w 2375"/>
                  <a:gd name="T67" fmla="*/ 0 h 3021"/>
                  <a:gd name="T68" fmla="*/ 0 w 2375"/>
                  <a:gd name="T69" fmla="*/ 0 h 3021"/>
                  <a:gd name="T70" fmla="*/ 0 w 2375"/>
                  <a:gd name="T71" fmla="*/ 0 h 3021"/>
                  <a:gd name="T72" fmla="*/ 0 w 2375"/>
                  <a:gd name="T73" fmla="*/ 0 h 3021"/>
                  <a:gd name="T74" fmla="*/ 0 w 2375"/>
                  <a:gd name="T75" fmla="*/ 0 h 3021"/>
                  <a:gd name="T76" fmla="*/ 0 w 2375"/>
                  <a:gd name="T77" fmla="*/ 0 h 3021"/>
                  <a:gd name="T78" fmla="*/ 0 w 2375"/>
                  <a:gd name="T79" fmla="*/ 0 h 3021"/>
                  <a:gd name="T80" fmla="*/ 0 w 2375"/>
                  <a:gd name="T81" fmla="*/ 0 h 3021"/>
                  <a:gd name="T82" fmla="*/ 0 w 2375"/>
                  <a:gd name="T83" fmla="*/ 0 h 3021"/>
                  <a:gd name="T84" fmla="*/ 0 w 2375"/>
                  <a:gd name="T85" fmla="*/ 0 h 3021"/>
                  <a:gd name="T86" fmla="*/ 0 w 2375"/>
                  <a:gd name="T87" fmla="*/ 0 h 3021"/>
                  <a:gd name="T88" fmla="*/ 0 w 2375"/>
                  <a:gd name="T89" fmla="*/ 0 h 3021"/>
                  <a:gd name="T90" fmla="*/ 0 w 2375"/>
                  <a:gd name="T91" fmla="*/ 0 h 3021"/>
                  <a:gd name="T92" fmla="*/ 0 w 2375"/>
                  <a:gd name="T93" fmla="*/ 0 h 3021"/>
                  <a:gd name="T94" fmla="*/ 0 w 2375"/>
                  <a:gd name="T95" fmla="*/ 0 h 3021"/>
                  <a:gd name="T96" fmla="*/ 0 w 2375"/>
                  <a:gd name="T97" fmla="*/ 0 h 3021"/>
                  <a:gd name="T98" fmla="*/ 0 w 2375"/>
                  <a:gd name="T99" fmla="*/ 0 h 3021"/>
                  <a:gd name="T100" fmla="*/ 0 w 2375"/>
                  <a:gd name="T101" fmla="*/ 0 h 3021"/>
                  <a:gd name="T102" fmla="*/ 0 w 2375"/>
                  <a:gd name="T103" fmla="*/ 0 h 3021"/>
                  <a:gd name="T104" fmla="*/ 0 w 2375"/>
                  <a:gd name="T105" fmla="*/ 0 h 3021"/>
                  <a:gd name="T106" fmla="*/ 0 w 2375"/>
                  <a:gd name="T107" fmla="*/ 0 h 3021"/>
                  <a:gd name="T108" fmla="*/ 0 w 2375"/>
                  <a:gd name="T109" fmla="*/ 0 h 3021"/>
                  <a:gd name="T110" fmla="*/ 0 w 2375"/>
                  <a:gd name="T111" fmla="*/ 0 h 3021"/>
                  <a:gd name="T112" fmla="*/ 0 w 2375"/>
                  <a:gd name="T113" fmla="*/ 0 h 3021"/>
                  <a:gd name="T114" fmla="*/ 0 w 2375"/>
                  <a:gd name="T115" fmla="*/ 0 h 30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75"/>
                  <a:gd name="T175" fmla="*/ 0 h 3021"/>
                  <a:gd name="T176" fmla="*/ 2375 w 2375"/>
                  <a:gd name="T177" fmla="*/ 3021 h 302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75" h="3021">
                    <a:moveTo>
                      <a:pt x="0" y="1970"/>
                    </a:moveTo>
                    <a:lnTo>
                      <a:pt x="12" y="1931"/>
                    </a:lnTo>
                    <a:lnTo>
                      <a:pt x="24" y="1892"/>
                    </a:lnTo>
                    <a:lnTo>
                      <a:pt x="36" y="1854"/>
                    </a:lnTo>
                    <a:lnTo>
                      <a:pt x="50" y="1816"/>
                    </a:lnTo>
                    <a:lnTo>
                      <a:pt x="62" y="1778"/>
                    </a:lnTo>
                    <a:lnTo>
                      <a:pt x="75" y="1739"/>
                    </a:lnTo>
                    <a:lnTo>
                      <a:pt x="87" y="1700"/>
                    </a:lnTo>
                    <a:lnTo>
                      <a:pt x="100" y="1663"/>
                    </a:lnTo>
                    <a:lnTo>
                      <a:pt x="135" y="1630"/>
                    </a:lnTo>
                    <a:lnTo>
                      <a:pt x="172" y="1598"/>
                    </a:lnTo>
                    <a:lnTo>
                      <a:pt x="208" y="1565"/>
                    </a:lnTo>
                    <a:lnTo>
                      <a:pt x="244" y="1534"/>
                    </a:lnTo>
                    <a:lnTo>
                      <a:pt x="280" y="1501"/>
                    </a:lnTo>
                    <a:lnTo>
                      <a:pt x="316" y="1470"/>
                    </a:lnTo>
                    <a:lnTo>
                      <a:pt x="353" y="1437"/>
                    </a:lnTo>
                    <a:lnTo>
                      <a:pt x="390" y="1406"/>
                    </a:lnTo>
                    <a:lnTo>
                      <a:pt x="424" y="1368"/>
                    </a:lnTo>
                    <a:lnTo>
                      <a:pt x="459" y="1332"/>
                    </a:lnTo>
                    <a:lnTo>
                      <a:pt x="493" y="1296"/>
                    </a:lnTo>
                    <a:lnTo>
                      <a:pt x="528" y="1260"/>
                    </a:lnTo>
                    <a:lnTo>
                      <a:pt x="561" y="1223"/>
                    </a:lnTo>
                    <a:lnTo>
                      <a:pt x="596" y="1187"/>
                    </a:lnTo>
                    <a:lnTo>
                      <a:pt x="630" y="1151"/>
                    </a:lnTo>
                    <a:lnTo>
                      <a:pt x="666" y="1115"/>
                    </a:lnTo>
                    <a:lnTo>
                      <a:pt x="665" y="1083"/>
                    </a:lnTo>
                    <a:lnTo>
                      <a:pt x="665" y="1053"/>
                    </a:lnTo>
                    <a:lnTo>
                      <a:pt x="664" y="1022"/>
                    </a:lnTo>
                    <a:lnTo>
                      <a:pt x="664" y="991"/>
                    </a:lnTo>
                    <a:lnTo>
                      <a:pt x="664" y="960"/>
                    </a:lnTo>
                    <a:lnTo>
                      <a:pt x="664" y="930"/>
                    </a:lnTo>
                    <a:lnTo>
                      <a:pt x="664" y="899"/>
                    </a:lnTo>
                    <a:lnTo>
                      <a:pt x="664" y="868"/>
                    </a:lnTo>
                    <a:lnTo>
                      <a:pt x="631" y="818"/>
                    </a:lnTo>
                    <a:lnTo>
                      <a:pt x="601" y="767"/>
                    </a:lnTo>
                    <a:lnTo>
                      <a:pt x="570" y="716"/>
                    </a:lnTo>
                    <a:lnTo>
                      <a:pt x="540" y="667"/>
                    </a:lnTo>
                    <a:lnTo>
                      <a:pt x="507" y="616"/>
                    </a:lnTo>
                    <a:lnTo>
                      <a:pt x="477" y="566"/>
                    </a:lnTo>
                    <a:lnTo>
                      <a:pt x="446" y="516"/>
                    </a:lnTo>
                    <a:lnTo>
                      <a:pt x="415" y="466"/>
                    </a:lnTo>
                    <a:lnTo>
                      <a:pt x="418" y="442"/>
                    </a:lnTo>
                    <a:lnTo>
                      <a:pt x="420" y="419"/>
                    </a:lnTo>
                    <a:lnTo>
                      <a:pt x="423" y="396"/>
                    </a:lnTo>
                    <a:lnTo>
                      <a:pt x="426" y="373"/>
                    </a:lnTo>
                    <a:lnTo>
                      <a:pt x="429" y="349"/>
                    </a:lnTo>
                    <a:lnTo>
                      <a:pt x="431" y="327"/>
                    </a:lnTo>
                    <a:lnTo>
                      <a:pt x="433" y="303"/>
                    </a:lnTo>
                    <a:lnTo>
                      <a:pt x="437" y="282"/>
                    </a:lnTo>
                    <a:lnTo>
                      <a:pt x="455" y="253"/>
                    </a:lnTo>
                    <a:lnTo>
                      <a:pt x="475" y="226"/>
                    </a:lnTo>
                    <a:lnTo>
                      <a:pt x="494" y="197"/>
                    </a:lnTo>
                    <a:lnTo>
                      <a:pt x="513" y="170"/>
                    </a:lnTo>
                    <a:lnTo>
                      <a:pt x="531" y="143"/>
                    </a:lnTo>
                    <a:lnTo>
                      <a:pt x="551" y="115"/>
                    </a:lnTo>
                    <a:lnTo>
                      <a:pt x="570" y="87"/>
                    </a:lnTo>
                    <a:lnTo>
                      <a:pt x="590" y="61"/>
                    </a:lnTo>
                    <a:lnTo>
                      <a:pt x="615" y="52"/>
                    </a:lnTo>
                    <a:lnTo>
                      <a:pt x="640" y="45"/>
                    </a:lnTo>
                    <a:lnTo>
                      <a:pt x="665" y="38"/>
                    </a:lnTo>
                    <a:lnTo>
                      <a:pt x="691" y="30"/>
                    </a:lnTo>
                    <a:lnTo>
                      <a:pt x="715" y="22"/>
                    </a:lnTo>
                    <a:lnTo>
                      <a:pt x="740" y="15"/>
                    </a:lnTo>
                    <a:lnTo>
                      <a:pt x="765" y="7"/>
                    </a:lnTo>
                    <a:lnTo>
                      <a:pt x="791" y="0"/>
                    </a:lnTo>
                    <a:lnTo>
                      <a:pt x="800" y="7"/>
                    </a:lnTo>
                    <a:lnTo>
                      <a:pt x="811" y="16"/>
                    </a:lnTo>
                    <a:lnTo>
                      <a:pt x="821" y="23"/>
                    </a:lnTo>
                    <a:lnTo>
                      <a:pt x="832" y="32"/>
                    </a:lnTo>
                    <a:lnTo>
                      <a:pt x="842" y="39"/>
                    </a:lnTo>
                    <a:lnTo>
                      <a:pt x="852" y="47"/>
                    </a:lnTo>
                    <a:lnTo>
                      <a:pt x="862" y="55"/>
                    </a:lnTo>
                    <a:lnTo>
                      <a:pt x="873" y="63"/>
                    </a:lnTo>
                    <a:lnTo>
                      <a:pt x="871" y="88"/>
                    </a:lnTo>
                    <a:lnTo>
                      <a:pt x="869" y="115"/>
                    </a:lnTo>
                    <a:lnTo>
                      <a:pt x="868" y="141"/>
                    </a:lnTo>
                    <a:lnTo>
                      <a:pt x="867" y="168"/>
                    </a:lnTo>
                    <a:lnTo>
                      <a:pt x="864" y="193"/>
                    </a:lnTo>
                    <a:lnTo>
                      <a:pt x="864" y="220"/>
                    </a:lnTo>
                    <a:lnTo>
                      <a:pt x="862" y="246"/>
                    </a:lnTo>
                    <a:lnTo>
                      <a:pt x="862" y="273"/>
                    </a:lnTo>
                    <a:lnTo>
                      <a:pt x="844" y="302"/>
                    </a:lnTo>
                    <a:lnTo>
                      <a:pt x="826" y="332"/>
                    </a:lnTo>
                    <a:lnTo>
                      <a:pt x="808" y="362"/>
                    </a:lnTo>
                    <a:lnTo>
                      <a:pt x="791" y="393"/>
                    </a:lnTo>
                    <a:lnTo>
                      <a:pt x="773" y="422"/>
                    </a:lnTo>
                    <a:lnTo>
                      <a:pt x="756" y="452"/>
                    </a:lnTo>
                    <a:lnTo>
                      <a:pt x="738" y="482"/>
                    </a:lnTo>
                    <a:lnTo>
                      <a:pt x="721" y="513"/>
                    </a:lnTo>
                    <a:lnTo>
                      <a:pt x="726" y="556"/>
                    </a:lnTo>
                    <a:lnTo>
                      <a:pt x="732" y="599"/>
                    </a:lnTo>
                    <a:lnTo>
                      <a:pt x="737" y="643"/>
                    </a:lnTo>
                    <a:lnTo>
                      <a:pt x="744" y="686"/>
                    </a:lnTo>
                    <a:lnTo>
                      <a:pt x="749" y="728"/>
                    </a:lnTo>
                    <a:lnTo>
                      <a:pt x="755" y="772"/>
                    </a:lnTo>
                    <a:lnTo>
                      <a:pt x="759" y="815"/>
                    </a:lnTo>
                    <a:lnTo>
                      <a:pt x="767" y="859"/>
                    </a:lnTo>
                    <a:lnTo>
                      <a:pt x="779" y="878"/>
                    </a:lnTo>
                    <a:lnTo>
                      <a:pt x="792" y="899"/>
                    </a:lnTo>
                    <a:lnTo>
                      <a:pt x="804" y="918"/>
                    </a:lnTo>
                    <a:lnTo>
                      <a:pt x="817" y="940"/>
                    </a:lnTo>
                    <a:lnTo>
                      <a:pt x="829" y="959"/>
                    </a:lnTo>
                    <a:lnTo>
                      <a:pt x="843" y="979"/>
                    </a:lnTo>
                    <a:lnTo>
                      <a:pt x="856" y="999"/>
                    </a:lnTo>
                    <a:lnTo>
                      <a:pt x="869" y="1020"/>
                    </a:lnTo>
                    <a:lnTo>
                      <a:pt x="877" y="1036"/>
                    </a:lnTo>
                    <a:lnTo>
                      <a:pt x="885" y="1053"/>
                    </a:lnTo>
                    <a:lnTo>
                      <a:pt x="893" y="1069"/>
                    </a:lnTo>
                    <a:lnTo>
                      <a:pt x="902" y="1086"/>
                    </a:lnTo>
                    <a:lnTo>
                      <a:pt x="909" y="1101"/>
                    </a:lnTo>
                    <a:lnTo>
                      <a:pt x="918" y="1118"/>
                    </a:lnTo>
                    <a:lnTo>
                      <a:pt x="926" y="1134"/>
                    </a:lnTo>
                    <a:lnTo>
                      <a:pt x="934" y="1152"/>
                    </a:lnTo>
                    <a:lnTo>
                      <a:pt x="931" y="1169"/>
                    </a:lnTo>
                    <a:lnTo>
                      <a:pt x="928" y="1187"/>
                    </a:lnTo>
                    <a:lnTo>
                      <a:pt x="926" y="1205"/>
                    </a:lnTo>
                    <a:lnTo>
                      <a:pt x="924" y="1223"/>
                    </a:lnTo>
                    <a:lnTo>
                      <a:pt x="920" y="1240"/>
                    </a:lnTo>
                    <a:lnTo>
                      <a:pt x="918" y="1258"/>
                    </a:lnTo>
                    <a:lnTo>
                      <a:pt x="915" y="1276"/>
                    </a:lnTo>
                    <a:lnTo>
                      <a:pt x="914" y="1295"/>
                    </a:lnTo>
                    <a:lnTo>
                      <a:pt x="899" y="1327"/>
                    </a:lnTo>
                    <a:lnTo>
                      <a:pt x="885" y="1360"/>
                    </a:lnTo>
                    <a:lnTo>
                      <a:pt x="871" y="1392"/>
                    </a:lnTo>
                    <a:lnTo>
                      <a:pt x="857" y="1425"/>
                    </a:lnTo>
                    <a:lnTo>
                      <a:pt x="843" y="1458"/>
                    </a:lnTo>
                    <a:lnTo>
                      <a:pt x="828" y="1491"/>
                    </a:lnTo>
                    <a:lnTo>
                      <a:pt x="815" y="1524"/>
                    </a:lnTo>
                    <a:lnTo>
                      <a:pt x="802" y="1558"/>
                    </a:lnTo>
                    <a:lnTo>
                      <a:pt x="784" y="1575"/>
                    </a:lnTo>
                    <a:lnTo>
                      <a:pt x="767" y="1592"/>
                    </a:lnTo>
                    <a:lnTo>
                      <a:pt x="750" y="1608"/>
                    </a:lnTo>
                    <a:lnTo>
                      <a:pt x="733" y="1627"/>
                    </a:lnTo>
                    <a:lnTo>
                      <a:pt x="716" y="1644"/>
                    </a:lnTo>
                    <a:lnTo>
                      <a:pt x="699" y="1662"/>
                    </a:lnTo>
                    <a:lnTo>
                      <a:pt x="682" y="1679"/>
                    </a:lnTo>
                    <a:lnTo>
                      <a:pt x="666" y="1697"/>
                    </a:lnTo>
                    <a:lnTo>
                      <a:pt x="641" y="1703"/>
                    </a:lnTo>
                    <a:lnTo>
                      <a:pt x="618" y="1710"/>
                    </a:lnTo>
                    <a:lnTo>
                      <a:pt x="593" y="1717"/>
                    </a:lnTo>
                    <a:lnTo>
                      <a:pt x="570" y="1724"/>
                    </a:lnTo>
                    <a:lnTo>
                      <a:pt x="546" y="1732"/>
                    </a:lnTo>
                    <a:lnTo>
                      <a:pt x="523" y="1739"/>
                    </a:lnTo>
                    <a:lnTo>
                      <a:pt x="499" y="1746"/>
                    </a:lnTo>
                    <a:lnTo>
                      <a:pt x="476" y="1753"/>
                    </a:lnTo>
                    <a:lnTo>
                      <a:pt x="459" y="1779"/>
                    </a:lnTo>
                    <a:lnTo>
                      <a:pt x="443" y="1805"/>
                    </a:lnTo>
                    <a:lnTo>
                      <a:pt x="427" y="1832"/>
                    </a:lnTo>
                    <a:lnTo>
                      <a:pt x="412" y="1860"/>
                    </a:lnTo>
                    <a:lnTo>
                      <a:pt x="395" y="1885"/>
                    </a:lnTo>
                    <a:lnTo>
                      <a:pt x="380" y="1912"/>
                    </a:lnTo>
                    <a:lnTo>
                      <a:pt x="363" y="1938"/>
                    </a:lnTo>
                    <a:lnTo>
                      <a:pt x="349" y="1966"/>
                    </a:lnTo>
                    <a:lnTo>
                      <a:pt x="356" y="1995"/>
                    </a:lnTo>
                    <a:lnTo>
                      <a:pt x="363" y="2024"/>
                    </a:lnTo>
                    <a:lnTo>
                      <a:pt x="371" y="2053"/>
                    </a:lnTo>
                    <a:lnTo>
                      <a:pt x="378" y="2083"/>
                    </a:lnTo>
                    <a:lnTo>
                      <a:pt x="385" y="2112"/>
                    </a:lnTo>
                    <a:lnTo>
                      <a:pt x="392" y="2141"/>
                    </a:lnTo>
                    <a:lnTo>
                      <a:pt x="400" y="2170"/>
                    </a:lnTo>
                    <a:lnTo>
                      <a:pt x="407" y="2200"/>
                    </a:lnTo>
                    <a:lnTo>
                      <a:pt x="441" y="2223"/>
                    </a:lnTo>
                    <a:lnTo>
                      <a:pt x="475" y="2247"/>
                    </a:lnTo>
                    <a:lnTo>
                      <a:pt x="508" y="2271"/>
                    </a:lnTo>
                    <a:lnTo>
                      <a:pt x="543" y="2296"/>
                    </a:lnTo>
                    <a:lnTo>
                      <a:pt x="577" y="2320"/>
                    </a:lnTo>
                    <a:lnTo>
                      <a:pt x="612" y="2344"/>
                    </a:lnTo>
                    <a:lnTo>
                      <a:pt x="646" y="2368"/>
                    </a:lnTo>
                    <a:lnTo>
                      <a:pt x="681" y="2393"/>
                    </a:lnTo>
                    <a:lnTo>
                      <a:pt x="752" y="2417"/>
                    </a:lnTo>
                    <a:lnTo>
                      <a:pt x="823" y="2443"/>
                    </a:lnTo>
                    <a:lnTo>
                      <a:pt x="895" y="2467"/>
                    </a:lnTo>
                    <a:lnTo>
                      <a:pt x="967" y="2492"/>
                    </a:lnTo>
                    <a:lnTo>
                      <a:pt x="1038" y="2516"/>
                    </a:lnTo>
                    <a:lnTo>
                      <a:pt x="1111" y="2542"/>
                    </a:lnTo>
                    <a:lnTo>
                      <a:pt x="1182" y="2567"/>
                    </a:lnTo>
                    <a:lnTo>
                      <a:pt x="1254" y="2593"/>
                    </a:lnTo>
                    <a:lnTo>
                      <a:pt x="1309" y="2606"/>
                    </a:lnTo>
                    <a:lnTo>
                      <a:pt x="1363" y="2619"/>
                    </a:lnTo>
                    <a:lnTo>
                      <a:pt x="1419" y="2632"/>
                    </a:lnTo>
                    <a:lnTo>
                      <a:pt x="1474" y="2647"/>
                    </a:lnTo>
                    <a:lnTo>
                      <a:pt x="1528" y="2660"/>
                    </a:lnTo>
                    <a:lnTo>
                      <a:pt x="1585" y="2673"/>
                    </a:lnTo>
                    <a:lnTo>
                      <a:pt x="1640" y="2687"/>
                    </a:lnTo>
                    <a:lnTo>
                      <a:pt x="1696" y="2701"/>
                    </a:lnTo>
                    <a:lnTo>
                      <a:pt x="1712" y="2676"/>
                    </a:lnTo>
                    <a:lnTo>
                      <a:pt x="1729" y="2652"/>
                    </a:lnTo>
                    <a:lnTo>
                      <a:pt x="1745" y="2628"/>
                    </a:lnTo>
                    <a:lnTo>
                      <a:pt x="1763" y="2605"/>
                    </a:lnTo>
                    <a:lnTo>
                      <a:pt x="1778" y="2579"/>
                    </a:lnTo>
                    <a:lnTo>
                      <a:pt x="1795" y="2555"/>
                    </a:lnTo>
                    <a:lnTo>
                      <a:pt x="1811" y="2531"/>
                    </a:lnTo>
                    <a:lnTo>
                      <a:pt x="1829" y="2508"/>
                    </a:lnTo>
                    <a:lnTo>
                      <a:pt x="1824" y="2473"/>
                    </a:lnTo>
                    <a:lnTo>
                      <a:pt x="1819" y="2439"/>
                    </a:lnTo>
                    <a:lnTo>
                      <a:pt x="1816" y="2404"/>
                    </a:lnTo>
                    <a:lnTo>
                      <a:pt x="1812" y="2370"/>
                    </a:lnTo>
                    <a:lnTo>
                      <a:pt x="1807" y="2335"/>
                    </a:lnTo>
                    <a:lnTo>
                      <a:pt x="1803" y="2303"/>
                    </a:lnTo>
                    <a:lnTo>
                      <a:pt x="1799" y="2268"/>
                    </a:lnTo>
                    <a:lnTo>
                      <a:pt x="1795" y="2235"/>
                    </a:lnTo>
                    <a:lnTo>
                      <a:pt x="1754" y="2195"/>
                    </a:lnTo>
                    <a:lnTo>
                      <a:pt x="1714" y="2157"/>
                    </a:lnTo>
                    <a:lnTo>
                      <a:pt x="1675" y="2118"/>
                    </a:lnTo>
                    <a:lnTo>
                      <a:pt x="1635" y="2079"/>
                    </a:lnTo>
                    <a:lnTo>
                      <a:pt x="1595" y="2040"/>
                    </a:lnTo>
                    <a:lnTo>
                      <a:pt x="1555" y="2002"/>
                    </a:lnTo>
                    <a:lnTo>
                      <a:pt x="1515" y="1962"/>
                    </a:lnTo>
                    <a:lnTo>
                      <a:pt x="1475" y="1925"/>
                    </a:lnTo>
                    <a:lnTo>
                      <a:pt x="1468" y="1889"/>
                    </a:lnTo>
                    <a:lnTo>
                      <a:pt x="1461" y="1854"/>
                    </a:lnTo>
                    <a:lnTo>
                      <a:pt x="1454" y="1819"/>
                    </a:lnTo>
                    <a:lnTo>
                      <a:pt x="1448" y="1784"/>
                    </a:lnTo>
                    <a:lnTo>
                      <a:pt x="1440" y="1747"/>
                    </a:lnTo>
                    <a:lnTo>
                      <a:pt x="1434" y="1712"/>
                    </a:lnTo>
                    <a:lnTo>
                      <a:pt x="1427" y="1677"/>
                    </a:lnTo>
                    <a:lnTo>
                      <a:pt x="1421" y="1642"/>
                    </a:lnTo>
                    <a:lnTo>
                      <a:pt x="1432" y="1612"/>
                    </a:lnTo>
                    <a:lnTo>
                      <a:pt x="1444" y="1582"/>
                    </a:lnTo>
                    <a:lnTo>
                      <a:pt x="1456" y="1552"/>
                    </a:lnTo>
                    <a:lnTo>
                      <a:pt x="1468" y="1523"/>
                    </a:lnTo>
                    <a:lnTo>
                      <a:pt x="1479" y="1493"/>
                    </a:lnTo>
                    <a:lnTo>
                      <a:pt x="1492" y="1464"/>
                    </a:lnTo>
                    <a:lnTo>
                      <a:pt x="1503" y="1433"/>
                    </a:lnTo>
                    <a:lnTo>
                      <a:pt x="1516" y="1404"/>
                    </a:lnTo>
                    <a:lnTo>
                      <a:pt x="1545" y="1379"/>
                    </a:lnTo>
                    <a:lnTo>
                      <a:pt x="1576" y="1355"/>
                    </a:lnTo>
                    <a:lnTo>
                      <a:pt x="1606" y="1331"/>
                    </a:lnTo>
                    <a:lnTo>
                      <a:pt x="1636" y="1307"/>
                    </a:lnTo>
                    <a:lnTo>
                      <a:pt x="1665" y="1281"/>
                    </a:lnTo>
                    <a:lnTo>
                      <a:pt x="1695" y="1257"/>
                    </a:lnTo>
                    <a:lnTo>
                      <a:pt x="1725" y="1233"/>
                    </a:lnTo>
                    <a:lnTo>
                      <a:pt x="1755" y="1210"/>
                    </a:lnTo>
                    <a:lnTo>
                      <a:pt x="1776" y="1182"/>
                    </a:lnTo>
                    <a:lnTo>
                      <a:pt x="1798" y="1156"/>
                    </a:lnTo>
                    <a:lnTo>
                      <a:pt x="1818" y="1128"/>
                    </a:lnTo>
                    <a:lnTo>
                      <a:pt x="1840" y="1101"/>
                    </a:lnTo>
                    <a:lnTo>
                      <a:pt x="1860" y="1074"/>
                    </a:lnTo>
                    <a:lnTo>
                      <a:pt x="1882" y="1047"/>
                    </a:lnTo>
                    <a:lnTo>
                      <a:pt x="1904" y="1020"/>
                    </a:lnTo>
                    <a:lnTo>
                      <a:pt x="1926" y="994"/>
                    </a:lnTo>
                    <a:lnTo>
                      <a:pt x="1922" y="965"/>
                    </a:lnTo>
                    <a:lnTo>
                      <a:pt x="1921" y="936"/>
                    </a:lnTo>
                    <a:lnTo>
                      <a:pt x="1917" y="907"/>
                    </a:lnTo>
                    <a:lnTo>
                      <a:pt x="1916" y="878"/>
                    </a:lnTo>
                    <a:lnTo>
                      <a:pt x="1914" y="849"/>
                    </a:lnTo>
                    <a:lnTo>
                      <a:pt x="1911" y="820"/>
                    </a:lnTo>
                    <a:lnTo>
                      <a:pt x="1909" y="791"/>
                    </a:lnTo>
                    <a:lnTo>
                      <a:pt x="1908" y="762"/>
                    </a:lnTo>
                    <a:lnTo>
                      <a:pt x="1891" y="737"/>
                    </a:lnTo>
                    <a:lnTo>
                      <a:pt x="1874" y="714"/>
                    </a:lnTo>
                    <a:lnTo>
                      <a:pt x="1857" y="688"/>
                    </a:lnTo>
                    <a:lnTo>
                      <a:pt x="1841" y="665"/>
                    </a:lnTo>
                    <a:lnTo>
                      <a:pt x="1824" y="640"/>
                    </a:lnTo>
                    <a:lnTo>
                      <a:pt x="1807" y="617"/>
                    </a:lnTo>
                    <a:lnTo>
                      <a:pt x="1790" y="592"/>
                    </a:lnTo>
                    <a:lnTo>
                      <a:pt x="1775" y="569"/>
                    </a:lnTo>
                    <a:lnTo>
                      <a:pt x="1769" y="524"/>
                    </a:lnTo>
                    <a:lnTo>
                      <a:pt x="1763" y="480"/>
                    </a:lnTo>
                    <a:lnTo>
                      <a:pt x="1757" y="435"/>
                    </a:lnTo>
                    <a:lnTo>
                      <a:pt x="1752" y="391"/>
                    </a:lnTo>
                    <a:lnTo>
                      <a:pt x="1746" y="347"/>
                    </a:lnTo>
                    <a:lnTo>
                      <a:pt x="1741" y="302"/>
                    </a:lnTo>
                    <a:lnTo>
                      <a:pt x="1735" y="257"/>
                    </a:lnTo>
                    <a:lnTo>
                      <a:pt x="1730" y="214"/>
                    </a:lnTo>
                    <a:lnTo>
                      <a:pt x="1757" y="227"/>
                    </a:lnTo>
                    <a:lnTo>
                      <a:pt x="1786" y="242"/>
                    </a:lnTo>
                    <a:lnTo>
                      <a:pt x="1812" y="255"/>
                    </a:lnTo>
                    <a:lnTo>
                      <a:pt x="1841" y="269"/>
                    </a:lnTo>
                    <a:lnTo>
                      <a:pt x="1869" y="284"/>
                    </a:lnTo>
                    <a:lnTo>
                      <a:pt x="1897" y="298"/>
                    </a:lnTo>
                    <a:lnTo>
                      <a:pt x="1924" y="313"/>
                    </a:lnTo>
                    <a:lnTo>
                      <a:pt x="1953" y="327"/>
                    </a:lnTo>
                    <a:lnTo>
                      <a:pt x="1990" y="355"/>
                    </a:lnTo>
                    <a:lnTo>
                      <a:pt x="2027" y="384"/>
                    </a:lnTo>
                    <a:lnTo>
                      <a:pt x="2064" y="412"/>
                    </a:lnTo>
                    <a:lnTo>
                      <a:pt x="2102" y="441"/>
                    </a:lnTo>
                    <a:lnTo>
                      <a:pt x="2139" y="469"/>
                    </a:lnTo>
                    <a:lnTo>
                      <a:pt x="2177" y="498"/>
                    </a:lnTo>
                    <a:lnTo>
                      <a:pt x="2214" y="527"/>
                    </a:lnTo>
                    <a:lnTo>
                      <a:pt x="2253" y="556"/>
                    </a:lnTo>
                    <a:lnTo>
                      <a:pt x="2267" y="595"/>
                    </a:lnTo>
                    <a:lnTo>
                      <a:pt x="2282" y="637"/>
                    </a:lnTo>
                    <a:lnTo>
                      <a:pt x="2297" y="678"/>
                    </a:lnTo>
                    <a:lnTo>
                      <a:pt x="2313" y="719"/>
                    </a:lnTo>
                    <a:lnTo>
                      <a:pt x="2328" y="758"/>
                    </a:lnTo>
                    <a:lnTo>
                      <a:pt x="2343" y="801"/>
                    </a:lnTo>
                    <a:lnTo>
                      <a:pt x="2359" y="841"/>
                    </a:lnTo>
                    <a:lnTo>
                      <a:pt x="2375" y="883"/>
                    </a:lnTo>
                    <a:lnTo>
                      <a:pt x="2371" y="913"/>
                    </a:lnTo>
                    <a:lnTo>
                      <a:pt x="2368" y="944"/>
                    </a:lnTo>
                    <a:lnTo>
                      <a:pt x="2364" y="975"/>
                    </a:lnTo>
                    <a:lnTo>
                      <a:pt x="2360" y="1007"/>
                    </a:lnTo>
                    <a:lnTo>
                      <a:pt x="2357" y="1037"/>
                    </a:lnTo>
                    <a:lnTo>
                      <a:pt x="2353" y="1069"/>
                    </a:lnTo>
                    <a:lnTo>
                      <a:pt x="2349" y="1099"/>
                    </a:lnTo>
                    <a:lnTo>
                      <a:pt x="2346" y="1132"/>
                    </a:lnTo>
                    <a:lnTo>
                      <a:pt x="2325" y="1150"/>
                    </a:lnTo>
                    <a:lnTo>
                      <a:pt x="2306" y="1169"/>
                    </a:lnTo>
                    <a:lnTo>
                      <a:pt x="2285" y="1188"/>
                    </a:lnTo>
                    <a:lnTo>
                      <a:pt x="2266" y="1208"/>
                    </a:lnTo>
                    <a:lnTo>
                      <a:pt x="2246" y="1226"/>
                    </a:lnTo>
                    <a:lnTo>
                      <a:pt x="2226" y="1245"/>
                    </a:lnTo>
                    <a:lnTo>
                      <a:pt x="2206" y="1264"/>
                    </a:lnTo>
                    <a:lnTo>
                      <a:pt x="2186" y="1284"/>
                    </a:lnTo>
                    <a:lnTo>
                      <a:pt x="2156" y="1303"/>
                    </a:lnTo>
                    <a:lnTo>
                      <a:pt x="2126" y="1322"/>
                    </a:lnTo>
                    <a:lnTo>
                      <a:pt x="2097" y="1342"/>
                    </a:lnTo>
                    <a:lnTo>
                      <a:pt x="2068" y="1362"/>
                    </a:lnTo>
                    <a:lnTo>
                      <a:pt x="2038" y="1381"/>
                    </a:lnTo>
                    <a:lnTo>
                      <a:pt x="2008" y="1402"/>
                    </a:lnTo>
                    <a:lnTo>
                      <a:pt x="1979" y="1421"/>
                    </a:lnTo>
                    <a:lnTo>
                      <a:pt x="1950" y="1442"/>
                    </a:lnTo>
                    <a:lnTo>
                      <a:pt x="1939" y="1472"/>
                    </a:lnTo>
                    <a:lnTo>
                      <a:pt x="1930" y="1503"/>
                    </a:lnTo>
                    <a:lnTo>
                      <a:pt x="1920" y="1534"/>
                    </a:lnTo>
                    <a:lnTo>
                      <a:pt x="1911" y="1565"/>
                    </a:lnTo>
                    <a:lnTo>
                      <a:pt x="1902" y="1595"/>
                    </a:lnTo>
                    <a:lnTo>
                      <a:pt x="1892" y="1627"/>
                    </a:lnTo>
                    <a:lnTo>
                      <a:pt x="1882" y="1658"/>
                    </a:lnTo>
                    <a:lnTo>
                      <a:pt x="1874" y="1689"/>
                    </a:lnTo>
                    <a:lnTo>
                      <a:pt x="1885" y="1734"/>
                    </a:lnTo>
                    <a:lnTo>
                      <a:pt x="1898" y="1780"/>
                    </a:lnTo>
                    <a:lnTo>
                      <a:pt x="1909" y="1825"/>
                    </a:lnTo>
                    <a:lnTo>
                      <a:pt x="1922" y="1871"/>
                    </a:lnTo>
                    <a:lnTo>
                      <a:pt x="1934" y="1915"/>
                    </a:lnTo>
                    <a:lnTo>
                      <a:pt x="1946" y="1961"/>
                    </a:lnTo>
                    <a:lnTo>
                      <a:pt x="1958" y="2007"/>
                    </a:lnTo>
                    <a:lnTo>
                      <a:pt x="1972" y="2053"/>
                    </a:lnTo>
                    <a:lnTo>
                      <a:pt x="1985" y="2096"/>
                    </a:lnTo>
                    <a:lnTo>
                      <a:pt x="1998" y="2140"/>
                    </a:lnTo>
                    <a:lnTo>
                      <a:pt x="2011" y="2184"/>
                    </a:lnTo>
                    <a:lnTo>
                      <a:pt x="2026" y="2229"/>
                    </a:lnTo>
                    <a:lnTo>
                      <a:pt x="2039" y="2273"/>
                    </a:lnTo>
                    <a:lnTo>
                      <a:pt x="2054" y="2318"/>
                    </a:lnTo>
                    <a:lnTo>
                      <a:pt x="2068" y="2362"/>
                    </a:lnTo>
                    <a:lnTo>
                      <a:pt x="2083" y="2408"/>
                    </a:lnTo>
                    <a:lnTo>
                      <a:pt x="2081" y="2437"/>
                    </a:lnTo>
                    <a:lnTo>
                      <a:pt x="2080" y="2466"/>
                    </a:lnTo>
                    <a:lnTo>
                      <a:pt x="2079" y="2496"/>
                    </a:lnTo>
                    <a:lnTo>
                      <a:pt x="2078" y="2526"/>
                    </a:lnTo>
                    <a:lnTo>
                      <a:pt x="2077" y="2555"/>
                    </a:lnTo>
                    <a:lnTo>
                      <a:pt x="2075" y="2585"/>
                    </a:lnTo>
                    <a:lnTo>
                      <a:pt x="2074" y="2616"/>
                    </a:lnTo>
                    <a:lnTo>
                      <a:pt x="2074" y="2646"/>
                    </a:lnTo>
                    <a:lnTo>
                      <a:pt x="2049" y="2682"/>
                    </a:lnTo>
                    <a:lnTo>
                      <a:pt x="2025" y="2718"/>
                    </a:lnTo>
                    <a:lnTo>
                      <a:pt x="1999" y="2754"/>
                    </a:lnTo>
                    <a:lnTo>
                      <a:pt x="1975" y="2792"/>
                    </a:lnTo>
                    <a:lnTo>
                      <a:pt x="1950" y="2828"/>
                    </a:lnTo>
                    <a:lnTo>
                      <a:pt x="1926" y="2864"/>
                    </a:lnTo>
                    <a:lnTo>
                      <a:pt x="1902" y="2900"/>
                    </a:lnTo>
                    <a:lnTo>
                      <a:pt x="1877" y="2938"/>
                    </a:lnTo>
                    <a:lnTo>
                      <a:pt x="1851" y="2948"/>
                    </a:lnTo>
                    <a:lnTo>
                      <a:pt x="1825" y="2958"/>
                    </a:lnTo>
                    <a:lnTo>
                      <a:pt x="1799" y="2968"/>
                    </a:lnTo>
                    <a:lnTo>
                      <a:pt x="1774" y="2979"/>
                    </a:lnTo>
                    <a:lnTo>
                      <a:pt x="1747" y="2989"/>
                    </a:lnTo>
                    <a:lnTo>
                      <a:pt x="1722" y="2999"/>
                    </a:lnTo>
                    <a:lnTo>
                      <a:pt x="1696" y="3010"/>
                    </a:lnTo>
                    <a:lnTo>
                      <a:pt x="1671" y="3021"/>
                    </a:lnTo>
                    <a:lnTo>
                      <a:pt x="1630" y="3020"/>
                    </a:lnTo>
                    <a:lnTo>
                      <a:pt x="1590" y="3019"/>
                    </a:lnTo>
                    <a:lnTo>
                      <a:pt x="1549" y="3018"/>
                    </a:lnTo>
                    <a:lnTo>
                      <a:pt x="1509" y="3018"/>
                    </a:lnTo>
                    <a:lnTo>
                      <a:pt x="1468" y="3016"/>
                    </a:lnTo>
                    <a:lnTo>
                      <a:pt x="1428" y="3015"/>
                    </a:lnTo>
                    <a:lnTo>
                      <a:pt x="1388" y="3015"/>
                    </a:lnTo>
                    <a:lnTo>
                      <a:pt x="1349" y="3015"/>
                    </a:lnTo>
                    <a:lnTo>
                      <a:pt x="1292" y="2997"/>
                    </a:lnTo>
                    <a:lnTo>
                      <a:pt x="1236" y="2979"/>
                    </a:lnTo>
                    <a:lnTo>
                      <a:pt x="1180" y="2962"/>
                    </a:lnTo>
                    <a:lnTo>
                      <a:pt x="1124" y="2945"/>
                    </a:lnTo>
                    <a:lnTo>
                      <a:pt x="1067" y="2927"/>
                    </a:lnTo>
                    <a:lnTo>
                      <a:pt x="1012" y="2909"/>
                    </a:lnTo>
                    <a:lnTo>
                      <a:pt x="955" y="2892"/>
                    </a:lnTo>
                    <a:lnTo>
                      <a:pt x="899" y="2875"/>
                    </a:lnTo>
                    <a:lnTo>
                      <a:pt x="845" y="2850"/>
                    </a:lnTo>
                    <a:lnTo>
                      <a:pt x="791" y="2827"/>
                    </a:lnTo>
                    <a:lnTo>
                      <a:pt x="737" y="2801"/>
                    </a:lnTo>
                    <a:lnTo>
                      <a:pt x="682" y="2779"/>
                    </a:lnTo>
                    <a:lnTo>
                      <a:pt x="628" y="2754"/>
                    </a:lnTo>
                    <a:lnTo>
                      <a:pt x="575" y="2730"/>
                    </a:lnTo>
                    <a:lnTo>
                      <a:pt x="522" y="2706"/>
                    </a:lnTo>
                    <a:lnTo>
                      <a:pt x="468" y="2683"/>
                    </a:lnTo>
                    <a:lnTo>
                      <a:pt x="429" y="2647"/>
                    </a:lnTo>
                    <a:lnTo>
                      <a:pt x="390" y="2612"/>
                    </a:lnTo>
                    <a:lnTo>
                      <a:pt x="350" y="2577"/>
                    </a:lnTo>
                    <a:lnTo>
                      <a:pt x="312" y="2542"/>
                    </a:lnTo>
                    <a:lnTo>
                      <a:pt x="272" y="2506"/>
                    </a:lnTo>
                    <a:lnTo>
                      <a:pt x="233" y="2471"/>
                    </a:lnTo>
                    <a:lnTo>
                      <a:pt x="193" y="2436"/>
                    </a:lnTo>
                    <a:lnTo>
                      <a:pt x="155" y="2402"/>
                    </a:lnTo>
                    <a:lnTo>
                      <a:pt x="137" y="2369"/>
                    </a:lnTo>
                    <a:lnTo>
                      <a:pt x="120" y="2339"/>
                    </a:lnTo>
                    <a:lnTo>
                      <a:pt x="103" y="2308"/>
                    </a:lnTo>
                    <a:lnTo>
                      <a:pt x="86" y="2277"/>
                    </a:lnTo>
                    <a:lnTo>
                      <a:pt x="68" y="2246"/>
                    </a:lnTo>
                    <a:lnTo>
                      <a:pt x="51" y="2216"/>
                    </a:lnTo>
                    <a:lnTo>
                      <a:pt x="34" y="2184"/>
                    </a:lnTo>
                    <a:lnTo>
                      <a:pt x="18" y="2154"/>
                    </a:lnTo>
                    <a:lnTo>
                      <a:pt x="15" y="2130"/>
                    </a:lnTo>
                    <a:lnTo>
                      <a:pt x="12" y="2107"/>
                    </a:lnTo>
                    <a:lnTo>
                      <a:pt x="10" y="2084"/>
                    </a:lnTo>
                    <a:lnTo>
                      <a:pt x="9" y="2061"/>
                    </a:lnTo>
                    <a:lnTo>
                      <a:pt x="5" y="2037"/>
                    </a:lnTo>
                    <a:lnTo>
                      <a:pt x="4" y="2015"/>
                    </a:lnTo>
                    <a:lnTo>
                      <a:pt x="1" y="1991"/>
                    </a:lnTo>
                    <a:lnTo>
                      <a:pt x="0" y="1970"/>
                    </a:lnTo>
                    <a:close/>
                  </a:path>
                </a:pathLst>
              </a:custGeom>
              <a:solidFill>
                <a:srgbClr val="EDB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4" name="Freeform 101">
                <a:extLst>
                  <a:ext uri="{FF2B5EF4-FFF2-40B4-BE49-F238E27FC236}">
                    <a16:creationId xmlns:a16="http://schemas.microsoft.com/office/drawing/2014/main" id="{701D2FB6-5CA4-433F-ADF3-CF008925BA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5" y="3310"/>
                <a:ext cx="586" cy="747"/>
              </a:xfrm>
              <a:custGeom>
                <a:avLst/>
                <a:gdLst>
                  <a:gd name="T0" fmla="*/ 0 w 2346"/>
                  <a:gd name="T1" fmla="*/ 0 h 2988"/>
                  <a:gd name="T2" fmla="*/ 0 w 2346"/>
                  <a:gd name="T3" fmla="*/ 0 h 2988"/>
                  <a:gd name="T4" fmla="*/ 0 w 2346"/>
                  <a:gd name="T5" fmla="*/ 0 h 2988"/>
                  <a:gd name="T6" fmla="*/ 0 w 2346"/>
                  <a:gd name="T7" fmla="*/ 0 h 2988"/>
                  <a:gd name="T8" fmla="*/ 0 w 2346"/>
                  <a:gd name="T9" fmla="*/ 0 h 2988"/>
                  <a:gd name="T10" fmla="*/ 0 w 2346"/>
                  <a:gd name="T11" fmla="*/ 0 h 2988"/>
                  <a:gd name="T12" fmla="*/ 0 w 2346"/>
                  <a:gd name="T13" fmla="*/ 0 h 2988"/>
                  <a:gd name="T14" fmla="*/ 0 w 2346"/>
                  <a:gd name="T15" fmla="*/ 0 h 2988"/>
                  <a:gd name="T16" fmla="*/ 0 w 2346"/>
                  <a:gd name="T17" fmla="*/ 0 h 2988"/>
                  <a:gd name="T18" fmla="*/ 0 w 2346"/>
                  <a:gd name="T19" fmla="*/ 0 h 2988"/>
                  <a:gd name="T20" fmla="*/ 0 w 2346"/>
                  <a:gd name="T21" fmla="*/ 0 h 2988"/>
                  <a:gd name="T22" fmla="*/ 0 w 2346"/>
                  <a:gd name="T23" fmla="*/ 0 h 2988"/>
                  <a:gd name="T24" fmla="*/ 0 w 2346"/>
                  <a:gd name="T25" fmla="*/ 0 h 2988"/>
                  <a:gd name="T26" fmla="*/ 0 w 2346"/>
                  <a:gd name="T27" fmla="*/ 0 h 2988"/>
                  <a:gd name="T28" fmla="*/ 0 w 2346"/>
                  <a:gd name="T29" fmla="*/ 0 h 2988"/>
                  <a:gd name="T30" fmla="*/ 0 w 2346"/>
                  <a:gd name="T31" fmla="*/ 0 h 2988"/>
                  <a:gd name="T32" fmla="*/ 0 w 2346"/>
                  <a:gd name="T33" fmla="*/ 0 h 2988"/>
                  <a:gd name="T34" fmla="*/ 0 w 2346"/>
                  <a:gd name="T35" fmla="*/ 0 h 2988"/>
                  <a:gd name="T36" fmla="*/ 0 w 2346"/>
                  <a:gd name="T37" fmla="*/ 0 h 2988"/>
                  <a:gd name="T38" fmla="*/ 0 w 2346"/>
                  <a:gd name="T39" fmla="*/ 0 h 2988"/>
                  <a:gd name="T40" fmla="*/ 0 w 2346"/>
                  <a:gd name="T41" fmla="*/ 0 h 2988"/>
                  <a:gd name="T42" fmla="*/ 0 w 2346"/>
                  <a:gd name="T43" fmla="*/ 0 h 2988"/>
                  <a:gd name="T44" fmla="*/ 0 w 2346"/>
                  <a:gd name="T45" fmla="*/ 0 h 2988"/>
                  <a:gd name="T46" fmla="*/ 0 w 2346"/>
                  <a:gd name="T47" fmla="*/ 0 h 2988"/>
                  <a:gd name="T48" fmla="*/ 0 w 2346"/>
                  <a:gd name="T49" fmla="*/ 0 h 2988"/>
                  <a:gd name="T50" fmla="*/ 0 w 2346"/>
                  <a:gd name="T51" fmla="*/ 0 h 2988"/>
                  <a:gd name="T52" fmla="*/ 0 w 2346"/>
                  <a:gd name="T53" fmla="*/ 0 h 2988"/>
                  <a:gd name="T54" fmla="*/ 0 w 2346"/>
                  <a:gd name="T55" fmla="*/ 0 h 2988"/>
                  <a:gd name="T56" fmla="*/ 0 w 2346"/>
                  <a:gd name="T57" fmla="*/ 0 h 2988"/>
                  <a:gd name="T58" fmla="*/ 0 w 2346"/>
                  <a:gd name="T59" fmla="*/ 0 h 2988"/>
                  <a:gd name="T60" fmla="*/ 0 w 2346"/>
                  <a:gd name="T61" fmla="*/ 0 h 2988"/>
                  <a:gd name="T62" fmla="*/ 0 w 2346"/>
                  <a:gd name="T63" fmla="*/ 0 h 2988"/>
                  <a:gd name="T64" fmla="*/ 0 w 2346"/>
                  <a:gd name="T65" fmla="*/ 0 h 2988"/>
                  <a:gd name="T66" fmla="*/ 0 w 2346"/>
                  <a:gd name="T67" fmla="*/ 0 h 2988"/>
                  <a:gd name="T68" fmla="*/ 0 w 2346"/>
                  <a:gd name="T69" fmla="*/ 0 h 2988"/>
                  <a:gd name="T70" fmla="*/ 0 w 2346"/>
                  <a:gd name="T71" fmla="*/ 0 h 2988"/>
                  <a:gd name="T72" fmla="*/ 0 w 2346"/>
                  <a:gd name="T73" fmla="*/ 0 h 2988"/>
                  <a:gd name="T74" fmla="*/ 0 w 2346"/>
                  <a:gd name="T75" fmla="*/ 0 h 2988"/>
                  <a:gd name="T76" fmla="*/ 0 w 2346"/>
                  <a:gd name="T77" fmla="*/ 0 h 2988"/>
                  <a:gd name="T78" fmla="*/ 0 w 2346"/>
                  <a:gd name="T79" fmla="*/ 0 h 2988"/>
                  <a:gd name="T80" fmla="*/ 0 w 2346"/>
                  <a:gd name="T81" fmla="*/ 0 h 2988"/>
                  <a:gd name="T82" fmla="*/ 0 w 2346"/>
                  <a:gd name="T83" fmla="*/ 0 h 2988"/>
                  <a:gd name="T84" fmla="*/ 0 w 2346"/>
                  <a:gd name="T85" fmla="*/ 0 h 2988"/>
                  <a:gd name="T86" fmla="*/ 0 w 2346"/>
                  <a:gd name="T87" fmla="*/ 0 h 2988"/>
                  <a:gd name="T88" fmla="*/ 0 w 2346"/>
                  <a:gd name="T89" fmla="*/ 0 h 2988"/>
                  <a:gd name="T90" fmla="*/ 0 w 2346"/>
                  <a:gd name="T91" fmla="*/ 0 h 2988"/>
                  <a:gd name="T92" fmla="*/ 0 w 2346"/>
                  <a:gd name="T93" fmla="*/ 0 h 2988"/>
                  <a:gd name="T94" fmla="*/ 0 w 2346"/>
                  <a:gd name="T95" fmla="*/ 0 h 2988"/>
                  <a:gd name="T96" fmla="*/ 0 w 2346"/>
                  <a:gd name="T97" fmla="*/ 0 h 2988"/>
                  <a:gd name="T98" fmla="*/ 0 w 2346"/>
                  <a:gd name="T99" fmla="*/ 0 h 2988"/>
                  <a:gd name="T100" fmla="*/ 0 w 2346"/>
                  <a:gd name="T101" fmla="*/ 0 h 2988"/>
                  <a:gd name="T102" fmla="*/ 0 w 2346"/>
                  <a:gd name="T103" fmla="*/ 0 h 2988"/>
                  <a:gd name="T104" fmla="*/ 0 w 2346"/>
                  <a:gd name="T105" fmla="*/ 0 h 2988"/>
                  <a:gd name="T106" fmla="*/ 0 w 2346"/>
                  <a:gd name="T107" fmla="*/ 0 h 2988"/>
                  <a:gd name="T108" fmla="*/ 0 w 2346"/>
                  <a:gd name="T109" fmla="*/ 0 h 2988"/>
                  <a:gd name="T110" fmla="*/ 0 w 2346"/>
                  <a:gd name="T111" fmla="*/ 0 h 2988"/>
                  <a:gd name="T112" fmla="*/ 0 w 2346"/>
                  <a:gd name="T113" fmla="*/ 0 h 2988"/>
                  <a:gd name="T114" fmla="*/ 0 w 2346"/>
                  <a:gd name="T115" fmla="*/ 0 h 298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46"/>
                  <a:gd name="T175" fmla="*/ 0 h 2988"/>
                  <a:gd name="T176" fmla="*/ 2346 w 2346"/>
                  <a:gd name="T177" fmla="*/ 2988 h 2988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46" h="2988">
                    <a:moveTo>
                      <a:pt x="0" y="1944"/>
                    </a:moveTo>
                    <a:lnTo>
                      <a:pt x="12" y="1906"/>
                    </a:lnTo>
                    <a:lnTo>
                      <a:pt x="25" y="1870"/>
                    </a:lnTo>
                    <a:lnTo>
                      <a:pt x="37" y="1833"/>
                    </a:lnTo>
                    <a:lnTo>
                      <a:pt x="50" y="1797"/>
                    </a:lnTo>
                    <a:lnTo>
                      <a:pt x="62" y="1759"/>
                    </a:lnTo>
                    <a:lnTo>
                      <a:pt x="75" y="1723"/>
                    </a:lnTo>
                    <a:lnTo>
                      <a:pt x="87" y="1686"/>
                    </a:lnTo>
                    <a:lnTo>
                      <a:pt x="101" y="1649"/>
                    </a:lnTo>
                    <a:lnTo>
                      <a:pt x="136" y="1617"/>
                    </a:lnTo>
                    <a:lnTo>
                      <a:pt x="172" y="1585"/>
                    </a:lnTo>
                    <a:lnTo>
                      <a:pt x="208" y="1553"/>
                    </a:lnTo>
                    <a:lnTo>
                      <a:pt x="244" y="1521"/>
                    </a:lnTo>
                    <a:lnTo>
                      <a:pt x="279" y="1489"/>
                    </a:lnTo>
                    <a:lnTo>
                      <a:pt x="315" y="1457"/>
                    </a:lnTo>
                    <a:lnTo>
                      <a:pt x="352" y="1426"/>
                    </a:lnTo>
                    <a:lnTo>
                      <a:pt x="388" y="1395"/>
                    </a:lnTo>
                    <a:lnTo>
                      <a:pt x="422" y="1357"/>
                    </a:lnTo>
                    <a:lnTo>
                      <a:pt x="457" y="1320"/>
                    </a:lnTo>
                    <a:lnTo>
                      <a:pt x="492" y="1282"/>
                    </a:lnTo>
                    <a:lnTo>
                      <a:pt x="528" y="1246"/>
                    </a:lnTo>
                    <a:lnTo>
                      <a:pt x="562" y="1209"/>
                    </a:lnTo>
                    <a:lnTo>
                      <a:pt x="597" y="1171"/>
                    </a:lnTo>
                    <a:lnTo>
                      <a:pt x="632" y="1134"/>
                    </a:lnTo>
                    <a:lnTo>
                      <a:pt x="668" y="1097"/>
                    </a:lnTo>
                    <a:lnTo>
                      <a:pt x="666" y="1065"/>
                    </a:lnTo>
                    <a:lnTo>
                      <a:pt x="664" y="1033"/>
                    </a:lnTo>
                    <a:lnTo>
                      <a:pt x="663" y="1001"/>
                    </a:lnTo>
                    <a:lnTo>
                      <a:pt x="662" y="969"/>
                    </a:lnTo>
                    <a:lnTo>
                      <a:pt x="661" y="937"/>
                    </a:lnTo>
                    <a:lnTo>
                      <a:pt x="660" y="905"/>
                    </a:lnTo>
                    <a:lnTo>
                      <a:pt x="658" y="874"/>
                    </a:lnTo>
                    <a:lnTo>
                      <a:pt x="658" y="843"/>
                    </a:lnTo>
                    <a:lnTo>
                      <a:pt x="628" y="792"/>
                    </a:lnTo>
                    <a:lnTo>
                      <a:pt x="599" y="742"/>
                    </a:lnTo>
                    <a:lnTo>
                      <a:pt x="570" y="693"/>
                    </a:lnTo>
                    <a:lnTo>
                      <a:pt x="541" y="643"/>
                    </a:lnTo>
                    <a:lnTo>
                      <a:pt x="511" y="593"/>
                    </a:lnTo>
                    <a:lnTo>
                      <a:pt x="482" y="543"/>
                    </a:lnTo>
                    <a:lnTo>
                      <a:pt x="453" y="494"/>
                    </a:lnTo>
                    <a:lnTo>
                      <a:pt x="424" y="445"/>
                    </a:lnTo>
                    <a:lnTo>
                      <a:pt x="425" y="423"/>
                    </a:lnTo>
                    <a:lnTo>
                      <a:pt x="428" y="401"/>
                    </a:lnTo>
                    <a:lnTo>
                      <a:pt x="430" y="378"/>
                    </a:lnTo>
                    <a:lnTo>
                      <a:pt x="433" y="356"/>
                    </a:lnTo>
                    <a:lnTo>
                      <a:pt x="434" y="333"/>
                    </a:lnTo>
                    <a:lnTo>
                      <a:pt x="437" y="311"/>
                    </a:lnTo>
                    <a:lnTo>
                      <a:pt x="439" y="288"/>
                    </a:lnTo>
                    <a:lnTo>
                      <a:pt x="442" y="267"/>
                    </a:lnTo>
                    <a:lnTo>
                      <a:pt x="459" y="239"/>
                    </a:lnTo>
                    <a:lnTo>
                      <a:pt x="477" y="212"/>
                    </a:lnTo>
                    <a:lnTo>
                      <a:pt x="495" y="186"/>
                    </a:lnTo>
                    <a:lnTo>
                      <a:pt x="513" y="159"/>
                    </a:lnTo>
                    <a:lnTo>
                      <a:pt x="532" y="132"/>
                    </a:lnTo>
                    <a:lnTo>
                      <a:pt x="550" y="105"/>
                    </a:lnTo>
                    <a:lnTo>
                      <a:pt x="568" y="78"/>
                    </a:lnTo>
                    <a:lnTo>
                      <a:pt x="586" y="52"/>
                    </a:lnTo>
                    <a:lnTo>
                      <a:pt x="608" y="45"/>
                    </a:lnTo>
                    <a:lnTo>
                      <a:pt x="631" y="39"/>
                    </a:lnTo>
                    <a:lnTo>
                      <a:pt x="653" y="31"/>
                    </a:lnTo>
                    <a:lnTo>
                      <a:pt x="676" y="25"/>
                    </a:lnTo>
                    <a:lnTo>
                      <a:pt x="698" y="18"/>
                    </a:lnTo>
                    <a:lnTo>
                      <a:pt x="721" y="12"/>
                    </a:lnTo>
                    <a:lnTo>
                      <a:pt x="744" y="6"/>
                    </a:lnTo>
                    <a:lnTo>
                      <a:pt x="768" y="0"/>
                    </a:lnTo>
                    <a:lnTo>
                      <a:pt x="778" y="7"/>
                    </a:lnTo>
                    <a:lnTo>
                      <a:pt x="787" y="14"/>
                    </a:lnTo>
                    <a:lnTo>
                      <a:pt x="797" y="23"/>
                    </a:lnTo>
                    <a:lnTo>
                      <a:pt x="808" y="31"/>
                    </a:lnTo>
                    <a:lnTo>
                      <a:pt x="818" y="39"/>
                    </a:lnTo>
                    <a:lnTo>
                      <a:pt x="827" y="46"/>
                    </a:lnTo>
                    <a:lnTo>
                      <a:pt x="837" y="54"/>
                    </a:lnTo>
                    <a:lnTo>
                      <a:pt x="848" y="63"/>
                    </a:lnTo>
                    <a:lnTo>
                      <a:pt x="842" y="84"/>
                    </a:lnTo>
                    <a:lnTo>
                      <a:pt x="836" y="106"/>
                    </a:lnTo>
                    <a:lnTo>
                      <a:pt x="830" y="128"/>
                    </a:lnTo>
                    <a:lnTo>
                      <a:pt x="825" y="151"/>
                    </a:lnTo>
                    <a:lnTo>
                      <a:pt x="819" y="173"/>
                    </a:lnTo>
                    <a:lnTo>
                      <a:pt x="814" y="194"/>
                    </a:lnTo>
                    <a:lnTo>
                      <a:pt x="808" y="216"/>
                    </a:lnTo>
                    <a:lnTo>
                      <a:pt x="803" y="239"/>
                    </a:lnTo>
                    <a:lnTo>
                      <a:pt x="787" y="268"/>
                    </a:lnTo>
                    <a:lnTo>
                      <a:pt x="772" y="297"/>
                    </a:lnTo>
                    <a:lnTo>
                      <a:pt x="756" y="326"/>
                    </a:lnTo>
                    <a:lnTo>
                      <a:pt x="742" y="356"/>
                    </a:lnTo>
                    <a:lnTo>
                      <a:pt x="726" y="385"/>
                    </a:lnTo>
                    <a:lnTo>
                      <a:pt x="711" y="414"/>
                    </a:lnTo>
                    <a:lnTo>
                      <a:pt x="696" y="443"/>
                    </a:lnTo>
                    <a:lnTo>
                      <a:pt x="681" y="473"/>
                    </a:lnTo>
                    <a:lnTo>
                      <a:pt x="688" y="518"/>
                    </a:lnTo>
                    <a:lnTo>
                      <a:pt x="696" y="563"/>
                    </a:lnTo>
                    <a:lnTo>
                      <a:pt x="703" y="607"/>
                    </a:lnTo>
                    <a:lnTo>
                      <a:pt x="711" y="653"/>
                    </a:lnTo>
                    <a:lnTo>
                      <a:pt x="719" y="698"/>
                    </a:lnTo>
                    <a:lnTo>
                      <a:pt x="727" y="744"/>
                    </a:lnTo>
                    <a:lnTo>
                      <a:pt x="734" y="788"/>
                    </a:lnTo>
                    <a:lnTo>
                      <a:pt x="743" y="834"/>
                    </a:lnTo>
                    <a:lnTo>
                      <a:pt x="754" y="855"/>
                    </a:lnTo>
                    <a:lnTo>
                      <a:pt x="766" y="877"/>
                    </a:lnTo>
                    <a:lnTo>
                      <a:pt x="778" y="897"/>
                    </a:lnTo>
                    <a:lnTo>
                      <a:pt x="791" y="919"/>
                    </a:lnTo>
                    <a:lnTo>
                      <a:pt x="802" y="939"/>
                    </a:lnTo>
                    <a:lnTo>
                      <a:pt x="814" y="961"/>
                    </a:lnTo>
                    <a:lnTo>
                      <a:pt x="826" y="983"/>
                    </a:lnTo>
                    <a:lnTo>
                      <a:pt x="839" y="1005"/>
                    </a:lnTo>
                    <a:lnTo>
                      <a:pt x="844" y="1020"/>
                    </a:lnTo>
                    <a:lnTo>
                      <a:pt x="851" y="1037"/>
                    </a:lnTo>
                    <a:lnTo>
                      <a:pt x="856" y="1053"/>
                    </a:lnTo>
                    <a:lnTo>
                      <a:pt x="864" y="1070"/>
                    </a:lnTo>
                    <a:lnTo>
                      <a:pt x="870" y="1085"/>
                    </a:lnTo>
                    <a:lnTo>
                      <a:pt x="876" y="1102"/>
                    </a:lnTo>
                    <a:lnTo>
                      <a:pt x="882" y="1119"/>
                    </a:lnTo>
                    <a:lnTo>
                      <a:pt x="889" y="1136"/>
                    </a:lnTo>
                    <a:lnTo>
                      <a:pt x="884" y="1152"/>
                    </a:lnTo>
                    <a:lnTo>
                      <a:pt x="880" y="1169"/>
                    </a:lnTo>
                    <a:lnTo>
                      <a:pt x="877" y="1184"/>
                    </a:lnTo>
                    <a:lnTo>
                      <a:pt x="873" y="1203"/>
                    </a:lnTo>
                    <a:lnTo>
                      <a:pt x="870" y="1218"/>
                    </a:lnTo>
                    <a:lnTo>
                      <a:pt x="866" y="1235"/>
                    </a:lnTo>
                    <a:lnTo>
                      <a:pt x="862" y="1251"/>
                    </a:lnTo>
                    <a:lnTo>
                      <a:pt x="859" y="1269"/>
                    </a:lnTo>
                    <a:lnTo>
                      <a:pt x="844" y="1297"/>
                    </a:lnTo>
                    <a:lnTo>
                      <a:pt x="830" y="1324"/>
                    </a:lnTo>
                    <a:lnTo>
                      <a:pt x="815" y="1352"/>
                    </a:lnTo>
                    <a:lnTo>
                      <a:pt x="802" y="1381"/>
                    </a:lnTo>
                    <a:lnTo>
                      <a:pt x="787" y="1409"/>
                    </a:lnTo>
                    <a:lnTo>
                      <a:pt x="773" y="1437"/>
                    </a:lnTo>
                    <a:lnTo>
                      <a:pt x="759" y="1466"/>
                    </a:lnTo>
                    <a:lnTo>
                      <a:pt x="745" y="1495"/>
                    </a:lnTo>
                    <a:lnTo>
                      <a:pt x="728" y="1510"/>
                    </a:lnTo>
                    <a:lnTo>
                      <a:pt x="713" y="1527"/>
                    </a:lnTo>
                    <a:lnTo>
                      <a:pt x="697" y="1543"/>
                    </a:lnTo>
                    <a:lnTo>
                      <a:pt x="681" y="1561"/>
                    </a:lnTo>
                    <a:lnTo>
                      <a:pt x="664" y="1577"/>
                    </a:lnTo>
                    <a:lnTo>
                      <a:pt x="650" y="1594"/>
                    </a:lnTo>
                    <a:lnTo>
                      <a:pt x="633" y="1611"/>
                    </a:lnTo>
                    <a:lnTo>
                      <a:pt x="618" y="1629"/>
                    </a:lnTo>
                    <a:lnTo>
                      <a:pt x="596" y="1638"/>
                    </a:lnTo>
                    <a:lnTo>
                      <a:pt x="573" y="1648"/>
                    </a:lnTo>
                    <a:lnTo>
                      <a:pt x="550" y="1658"/>
                    </a:lnTo>
                    <a:lnTo>
                      <a:pt x="528" y="1669"/>
                    </a:lnTo>
                    <a:lnTo>
                      <a:pt x="505" y="1678"/>
                    </a:lnTo>
                    <a:lnTo>
                      <a:pt x="482" y="1689"/>
                    </a:lnTo>
                    <a:lnTo>
                      <a:pt x="460" y="1699"/>
                    </a:lnTo>
                    <a:lnTo>
                      <a:pt x="439" y="1710"/>
                    </a:lnTo>
                    <a:lnTo>
                      <a:pt x="422" y="1737"/>
                    </a:lnTo>
                    <a:lnTo>
                      <a:pt x="406" y="1765"/>
                    </a:lnTo>
                    <a:lnTo>
                      <a:pt x="389" y="1793"/>
                    </a:lnTo>
                    <a:lnTo>
                      <a:pt x="373" y="1822"/>
                    </a:lnTo>
                    <a:lnTo>
                      <a:pt x="357" y="1850"/>
                    </a:lnTo>
                    <a:lnTo>
                      <a:pt x="341" y="1879"/>
                    </a:lnTo>
                    <a:lnTo>
                      <a:pt x="324" y="1906"/>
                    </a:lnTo>
                    <a:lnTo>
                      <a:pt x="309" y="1935"/>
                    </a:lnTo>
                    <a:lnTo>
                      <a:pt x="315" y="1967"/>
                    </a:lnTo>
                    <a:lnTo>
                      <a:pt x="323" y="1999"/>
                    </a:lnTo>
                    <a:lnTo>
                      <a:pt x="329" y="2032"/>
                    </a:lnTo>
                    <a:lnTo>
                      <a:pt x="336" y="2065"/>
                    </a:lnTo>
                    <a:lnTo>
                      <a:pt x="342" y="2097"/>
                    </a:lnTo>
                    <a:lnTo>
                      <a:pt x="349" y="2130"/>
                    </a:lnTo>
                    <a:lnTo>
                      <a:pt x="357" y="2162"/>
                    </a:lnTo>
                    <a:lnTo>
                      <a:pt x="364" y="2195"/>
                    </a:lnTo>
                    <a:lnTo>
                      <a:pt x="399" y="2219"/>
                    </a:lnTo>
                    <a:lnTo>
                      <a:pt x="434" y="2245"/>
                    </a:lnTo>
                    <a:lnTo>
                      <a:pt x="469" y="2270"/>
                    </a:lnTo>
                    <a:lnTo>
                      <a:pt x="505" y="2295"/>
                    </a:lnTo>
                    <a:lnTo>
                      <a:pt x="540" y="2321"/>
                    </a:lnTo>
                    <a:lnTo>
                      <a:pt x="575" y="2346"/>
                    </a:lnTo>
                    <a:lnTo>
                      <a:pt x="610" y="2371"/>
                    </a:lnTo>
                    <a:lnTo>
                      <a:pt x="646" y="2397"/>
                    </a:lnTo>
                    <a:lnTo>
                      <a:pt x="719" y="2421"/>
                    </a:lnTo>
                    <a:lnTo>
                      <a:pt x="791" y="2446"/>
                    </a:lnTo>
                    <a:lnTo>
                      <a:pt x="864" y="2472"/>
                    </a:lnTo>
                    <a:lnTo>
                      <a:pt x="936" y="2497"/>
                    </a:lnTo>
                    <a:lnTo>
                      <a:pt x="1008" y="2521"/>
                    </a:lnTo>
                    <a:lnTo>
                      <a:pt x="1081" y="2546"/>
                    </a:lnTo>
                    <a:lnTo>
                      <a:pt x="1153" y="2572"/>
                    </a:lnTo>
                    <a:lnTo>
                      <a:pt x="1226" y="2597"/>
                    </a:lnTo>
                    <a:lnTo>
                      <a:pt x="1284" y="2613"/>
                    </a:lnTo>
                    <a:lnTo>
                      <a:pt x="1342" y="2629"/>
                    </a:lnTo>
                    <a:lnTo>
                      <a:pt x="1400" y="2644"/>
                    </a:lnTo>
                    <a:lnTo>
                      <a:pt x="1459" y="2661"/>
                    </a:lnTo>
                    <a:lnTo>
                      <a:pt x="1517" y="2677"/>
                    </a:lnTo>
                    <a:lnTo>
                      <a:pt x="1576" y="2694"/>
                    </a:lnTo>
                    <a:lnTo>
                      <a:pt x="1635" y="2709"/>
                    </a:lnTo>
                    <a:lnTo>
                      <a:pt x="1695" y="2726"/>
                    </a:lnTo>
                    <a:lnTo>
                      <a:pt x="1712" y="2697"/>
                    </a:lnTo>
                    <a:lnTo>
                      <a:pt x="1730" y="2670"/>
                    </a:lnTo>
                    <a:lnTo>
                      <a:pt x="1747" y="2641"/>
                    </a:lnTo>
                    <a:lnTo>
                      <a:pt x="1765" y="2613"/>
                    </a:lnTo>
                    <a:lnTo>
                      <a:pt x="1782" y="2584"/>
                    </a:lnTo>
                    <a:lnTo>
                      <a:pt x="1800" y="2556"/>
                    </a:lnTo>
                    <a:lnTo>
                      <a:pt x="1818" y="2528"/>
                    </a:lnTo>
                    <a:lnTo>
                      <a:pt x="1837" y="2501"/>
                    </a:lnTo>
                    <a:lnTo>
                      <a:pt x="1832" y="2464"/>
                    </a:lnTo>
                    <a:lnTo>
                      <a:pt x="1827" y="2428"/>
                    </a:lnTo>
                    <a:lnTo>
                      <a:pt x="1822" y="2392"/>
                    </a:lnTo>
                    <a:lnTo>
                      <a:pt x="1818" y="2356"/>
                    </a:lnTo>
                    <a:lnTo>
                      <a:pt x="1814" y="2319"/>
                    </a:lnTo>
                    <a:lnTo>
                      <a:pt x="1810" y="2283"/>
                    </a:lnTo>
                    <a:lnTo>
                      <a:pt x="1805" y="2247"/>
                    </a:lnTo>
                    <a:lnTo>
                      <a:pt x="1802" y="2211"/>
                    </a:lnTo>
                    <a:lnTo>
                      <a:pt x="1767" y="2170"/>
                    </a:lnTo>
                    <a:lnTo>
                      <a:pt x="1733" y="2130"/>
                    </a:lnTo>
                    <a:lnTo>
                      <a:pt x="1698" y="2089"/>
                    </a:lnTo>
                    <a:lnTo>
                      <a:pt x="1664" y="2049"/>
                    </a:lnTo>
                    <a:lnTo>
                      <a:pt x="1629" y="2008"/>
                    </a:lnTo>
                    <a:lnTo>
                      <a:pt x="1595" y="1968"/>
                    </a:lnTo>
                    <a:lnTo>
                      <a:pt x="1560" y="1928"/>
                    </a:lnTo>
                    <a:lnTo>
                      <a:pt x="1528" y="1888"/>
                    </a:lnTo>
                    <a:lnTo>
                      <a:pt x="1520" y="1855"/>
                    </a:lnTo>
                    <a:lnTo>
                      <a:pt x="1513" y="1821"/>
                    </a:lnTo>
                    <a:lnTo>
                      <a:pt x="1507" y="1787"/>
                    </a:lnTo>
                    <a:lnTo>
                      <a:pt x="1501" y="1754"/>
                    </a:lnTo>
                    <a:lnTo>
                      <a:pt x="1494" y="1721"/>
                    </a:lnTo>
                    <a:lnTo>
                      <a:pt x="1488" y="1688"/>
                    </a:lnTo>
                    <a:lnTo>
                      <a:pt x="1482" y="1654"/>
                    </a:lnTo>
                    <a:lnTo>
                      <a:pt x="1476" y="1622"/>
                    </a:lnTo>
                    <a:lnTo>
                      <a:pt x="1485" y="1593"/>
                    </a:lnTo>
                    <a:lnTo>
                      <a:pt x="1495" y="1565"/>
                    </a:lnTo>
                    <a:lnTo>
                      <a:pt x="1505" y="1537"/>
                    </a:lnTo>
                    <a:lnTo>
                      <a:pt x="1515" y="1509"/>
                    </a:lnTo>
                    <a:lnTo>
                      <a:pt x="1525" y="1480"/>
                    </a:lnTo>
                    <a:lnTo>
                      <a:pt x="1535" y="1452"/>
                    </a:lnTo>
                    <a:lnTo>
                      <a:pt x="1544" y="1425"/>
                    </a:lnTo>
                    <a:lnTo>
                      <a:pt x="1555" y="1397"/>
                    </a:lnTo>
                    <a:lnTo>
                      <a:pt x="1583" y="1372"/>
                    </a:lnTo>
                    <a:lnTo>
                      <a:pt x="1611" y="1346"/>
                    </a:lnTo>
                    <a:lnTo>
                      <a:pt x="1639" y="1321"/>
                    </a:lnTo>
                    <a:lnTo>
                      <a:pt x="1668" y="1297"/>
                    </a:lnTo>
                    <a:lnTo>
                      <a:pt x="1695" y="1271"/>
                    </a:lnTo>
                    <a:lnTo>
                      <a:pt x="1723" y="1246"/>
                    </a:lnTo>
                    <a:lnTo>
                      <a:pt x="1751" y="1221"/>
                    </a:lnTo>
                    <a:lnTo>
                      <a:pt x="1780" y="1196"/>
                    </a:lnTo>
                    <a:lnTo>
                      <a:pt x="1802" y="1168"/>
                    </a:lnTo>
                    <a:lnTo>
                      <a:pt x="1825" y="1139"/>
                    </a:lnTo>
                    <a:lnTo>
                      <a:pt x="1846" y="1110"/>
                    </a:lnTo>
                    <a:lnTo>
                      <a:pt x="1869" y="1082"/>
                    </a:lnTo>
                    <a:lnTo>
                      <a:pt x="1891" y="1053"/>
                    </a:lnTo>
                    <a:lnTo>
                      <a:pt x="1914" y="1025"/>
                    </a:lnTo>
                    <a:lnTo>
                      <a:pt x="1937" y="996"/>
                    </a:lnTo>
                    <a:lnTo>
                      <a:pt x="1960" y="968"/>
                    </a:lnTo>
                    <a:lnTo>
                      <a:pt x="1956" y="937"/>
                    </a:lnTo>
                    <a:lnTo>
                      <a:pt x="1952" y="907"/>
                    </a:lnTo>
                    <a:lnTo>
                      <a:pt x="1950" y="875"/>
                    </a:lnTo>
                    <a:lnTo>
                      <a:pt x="1948" y="845"/>
                    </a:lnTo>
                    <a:lnTo>
                      <a:pt x="1944" y="814"/>
                    </a:lnTo>
                    <a:lnTo>
                      <a:pt x="1940" y="784"/>
                    </a:lnTo>
                    <a:lnTo>
                      <a:pt x="1938" y="752"/>
                    </a:lnTo>
                    <a:lnTo>
                      <a:pt x="1936" y="722"/>
                    </a:lnTo>
                    <a:lnTo>
                      <a:pt x="1916" y="697"/>
                    </a:lnTo>
                    <a:lnTo>
                      <a:pt x="1897" y="672"/>
                    </a:lnTo>
                    <a:lnTo>
                      <a:pt x="1878" y="647"/>
                    </a:lnTo>
                    <a:lnTo>
                      <a:pt x="1860" y="623"/>
                    </a:lnTo>
                    <a:lnTo>
                      <a:pt x="1840" y="598"/>
                    </a:lnTo>
                    <a:lnTo>
                      <a:pt x="1821" y="573"/>
                    </a:lnTo>
                    <a:lnTo>
                      <a:pt x="1803" y="548"/>
                    </a:lnTo>
                    <a:lnTo>
                      <a:pt x="1785" y="524"/>
                    </a:lnTo>
                    <a:lnTo>
                      <a:pt x="1777" y="485"/>
                    </a:lnTo>
                    <a:lnTo>
                      <a:pt x="1771" y="447"/>
                    </a:lnTo>
                    <a:lnTo>
                      <a:pt x="1765" y="408"/>
                    </a:lnTo>
                    <a:lnTo>
                      <a:pt x="1761" y="369"/>
                    </a:lnTo>
                    <a:lnTo>
                      <a:pt x="1753" y="331"/>
                    </a:lnTo>
                    <a:lnTo>
                      <a:pt x="1747" y="292"/>
                    </a:lnTo>
                    <a:lnTo>
                      <a:pt x="1741" y="253"/>
                    </a:lnTo>
                    <a:lnTo>
                      <a:pt x="1736" y="216"/>
                    </a:lnTo>
                    <a:lnTo>
                      <a:pt x="1761" y="228"/>
                    </a:lnTo>
                    <a:lnTo>
                      <a:pt x="1785" y="241"/>
                    </a:lnTo>
                    <a:lnTo>
                      <a:pt x="1809" y="255"/>
                    </a:lnTo>
                    <a:lnTo>
                      <a:pt x="1834" y="268"/>
                    </a:lnTo>
                    <a:lnTo>
                      <a:pt x="1858" y="281"/>
                    </a:lnTo>
                    <a:lnTo>
                      <a:pt x="1882" y="295"/>
                    </a:lnTo>
                    <a:lnTo>
                      <a:pt x="1907" y="308"/>
                    </a:lnTo>
                    <a:lnTo>
                      <a:pt x="1932" y="322"/>
                    </a:lnTo>
                    <a:lnTo>
                      <a:pt x="1968" y="349"/>
                    </a:lnTo>
                    <a:lnTo>
                      <a:pt x="2006" y="377"/>
                    </a:lnTo>
                    <a:lnTo>
                      <a:pt x="2042" y="404"/>
                    </a:lnTo>
                    <a:lnTo>
                      <a:pt x="2079" y="432"/>
                    </a:lnTo>
                    <a:lnTo>
                      <a:pt x="2115" y="460"/>
                    </a:lnTo>
                    <a:lnTo>
                      <a:pt x="2153" y="488"/>
                    </a:lnTo>
                    <a:lnTo>
                      <a:pt x="2190" y="515"/>
                    </a:lnTo>
                    <a:lnTo>
                      <a:pt x="2228" y="544"/>
                    </a:lnTo>
                    <a:lnTo>
                      <a:pt x="2242" y="584"/>
                    </a:lnTo>
                    <a:lnTo>
                      <a:pt x="2257" y="624"/>
                    </a:lnTo>
                    <a:lnTo>
                      <a:pt x="2271" y="664"/>
                    </a:lnTo>
                    <a:lnTo>
                      <a:pt x="2287" y="705"/>
                    </a:lnTo>
                    <a:lnTo>
                      <a:pt x="2301" y="745"/>
                    </a:lnTo>
                    <a:lnTo>
                      <a:pt x="2316" y="786"/>
                    </a:lnTo>
                    <a:lnTo>
                      <a:pt x="2330" y="826"/>
                    </a:lnTo>
                    <a:lnTo>
                      <a:pt x="2346" y="867"/>
                    </a:lnTo>
                    <a:lnTo>
                      <a:pt x="2341" y="896"/>
                    </a:lnTo>
                    <a:lnTo>
                      <a:pt x="2338" y="926"/>
                    </a:lnTo>
                    <a:lnTo>
                      <a:pt x="2334" y="956"/>
                    </a:lnTo>
                    <a:lnTo>
                      <a:pt x="2330" y="986"/>
                    </a:lnTo>
                    <a:lnTo>
                      <a:pt x="2327" y="1015"/>
                    </a:lnTo>
                    <a:lnTo>
                      <a:pt x="2323" y="1046"/>
                    </a:lnTo>
                    <a:lnTo>
                      <a:pt x="2319" y="1076"/>
                    </a:lnTo>
                    <a:lnTo>
                      <a:pt x="2316" y="1106"/>
                    </a:lnTo>
                    <a:lnTo>
                      <a:pt x="2295" y="1124"/>
                    </a:lnTo>
                    <a:lnTo>
                      <a:pt x="2277" y="1142"/>
                    </a:lnTo>
                    <a:lnTo>
                      <a:pt x="2257" y="1160"/>
                    </a:lnTo>
                    <a:lnTo>
                      <a:pt x="2239" y="1180"/>
                    </a:lnTo>
                    <a:lnTo>
                      <a:pt x="2218" y="1198"/>
                    </a:lnTo>
                    <a:lnTo>
                      <a:pt x="2200" y="1216"/>
                    </a:lnTo>
                    <a:lnTo>
                      <a:pt x="2179" y="1234"/>
                    </a:lnTo>
                    <a:lnTo>
                      <a:pt x="2161" y="1253"/>
                    </a:lnTo>
                    <a:lnTo>
                      <a:pt x="2131" y="1273"/>
                    </a:lnTo>
                    <a:lnTo>
                      <a:pt x="2101" y="1293"/>
                    </a:lnTo>
                    <a:lnTo>
                      <a:pt x="2071" y="1314"/>
                    </a:lnTo>
                    <a:lnTo>
                      <a:pt x="2042" y="1334"/>
                    </a:lnTo>
                    <a:lnTo>
                      <a:pt x="2012" y="1353"/>
                    </a:lnTo>
                    <a:lnTo>
                      <a:pt x="1983" y="1374"/>
                    </a:lnTo>
                    <a:lnTo>
                      <a:pt x="1952" y="1395"/>
                    </a:lnTo>
                    <a:lnTo>
                      <a:pt x="1924" y="1415"/>
                    </a:lnTo>
                    <a:lnTo>
                      <a:pt x="1913" y="1445"/>
                    </a:lnTo>
                    <a:lnTo>
                      <a:pt x="1903" y="1477"/>
                    </a:lnTo>
                    <a:lnTo>
                      <a:pt x="1892" y="1507"/>
                    </a:lnTo>
                    <a:lnTo>
                      <a:pt x="1882" y="1538"/>
                    </a:lnTo>
                    <a:lnTo>
                      <a:pt x="1872" y="1568"/>
                    </a:lnTo>
                    <a:lnTo>
                      <a:pt x="1862" y="1600"/>
                    </a:lnTo>
                    <a:lnTo>
                      <a:pt x="1852" y="1630"/>
                    </a:lnTo>
                    <a:lnTo>
                      <a:pt x="1843" y="1661"/>
                    </a:lnTo>
                    <a:lnTo>
                      <a:pt x="1855" y="1707"/>
                    </a:lnTo>
                    <a:lnTo>
                      <a:pt x="1868" y="1754"/>
                    </a:lnTo>
                    <a:lnTo>
                      <a:pt x="1880" y="1801"/>
                    </a:lnTo>
                    <a:lnTo>
                      <a:pt x="1893" y="1849"/>
                    </a:lnTo>
                    <a:lnTo>
                      <a:pt x="1905" y="1896"/>
                    </a:lnTo>
                    <a:lnTo>
                      <a:pt x="1919" y="1943"/>
                    </a:lnTo>
                    <a:lnTo>
                      <a:pt x="1932" y="1990"/>
                    </a:lnTo>
                    <a:lnTo>
                      <a:pt x="1945" y="2037"/>
                    </a:lnTo>
                    <a:lnTo>
                      <a:pt x="1959" y="2080"/>
                    </a:lnTo>
                    <a:lnTo>
                      <a:pt x="1972" y="2124"/>
                    </a:lnTo>
                    <a:lnTo>
                      <a:pt x="1985" y="2167"/>
                    </a:lnTo>
                    <a:lnTo>
                      <a:pt x="2000" y="2212"/>
                    </a:lnTo>
                    <a:lnTo>
                      <a:pt x="2013" y="2255"/>
                    </a:lnTo>
                    <a:lnTo>
                      <a:pt x="2026" y="2300"/>
                    </a:lnTo>
                    <a:lnTo>
                      <a:pt x="2039" y="2344"/>
                    </a:lnTo>
                    <a:lnTo>
                      <a:pt x="2054" y="2388"/>
                    </a:lnTo>
                    <a:lnTo>
                      <a:pt x="2053" y="2416"/>
                    </a:lnTo>
                    <a:lnTo>
                      <a:pt x="2051" y="2445"/>
                    </a:lnTo>
                    <a:lnTo>
                      <a:pt x="2051" y="2474"/>
                    </a:lnTo>
                    <a:lnTo>
                      <a:pt x="2051" y="2503"/>
                    </a:lnTo>
                    <a:lnTo>
                      <a:pt x="2050" y="2532"/>
                    </a:lnTo>
                    <a:lnTo>
                      <a:pt x="2049" y="2561"/>
                    </a:lnTo>
                    <a:lnTo>
                      <a:pt x="2049" y="2590"/>
                    </a:lnTo>
                    <a:lnTo>
                      <a:pt x="2049" y="2619"/>
                    </a:lnTo>
                    <a:lnTo>
                      <a:pt x="2024" y="2654"/>
                    </a:lnTo>
                    <a:lnTo>
                      <a:pt x="2001" y="2689"/>
                    </a:lnTo>
                    <a:lnTo>
                      <a:pt x="1975" y="2724"/>
                    </a:lnTo>
                    <a:lnTo>
                      <a:pt x="1952" y="2760"/>
                    </a:lnTo>
                    <a:lnTo>
                      <a:pt x="1928" y="2795"/>
                    </a:lnTo>
                    <a:lnTo>
                      <a:pt x="1905" y="2830"/>
                    </a:lnTo>
                    <a:lnTo>
                      <a:pt x="1881" y="2865"/>
                    </a:lnTo>
                    <a:lnTo>
                      <a:pt x="1858" y="2901"/>
                    </a:lnTo>
                    <a:lnTo>
                      <a:pt x="1832" y="2912"/>
                    </a:lnTo>
                    <a:lnTo>
                      <a:pt x="1806" y="2923"/>
                    </a:lnTo>
                    <a:lnTo>
                      <a:pt x="1780" y="2934"/>
                    </a:lnTo>
                    <a:lnTo>
                      <a:pt x="1754" y="2945"/>
                    </a:lnTo>
                    <a:lnTo>
                      <a:pt x="1728" y="2956"/>
                    </a:lnTo>
                    <a:lnTo>
                      <a:pt x="1703" y="2967"/>
                    </a:lnTo>
                    <a:lnTo>
                      <a:pt x="1677" y="2977"/>
                    </a:lnTo>
                    <a:lnTo>
                      <a:pt x="1652" y="2988"/>
                    </a:lnTo>
                    <a:lnTo>
                      <a:pt x="1611" y="2987"/>
                    </a:lnTo>
                    <a:lnTo>
                      <a:pt x="1571" y="2986"/>
                    </a:lnTo>
                    <a:lnTo>
                      <a:pt x="1530" y="2985"/>
                    </a:lnTo>
                    <a:lnTo>
                      <a:pt x="1490" y="2984"/>
                    </a:lnTo>
                    <a:lnTo>
                      <a:pt x="1449" y="2982"/>
                    </a:lnTo>
                    <a:lnTo>
                      <a:pt x="1409" y="2981"/>
                    </a:lnTo>
                    <a:lnTo>
                      <a:pt x="1369" y="2980"/>
                    </a:lnTo>
                    <a:lnTo>
                      <a:pt x="1330" y="2980"/>
                    </a:lnTo>
                    <a:lnTo>
                      <a:pt x="1273" y="2962"/>
                    </a:lnTo>
                    <a:lnTo>
                      <a:pt x="1217" y="2945"/>
                    </a:lnTo>
                    <a:lnTo>
                      <a:pt x="1162" y="2927"/>
                    </a:lnTo>
                    <a:lnTo>
                      <a:pt x="1107" y="2910"/>
                    </a:lnTo>
                    <a:lnTo>
                      <a:pt x="1052" y="2892"/>
                    </a:lnTo>
                    <a:lnTo>
                      <a:pt x="996" y="2875"/>
                    </a:lnTo>
                    <a:lnTo>
                      <a:pt x="941" y="2857"/>
                    </a:lnTo>
                    <a:lnTo>
                      <a:pt x="886" y="2840"/>
                    </a:lnTo>
                    <a:lnTo>
                      <a:pt x="832" y="2816"/>
                    </a:lnTo>
                    <a:lnTo>
                      <a:pt x="780" y="2793"/>
                    </a:lnTo>
                    <a:lnTo>
                      <a:pt x="727" y="2769"/>
                    </a:lnTo>
                    <a:lnTo>
                      <a:pt x="675" y="2746"/>
                    </a:lnTo>
                    <a:lnTo>
                      <a:pt x="622" y="2721"/>
                    </a:lnTo>
                    <a:lnTo>
                      <a:pt x="570" y="2699"/>
                    </a:lnTo>
                    <a:lnTo>
                      <a:pt x="517" y="2674"/>
                    </a:lnTo>
                    <a:lnTo>
                      <a:pt x="465" y="2651"/>
                    </a:lnTo>
                    <a:lnTo>
                      <a:pt x="425" y="2615"/>
                    </a:lnTo>
                    <a:lnTo>
                      <a:pt x="387" y="2579"/>
                    </a:lnTo>
                    <a:lnTo>
                      <a:pt x="347" y="2544"/>
                    </a:lnTo>
                    <a:lnTo>
                      <a:pt x="308" y="2509"/>
                    </a:lnTo>
                    <a:lnTo>
                      <a:pt x="268" y="2473"/>
                    </a:lnTo>
                    <a:lnTo>
                      <a:pt x="230" y="2439"/>
                    </a:lnTo>
                    <a:lnTo>
                      <a:pt x="191" y="2403"/>
                    </a:lnTo>
                    <a:lnTo>
                      <a:pt x="152" y="2369"/>
                    </a:lnTo>
                    <a:lnTo>
                      <a:pt x="134" y="2338"/>
                    </a:lnTo>
                    <a:lnTo>
                      <a:pt x="119" y="2309"/>
                    </a:lnTo>
                    <a:lnTo>
                      <a:pt x="102" y="2277"/>
                    </a:lnTo>
                    <a:lnTo>
                      <a:pt x="86" y="2248"/>
                    </a:lnTo>
                    <a:lnTo>
                      <a:pt x="69" y="2217"/>
                    </a:lnTo>
                    <a:lnTo>
                      <a:pt x="53" y="2188"/>
                    </a:lnTo>
                    <a:lnTo>
                      <a:pt x="37" y="2156"/>
                    </a:lnTo>
                    <a:lnTo>
                      <a:pt x="21" y="2127"/>
                    </a:lnTo>
                    <a:lnTo>
                      <a:pt x="17" y="2103"/>
                    </a:lnTo>
                    <a:lnTo>
                      <a:pt x="15" y="2082"/>
                    </a:lnTo>
                    <a:lnTo>
                      <a:pt x="12" y="2057"/>
                    </a:lnTo>
                    <a:lnTo>
                      <a:pt x="10" y="2036"/>
                    </a:lnTo>
                    <a:lnTo>
                      <a:pt x="6" y="2012"/>
                    </a:lnTo>
                    <a:lnTo>
                      <a:pt x="5" y="1990"/>
                    </a:lnTo>
                    <a:lnTo>
                      <a:pt x="2" y="1966"/>
                    </a:lnTo>
                    <a:lnTo>
                      <a:pt x="0" y="1944"/>
                    </a:lnTo>
                    <a:close/>
                  </a:path>
                </a:pathLst>
              </a:custGeom>
              <a:solidFill>
                <a:srgbClr val="F2C2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5" name="Freeform 102">
                <a:extLst>
                  <a:ext uri="{FF2B5EF4-FFF2-40B4-BE49-F238E27FC236}">
                    <a16:creationId xmlns:a16="http://schemas.microsoft.com/office/drawing/2014/main" id="{8CCF53BB-BBD5-451B-8270-D763061D5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315"/>
                <a:ext cx="579" cy="739"/>
              </a:xfrm>
              <a:custGeom>
                <a:avLst/>
                <a:gdLst>
                  <a:gd name="T0" fmla="*/ 0 w 2318"/>
                  <a:gd name="T1" fmla="*/ 0 h 2957"/>
                  <a:gd name="T2" fmla="*/ 0 w 2318"/>
                  <a:gd name="T3" fmla="*/ 0 h 2957"/>
                  <a:gd name="T4" fmla="*/ 0 w 2318"/>
                  <a:gd name="T5" fmla="*/ 0 h 2957"/>
                  <a:gd name="T6" fmla="*/ 0 w 2318"/>
                  <a:gd name="T7" fmla="*/ 0 h 2957"/>
                  <a:gd name="T8" fmla="*/ 0 w 2318"/>
                  <a:gd name="T9" fmla="*/ 0 h 2957"/>
                  <a:gd name="T10" fmla="*/ 0 w 2318"/>
                  <a:gd name="T11" fmla="*/ 0 h 2957"/>
                  <a:gd name="T12" fmla="*/ 0 w 2318"/>
                  <a:gd name="T13" fmla="*/ 0 h 2957"/>
                  <a:gd name="T14" fmla="*/ 0 w 2318"/>
                  <a:gd name="T15" fmla="*/ 0 h 2957"/>
                  <a:gd name="T16" fmla="*/ 0 w 2318"/>
                  <a:gd name="T17" fmla="*/ 0 h 2957"/>
                  <a:gd name="T18" fmla="*/ 0 w 2318"/>
                  <a:gd name="T19" fmla="*/ 0 h 2957"/>
                  <a:gd name="T20" fmla="*/ 0 w 2318"/>
                  <a:gd name="T21" fmla="*/ 0 h 2957"/>
                  <a:gd name="T22" fmla="*/ 0 w 2318"/>
                  <a:gd name="T23" fmla="*/ 0 h 2957"/>
                  <a:gd name="T24" fmla="*/ 0 w 2318"/>
                  <a:gd name="T25" fmla="*/ 0 h 2957"/>
                  <a:gd name="T26" fmla="*/ 0 w 2318"/>
                  <a:gd name="T27" fmla="*/ 0 h 2957"/>
                  <a:gd name="T28" fmla="*/ 0 w 2318"/>
                  <a:gd name="T29" fmla="*/ 0 h 2957"/>
                  <a:gd name="T30" fmla="*/ 0 w 2318"/>
                  <a:gd name="T31" fmla="*/ 0 h 2957"/>
                  <a:gd name="T32" fmla="*/ 0 w 2318"/>
                  <a:gd name="T33" fmla="*/ 0 h 2957"/>
                  <a:gd name="T34" fmla="*/ 0 w 2318"/>
                  <a:gd name="T35" fmla="*/ 0 h 2957"/>
                  <a:gd name="T36" fmla="*/ 0 w 2318"/>
                  <a:gd name="T37" fmla="*/ 0 h 2957"/>
                  <a:gd name="T38" fmla="*/ 0 w 2318"/>
                  <a:gd name="T39" fmla="*/ 0 h 2957"/>
                  <a:gd name="T40" fmla="*/ 0 w 2318"/>
                  <a:gd name="T41" fmla="*/ 0 h 2957"/>
                  <a:gd name="T42" fmla="*/ 0 w 2318"/>
                  <a:gd name="T43" fmla="*/ 0 h 2957"/>
                  <a:gd name="T44" fmla="*/ 0 w 2318"/>
                  <a:gd name="T45" fmla="*/ 0 h 2957"/>
                  <a:gd name="T46" fmla="*/ 0 w 2318"/>
                  <a:gd name="T47" fmla="*/ 0 h 2957"/>
                  <a:gd name="T48" fmla="*/ 0 w 2318"/>
                  <a:gd name="T49" fmla="*/ 0 h 2957"/>
                  <a:gd name="T50" fmla="*/ 0 w 2318"/>
                  <a:gd name="T51" fmla="*/ 0 h 2957"/>
                  <a:gd name="T52" fmla="*/ 0 w 2318"/>
                  <a:gd name="T53" fmla="*/ 0 h 2957"/>
                  <a:gd name="T54" fmla="*/ 0 w 2318"/>
                  <a:gd name="T55" fmla="*/ 0 h 2957"/>
                  <a:gd name="T56" fmla="*/ 0 w 2318"/>
                  <a:gd name="T57" fmla="*/ 0 h 2957"/>
                  <a:gd name="T58" fmla="*/ 0 w 2318"/>
                  <a:gd name="T59" fmla="*/ 0 h 2957"/>
                  <a:gd name="T60" fmla="*/ 0 w 2318"/>
                  <a:gd name="T61" fmla="*/ 0 h 2957"/>
                  <a:gd name="T62" fmla="*/ 0 w 2318"/>
                  <a:gd name="T63" fmla="*/ 0 h 2957"/>
                  <a:gd name="T64" fmla="*/ 0 w 2318"/>
                  <a:gd name="T65" fmla="*/ 0 h 2957"/>
                  <a:gd name="T66" fmla="*/ 0 w 2318"/>
                  <a:gd name="T67" fmla="*/ 0 h 2957"/>
                  <a:gd name="T68" fmla="*/ 0 w 2318"/>
                  <a:gd name="T69" fmla="*/ 0 h 2957"/>
                  <a:gd name="T70" fmla="*/ 0 w 2318"/>
                  <a:gd name="T71" fmla="*/ 0 h 2957"/>
                  <a:gd name="T72" fmla="*/ 0 w 2318"/>
                  <a:gd name="T73" fmla="*/ 0 h 2957"/>
                  <a:gd name="T74" fmla="*/ 0 w 2318"/>
                  <a:gd name="T75" fmla="*/ 0 h 2957"/>
                  <a:gd name="T76" fmla="*/ 0 w 2318"/>
                  <a:gd name="T77" fmla="*/ 0 h 2957"/>
                  <a:gd name="T78" fmla="*/ 0 w 2318"/>
                  <a:gd name="T79" fmla="*/ 0 h 2957"/>
                  <a:gd name="T80" fmla="*/ 0 w 2318"/>
                  <a:gd name="T81" fmla="*/ 0 h 2957"/>
                  <a:gd name="T82" fmla="*/ 0 w 2318"/>
                  <a:gd name="T83" fmla="*/ 0 h 2957"/>
                  <a:gd name="T84" fmla="*/ 0 w 2318"/>
                  <a:gd name="T85" fmla="*/ 0 h 2957"/>
                  <a:gd name="T86" fmla="*/ 0 w 2318"/>
                  <a:gd name="T87" fmla="*/ 0 h 2957"/>
                  <a:gd name="T88" fmla="*/ 0 w 2318"/>
                  <a:gd name="T89" fmla="*/ 0 h 2957"/>
                  <a:gd name="T90" fmla="*/ 0 w 2318"/>
                  <a:gd name="T91" fmla="*/ 0 h 2957"/>
                  <a:gd name="T92" fmla="*/ 0 w 2318"/>
                  <a:gd name="T93" fmla="*/ 0 h 2957"/>
                  <a:gd name="T94" fmla="*/ 0 w 2318"/>
                  <a:gd name="T95" fmla="*/ 0 h 2957"/>
                  <a:gd name="T96" fmla="*/ 0 w 2318"/>
                  <a:gd name="T97" fmla="*/ 0 h 2957"/>
                  <a:gd name="T98" fmla="*/ 0 w 2318"/>
                  <a:gd name="T99" fmla="*/ 0 h 2957"/>
                  <a:gd name="T100" fmla="*/ 0 w 2318"/>
                  <a:gd name="T101" fmla="*/ 0 h 2957"/>
                  <a:gd name="T102" fmla="*/ 0 w 2318"/>
                  <a:gd name="T103" fmla="*/ 0 h 2957"/>
                  <a:gd name="T104" fmla="*/ 0 w 2318"/>
                  <a:gd name="T105" fmla="*/ 0 h 2957"/>
                  <a:gd name="T106" fmla="*/ 0 w 2318"/>
                  <a:gd name="T107" fmla="*/ 0 h 2957"/>
                  <a:gd name="T108" fmla="*/ 0 w 2318"/>
                  <a:gd name="T109" fmla="*/ 0 h 2957"/>
                  <a:gd name="T110" fmla="*/ 0 w 2318"/>
                  <a:gd name="T111" fmla="*/ 0 h 2957"/>
                  <a:gd name="T112" fmla="*/ 0 w 2318"/>
                  <a:gd name="T113" fmla="*/ 0 h 2957"/>
                  <a:gd name="T114" fmla="*/ 0 w 2318"/>
                  <a:gd name="T115" fmla="*/ 0 h 29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18"/>
                  <a:gd name="T175" fmla="*/ 0 h 2957"/>
                  <a:gd name="T176" fmla="*/ 2318 w 2318"/>
                  <a:gd name="T177" fmla="*/ 2957 h 295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18" h="2957">
                    <a:moveTo>
                      <a:pt x="0" y="1918"/>
                    </a:moveTo>
                    <a:lnTo>
                      <a:pt x="12" y="1882"/>
                    </a:lnTo>
                    <a:lnTo>
                      <a:pt x="24" y="1847"/>
                    </a:lnTo>
                    <a:lnTo>
                      <a:pt x="36" y="1812"/>
                    </a:lnTo>
                    <a:lnTo>
                      <a:pt x="49" y="1777"/>
                    </a:lnTo>
                    <a:lnTo>
                      <a:pt x="61" y="1742"/>
                    </a:lnTo>
                    <a:lnTo>
                      <a:pt x="74" y="1707"/>
                    </a:lnTo>
                    <a:lnTo>
                      <a:pt x="87" y="1672"/>
                    </a:lnTo>
                    <a:lnTo>
                      <a:pt x="100" y="1637"/>
                    </a:lnTo>
                    <a:lnTo>
                      <a:pt x="135" y="1604"/>
                    </a:lnTo>
                    <a:lnTo>
                      <a:pt x="171" y="1573"/>
                    </a:lnTo>
                    <a:lnTo>
                      <a:pt x="206" y="1542"/>
                    </a:lnTo>
                    <a:lnTo>
                      <a:pt x="242" y="1510"/>
                    </a:lnTo>
                    <a:lnTo>
                      <a:pt x="277" y="1478"/>
                    </a:lnTo>
                    <a:lnTo>
                      <a:pt x="314" y="1446"/>
                    </a:lnTo>
                    <a:lnTo>
                      <a:pt x="349" y="1415"/>
                    </a:lnTo>
                    <a:lnTo>
                      <a:pt x="385" y="1383"/>
                    </a:lnTo>
                    <a:lnTo>
                      <a:pt x="420" y="1345"/>
                    </a:lnTo>
                    <a:lnTo>
                      <a:pt x="455" y="1307"/>
                    </a:lnTo>
                    <a:lnTo>
                      <a:pt x="490" y="1269"/>
                    </a:lnTo>
                    <a:lnTo>
                      <a:pt x="526" y="1231"/>
                    </a:lnTo>
                    <a:lnTo>
                      <a:pt x="561" y="1193"/>
                    </a:lnTo>
                    <a:lnTo>
                      <a:pt x="597" y="1155"/>
                    </a:lnTo>
                    <a:lnTo>
                      <a:pt x="632" y="1117"/>
                    </a:lnTo>
                    <a:lnTo>
                      <a:pt x="668" y="1079"/>
                    </a:lnTo>
                    <a:lnTo>
                      <a:pt x="665" y="1045"/>
                    </a:lnTo>
                    <a:lnTo>
                      <a:pt x="664" y="1013"/>
                    </a:lnTo>
                    <a:lnTo>
                      <a:pt x="661" y="980"/>
                    </a:lnTo>
                    <a:lnTo>
                      <a:pt x="660" y="947"/>
                    </a:lnTo>
                    <a:lnTo>
                      <a:pt x="656" y="915"/>
                    </a:lnTo>
                    <a:lnTo>
                      <a:pt x="655" y="882"/>
                    </a:lnTo>
                    <a:lnTo>
                      <a:pt x="653" y="850"/>
                    </a:lnTo>
                    <a:lnTo>
                      <a:pt x="652" y="818"/>
                    </a:lnTo>
                    <a:lnTo>
                      <a:pt x="623" y="768"/>
                    </a:lnTo>
                    <a:lnTo>
                      <a:pt x="596" y="719"/>
                    </a:lnTo>
                    <a:lnTo>
                      <a:pt x="567" y="669"/>
                    </a:lnTo>
                    <a:lnTo>
                      <a:pt x="540" y="620"/>
                    </a:lnTo>
                    <a:lnTo>
                      <a:pt x="513" y="571"/>
                    </a:lnTo>
                    <a:lnTo>
                      <a:pt x="485" y="522"/>
                    </a:lnTo>
                    <a:lnTo>
                      <a:pt x="457" y="473"/>
                    </a:lnTo>
                    <a:lnTo>
                      <a:pt x="431" y="425"/>
                    </a:lnTo>
                    <a:lnTo>
                      <a:pt x="432" y="403"/>
                    </a:lnTo>
                    <a:lnTo>
                      <a:pt x="434" y="381"/>
                    </a:lnTo>
                    <a:lnTo>
                      <a:pt x="435" y="359"/>
                    </a:lnTo>
                    <a:lnTo>
                      <a:pt x="439" y="338"/>
                    </a:lnTo>
                    <a:lnTo>
                      <a:pt x="440" y="316"/>
                    </a:lnTo>
                    <a:lnTo>
                      <a:pt x="443" y="294"/>
                    </a:lnTo>
                    <a:lnTo>
                      <a:pt x="444" y="273"/>
                    </a:lnTo>
                    <a:lnTo>
                      <a:pt x="448" y="252"/>
                    </a:lnTo>
                    <a:lnTo>
                      <a:pt x="463" y="225"/>
                    </a:lnTo>
                    <a:lnTo>
                      <a:pt x="480" y="199"/>
                    </a:lnTo>
                    <a:lnTo>
                      <a:pt x="496" y="172"/>
                    </a:lnTo>
                    <a:lnTo>
                      <a:pt x="514" y="147"/>
                    </a:lnTo>
                    <a:lnTo>
                      <a:pt x="530" y="120"/>
                    </a:lnTo>
                    <a:lnTo>
                      <a:pt x="547" y="95"/>
                    </a:lnTo>
                    <a:lnTo>
                      <a:pt x="563" y="70"/>
                    </a:lnTo>
                    <a:lnTo>
                      <a:pt x="582" y="44"/>
                    </a:lnTo>
                    <a:lnTo>
                      <a:pt x="601" y="38"/>
                    </a:lnTo>
                    <a:lnTo>
                      <a:pt x="621" y="32"/>
                    </a:lnTo>
                    <a:lnTo>
                      <a:pt x="641" y="26"/>
                    </a:lnTo>
                    <a:lnTo>
                      <a:pt x="662" y="21"/>
                    </a:lnTo>
                    <a:lnTo>
                      <a:pt x="682" y="15"/>
                    </a:lnTo>
                    <a:lnTo>
                      <a:pt x="702" y="11"/>
                    </a:lnTo>
                    <a:lnTo>
                      <a:pt x="723" y="4"/>
                    </a:lnTo>
                    <a:lnTo>
                      <a:pt x="745" y="0"/>
                    </a:lnTo>
                    <a:lnTo>
                      <a:pt x="753" y="7"/>
                    </a:lnTo>
                    <a:lnTo>
                      <a:pt x="763" y="14"/>
                    </a:lnTo>
                    <a:lnTo>
                      <a:pt x="772" y="21"/>
                    </a:lnTo>
                    <a:lnTo>
                      <a:pt x="782" y="30"/>
                    </a:lnTo>
                    <a:lnTo>
                      <a:pt x="792" y="37"/>
                    </a:lnTo>
                    <a:lnTo>
                      <a:pt x="801" y="46"/>
                    </a:lnTo>
                    <a:lnTo>
                      <a:pt x="811" y="53"/>
                    </a:lnTo>
                    <a:lnTo>
                      <a:pt x="822" y="61"/>
                    </a:lnTo>
                    <a:lnTo>
                      <a:pt x="811" y="79"/>
                    </a:lnTo>
                    <a:lnTo>
                      <a:pt x="801" y="97"/>
                    </a:lnTo>
                    <a:lnTo>
                      <a:pt x="792" y="116"/>
                    </a:lnTo>
                    <a:lnTo>
                      <a:pt x="782" y="134"/>
                    </a:lnTo>
                    <a:lnTo>
                      <a:pt x="771" y="152"/>
                    </a:lnTo>
                    <a:lnTo>
                      <a:pt x="761" y="170"/>
                    </a:lnTo>
                    <a:lnTo>
                      <a:pt x="752" y="188"/>
                    </a:lnTo>
                    <a:lnTo>
                      <a:pt x="742" y="206"/>
                    </a:lnTo>
                    <a:lnTo>
                      <a:pt x="729" y="234"/>
                    </a:lnTo>
                    <a:lnTo>
                      <a:pt x="717" y="262"/>
                    </a:lnTo>
                    <a:lnTo>
                      <a:pt x="703" y="289"/>
                    </a:lnTo>
                    <a:lnTo>
                      <a:pt x="691" y="318"/>
                    </a:lnTo>
                    <a:lnTo>
                      <a:pt x="678" y="346"/>
                    </a:lnTo>
                    <a:lnTo>
                      <a:pt x="666" y="375"/>
                    </a:lnTo>
                    <a:lnTo>
                      <a:pt x="653" y="404"/>
                    </a:lnTo>
                    <a:lnTo>
                      <a:pt x="642" y="433"/>
                    </a:lnTo>
                    <a:lnTo>
                      <a:pt x="650" y="480"/>
                    </a:lnTo>
                    <a:lnTo>
                      <a:pt x="660" y="527"/>
                    </a:lnTo>
                    <a:lnTo>
                      <a:pt x="670" y="574"/>
                    </a:lnTo>
                    <a:lnTo>
                      <a:pt x="679" y="621"/>
                    </a:lnTo>
                    <a:lnTo>
                      <a:pt x="689" y="669"/>
                    </a:lnTo>
                    <a:lnTo>
                      <a:pt x="699" y="716"/>
                    </a:lnTo>
                    <a:lnTo>
                      <a:pt x="708" y="763"/>
                    </a:lnTo>
                    <a:lnTo>
                      <a:pt x="719" y="810"/>
                    </a:lnTo>
                    <a:lnTo>
                      <a:pt x="730" y="832"/>
                    </a:lnTo>
                    <a:lnTo>
                      <a:pt x="741" y="853"/>
                    </a:lnTo>
                    <a:lnTo>
                      <a:pt x="752" y="876"/>
                    </a:lnTo>
                    <a:lnTo>
                      <a:pt x="763" y="899"/>
                    </a:lnTo>
                    <a:lnTo>
                      <a:pt x="773" y="921"/>
                    </a:lnTo>
                    <a:lnTo>
                      <a:pt x="784" y="944"/>
                    </a:lnTo>
                    <a:lnTo>
                      <a:pt x="795" y="967"/>
                    </a:lnTo>
                    <a:lnTo>
                      <a:pt x="807" y="990"/>
                    </a:lnTo>
                    <a:lnTo>
                      <a:pt x="811" y="1005"/>
                    </a:lnTo>
                    <a:lnTo>
                      <a:pt x="816" y="1022"/>
                    </a:lnTo>
                    <a:lnTo>
                      <a:pt x="819" y="1038"/>
                    </a:lnTo>
                    <a:lnTo>
                      <a:pt x="824" y="1055"/>
                    </a:lnTo>
                    <a:lnTo>
                      <a:pt x="828" y="1071"/>
                    </a:lnTo>
                    <a:lnTo>
                      <a:pt x="833" y="1088"/>
                    </a:lnTo>
                    <a:lnTo>
                      <a:pt x="837" y="1103"/>
                    </a:lnTo>
                    <a:lnTo>
                      <a:pt x="842" y="1120"/>
                    </a:lnTo>
                    <a:lnTo>
                      <a:pt x="836" y="1135"/>
                    </a:lnTo>
                    <a:lnTo>
                      <a:pt x="831" y="1150"/>
                    </a:lnTo>
                    <a:lnTo>
                      <a:pt x="825" y="1166"/>
                    </a:lnTo>
                    <a:lnTo>
                      <a:pt x="821" y="1182"/>
                    </a:lnTo>
                    <a:lnTo>
                      <a:pt x="816" y="1196"/>
                    </a:lnTo>
                    <a:lnTo>
                      <a:pt x="811" y="1212"/>
                    </a:lnTo>
                    <a:lnTo>
                      <a:pt x="806" y="1228"/>
                    </a:lnTo>
                    <a:lnTo>
                      <a:pt x="802" y="1243"/>
                    </a:lnTo>
                    <a:lnTo>
                      <a:pt x="788" y="1265"/>
                    </a:lnTo>
                    <a:lnTo>
                      <a:pt x="773" y="1289"/>
                    </a:lnTo>
                    <a:lnTo>
                      <a:pt x="759" y="1312"/>
                    </a:lnTo>
                    <a:lnTo>
                      <a:pt x="745" y="1336"/>
                    </a:lnTo>
                    <a:lnTo>
                      <a:pt x="730" y="1359"/>
                    </a:lnTo>
                    <a:lnTo>
                      <a:pt x="717" y="1383"/>
                    </a:lnTo>
                    <a:lnTo>
                      <a:pt x="702" y="1406"/>
                    </a:lnTo>
                    <a:lnTo>
                      <a:pt x="689" y="1430"/>
                    </a:lnTo>
                    <a:lnTo>
                      <a:pt x="673" y="1446"/>
                    </a:lnTo>
                    <a:lnTo>
                      <a:pt x="659" y="1462"/>
                    </a:lnTo>
                    <a:lnTo>
                      <a:pt x="643" y="1478"/>
                    </a:lnTo>
                    <a:lnTo>
                      <a:pt x="629" y="1494"/>
                    </a:lnTo>
                    <a:lnTo>
                      <a:pt x="613" y="1510"/>
                    </a:lnTo>
                    <a:lnTo>
                      <a:pt x="598" y="1527"/>
                    </a:lnTo>
                    <a:lnTo>
                      <a:pt x="584" y="1543"/>
                    </a:lnTo>
                    <a:lnTo>
                      <a:pt x="569" y="1560"/>
                    </a:lnTo>
                    <a:lnTo>
                      <a:pt x="548" y="1573"/>
                    </a:lnTo>
                    <a:lnTo>
                      <a:pt x="526" y="1586"/>
                    </a:lnTo>
                    <a:lnTo>
                      <a:pt x="505" y="1600"/>
                    </a:lnTo>
                    <a:lnTo>
                      <a:pt x="485" y="1613"/>
                    </a:lnTo>
                    <a:lnTo>
                      <a:pt x="463" y="1626"/>
                    </a:lnTo>
                    <a:lnTo>
                      <a:pt x="441" y="1639"/>
                    </a:lnTo>
                    <a:lnTo>
                      <a:pt x="421" y="1653"/>
                    </a:lnTo>
                    <a:lnTo>
                      <a:pt x="400" y="1667"/>
                    </a:lnTo>
                    <a:lnTo>
                      <a:pt x="382" y="1696"/>
                    </a:lnTo>
                    <a:lnTo>
                      <a:pt x="367" y="1725"/>
                    </a:lnTo>
                    <a:lnTo>
                      <a:pt x="350" y="1755"/>
                    </a:lnTo>
                    <a:lnTo>
                      <a:pt x="334" y="1785"/>
                    </a:lnTo>
                    <a:lnTo>
                      <a:pt x="316" y="1814"/>
                    </a:lnTo>
                    <a:lnTo>
                      <a:pt x="300" y="1845"/>
                    </a:lnTo>
                    <a:lnTo>
                      <a:pt x="283" y="1875"/>
                    </a:lnTo>
                    <a:lnTo>
                      <a:pt x="268" y="1905"/>
                    </a:lnTo>
                    <a:lnTo>
                      <a:pt x="274" y="1940"/>
                    </a:lnTo>
                    <a:lnTo>
                      <a:pt x="280" y="1976"/>
                    </a:lnTo>
                    <a:lnTo>
                      <a:pt x="286" y="2011"/>
                    </a:lnTo>
                    <a:lnTo>
                      <a:pt x="293" y="2047"/>
                    </a:lnTo>
                    <a:lnTo>
                      <a:pt x="299" y="2082"/>
                    </a:lnTo>
                    <a:lnTo>
                      <a:pt x="306" y="2119"/>
                    </a:lnTo>
                    <a:lnTo>
                      <a:pt x="312" y="2155"/>
                    </a:lnTo>
                    <a:lnTo>
                      <a:pt x="320" y="2191"/>
                    </a:lnTo>
                    <a:lnTo>
                      <a:pt x="356" y="2217"/>
                    </a:lnTo>
                    <a:lnTo>
                      <a:pt x="392" y="2243"/>
                    </a:lnTo>
                    <a:lnTo>
                      <a:pt x="428" y="2270"/>
                    </a:lnTo>
                    <a:lnTo>
                      <a:pt x="466" y="2296"/>
                    </a:lnTo>
                    <a:lnTo>
                      <a:pt x="502" y="2322"/>
                    </a:lnTo>
                    <a:lnTo>
                      <a:pt x="538" y="2348"/>
                    </a:lnTo>
                    <a:lnTo>
                      <a:pt x="574" y="2375"/>
                    </a:lnTo>
                    <a:lnTo>
                      <a:pt x="612" y="2401"/>
                    </a:lnTo>
                    <a:lnTo>
                      <a:pt x="684" y="2425"/>
                    </a:lnTo>
                    <a:lnTo>
                      <a:pt x="757" y="2451"/>
                    </a:lnTo>
                    <a:lnTo>
                      <a:pt x="829" y="2475"/>
                    </a:lnTo>
                    <a:lnTo>
                      <a:pt x="903" y="2500"/>
                    </a:lnTo>
                    <a:lnTo>
                      <a:pt x="975" y="2526"/>
                    </a:lnTo>
                    <a:lnTo>
                      <a:pt x="1048" y="2551"/>
                    </a:lnTo>
                    <a:lnTo>
                      <a:pt x="1121" y="2576"/>
                    </a:lnTo>
                    <a:lnTo>
                      <a:pt x="1195" y="2602"/>
                    </a:lnTo>
                    <a:lnTo>
                      <a:pt x="1256" y="2620"/>
                    </a:lnTo>
                    <a:lnTo>
                      <a:pt x="1318" y="2638"/>
                    </a:lnTo>
                    <a:lnTo>
                      <a:pt x="1380" y="2656"/>
                    </a:lnTo>
                    <a:lnTo>
                      <a:pt x="1442" y="2675"/>
                    </a:lnTo>
                    <a:lnTo>
                      <a:pt x="1504" y="2693"/>
                    </a:lnTo>
                    <a:lnTo>
                      <a:pt x="1567" y="2713"/>
                    </a:lnTo>
                    <a:lnTo>
                      <a:pt x="1629" y="2731"/>
                    </a:lnTo>
                    <a:lnTo>
                      <a:pt x="1692" y="2750"/>
                    </a:lnTo>
                    <a:lnTo>
                      <a:pt x="1710" y="2718"/>
                    </a:lnTo>
                    <a:lnTo>
                      <a:pt x="1730" y="2685"/>
                    </a:lnTo>
                    <a:lnTo>
                      <a:pt x="1749" y="2652"/>
                    </a:lnTo>
                    <a:lnTo>
                      <a:pt x="1768" y="2621"/>
                    </a:lnTo>
                    <a:lnTo>
                      <a:pt x="1786" y="2588"/>
                    </a:lnTo>
                    <a:lnTo>
                      <a:pt x="1806" y="2557"/>
                    </a:lnTo>
                    <a:lnTo>
                      <a:pt x="1825" y="2524"/>
                    </a:lnTo>
                    <a:lnTo>
                      <a:pt x="1844" y="2493"/>
                    </a:lnTo>
                    <a:lnTo>
                      <a:pt x="1839" y="2453"/>
                    </a:lnTo>
                    <a:lnTo>
                      <a:pt x="1835" y="2416"/>
                    </a:lnTo>
                    <a:lnTo>
                      <a:pt x="1830" y="2377"/>
                    </a:lnTo>
                    <a:lnTo>
                      <a:pt x="1826" y="2340"/>
                    </a:lnTo>
                    <a:lnTo>
                      <a:pt x="1821" y="2300"/>
                    </a:lnTo>
                    <a:lnTo>
                      <a:pt x="1817" y="2262"/>
                    </a:lnTo>
                    <a:lnTo>
                      <a:pt x="1812" y="2224"/>
                    </a:lnTo>
                    <a:lnTo>
                      <a:pt x="1808" y="2186"/>
                    </a:lnTo>
                    <a:lnTo>
                      <a:pt x="1779" y="2144"/>
                    </a:lnTo>
                    <a:lnTo>
                      <a:pt x="1750" y="2103"/>
                    </a:lnTo>
                    <a:lnTo>
                      <a:pt x="1721" y="2061"/>
                    </a:lnTo>
                    <a:lnTo>
                      <a:pt x="1692" y="2020"/>
                    </a:lnTo>
                    <a:lnTo>
                      <a:pt x="1663" y="1977"/>
                    </a:lnTo>
                    <a:lnTo>
                      <a:pt x="1634" y="1936"/>
                    </a:lnTo>
                    <a:lnTo>
                      <a:pt x="1605" y="1894"/>
                    </a:lnTo>
                    <a:lnTo>
                      <a:pt x="1576" y="1853"/>
                    </a:lnTo>
                    <a:lnTo>
                      <a:pt x="1569" y="1820"/>
                    </a:lnTo>
                    <a:lnTo>
                      <a:pt x="1564" y="1789"/>
                    </a:lnTo>
                    <a:lnTo>
                      <a:pt x="1557" y="1758"/>
                    </a:lnTo>
                    <a:lnTo>
                      <a:pt x="1552" y="1726"/>
                    </a:lnTo>
                    <a:lnTo>
                      <a:pt x="1546" y="1694"/>
                    </a:lnTo>
                    <a:lnTo>
                      <a:pt x="1540" y="1664"/>
                    </a:lnTo>
                    <a:lnTo>
                      <a:pt x="1534" y="1631"/>
                    </a:lnTo>
                    <a:lnTo>
                      <a:pt x="1529" y="1601"/>
                    </a:lnTo>
                    <a:lnTo>
                      <a:pt x="1536" y="1573"/>
                    </a:lnTo>
                    <a:lnTo>
                      <a:pt x="1545" y="1546"/>
                    </a:lnTo>
                    <a:lnTo>
                      <a:pt x="1553" y="1520"/>
                    </a:lnTo>
                    <a:lnTo>
                      <a:pt x="1562" y="1493"/>
                    </a:lnTo>
                    <a:lnTo>
                      <a:pt x="1569" y="1467"/>
                    </a:lnTo>
                    <a:lnTo>
                      <a:pt x="1578" y="1440"/>
                    </a:lnTo>
                    <a:lnTo>
                      <a:pt x="1586" y="1414"/>
                    </a:lnTo>
                    <a:lnTo>
                      <a:pt x="1594" y="1388"/>
                    </a:lnTo>
                    <a:lnTo>
                      <a:pt x="1620" y="1363"/>
                    </a:lnTo>
                    <a:lnTo>
                      <a:pt x="1646" y="1337"/>
                    </a:lnTo>
                    <a:lnTo>
                      <a:pt x="1672" y="1312"/>
                    </a:lnTo>
                    <a:lnTo>
                      <a:pt x="1698" y="1287"/>
                    </a:lnTo>
                    <a:lnTo>
                      <a:pt x="1724" y="1261"/>
                    </a:lnTo>
                    <a:lnTo>
                      <a:pt x="1750" y="1236"/>
                    </a:lnTo>
                    <a:lnTo>
                      <a:pt x="1777" y="1211"/>
                    </a:lnTo>
                    <a:lnTo>
                      <a:pt x="1803" y="1185"/>
                    </a:lnTo>
                    <a:lnTo>
                      <a:pt x="1826" y="1154"/>
                    </a:lnTo>
                    <a:lnTo>
                      <a:pt x="1850" y="1124"/>
                    </a:lnTo>
                    <a:lnTo>
                      <a:pt x="1873" y="1094"/>
                    </a:lnTo>
                    <a:lnTo>
                      <a:pt x="1899" y="1063"/>
                    </a:lnTo>
                    <a:lnTo>
                      <a:pt x="1922" y="1032"/>
                    </a:lnTo>
                    <a:lnTo>
                      <a:pt x="1946" y="1003"/>
                    </a:lnTo>
                    <a:lnTo>
                      <a:pt x="1969" y="972"/>
                    </a:lnTo>
                    <a:lnTo>
                      <a:pt x="1994" y="943"/>
                    </a:lnTo>
                    <a:lnTo>
                      <a:pt x="1989" y="910"/>
                    </a:lnTo>
                    <a:lnTo>
                      <a:pt x="1986" y="877"/>
                    </a:lnTo>
                    <a:lnTo>
                      <a:pt x="1981" y="845"/>
                    </a:lnTo>
                    <a:lnTo>
                      <a:pt x="1977" y="812"/>
                    </a:lnTo>
                    <a:lnTo>
                      <a:pt x="1972" y="780"/>
                    </a:lnTo>
                    <a:lnTo>
                      <a:pt x="1969" y="747"/>
                    </a:lnTo>
                    <a:lnTo>
                      <a:pt x="1965" y="714"/>
                    </a:lnTo>
                    <a:lnTo>
                      <a:pt x="1961" y="682"/>
                    </a:lnTo>
                    <a:lnTo>
                      <a:pt x="1940" y="656"/>
                    </a:lnTo>
                    <a:lnTo>
                      <a:pt x="1919" y="631"/>
                    </a:lnTo>
                    <a:lnTo>
                      <a:pt x="1897" y="606"/>
                    </a:lnTo>
                    <a:lnTo>
                      <a:pt x="1877" y="580"/>
                    </a:lnTo>
                    <a:lnTo>
                      <a:pt x="1855" y="555"/>
                    </a:lnTo>
                    <a:lnTo>
                      <a:pt x="1835" y="530"/>
                    </a:lnTo>
                    <a:lnTo>
                      <a:pt x="1814" y="504"/>
                    </a:lnTo>
                    <a:lnTo>
                      <a:pt x="1794" y="479"/>
                    </a:lnTo>
                    <a:lnTo>
                      <a:pt x="1786" y="446"/>
                    </a:lnTo>
                    <a:lnTo>
                      <a:pt x="1780" y="414"/>
                    </a:lnTo>
                    <a:lnTo>
                      <a:pt x="1773" y="381"/>
                    </a:lnTo>
                    <a:lnTo>
                      <a:pt x="1767" y="349"/>
                    </a:lnTo>
                    <a:lnTo>
                      <a:pt x="1760" y="316"/>
                    </a:lnTo>
                    <a:lnTo>
                      <a:pt x="1753" y="283"/>
                    </a:lnTo>
                    <a:lnTo>
                      <a:pt x="1747" y="251"/>
                    </a:lnTo>
                    <a:lnTo>
                      <a:pt x="1740" y="219"/>
                    </a:lnTo>
                    <a:lnTo>
                      <a:pt x="1761" y="230"/>
                    </a:lnTo>
                    <a:lnTo>
                      <a:pt x="1783" y="244"/>
                    </a:lnTo>
                    <a:lnTo>
                      <a:pt x="1803" y="254"/>
                    </a:lnTo>
                    <a:lnTo>
                      <a:pt x="1825" y="268"/>
                    </a:lnTo>
                    <a:lnTo>
                      <a:pt x="1846" y="279"/>
                    </a:lnTo>
                    <a:lnTo>
                      <a:pt x="1867" y="292"/>
                    </a:lnTo>
                    <a:lnTo>
                      <a:pt x="1889" y="303"/>
                    </a:lnTo>
                    <a:lnTo>
                      <a:pt x="1911" y="316"/>
                    </a:lnTo>
                    <a:lnTo>
                      <a:pt x="1947" y="343"/>
                    </a:lnTo>
                    <a:lnTo>
                      <a:pt x="1983" y="370"/>
                    </a:lnTo>
                    <a:lnTo>
                      <a:pt x="2019" y="397"/>
                    </a:lnTo>
                    <a:lnTo>
                      <a:pt x="2057" y="425"/>
                    </a:lnTo>
                    <a:lnTo>
                      <a:pt x="2093" y="451"/>
                    </a:lnTo>
                    <a:lnTo>
                      <a:pt x="2129" y="479"/>
                    </a:lnTo>
                    <a:lnTo>
                      <a:pt x="2165" y="506"/>
                    </a:lnTo>
                    <a:lnTo>
                      <a:pt x="2203" y="533"/>
                    </a:lnTo>
                    <a:lnTo>
                      <a:pt x="2216" y="572"/>
                    </a:lnTo>
                    <a:lnTo>
                      <a:pt x="2231" y="612"/>
                    </a:lnTo>
                    <a:lnTo>
                      <a:pt x="2245" y="652"/>
                    </a:lnTo>
                    <a:lnTo>
                      <a:pt x="2260" y="692"/>
                    </a:lnTo>
                    <a:lnTo>
                      <a:pt x="2274" y="731"/>
                    </a:lnTo>
                    <a:lnTo>
                      <a:pt x="2289" y="771"/>
                    </a:lnTo>
                    <a:lnTo>
                      <a:pt x="2303" y="811"/>
                    </a:lnTo>
                    <a:lnTo>
                      <a:pt x="2318" y="851"/>
                    </a:lnTo>
                    <a:lnTo>
                      <a:pt x="2313" y="879"/>
                    </a:lnTo>
                    <a:lnTo>
                      <a:pt x="2308" y="908"/>
                    </a:lnTo>
                    <a:lnTo>
                      <a:pt x="2304" y="937"/>
                    </a:lnTo>
                    <a:lnTo>
                      <a:pt x="2301" y="966"/>
                    </a:lnTo>
                    <a:lnTo>
                      <a:pt x="2296" y="993"/>
                    </a:lnTo>
                    <a:lnTo>
                      <a:pt x="2291" y="1022"/>
                    </a:lnTo>
                    <a:lnTo>
                      <a:pt x="2287" y="1051"/>
                    </a:lnTo>
                    <a:lnTo>
                      <a:pt x="2284" y="1080"/>
                    </a:lnTo>
                    <a:lnTo>
                      <a:pt x="2264" y="1097"/>
                    </a:lnTo>
                    <a:lnTo>
                      <a:pt x="2246" y="1115"/>
                    </a:lnTo>
                    <a:lnTo>
                      <a:pt x="2227" y="1132"/>
                    </a:lnTo>
                    <a:lnTo>
                      <a:pt x="2209" y="1150"/>
                    </a:lnTo>
                    <a:lnTo>
                      <a:pt x="2190" y="1168"/>
                    </a:lnTo>
                    <a:lnTo>
                      <a:pt x="2171" y="1187"/>
                    </a:lnTo>
                    <a:lnTo>
                      <a:pt x="2153" y="1205"/>
                    </a:lnTo>
                    <a:lnTo>
                      <a:pt x="2135" y="1223"/>
                    </a:lnTo>
                    <a:lnTo>
                      <a:pt x="2105" y="1242"/>
                    </a:lnTo>
                    <a:lnTo>
                      <a:pt x="2075" y="1263"/>
                    </a:lnTo>
                    <a:lnTo>
                      <a:pt x="2045" y="1283"/>
                    </a:lnTo>
                    <a:lnTo>
                      <a:pt x="2016" y="1305"/>
                    </a:lnTo>
                    <a:lnTo>
                      <a:pt x="1986" y="1325"/>
                    </a:lnTo>
                    <a:lnTo>
                      <a:pt x="1955" y="1346"/>
                    </a:lnTo>
                    <a:lnTo>
                      <a:pt x="1926" y="1366"/>
                    </a:lnTo>
                    <a:lnTo>
                      <a:pt x="1897" y="1388"/>
                    </a:lnTo>
                    <a:lnTo>
                      <a:pt x="1885" y="1418"/>
                    </a:lnTo>
                    <a:lnTo>
                      <a:pt x="1875" y="1449"/>
                    </a:lnTo>
                    <a:lnTo>
                      <a:pt x="1864" y="1479"/>
                    </a:lnTo>
                    <a:lnTo>
                      <a:pt x="1853" y="1510"/>
                    </a:lnTo>
                    <a:lnTo>
                      <a:pt x="1842" y="1540"/>
                    </a:lnTo>
                    <a:lnTo>
                      <a:pt x="1831" y="1572"/>
                    </a:lnTo>
                    <a:lnTo>
                      <a:pt x="1820" y="1602"/>
                    </a:lnTo>
                    <a:lnTo>
                      <a:pt x="1809" y="1633"/>
                    </a:lnTo>
                    <a:lnTo>
                      <a:pt x="1821" y="1680"/>
                    </a:lnTo>
                    <a:lnTo>
                      <a:pt x="1836" y="1730"/>
                    </a:lnTo>
                    <a:lnTo>
                      <a:pt x="1848" y="1777"/>
                    </a:lnTo>
                    <a:lnTo>
                      <a:pt x="1862" y="1827"/>
                    </a:lnTo>
                    <a:lnTo>
                      <a:pt x="1876" y="1875"/>
                    </a:lnTo>
                    <a:lnTo>
                      <a:pt x="1889" y="1923"/>
                    </a:lnTo>
                    <a:lnTo>
                      <a:pt x="1903" y="1971"/>
                    </a:lnTo>
                    <a:lnTo>
                      <a:pt x="1918" y="2021"/>
                    </a:lnTo>
                    <a:lnTo>
                      <a:pt x="1930" y="2064"/>
                    </a:lnTo>
                    <a:lnTo>
                      <a:pt x="1943" y="2108"/>
                    </a:lnTo>
                    <a:lnTo>
                      <a:pt x="1957" y="2151"/>
                    </a:lnTo>
                    <a:lnTo>
                      <a:pt x="1971" y="2195"/>
                    </a:lnTo>
                    <a:lnTo>
                      <a:pt x="1984" y="2238"/>
                    </a:lnTo>
                    <a:lnTo>
                      <a:pt x="1998" y="2282"/>
                    </a:lnTo>
                    <a:lnTo>
                      <a:pt x="2011" y="2325"/>
                    </a:lnTo>
                    <a:lnTo>
                      <a:pt x="2025" y="2369"/>
                    </a:lnTo>
                    <a:lnTo>
                      <a:pt x="2024" y="2396"/>
                    </a:lnTo>
                    <a:lnTo>
                      <a:pt x="2024" y="2424"/>
                    </a:lnTo>
                    <a:lnTo>
                      <a:pt x="2023" y="2452"/>
                    </a:lnTo>
                    <a:lnTo>
                      <a:pt x="2023" y="2481"/>
                    </a:lnTo>
                    <a:lnTo>
                      <a:pt x="2023" y="2509"/>
                    </a:lnTo>
                    <a:lnTo>
                      <a:pt x="2023" y="2536"/>
                    </a:lnTo>
                    <a:lnTo>
                      <a:pt x="2023" y="2564"/>
                    </a:lnTo>
                    <a:lnTo>
                      <a:pt x="2023" y="2593"/>
                    </a:lnTo>
                    <a:lnTo>
                      <a:pt x="1999" y="2627"/>
                    </a:lnTo>
                    <a:lnTo>
                      <a:pt x="1976" y="2661"/>
                    </a:lnTo>
                    <a:lnTo>
                      <a:pt x="1952" y="2695"/>
                    </a:lnTo>
                    <a:lnTo>
                      <a:pt x="1929" y="2730"/>
                    </a:lnTo>
                    <a:lnTo>
                      <a:pt x="1905" y="2763"/>
                    </a:lnTo>
                    <a:lnTo>
                      <a:pt x="1882" y="2797"/>
                    </a:lnTo>
                    <a:lnTo>
                      <a:pt x="1858" y="2831"/>
                    </a:lnTo>
                    <a:lnTo>
                      <a:pt x="1836" y="2866"/>
                    </a:lnTo>
                    <a:lnTo>
                      <a:pt x="1811" y="2877"/>
                    </a:lnTo>
                    <a:lnTo>
                      <a:pt x="1785" y="2888"/>
                    </a:lnTo>
                    <a:lnTo>
                      <a:pt x="1760" y="2899"/>
                    </a:lnTo>
                    <a:lnTo>
                      <a:pt x="1734" y="2911"/>
                    </a:lnTo>
                    <a:lnTo>
                      <a:pt x="1709" y="2922"/>
                    </a:lnTo>
                    <a:lnTo>
                      <a:pt x="1684" y="2934"/>
                    </a:lnTo>
                    <a:lnTo>
                      <a:pt x="1658" y="2945"/>
                    </a:lnTo>
                    <a:lnTo>
                      <a:pt x="1633" y="2957"/>
                    </a:lnTo>
                    <a:lnTo>
                      <a:pt x="1592" y="2954"/>
                    </a:lnTo>
                    <a:lnTo>
                      <a:pt x="1551" y="2953"/>
                    </a:lnTo>
                    <a:lnTo>
                      <a:pt x="1511" y="2952"/>
                    </a:lnTo>
                    <a:lnTo>
                      <a:pt x="1471" y="2951"/>
                    </a:lnTo>
                    <a:lnTo>
                      <a:pt x="1430" y="2949"/>
                    </a:lnTo>
                    <a:lnTo>
                      <a:pt x="1389" y="2948"/>
                    </a:lnTo>
                    <a:lnTo>
                      <a:pt x="1349" y="2947"/>
                    </a:lnTo>
                    <a:lnTo>
                      <a:pt x="1310" y="2947"/>
                    </a:lnTo>
                    <a:lnTo>
                      <a:pt x="1254" y="2929"/>
                    </a:lnTo>
                    <a:lnTo>
                      <a:pt x="1200" y="2911"/>
                    </a:lnTo>
                    <a:lnTo>
                      <a:pt x="1144" y="2893"/>
                    </a:lnTo>
                    <a:lnTo>
                      <a:pt x="1090" y="2875"/>
                    </a:lnTo>
                    <a:lnTo>
                      <a:pt x="1035" y="2856"/>
                    </a:lnTo>
                    <a:lnTo>
                      <a:pt x="981" y="2838"/>
                    </a:lnTo>
                    <a:lnTo>
                      <a:pt x="927" y="2820"/>
                    </a:lnTo>
                    <a:lnTo>
                      <a:pt x="872" y="2803"/>
                    </a:lnTo>
                    <a:lnTo>
                      <a:pt x="821" y="2779"/>
                    </a:lnTo>
                    <a:lnTo>
                      <a:pt x="769" y="2756"/>
                    </a:lnTo>
                    <a:lnTo>
                      <a:pt x="717" y="2733"/>
                    </a:lnTo>
                    <a:lnTo>
                      <a:pt x="666" y="2710"/>
                    </a:lnTo>
                    <a:lnTo>
                      <a:pt x="614" y="2686"/>
                    </a:lnTo>
                    <a:lnTo>
                      <a:pt x="562" y="2664"/>
                    </a:lnTo>
                    <a:lnTo>
                      <a:pt x="512" y="2640"/>
                    </a:lnTo>
                    <a:lnTo>
                      <a:pt x="461" y="2619"/>
                    </a:lnTo>
                    <a:lnTo>
                      <a:pt x="421" y="2582"/>
                    </a:lnTo>
                    <a:lnTo>
                      <a:pt x="382" y="2547"/>
                    </a:lnTo>
                    <a:lnTo>
                      <a:pt x="343" y="2512"/>
                    </a:lnTo>
                    <a:lnTo>
                      <a:pt x="304" y="2477"/>
                    </a:lnTo>
                    <a:lnTo>
                      <a:pt x="264" y="2442"/>
                    </a:lnTo>
                    <a:lnTo>
                      <a:pt x="225" y="2407"/>
                    </a:lnTo>
                    <a:lnTo>
                      <a:pt x="187" y="2372"/>
                    </a:lnTo>
                    <a:lnTo>
                      <a:pt x="148" y="2337"/>
                    </a:lnTo>
                    <a:lnTo>
                      <a:pt x="131" y="2307"/>
                    </a:lnTo>
                    <a:lnTo>
                      <a:pt x="117" y="2278"/>
                    </a:lnTo>
                    <a:lnTo>
                      <a:pt x="100" y="2248"/>
                    </a:lnTo>
                    <a:lnTo>
                      <a:pt x="85" y="2219"/>
                    </a:lnTo>
                    <a:lnTo>
                      <a:pt x="70" y="2189"/>
                    </a:lnTo>
                    <a:lnTo>
                      <a:pt x="54" y="2160"/>
                    </a:lnTo>
                    <a:lnTo>
                      <a:pt x="38" y="2131"/>
                    </a:lnTo>
                    <a:lnTo>
                      <a:pt x="24" y="2102"/>
                    </a:lnTo>
                    <a:lnTo>
                      <a:pt x="20" y="2078"/>
                    </a:lnTo>
                    <a:lnTo>
                      <a:pt x="17" y="2055"/>
                    </a:lnTo>
                    <a:lnTo>
                      <a:pt x="14" y="2032"/>
                    </a:lnTo>
                    <a:lnTo>
                      <a:pt x="12" y="2010"/>
                    </a:lnTo>
                    <a:lnTo>
                      <a:pt x="8" y="1986"/>
                    </a:lnTo>
                    <a:lnTo>
                      <a:pt x="4" y="1963"/>
                    </a:lnTo>
                    <a:lnTo>
                      <a:pt x="2" y="1940"/>
                    </a:lnTo>
                    <a:lnTo>
                      <a:pt x="0" y="1918"/>
                    </a:lnTo>
                    <a:close/>
                  </a:path>
                </a:pathLst>
              </a:custGeom>
              <a:solidFill>
                <a:srgbClr val="FAC7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6" name="Freeform 103">
                <a:extLst>
                  <a:ext uri="{FF2B5EF4-FFF2-40B4-BE49-F238E27FC236}">
                    <a16:creationId xmlns:a16="http://schemas.microsoft.com/office/drawing/2014/main" id="{6C3646D4-8232-4921-AEA9-86F23ACEF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2" y="3320"/>
                <a:ext cx="571" cy="732"/>
              </a:xfrm>
              <a:custGeom>
                <a:avLst/>
                <a:gdLst>
                  <a:gd name="T0" fmla="*/ 0 w 2288"/>
                  <a:gd name="T1" fmla="*/ 0 h 2927"/>
                  <a:gd name="T2" fmla="*/ 0 w 2288"/>
                  <a:gd name="T3" fmla="*/ 0 h 2927"/>
                  <a:gd name="T4" fmla="*/ 0 w 2288"/>
                  <a:gd name="T5" fmla="*/ 0 h 2927"/>
                  <a:gd name="T6" fmla="*/ 0 w 2288"/>
                  <a:gd name="T7" fmla="*/ 0 h 2927"/>
                  <a:gd name="T8" fmla="*/ 0 w 2288"/>
                  <a:gd name="T9" fmla="*/ 0 h 2927"/>
                  <a:gd name="T10" fmla="*/ 0 w 2288"/>
                  <a:gd name="T11" fmla="*/ 0 h 2927"/>
                  <a:gd name="T12" fmla="*/ 0 w 2288"/>
                  <a:gd name="T13" fmla="*/ 0 h 2927"/>
                  <a:gd name="T14" fmla="*/ 0 w 2288"/>
                  <a:gd name="T15" fmla="*/ 0 h 2927"/>
                  <a:gd name="T16" fmla="*/ 0 w 2288"/>
                  <a:gd name="T17" fmla="*/ 0 h 2927"/>
                  <a:gd name="T18" fmla="*/ 0 w 2288"/>
                  <a:gd name="T19" fmla="*/ 0 h 2927"/>
                  <a:gd name="T20" fmla="*/ 0 w 2288"/>
                  <a:gd name="T21" fmla="*/ 0 h 2927"/>
                  <a:gd name="T22" fmla="*/ 0 w 2288"/>
                  <a:gd name="T23" fmla="*/ 0 h 2927"/>
                  <a:gd name="T24" fmla="*/ 0 w 2288"/>
                  <a:gd name="T25" fmla="*/ 0 h 2927"/>
                  <a:gd name="T26" fmla="*/ 0 w 2288"/>
                  <a:gd name="T27" fmla="*/ 0 h 2927"/>
                  <a:gd name="T28" fmla="*/ 0 w 2288"/>
                  <a:gd name="T29" fmla="*/ 0 h 2927"/>
                  <a:gd name="T30" fmla="*/ 0 w 2288"/>
                  <a:gd name="T31" fmla="*/ 0 h 2927"/>
                  <a:gd name="T32" fmla="*/ 0 w 2288"/>
                  <a:gd name="T33" fmla="*/ 0 h 2927"/>
                  <a:gd name="T34" fmla="*/ 0 w 2288"/>
                  <a:gd name="T35" fmla="*/ 0 h 2927"/>
                  <a:gd name="T36" fmla="*/ 0 w 2288"/>
                  <a:gd name="T37" fmla="*/ 0 h 2927"/>
                  <a:gd name="T38" fmla="*/ 0 w 2288"/>
                  <a:gd name="T39" fmla="*/ 0 h 2927"/>
                  <a:gd name="T40" fmla="*/ 0 w 2288"/>
                  <a:gd name="T41" fmla="*/ 0 h 2927"/>
                  <a:gd name="T42" fmla="*/ 0 w 2288"/>
                  <a:gd name="T43" fmla="*/ 0 h 2927"/>
                  <a:gd name="T44" fmla="*/ 0 w 2288"/>
                  <a:gd name="T45" fmla="*/ 0 h 2927"/>
                  <a:gd name="T46" fmla="*/ 0 w 2288"/>
                  <a:gd name="T47" fmla="*/ 0 h 2927"/>
                  <a:gd name="T48" fmla="*/ 0 w 2288"/>
                  <a:gd name="T49" fmla="*/ 0 h 2927"/>
                  <a:gd name="T50" fmla="*/ 0 w 2288"/>
                  <a:gd name="T51" fmla="*/ 0 h 2927"/>
                  <a:gd name="T52" fmla="*/ 0 w 2288"/>
                  <a:gd name="T53" fmla="*/ 0 h 2927"/>
                  <a:gd name="T54" fmla="*/ 0 w 2288"/>
                  <a:gd name="T55" fmla="*/ 0 h 2927"/>
                  <a:gd name="T56" fmla="*/ 0 w 2288"/>
                  <a:gd name="T57" fmla="*/ 0 h 2927"/>
                  <a:gd name="T58" fmla="*/ 0 w 2288"/>
                  <a:gd name="T59" fmla="*/ 0 h 2927"/>
                  <a:gd name="T60" fmla="*/ 0 w 2288"/>
                  <a:gd name="T61" fmla="*/ 0 h 2927"/>
                  <a:gd name="T62" fmla="*/ 0 w 2288"/>
                  <a:gd name="T63" fmla="*/ 0 h 2927"/>
                  <a:gd name="T64" fmla="*/ 0 w 2288"/>
                  <a:gd name="T65" fmla="*/ 0 h 2927"/>
                  <a:gd name="T66" fmla="*/ 0 w 2288"/>
                  <a:gd name="T67" fmla="*/ 0 h 2927"/>
                  <a:gd name="T68" fmla="*/ 0 w 2288"/>
                  <a:gd name="T69" fmla="*/ 0 h 2927"/>
                  <a:gd name="T70" fmla="*/ 0 w 2288"/>
                  <a:gd name="T71" fmla="*/ 0 h 2927"/>
                  <a:gd name="T72" fmla="*/ 0 w 2288"/>
                  <a:gd name="T73" fmla="*/ 0 h 2927"/>
                  <a:gd name="T74" fmla="*/ 0 w 2288"/>
                  <a:gd name="T75" fmla="*/ 0 h 2927"/>
                  <a:gd name="T76" fmla="*/ 0 w 2288"/>
                  <a:gd name="T77" fmla="*/ 0 h 2927"/>
                  <a:gd name="T78" fmla="*/ 0 w 2288"/>
                  <a:gd name="T79" fmla="*/ 0 h 2927"/>
                  <a:gd name="T80" fmla="*/ 0 w 2288"/>
                  <a:gd name="T81" fmla="*/ 0 h 2927"/>
                  <a:gd name="T82" fmla="*/ 0 w 2288"/>
                  <a:gd name="T83" fmla="*/ 0 h 2927"/>
                  <a:gd name="T84" fmla="*/ 0 w 2288"/>
                  <a:gd name="T85" fmla="*/ 0 h 2927"/>
                  <a:gd name="T86" fmla="*/ 0 w 2288"/>
                  <a:gd name="T87" fmla="*/ 0 h 2927"/>
                  <a:gd name="T88" fmla="*/ 0 w 2288"/>
                  <a:gd name="T89" fmla="*/ 0 h 2927"/>
                  <a:gd name="T90" fmla="*/ 0 w 2288"/>
                  <a:gd name="T91" fmla="*/ 0 h 2927"/>
                  <a:gd name="T92" fmla="*/ 0 w 2288"/>
                  <a:gd name="T93" fmla="*/ 0 h 2927"/>
                  <a:gd name="T94" fmla="*/ 0 w 2288"/>
                  <a:gd name="T95" fmla="*/ 0 h 2927"/>
                  <a:gd name="T96" fmla="*/ 0 w 2288"/>
                  <a:gd name="T97" fmla="*/ 0 h 2927"/>
                  <a:gd name="T98" fmla="*/ 0 w 2288"/>
                  <a:gd name="T99" fmla="*/ 0 h 2927"/>
                  <a:gd name="T100" fmla="*/ 0 w 2288"/>
                  <a:gd name="T101" fmla="*/ 0 h 2927"/>
                  <a:gd name="T102" fmla="*/ 0 w 2288"/>
                  <a:gd name="T103" fmla="*/ 0 h 292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288"/>
                  <a:gd name="T157" fmla="*/ 0 h 2927"/>
                  <a:gd name="T158" fmla="*/ 2288 w 2288"/>
                  <a:gd name="T159" fmla="*/ 2927 h 292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288" h="2927">
                    <a:moveTo>
                      <a:pt x="0" y="1895"/>
                    </a:moveTo>
                    <a:lnTo>
                      <a:pt x="100" y="1625"/>
                    </a:lnTo>
                    <a:lnTo>
                      <a:pt x="382" y="1375"/>
                    </a:lnTo>
                    <a:lnTo>
                      <a:pt x="670" y="1063"/>
                    </a:lnTo>
                    <a:lnTo>
                      <a:pt x="645" y="793"/>
                    </a:lnTo>
                    <a:lnTo>
                      <a:pt x="438" y="406"/>
                    </a:lnTo>
                    <a:lnTo>
                      <a:pt x="450" y="240"/>
                    </a:lnTo>
                    <a:lnTo>
                      <a:pt x="576" y="38"/>
                    </a:lnTo>
                    <a:lnTo>
                      <a:pt x="720" y="0"/>
                    </a:lnTo>
                    <a:lnTo>
                      <a:pt x="795" y="63"/>
                    </a:lnTo>
                    <a:lnTo>
                      <a:pt x="682" y="174"/>
                    </a:lnTo>
                    <a:lnTo>
                      <a:pt x="601" y="394"/>
                    </a:lnTo>
                    <a:lnTo>
                      <a:pt x="696" y="787"/>
                    </a:lnTo>
                    <a:lnTo>
                      <a:pt x="776" y="975"/>
                    </a:lnTo>
                    <a:lnTo>
                      <a:pt x="795" y="1107"/>
                    </a:lnTo>
                    <a:lnTo>
                      <a:pt x="745" y="1220"/>
                    </a:lnTo>
                    <a:lnTo>
                      <a:pt x="633" y="1369"/>
                    </a:lnTo>
                    <a:lnTo>
                      <a:pt x="519" y="1494"/>
                    </a:lnTo>
                    <a:lnTo>
                      <a:pt x="364" y="1627"/>
                    </a:lnTo>
                    <a:lnTo>
                      <a:pt x="226" y="1877"/>
                    </a:lnTo>
                    <a:lnTo>
                      <a:pt x="275" y="2188"/>
                    </a:lnTo>
                    <a:lnTo>
                      <a:pt x="576" y="2408"/>
                    </a:lnTo>
                    <a:lnTo>
                      <a:pt x="1165" y="2607"/>
                    </a:lnTo>
                    <a:lnTo>
                      <a:pt x="1689" y="2777"/>
                    </a:lnTo>
                    <a:lnTo>
                      <a:pt x="1852" y="2489"/>
                    </a:lnTo>
                    <a:lnTo>
                      <a:pt x="1815" y="2164"/>
                    </a:lnTo>
                    <a:lnTo>
                      <a:pt x="1626" y="1820"/>
                    </a:lnTo>
                    <a:lnTo>
                      <a:pt x="1583" y="1582"/>
                    </a:lnTo>
                    <a:lnTo>
                      <a:pt x="1632" y="1381"/>
                    </a:lnTo>
                    <a:lnTo>
                      <a:pt x="1827" y="1175"/>
                    </a:lnTo>
                    <a:lnTo>
                      <a:pt x="2027" y="919"/>
                    </a:lnTo>
                    <a:lnTo>
                      <a:pt x="1987" y="643"/>
                    </a:lnTo>
                    <a:lnTo>
                      <a:pt x="1801" y="437"/>
                    </a:lnTo>
                    <a:lnTo>
                      <a:pt x="1746" y="225"/>
                    </a:lnTo>
                    <a:lnTo>
                      <a:pt x="1889" y="313"/>
                    </a:lnTo>
                    <a:lnTo>
                      <a:pt x="2178" y="524"/>
                    </a:lnTo>
                    <a:lnTo>
                      <a:pt x="2288" y="838"/>
                    </a:lnTo>
                    <a:lnTo>
                      <a:pt x="2253" y="1057"/>
                    </a:lnTo>
                    <a:lnTo>
                      <a:pt x="2108" y="1194"/>
                    </a:lnTo>
                    <a:lnTo>
                      <a:pt x="1871" y="1363"/>
                    </a:lnTo>
                    <a:lnTo>
                      <a:pt x="1777" y="1607"/>
                    </a:lnTo>
                    <a:lnTo>
                      <a:pt x="1889" y="2007"/>
                    </a:lnTo>
                    <a:lnTo>
                      <a:pt x="1996" y="2351"/>
                    </a:lnTo>
                    <a:lnTo>
                      <a:pt x="1996" y="2571"/>
                    </a:lnTo>
                    <a:lnTo>
                      <a:pt x="1815" y="2833"/>
                    </a:lnTo>
                    <a:lnTo>
                      <a:pt x="1614" y="2927"/>
                    </a:lnTo>
                    <a:lnTo>
                      <a:pt x="1288" y="2914"/>
                    </a:lnTo>
                    <a:lnTo>
                      <a:pt x="858" y="2770"/>
                    </a:lnTo>
                    <a:lnTo>
                      <a:pt x="458" y="2589"/>
                    </a:lnTo>
                    <a:lnTo>
                      <a:pt x="145" y="2308"/>
                    </a:lnTo>
                    <a:lnTo>
                      <a:pt x="25" y="2076"/>
                    </a:lnTo>
                    <a:lnTo>
                      <a:pt x="0" y="1895"/>
                    </a:lnTo>
                    <a:close/>
                  </a:path>
                </a:pathLst>
              </a:custGeom>
              <a:solidFill>
                <a:srgbClr val="FFCC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7" name="Freeform 104">
                <a:extLst>
                  <a:ext uri="{FF2B5EF4-FFF2-40B4-BE49-F238E27FC236}">
                    <a16:creationId xmlns:a16="http://schemas.microsoft.com/office/drawing/2014/main" id="{1D74776C-7148-44A6-9085-B686EDD88E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59" y="3575"/>
                <a:ext cx="190" cy="188"/>
              </a:xfrm>
              <a:custGeom>
                <a:avLst/>
                <a:gdLst>
                  <a:gd name="T0" fmla="*/ 0 w 761"/>
                  <a:gd name="T1" fmla="*/ 0 h 750"/>
                  <a:gd name="T2" fmla="*/ 0 w 761"/>
                  <a:gd name="T3" fmla="*/ 0 h 750"/>
                  <a:gd name="T4" fmla="*/ 0 w 761"/>
                  <a:gd name="T5" fmla="*/ 0 h 750"/>
                  <a:gd name="T6" fmla="*/ 0 w 761"/>
                  <a:gd name="T7" fmla="*/ 0 h 750"/>
                  <a:gd name="T8" fmla="*/ 0 w 761"/>
                  <a:gd name="T9" fmla="*/ 0 h 750"/>
                  <a:gd name="T10" fmla="*/ 0 w 761"/>
                  <a:gd name="T11" fmla="*/ 0 h 750"/>
                  <a:gd name="T12" fmla="*/ 0 w 761"/>
                  <a:gd name="T13" fmla="*/ 0 h 750"/>
                  <a:gd name="T14" fmla="*/ 0 w 761"/>
                  <a:gd name="T15" fmla="*/ 0 h 750"/>
                  <a:gd name="T16" fmla="*/ 0 w 761"/>
                  <a:gd name="T17" fmla="*/ 0 h 750"/>
                  <a:gd name="T18" fmla="*/ 0 w 761"/>
                  <a:gd name="T19" fmla="*/ 0 h 750"/>
                  <a:gd name="T20" fmla="*/ 0 w 761"/>
                  <a:gd name="T21" fmla="*/ 0 h 750"/>
                  <a:gd name="T22" fmla="*/ 0 w 761"/>
                  <a:gd name="T23" fmla="*/ 0 h 750"/>
                  <a:gd name="T24" fmla="*/ 0 w 761"/>
                  <a:gd name="T25" fmla="*/ 0 h 750"/>
                  <a:gd name="T26" fmla="*/ 0 w 761"/>
                  <a:gd name="T27" fmla="*/ 0 h 750"/>
                  <a:gd name="T28" fmla="*/ 0 w 761"/>
                  <a:gd name="T29" fmla="*/ 0 h 750"/>
                  <a:gd name="T30" fmla="*/ 0 w 761"/>
                  <a:gd name="T31" fmla="*/ 0 h 750"/>
                  <a:gd name="T32" fmla="*/ 0 w 761"/>
                  <a:gd name="T33" fmla="*/ 0 h 750"/>
                  <a:gd name="T34" fmla="*/ 0 w 761"/>
                  <a:gd name="T35" fmla="*/ 0 h 750"/>
                  <a:gd name="T36" fmla="*/ 0 w 761"/>
                  <a:gd name="T37" fmla="*/ 0 h 7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1"/>
                  <a:gd name="T58" fmla="*/ 0 h 750"/>
                  <a:gd name="T59" fmla="*/ 761 w 761"/>
                  <a:gd name="T60" fmla="*/ 750 h 7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1" h="750">
                    <a:moveTo>
                      <a:pt x="248" y="0"/>
                    </a:moveTo>
                    <a:lnTo>
                      <a:pt x="280" y="45"/>
                    </a:lnTo>
                    <a:lnTo>
                      <a:pt x="142" y="461"/>
                    </a:lnTo>
                    <a:lnTo>
                      <a:pt x="60" y="671"/>
                    </a:lnTo>
                    <a:lnTo>
                      <a:pt x="25" y="706"/>
                    </a:lnTo>
                    <a:lnTo>
                      <a:pt x="0" y="706"/>
                    </a:lnTo>
                    <a:lnTo>
                      <a:pt x="121" y="406"/>
                    </a:lnTo>
                    <a:lnTo>
                      <a:pt x="248" y="0"/>
                    </a:lnTo>
                    <a:close/>
                    <a:moveTo>
                      <a:pt x="288" y="167"/>
                    </a:moveTo>
                    <a:lnTo>
                      <a:pt x="154" y="576"/>
                    </a:lnTo>
                    <a:lnTo>
                      <a:pt x="174" y="556"/>
                    </a:lnTo>
                    <a:lnTo>
                      <a:pt x="288" y="218"/>
                    </a:lnTo>
                    <a:lnTo>
                      <a:pt x="288" y="167"/>
                    </a:lnTo>
                    <a:close/>
                    <a:moveTo>
                      <a:pt x="612" y="750"/>
                    </a:moveTo>
                    <a:lnTo>
                      <a:pt x="597" y="663"/>
                    </a:lnTo>
                    <a:lnTo>
                      <a:pt x="717" y="279"/>
                    </a:lnTo>
                    <a:lnTo>
                      <a:pt x="761" y="249"/>
                    </a:lnTo>
                    <a:lnTo>
                      <a:pt x="668" y="545"/>
                    </a:lnTo>
                    <a:lnTo>
                      <a:pt x="612" y="7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8" name="Freeform 105">
                <a:extLst>
                  <a:ext uri="{FF2B5EF4-FFF2-40B4-BE49-F238E27FC236}">
                    <a16:creationId xmlns:a16="http://schemas.microsoft.com/office/drawing/2014/main" id="{5690BA82-2B0C-4347-B8C8-6883CCCDF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3369"/>
                <a:ext cx="132" cy="221"/>
              </a:xfrm>
              <a:custGeom>
                <a:avLst/>
                <a:gdLst>
                  <a:gd name="T0" fmla="*/ 0 w 529"/>
                  <a:gd name="T1" fmla="*/ 0 h 888"/>
                  <a:gd name="T2" fmla="*/ 0 w 529"/>
                  <a:gd name="T3" fmla="*/ 0 h 888"/>
                  <a:gd name="T4" fmla="*/ 0 w 529"/>
                  <a:gd name="T5" fmla="*/ 0 h 888"/>
                  <a:gd name="T6" fmla="*/ 0 w 529"/>
                  <a:gd name="T7" fmla="*/ 0 h 888"/>
                  <a:gd name="T8" fmla="*/ 0 w 529"/>
                  <a:gd name="T9" fmla="*/ 0 h 888"/>
                  <a:gd name="T10" fmla="*/ 0 w 529"/>
                  <a:gd name="T11" fmla="*/ 0 h 888"/>
                  <a:gd name="T12" fmla="*/ 0 w 529"/>
                  <a:gd name="T13" fmla="*/ 0 h 888"/>
                  <a:gd name="T14" fmla="*/ 0 w 529"/>
                  <a:gd name="T15" fmla="*/ 0 h 888"/>
                  <a:gd name="T16" fmla="*/ 0 w 529"/>
                  <a:gd name="T17" fmla="*/ 0 h 888"/>
                  <a:gd name="T18" fmla="*/ 0 w 529"/>
                  <a:gd name="T19" fmla="*/ 0 h 888"/>
                  <a:gd name="T20" fmla="*/ 0 w 529"/>
                  <a:gd name="T21" fmla="*/ 0 h 888"/>
                  <a:gd name="T22" fmla="*/ 0 w 529"/>
                  <a:gd name="T23" fmla="*/ 0 h 888"/>
                  <a:gd name="T24" fmla="*/ 0 w 529"/>
                  <a:gd name="T25" fmla="*/ 0 h 8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29"/>
                  <a:gd name="T40" fmla="*/ 0 h 888"/>
                  <a:gd name="T41" fmla="*/ 529 w 529"/>
                  <a:gd name="T42" fmla="*/ 888 h 8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29" h="888">
                    <a:moveTo>
                      <a:pt x="0" y="0"/>
                    </a:moveTo>
                    <a:lnTo>
                      <a:pt x="108" y="132"/>
                    </a:lnTo>
                    <a:lnTo>
                      <a:pt x="238" y="294"/>
                    </a:lnTo>
                    <a:lnTo>
                      <a:pt x="307" y="431"/>
                    </a:lnTo>
                    <a:lnTo>
                      <a:pt x="352" y="719"/>
                    </a:lnTo>
                    <a:lnTo>
                      <a:pt x="301" y="888"/>
                    </a:lnTo>
                    <a:lnTo>
                      <a:pt x="458" y="829"/>
                    </a:lnTo>
                    <a:lnTo>
                      <a:pt x="527" y="669"/>
                    </a:lnTo>
                    <a:lnTo>
                      <a:pt x="529" y="413"/>
                    </a:lnTo>
                    <a:lnTo>
                      <a:pt x="379" y="169"/>
                    </a:lnTo>
                    <a:lnTo>
                      <a:pt x="189" y="18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9" name="Freeform 106">
                <a:extLst>
                  <a:ext uri="{FF2B5EF4-FFF2-40B4-BE49-F238E27FC236}">
                    <a16:creationId xmlns:a16="http://schemas.microsoft.com/office/drawing/2014/main" id="{25320685-FAB9-4D39-A702-A4171AF1F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4" y="3385"/>
                <a:ext cx="114" cy="190"/>
              </a:xfrm>
              <a:custGeom>
                <a:avLst/>
                <a:gdLst>
                  <a:gd name="T0" fmla="*/ 0 w 459"/>
                  <a:gd name="T1" fmla="*/ 0 h 762"/>
                  <a:gd name="T2" fmla="*/ 0 w 459"/>
                  <a:gd name="T3" fmla="*/ 0 h 762"/>
                  <a:gd name="T4" fmla="*/ 0 w 459"/>
                  <a:gd name="T5" fmla="*/ 0 h 762"/>
                  <a:gd name="T6" fmla="*/ 0 w 459"/>
                  <a:gd name="T7" fmla="*/ 0 h 762"/>
                  <a:gd name="T8" fmla="*/ 0 w 459"/>
                  <a:gd name="T9" fmla="*/ 0 h 762"/>
                  <a:gd name="T10" fmla="*/ 0 w 459"/>
                  <a:gd name="T11" fmla="*/ 0 h 762"/>
                  <a:gd name="T12" fmla="*/ 0 w 459"/>
                  <a:gd name="T13" fmla="*/ 0 h 762"/>
                  <a:gd name="T14" fmla="*/ 0 w 459"/>
                  <a:gd name="T15" fmla="*/ 0 h 762"/>
                  <a:gd name="T16" fmla="*/ 0 w 459"/>
                  <a:gd name="T17" fmla="*/ 0 h 762"/>
                  <a:gd name="T18" fmla="*/ 0 w 459"/>
                  <a:gd name="T19" fmla="*/ 0 h 762"/>
                  <a:gd name="T20" fmla="*/ 0 w 459"/>
                  <a:gd name="T21" fmla="*/ 0 h 762"/>
                  <a:gd name="T22" fmla="*/ 0 w 459"/>
                  <a:gd name="T23" fmla="*/ 0 h 762"/>
                  <a:gd name="T24" fmla="*/ 0 w 459"/>
                  <a:gd name="T25" fmla="*/ 0 h 762"/>
                  <a:gd name="T26" fmla="*/ 0 w 459"/>
                  <a:gd name="T27" fmla="*/ 0 h 762"/>
                  <a:gd name="T28" fmla="*/ 0 w 459"/>
                  <a:gd name="T29" fmla="*/ 0 h 762"/>
                  <a:gd name="T30" fmla="*/ 0 w 459"/>
                  <a:gd name="T31" fmla="*/ 0 h 762"/>
                  <a:gd name="T32" fmla="*/ 0 w 459"/>
                  <a:gd name="T33" fmla="*/ 0 h 762"/>
                  <a:gd name="T34" fmla="*/ 0 w 459"/>
                  <a:gd name="T35" fmla="*/ 0 h 762"/>
                  <a:gd name="T36" fmla="*/ 0 w 459"/>
                  <a:gd name="T37" fmla="*/ 0 h 762"/>
                  <a:gd name="T38" fmla="*/ 0 w 459"/>
                  <a:gd name="T39" fmla="*/ 0 h 762"/>
                  <a:gd name="T40" fmla="*/ 0 w 459"/>
                  <a:gd name="T41" fmla="*/ 0 h 762"/>
                  <a:gd name="T42" fmla="*/ 0 w 459"/>
                  <a:gd name="T43" fmla="*/ 0 h 762"/>
                  <a:gd name="T44" fmla="*/ 0 w 459"/>
                  <a:gd name="T45" fmla="*/ 0 h 762"/>
                  <a:gd name="T46" fmla="*/ 0 w 459"/>
                  <a:gd name="T47" fmla="*/ 0 h 762"/>
                  <a:gd name="T48" fmla="*/ 0 w 459"/>
                  <a:gd name="T49" fmla="*/ 0 h 762"/>
                  <a:gd name="T50" fmla="*/ 0 w 459"/>
                  <a:gd name="T51" fmla="*/ 0 h 762"/>
                  <a:gd name="T52" fmla="*/ 0 w 459"/>
                  <a:gd name="T53" fmla="*/ 0 h 762"/>
                  <a:gd name="T54" fmla="*/ 0 w 459"/>
                  <a:gd name="T55" fmla="*/ 0 h 762"/>
                  <a:gd name="T56" fmla="*/ 0 w 459"/>
                  <a:gd name="T57" fmla="*/ 0 h 762"/>
                  <a:gd name="T58" fmla="*/ 0 w 459"/>
                  <a:gd name="T59" fmla="*/ 0 h 762"/>
                  <a:gd name="T60" fmla="*/ 0 w 459"/>
                  <a:gd name="T61" fmla="*/ 0 h 762"/>
                  <a:gd name="T62" fmla="*/ 0 w 459"/>
                  <a:gd name="T63" fmla="*/ 0 h 762"/>
                  <a:gd name="T64" fmla="*/ 0 w 459"/>
                  <a:gd name="T65" fmla="*/ 0 h 762"/>
                  <a:gd name="T66" fmla="*/ 0 w 459"/>
                  <a:gd name="T67" fmla="*/ 0 h 762"/>
                  <a:gd name="T68" fmla="*/ 0 w 459"/>
                  <a:gd name="T69" fmla="*/ 0 h 762"/>
                  <a:gd name="T70" fmla="*/ 0 w 459"/>
                  <a:gd name="T71" fmla="*/ 0 h 762"/>
                  <a:gd name="T72" fmla="*/ 0 w 459"/>
                  <a:gd name="T73" fmla="*/ 0 h 762"/>
                  <a:gd name="T74" fmla="*/ 0 w 459"/>
                  <a:gd name="T75" fmla="*/ 0 h 762"/>
                  <a:gd name="T76" fmla="*/ 0 w 459"/>
                  <a:gd name="T77" fmla="*/ 0 h 762"/>
                  <a:gd name="T78" fmla="*/ 0 w 459"/>
                  <a:gd name="T79" fmla="*/ 0 h 762"/>
                  <a:gd name="T80" fmla="*/ 0 w 459"/>
                  <a:gd name="T81" fmla="*/ 0 h 762"/>
                  <a:gd name="T82" fmla="*/ 0 w 459"/>
                  <a:gd name="T83" fmla="*/ 0 h 762"/>
                  <a:gd name="T84" fmla="*/ 0 w 459"/>
                  <a:gd name="T85" fmla="*/ 0 h 762"/>
                  <a:gd name="T86" fmla="*/ 0 w 459"/>
                  <a:gd name="T87" fmla="*/ 0 h 762"/>
                  <a:gd name="T88" fmla="*/ 0 w 459"/>
                  <a:gd name="T89" fmla="*/ 0 h 76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59"/>
                  <a:gd name="T136" fmla="*/ 0 h 762"/>
                  <a:gd name="T137" fmla="*/ 459 w 459"/>
                  <a:gd name="T138" fmla="*/ 762 h 76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59" h="762">
                    <a:moveTo>
                      <a:pt x="0" y="0"/>
                    </a:moveTo>
                    <a:lnTo>
                      <a:pt x="11" y="14"/>
                    </a:lnTo>
                    <a:lnTo>
                      <a:pt x="22" y="27"/>
                    </a:lnTo>
                    <a:lnTo>
                      <a:pt x="33" y="40"/>
                    </a:lnTo>
                    <a:lnTo>
                      <a:pt x="44" y="55"/>
                    </a:lnTo>
                    <a:lnTo>
                      <a:pt x="55" y="68"/>
                    </a:lnTo>
                    <a:lnTo>
                      <a:pt x="65" y="81"/>
                    </a:lnTo>
                    <a:lnTo>
                      <a:pt x="76" y="95"/>
                    </a:lnTo>
                    <a:lnTo>
                      <a:pt x="88" y="109"/>
                    </a:lnTo>
                    <a:lnTo>
                      <a:pt x="102" y="126"/>
                    </a:lnTo>
                    <a:lnTo>
                      <a:pt x="115" y="143"/>
                    </a:lnTo>
                    <a:lnTo>
                      <a:pt x="128" y="160"/>
                    </a:lnTo>
                    <a:lnTo>
                      <a:pt x="143" y="178"/>
                    </a:lnTo>
                    <a:lnTo>
                      <a:pt x="156" y="195"/>
                    </a:lnTo>
                    <a:lnTo>
                      <a:pt x="169" y="213"/>
                    </a:lnTo>
                    <a:lnTo>
                      <a:pt x="182" y="230"/>
                    </a:lnTo>
                    <a:lnTo>
                      <a:pt x="197" y="248"/>
                    </a:lnTo>
                    <a:lnTo>
                      <a:pt x="203" y="262"/>
                    </a:lnTo>
                    <a:lnTo>
                      <a:pt x="210" y="277"/>
                    </a:lnTo>
                    <a:lnTo>
                      <a:pt x="217" y="291"/>
                    </a:lnTo>
                    <a:lnTo>
                      <a:pt x="225" y="307"/>
                    </a:lnTo>
                    <a:lnTo>
                      <a:pt x="232" y="322"/>
                    </a:lnTo>
                    <a:lnTo>
                      <a:pt x="239" y="336"/>
                    </a:lnTo>
                    <a:lnTo>
                      <a:pt x="246" y="351"/>
                    </a:lnTo>
                    <a:lnTo>
                      <a:pt x="254" y="366"/>
                    </a:lnTo>
                    <a:lnTo>
                      <a:pt x="259" y="395"/>
                    </a:lnTo>
                    <a:lnTo>
                      <a:pt x="263" y="427"/>
                    </a:lnTo>
                    <a:lnTo>
                      <a:pt x="268" y="456"/>
                    </a:lnTo>
                    <a:lnTo>
                      <a:pt x="273" y="487"/>
                    </a:lnTo>
                    <a:lnTo>
                      <a:pt x="278" y="517"/>
                    </a:lnTo>
                    <a:lnTo>
                      <a:pt x="283" y="547"/>
                    </a:lnTo>
                    <a:lnTo>
                      <a:pt x="288" y="578"/>
                    </a:lnTo>
                    <a:lnTo>
                      <a:pt x="294" y="609"/>
                    </a:lnTo>
                    <a:lnTo>
                      <a:pt x="289" y="627"/>
                    </a:lnTo>
                    <a:lnTo>
                      <a:pt x="284" y="646"/>
                    </a:lnTo>
                    <a:lnTo>
                      <a:pt x="280" y="666"/>
                    </a:lnTo>
                    <a:lnTo>
                      <a:pt x="277" y="685"/>
                    </a:lnTo>
                    <a:lnTo>
                      <a:pt x="272" y="704"/>
                    </a:lnTo>
                    <a:lnTo>
                      <a:pt x="268" y="724"/>
                    </a:lnTo>
                    <a:lnTo>
                      <a:pt x="265" y="743"/>
                    </a:lnTo>
                    <a:lnTo>
                      <a:pt x="261" y="762"/>
                    </a:lnTo>
                    <a:lnTo>
                      <a:pt x="277" y="755"/>
                    </a:lnTo>
                    <a:lnTo>
                      <a:pt x="294" y="749"/>
                    </a:lnTo>
                    <a:lnTo>
                      <a:pt x="309" y="743"/>
                    </a:lnTo>
                    <a:lnTo>
                      <a:pt x="326" y="737"/>
                    </a:lnTo>
                    <a:lnTo>
                      <a:pt x="342" y="730"/>
                    </a:lnTo>
                    <a:lnTo>
                      <a:pt x="360" y="724"/>
                    </a:lnTo>
                    <a:lnTo>
                      <a:pt x="376" y="718"/>
                    </a:lnTo>
                    <a:lnTo>
                      <a:pt x="394" y="712"/>
                    </a:lnTo>
                    <a:lnTo>
                      <a:pt x="401" y="693"/>
                    </a:lnTo>
                    <a:lnTo>
                      <a:pt x="408" y="677"/>
                    </a:lnTo>
                    <a:lnTo>
                      <a:pt x="415" y="660"/>
                    </a:lnTo>
                    <a:lnTo>
                      <a:pt x="424" y="643"/>
                    </a:lnTo>
                    <a:lnTo>
                      <a:pt x="431" y="625"/>
                    </a:lnTo>
                    <a:lnTo>
                      <a:pt x="438" y="608"/>
                    </a:lnTo>
                    <a:lnTo>
                      <a:pt x="446" y="591"/>
                    </a:lnTo>
                    <a:lnTo>
                      <a:pt x="454" y="574"/>
                    </a:lnTo>
                    <a:lnTo>
                      <a:pt x="454" y="545"/>
                    </a:lnTo>
                    <a:lnTo>
                      <a:pt x="454" y="517"/>
                    </a:lnTo>
                    <a:lnTo>
                      <a:pt x="454" y="489"/>
                    </a:lnTo>
                    <a:lnTo>
                      <a:pt x="455" y="462"/>
                    </a:lnTo>
                    <a:lnTo>
                      <a:pt x="455" y="433"/>
                    </a:lnTo>
                    <a:lnTo>
                      <a:pt x="457" y="406"/>
                    </a:lnTo>
                    <a:lnTo>
                      <a:pt x="458" y="377"/>
                    </a:lnTo>
                    <a:lnTo>
                      <a:pt x="459" y="351"/>
                    </a:lnTo>
                    <a:lnTo>
                      <a:pt x="441" y="323"/>
                    </a:lnTo>
                    <a:lnTo>
                      <a:pt x="425" y="296"/>
                    </a:lnTo>
                    <a:lnTo>
                      <a:pt x="408" y="268"/>
                    </a:lnTo>
                    <a:lnTo>
                      <a:pt x="393" y="242"/>
                    </a:lnTo>
                    <a:lnTo>
                      <a:pt x="376" y="214"/>
                    </a:lnTo>
                    <a:lnTo>
                      <a:pt x="360" y="188"/>
                    </a:lnTo>
                    <a:lnTo>
                      <a:pt x="343" y="161"/>
                    </a:lnTo>
                    <a:lnTo>
                      <a:pt x="327" y="134"/>
                    </a:lnTo>
                    <a:lnTo>
                      <a:pt x="306" y="119"/>
                    </a:lnTo>
                    <a:lnTo>
                      <a:pt x="286" y="103"/>
                    </a:lnTo>
                    <a:lnTo>
                      <a:pt x="266" y="87"/>
                    </a:lnTo>
                    <a:lnTo>
                      <a:pt x="246" y="73"/>
                    </a:lnTo>
                    <a:lnTo>
                      <a:pt x="225" y="57"/>
                    </a:lnTo>
                    <a:lnTo>
                      <a:pt x="205" y="41"/>
                    </a:lnTo>
                    <a:lnTo>
                      <a:pt x="185" y="27"/>
                    </a:lnTo>
                    <a:lnTo>
                      <a:pt x="166" y="12"/>
                    </a:lnTo>
                    <a:lnTo>
                      <a:pt x="144" y="11"/>
                    </a:lnTo>
                    <a:lnTo>
                      <a:pt x="123" y="11"/>
                    </a:lnTo>
                    <a:lnTo>
                      <a:pt x="103" y="11"/>
                    </a:lnTo>
                    <a:lnTo>
                      <a:pt x="82" y="11"/>
                    </a:lnTo>
                    <a:lnTo>
                      <a:pt x="62" y="10"/>
                    </a:lnTo>
                    <a:lnTo>
                      <a:pt x="41" y="10"/>
                    </a:lnTo>
                    <a:lnTo>
                      <a:pt x="21" y="10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0" name="Freeform 107">
                <a:extLst>
                  <a:ext uri="{FF2B5EF4-FFF2-40B4-BE49-F238E27FC236}">
                    <a16:creationId xmlns:a16="http://schemas.microsoft.com/office/drawing/2014/main" id="{1F7F4B8D-306A-4BB9-AC1A-724A4320E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0" y="3400"/>
                <a:ext cx="96" cy="160"/>
              </a:xfrm>
              <a:custGeom>
                <a:avLst/>
                <a:gdLst>
                  <a:gd name="T0" fmla="*/ 0 w 386"/>
                  <a:gd name="T1" fmla="*/ 0 h 638"/>
                  <a:gd name="T2" fmla="*/ 0 w 386"/>
                  <a:gd name="T3" fmla="*/ 0 h 638"/>
                  <a:gd name="T4" fmla="*/ 0 w 386"/>
                  <a:gd name="T5" fmla="*/ 0 h 638"/>
                  <a:gd name="T6" fmla="*/ 0 w 386"/>
                  <a:gd name="T7" fmla="*/ 0 h 638"/>
                  <a:gd name="T8" fmla="*/ 0 w 386"/>
                  <a:gd name="T9" fmla="*/ 0 h 638"/>
                  <a:gd name="T10" fmla="*/ 0 w 386"/>
                  <a:gd name="T11" fmla="*/ 0 h 638"/>
                  <a:gd name="T12" fmla="*/ 0 w 386"/>
                  <a:gd name="T13" fmla="*/ 0 h 638"/>
                  <a:gd name="T14" fmla="*/ 0 w 386"/>
                  <a:gd name="T15" fmla="*/ 0 h 638"/>
                  <a:gd name="T16" fmla="*/ 0 w 386"/>
                  <a:gd name="T17" fmla="*/ 0 h 638"/>
                  <a:gd name="T18" fmla="*/ 0 w 386"/>
                  <a:gd name="T19" fmla="*/ 0 h 638"/>
                  <a:gd name="T20" fmla="*/ 0 w 386"/>
                  <a:gd name="T21" fmla="*/ 0 h 638"/>
                  <a:gd name="T22" fmla="*/ 0 w 386"/>
                  <a:gd name="T23" fmla="*/ 0 h 638"/>
                  <a:gd name="T24" fmla="*/ 0 w 386"/>
                  <a:gd name="T25" fmla="*/ 0 h 638"/>
                  <a:gd name="T26" fmla="*/ 0 w 386"/>
                  <a:gd name="T27" fmla="*/ 0 h 638"/>
                  <a:gd name="T28" fmla="*/ 0 w 386"/>
                  <a:gd name="T29" fmla="*/ 0 h 638"/>
                  <a:gd name="T30" fmla="*/ 0 w 386"/>
                  <a:gd name="T31" fmla="*/ 0 h 638"/>
                  <a:gd name="T32" fmla="*/ 0 w 386"/>
                  <a:gd name="T33" fmla="*/ 0 h 638"/>
                  <a:gd name="T34" fmla="*/ 0 w 386"/>
                  <a:gd name="T35" fmla="*/ 0 h 638"/>
                  <a:gd name="T36" fmla="*/ 0 w 386"/>
                  <a:gd name="T37" fmla="*/ 0 h 638"/>
                  <a:gd name="T38" fmla="*/ 0 w 386"/>
                  <a:gd name="T39" fmla="*/ 0 h 638"/>
                  <a:gd name="T40" fmla="*/ 0 w 386"/>
                  <a:gd name="T41" fmla="*/ 0 h 638"/>
                  <a:gd name="T42" fmla="*/ 0 w 386"/>
                  <a:gd name="T43" fmla="*/ 0 h 638"/>
                  <a:gd name="T44" fmla="*/ 0 w 386"/>
                  <a:gd name="T45" fmla="*/ 0 h 638"/>
                  <a:gd name="T46" fmla="*/ 0 w 386"/>
                  <a:gd name="T47" fmla="*/ 0 h 638"/>
                  <a:gd name="T48" fmla="*/ 0 w 386"/>
                  <a:gd name="T49" fmla="*/ 0 h 638"/>
                  <a:gd name="T50" fmla="*/ 0 w 386"/>
                  <a:gd name="T51" fmla="*/ 0 h 638"/>
                  <a:gd name="T52" fmla="*/ 0 w 386"/>
                  <a:gd name="T53" fmla="*/ 0 h 638"/>
                  <a:gd name="T54" fmla="*/ 0 w 386"/>
                  <a:gd name="T55" fmla="*/ 0 h 638"/>
                  <a:gd name="T56" fmla="*/ 0 w 386"/>
                  <a:gd name="T57" fmla="*/ 0 h 638"/>
                  <a:gd name="T58" fmla="*/ 0 w 386"/>
                  <a:gd name="T59" fmla="*/ 0 h 638"/>
                  <a:gd name="T60" fmla="*/ 0 w 386"/>
                  <a:gd name="T61" fmla="*/ 0 h 638"/>
                  <a:gd name="T62" fmla="*/ 0 w 386"/>
                  <a:gd name="T63" fmla="*/ 0 h 638"/>
                  <a:gd name="T64" fmla="*/ 0 w 386"/>
                  <a:gd name="T65" fmla="*/ 0 h 638"/>
                  <a:gd name="T66" fmla="*/ 0 w 386"/>
                  <a:gd name="T67" fmla="*/ 0 h 638"/>
                  <a:gd name="T68" fmla="*/ 0 w 386"/>
                  <a:gd name="T69" fmla="*/ 0 h 638"/>
                  <a:gd name="T70" fmla="*/ 0 w 386"/>
                  <a:gd name="T71" fmla="*/ 0 h 638"/>
                  <a:gd name="T72" fmla="*/ 0 w 386"/>
                  <a:gd name="T73" fmla="*/ 0 h 638"/>
                  <a:gd name="T74" fmla="*/ 0 w 386"/>
                  <a:gd name="T75" fmla="*/ 0 h 638"/>
                  <a:gd name="T76" fmla="*/ 0 w 386"/>
                  <a:gd name="T77" fmla="*/ 0 h 638"/>
                  <a:gd name="T78" fmla="*/ 0 w 386"/>
                  <a:gd name="T79" fmla="*/ 0 h 638"/>
                  <a:gd name="T80" fmla="*/ 0 w 386"/>
                  <a:gd name="T81" fmla="*/ 0 h 638"/>
                  <a:gd name="T82" fmla="*/ 0 w 386"/>
                  <a:gd name="T83" fmla="*/ 0 h 638"/>
                  <a:gd name="T84" fmla="*/ 0 w 386"/>
                  <a:gd name="T85" fmla="*/ 0 h 638"/>
                  <a:gd name="T86" fmla="*/ 0 w 386"/>
                  <a:gd name="T87" fmla="*/ 0 h 638"/>
                  <a:gd name="T88" fmla="*/ 0 w 386"/>
                  <a:gd name="T89" fmla="*/ 0 h 63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86"/>
                  <a:gd name="T136" fmla="*/ 0 h 638"/>
                  <a:gd name="T137" fmla="*/ 386 w 386"/>
                  <a:gd name="T138" fmla="*/ 638 h 638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86" h="638">
                    <a:moveTo>
                      <a:pt x="0" y="0"/>
                    </a:moveTo>
                    <a:lnTo>
                      <a:pt x="7" y="11"/>
                    </a:lnTo>
                    <a:lnTo>
                      <a:pt x="17" y="22"/>
                    </a:lnTo>
                    <a:lnTo>
                      <a:pt x="24" y="33"/>
                    </a:lnTo>
                    <a:lnTo>
                      <a:pt x="34" y="44"/>
                    </a:lnTo>
                    <a:lnTo>
                      <a:pt x="41" y="54"/>
                    </a:lnTo>
                    <a:lnTo>
                      <a:pt x="51" y="65"/>
                    </a:lnTo>
                    <a:lnTo>
                      <a:pt x="58" y="76"/>
                    </a:lnTo>
                    <a:lnTo>
                      <a:pt x="68" y="88"/>
                    </a:lnTo>
                    <a:lnTo>
                      <a:pt x="79" y="102"/>
                    </a:lnTo>
                    <a:lnTo>
                      <a:pt x="90" y="116"/>
                    </a:lnTo>
                    <a:lnTo>
                      <a:pt x="100" y="131"/>
                    </a:lnTo>
                    <a:lnTo>
                      <a:pt x="111" y="145"/>
                    </a:lnTo>
                    <a:lnTo>
                      <a:pt x="122" y="158"/>
                    </a:lnTo>
                    <a:lnTo>
                      <a:pt x="133" y="173"/>
                    </a:lnTo>
                    <a:lnTo>
                      <a:pt x="144" y="187"/>
                    </a:lnTo>
                    <a:lnTo>
                      <a:pt x="156" y="202"/>
                    </a:lnTo>
                    <a:lnTo>
                      <a:pt x="161" y="214"/>
                    </a:lnTo>
                    <a:lnTo>
                      <a:pt x="167" y="226"/>
                    </a:lnTo>
                    <a:lnTo>
                      <a:pt x="172" y="238"/>
                    </a:lnTo>
                    <a:lnTo>
                      <a:pt x="178" y="251"/>
                    </a:lnTo>
                    <a:lnTo>
                      <a:pt x="182" y="263"/>
                    </a:lnTo>
                    <a:lnTo>
                      <a:pt x="189" y="275"/>
                    </a:lnTo>
                    <a:lnTo>
                      <a:pt x="195" y="288"/>
                    </a:lnTo>
                    <a:lnTo>
                      <a:pt x="201" y="301"/>
                    </a:lnTo>
                    <a:lnTo>
                      <a:pt x="204" y="325"/>
                    </a:lnTo>
                    <a:lnTo>
                      <a:pt x="208" y="350"/>
                    </a:lnTo>
                    <a:lnTo>
                      <a:pt x="213" y="374"/>
                    </a:lnTo>
                    <a:lnTo>
                      <a:pt x="217" y="400"/>
                    </a:lnTo>
                    <a:lnTo>
                      <a:pt x="221" y="424"/>
                    </a:lnTo>
                    <a:lnTo>
                      <a:pt x="225" y="449"/>
                    </a:lnTo>
                    <a:lnTo>
                      <a:pt x="230" y="475"/>
                    </a:lnTo>
                    <a:lnTo>
                      <a:pt x="234" y="500"/>
                    </a:lnTo>
                    <a:lnTo>
                      <a:pt x="232" y="517"/>
                    </a:lnTo>
                    <a:lnTo>
                      <a:pt x="230" y="534"/>
                    </a:lnTo>
                    <a:lnTo>
                      <a:pt x="227" y="551"/>
                    </a:lnTo>
                    <a:lnTo>
                      <a:pt x="226" y="569"/>
                    </a:lnTo>
                    <a:lnTo>
                      <a:pt x="224" y="586"/>
                    </a:lnTo>
                    <a:lnTo>
                      <a:pt x="222" y="603"/>
                    </a:lnTo>
                    <a:lnTo>
                      <a:pt x="220" y="620"/>
                    </a:lnTo>
                    <a:lnTo>
                      <a:pt x="219" y="638"/>
                    </a:lnTo>
                    <a:lnTo>
                      <a:pt x="232" y="632"/>
                    </a:lnTo>
                    <a:lnTo>
                      <a:pt x="246" y="627"/>
                    </a:lnTo>
                    <a:lnTo>
                      <a:pt x="260" y="621"/>
                    </a:lnTo>
                    <a:lnTo>
                      <a:pt x="274" y="616"/>
                    </a:lnTo>
                    <a:lnTo>
                      <a:pt x="288" y="610"/>
                    </a:lnTo>
                    <a:lnTo>
                      <a:pt x="302" y="605"/>
                    </a:lnTo>
                    <a:lnTo>
                      <a:pt x="315" y="600"/>
                    </a:lnTo>
                    <a:lnTo>
                      <a:pt x="330" y="595"/>
                    </a:lnTo>
                    <a:lnTo>
                      <a:pt x="336" y="581"/>
                    </a:lnTo>
                    <a:lnTo>
                      <a:pt x="342" y="566"/>
                    </a:lnTo>
                    <a:lnTo>
                      <a:pt x="348" y="552"/>
                    </a:lnTo>
                    <a:lnTo>
                      <a:pt x="355" y="537"/>
                    </a:lnTo>
                    <a:lnTo>
                      <a:pt x="361" y="523"/>
                    </a:lnTo>
                    <a:lnTo>
                      <a:pt x="367" y="508"/>
                    </a:lnTo>
                    <a:lnTo>
                      <a:pt x="373" y="494"/>
                    </a:lnTo>
                    <a:lnTo>
                      <a:pt x="380" y="481"/>
                    </a:lnTo>
                    <a:lnTo>
                      <a:pt x="380" y="455"/>
                    </a:lnTo>
                    <a:lnTo>
                      <a:pt x="382" y="432"/>
                    </a:lnTo>
                    <a:lnTo>
                      <a:pt x="382" y="407"/>
                    </a:lnTo>
                    <a:lnTo>
                      <a:pt x="383" y="384"/>
                    </a:lnTo>
                    <a:lnTo>
                      <a:pt x="383" y="360"/>
                    </a:lnTo>
                    <a:lnTo>
                      <a:pt x="384" y="336"/>
                    </a:lnTo>
                    <a:lnTo>
                      <a:pt x="385" y="312"/>
                    </a:lnTo>
                    <a:lnTo>
                      <a:pt x="386" y="289"/>
                    </a:lnTo>
                    <a:lnTo>
                      <a:pt x="372" y="265"/>
                    </a:lnTo>
                    <a:lnTo>
                      <a:pt x="358" y="242"/>
                    </a:lnTo>
                    <a:lnTo>
                      <a:pt x="343" y="217"/>
                    </a:lnTo>
                    <a:lnTo>
                      <a:pt x="330" y="195"/>
                    </a:lnTo>
                    <a:lnTo>
                      <a:pt x="315" y="170"/>
                    </a:lnTo>
                    <a:lnTo>
                      <a:pt x="302" y="147"/>
                    </a:lnTo>
                    <a:lnTo>
                      <a:pt x="288" y="123"/>
                    </a:lnTo>
                    <a:lnTo>
                      <a:pt x="274" y="100"/>
                    </a:lnTo>
                    <a:lnTo>
                      <a:pt x="256" y="88"/>
                    </a:lnTo>
                    <a:lnTo>
                      <a:pt x="240" y="76"/>
                    </a:lnTo>
                    <a:lnTo>
                      <a:pt x="224" y="64"/>
                    </a:lnTo>
                    <a:lnTo>
                      <a:pt x="208" y="53"/>
                    </a:lnTo>
                    <a:lnTo>
                      <a:pt x="191" y="41"/>
                    </a:lnTo>
                    <a:lnTo>
                      <a:pt x="175" y="29"/>
                    </a:lnTo>
                    <a:lnTo>
                      <a:pt x="158" y="17"/>
                    </a:lnTo>
                    <a:lnTo>
                      <a:pt x="143" y="6"/>
                    </a:lnTo>
                    <a:lnTo>
                      <a:pt x="125" y="6"/>
                    </a:lnTo>
                    <a:lnTo>
                      <a:pt x="106" y="6"/>
                    </a:lnTo>
                    <a:lnTo>
                      <a:pt x="88" y="6"/>
                    </a:lnTo>
                    <a:lnTo>
                      <a:pt x="70" y="6"/>
                    </a:lnTo>
                    <a:lnTo>
                      <a:pt x="52" y="6"/>
                    </a:lnTo>
                    <a:lnTo>
                      <a:pt x="35" y="7"/>
                    </a:lnTo>
                    <a:lnTo>
                      <a:pt x="17" y="9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1" name="Freeform 108">
                <a:extLst>
                  <a:ext uri="{FF2B5EF4-FFF2-40B4-BE49-F238E27FC236}">
                    <a16:creationId xmlns:a16="http://schemas.microsoft.com/office/drawing/2014/main" id="{C0A3BB04-9F94-498F-84D7-D718FBE7F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" y="3416"/>
                <a:ext cx="79" cy="128"/>
              </a:xfrm>
              <a:custGeom>
                <a:avLst/>
                <a:gdLst>
                  <a:gd name="T0" fmla="*/ 0 w 315"/>
                  <a:gd name="T1" fmla="*/ 0 h 513"/>
                  <a:gd name="T2" fmla="*/ 0 w 315"/>
                  <a:gd name="T3" fmla="*/ 0 h 513"/>
                  <a:gd name="T4" fmla="*/ 0 w 315"/>
                  <a:gd name="T5" fmla="*/ 0 h 513"/>
                  <a:gd name="T6" fmla="*/ 0 w 315"/>
                  <a:gd name="T7" fmla="*/ 0 h 513"/>
                  <a:gd name="T8" fmla="*/ 0 w 315"/>
                  <a:gd name="T9" fmla="*/ 0 h 513"/>
                  <a:gd name="T10" fmla="*/ 0 w 315"/>
                  <a:gd name="T11" fmla="*/ 0 h 513"/>
                  <a:gd name="T12" fmla="*/ 0 w 315"/>
                  <a:gd name="T13" fmla="*/ 0 h 513"/>
                  <a:gd name="T14" fmla="*/ 0 w 315"/>
                  <a:gd name="T15" fmla="*/ 0 h 513"/>
                  <a:gd name="T16" fmla="*/ 0 w 315"/>
                  <a:gd name="T17" fmla="*/ 0 h 513"/>
                  <a:gd name="T18" fmla="*/ 0 w 315"/>
                  <a:gd name="T19" fmla="*/ 0 h 513"/>
                  <a:gd name="T20" fmla="*/ 0 w 315"/>
                  <a:gd name="T21" fmla="*/ 0 h 513"/>
                  <a:gd name="T22" fmla="*/ 0 w 315"/>
                  <a:gd name="T23" fmla="*/ 0 h 513"/>
                  <a:gd name="T24" fmla="*/ 0 w 315"/>
                  <a:gd name="T25" fmla="*/ 0 h 513"/>
                  <a:gd name="T26" fmla="*/ 0 w 315"/>
                  <a:gd name="T27" fmla="*/ 0 h 513"/>
                  <a:gd name="T28" fmla="*/ 0 w 315"/>
                  <a:gd name="T29" fmla="*/ 0 h 513"/>
                  <a:gd name="T30" fmla="*/ 0 w 315"/>
                  <a:gd name="T31" fmla="*/ 0 h 513"/>
                  <a:gd name="T32" fmla="*/ 0 w 315"/>
                  <a:gd name="T33" fmla="*/ 0 h 513"/>
                  <a:gd name="T34" fmla="*/ 0 w 315"/>
                  <a:gd name="T35" fmla="*/ 0 h 513"/>
                  <a:gd name="T36" fmla="*/ 0 w 315"/>
                  <a:gd name="T37" fmla="*/ 0 h 513"/>
                  <a:gd name="T38" fmla="*/ 0 w 315"/>
                  <a:gd name="T39" fmla="*/ 0 h 513"/>
                  <a:gd name="T40" fmla="*/ 0 w 315"/>
                  <a:gd name="T41" fmla="*/ 0 h 513"/>
                  <a:gd name="T42" fmla="*/ 0 w 315"/>
                  <a:gd name="T43" fmla="*/ 0 h 513"/>
                  <a:gd name="T44" fmla="*/ 0 w 315"/>
                  <a:gd name="T45" fmla="*/ 0 h 513"/>
                  <a:gd name="T46" fmla="*/ 0 w 315"/>
                  <a:gd name="T47" fmla="*/ 0 h 513"/>
                  <a:gd name="T48" fmla="*/ 0 w 315"/>
                  <a:gd name="T49" fmla="*/ 0 h 513"/>
                  <a:gd name="T50" fmla="*/ 0 w 315"/>
                  <a:gd name="T51" fmla="*/ 0 h 513"/>
                  <a:gd name="T52" fmla="*/ 0 w 315"/>
                  <a:gd name="T53" fmla="*/ 0 h 513"/>
                  <a:gd name="T54" fmla="*/ 0 w 315"/>
                  <a:gd name="T55" fmla="*/ 0 h 513"/>
                  <a:gd name="T56" fmla="*/ 0 w 315"/>
                  <a:gd name="T57" fmla="*/ 0 h 513"/>
                  <a:gd name="T58" fmla="*/ 0 w 315"/>
                  <a:gd name="T59" fmla="*/ 0 h 513"/>
                  <a:gd name="T60" fmla="*/ 0 w 315"/>
                  <a:gd name="T61" fmla="*/ 0 h 513"/>
                  <a:gd name="T62" fmla="*/ 0 w 315"/>
                  <a:gd name="T63" fmla="*/ 0 h 513"/>
                  <a:gd name="T64" fmla="*/ 0 w 315"/>
                  <a:gd name="T65" fmla="*/ 0 h 513"/>
                  <a:gd name="T66" fmla="*/ 0 w 315"/>
                  <a:gd name="T67" fmla="*/ 0 h 513"/>
                  <a:gd name="T68" fmla="*/ 0 w 315"/>
                  <a:gd name="T69" fmla="*/ 0 h 513"/>
                  <a:gd name="T70" fmla="*/ 0 w 315"/>
                  <a:gd name="T71" fmla="*/ 0 h 513"/>
                  <a:gd name="T72" fmla="*/ 0 w 315"/>
                  <a:gd name="T73" fmla="*/ 0 h 513"/>
                  <a:gd name="T74" fmla="*/ 0 w 315"/>
                  <a:gd name="T75" fmla="*/ 0 h 513"/>
                  <a:gd name="T76" fmla="*/ 0 w 315"/>
                  <a:gd name="T77" fmla="*/ 0 h 513"/>
                  <a:gd name="T78" fmla="*/ 0 w 315"/>
                  <a:gd name="T79" fmla="*/ 0 h 513"/>
                  <a:gd name="T80" fmla="*/ 0 w 315"/>
                  <a:gd name="T81" fmla="*/ 0 h 513"/>
                  <a:gd name="T82" fmla="*/ 0 w 315"/>
                  <a:gd name="T83" fmla="*/ 0 h 513"/>
                  <a:gd name="T84" fmla="*/ 0 w 315"/>
                  <a:gd name="T85" fmla="*/ 0 h 513"/>
                  <a:gd name="T86" fmla="*/ 0 w 315"/>
                  <a:gd name="T87" fmla="*/ 0 h 513"/>
                  <a:gd name="T88" fmla="*/ 0 w 315"/>
                  <a:gd name="T89" fmla="*/ 0 h 51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15"/>
                  <a:gd name="T136" fmla="*/ 0 h 513"/>
                  <a:gd name="T137" fmla="*/ 315 w 315"/>
                  <a:gd name="T138" fmla="*/ 513 h 51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15" h="513">
                    <a:moveTo>
                      <a:pt x="0" y="1"/>
                    </a:moveTo>
                    <a:lnTo>
                      <a:pt x="5" y="8"/>
                    </a:lnTo>
                    <a:lnTo>
                      <a:pt x="11" y="17"/>
                    </a:lnTo>
                    <a:lnTo>
                      <a:pt x="17" y="25"/>
                    </a:lnTo>
                    <a:lnTo>
                      <a:pt x="24" y="34"/>
                    </a:lnTo>
                    <a:lnTo>
                      <a:pt x="30" y="41"/>
                    </a:lnTo>
                    <a:lnTo>
                      <a:pt x="36" y="49"/>
                    </a:lnTo>
                    <a:lnTo>
                      <a:pt x="42" y="58"/>
                    </a:lnTo>
                    <a:lnTo>
                      <a:pt x="49" y="66"/>
                    </a:lnTo>
                    <a:lnTo>
                      <a:pt x="57" y="77"/>
                    </a:lnTo>
                    <a:lnTo>
                      <a:pt x="65" y="88"/>
                    </a:lnTo>
                    <a:lnTo>
                      <a:pt x="72" y="99"/>
                    </a:lnTo>
                    <a:lnTo>
                      <a:pt x="81" y="111"/>
                    </a:lnTo>
                    <a:lnTo>
                      <a:pt x="88" y="122"/>
                    </a:lnTo>
                    <a:lnTo>
                      <a:pt x="97" y="134"/>
                    </a:lnTo>
                    <a:lnTo>
                      <a:pt x="105" y="145"/>
                    </a:lnTo>
                    <a:lnTo>
                      <a:pt x="113" y="157"/>
                    </a:lnTo>
                    <a:lnTo>
                      <a:pt x="117" y="165"/>
                    </a:lnTo>
                    <a:lnTo>
                      <a:pt x="121" y="175"/>
                    </a:lnTo>
                    <a:lnTo>
                      <a:pt x="126" y="185"/>
                    </a:lnTo>
                    <a:lnTo>
                      <a:pt x="130" y="196"/>
                    </a:lnTo>
                    <a:lnTo>
                      <a:pt x="134" y="205"/>
                    </a:lnTo>
                    <a:lnTo>
                      <a:pt x="138" y="215"/>
                    </a:lnTo>
                    <a:lnTo>
                      <a:pt x="142" y="225"/>
                    </a:lnTo>
                    <a:lnTo>
                      <a:pt x="147" y="235"/>
                    </a:lnTo>
                    <a:lnTo>
                      <a:pt x="151" y="253"/>
                    </a:lnTo>
                    <a:lnTo>
                      <a:pt x="154" y="274"/>
                    </a:lnTo>
                    <a:lnTo>
                      <a:pt x="158" y="292"/>
                    </a:lnTo>
                    <a:lnTo>
                      <a:pt x="162" y="313"/>
                    </a:lnTo>
                    <a:lnTo>
                      <a:pt x="165" y="332"/>
                    </a:lnTo>
                    <a:lnTo>
                      <a:pt x="169" y="351"/>
                    </a:lnTo>
                    <a:lnTo>
                      <a:pt x="173" y="371"/>
                    </a:lnTo>
                    <a:lnTo>
                      <a:pt x="176" y="391"/>
                    </a:lnTo>
                    <a:lnTo>
                      <a:pt x="176" y="406"/>
                    </a:lnTo>
                    <a:lnTo>
                      <a:pt x="176" y="420"/>
                    </a:lnTo>
                    <a:lnTo>
                      <a:pt x="176" y="436"/>
                    </a:lnTo>
                    <a:lnTo>
                      <a:pt x="176" y="452"/>
                    </a:lnTo>
                    <a:lnTo>
                      <a:pt x="176" y="466"/>
                    </a:lnTo>
                    <a:lnTo>
                      <a:pt x="176" y="482"/>
                    </a:lnTo>
                    <a:lnTo>
                      <a:pt x="176" y="497"/>
                    </a:lnTo>
                    <a:lnTo>
                      <a:pt x="177" y="513"/>
                    </a:lnTo>
                    <a:lnTo>
                      <a:pt x="188" y="508"/>
                    </a:lnTo>
                    <a:lnTo>
                      <a:pt x="199" y="503"/>
                    </a:lnTo>
                    <a:lnTo>
                      <a:pt x="210" y="499"/>
                    </a:lnTo>
                    <a:lnTo>
                      <a:pt x="222" y="495"/>
                    </a:lnTo>
                    <a:lnTo>
                      <a:pt x="233" y="490"/>
                    </a:lnTo>
                    <a:lnTo>
                      <a:pt x="244" y="487"/>
                    </a:lnTo>
                    <a:lnTo>
                      <a:pt x="255" y="482"/>
                    </a:lnTo>
                    <a:lnTo>
                      <a:pt x="267" y="478"/>
                    </a:lnTo>
                    <a:lnTo>
                      <a:pt x="272" y="466"/>
                    </a:lnTo>
                    <a:lnTo>
                      <a:pt x="276" y="454"/>
                    </a:lnTo>
                    <a:lnTo>
                      <a:pt x="281" y="442"/>
                    </a:lnTo>
                    <a:lnTo>
                      <a:pt x="287" y="431"/>
                    </a:lnTo>
                    <a:lnTo>
                      <a:pt x="292" y="419"/>
                    </a:lnTo>
                    <a:lnTo>
                      <a:pt x="297" y="408"/>
                    </a:lnTo>
                    <a:lnTo>
                      <a:pt x="302" y="396"/>
                    </a:lnTo>
                    <a:lnTo>
                      <a:pt x="308" y="385"/>
                    </a:lnTo>
                    <a:lnTo>
                      <a:pt x="308" y="365"/>
                    </a:lnTo>
                    <a:lnTo>
                      <a:pt x="309" y="345"/>
                    </a:lnTo>
                    <a:lnTo>
                      <a:pt x="310" y="325"/>
                    </a:lnTo>
                    <a:lnTo>
                      <a:pt x="311" y="305"/>
                    </a:lnTo>
                    <a:lnTo>
                      <a:pt x="311" y="285"/>
                    </a:lnTo>
                    <a:lnTo>
                      <a:pt x="313" y="266"/>
                    </a:lnTo>
                    <a:lnTo>
                      <a:pt x="314" y="246"/>
                    </a:lnTo>
                    <a:lnTo>
                      <a:pt x="315" y="227"/>
                    </a:lnTo>
                    <a:lnTo>
                      <a:pt x="303" y="206"/>
                    </a:lnTo>
                    <a:lnTo>
                      <a:pt x="291" y="186"/>
                    </a:lnTo>
                    <a:lnTo>
                      <a:pt x="279" y="165"/>
                    </a:lnTo>
                    <a:lnTo>
                      <a:pt x="268" y="146"/>
                    </a:lnTo>
                    <a:lnTo>
                      <a:pt x="256" y="126"/>
                    </a:lnTo>
                    <a:lnTo>
                      <a:pt x="244" y="106"/>
                    </a:lnTo>
                    <a:lnTo>
                      <a:pt x="233" y="86"/>
                    </a:lnTo>
                    <a:lnTo>
                      <a:pt x="222" y="66"/>
                    </a:lnTo>
                    <a:lnTo>
                      <a:pt x="208" y="57"/>
                    </a:lnTo>
                    <a:lnTo>
                      <a:pt x="196" y="48"/>
                    </a:lnTo>
                    <a:lnTo>
                      <a:pt x="182" y="40"/>
                    </a:lnTo>
                    <a:lnTo>
                      <a:pt x="170" y="33"/>
                    </a:lnTo>
                    <a:lnTo>
                      <a:pt x="157" y="24"/>
                    </a:lnTo>
                    <a:lnTo>
                      <a:pt x="145" y="16"/>
                    </a:lnTo>
                    <a:lnTo>
                      <a:pt x="133" y="7"/>
                    </a:lnTo>
                    <a:lnTo>
                      <a:pt x="121" y="0"/>
                    </a:lnTo>
                    <a:lnTo>
                      <a:pt x="105" y="0"/>
                    </a:lnTo>
                    <a:lnTo>
                      <a:pt x="89" y="1"/>
                    </a:lnTo>
                    <a:lnTo>
                      <a:pt x="75" y="2"/>
                    </a:lnTo>
                    <a:lnTo>
                      <a:pt x="60" y="4"/>
                    </a:lnTo>
                    <a:lnTo>
                      <a:pt x="45" y="4"/>
                    </a:lnTo>
                    <a:lnTo>
                      <a:pt x="29" y="5"/>
                    </a:lnTo>
                    <a:lnTo>
                      <a:pt x="14" y="6"/>
                    </a:lnTo>
                    <a:lnTo>
                      <a:pt x="0" y="7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2" name="Freeform 109">
                <a:extLst>
                  <a:ext uri="{FF2B5EF4-FFF2-40B4-BE49-F238E27FC236}">
                    <a16:creationId xmlns:a16="http://schemas.microsoft.com/office/drawing/2014/main" id="{A526E356-9527-4F82-BE1C-AC738751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3430"/>
                <a:ext cx="61" cy="99"/>
              </a:xfrm>
              <a:custGeom>
                <a:avLst/>
                <a:gdLst>
                  <a:gd name="T0" fmla="*/ 0 w 245"/>
                  <a:gd name="T1" fmla="*/ 0 h 395"/>
                  <a:gd name="T2" fmla="*/ 0 w 245"/>
                  <a:gd name="T3" fmla="*/ 0 h 395"/>
                  <a:gd name="T4" fmla="*/ 0 w 245"/>
                  <a:gd name="T5" fmla="*/ 0 h 395"/>
                  <a:gd name="T6" fmla="*/ 0 w 245"/>
                  <a:gd name="T7" fmla="*/ 0 h 395"/>
                  <a:gd name="T8" fmla="*/ 0 w 245"/>
                  <a:gd name="T9" fmla="*/ 0 h 395"/>
                  <a:gd name="T10" fmla="*/ 0 w 245"/>
                  <a:gd name="T11" fmla="*/ 0 h 395"/>
                  <a:gd name="T12" fmla="*/ 0 w 245"/>
                  <a:gd name="T13" fmla="*/ 0 h 395"/>
                  <a:gd name="T14" fmla="*/ 0 w 245"/>
                  <a:gd name="T15" fmla="*/ 0 h 395"/>
                  <a:gd name="T16" fmla="*/ 0 w 245"/>
                  <a:gd name="T17" fmla="*/ 0 h 395"/>
                  <a:gd name="T18" fmla="*/ 0 w 245"/>
                  <a:gd name="T19" fmla="*/ 0 h 395"/>
                  <a:gd name="T20" fmla="*/ 0 w 245"/>
                  <a:gd name="T21" fmla="*/ 0 h 395"/>
                  <a:gd name="T22" fmla="*/ 0 w 245"/>
                  <a:gd name="T23" fmla="*/ 0 h 395"/>
                  <a:gd name="T24" fmla="*/ 0 w 245"/>
                  <a:gd name="T25" fmla="*/ 0 h 395"/>
                  <a:gd name="T26" fmla="*/ 0 w 245"/>
                  <a:gd name="T27" fmla="*/ 0 h 395"/>
                  <a:gd name="T28" fmla="*/ 0 w 245"/>
                  <a:gd name="T29" fmla="*/ 0 h 395"/>
                  <a:gd name="T30" fmla="*/ 0 w 245"/>
                  <a:gd name="T31" fmla="*/ 0 h 395"/>
                  <a:gd name="T32" fmla="*/ 0 w 245"/>
                  <a:gd name="T33" fmla="*/ 0 h 395"/>
                  <a:gd name="T34" fmla="*/ 0 w 245"/>
                  <a:gd name="T35" fmla="*/ 0 h 395"/>
                  <a:gd name="T36" fmla="*/ 0 w 245"/>
                  <a:gd name="T37" fmla="*/ 0 h 395"/>
                  <a:gd name="T38" fmla="*/ 0 w 245"/>
                  <a:gd name="T39" fmla="*/ 0 h 395"/>
                  <a:gd name="T40" fmla="*/ 0 w 245"/>
                  <a:gd name="T41" fmla="*/ 0 h 395"/>
                  <a:gd name="T42" fmla="*/ 0 w 245"/>
                  <a:gd name="T43" fmla="*/ 0 h 395"/>
                  <a:gd name="T44" fmla="*/ 0 w 245"/>
                  <a:gd name="T45" fmla="*/ 0 h 395"/>
                  <a:gd name="T46" fmla="*/ 0 w 245"/>
                  <a:gd name="T47" fmla="*/ 0 h 395"/>
                  <a:gd name="T48" fmla="*/ 0 w 245"/>
                  <a:gd name="T49" fmla="*/ 0 h 395"/>
                  <a:gd name="T50" fmla="*/ 0 w 245"/>
                  <a:gd name="T51" fmla="*/ 0 h 395"/>
                  <a:gd name="T52" fmla="*/ 0 w 245"/>
                  <a:gd name="T53" fmla="*/ 0 h 395"/>
                  <a:gd name="T54" fmla="*/ 0 w 245"/>
                  <a:gd name="T55" fmla="*/ 0 h 395"/>
                  <a:gd name="T56" fmla="*/ 0 w 245"/>
                  <a:gd name="T57" fmla="*/ 0 h 395"/>
                  <a:gd name="T58" fmla="*/ 0 w 245"/>
                  <a:gd name="T59" fmla="*/ 0 h 395"/>
                  <a:gd name="T60" fmla="*/ 0 w 245"/>
                  <a:gd name="T61" fmla="*/ 0 h 395"/>
                  <a:gd name="T62" fmla="*/ 0 w 245"/>
                  <a:gd name="T63" fmla="*/ 0 h 395"/>
                  <a:gd name="T64" fmla="*/ 0 w 245"/>
                  <a:gd name="T65" fmla="*/ 0 h 395"/>
                  <a:gd name="T66" fmla="*/ 0 w 245"/>
                  <a:gd name="T67" fmla="*/ 0 h 395"/>
                  <a:gd name="T68" fmla="*/ 0 w 245"/>
                  <a:gd name="T69" fmla="*/ 0 h 395"/>
                  <a:gd name="T70" fmla="*/ 0 w 245"/>
                  <a:gd name="T71" fmla="*/ 0 h 395"/>
                  <a:gd name="T72" fmla="*/ 0 w 245"/>
                  <a:gd name="T73" fmla="*/ 0 h 395"/>
                  <a:gd name="T74" fmla="*/ 0 w 245"/>
                  <a:gd name="T75" fmla="*/ 0 h 395"/>
                  <a:gd name="T76" fmla="*/ 0 w 245"/>
                  <a:gd name="T77" fmla="*/ 0 h 395"/>
                  <a:gd name="T78" fmla="*/ 0 w 245"/>
                  <a:gd name="T79" fmla="*/ 0 h 395"/>
                  <a:gd name="T80" fmla="*/ 0 w 245"/>
                  <a:gd name="T81" fmla="*/ 0 h 395"/>
                  <a:gd name="T82" fmla="*/ 0 w 245"/>
                  <a:gd name="T83" fmla="*/ 0 h 395"/>
                  <a:gd name="T84" fmla="*/ 0 w 245"/>
                  <a:gd name="T85" fmla="*/ 0 h 39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45"/>
                  <a:gd name="T130" fmla="*/ 0 h 395"/>
                  <a:gd name="T131" fmla="*/ 245 w 245"/>
                  <a:gd name="T132" fmla="*/ 395 h 39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45" h="395">
                    <a:moveTo>
                      <a:pt x="0" y="8"/>
                    </a:moveTo>
                    <a:lnTo>
                      <a:pt x="7" y="18"/>
                    </a:lnTo>
                    <a:lnTo>
                      <a:pt x="14" y="29"/>
                    </a:lnTo>
                    <a:lnTo>
                      <a:pt x="21" y="40"/>
                    </a:lnTo>
                    <a:lnTo>
                      <a:pt x="30" y="52"/>
                    </a:lnTo>
                    <a:lnTo>
                      <a:pt x="35" y="59"/>
                    </a:lnTo>
                    <a:lnTo>
                      <a:pt x="41" y="67"/>
                    </a:lnTo>
                    <a:lnTo>
                      <a:pt x="46" y="76"/>
                    </a:lnTo>
                    <a:lnTo>
                      <a:pt x="52" y="84"/>
                    </a:lnTo>
                    <a:lnTo>
                      <a:pt x="56" y="91"/>
                    </a:lnTo>
                    <a:lnTo>
                      <a:pt x="63" y="100"/>
                    </a:lnTo>
                    <a:lnTo>
                      <a:pt x="67" y="108"/>
                    </a:lnTo>
                    <a:lnTo>
                      <a:pt x="73" y="117"/>
                    </a:lnTo>
                    <a:lnTo>
                      <a:pt x="76" y="124"/>
                    </a:lnTo>
                    <a:lnTo>
                      <a:pt x="78" y="131"/>
                    </a:lnTo>
                    <a:lnTo>
                      <a:pt x="81" y="139"/>
                    </a:lnTo>
                    <a:lnTo>
                      <a:pt x="84" y="147"/>
                    </a:lnTo>
                    <a:lnTo>
                      <a:pt x="87" y="154"/>
                    </a:lnTo>
                    <a:lnTo>
                      <a:pt x="89" y="161"/>
                    </a:lnTo>
                    <a:lnTo>
                      <a:pt x="91" y="169"/>
                    </a:lnTo>
                    <a:lnTo>
                      <a:pt x="95" y="177"/>
                    </a:lnTo>
                    <a:lnTo>
                      <a:pt x="98" y="190"/>
                    </a:lnTo>
                    <a:lnTo>
                      <a:pt x="100" y="204"/>
                    </a:lnTo>
                    <a:lnTo>
                      <a:pt x="102" y="217"/>
                    </a:lnTo>
                    <a:lnTo>
                      <a:pt x="106" y="232"/>
                    </a:lnTo>
                    <a:lnTo>
                      <a:pt x="108" y="245"/>
                    </a:lnTo>
                    <a:lnTo>
                      <a:pt x="112" y="259"/>
                    </a:lnTo>
                    <a:lnTo>
                      <a:pt x="114" y="273"/>
                    </a:lnTo>
                    <a:lnTo>
                      <a:pt x="118" y="287"/>
                    </a:lnTo>
                    <a:lnTo>
                      <a:pt x="119" y="300"/>
                    </a:lnTo>
                    <a:lnTo>
                      <a:pt x="122" y="314"/>
                    </a:lnTo>
                    <a:lnTo>
                      <a:pt x="124" y="327"/>
                    </a:lnTo>
                    <a:lnTo>
                      <a:pt x="128" y="340"/>
                    </a:lnTo>
                    <a:lnTo>
                      <a:pt x="129" y="353"/>
                    </a:lnTo>
                    <a:lnTo>
                      <a:pt x="131" y="367"/>
                    </a:lnTo>
                    <a:lnTo>
                      <a:pt x="134" y="380"/>
                    </a:lnTo>
                    <a:lnTo>
                      <a:pt x="137" y="395"/>
                    </a:lnTo>
                    <a:lnTo>
                      <a:pt x="145" y="391"/>
                    </a:lnTo>
                    <a:lnTo>
                      <a:pt x="153" y="387"/>
                    </a:lnTo>
                    <a:lnTo>
                      <a:pt x="162" y="384"/>
                    </a:lnTo>
                    <a:lnTo>
                      <a:pt x="170" y="381"/>
                    </a:lnTo>
                    <a:lnTo>
                      <a:pt x="177" y="378"/>
                    </a:lnTo>
                    <a:lnTo>
                      <a:pt x="187" y="374"/>
                    </a:lnTo>
                    <a:lnTo>
                      <a:pt x="194" y="370"/>
                    </a:lnTo>
                    <a:lnTo>
                      <a:pt x="204" y="368"/>
                    </a:lnTo>
                    <a:lnTo>
                      <a:pt x="207" y="358"/>
                    </a:lnTo>
                    <a:lnTo>
                      <a:pt x="211" y="350"/>
                    </a:lnTo>
                    <a:lnTo>
                      <a:pt x="215" y="340"/>
                    </a:lnTo>
                    <a:lnTo>
                      <a:pt x="219" y="332"/>
                    </a:lnTo>
                    <a:lnTo>
                      <a:pt x="223" y="322"/>
                    </a:lnTo>
                    <a:lnTo>
                      <a:pt x="227" y="315"/>
                    </a:lnTo>
                    <a:lnTo>
                      <a:pt x="230" y="305"/>
                    </a:lnTo>
                    <a:lnTo>
                      <a:pt x="235" y="298"/>
                    </a:lnTo>
                    <a:lnTo>
                      <a:pt x="235" y="281"/>
                    </a:lnTo>
                    <a:lnTo>
                      <a:pt x="236" y="265"/>
                    </a:lnTo>
                    <a:lnTo>
                      <a:pt x="238" y="250"/>
                    </a:lnTo>
                    <a:lnTo>
                      <a:pt x="240" y="235"/>
                    </a:lnTo>
                    <a:lnTo>
                      <a:pt x="240" y="218"/>
                    </a:lnTo>
                    <a:lnTo>
                      <a:pt x="241" y="203"/>
                    </a:lnTo>
                    <a:lnTo>
                      <a:pt x="242" y="187"/>
                    </a:lnTo>
                    <a:lnTo>
                      <a:pt x="245" y="172"/>
                    </a:lnTo>
                    <a:lnTo>
                      <a:pt x="235" y="154"/>
                    </a:lnTo>
                    <a:lnTo>
                      <a:pt x="225" y="139"/>
                    </a:lnTo>
                    <a:lnTo>
                      <a:pt x="216" y="120"/>
                    </a:lnTo>
                    <a:lnTo>
                      <a:pt x="207" y="105"/>
                    </a:lnTo>
                    <a:lnTo>
                      <a:pt x="197" y="88"/>
                    </a:lnTo>
                    <a:lnTo>
                      <a:pt x="188" y="71"/>
                    </a:lnTo>
                    <a:lnTo>
                      <a:pt x="178" y="54"/>
                    </a:lnTo>
                    <a:lnTo>
                      <a:pt x="170" y="38"/>
                    </a:lnTo>
                    <a:lnTo>
                      <a:pt x="160" y="32"/>
                    </a:lnTo>
                    <a:lnTo>
                      <a:pt x="152" y="29"/>
                    </a:lnTo>
                    <a:lnTo>
                      <a:pt x="142" y="23"/>
                    </a:lnTo>
                    <a:lnTo>
                      <a:pt x="134" y="19"/>
                    </a:lnTo>
                    <a:lnTo>
                      <a:pt x="124" y="13"/>
                    </a:lnTo>
                    <a:lnTo>
                      <a:pt x="116" y="8"/>
                    </a:lnTo>
                    <a:lnTo>
                      <a:pt x="106" y="3"/>
                    </a:lnTo>
                    <a:lnTo>
                      <a:pt x="98" y="0"/>
                    </a:lnTo>
                    <a:lnTo>
                      <a:pt x="84" y="0"/>
                    </a:lnTo>
                    <a:lnTo>
                      <a:pt x="72" y="2"/>
                    </a:lnTo>
                    <a:lnTo>
                      <a:pt x="60" y="3"/>
                    </a:lnTo>
                    <a:lnTo>
                      <a:pt x="48" y="6"/>
                    </a:lnTo>
                    <a:lnTo>
                      <a:pt x="35" y="6"/>
                    </a:lnTo>
                    <a:lnTo>
                      <a:pt x="24" y="8"/>
                    </a:lnTo>
                    <a:lnTo>
                      <a:pt x="11" y="9"/>
                    </a:lnTo>
                    <a:lnTo>
                      <a:pt x="0" y="12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3" name="Freeform 110">
                <a:extLst>
                  <a:ext uri="{FF2B5EF4-FFF2-40B4-BE49-F238E27FC236}">
                    <a16:creationId xmlns:a16="http://schemas.microsoft.com/office/drawing/2014/main" id="{B225986C-F3AF-4CA5-9411-63C76D0F7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7" y="3444"/>
                <a:ext cx="43" cy="69"/>
              </a:xfrm>
              <a:custGeom>
                <a:avLst/>
                <a:gdLst>
                  <a:gd name="T0" fmla="*/ 0 w 172"/>
                  <a:gd name="T1" fmla="*/ 0 h 277"/>
                  <a:gd name="T2" fmla="*/ 0 w 172"/>
                  <a:gd name="T3" fmla="*/ 0 h 277"/>
                  <a:gd name="T4" fmla="*/ 0 w 172"/>
                  <a:gd name="T5" fmla="*/ 0 h 277"/>
                  <a:gd name="T6" fmla="*/ 0 w 172"/>
                  <a:gd name="T7" fmla="*/ 0 h 277"/>
                  <a:gd name="T8" fmla="*/ 0 w 172"/>
                  <a:gd name="T9" fmla="*/ 0 h 277"/>
                  <a:gd name="T10" fmla="*/ 0 w 172"/>
                  <a:gd name="T11" fmla="*/ 0 h 277"/>
                  <a:gd name="T12" fmla="*/ 0 w 172"/>
                  <a:gd name="T13" fmla="*/ 0 h 277"/>
                  <a:gd name="T14" fmla="*/ 0 w 172"/>
                  <a:gd name="T15" fmla="*/ 0 h 277"/>
                  <a:gd name="T16" fmla="*/ 0 w 172"/>
                  <a:gd name="T17" fmla="*/ 0 h 277"/>
                  <a:gd name="T18" fmla="*/ 0 w 172"/>
                  <a:gd name="T19" fmla="*/ 0 h 277"/>
                  <a:gd name="T20" fmla="*/ 0 w 172"/>
                  <a:gd name="T21" fmla="*/ 0 h 277"/>
                  <a:gd name="T22" fmla="*/ 0 w 172"/>
                  <a:gd name="T23" fmla="*/ 0 h 277"/>
                  <a:gd name="T24" fmla="*/ 0 w 172"/>
                  <a:gd name="T25" fmla="*/ 0 h 2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277"/>
                  <a:gd name="T41" fmla="*/ 172 w 172"/>
                  <a:gd name="T42" fmla="*/ 277 h 2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277">
                    <a:moveTo>
                      <a:pt x="0" y="14"/>
                    </a:moveTo>
                    <a:lnTo>
                      <a:pt x="9" y="38"/>
                    </a:lnTo>
                    <a:lnTo>
                      <a:pt x="30" y="79"/>
                    </a:lnTo>
                    <a:lnTo>
                      <a:pt x="42" y="119"/>
                    </a:lnTo>
                    <a:lnTo>
                      <a:pt x="58" y="185"/>
                    </a:lnTo>
                    <a:lnTo>
                      <a:pt x="96" y="277"/>
                    </a:lnTo>
                    <a:lnTo>
                      <a:pt x="140" y="259"/>
                    </a:lnTo>
                    <a:lnTo>
                      <a:pt x="161" y="211"/>
                    </a:lnTo>
                    <a:lnTo>
                      <a:pt x="172" y="118"/>
                    </a:lnTo>
                    <a:lnTo>
                      <a:pt x="117" y="13"/>
                    </a:lnTo>
                    <a:lnTo>
                      <a:pt x="75" y="0"/>
                    </a:lnTo>
                    <a:lnTo>
                      <a:pt x="0" y="1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4" name="Freeform 111">
                <a:extLst>
                  <a:ext uri="{FF2B5EF4-FFF2-40B4-BE49-F238E27FC236}">
                    <a16:creationId xmlns:a16="http://schemas.microsoft.com/office/drawing/2014/main" id="{117DBEFE-48B5-425B-AD30-81B03AB8F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3758"/>
                <a:ext cx="93" cy="245"/>
              </a:xfrm>
              <a:custGeom>
                <a:avLst/>
                <a:gdLst>
                  <a:gd name="T0" fmla="*/ 0 w 374"/>
                  <a:gd name="T1" fmla="*/ 0 h 979"/>
                  <a:gd name="T2" fmla="*/ 0 w 374"/>
                  <a:gd name="T3" fmla="*/ 0 h 979"/>
                  <a:gd name="T4" fmla="*/ 0 w 374"/>
                  <a:gd name="T5" fmla="*/ 0 h 979"/>
                  <a:gd name="T6" fmla="*/ 0 w 374"/>
                  <a:gd name="T7" fmla="*/ 0 h 979"/>
                  <a:gd name="T8" fmla="*/ 0 w 374"/>
                  <a:gd name="T9" fmla="*/ 0 h 979"/>
                  <a:gd name="T10" fmla="*/ 0 w 374"/>
                  <a:gd name="T11" fmla="*/ 0 h 979"/>
                  <a:gd name="T12" fmla="*/ 0 w 374"/>
                  <a:gd name="T13" fmla="*/ 0 h 979"/>
                  <a:gd name="T14" fmla="*/ 0 w 374"/>
                  <a:gd name="T15" fmla="*/ 0 h 979"/>
                  <a:gd name="T16" fmla="*/ 0 w 374"/>
                  <a:gd name="T17" fmla="*/ 0 h 979"/>
                  <a:gd name="T18" fmla="*/ 0 w 374"/>
                  <a:gd name="T19" fmla="*/ 0 h 979"/>
                  <a:gd name="T20" fmla="*/ 0 w 374"/>
                  <a:gd name="T21" fmla="*/ 0 h 979"/>
                  <a:gd name="T22" fmla="*/ 0 w 374"/>
                  <a:gd name="T23" fmla="*/ 0 h 979"/>
                  <a:gd name="T24" fmla="*/ 0 w 374"/>
                  <a:gd name="T25" fmla="*/ 0 h 9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4"/>
                  <a:gd name="T40" fmla="*/ 0 h 979"/>
                  <a:gd name="T41" fmla="*/ 374 w 374"/>
                  <a:gd name="T42" fmla="*/ 979 h 9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4" h="979">
                    <a:moveTo>
                      <a:pt x="5" y="33"/>
                    </a:moveTo>
                    <a:lnTo>
                      <a:pt x="70" y="203"/>
                    </a:lnTo>
                    <a:lnTo>
                      <a:pt x="135" y="393"/>
                    </a:lnTo>
                    <a:lnTo>
                      <a:pt x="170" y="592"/>
                    </a:lnTo>
                    <a:lnTo>
                      <a:pt x="150" y="828"/>
                    </a:lnTo>
                    <a:lnTo>
                      <a:pt x="106" y="979"/>
                    </a:lnTo>
                    <a:lnTo>
                      <a:pt x="176" y="960"/>
                    </a:lnTo>
                    <a:lnTo>
                      <a:pt x="279" y="820"/>
                    </a:lnTo>
                    <a:lnTo>
                      <a:pt x="374" y="585"/>
                    </a:lnTo>
                    <a:lnTo>
                      <a:pt x="331" y="249"/>
                    </a:lnTo>
                    <a:lnTo>
                      <a:pt x="214" y="0"/>
                    </a:lnTo>
                    <a:lnTo>
                      <a:pt x="0" y="45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5" name="Freeform 112">
                <a:extLst>
                  <a:ext uri="{FF2B5EF4-FFF2-40B4-BE49-F238E27FC236}">
                    <a16:creationId xmlns:a16="http://schemas.microsoft.com/office/drawing/2014/main" id="{2442CC81-750C-42FD-958A-AE60D642F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1" y="3778"/>
                <a:ext cx="84" cy="212"/>
              </a:xfrm>
              <a:custGeom>
                <a:avLst/>
                <a:gdLst>
                  <a:gd name="T0" fmla="*/ 0 w 339"/>
                  <a:gd name="T1" fmla="*/ 0 h 847"/>
                  <a:gd name="T2" fmla="*/ 0 w 339"/>
                  <a:gd name="T3" fmla="*/ 0 h 847"/>
                  <a:gd name="T4" fmla="*/ 0 w 339"/>
                  <a:gd name="T5" fmla="*/ 0 h 847"/>
                  <a:gd name="T6" fmla="*/ 0 w 339"/>
                  <a:gd name="T7" fmla="*/ 0 h 847"/>
                  <a:gd name="T8" fmla="*/ 0 w 339"/>
                  <a:gd name="T9" fmla="*/ 0 h 847"/>
                  <a:gd name="T10" fmla="*/ 0 w 339"/>
                  <a:gd name="T11" fmla="*/ 0 h 847"/>
                  <a:gd name="T12" fmla="*/ 0 w 339"/>
                  <a:gd name="T13" fmla="*/ 0 h 847"/>
                  <a:gd name="T14" fmla="*/ 0 w 339"/>
                  <a:gd name="T15" fmla="*/ 0 h 847"/>
                  <a:gd name="T16" fmla="*/ 0 w 339"/>
                  <a:gd name="T17" fmla="*/ 0 h 847"/>
                  <a:gd name="T18" fmla="*/ 0 w 339"/>
                  <a:gd name="T19" fmla="*/ 0 h 847"/>
                  <a:gd name="T20" fmla="*/ 0 w 339"/>
                  <a:gd name="T21" fmla="*/ 0 h 847"/>
                  <a:gd name="T22" fmla="*/ 0 w 339"/>
                  <a:gd name="T23" fmla="*/ 0 h 847"/>
                  <a:gd name="T24" fmla="*/ 0 w 339"/>
                  <a:gd name="T25" fmla="*/ 0 h 847"/>
                  <a:gd name="T26" fmla="*/ 0 w 339"/>
                  <a:gd name="T27" fmla="*/ 0 h 847"/>
                  <a:gd name="T28" fmla="*/ 0 w 339"/>
                  <a:gd name="T29" fmla="*/ 0 h 847"/>
                  <a:gd name="T30" fmla="*/ 0 w 339"/>
                  <a:gd name="T31" fmla="*/ 0 h 847"/>
                  <a:gd name="T32" fmla="*/ 0 w 339"/>
                  <a:gd name="T33" fmla="*/ 0 h 847"/>
                  <a:gd name="T34" fmla="*/ 0 w 339"/>
                  <a:gd name="T35" fmla="*/ 0 h 847"/>
                  <a:gd name="T36" fmla="*/ 0 w 339"/>
                  <a:gd name="T37" fmla="*/ 0 h 847"/>
                  <a:gd name="T38" fmla="*/ 0 w 339"/>
                  <a:gd name="T39" fmla="*/ 0 h 847"/>
                  <a:gd name="T40" fmla="*/ 0 w 339"/>
                  <a:gd name="T41" fmla="*/ 0 h 847"/>
                  <a:gd name="T42" fmla="*/ 0 w 339"/>
                  <a:gd name="T43" fmla="*/ 0 h 847"/>
                  <a:gd name="T44" fmla="*/ 0 w 339"/>
                  <a:gd name="T45" fmla="*/ 0 h 847"/>
                  <a:gd name="T46" fmla="*/ 0 w 339"/>
                  <a:gd name="T47" fmla="*/ 0 h 847"/>
                  <a:gd name="T48" fmla="*/ 0 w 339"/>
                  <a:gd name="T49" fmla="*/ 0 h 847"/>
                  <a:gd name="T50" fmla="*/ 0 w 339"/>
                  <a:gd name="T51" fmla="*/ 0 h 847"/>
                  <a:gd name="T52" fmla="*/ 0 w 339"/>
                  <a:gd name="T53" fmla="*/ 0 h 847"/>
                  <a:gd name="T54" fmla="*/ 0 w 339"/>
                  <a:gd name="T55" fmla="*/ 0 h 847"/>
                  <a:gd name="T56" fmla="*/ 0 w 339"/>
                  <a:gd name="T57" fmla="*/ 0 h 847"/>
                  <a:gd name="T58" fmla="*/ 0 w 339"/>
                  <a:gd name="T59" fmla="*/ 0 h 847"/>
                  <a:gd name="T60" fmla="*/ 0 w 339"/>
                  <a:gd name="T61" fmla="*/ 0 h 847"/>
                  <a:gd name="T62" fmla="*/ 0 w 339"/>
                  <a:gd name="T63" fmla="*/ 0 h 847"/>
                  <a:gd name="T64" fmla="*/ 0 w 339"/>
                  <a:gd name="T65" fmla="*/ 0 h 847"/>
                  <a:gd name="T66" fmla="*/ 0 w 339"/>
                  <a:gd name="T67" fmla="*/ 0 h 847"/>
                  <a:gd name="T68" fmla="*/ 0 w 339"/>
                  <a:gd name="T69" fmla="*/ 0 h 847"/>
                  <a:gd name="T70" fmla="*/ 0 w 339"/>
                  <a:gd name="T71" fmla="*/ 0 h 847"/>
                  <a:gd name="T72" fmla="*/ 0 w 339"/>
                  <a:gd name="T73" fmla="*/ 0 h 847"/>
                  <a:gd name="T74" fmla="*/ 0 w 339"/>
                  <a:gd name="T75" fmla="*/ 0 h 847"/>
                  <a:gd name="T76" fmla="*/ 0 w 339"/>
                  <a:gd name="T77" fmla="*/ 0 h 847"/>
                  <a:gd name="T78" fmla="*/ 0 w 339"/>
                  <a:gd name="T79" fmla="*/ 0 h 847"/>
                  <a:gd name="T80" fmla="*/ 0 w 339"/>
                  <a:gd name="T81" fmla="*/ 0 h 847"/>
                  <a:gd name="T82" fmla="*/ 0 w 339"/>
                  <a:gd name="T83" fmla="*/ 0 h 847"/>
                  <a:gd name="T84" fmla="*/ 0 w 339"/>
                  <a:gd name="T85" fmla="*/ 0 h 847"/>
                  <a:gd name="T86" fmla="*/ 0 w 339"/>
                  <a:gd name="T87" fmla="*/ 0 h 847"/>
                  <a:gd name="T88" fmla="*/ 0 w 339"/>
                  <a:gd name="T89" fmla="*/ 0 h 84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39"/>
                  <a:gd name="T136" fmla="*/ 0 h 847"/>
                  <a:gd name="T137" fmla="*/ 339 w 339"/>
                  <a:gd name="T138" fmla="*/ 847 h 84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39" h="847">
                    <a:moveTo>
                      <a:pt x="3" y="29"/>
                    </a:moveTo>
                    <a:lnTo>
                      <a:pt x="9" y="46"/>
                    </a:lnTo>
                    <a:lnTo>
                      <a:pt x="17" y="64"/>
                    </a:lnTo>
                    <a:lnTo>
                      <a:pt x="23" y="82"/>
                    </a:lnTo>
                    <a:lnTo>
                      <a:pt x="30" y="100"/>
                    </a:lnTo>
                    <a:lnTo>
                      <a:pt x="36" y="118"/>
                    </a:lnTo>
                    <a:lnTo>
                      <a:pt x="43" y="136"/>
                    </a:lnTo>
                    <a:lnTo>
                      <a:pt x="50" y="154"/>
                    </a:lnTo>
                    <a:lnTo>
                      <a:pt x="58" y="173"/>
                    </a:lnTo>
                    <a:lnTo>
                      <a:pt x="64" y="192"/>
                    </a:lnTo>
                    <a:lnTo>
                      <a:pt x="70" y="212"/>
                    </a:lnTo>
                    <a:lnTo>
                      <a:pt x="77" y="233"/>
                    </a:lnTo>
                    <a:lnTo>
                      <a:pt x="84" y="253"/>
                    </a:lnTo>
                    <a:lnTo>
                      <a:pt x="90" y="273"/>
                    </a:lnTo>
                    <a:lnTo>
                      <a:pt x="96" y="294"/>
                    </a:lnTo>
                    <a:lnTo>
                      <a:pt x="104" y="314"/>
                    </a:lnTo>
                    <a:lnTo>
                      <a:pt x="111" y="336"/>
                    </a:lnTo>
                    <a:lnTo>
                      <a:pt x="114" y="356"/>
                    </a:lnTo>
                    <a:lnTo>
                      <a:pt x="118" y="377"/>
                    </a:lnTo>
                    <a:lnTo>
                      <a:pt x="122" y="398"/>
                    </a:lnTo>
                    <a:lnTo>
                      <a:pt x="127" y="420"/>
                    </a:lnTo>
                    <a:lnTo>
                      <a:pt x="130" y="441"/>
                    </a:lnTo>
                    <a:lnTo>
                      <a:pt x="134" y="461"/>
                    </a:lnTo>
                    <a:lnTo>
                      <a:pt x="137" y="483"/>
                    </a:lnTo>
                    <a:lnTo>
                      <a:pt x="142" y="505"/>
                    </a:lnTo>
                    <a:lnTo>
                      <a:pt x="140" y="530"/>
                    </a:lnTo>
                    <a:lnTo>
                      <a:pt x="137" y="555"/>
                    </a:lnTo>
                    <a:lnTo>
                      <a:pt x="135" y="581"/>
                    </a:lnTo>
                    <a:lnTo>
                      <a:pt x="134" y="606"/>
                    </a:lnTo>
                    <a:lnTo>
                      <a:pt x="131" y="631"/>
                    </a:lnTo>
                    <a:lnTo>
                      <a:pt x="129" y="657"/>
                    </a:lnTo>
                    <a:lnTo>
                      <a:pt x="127" y="682"/>
                    </a:lnTo>
                    <a:lnTo>
                      <a:pt x="125" y="709"/>
                    </a:lnTo>
                    <a:lnTo>
                      <a:pt x="120" y="726"/>
                    </a:lnTo>
                    <a:lnTo>
                      <a:pt x="116" y="742"/>
                    </a:lnTo>
                    <a:lnTo>
                      <a:pt x="111" y="759"/>
                    </a:lnTo>
                    <a:lnTo>
                      <a:pt x="107" y="777"/>
                    </a:lnTo>
                    <a:lnTo>
                      <a:pt x="102" y="794"/>
                    </a:lnTo>
                    <a:lnTo>
                      <a:pt x="98" y="812"/>
                    </a:lnTo>
                    <a:lnTo>
                      <a:pt x="94" y="829"/>
                    </a:lnTo>
                    <a:lnTo>
                      <a:pt x="90" y="847"/>
                    </a:lnTo>
                    <a:lnTo>
                      <a:pt x="98" y="844"/>
                    </a:lnTo>
                    <a:lnTo>
                      <a:pt x="106" y="841"/>
                    </a:lnTo>
                    <a:lnTo>
                      <a:pt x="114" y="839"/>
                    </a:lnTo>
                    <a:lnTo>
                      <a:pt x="123" y="837"/>
                    </a:lnTo>
                    <a:lnTo>
                      <a:pt x="131" y="834"/>
                    </a:lnTo>
                    <a:lnTo>
                      <a:pt x="140" y="832"/>
                    </a:lnTo>
                    <a:lnTo>
                      <a:pt x="148" y="829"/>
                    </a:lnTo>
                    <a:lnTo>
                      <a:pt x="158" y="827"/>
                    </a:lnTo>
                    <a:lnTo>
                      <a:pt x="169" y="812"/>
                    </a:lnTo>
                    <a:lnTo>
                      <a:pt x="181" y="798"/>
                    </a:lnTo>
                    <a:lnTo>
                      <a:pt x="193" y="784"/>
                    </a:lnTo>
                    <a:lnTo>
                      <a:pt x="206" y="769"/>
                    </a:lnTo>
                    <a:lnTo>
                      <a:pt x="217" y="755"/>
                    </a:lnTo>
                    <a:lnTo>
                      <a:pt x="229" y="740"/>
                    </a:lnTo>
                    <a:lnTo>
                      <a:pt x="241" y="726"/>
                    </a:lnTo>
                    <a:lnTo>
                      <a:pt x="254" y="712"/>
                    </a:lnTo>
                    <a:lnTo>
                      <a:pt x="264" y="686"/>
                    </a:lnTo>
                    <a:lnTo>
                      <a:pt x="275" y="659"/>
                    </a:lnTo>
                    <a:lnTo>
                      <a:pt x="285" y="633"/>
                    </a:lnTo>
                    <a:lnTo>
                      <a:pt x="296" y="607"/>
                    </a:lnTo>
                    <a:lnTo>
                      <a:pt x="306" y="581"/>
                    </a:lnTo>
                    <a:lnTo>
                      <a:pt x="317" y="554"/>
                    </a:lnTo>
                    <a:lnTo>
                      <a:pt x="328" y="528"/>
                    </a:lnTo>
                    <a:lnTo>
                      <a:pt x="339" y="502"/>
                    </a:lnTo>
                    <a:lnTo>
                      <a:pt x="333" y="462"/>
                    </a:lnTo>
                    <a:lnTo>
                      <a:pt x="327" y="425"/>
                    </a:lnTo>
                    <a:lnTo>
                      <a:pt x="321" y="386"/>
                    </a:lnTo>
                    <a:lnTo>
                      <a:pt x="316" y="349"/>
                    </a:lnTo>
                    <a:lnTo>
                      <a:pt x="310" y="309"/>
                    </a:lnTo>
                    <a:lnTo>
                      <a:pt x="305" y="272"/>
                    </a:lnTo>
                    <a:lnTo>
                      <a:pt x="299" y="233"/>
                    </a:lnTo>
                    <a:lnTo>
                      <a:pt x="294" y="195"/>
                    </a:lnTo>
                    <a:lnTo>
                      <a:pt x="281" y="170"/>
                    </a:lnTo>
                    <a:lnTo>
                      <a:pt x="269" y="146"/>
                    </a:lnTo>
                    <a:lnTo>
                      <a:pt x="256" y="122"/>
                    </a:lnTo>
                    <a:lnTo>
                      <a:pt x="244" y="98"/>
                    </a:lnTo>
                    <a:lnTo>
                      <a:pt x="230" y="72"/>
                    </a:lnTo>
                    <a:lnTo>
                      <a:pt x="218" y="48"/>
                    </a:lnTo>
                    <a:lnTo>
                      <a:pt x="205" y="24"/>
                    </a:lnTo>
                    <a:lnTo>
                      <a:pt x="193" y="0"/>
                    </a:lnTo>
                    <a:lnTo>
                      <a:pt x="168" y="3"/>
                    </a:lnTo>
                    <a:lnTo>
                      <a:pt x="143" y="8"/>
                    </a:lnTo>
                    <a:lnTo>
                      <a:pt x="119" y="13"/>
                    </a:lnTo>
                    <a:lnTo>
                      <a:pt x="96" y="19"/>
                    </a:lnTo>
                    <a:lnTo>
                      <a:pt x="71" y="23"/>
                    </a:lnTo>
                    <a:lnTo>
                      <a:pt x="48" y="29"/>
                    </a:lnTo>
                    <a:lnTo>
                      <a:pt x="23" y="32"/>
                    </a:lnTo>
                    <a:lnTo>
                      <a:pt x="0" y="39"/>
                    </a:lnTo>
                    <a:lnTo>
                      <a:pt x="3" y="29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6" name="Freeform 113">
                <a:extLst>
                  <a:ext uri="{FF2B5EF4-FFF2-40B4-BE49-F238E27FC236}">
                    <a16:creationId xmlns:a16="http://schemas.microsoft.com/office/drawing/2014/main" id="{E0B7DBD9-B8FD-414B-BA89-C980FF21B7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9" y="3798"/>
                <a:ext cx="76" cy="179"/>
              </a:xfrm>
              <a:custGeom>
                <a:avLst/>
                <a:gdLst>
                  <a:gd name="T0" fmla="*/ 0 w 303"/>
                  <a:gd name="T1" fmla="*/ 0 h 716"/>
                  <a:gd name="T2" fmla="*/ 0 w 303"/>
                  <a:gd name="T3" fmla="*/ 0 h 716"/>
                  <a:gd name="T4" fmla="*/ 0 w 303"/>
                  <a:gd name="T5" fmla="*/ 0 h 716"/>
                  <a:gd name="T6" fmla="*/ 0 w 303"/>
                  <a:gd name="T7" fmla="*/ 0 h 716"/>
                  <a:gd name="T8" fmla="*/ 0 w 303"/>
                  <a:gd name="T9" fmla="*/ 0 h 716"/>
                  <a:gd name="T10" fmla="*/ 0 w 303"/>
                  <a:gd name="T11" fmla="*/ 0 h 716"/>
                  <a:gd name="T12" fmla="*/ 0 w 303"/>
                  <a:gd name="T13" fmla="*/ 0 h 716"/>
                  <a:gd name="T14" fmla="*/ 0 w 303"/>
                  <a:gd name="T15" fmla="*/ 0 h 716"/>
                  <a:gd name="T16" fmla="*/ 0 w 303"/>
                  <a:gd name="T17" fmla="*/ 0 h 716"/>
                  <a:gd name="T18" fmla="*/ 0 w 303"/>
                  <a:gd name="T19" fmla="*/ 0 h 716"/>
                  <a:gd name="T20" fmla="*/ 0 w 303"/>
                  <a:gd name="T21" fmla="*/ 0 h 716"/>
                  <a:gd name="T22" fmla="*/ 0 w 303"/>
                  <a:gd name="T23" fmla="*/ 0 h 716"/>
                  <a:gd name="T24" fmla="*/ 0 w 303"/>
                  <a:gd name="T25" fmla="*/ 0 h 716"/>
                  <a:gd name="T26" fmla="*/ 0 w 303"/>
                  <a:gd name="T27" fmla="*/ 0 h 716"/>
                  <a:gd name="T28" fmla="*/ 0 w 303"/>
                  <a:gd name="T29" fmla="*/ 0 h 716"/>
                  <a:gd name="T30" fmla="*/ 0 w 303"/>
                  <a:gd name="T31" fmla="*/ 0 h 716"/>
                  <a:gd name="T32" fmla="*/ 0 w 303"/>
                  <a:gd name="T33" fmla="*/ 0 h 716"/>
                  <a:gd name="T34" fmla="*/ 0 w 303"/>
                  <a:gd name="T35" fmla="*/ 0 h 716"/>
                  <a:gd name="T36" fmla="*/ 0 w 303"/>
                  <a:gd name="T37" fmla="*/ 0 h 716"/>
                  <a:gd name="T38" fmla="*/ 0 w 303"/>
                  <a:gd name="T39" fmla="*/ 0 h 716"/>
                  <a:gd name="T40" fmla="*/ 0 w 303"/>
                  <a:gd name="T41" fmla="*/ 0 h 716"/>
                  <a:gd name="T42" fmla="*/ 0 w 303"/>
                  <a:gd name="T43" fmla="*/ 0 h 716"/>
                  <a:gd name="T44" fmla="*/ 0 w 303"/>
                  <a:gd name="T45" fmla="*/ 0 h 716"/>
                  <a:gd name="T46" fmla="*/ 0 w 303"/>
                  <a:gd name="T47" fmla="*/ 0 h 716"/>
                  <a:gd name="T48" fmla="*/ 0 w 303"/>
                  <a:gd name="T49" fmla="*/ 0 h 716"/>
                  <a:gd name="T50" fmla="*/ 0 w 303"/>
                  <a:gd name="T51" fmla="*/ 0 h 716"/>
                  <a:gd name="T52" fmla="*/ 0 w 303"/>
                  <a:gd name="T53" fmla="*/ 0 h 716"/>
                  <a:gd name="T54" fmla="*/ 0 w 303"/>
                  <a:gd name="T55" fmla="*/ 0 h 716"/>
                  <a:gd name="T56" fmla="*/ 0 w 303"/>
                  <a:gd name="T57" fmla="*/ 0 h 716"/>
                  <a:gd name="T58" fmla="*/ 0 w 303"/>
                  <a:gd name="T59" fmla="*/ 0 h 716"/>
                  <a:gd name="T60" fmla="*/ 0 w 303"/>
                  <a:gd name="T61" fmla="*/ 0 h 716"/>
                  <a:gd name="T62" fmla="*/ 0 w 303"/>
                  <a:gd name="T63" fmla="*/ 0 h 716"/>
                  <a:gd name="T64" fmla="*/ 0 w 303"/>
                  <a:gd name="T65" fmla="*/ 0 h 716"/>
                  <a:gd name="T66" fmla="*/ 0 w 303"/>
                  <a:gd name="T67" fmla="*/ 0 h 716"/>
                  <a:gd name="T68" fmla="*/ 0 w 303"/>
                  <a:gd name="T69" fmla="*/ 0 h 716"/>
                  <a:gd name="T70" fmla="*/ 0 w 303"/>
                  <a:gd name="T71" fmla="*/ 0 h 716"/>
                  <a:gd name="T72" fmla="*/ 0 w 303"/>
                  <a:gd name="T73" fmla="*/ 0 h 716"/>
                  <a:gd name="T74" fmla="*/ 0 w 303"/>
                  <a:gd name="T75" fmla="*/ 0 h 716"/>
                  <a:gd name="T76" fmla="*/ 0 w 303"/>
                  <a:gd name="T77" fmla="*/ 0 h 716"/>
                  <a:gd name="T78" fmla="*/ 0 w 303"/>
                  <a:gd name="T79" fmla="*/ 0 h 716"/>
                  <a:gd name="T80" fmla="*/ 0 w 303"/>
                  <a:gd name="T81" fmla="*/ 0 h 716"/>
                  <a:gd name="T82" fmla="*/ 0 w 303"/>
                  <a:gd name="T83" fmla="*/ 0 h 716"/>
                  <a:gd name="T84" fmla="*/ 0 w 303"/>
                  <a:gd name="T85" fmla="*/ 0 h 716"/>
                  <a:gd name="T86" fmla="*/ 0 w 303"/>
                  <a:gd name="T87" fmla="*/ 0 h 716"/>
                  <a:gd name="T88" fmla="*/ 0 w 303"/>
                  <a:gd name="T89" fmla="*/ 0 h 7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03"/>
                  <a:gd name="T136" fmla="*/ 0 h 716"/>
                  <a:gd name="T137" fmla="*/ 303 w 303"/>
                  <a:gd name="T138" fmla="*/ 716 h 71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03" h="716">
                    <a:moveTo>
                      <a:pt x="3" y="24"/>
                    </a:moveTo>
                    <a:lnTo>
                      <a:pt x="8" y="38"/>
                    </a:lnTo>
                    <a:lnTo>
                      <a:pt x="12" y="53"/>
                    </a:lnTo>
                    <a:lnTo>
                      <a:pt x="17" y="67"/>
                    </a:lnTo>
                    <a:lnTo>
                      <a:pt x="23" y="82"/>
                    </a:lnTo>
                    <a:lnTo>
                      <a:pt x="28" y="96"/>
                    </a:lnTo>
                    <a:lnTo>
                      <a:pt x="34" y="111"/>
                    </a:lnTo>
                    <a:lnTo>
                      <a:pt x="39" y="125"/>
                    </a:lnTo>
                    <a:lnTo>
                      <a:pt x="45" y="141"/>
                    </a:lnTo>
                    <a:lnTo>
                      <a:pt x="50" y="158"/>
                    </a:lnTo>
                    <a:lnTo>
                      <a:pt x="56" y="175"/>
                    </a:lnTo>
                    <a:lnTo>
                      <a:pt x="61" y="192"/>
                    </a:lnTo>
                    <a:lnTo>
                      <a:pt x="67" y="210"/>
                    </a:lnTo>
                    <a:lnTo>
                      <a:pt x="72" y="227"/>
                    </a:lnTo>
                    <a:lnTo>
                      <a:pt x="78" y="243"/>
                    </a:lnTo>
                    <a:lnTo>
                      <a:pt x="82" y="260"/>
                    </a:lnTo>
                    <a:lnTo>
                      <a:pt x="88" y="278"/>
                    </a:lnTo>
                    <a:lnTo>
                      <a:pt x="91" y="295"/>
                    </a:lnTo>
                    <a:lnTo>
                      <a:pt x="95" y="312"/>
                    </a:lnTo>
                    <a:lnTo>
                      <a:pt x="98" y="329"/>
                    </a:lnTo>
                    <a:lnTo>
                      <a:pt x="102" y="347"/>
                    </a:lnTo>
                    <a:lnTo>
                      <a:pt x="105" y="364"/>
                    </a:lnTo>
                    <a:lnTo>
                      <a:pt x="109" y="381"/>
                    </a:lnTo>
                    <a:lnTo>
                      <a:pt x="113" y="399"/>
                    </a:lnTo>
                    <a:lnTo>
                      <a:pt x="116" y="417"/>
                    </a:lnTo>
                    <a:lnTo>
                      <a:pt x="114" y="438"/>
                    </a:lnTo>
                    <a:lnTo>
                      <a:pt x="113" y="460"/>
                    </a:lnTo>
                    <a:lnTo>
                      <a:pt x="110" y="480"/>
                    </a:lnTo>
                    <a:lnTo>
                      <a:pt x="109" y="502"/>
                    </a:lnTo>
                    <a:lnTo>
                      <a:pt x="107" y="522"/>
                    </a:lnTo>
                    <a:lnTo>
                      <a:pt x="105" y="544"/>
                    </a:lnTo>
                    <a:lnTo>
                      <a:pt x="103" y="566"/>
                    </a:lnTo>
                    <a:lnTo>
                      <a:pt x="103" y="588"/>
                    </a:lnTo>
                    <a:lnTo>
                      <a:pt x="99" y="602"/>
                    </a:lnTo>
                    <a:lnTo>
                      <a:pt x="96" y="619"/>
                    </a:lnTo>
                    <a:lnTo>
                      <a:pt x="92" y="633"/>
                    </a:lnTo>
                    <a:lnTo>
                      <a:pt x="88" y="650"/>
                    </a:lnTo>
                    <a:lnTo>
                      <a:pt x="85" y="666"/>
                    </a:lnTo>
                    <a:lnTo>
                      <a:pt x="81" y="683"/>
                    </a:lnTo>
                    <a:lnTo>
                      <a:pt x="78" y="699"/>
                    </a:lnTo>
                    <a:lnTo>
                      <a:pt x="75" y="716"/>
                    </a:lnTo>
                    <a:lnTo>
                      <a:pt x="82" y="712"/>
                    </a:lnTo>
                    <a:lnTo>
                      <a:pt x="90" y="710"/>
                    </a:lnTo>
                    <a:lnTo>
                      <a:pt x="98" y="707"/>
                    </a:lnTo>
                    <a:lnTo>
                      <a:pt x="107" y="705"/>
                    </a:lnTo>
                    <a:lnTo>
                      <a:pt x="114" y="701"/>
                    </a:lnTo>
                    <a:lnTo>
                      <a:pt x="123" y="700"/>
                    </a:lnTo>
                    <a:lnTo>
                      <a:pt x="131" y="696"/>
                    </a:lnTo>
                    <a:lnTo>
                      <a:pt x="140" y="695"/>
                    </a:lnTo>
                    <a:lnTo>
                      <a:pt x="151" y="683"/>
                    </a:lnTo>
                    <a:lnTo>
                      <a:pt x="162" y="672"/>
                    </a:lnTo>
                    <a:lnTo>
                      <a:pt x="173" y="660"/>
                    </a:lnTo>
                    <a:lnTo>
                      <a:pt x="185" y="649"/>
                    </a:lnTo>
                    <a:lnTo>
                      <a:pt x="196" y="638"/>
                    </a:lnTo>
                    <a:lnTo>
                      <a:pt x="207" y="627"/>
                    </a:lnTo>
                    <a:lnTo>
                      <a:pt x="218" y="617"/>
                    </a:lnTo>
                    <a:lnTo>
                      <a:pt x="230" y="606"/>
                    </a:lnTo>
                    <a:lnTo>
                      <a:pt x="238" y="582"/>
                    </a:lnTo>
                    <a:lnTo>
                      <a:pt x="248" y="559"/>
                    </a:lnTo>
                    <a:lnTo>
                      <a:pt x="256" y="534"/>
                    </a:lnTo>
                    <a:lnTo>
                      <a:pt x="266" y="512"/>
                    </a:lnTo>
                    <a:lnTo>
                      <a:pt x="274" y="487"/>
                    </a:lnTo>
                    <a:lnTo>
                      <a:pt x="284" y="466"/>
                    </a:lnTo>
                    <a:lnTo>
                      <a:pt x="294" y="441"/>
                    </a:lnTo>
                    <a:lnTo>
                      <a:pt x="303" y="420"/>
                    </a:lnTo>
                    <a:lnTo>
                      <a:pt x="297" y="384"/>
                    </a:lnTo>
                    <a:lnTo>
                      <a:pt x="293" y="350"/>
                    </a:lnTo>
                    <a:lnTo>
                      <a:pt x="286" y="313"/>
                    </a:lnTo>
                    <a:lnTo>
                      <a:pt x="282" y="280"/>
                    </a:lnTo>
                    <a:lnTo>
                      <a:pt x="276" y="245"/>
                    </a:lnTo>
                    <a:lnTo>
                      <a:pt x="271" y="211"/>
                    </a:lnTo>
                    <a:lnTo>
                      <a:pt x="265" y="176"/>
                    </a:lnTo>
                    <a:lnTo>
                      <a:pt x="261" y="142"/>
                    </a:lnTo>
                    <a:lnTo>
                      <a:pt x="249" y="124"/>
                    </a:lnTo>
                    <a:lnTo>
                      <a:pt x="238" y="106"/>
                    </a:lnTo>
                    <a:lnTo>
                      <a:pt x="226" y="88"/>
                    </a:lnTo>
                    <a:lnTo>
                      <a:pt x="215" y="71"/>
                    </a:lnTo>
                    <a:lnTo>
                      <a:pt x="203" y="53"/>
                    </a:lnTo>
                    <a:lnTo>
                      <a:pt x="192" y="35"/>
                    </a:lnTo>
                    <a:lnTo>
                      <a:pt x="181" y="16"/>
                    </a:lnTo>
                    <a:lnTo>
                      <a:pt x="171" y="0"/>
                    </a:lnTo>
                    <a:lnTo>
                      <a:pt x="149" y="3"/>
                    </a:lnTo>
                    <a:lnTo>
                      <a:pt x="127" y="7"/>
                    </a:lnTo>
                    <a:lnTo>
                      <a:pt x="105" y="10"/>
                    </a:lnTo>
                    <a:lnTo>
                      <a:pt x="85" y="15"/>
                    </a:lnTo>
                    <a:lnTo>
                      <a:pt x="63" y="19"/>
                    </a:lnTo>
                    <a:lnTo>
                      <a:pt x="43" y="24"/>
                    </a:lnTo>
                    <a:lnTo>
                      <a:pt x="21" y="27"/>
                    </a:lnTo>
                    <a:lnTo>
                      <a:pt x="0" y="32"/>
                    </a:lnTo>
                    <a:lnTo>
                      <a:pt x="3" y="24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7" name="Freeform 114">
                <a:extLst>
                  <a:ext uri="{FF2B5EF4-FFF2-40B4-BE49-F238E27FC236}">
                    <a16:creationId xmlns:a16="http://schemas.microsoft.com/office/drawing/2014/main" id="{3CB43C78-8F4B-4792-BC4A-E40069820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7" y="3818"/>
                <a:ext cx="67" cy="146"/>
              </a:xfrm>
              <a:custGeom>
                <a:avLst/>
                <a:gdLst>
                  <a:gd name="T0" fmla="*/ 0 w 267"/>
                  <a:gd name="T1" fmla="*/ 0 h 583"/>
                  <a:gd name="T2" fmla="*/ 0 w 267"/>
                  <a:gd name="T3" fmla="*/ 0 h 583"/>
                  <a:gd name="T4" fmla="*/ 0 w 267"/>
                  <a:gd name="T5" fmla="*/ 0 h 583"/>
                  <a:gd name="T6" fmla="*/ 0 w 267"/>
                  <a:gd name="T7" fmla="*/ 0 h 583"/>
                  <a:gd name="T8" fmla="*/ 0 w 267"/>
                  <a:gd name="T9" fmla="*/ 0 h 583"/>
                  <a:gd name="T10" fmla="*/ 0 w 267"/>
                  <a:gd name="T11" fmla="*/ 0 h 583"/>
                  <a:gd name="T12" fmla="*/ 0 w 267"/>
                  <a:gd name="T13" fmla="*/ 0 h 583"/>
                  <a:gd name="T14" fmla="*/ 0 w 267"/>
                  <a:gd name="T15" fmla="*/ 0 h 583"/>
                  <a:gd name="T16" fmla="*/ 0 w 267"/>
                  <a:gd name="T17" fmla="*/ 0 h 583"/>
                  <a:gd name="T18" fmla="*/ 0 w 267"/>
                  <a:gd name="T19" fmla="*/ 0 h 583"/>
                  <a:gd name="T20" fmla="*/ 0 w 267"/>
                  <a:gd name="T21" fmla="*/ 0 h 583"/>
                  <a:gd name="T22" fmla="*/ 0 w 267"/>
                  <a:gd name="T23" fmla="*/ 0 h 583"/>
                  <a:gd name="T24" fmla="*/ 0 w 267"/>
                  <a:gd name="T25" fmla="*/ 0 h 583"/>
                  <a:gd name="T26" fmla="*/ 0 w 267"/>
                  <a:gd name="T27" fmla="*/ 0 h 583"/>
                  <a:gd name="T28" fmla="*/ 0 w 267"/>
                  <a:gd name="T29" fmla="*/ 0 h 583"/>
                  <a:gd name="T30" fmla="*/ 0 w 267"/>
                  <a:gd name="T31" fmla="*/ 0 h 583"/>
                  <a:gd name="T32" fmla="*/ 0 w 267"/>
                  <a:gd name="T33" fmla="*/ 0 h 583"/>
                  <a:gd name="T34" fmla="*/ 0 w 267"/>
                  <a:gd name="T35" fmla="*/ 0 h 583"/>
                  <a:gd name="T36" fmla="*/ 0 w 267"/>
                  <a:gd name="T37" fmla="*/ 0 h 583"/>
                  <a:gd name="T38" fmla="*/ 0 w 267"/>
                  <a:gd name="T39" fmla="*/ 0 h 583"/>
                  <a:gd name="T40" fmla="*/ 0 w 267"/>
                  <a:gd name="T41" fmla="*/ 0 h 583"/>
                  <a:gd name="T42" fmla="*/ 0 w 267"/>
                  <a:gd name="T43" fmla="*/ 0 h 583"/>
                  <a:gd name="T44" fmla="*/ 0 w 267"/>
                  <a:gd name="T45" fmla="*/ 0 h 583"/>
                  <a:gd name="T46" fmla="*/ 0 w 267"/>
                  <a:gd name="T47" fmla="*/ 0 h 583"/>
                  <a:gd name="T48" fmla="*/ 0 w 267"/>
                  <a:gd name="T49" fmla="*/ 0 h 583"/>
                  <a:gd name="T50" fmla="*/ 0 w 267"/>
                  <a:gd name="T51" fmla="*/ 0 h 583"/>
                  <a:gd name="T52" fmla="*/ 0 w 267"/>
                  <a:gd name="T53" fmla="*/ 0 h 583"/>
                  <a:gd name="T54" fmla="*/ 0 w 267"/>
                  <a:gd name="T55" fmla="*/ 0 h 583"/>
                  <a:gd name="T56" fmla="*/ 0 w 267"/>
                  <a:gd name="T57" fmla="*/ 0 h 583"/>
                  <a:gd name="T58" fmla="*/ 0 w 267"/>
                  <a:gd name="T59" fmla="*/ 0 h 583"/>
                  <a:gd name="T60" fmla="*/ 0 w 267"/>
                  <a:gd name="T61" fmla="*/ 0 h 583"/>
                  <a:gd name="T62" fmla="*/ 0 w 267"/>
                  <a:gd name="T63" fmla="*/ 0 h 583"/>
                  <a:gd name="T64" fmla="*/ 0 w 267"/>
                  <a:gd name="T65" fmla="*/ 0 h 583"/>
                  <a:gd name="T66" fmla="*/ 0 w 267"/>
                  <a:gd name="T67" fmla="*/ 0 h 583"/>
                  <a:gd name="T68" fmla="*/ 0 w 267"/>
                  <a:gd name="T69" fmla="*/ 0 h 583"/>
                  <a:gd name="T70" fmla="*/ 0 w 267"/>
                  <a:gd name="T71" fmla="*/ 0 h 583"/>
                  <a:gd name="T72" fmla="*/ 0 w 267"/>
                  <a:gd name="T73" fmla="*/ 0 h 583"/>
                  <a:gd name="T74" fmla="*/ 0 w 267"/>
                  <a:gd name="T75" fmla="*/ 0 h 583"/>
                  <a:gd name="T76" fmla="*/ 0 w 267"/>
                  <a:gd name="T77" fmla="*/ 0 h 583"/>
                  <a:gd name="T78" fmla="*/ 0 w 267"/>
                  <a:gd name="T79" fmla="*/ 0 h 583"/>
                  <a:gd name="T80" fmla="*/ 0 w 267"/>
                  <a:gd name="T81" fmla="*/ 0 h 583"/>
                  <a:gd name="T82" fmla="*/ 0 w 267"/>
                  <a:gd name="T83" fmla="*/ 0 h 583"/>
                  <a:gd name="T84" fmla="*/ 0 w 267"/>
                  <a:gd name="T85" fmla="*/ 0 h 583"/>
                  <a:gd name="T86" fmla="*/ 0 w 267"/>
                  <a:gd name="T87" fmla="*/ 0 h 583"/>
                  <a:gd name="T88" fmla="*/ 0 w 267"/>
                  <a:gd name="T89" fmla="*/ 0 h 58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67"/>
                  <a:gd name="T136" fmla="*/ 0 h 583"/>
                  <a:gd name="T137" fmla="*/ 267 w 267"/>
                  <a:gd name="T138" fmla="*/ 583 h 58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67" h="583">
                    <a:moveTo>
                      <a:pt x="2" y="21"/>
                    </a:moveTo>
                    <a:lnTo>
                      <a:pt x="6" y="32"/>
                    </a:lnTo>
                    <a:lnTo>
                      <a:pt x="10" y="43"/>
                    </a:lnTo>
                    <a:lnTo>
                      <a:pt x="13" y="53"/>
                    </a:lnTo>
                    <a:lnTo>
                      <a:pt x="17" y="65"/>
                    </a:lnTo>
                    <a:lnTo>
                      <a:pt x="20" y="76"/>
                    </a:lnTo>
                    <a:lnTo>
                      <a:pt x="24" y="88"/>
                    </a:lnTo>
                    <a:lnTo>
                      <a:pt x="28" y="99"/>
                    </a:lnTo>
                    <a:lnTo>
                      <a:pt x="33" y="111"/>
                    </a:lnTo>
                    <a:lnTo>
                      <a:pt x="36" y="125"/>
                    </a:lnTo>
                    <a:lnTo>
                      <a:pt x="40" y="138"/>
                    </a:lnTo>
                    <a:lnTo>
                      <a:pt x="43" y="152"/>
                    </a:lnTo>
                    <a:lnTo>
                      <a:pt x="48" y="167"/>
                    </a:lnTo>
                    <a:lnTo>
                      <a:pt x="52" y="180"/>
                    </a:lnTo>
                    <a:lnTo>
                      <a:pt x="55" y="193"/>
                    </a:lnTo>
                    <a:lnTo>
                      <a:pt x="59" y="208"/>
                    </a:lnTo>
                    <a:lnTo>
                      <a:pt x="64" y="222"/>
                    </a:lnTo>
                    <a:lnTo>
                      <a:pt x="66" y="234"/>
                    </a:lnTo>
                    <a:lnTo>
                      <a:pt x="69" y="249"/>
                    </a:lnTo>
                    <a:lnTo>
                      <a:pt x="72" y="261"/>
                    </a:lnTo>
                    <a:lnTo>
                      <a:pt x="76" y="276"/>
                    </a:lnTo>
                    <a:lnTo>
                      <a:pt x="78" y="289"/>
                    </a:lnTo>
                    <a:lnTo>
                      <a:pt x="81" y="302"/>
                    </a:lnTo>
                    <a:lnTo>
                      <a:pt x="84" y="317"/>
                    </a:lnTo>
                    <a:lnTo>
                      <a:pt x="88" y="331"/>
                    </a:lnTo>
                    <a:lnTo>
                      <a:pt x="86" y="347"/>
                    </a:lnTo>
                    <a:lnTo>
                      <a:pt x="86" y="364"/>
                    </a:lnTo>
                    <a:lnTo>
                      <a:pt x="83" y="381"/>
                    </a:lnTo>
                    <a:lnTo>
                      <a:pt x="83" y="399"/>
                    </a:lnTo>
                    <a:lnTo>
                      <a:pt x="82" y="416"/>
                    </a:lnTo>
                    <a:lnTo>
                      <a:pt x="81" y="433"/>
                    </a:lnTo>
                    <a:lnTo>
                      <a:pt x="80" y="449"/>
                    </a:lnTo>
                    <a:lnTo>
                      <a:pt x="80" y="468"/>
                    </a:lnTo>
                    <a:lnTo>
                      <a:pt x="76" y="482"/>
                    </a:lnTo>
                    <a:lnTo>
                      <a:pt x="74" y="497"/>
                    </a:lnTo>
                    <a:lnTo>
                      <a:pt x="71" y="511"/>
                    </a:lnTo>
                    <a:lnTo>
                      <a:pt x="69" y="525"/>
                    </a:lnTo>
                    <a:lnTo>
                      <a:pt x="65" y="540"/>
                    </a:lnTo>
                    <a:lnTo>
                      <a:pt x="63" y="554"/>
                    </a:lnTo>
                    <a:lnTo>
                      <a:pt x="60" y="569"/>
                    </a:lnTo>
                    <a:lnTo>
                      <a:pt x="58" y="583"/>
                    </a:lnTo>
                    <a:lnTo>
                      <a:pt x="65" y="580"/>
                    </a:lnTo>
                    <a:lnTo>
                      <a:pt x="74" y="577"/>
                    </a:lnTo>
                    <a:lnTo>
                      <a:pt x="81" y="575"/>
                    </a:lnTo>
                    <a:lnTo>
                      <a:pt x="89" y="574"/>
                    </a:lnTo>
                    <a:lnTo>
                      <a:pt x="97" y="570"/>
                    </a:lnTo>
                    <a:lnTo>
                      <a:pt x="105" y="568"/>
                    </a:lnTo>
                    <a:lnTo>
                      <a:pt x="113" y="565"/>
                    </a:lnTo>
                    <a:lnTo>
                      <a:pt x="122" y="564"/>
                    </a:lnTo>
                    <a:lnTo>
                      <a:pt x="132" y="556"/>
                    </a:lnTo>
                    <a:lnTo>
                      <a:pt x="142" y="547"/>
                    </a:lnTo>
                    <a:lnTo>
                      <a:pt x="152" y="539"/>
                    </a:lnTo>
                    <a:lnTo>
                      <a:pt x="163" y="532"/>
                    </a:lnTo>
                    <a:lnTo>
                      <a:pt x="173" y="523"/>
                    </a:lnTo>
                    <a:lnTo>
                      <a:pt x="183" y="515"/>
                    </a:lnTo>
                    <a:lnTo>
                      <a:pt x="194" y="506"/>
                    </a:lnTo>
                    <a:lnTo>
                      <a:pt x="205" y="499"/>
                    </a:lnTo>
                    <a:lnTo>
                      <a:pt x="212" y="477"/>
                    </a:lnTo>
                    <a:lnTo>
                      <a:pt x="220" y="458"/>
                    </a:lnTo>
                    <a:lnTo>
                      <a:pt x="227" y="437"/>
                    </a:lnTo>
                    <a:lnTo>
                      <a:pt x="235" y="418"/>
                    </a:lnTo>
                    <a:lnTo>
                      <a:pt x="243" y="398"/>
                    </a:lnTo>
                    <a:lnTo>
                      <a:pt x="251" y="378"/>
                    </a:lnTo>
                    <a:lnTo>
                      <a:pt x="258" y="358"/>
                    </a:lnTo>
                    <a:lnTo>
                      <a:pt x="267" y="338"/>
                    </a:lnTo>
                    <a:lnTo>
                      <a:pt x="261" y="306"/>
                    </a:lnTo>
                    <a:lnTo>
                      <a:pt x="256" y="276"/>
                    </a:lnTo>
                    <a:lnTo>
                      <a:pt x="250" y="244"/>
                    </a:lnTo>
                    <a:lnTo>
                      <a:pt x="246" y="214"/>
                    </a:lnTo>
                    <a:lnTo>
                      <a:pt x="240" y="183"/>
                    </a:lnTo>
                    <a:lnTo>
                      <a:pt x="235" y="152"/>
                    </a:lnTo>
                    <a:lnTo>
                      <a:pt x="229" y="121"/>
                    </a:lnTo>
                    <a:lnTo>
                      <a:pt x="226" y="91"/>
                    </a:lnTo>
                    <a:lnTo>
                      <a:pt x="215" y="79"/>
                    </a:lnTo>
                    <a:lnTo>
                      <a:pt x="205" y="68"/>
                    </a:lnTo>
                    <a:lnTo>
                      <a:pt x="196" y="56"/>
                    </a:lnTo>
                    <a:lnTo>
                      <a:pt x="187" y="45"/>
                    </a:lnTo>
                    <a:lnTo>
                      <a:pt x="176" y="33"/>
                    </a:lnTo>
                    <a:lnTo>
                      <a:pt x="167" y="22"/>
                    </a:lnTo>
                    <a:lnTo>
                      <a:pt x="157" y="11"/>
                    </a:lnTo>
                    <a:lnTo>
                      <a:pt x="148" y="0"/>
                    </a:lnTo>
                    <a:lnTo>
                      <a:pt x="129" y="3"/>
                    </a:lnTo>
                    <a:lnTo>
                      <a:pt x="111" y="6"/>
                    </a:lnTo>
                    <a:lnTo>
                      <a:pt x="92" y="10"/>
                    </a:lnTo>
                    <a:lnTo>
                      <a:pt x="74" y="14"/>
                    </a:lnTo>
                    <a:lnTo>
                      <a:pt x="54" y="16"/>
                    </a:lnTo>
                    <a:lnTo>
                      <a:pt x="36" y="20"/>
                    </a:lnTo>
                    <a:lnTo>
                      <a:pt x="18" y="23"/>
                    </a:lnTo>
                    <a:lnTo>
                      <a:pt x="0" y="27"/>
                    </a:lnTo>
                    <a:lnTo>
                      <a:pt x="2" y="2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8" name="Freeform 115">
                <a:extLst>
                  <a:ext uri="{FF2B5EF4-FFF2-40B4-BE49-F238E27FC236}">
                    <a16:creationId xmlns:a16="http://schemas.microsoft.com/office/drawing/2014/main" id="{56691933-7893-425B-9A3F-81B6AC8206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5" y="3838"/>
                <a:ext cx="58" cy="113"/>
              </a:xfrm>
              <a:custGeom>
                <a:avLst/>
                <a:gdLst>
                  <a:gd name="T0" fmla="*/ 0 w 231"/>
                  <a:gd name="T1" fmla="*/ 0 h 451"/>
                  <a:gd name="T2" fmla="*/ 0 w 231"/>
                  <a:gd name="T3" fmla="*/ 0 h 451"/>
                  <a:gd name="T4" fmla="*/ 0 w 231"/>
                  <a:gd name="T5" fmla="*/ 0 h 451"/>
                  <a:gd name="T6" fmla="*/ 0 w 231"/>
                  <a:gd name="T7" fmla="*/ 0 h 451"/>
                  <a:gd name="T8" fmla="*/ 0 w 231"/>
                  <a:gd name="T9" fmla="*/ 0 h 451"/>
                  <a:gd name="T10" fmla="*/ 0 w 231"/>
                  <a:gd name="T11" fmla="*/ 0 h 451"/>
                  <a:gd name="T12" fmla="*/ 0 w 231"/>
                  <a:gd name="T13" fmla="*/ 0 h 451"/>
                  <a:gd name="T14" fmla="*/ 0 w 231"/>
                  <a:gd name="T15" fmla="*/ 0 h 451"/>
                  <a:gd name="T16" fmla="*/ 0 w 231"/>
                  <a:gd name="T17" fmla="*/ 0 h 451"/>
                  <a:gd name="T18" fmla="*/ 0 w 231"/>
                  <a:gd name="T19" fmla="*/ 0 h 451"/>
                  <a:gd name="T20" fmla="*/ 0 w 231"/>
                  <a:gd name="T21" fmla="*/ 0 h 451"/>
                  <a:gd name="T22" fmla="*/ 0 w 231"/>
                  <a:gd name="T23" fmla="*/ 0 h 451"/>
                  <a:gd name="T24" fmla="*/ 0 w 231"/>
                  <a:gd name="T25" fmla="*/ 0 h 451"/>
                  <a:gd name="T26" fmla="*/ 0 w 231"/>
                  <a:gd name="T27" fmla="*/ 0 h 451"/>
                  <a:gd name="T28" fmla="*/ 0 w 231"/>
                  <a:gd name="T29" fmla="*/ 0 h 451"/>
                  <a:gd name="T30" fmla="*/ 0 w 231"/>
                  <a:gd name="T31" fmla="*/ 0 h 451"/>
                  <a:gd name="T32" fmla="*/ 0 w 231"/>
                  <a:gd name="T33" fmla="*/ 0 h 451"/>
                  <a:gd name="T34" fmla="*/ 0 w 231"/>
                  <a:gd name="T35" fmla="*/ 0 h 451"/>
                  <a:gd name="T36" fmla="*/ 0 w 231"/>
                  <a:gd name="T37" fmla="*/ 0 h 451"/>
                  <a:gd name="T38" fmla="*/ 0 w 231"/>
                  <a:gd name="T39" fmla="*/ 0 h 451"/>
                  <a:gd name="T40" fmla="*/ 0 w 231"/>
                  <a:gd name="T41" fmla="*/ 0 h 451"/>
                  <a:gd name="T42" fmla="*/ 0 w 231"/>
                  <a:gd name="T43" fmla="*/ 0 h 451"/>
                  <a:gd name="T44" fmla="*/ 0 w 231"/>
                  <a:gd name="T45" fmla="*/ 0 h 451"/>
                  <a:gd name="T46" fmla="*/ 0 w 231"/>
                  <a:gd name="T47" fmla="*/ 0 h 451"/>
                  <a:gd name="T48" fmla="*/ 0 w 231"/>
                  <a:gd name="T49" fmla="*/ 0 h 451"/>
                  <a:gd name="T50" fmla="*/ 0 w 231"/>
                  <a:gd name="T51" fmla="*/ 0 h 451"/>
                  <a:gd name="T52" fmla="*/ 0 w 231"/>
                  <a:gd name="T53" fmla="*/ 0 h 451"/>
                  <a:gd name="T54" fmla="*/ 0 w 231"/>
                  <a:gd name="T55" fmla="*/ 0 h 451"/>
                  <a:gd name="T56" fmla="*/ 0 w 231"/>
                  <a:gd name="T57" fmla="*/ 0 h 451"/>
                  <a:gd name="T58" fmla="*/ 0 w 231"/>
                  <a:gd name="T59" fmla="*/ 0 h 451"/>
                  <a:gd name="T60" fmla="*/ 0 w 231"/>
                  <a:gd name="T61" fmla="*/ 0 h 451"/>
                  <a:gd name="T62" fmla="*/ 0 w 231"/>
                  <a:gd name="T63" fmla="*/ 0 h 451"/>
                  <a:gd name="T64" fmla="*/ 0 w 231"/>
                  <a:gd name="T65" fmla="*/ 0 h 451"/>
                  <a:gd name="T66" fmla="*/ 0 w 231"/>
                  <a:gd name="T67" fmla="*/ 0 h 451"/>
                  <a:gd name="T68" fmla="*/ 0 w 231"/>
                  <a:gd name="T69" fmla="*/ 0 h 451"/>
                  <a:gd name="T70" fmla="*/ 0 w 231"/>
                  <a:gd name="T71" fmla="*/ 0 h 451"/>
                  <a:gd name="T72" fmla="*/ 0 w 231"/>
                  <a:gd name="T73" fmla="*/ 0 h 451"/>
                  <a:gd name="T74" fmla="*/ 0 w 231"/>
                  <a:gd name="T75" fmla="*/ 0 h 451"/>
                  <a:gd name="T76" fmla="*/ 0 w 231"/>
                  <a:gd name="T77" fmla="*/ 0 h 451"/>
                  <a:gd name="T78" fmla="*/ 0 w 231"/>
                  <a:gd name="T79" fmla="*/ 0 h 451"/>
                  <a:gd name="T80" fmla="*/ 0 w 231"/>
                  <a:gd name="T81" fmla="*/ 0 h 451"/>
                  <a:gd name="T82" fmla="*/ 0 w 231"/>
                  <a:gd name="T83" fmla="*/ 0 h 451"/>
                  <a:gd name="T84" fmla="*/ 0 w 231"/>
                  <a:gd name="T85" fmla="*/ 0 h 451"/>
                  <a:gd name="T86" fmla="*/ 0 w 231"/>
                  <a:gd name="T87" fmla="*/ 0 h 451"/>
                  <a:gd name="T88" fmla="*/ 0 w 231"/>
                  <a:gd name="T89" fmla="*/ 0 h 4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31"/>
                  <a:gd name="T136" fmla="*/ 0 h 451"/>
                  <a:gd name="T137" fmla="*/ 231 w 231"/>
                  <a:gd name="T138" fmla="*/ 451 h 4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31" h="451">
                    <a:moveTo>
                      <a:pt x="2" y="16"/>
                    </a:moveTo>
                    <a:lnTo>
                      <a:pt x="3" y="23"/>
                    </a:lnTo>
                    <a:lnTo>
                      <a:pt x="6" y="30"/>
                    </a:lnTo>
                    <a:lnTo>
                      <a:pt x="7" y="39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4" y="63"/>
                    </a:lnTo>
                    <a:lnTo>
                      <a:pt x="15" y="71"/>
                    </a:lnTo>
                    <a:lnTo>
                      <a:pt x="19" y="80"/>
                    </a:lnTo>
                    <a:lnTo>
                      <a:pt x="21" y="90"/>
                    </a:lnTo>
                    <a:lnTo>
                      <a:pt x="24" y="100"/>
                    </a:lnTo>
                    <a:lnTo>
                      <a:pt x="26" y="111"/>
                    </a:lnTo>
                    <a:lnTo>
                      <a:pt x="29" y="122"/>
                    </a:lnTo>
                    <a:lnTo>
                      <a:pt x="31" y="132"/>
                    </a:lnTo>
                    <a:lnTo>
                      <a:pt x="33" y="143"/>
                    </a:lnTo>
                    <a:lnTo>
                      <a:pt x="36" y="153"/>
                    </a:lnTo>
                    <a:lnTo>
                      <a:pt x="39" y="164"/>
                    </a:lnTo>
                    <a:lnTo>
                      <a:pt x="41" y="173"/>
                    </a:lnTo>
                    <a:lnTo>
                      <a:pt x="44" y="182"/>
                    </a:lnTo>
                    <a:lnTo>
                      <a:pt x="45" y="192"/>
                    </a:lnTo>
                    <a:lnTo>
                      <a:pt x="49" y="203"/>
                    </a:lnTo>
                    <a:lnTo>
                      <a:pt x="51" y="213"/>
                    </a:lnTo>
                    <a:lnTo>
                      <a:pt x="54" y="222"/>
                    </a:lnTo>
                    <a:lnTo>
                      <a:pt x="56" y="232"/>
                    </a:lnTo>
                    <a:lnTo>
                      <a:pt x="60" y="243"/>
                    </a:lnTo>
                    <a:lnTo>
                      <a:pt x="59" y="255"/>
                    </a:lnTo>
                    <a:lnTo>
                      <a:pt x="59" y="268"/>
                    </a:lnTo>
                    <a:lnTo>
                      <a:pt x="57" y="280"/>
                    </a:lnTo>
                    <a:lnTo>
                      <a:pt x="57" y="294"/>
                    </a:lnTo>
                    <a:lnTo>
                      <a:pt x="56" y="306"/>
                    </a:lnTo>
                    <a:lnTo>
                      <a:pt x="56" y="320"/>
                    </a:lnTo>
                    <a:lnTo>
                      <a:pt x="55" y="332"/>
                    </a:lnTo>
                    <a:lnTo>
                      <a:pt x="55" y="347"/>
                    </a:lnTo>
                    <a:lnTo>
                      <a:pt x="53" y="359"/>
                    </a:lnTo>
                    <a:lnTo>
                      <a:pt x="51" y="372"/>
                    </a:lnTo>
                    <a:lnTo>
                      <a:pt x="49" y="384"/>
                    </a:lnTo>
                    <a:lnTo>
                      <a:pt x="48" y="399"/>
                    </a:lnTo>
                    <a:lnTo>
                      <a:pt x="45" y="411"/>
                    </a:lnTo>
                    <a:lnTo>
                      <a:pt x="44" y="424"/>
                    </a:lnTo>
                    <a:lnTo>
                      <a:pt x="43" y="436"/>
                    </a:lnTo>
                    <a:lnTo>
                      <a:pt x="42" y="451"/>
                    </a:lnTo>
                    <a:lnTo>
                      <a:pt x="49" y="447"/>
                    </a:lnTo>
                    <a:lnTo>
                      <a:pt x="56" y="446"/>
                    </a:lnTo>
                    <a:lnTo>
                      <a:pt x="64" y="442"/>
                    </a:lnTo>
                    <a:lnTo>
                      <a:pt x="72" y="441"/>
                    </a:lnTo>
                    <a:lnTo>
                      <a:pt x="79" y="437"/>
                    </a:lnTo>
                    <a:lnTo>
                      <a:pt x="88" y="436"/>
                    </a:lnTo>
                    <a:lnTo>
                      <a:pt x="95" y="432"/>
                    </a:lnTo>
                    <a:lnTo>
                      <a:pt x="103" y="431"/>
                    </a:lnTo>
                    <a:lnTo>
                      <a:pt x="112" y="425"/>
                    </a:lnTo>
                    <a:lnTo>
                      <a:pt x="123" y="420"/>
                    </a:lnTo>
                    <a:lnTo>
                      <a:pt x="131" y="414"/>
                    </a:lnTo>
                    <a:lnTo>
                      <a:pt x="142" y="409"/>
                    </a:lnTo>
                    <a:lnTo>
                      <a:pt x="150" y="403"/>
                    </a:lnTo>
                    <a:lnTo>
                      <a:pt x="161" y="399"/>
                    </a:lnTo>
                    <a:lnTo>
                      <a:pt x="170" y="394"/>
                    </a:lnTo>
                    <a:lnTo>
                      <a:pt x="181" y="389"/>
                    </a:lnTo>
                    <a:lnTo>
                      <a:pt x="187" y="371"/>
                    </a:lnTo>
                    <a:lnTo>
                      <a:pt x="193" y="355"/>
                    </a:lnTo>
                    <a:lnTo>
                      <a:pt x="199" y="337"/>
                    </a:lnTo>
                    <a:lnTo>
                      <a:pt x="206" y="321"/>
                    </a:lnTo>
                    <a:lnTo>
                      <a:pt x="212" y="304"/>
                    </a:lnTo>
                    <a:lnTo>
                      <a:pt x="218" y="288"/>
                    </a:lnTo>
                    <a:lnTo>
                      <a:pt x="224" y="271"/>
                    </a:lnTo>
                    <a:lnTo>
                      <a:pt x="231" y="255"/>
                    </a:lnTo>
                    <a:lnTo>
                      <a:pt x="225" y="226"/>
                    </a:lnTo>
                    <a:lnTo>
                      <a:pt x="220" y="199"/>
                    </a:lnTo>
                    <a:lnTo>
                      <a:pt x="216" y="172"/>
                    </a:lnTo>
                    <a:lnTo>
                      <a:pt x="211" y="145"/>
                    </a:lnTo>
                    <a:lnTo>
                      <a:pt x="205" y="116"/>
                    </a:lnTo>
                    <a:lnTo>
                      <a:pt x="201" y="90"/>
                    </a:lnTo>
                    <a:lnTo>
                      <a:pt x="195" y="62"/>
                    </a:lnTo>
                    <a:lnTo>
                      <a:pt x="192" y="35"/>
                    </a:lnTo>
                    <a:lnTo>
                      <a:pt x="183" y="30"/>
                    </a:lnTo>
                    <a:lnTo>
                      <a:pt x="175" y="26"/>
                    </a:lnTo>
                    <a:lnTo>
                      <a:pt x="166" y="21"/>
                    </a:lnTo>
                    <a:lnTo>
                      <a:pt x="159" y="17"/>
                    </a:lnTo>
                    <a:lnTo>
                      <a:pt x="150" y="12"/>
                    </a:lnTo>
                    <a:lnTo>
                      <a:pt x="142" y="7"/>
                    </a:lnTo>
                    <a:lnTo>
                      <a:pt x="134" y="4"/>
                    </a:lnTo>
                    <a:lnTo>
                      <a:pt x="126" y="0"/>
                    </a:lnTo>
                    <a:lnTo>
                      <a:pt x="109" y="1"/>
                    </a:lnTo>
                    <a:lnTo>
                      <a:pt x="94" y="4"/>
                    </a:lnTo>
                    <a:lnTo>
                      <a:pt x="78" y="6"/>
                    </a:lnTo>
                    <a:lnTo>
                      <a:pt x="62" y="10"/>
                    </a:lnTo>
                    <a:lnTo>
                      <a:pt x="45" y="12"/>
                    </a:lnTo>
                    <a:lnTo>
                      <a:pt x="31" y="15"/>
                    </a:lnTo>
                    <a:lnTo>
                      <a:pt x="14" y="17"/>
                    </a:lnTo>
                    <a:lnTo>
                      <a:pt x="0" y="2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9" name="Freeform 116">
                <a:extLst>
                  <a:ext uri="{FF2B5EF4-FFF2-40B4-BE49-F238E27FC236}">
                    <a16:creationId xmlns:a16="http://schemas.microsoft.com/office/drawing/2014/main" id="{9B2E3897-F897-4121-A1AC-8E135A1B8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854"/>
                <a:ext cx="49" cy="84"/>
              </a:xfrm>
              <a:custGeom>
                <a:avLst/>
                <a:gdLst>
                  <a:gd name="T0" fmla="*/ 0 w 196"/>
                  <a:gd name="T1" fmla="*/ 0 h 336"/>
                  <a:gd name="T2" fmla="*/ 0 w 196"/>
                  <a:gd name="T3" fmla="*/ 0 h 336"/>
                  <a:gd name="T4" fmla="*/ 0 w 196"/>
                  <a:gd name="T5" fmla="*/ 0 h 336"/>
                  <a:gd name="T6" fmla="*/ 0 w 196"/>
                  <a:gd name="T7" fmla="*/ 0 h 336"/>
                  <a:gd name="T8" fmla="*/ 0 w 196"/>
                  <a:gd name="T9" fmla="*/ 0 h 336"/>
                  <a:gd name="T10" fmla="*/ 0 w 196"/>
                  <a:gd name="T11" fmla="*/ 0 h 336"/>
                  <a:gd name="T12" fmla="*/ 0 w 196"/>
                  <a:gd name="T13" fmla="*/ 0 h 336"/>
                  <a:gd name="T14" fmla="*/ 0 w 196"/>
                  <a:gd name="T15" fmla="*/ 0 h 336"/>
                  <a:gd name="T16" fmla="*/ 0 w 196"/>
                  <a:gd name="T17" fmla="*/ 0 h 336"/>
                  <a:gd name="T18" fmla="*/ 0 w 196"/>
                  <a:gd name="T19" fmla="*/ 0 h 336"/>
                  <a:gd name="T20" fmla="*/ 0 w 196"/>
                  <a:gd name="T21" fmla="*/ 0 h 336"/>
                  <a:gd name="T22" fmla="*/ 0 w 196"/>
                  <a:gd name="T23" fmla="*/ 0 h 336"/>
                  <a:gd name="T24" fmla="*/ 0 w 196"/>
                  <a:gd name="T25" fmla="*/ 0 h 3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336"/>
                  <a:gd name="T41" fmla="*/ 196 w 196"/>
                  <a:gd name="T42" fmla="*/ 336 h 3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336">
                    <a:moveTo>
                      <a:pt x="1" y="28"/>
                    </a:moveTo>
                    <a:lnTo>
                      <a:pt x="7" y="66"/>
                    </a:lnTo>
                    <a:lnTo>
                      <a:pt x="17" y="123"/>
                    </a:lnTo>
                    <a:lnTo>
                      <a:pt x="33" y="171"/>
                    </a:lnTo>
                    <a:lnTo>
                      <a:pt x="33" y="243"/>
                    </a:lnTo>
                    <a:lnTo>
                      <a:pt x="27" y="336"/>
                    </a:lnTo>
                    <a:lnTo>
                      <a:pt x="86" y="316"/>
                    </a:lnTo>
                    <a:lnTo>
                      <a:pt x="157" y="299"/>
                    </a:lnTo>
                    <a:lnTo>
                      <a:pt x="196" y="190"/>
                    </a:lnTo>
                    <a:lnTo>
                      <a:pt x="157" y="0"/>
                    </a:lnTo>
                    <a:lnTo>
                      <a:pt x="104" y="16"/>
                    </a:lnTo>
                    <a:lnTo>
                      <a:pt x="0" y="31"/>
                    </a:lnTo>
                    <a:lnTo>
                      <a:pt x="1" y="28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0" name="Freeform 117">
                <a:extLst>
                  <a:ext uri="{FF2B5EF4-FFF2-40B4-BE49-F238E27FC236}">
                    <a16:creationId xmlns:a16="http://schemas.microsoft.com/office/drawing/2014/main" id="{14B2F2C6-23A1-4E43-9E53-8B6B3D59A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8"/>
                  <a:gd name="T2" fmla="*/ 0 w 443"/>
                  <a:gd name="T3" fmla="*/ 0 h 528"/>
                  <a:gd name="T4" fmla="*/ 0 w 443"/>
                  <a:gd name="T5" fmla="*/ 0 h 528"/>
                  <a:gd name="T6" fmla="*/ 0 w 443"/>
                  <a:gd name="T7" fmla="*/ 0 h 528"/>
                  <a:gd name="T8" fmla="*/ 0 w 443"/>
                  <a:gd name="T9" fmla="*/ 0 h 528"/>
                  <a:gd name="T10" fmla="*/ 0 w 443"/>
                  <a:gd name="T11" fmla="*/ 0 h 528"/>
                  <a:gd name="T12" fmla="*/ 0 w 443"/>
                  <a:gd name="T13" fmla="*/ 0 h 528"/>
                  <a:gd name="T14" fmla="*/ 0 w 443"/>
                  <a:gd name="T15" fmla="*/ 0 h 5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43"/>
                  <a:gd name="T25" fmla="*/ 0 h 528"/>
                  <a:gd name="T26" fmla="*/ 443 w 443"/>
                  <a:gd name="T27" fmla="*/ 528 h 5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43" h="528">
                    <a:moveTo>
                      <a:pt x="141" y="0"/>
                    </a:moveTo>
                    <a:lnTo>
                      <a:pt x="443" y="77"/>
                    </a:lnTo>
                    <a:lnTo>
                      <a:pt x="390" y="337"/>
                    </a:lnTo>
                    <a:lnTo>
                      <a:pt x="431" y="528"/>
                    </a:lnTo>
                    <a:lnTo>
                      <a:pt x="0" y="490"/>
                    </a:lnTo>
                    <a:lnTo>
                      <a:pt x="24" y="252"/>
                    </a:lnTo>
                    <a:lnTo>
                      <a:pt x="79" y="71"/>
                    </a:lnTo>
                    <a:lnTo>
                      <a:pt x="141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1" name="Freeform 118">
                <a:extLst>
                  <a:ext uri="{FF2B5EF4-FFF2-40B4-BE49-F238E27FC236}">
                    <a16:creationId xmlns:a16="http://schemas.microsoft.com/office/drawing/2014/main" id="{C25C760A-5B74-46DC-A4DB-626874CFBA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3" y="3190"/>
                <a:ext cx="107" cy="115"/>
              </a:xfrm>
              <a:custGeom>
                <a:avLst/>
                <a:gdLst>
                  <a:gd name="T0" fmla="*/ 0 w 426"/>
                  <a:gd name="T1" fmla="*/ 0 h 457"/>
                  <a:gd name="T2" fmla="*/ 0 w 426"/>
                  <a:gd name="T3" fmla="*/ 0 h 457"/>
                  <a:gd name="T4" fmla="*/ 0 w 426"/>
                  <a:gd name="T5" fmla="*/ 0 h 457"/>
                  <a:gd name="T6" fmla="*/ 0 w 426"/>
                  <a:gd name="T7" fmla="*/ 0 h 457"/>
                  <a:gd name="T8" fmla="*/ 0 w 426"/>
                  <a:gd name="T9" fmla="*/ 0 h 457"/>
                  <a:gd name="T10" fmla="*/ 0 w 426"/>
                  <a:gd name="T11" fmla="*/ 0 h 457"/>
                  <a:gd name="T12" fmla="*/ 0 w 426"/>
                  <a:gd name="T13" fmla="*/ 0 h 457"/>
                  <a:gd name="T14" fmla="*/ 0 w 426"/>
                  <a:gd name="T15" fmla="*/ 0 h 457"/>
                  <a:gd name="T16" fmla="*/ 0 w 426"/>
                  <a:gd name="T17" fmla="*/ 0 h 457"/>
                  <a:gd name="T18" fmla="*/ 0 w 426"/>
                  <a:gd name="T19" fmla="*/ 0 h 457"/>
                  <a:gd name="T20" fmla="*/ 0 w 426"/>
                  <a:gd name="T21" fmla="*/ 0 h 457"/>
                  <a:gd name="T22" fmla="*/ 0 w 426"/>
                  <a:gd name="T23" fmla="*/ 0 h 457"/>
                  <a:gd name="T24" fmla="*/ 0 w 426"/>
                  <a:gd name="T25" fmla="*/ 0 h 457"/>
                  <a:gd name="T26" fmla="*/ 0 w 426"/>
                  <a:gd name="T27" fmla="*/ 0 h 457"/>
                  <a:gd name="T28" fmla="*/ 0 w 426"/>
                  <a:gd name="T29" fmla="*/ 0 h 457"/>
                  <a:gd name="T30" fmla="*/ 0 w 426"/>
                  <a:gd name="T31" fmla="*/ 0 h 457"/>
                  <a:gd name="T32" fmla="*/ 0 w 426"/>
                  <a:gd name="T33" fmla="*/ 0 h 457"/>
                  <a:gd name="T34" fmla="*/ 0 w 426"/>
                  <a:gd name="T35" fmla="*/ 0 h 457"/>
                  <a:gd name="T36" fmla="*/ 0 w 426"/>
                  <a:gd name="T37" fmla="*/ 0 h 457"/>
                  <a:gd name="T38" fmla="*/ 0 w 426"/>
                  <a:gd name="T39" fmla="*/ 0 h 457"/>
                  <a:gd name="T40" fmla="*/ 0 w 426"/>
                  <a:gd name="T41" fmla="*/ 0 h 457"/>
                  <a:gd name="T42" fmla="*/ 0 w 426"/>
                  <a:gd name="T43" fmla="*/ 0 h 457"/>
                  <a:gd name="T44" fmla="*/ 0 w 426"/>
                  <a:gd name="T45" fmla="*/ 0 h 457"/>
                  <a:gd name="T46" fmla="*/ 0 w 426"/>
                  <a:gd name="T47" fmla="*/ 0 h 457"/>
                  <a:gd name="T48" fmla="*/ 0 w 426"/>
                  <a:gd name="T49" fmla="*/ 0 h 457"/>
                  <a:gd name="T50" fmla="*/ 0 w 426"/>
                  <a:gd name="T51" fmla="*/ 0 h 457"/>
                  <a:gd name="T52" fmla="*/ 0 w 426"/>
                  <a:gd name="T53" fmla="*/ 0 h 457"/>
                  <a:gd name="T54" fmla="*/ 0 w 426"/>
                  <a:gd name="T55" fmla="*/ 0 h 457"/>
                  <a:gd name="T56" fmla="*/ 0 w 426"/>
                  <a:gd name="T57" fmla="*/ 0 h 457"/>
                  <a:gd name="T58" fmla="*/ 0 w 426"/>
                  <a:gd name="T59" fmla="*/ 0 h 457"/>
                  <a:gd name="T60" fmla="*/ 0 w 426"/>
                  <a:gd name="T61" fmla="*/ 0 h 457"/>
                  <a:gd name="T62" fmla="*/ 0 w 426"/>
                  <a:gd name="T63" fmla="*/ 0 h 457"/>
                  <a:gd name="T64" fmla="*/ 0 w 426"/>
                  <a:gd name="T65" fmla="*/ 0 h 457"/>
                  <a:gd name="T66" fmla="*/ 0 w 426"/>
                  <a:gd name="T67" fmla="*/ 0 h 457"/>
                  <a:gd name="T68" fmla="*/ 0 w 426"/>
                  <a:gd name="T69" fmla="*/ 0 h 457"/>
                  <a:gd name="T70" fmla="*/ 0 w 426"/>
                  <a:gd name="T71" fmla="*/ 0 h 457"/>
                  <a:gd name="T72" fmla="*/ 0 w 426"/>
                  <a:gd name="T73" fmla="*/ 0 h 457"/>
                  <a:gd name="T74" fmla="*/ 0 w 426"/>
                  <a:gd name="T75" fmla="*/ 0 h 457"/>
                  <a:gd name="T76" fmla="*/ 0 w 426"/>
                  <a:gd name="T77" fmla="*/ 0 h 457"/>
                  <a:gd name="T78" fmla="*/ 0 w 426"/>
                  <a:gd name="T79" fmla="*/ 0 h 457"/>
                  <a:gd name="T80" fmla="*/ 0 w 426"/>
                  <a:gd name="T81" fmla="*/ 0 h 457"/>
                  <a:gd name="T82" fmla="*/ 0 w 426"/>
                  <a:gd name="T83" fmla="*/ 0 h 457"/>
                  <a:gd name="T84" fmla="*/ 0 w 426"/>
                  <a:gd name="T85" fmla="*/ 0 h 457"/>
                  <a:gd name="T86" fmla="*/ 0 w 426"/>
                  <a:gd name="T87" fmla="*/ 0 h 457"/>
                  <a:gd name="T88" fmla="*/ 0 w 426"/>
                  <a:gd name="T89" fmla="*/ 0 h 457"/>
                  <a:gd name="T90" fmla="*/ 0 w 426"/>
                  <a:gd name="T91" fmla="*/ 0 h 457"/>
                  <a:gd name="T92" fmla="*/ 0 w 426"/>
                  <a:gd name="T93" fmla="*/ 0 h 457"/>
                  <a:gd name="T94" fmla="*/ 0 w 426"/>
                  <a:gd name="T95" fmla="*/ 0 h 457"/>
                  <a:gd name="T96" fmla="*/ 0 w 426"/>
                  <a:gd name="T97" fmla="*/ 0 h 457"/>
                  <a:gd name="T98" fmla="*/ 0 w 426"/>
                  <a:gd name="T99" fmla="*/ 0 h 457"/>
                  <a:gd name="T100" fmla="*/ 0 w 426"/>
                  <a:gd name="T101" fmla="*/ 0 h 457"/>
                  <a:gd name="T102" fmla="*/ 0 w 426"/>
                  <a:gd name="T103" fmla="*/ 0 h 457"/>
                  <a:gd name="T104" fmla="*/ 0 w 426"/>
                  <a:gd name="T105" fmla="*/ 0 h 457"/>
                  <a:gd name="T106" fmla="*/ 0 w 426"/>
                  <a:gd name="T107" fmla="*/ 0 h 457"/>
                  <a:gd name="T108" fmla="*/ 0 w 426"/>
                  <a:gd name="T109" fmla="*/ 0 h 457"/>
                  <a:gd name="T110" fmla="*/ 0 w 426"/>
                  <a:gd name="T111" fmla="*/ 0 h 457"/>
                  <a:gd name="T112" fmla="*/ 0 w 426"/>
                  <a:gd name="T113" fmla="*/ 0 h 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26"/>
                  <a:gd name="T172" fmla="*/ 0 h 457"/>
                  <a:gd name="T173" fmla="*/ 426 w 426"/>
                  <a:gd name="T174" fmla="*/ 457 h 45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26" h="457">
                    <a:moveTo>
                      <a:pt x="117" y="0"/>
                    </a:moveTo>
                    <a:lnTo>
                      <a:pt x="155" y="8"/>
                    </a:lnTo>
                    <a:lnTo>
                      <a:pt x="195" y="17"/>
                    </a:lnTo>
                    <a:lnTo>
                      <a:pt x="232" y="25"/>
                    </a:lnTo>
                    <a:lnTo>
                      <a:pt x="272" y="35"/>
                    </a:lnTo>
                    <a:lnTo>
                      <a:pt x="309" y="43"/>
                    </a:lnTo>
                    <a:lnTo>
                      <a:pt x="349" y="52"/>
                    </a:lnTo>
                    <a:lnTo>
                      <a:pt x="386" y="60"/>
                    </a:lnTo>
                    <a:lnTo>
                      <a:pt x="426" y="70"/>
                    </a:lnTo>
                    <a:lnTo>
                      <a:pt x="420" y="96"/>
                    </a:lnTo>
                    <a:lnTo>
                      <a:pt x="414" y="124"/>
                    </a:lnTo>
                    <a:lnTo>
                      <a:pt x="408" y="152"/>
                    </a:lnTo>
                    <a:lnTo>
                      <a:pt x="403" y="181"/>
                    </a:lnTo>
                    <a:lnTo>
                      <a:pt x="397" y="209"/>
                    </a:lnTo>
                    <a:lnTo>
                      <a:pt x="392" y="236"/>
                    </a:lnTo>
                    <a:lnTo>
                      <a:pt x="386" y="264"/>
                    </a:lnTo>
                    <a:lnTo>
                      <a:pt x="382" y="293"/>
                    </a:lnTo>
                    <a:lnTo>
                      <a:pt x="385" y="312"/>
                    </a:lnTo>
                    <a:lnTo>
                      <a:pt x="389" y="333"/>
                    </a:lnTo>
                    <a:lnTo>
                      <a:pt x="392" y="354"/>
                    </a:lnTo>
                    <a:lnTo>
                      <a:pt x="397" y="374"/>
                    </a:lnTo>
                    <a:lnTo>
                      <a:pt x="401" y="395"/>
                    </a:lnTo>
                    <a:lnTo>
                      <a:pt x="405" y="415"/>
                    </a:lnTo>
                    <a:lnTo>
                      <a:pt x="409" y="436"/>
                    </a:lnTo>
                    <a:lnTo>
                      <a:pt x="414" y="457"/>
                    </a:lnTo>
                    <a:lnTo>
                      <a:pt x="361" y="451"/>
                    </a:lnTo>
                    <a:lnTo>
                      <a:pt x="310" y="447"/>
                    </a:lnTo>
                    <a:lnTo>
                      <a:pt x="257" y="440"/>
                    </a:lnTo>
                    <a:lnTo>
                      <a:pt x="207" y="436"/>
                    </a:lnTo>
                    <a:lnTo>
                      <a:pt x="155" y="430"/>
                    </a:lnTo>
                    <a:lnTo>
                      <a:pt x="103" y="426"/>
                    </a:lnTo>
                    <a:lnTo>
                      <a:pt x="51" y="420"/>
                    </a:lnTo>
                    <a:lnTo>
                      <a:pt x="0" y="416"/>
                    </a:lnTo>
                    <a:lnTo>
                      <a:pt x="3" y="391"/>
                    </a:lnTo>
                    <a:lnTo>
                      <a:pt x="5" y="366"/>
                    </a:lnTo>
                    <a:lnTo>
                      <a:pt x="7" y="340"/>
                    </a:lnTo>
                    <a:lnTo>
                      <a:pt x="11" y="315"/>
                    </a:lnTo>
                    <a:lnTo>
                      <a:pt x="13" y="290"/>
                    </a:lnTo>
                    <a:lnTo>
                      <a:pt x="16" y="264"/>
                    </a:lnTo>
                    <a:lnTo>
                      <a:pt x="18" y="239"/>
                    </a:lnTo>
                    <a:lnTo>
                      <a:pt x="22" y="213"/>
                    </a:lnTo>
                    <a:lnTo>
                      <a:pt x="27" y="194"/>
                    </a:lnTo>
                    <a:lnTo>
                      <a:pt x="33" y="175"/>
                    </a:lnTo>
                    <a:lnTo>
                      <a:pt x="38" y="156"/>
                    </a:lnTo>
                    <a:lnTo>
                      <a:pt x="44" y="137"/>
                    </a:lnTo>
                    <a:lnTo>
                      <a:pt x="48" y="118"/>
                    </a:lnTo>
                    <a:lnTo>
                      <a:pt x="54" y="100"/>
                    </a:lnTo>
                    <a:lnTo>
                      <a:pt x="59" y="81"/>
                    </a:lnTo>
                    <a:lnTo>
                      <a:pt x="65" y="63"/>
                    </a:lnTo>
                    <a:lnTo>
                      <a:pt x="71" y="54"/>
                    </a:lnTo>
                    <a:lnTo>
                      <a:pt x="77" y="47"/>
                    </a:lnTo>
                    <a:lnTo>
                      <a:pt x="83" y="38"/>
                    </a:lnTo>
                    <a:lnTo>
                      <a:pt x="91" y="31"/>
                    </a:lnTo>
                    <a:lnTo>
                      <a:pt x="97" y="23"/>
                    </a:lnTo>
                    <a:lnTo>
                      <a:pt x="104" y="15"/>
                    </a:lnTo>
                    <a:lnTo>
                      <a:pt x="110" y="7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A387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2" name="Freeform 119">
                <a:extLst>
                  <a:ext uri="{FF2B5EF4-FFF2-40B4-BE49-F238E27FC236}">
                    <a16:creationId xmlns:a16="http://schemas.microsoft.com/office/drawing/2014/main" id="{86A3220D-169C-4207-B70F-C9279F3F1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5" y="3200"/>
                <a:ext cx="102" cy="96"/>
              </a:xfrm>
              <a:custGeom>
                <a:avLst/>
                <a:gdLst>
                  <a:gd name="T0" fmla="*/ 0 w 410"/>
                  <a:gd name="T1" fmla="*/ 0 h 387"/>
                  <a:gd name="T2" fmla="*/ 0 w 410"/>
                  <a:gd name="T3" fmla="*/ 0 h 387"/>
                  <a:gd name="T4" fmla="*/ 0 w 410"/>
                  <a:gd name="T5" fmla="*/ 0 h 387"/>
                  <a:gd name="T6" fmla="*/ 0 w 410"/>
                  <a:gd name="T7" fmla="*/ 0 h 387"/>
                  <a:gd name="T8" fmla="*/ 0 w 410"/>
                  <a:gd name="T9" fmla="*/ 0 h 387"/>
                  <a:gd name="T10" fmla="*/ 0 w 410"/>
                  <a:gd name="T11" fmla="*/ 0 h 387"/>
                  <a:gd name="T12" fmla="*/ 0 w 410"/>
                  <a:gd name="T13" fmla="*/ 0 h 387"/>
                  <a:gd name="T14" fmla="*/ 0 w 410"/>
                  <a:gd name="T15" fmla="*/ 0 h 387"/>
                  <a:gd name="T16" fmla="*/ 0 w 410"/>
                  <a:gd name="T17" fmla="*/ 0 h 387"/>
                  <a:gd name="T18" fmla="*/ 0 w 410"/>
                  <a:gd name="T19" fmla="*/ 0 h 387"/>
                  <a:gd name="T20" fmla="*/ 0 w 410"/>
                  <a:gd name="T21" fmla="*/ 0 h 387"/>
                  <a:gd name="T22" fmla="*/ 0 w 410"/>
                  <a:gd name="T23" fmla="*/ 0 h 387"/>
                  <a:gd name="T24" fmla="*/ 0 w 410"/>
                  <a:gd name="T25" fmla="*/ 0 h 387"/>
                  <a:gd name="T26" fmla="*/ 0 w 410"/>
                  <a:gd name="T27" fmla="*/ 0 h 387"/>
                  <a:gd name="T28" fmla="*/ 0 w 410"/>
                  <a:gd name="T29" fmla="*/ 0 h 387"/>
                  <a:gd name="T30" fmla="*/ 0 w 410"/>
                  <a:gd name="T31" fmla="*/ 0 h 387"/>
                  <a:gd name="T32" fmla="*/ 0 w 410"/>
                  <a:gd name="T33" fmla="*/ 0 h 387"/>
                  <a:gd name="T34" fmla="*/ 0 w 410"/>
                  <a:gd name="T35" fmla="*/ 0 h 387"/>
                  <a:gd name="T36" fmla="*/ 0 w 410"/>
                  <a:gd name="T37" fmla="*/ 0 h 387"/>
                  <a:gd name="T38" fmla="*/ 0 w 410"/>
                  <a:gd name="T39" fmla="*/ 0 h 387"/>
                  <a:gd name="T40" fmla="*/ 0 w 410"/>
                  <a:gd name="T41" fmla="*/ 0 h 387"/>
                  <a:gd name="T42" fmla="*/ 0 w 410"/>
                  <a:gd name="T43" fmla="*/ 0 h 387"/>
                  <a:gd name="T44" fmla="*/ 0 w 410"/>
                  <a:gd name="T45" fmla="*/ 0 h 387"/>
                  <a:gd name="T46" fmla="*/ 0 w 410"/>
                  <a:gd name="T47" fmla="*/ 0 h 387"/>
                  <a:gd name="T48" fmla="*/ 0 w 410"/>
                  <a:gd name="T49" fmla="*/ 0 h 387"/>
                  <a:gd name="T50" fmla="*/ 0 w 410"/>
                  <a:gd name="T51" fmla="*/ 0 h 387"/>
                  <a:gd name="T52" fmla="*/ 0 w 410"/>
                  <a:gd name="T53" fmla="*/ 0 h 387"/>
                  <a:gd name="T54" fmla="*/ 0 w 410"/>
                  <a:gd name="T55" fmla="*/ 0 h 387"/>
                  <a:gd name="T56" fmla="*/ 0 w 410"/>
                  <a:gd name="T57" fmla="*/ 0 h 387"/>
                  <a:gd name="T58" fmla="*/ 0 w 410"/>
                  <a:gd name="T59" fmla="*/ 0 h 387"/>
                  <a:gd name="T60" fmla="*/ 0 w 410"/>
                  <a:gd name="T61" fmla="*/ 0 h 387"/>
                  <a:gd name="T62" fmla="*/ 0 w 410"/>
                  <a:gd name="T63" fmla="*/ 0 h 387"/>
                  <a:gd name="T64" fmla="*/ 0 w 410"/>
                  <a:gd name="T65" fmla="*/ 0 h 387"/>
                  <a:gd name="T66" fmla="*/ 0 w 410"/>
                  <a:gd name="T67" fmla="*/ 0 h 387"/>
                  <a:gd name="T68" fmla="*/ 0 w 410"/>
                  <a:gd name="T69" fmla="*/ 0 h 387"/>
                  <a:gd name="T70" fmla="*/ 0 w 410"/>
                  <a:gd name="T71" fmla="*/ 0 h 387"/>
                  <a:gd name="T72" fmla="*/ 0 w 410"/>
                  <a:gd name="T73" fmla="*/ 0 h 387"/>
                  <a:gd name="T74" fmla="*/ 0 w 410"/>
                  <a:gd name="T75" fmla="*/ 0 h 387"/>
                  <a:gd name="T76" fmla="*/ 0 w 410"/>
                  <a:gd name="T77" fmla="*/ 0 h 387"/>
                  <a:gd name="T78" fmla="*/ 0 w 410"/>
                  <a:gd name="T79" fmla="*/ 0 h 387"/>
                  <a:gd name="T80" fmla="*/ 0 w 410"/>
                  <a:gd name="T81" fmla="*/ 0 h 387"/>
                  <a:gd name="T82" fmla="*/ 0 w 410"/>
                  <a:gd name="T83" fmla="*/ 0 h 387"/>
                  <a:gd name="T84" fmla="*/ 0 w 410"/>
                  <a:gd name="T85" fmla="*/ 0 h 387"/>
                  <a:gd name="T86" fmla="*/ 0 w 410"/>
                  <a:gd name="T87" fmla="*/ 0 h 387"/>
                  <a:gd name="T88" fmla="*/ 0 w 410"/>
                  <a:gd name="T89" fmla="*/ 0 h 387"/>
                  <a:gd name="T90" fmla="*/ 0 w 410"/>
                  <a:gd name="T91" fmla="*/ 0 h 387"/>
                  <a:gd name="T92" fmla="*/ 0 w 410"/>
                  <a:gd name="T93" fmla="*/ 0 h 387"/>
                  <a:gd name="T94" fmla="*/ 0 w 410"/>
                  <a:gd name="T95" fmla="*/ 0 h 387"/>
                  <a:gd name="T96" fmla="*/ 0 w 410"/>
                  <a:gd name="T97" fmla="*/ 0 h 387"/>
                  <a:gd name="T98" fmla="*/ 0 w 410"/>
                  <a:gd name="T99" fmla="*/ 0 h 387"/>
                  <a:gd name="T100" fmla="*/ 0 w 410"/>
                  <a:gd name="T101" fmla="*/ 0 h 387"/>
                  <a:gd name="T102" fmla="*/ 0 w 410"/>
                  <a:gd name="T103" fmla="*/ 0 h 387"/>
                  <a:gd name="T104" fmla="*/ 0 w 410"/>
                  <a:gd name="T105" fmla="*/ 0 h 387"/>
                  <a:gd name="T106" fmla="*/ 0 w 410"/>
                  <a:gd name="T107" fmla="*/ 0 h 387"/>
                  <a:gd name="T108" fmla="*/ 0 w 410"/>
                  <a:gd name="T109" fmla="*/ 0 h 387"/>
                  <a:gd name="T110" fmla="*/ 0 w 410"/>
                  <a:gd name="T111" fmla="*/ 0 h 387"/>
                  <a:gd name="T112" fmla="*/ 0 w 410"/>
                  <a:gd name="T113" fmla="*/ 0 h 3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10"/>
                  <a:gd name="T172" fmla="*/ 0 h 387"/>
                  <a:gd name="T173" fmla="*/ 410 w 410"/>
                  <a:gd name="T174" fmla="*/ 387 h 3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10" h="387">
                    <a:moveTo>
                      <a:pt x="92" y="0"/>
                    </a:moveTo>
                    <a:lnTo>
                      <a:pt x="131" y="8"/>
                    </a:lnTo>
                    <a:lnTo>
                      <a:pt x="171" y="16"/>
                    </a:lnTo>
                    <a:lnTo>
                      <a:pt x="210" y="23"/>
                    </a:lnTo>
                    <a:lnTo>
                      <a:pt x="250" y="32"/>
                    </a:lnTo>
                    <a:lnTo>
                      <a:pt x="289" y="39"/>
                    </a:lnTo>
                    <a:lnTo>
                      <a:pt x="329" y="47"/>
                    </a:lnTo>
                    <a:lnTo>
                      <a:pt x="369" y="56"/>
                    </a:lnTo>
                    <a:lnTo>
                      <a:pt x="410" y="64"/>
                    </a:lnTo>
                    <a:lnTo>
                      <a:pt x="404" y="86"/>
                    </a:lnTo>
                    <a:lnTo>
                      <a:pt x="399" y="109"/>
                    </a:lnTo>
                    <a:lnTo>
                      <a:pt x="394" y="132"/>
                    </a:lnTo>
                    <a:lnTo>
                      <a:pt x="390" y="156"/>
                    </a:lnTo>
                    <a:lnTo>
                      <a:pt x="385" y="178"/>
                    </a:lnTo>
                    <a:lnTo>
                      <a:pt x="381" y="202"/>
                    </a:lnTo>
                    <a:lnTo>
                      <a:pt x="376" y="224"/>
                    </a:lnTo>
                    <a:lnTo>
                      <a:pt x="372" y="248"/>
                    </a:lnTo>
                    <a:lnTo>
                      <a:pt x="375" y="265"/>
                    </a:lnTo>
                    <a:lnTo>
                      <a:pt x="377" y="282"/>
                    </a:lnTo>
                    <a:lnTo>
                      <a:pt x="379" y="299"/>
                    </a:lnTo>
                    <a:lnTo>
                      <a:pt x="383" y="317"/>
                    </a:lnTo>
                    <a:lnTo>
                      <a:pt x="385" y="334"/>
                    </a:lnTo>
                    <a:lnTo>
                      <a:pt x="388" y="351"/>
                    </a:lnTo>
                    <a:lnTo>
                      <a:pt x="392" y="369"/>
                    </a:lnTo>
                    <a:lnTo>
                      <a:pt x="395" y="387"/>
                    </a:lnTo>
                    <a:lnTo>
                      <a:pt x="344" y="381"/>
                    </a:lnTo>
                    <a:lnTo>
                      <a:pt x="296" y="375"/>
                    </a:lnTo>
                    <a:lnTo>
                      <a:pt x="245" y="369"/>
                    </a:lnTo>
                    <a:lnTo>
                      <a:pt x="197" y="364"/>
                    </a:lnTo>
                    <a:lnTo>
                      <a:pt x="148" y="358"/>
                    </a:lnTo>
                    <a:lnTo>
                      <a:pt x="98" y="353"/>
                    </a:lnTo>
                    <a:lnTo>
                      <a:pt x="49" y="347"/>
                    </a:lnTo>
                    <a:lnTo>
                      <a:pt x="0" y="342"/>
                    </a:lnTo>
                    <a:lnTo>
                      <a:pt x="2" y="320"/>
                    </a:lnTo>
                    <a:lnTo>
                      <a:pt x="4" y="300"/>
                    </a:lnTo>
                    <a:lnTo>
                      <a:pt x="5" y="279"/>
                    </a:lnTo>
                    <a:lnTo>
                      <a:pt x="8" y="259"/>
                    </a:lnTo>
                    <a:lnTo>
                      <a:pt x="9" y="238"/>
                    </a:lnTo>
                    <a:lnTo>
                      <a:pt x="12" y="218"/>
                    </a:lnTo>
                    <a:lnTo>
                      <a:pt x="14" y="197"/>
                    </a:lnTo>
                    <a:lnTo>
                      <a:pt x="17" y="177"/>
                    </a:lnTo>
                    <a:lnTo>
                      <a:pt x="21" y="161"/>
                    </a:lnTo>
                    <a:lnTo>
                      <a:pt x="25" y="145"/>
                    </a:lnTo>
                    <a:lnTo>
                      <a:pt x="29" y="130"/>
                    </a:lnTo>
                    <a:lnTo>
                      <a:pt x="34" y="115"/>
                    </a:lnTo>
                    <a:lnTo>
                      <a:pt x="38" y="99"/>
                    </a:lnTo>
                    <a:lnTo>
                      <a:pt x="41" y="85"/>
                    </a:lnTo>
                    <a:lnTo>
                      <a:pt x="46" y="69"/>
                    </a:lnTo>
                    <a:lnTo>
                      <a:pt x="51" y="55"/>
                    </a:lnTo>
                    <a:lnTo>
                      <a:pt x="55" y="47"/>
                    </a:lnTo>
                    <a:lnTo>
                      <a:pt x="61" y="40"/>
                    </a:lnTo>
                    <a:lnTo>
                      <a:pt x="66" y="33"/>
                    </a:lnTo>
                    <a:lnTo>
                      <a:pt x="72" y="27"/>
                    </a:lnTo>
                    <a:lnTo>
                      <a:pt x="75" y="20"/>
                    </a:lnTo>
                    <a:lnTo>
                      <a:pt x="81" y="14"/>
                    </a:lnTo>
                    <a:lnTo>
                      <a:pt x="86" y="6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AB8C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3" name="Freeform 120">
                <a:extLst>
                  <a:ext uri="{FF2B5EF4-FFF2-40B4-BE49-F238E27FC236}">
                    <a16:creationId xmlns:a16="http://schemas.microsoft.com/office/drawing/2014/main" id="{69E371E7-B938-4000-97AF-0119AC30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" y="3210"/>
                <a:ext cx="97" cy="78"/>
              </a:xfrm>
              <a:custGeom>
                <a:avLst/>
                <a:gdLst>
                  <a:gd name="T0" fmla="*/ 0 w 392"/>
                  <a:gd name="T1" fmla="*/ 0 h 315"/>
                  <a:gd name="T2" fmla="*/ 0 w 392"/>
                  <a:gd name="T3" fmla="*/ 0 h 315"/>
                  <a:gd name="T4" fmla="*/ 0 w 392"/>
                  <a:gd name="T5" fmla="*/ 0 h 315"/>
                  <a:gd name="T6" fmla="*/ 0 w 392"/>
                  <a:gd name="T7" fmla="*/ 0 h 315"/>
                  <a:gd name="T8" fmla="*/ 0 w 392"/>
                  <a:gd name="T9" fmla="*/ 0 h 315"/>
                  <a:gd name="T10" fmla="*/ 0 w 392"/>
                  <a:gd name="T11" fmla="*/ 0 h 315"/>
                  <a:gd name="T12" fmla="*/ 0 w 392"/>
                  <a:gd name="T13" fmla="*/ 0 h 315"/>
                  <a:gd name="T14" fmla="*/ 0 w 392"/>
                  <a:gd name="T15" fmla="*/ 0 h 315"/>
                  <a:gd name="T16" fmla="*/ 0 w 392"/>
                  <a:gd name="T17" fmla="*/ 0 h 315"/>
                  <a:gd name="T18" fmla="*/ 0 w 392"/>
                  <a:gd name="T19" fmla="*/ 0 h 315"/>
                  <a:gd name="T20" fmla="*/ 0 w 392"/>
                  <a:gd name="T21" fmla="*/ 0 h 315"/>
                  <a:gd name="T22" fmla="*/ 0 w 392"/>
                  <a:gd name="T23" fmla="*/ 0 h 315"/>
                  <a:gd name="T24" fmla="*/ 0 w 392"/>
                  <a:gd name="T25" fmla="*/ 0 h 315"/>
                  <a:gd name="T26" fmla="*/ 0 w 392"/>
                  <a:gd name="T27" fmla="*/ 0 h 315"/>
                  <a:gd name="T28" fmla="*/ 0 w 392"/>
                  <a:gd name="T29" fmla="*/ 0 h 315"/>
                  <a:gd name="T30" fmla="*/ 0 w 392"/>
                  <a:gd name="T31" fmla="*/ 0 h 315"/>
                  <a:gd name="T32" fmla="*/ 0 w 392"/>
                  <a:gd name="T33" fmla="*/ 0 h 315"/>
                  <a:gd name="T34" fmla="*/ 0 w 392"/>
                  <a:gd name="T35" fmla="*/ 0 h 315"/>
                  <a:gd name="T36" fmla="*/ 0 w 392"/>
                  <a:gd name="T37" fmla="*/ 0 h 315"/>
                  <a:gd name="T38" fmla="*/ 0 w 392"/>
                  <a:gd name="T39" fmla="*/ 0 h 315"/>
                  <a:gd name="T40" fmla="*/ 0 w 392"/>
                  <a:gd name="T41" fmla="*/ 0 h 315"/>
                  <a:gd name="T42" fmla="*/ 0 w 392"/>
                  <a:gd name="T43" fmla="*/ 0 h 315"/>
                  <a:gd name="T44" fmla="*/ 0 w 392"/>
                  <a:gd name="T45" fmla="*/ 0 h 315"/>
                  <a:gd name="T46" fmla="*/ 0 w 392"/>
                  <a:gd name="T47" fmla="*/ 0 h 315"/>
                  <a:gd name="T48" fmla="*/ 0 w 392"/>
                  <a:gd name="T49" fmla="*/ 0 h 315"/>
                  <a:gd name="T50" fmla="*/ 0 w 392"/>
                  <a:gd name="T51" fmla="*/ 0 h 315"/>
                  <a:gd name="T52" fmla="*/ 0 w 392"/>
                  <a:gd name="T53" fmla="*/ 0 h 315"/>
                  <a:gd name="T54" fmla="*/ 0 w 392"/>
                  <a:gd name="T55" fmla="*/ 0 h 315"/>
                  <a:gd name="T56" fmla="*/ 0 w 392"/>
                  <a:gd name="T57" fmla="*/ 0 h 315"/>
                  <a:gd name="T58" fmla="*/ 0 w 392"/>
                  <a:gd name="T59" fmla="*/ 0 h 315"/>
                  <a:gd name="T60" fmla="*/ 0 w 392"/>
                  <a:gd name="T61" fmla="*/ 0 h 315"/>
                  <a:gd name="T62" fmla="*/ 0 w 392"/>
                  <a:gd name="T63" fmla="*/ 0 h 315"/>
                  <a:gd name="T64" fmla="*/ 0 w 392"/>
                  <a:gd name="T65" fmla="*/ 0 h 315"/>
                  <a:gd name="T66" fmla="*/ 0 w 392"/>
                  <a:gd name="T67" fmla="*/ 0 h 315"/>
                  <a:gd name="T68" fmla="*/ 0 w 392"/>
                  <a:gd name="T69" fmla="*/ 0 h 315"/>
                  <a:gd name="T70" fmla="*/ 0 w 392"/>
                  <a:gd name="T71" fmla="*/ 0 h 315"/>
                  <a:gd name="T72" fmla="*/ 0 w 392"/>
                  <a:gd name="T73" fmla="*/ 0 h 315"/>
                  <a:gd name="T74" fmla="*/ 0 w 392"/>
                  <a:gd name="T75" fmla="*/ 0 h 315"/>
                  <a:gd name="T76" fmla="*/ 0 w 392"/>
                  <a:gd name="T77" fmla="*/ 0 h 315"/>
                  <a:gd name="T78" fmla="*/ 0 w 392"/>
                  <a:gd name="T79" fmla="*/ 0 h 315"/>
                  <a:gd name="T80" fmla="*/ 0 w 392"/>
                  <a:gd name="T81" fmla="*/ 0 h 315"/>
                  <a:gd name="T82" fmla="*/ 0 w 392"/>
                  <a:gd name="T83" fmla="*/ 0 h 315"/>
                  <a:gd name="T84" fmla="*/ 0 w 392"/>
                  <a:gd name="T85" fmla="*/ 0 h 315"/>
                  <a:gd name="T86" fmla="*/ 0 w 392"/>
                  <a:gd name="T87" fmla="*/ 0 h 315"/>
                  <a:gd name="T88" fmla="*/ 0 w 392"/>
                  <a:gd name="T89" fmla="*/ 0 h 315"/>
                  <a:gd name="T90" fmla="*/ 0 w 392"/>
                  <a:gd name="T91" fmla="*/ 0 h 315"/>
                  <a:gd name="T92" fmla="*/ 0 w 392"/>
                  <a:gd name="T93" fmla="*/ 0 h 315"/>
                  <a:gd name="T94" fmla="*/ 0 w 392"/>
                  <a:gd name="T95" fmla="*/ 0 h 315"/>
                  <a:gd name="T96" fmla="*/ 0 w 392"/>
                  <a:gd name="T97" fmla="*/ 0 h 315"/>
                  <a:gd name="T98" fmla="*/ 0 w 392"/>
                  <a:gd name="T99" fmla="*/ 0 h 315"/>
                  <a:gd name="T100" fmla="*/ 0 w 392"/>
                  <a:gd name="T101" fmla="*/ 0 h 315"/>
                  <a:gd name="T102" fmla="*/ 0 w 392"/>
                  <a:gd name="T103" fmla="*/ 0 h 315"/>
                  <a:gd name="T104" fmla="*/ 0 w 392"/>
                  <a:gd name="T105" fmla="*/ 0 h 31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92"/>
                  <a:gd name="T160" fmla="*/ 0 h 315"/>
                  <a:gd name="T161" fmla="*/ 392 w 392"/>
                  <a:gd name="T162" fmla="*/ 315 h 31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92" h="315">
                    <a:moveTo>
                      <a:pt x="68" y="0"/>
                    </a:moveTo>
                    <a:lnTo>
                      <a:pt x="108" y="6"/>
                    </a:lnTo>
                    <a:lnTo>
                      <a:pt x="149" y="13"/>
                    </a:lnTo>
                    <a:lnTo>
                      <a:pt x="189" y="21"/>
                    </a:lnTo>
                    <a:lnTo>
                      <a:pt x="230" y="28"/>
                    </a:lnTo>
                    <a:lnTo>
                      <a:pt x="270" y="35"/>
                    </a:lnTo>
                    <a:lnTo>
                      <a:pt x="311" y="42"/>
                    </a:lnTo>
                    <a:lnTo>
                      <a:pt x="351" y="50"/>
                    </a:lnTo>
                    <a:lnTo>
                      <a:pt x="392" y="57"/>
                    </a:lnTo>
                    <a:lnTo>
                      <a:pt x="388" y="75"/>
                    </a:lnTo>
                    <a:lnTo>
                      <a:pt x="384" y="93"/>
                    </a:lnTo>
                    <a:lnTo>
                      <a:pt x="381" y="111"/>
                    </a:lnTo>
                    <a:lnTo>
                      <a:pt x="377" y="130"/>
                    </a:lnTo>
                    <a:lnTo>
                      <a:pt x="373" y="149"/>
                    </a:lnTo>
                    <a:lnTo>
                      <a:pt x="370" y="167"/>
                    </a:lnTo>
                    <a:lnTo>
                      <a:pt x="366" y="185"/>
                    </a:lnTo>
                    <a:lnTo>
                      <a:pt x="363" y="204"/>
                    </a:lnTo>
                    <a:lnTo>
                      <a:pt x="364" y="217"/>
                    </a:lnTo>
                    <a:lnTo>
                      <a:pt x="366" y="231"/>
                    </a:lnTo>
                    <a:lnTo>
                      <a:pt x="367" y="244"/>
                    </a:lnTo>
                    <a:lnTo>
                      <a:pt x="370" y="258"/>
                    </a:lnTo>
                    <a:lnTo>
                      <a:pt x="371" y="272"/>
                    </a:lnTo>
                    <a:lnTo>
                      <a:pt x="373" y="286"/>
                    </a:lnTo>
                    <a:lnTo>
                      <a:pt x="376" y="301"/>
                    </a:lnTo>
                    <a:lnTo>
                      <a:pt x="378" y="315"/>
                    </a:lnTo>
                    <a:lnTo>
                      <a:pt x="330" y="308"/>
                    </a:lnTo>
                    <a:lnTo>
                      <a:pt x="283" y="303"/>
                    </a:lnTo>
                    <a:lnTo>
                      <a:pt x="236" y="297"/>
                    </a:lnTo>
                    <a:lnTo>
                      <a:pt x="189" y="292"/>
                    </a:lnTo>
                    <a:lnTo>
                      <a:pt x="142" y="285"/>
                    </a:lnTo>
                    <a:lnTo>
                      <a:pt x="95" y="280"/>
                    </a:lnTo>
                    <a:lnTo>
                      <a:pt x="48" y="274"/>
                    </a:lnTo>
                    <a:lnTo>
                      <a:pt x="0" y="269"/>
                    </a:lnTo>
                    <a:lnTo>
                      <a:pt x="2" y="251"/>
                    </a:lnTo>
                    <a:lnTo>
                      <a:pt x="3" y="235"/>
                    </a:lnTo>
                    <a:lnTo>
                      <a:pt x="4" y="219"/>
                    </a:lnTo>
                    <a:lnTo>
                      <a:pt x="6" y="203"/>
                    </a:lnTo>
                    <a:lnTo>
                      <a:pt x="8" y="186"/>
                    </a:lnTo>
                    <a:lnTo>
                      <a:pt x="10" y="170"/>
                    </a:lnTo>
                    <a:lnTo>
                      <a:pt x="11" y="153"/>
                    </a:lnTo>
                    <a:lnTo>
                      <a:pt x="14" y="138"/>
                    </a:lnTo>
                    <a:lnTo>
                      <a:pt x="16" y="126"/>
                    </a:lnTo>
                    <a:lnTo>
                      <a:pt x="19" y="114"/>
                    </a:lnTo>
                    <a:lnTo>
                      <a:pt x="22" y="103"/>
                    </a:lnTo>
                    <a:lnTo>
                      <a:pt x="26" y="92"/>
                    </a:lnTo>
                    <a:lnTo>
                      <a:pt x="28" y="80"/>
                    </a:lnTo>
                    <a:lnTo>
                      <a:pt x="31" y="68"/>
                    </a:lnTo>
                    <a:lnTo>
                      <a:pt x="34" y="57"/>
                    </a:lnTo>
                    <a:lnTo>
                      <a:pt x="38" y="46"/>
                    </a:lnTo>
                    <a:lnTo>
                      <a:pt x="45" y="34"/>
                    </a:lnTo>
                    <a:lnTo>
                      <a:pt x="52" y="23"/>
                    </a:lnTo>
                    <a:lnTo>
                      <a:pt x="60" y="11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B394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4" name="Freeform 121">
                <a:extLst>
                  <a:ext uri="{FF2B5EF4-FFF2-40B4-BE49-F238E27FC236}">
                    <a16:creationId xmlns:a16="http://schemas.microsoft.com/office/drawing/2014/main" id="{2C1EBAEE-8873-4DD0-B379-45B7A4D261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8" y="3219"/>
                <a:ext cx="94" cy="61"/>
              </a:xfrm>
              <a:custGeom>
                <a:avLst/>
                <a:gdLst>
                  <a:gd name="T0" fmla="*/ 0 w 375"/>
                  <a:gd name="T1" fmla="*/ 0 h 244"/>
                  <a:gd name="T2" fmla="*/ 0 w 375"/>
                  <a:gd name="T3" fmla="*/ 0 h 244"/>
                  <a:gd name="T4" fmla="*/ 0 w 375"/>
                  <a:gd name="T5" fmla="*/ 0 h 244"/>
                  <a:gd name="T6" fmla="*/ 0 w 375"/>
                  <a:gd name="T7" fmla="*/ 0 h 244"/>
                  <a:gd name="T8" fmla="*/ 0 w 375"/>
                  <a:gd name="T9" fmla="*/ 0 h 244"/>
                  <a:gd name="T10" fmla="*/ 0 w 375"/>
                  <a:gd name="T11" fmla="*/ 0 h 244"/>
                  <a:gd name="T12" fmla="*/ 0 w 375"/>
                  <a:gd name="T13" fmla="*/ 0 h 244"/>
                  <a:gd name="T14" fmla="*/ 0 w 375"/>
                  <a:gd name="T15" fmla="*/ 0 h 244"/>
                  <a:gd name="T16" fmla="*/ 0 w 375"/>
                  <a:gd name="T17" fmla="*/ 0 h 244"/>
                  <a:gd name="T18" fmla="*/ 0 w 375"/>
                  <a:gd name="T19" fmla="*/ 0 h 244"/>
                  <a:gd name="T20" fmla="*/ 0 w 375"/>
                  <a:gd name="T21" fmla="*/ 0 h 244"/>
                  <a:gd name="T22" fmla="*/ 0 w 375"/>
                  <a:gd name="T23" fmla="*/ 0 h 244"/>
                  <a:gd name="T24" fmla="*/ 0 w 375"/>
                  <a:gd name="T25" fmla="*/ 0 h 244"/>
                  <a:gd name="T26" fmla="*/ 0 w 375"/>
                  <a:gd name="T27" fmla="*/ 0 h 244"/>
                  <a:gd name="T28" fmla="*/ 0 w 375"/>
                  <a:gd name="T29" fmla="*/ 0 h 244"/>
                  <a:gd name="T30" fmla="*/ 0 w 375"/>
                  <a:gd name="T31" fmla="*/ 0 h 244"/>
                  <a:gd name="T32" fmla="*/ 0 w 375"/>
                  <a:gd name="T33" fmla="*/ 0 h 244"/>
                  <a:gd name="T34" fmla="*/ 0 w 375"/>
                  <a:gd name="T35" fmla="*/ 0 h 244"/>
                  <a:gd name="T36" fmla="*/ 0 w 375"/>
                  <a:gd name="T37" fmla="*/ 0 h 244"/>
                  <a:gd name="T38" fmla="*/ 0 w 375"/>
                  <a:gd name="T39" fmla="*/ 0 h 244"/>
                  <a:gd name="T40" fmla="*/ 0 w 375"/>
                  <a:gd name="T41" fmla="*/ 0 h 244"/>
                  <a:gd name="T42" fmla="*/ 0 w 375"/>
                  <a:gd name="T43" fmla="*/ 0 h 244"/>
                  <a:gd name="T44" fmla="*/ 0 w 375"/>
                  <a:gd name="T45" fmla="*/ 0 h 244"/>
                  <a:gd name="T46" fmla="*/ 0 w 375"/>
                  <a:gd name="T47" fmla="*/ 0 h 244"/>
                  <a:gd name="T48" fmla="*/ 0 w 375"/>
                  <a:gd name="T49" fmla="*/ 0 h 244"/>
                  <a:gd name="T50" fmla="*/ 0 w 375"/>
                  <a:gd name="T51" fmla="*/ 0 h 244"/>
                  <a:gd name="T52" fmla="*/ 0 w 375"/>
                  <a:gd name="T53" fmla="*/ 0 h 244"/>
                  <a:gd name="T54" fmla="*/ 0 w 375"/>
                  <a:gd name="T55" fmla="*/ 0 h 244"/>
                  <a:gd name="T56" fmla="*/ 0 w 375"/>
                  <a:gd name="T57" fmla="*/ 0 h 244"/>
                  <a:gd name="T58" fmla="*/ 0 w 375"/>
                  <a:gd name="T59" fmla="*/ 0 h 244"/>
                  <a:gd name="T60" fmla="*/ 0 w 375"/>
                  <a:gd name="T61" fmla="*/ 0 h 244"/>
                  <a:gd name="T62" fmla="*/ 0 w 375"/>
                  <a:gd name="T63" fmla="*/ 0 h 244"/>
                  <a:gd name="T64" fmla="*/ 0 w 375"/>
                  <a:gd name="T65" fmla="*/ 0 h 244"/>
                  <a:gd name="T66" fmla="*/ 0 w 375"/>
                  <a:gd name="T67" fmla="*/ 0 h 244"/>
                  <a:gd name="T68" fmla="*/ 0 w 375"/>
                  <a:gd name="T69" fmla="*/ 0 h 244"/>
                  <a:gd name="T70" fmla="*/ 0 w 375"/>
                  <a:gd name="T71" fmla="*/ 0 h 244"/>
                  <a:gd name="T72" fmla="*/ 0 w 375"/>
                  <a:gd name="T73" fmla="*/ 0 h 244"/>
                  <a:gd name="T74" fmla="*/ 0 w 375"/>
                  <a:gd name="T75" fmla="*/ 0 h 244"/>
                  <a:gd name="T76" fmla="*/ 0 w 375"/>
                  <a:gd name="T77" fmla="*/ 0 h 244"/>
                  <a:gd name="T78" fmla="*/ 0 w 375"/>
                  <a:gd name="T79" fmla="*/ 0 h 244"/>
                  <a:gd name="T80" fmla="*/ 0 w 375"/>
                  <a:gd name="T81" fmla="*/ 0 h 244"/>
                  <a:gd name="T82" fmla="*/ 0 w 375"/>
                  <a:gd name="T83" fmla="*/ 0 h 244"/>
                  <a:gd name="T84" fmla="*/ 0 w 375"/>
                  <a:gd name="T85" fmla="*/ 0 h 244"/>
                  <a:gd name="T86" fmla="*/ 0 w 375"/>
                  <a:gd name="T87" fmla="*/ 0 h 244"/>
                  <a:gd name="T88" fmla="*/ 0 w 375"/>
                  <a:gd name="T89" fmla="*/ 0 h 244"/>
                  <a:gd name="T90" fmla="*/ 0 w 375"/>
                  <a:gd name="T91" fmla="*/ 0 h 244"/>
                  <a:gd name="T92" fmla="*/ 0 w 375"/>
                  <a:gd name="T93" fmla="*/ 0 h 244"/>
                  <a:gd name="T94" fmla="*/ 0 w 375"/>
                  <a:gd name="T95" fmla="*/ 0 h 244"/>
                  <a:gd name="T96" fmla="*/ 0 w 375"/>
                  <a:gd name="T97" fmla="*/ 0 h 244"/>
                  <a:gd name="T98" fmla="*/ 0 w 375"/>
                  <a:gd name="T99" fmla="*/ 0 h 244"/>
                  <a:gd name="T100" fmla="*/ 0 w 375"/>
                  <a:gd name="T101" fmla="*/ 0 h 244"/>
                  <a:gd name="T102" fmla="*/ 0 w 375"/>
                  <a:gd name="T103" fmla="*/ 0 h 244"/>
                  <a:gd name="T104" fmla="*/ 0 w 375"/>
                  <a:gd name="T105" fmla="*/ 0 h 24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75"/>
                  <a:gd name="T160" fmla="*/ 0 h 244"/>
                  <a:gd name="T161" fmla="*/ 375 w 375"/>
                  <a:gd name="T162" fmla="*/ 244 h 24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75" h="244">
                    <a:moveTo>
                      <a:pt x="44" y="0"/>
                    </a:moveTo>
                    <a:lnTo>
                      <a:pt x="85" y="5"/>
                    </a:lnTo>
                    <a:lnTo>
                      <a:pt x="126" y="11"/>
                    </a:lnTo>
                    <a:lnTo>
                      <a:pt x="167" y="17"/>
                    </a:lnTo>
                    <a:lnTo>
                      <a:pt x="209" y="23"/>
                    </a:lnTo>
                    <a:lnTo>
                      <a:pt x="250" y="29"/>
                    </a:lnTo>
                    <a:lnTo>
                      <a:pt x="291" y="35"/>
                    </a:lnTo>
                    <a:lnTo>
                      <a:pt x="332" y="41"/>
                    </a:lnTo>
                    <a:lnTo>
                      <a:pt x="375" y="48"/>
                    </a:lnTo>
                    <a:lnTo>
                      <a:pt x="371" y="61"/>
                    </a:lnTo>
                    <a:lnTo>
                      <a:pt x="369" y="75"/>
                    </a:lnTo>
                    <a:lnTo>
                      <a:pt x="366" y="88"/>
                    </a:lnTo>
                    <a:lnTo>
                      <a:pt x="364" y="103"/>
                    </a:lnTo>
                    <a:lnTo>
                      <a:pt x="361" y="116"/>
                    </a:lnTo>
                    <a:lnTo>
                      <a:pt x="359" y="129"/>
                    </a:lnTo>
                    <a:lnTo>
                      <a:pt x="357" y="142"/>
                    </a:lnTo>
                    <a:lnTo>
                      <a:pt x="354" y="157"/>
                    </a:lnTo>
                    <a:lnTo>
                      <a:pt x="354" y="168"/>
                    </a:lnTo>
                    <a:lnTo>
                      <a:pt x="354" y="179"/>
                    </a:lnTo>
                    <a:lnTo>
                      <a:pt x="355" y="189"/>
                    </a:lnTo>
                    <a:lnTo>
                      <a:pt x="357" y="200"/>
                    </a:lnTo>
                    <a:lnTo>
                      <a:pt x="357" y="211"/>
                    </a:lnTo>
                    <a:lnTo>
                      <a:pt x="358" y="222"/>
                    </a:lnTo>
                    <a:lnTo>
                      <a:pt x="359" y="233"/>
                    </a:lnTo>
                    <a:lnTo>
                      <a:pt x="360" y="244"/>
                    </a:lnTo>
                    <a:lnTo>
                      <a:pt x="314" y="237"/>
                    </a:lnTo>
                    <a:lnTo>
                      <a:pt x="270" y="231"/>
                    </a:lnTo>
                    <a:lnTo>
                      <a:pt x="225" y="224"/>
                    </a:lnTo>
                    <a:lnTo>
                      <a:pt x="180" y="218"/>
                    </a:lnTo>
                    <a:lnTo>
                      <a:pt x="134" y="211"/>
                    </a:lnTo>
                    <a:lnTo>
                      <a:pt x="90" y="205"/>
                    </a:lnTo>
                    <a:lnTo>
                      <a:pt x="45" y="199"/>
                    </a:lnTo>
                    <a:lnTo>
                      <a:pt x="0" y="194"/>
                    </a:lnTo>
                    <a:lnTo>
                      <a:pt x="0" y="181"/>
                    </a:lnTo>
                    <a:lnTo>
                      <a:pt x="2" y="169"/>
                    </a:lnTo>
                    <a:lnTo>
                      <a:pt x="3" y="157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8" y="122"/>
                    </a:lnTo>
                    <a:lnTo>
                      <a:pt x="9" y="110"/>
                    </a:lnTo>
                    <a:lnTo>
                      <a:pt x="11" y="99"/>
                    </a:lnTo>
                    <a:lnTo>
                      <a:pt x="11" y="90"/>
                    </a:lnTo>
                    <a:lnTo>
                      <a:pt x="14" y="82"/>
                    </a:lnTo>
                    <a:lnTo>
                      <a:pt x="15" y="74"/>
                    </a:lnTo>
                    <a:lnTo>
                      <a:pt x="17" y="66"/>
                    </a:lnTo>
                    <a:lnTo>
                      <a:pt x="19" y="58"/>
                    </a:lnTo>
                    <a:lnTo>
                      <a:pt x="21" y="51"/>
                    </a:lnTo>
                    <a:lnTo>
                      <a:pt x="22" y="43"/>
                    </a:lnTo>
                    <a:lnTo>
                      <a:pt x="25" y="36"/>
                    </a:lnTo>
                    <a:lnTo>
                      <a:pt x="28" y="26"/>
                    </a:lnTo>
                    <a:lnTo>
                      <a:pt x="34" y="18"/>
                    </a:lnTo>
                    <a:lnTo>
                      <a:pt x="38" y="8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BA99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5" name="Freeform 122">
                <a:extLst>
                  <a:ext uri="{FF2B5EF4-FFF2-40B4-BE49-F238E27FC236}">
                    <a16:creationId xmlns:a16="http://schemas.microsoft.com/office/drawing/2014/main" id="{2E6368E6-9358-4F47-BB25-76CDE24F8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29"/>
                <a:ext cx="89" cy="43"/>
              </a:xfrm>
              <a:custGeom>
                <a:avLst/>
                <a:gdLst>
                  <a:gd name="T0" fmla="*/ 0 w 359"/>
                  <a:gd name="T1" fmla="*/ 0 h 172"/>
                  <a:gd name="T2" fmla="*/ 0 w 359"/>
                  <a:gd name="T3" fmla="*/ 0 h 172"/>
                  <a:gd name="T4" fmla="*/ 0 w 359"/>
                  <a:gd name="T5" fmla="*/ 0 h 172"/>
                  <a:gd name="T6" fmla="*/ 0 w 359"/>
                  <a:gd name="T7" fmla="*/ 0 h 172"/>
                  <a:gd name="T8" fmla="*/ 0 w 359"/>
                  <a:gd name="T9" fmla="*/ 0 h 172"/>
                  <a:gd name="T10" fmla="*/ 0 w 359"/>
                  <a:gd name="T11" fmla="*/ 0 h 172"/>
                  <a:gd name="T12" fmla="*/ 0 w 359"/>
                  <a:gd name="T13" fmla="*/ 0 h 172"/>
                  <a:gd name="T14" fmla="*/ 0 w 359"/>
                  <a:gd name="T15" fmla="*/ 0 h 1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9"/>
                  <a:gd name="T25" fmla="*/ 0 h 172"/>
                  <a:gd name="T26" fmla="*/ 359 w 359"/>
                  <a:gd name="T27" fmla="*/ 172 h 1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9" h="172">
                    <a:moveTo>
                      <a:pt x="21" y="0"/>
                    </a:moveTo>
                    <a:lnTo>
                      <a:pt x="359" y="42"/>
                    </a:lnTo>
                    <a:lnTo>
                      <a:pt x="345" y="112"/>
                    </a:lnTo>
                    <a:lnTo>
                      <a:pt x="343" y="172"/>
                    </a:lnTo>
                    <a:lnTo>
                      <a:pt x="0" y="119"/>
                    </a:lnTo>
                    <a:lnTo>
                      <a:pt x="8" y="60"/>
                    </a:lnTo>
                    <a:lnTo>
                      <a:pt x="11" y="2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C2A1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6" name="Freeform 123">
                <a:extLst>
                  <a:ext uri="{FF2B5EF4-FFF2-40B4-BE49-F238E27FC236}">
                    <a16:creationId xmlns:a16="http://schemas.microsoft.com/office/drawing/2014/main" id="{13A25E86-8354-480B-98E5-FBE3D1B1B8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4"/>
                  <a:gd name="T2" fmla="*/ 0 w 443"/>
                  <a:gd name="T3" fmla="*/ 0 h 524"/>
                  <a:gd name="T4" fmla="*/ 0 w 443"/>
                  <a:gd name="T5" fmla="*/ 0 h 524"/>
                  <a:gd name="T6" fmla="*/ 0 w 443"/>
                  <a:gd name="T7" fmla="*/ 0 h 524"/>
                  <a:gd name="T8" fmla="*/ 0 w 443"/>
                  <a:gd name="T9" fmla="*/ 0 h 524"/>
                  <a:gd name="T10" fmla="*/ 0 w 443"/>
                  <a:gd name="T11" fmla="*/ 0 h 524"/>
                  <a:gd name="T12" fmla="*/ 0 w 443"/>
                  <a:gd name="T13" fmla="*/ 0 h 524"/>
                  <a:gd name="T14" fmla="*/ 0 w 443"/>
                  <a:gd name="T15" fmla="*/ 0 h 524"/>
                  <a:gd name="T16" fmla="*/ 0 w 443"/>
                  <a:gd name="T17" fmla="*/ 0 h 524"/>
                  <a:gd name="T18" fmla="*/ 0 w 443"/>
                  <a:gd name="T19" fmla="*/ 0 h 524"/>
                  <a:gd name="T20" fmla="*/ 0 w 443"/>
                  <a:gd name="T21" fmla="*/ 0 h 524"/>
                  <a:gd name="T22" fmla="*/ 0 w 443"/>
                  <a:gd name="T23" fmla="*/ 0 h 524"/>
                  <a:gd name="T24" fmla="*/ 0 w 443"/>
                  <a:gd name="T25" fmla="*/ 0 h 524"/>
                  <a:gd name="T26" fmla="*/ 0 w 443"/>
                  <a:gd name="T27" fmla="*/ 0 h 524"/>
                  <a:gd name="T28" fmla="*/ 0 w 443"/>
                  <a:gd name="T29" fmla="*/ 0 h 524"/>
                  <a:gd name="T30" fmla="*/ 0 w 443"/>
                  <a:gd name="T31" fmla="*/ 0 h 524"/>
                  <a:gd name="T32" fmla="*/ 0 w 443"/>
                  <a:gd name="T33" fmla="*/ 0 h 524"/>
                  <a:gd name="T34" fmla="*/ 0 w 443"/>
                  <a:gd name="T35" fmla="*/ 0 h 524"/>
                  <a:gd name="T36" fmla="*/ 0 w 443"/>
                  <a:gd name="T37" fmla="*/ 0 h 524"/>
                  <a:gd name="T38" fmla="*/ 0 w 443"/>
                  <a:gd name="T39" fmla="*/ 0 h 524"/>
                  <a:gd name="T40" fmla="*/ 0 w 443"/>
                  <a:gd name="T41" fmla="*/ 0 h 524"/>
                  <a:gd name="T42" fmla="*/ 0 w 443"/>
                  <a:gd name="T43" fmla="*/ 0 h 524"/>
                  <a:gd name="T44" fmla="*/ 0 w 443"/>
                  <a:gd name="T45" fmla="*/ 0 h 524"/>
                  <a:gd name="T46" fmla="*/ 0 w 443"/>
                  <a:gd name="T47" fmla="*/ 0 h 524"/>
                  <a:gd name="T48" fmla="*/ 0 w 443"/>
                  <a:gd name="T49" fmla="*/ 0 h 524"/>
                  <a:gd name="T50" fmla="*/ 0 w 443"/>
                  <a:gd name="T51" fmla="*/ 0 h 524"/>
                  <a:gd name="T52" fmla="*/ 0 w 443"/>
                  <a:gd name="T53" fmla="*/ 0 h 524"/>
                  <a:gd name="T54" fmla="*/ 0 w 443"/>
                  <a:gd name="T55" fmla="*/ 0 h 524"/>
                  <a:gd name="T56" fmla="*/ 0 w 443"/>
                  <a:gd name="T57" fmla="*/ 0 h 524"/>
                  <a:gd name="T58" fmla="*/ 0 w 443"/>
                  <a:gd name="T59" fmla="*/ 0 h 524"/>
                  <a:gd name="T60" fmla="*/ 0 w 443"/>
                  <a:gd name="T61" fmla="*/ 0 h 524"/>
                  <a:gd name="T62" fmla="*/ 0 w 443"/>
                  <a:gd name="T63" fmla="*/ 0 h 524"/>
                  <a:gd name="T64" fmla="*/ 0 w 443"/>
                  <a:gd name="T65" fmla="*/ 0 h 524"/>
                  <a:gd name="T66" fmla="*/ 0 w 443"/>
                  <a:gd name="T67" fmla="*/ 0 h 52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43"/>
                  <a:gd name="T103" fmla="*/ 0 h 524"/>
                  <a:gd name="T104" fmla="*/ 443 w 443"/>
                  <a:gd name="T105" fmla="*/ 524 h 52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43" h="524">
                    <a:moveTo>
                      <a:pt x="158" y="0"/>
                    </a:moveTo>
                    <a:lnTo>
                      <a:pt x="213" y="14"/>
                    </a:lnTo>
                    <a:lnTo>
                      <a:pt x="210" y="23"/>
                    </a:lnTo>
                    <a:lnTo>
                      <a:pt x="217" y="15"/>
                    </a:lnTo>
                    <a:lnTo>
                      <a:pt x="318" y="42"/>
                    </a:lnTo>
                    <a:lnTo>
                      <a:pt x="315" y="44"/>
                    </a:lnTo>
                    <a:lnTo>
                      <a:pt x="328" y="44"/>
                    </a:lnTo>
                    <a:lnTo>
                      <a:pt x="443" y="73"/>
                    </a:lnTo>
                    <a:lnTo>
                      <a:pt x="390" y="333"/>
                    </a:lnTo>
                    <a:lnTo>
                      <a:pt x="431" y="524"/>
                    </a:lnTo>
                    <a:lnTo>
                      <a:pt x="0" y="486"/>
                    </a:lnTo>
                    <a:lnTo>
                      <a:pt x="10" y="397"/>
                    </a:lnTo>
                    <a:lnTo>
                      <a:pt x="10" y="433"/>
                    </a:lnTo>
                    <a:lnTo>
                      <a:pt x="31" y="466"/>
                    </a:lnTo>
                    <a:lnTo>
                      <a:pt x="42" y="455"/>
                    </a:lnTo>
                    <a:lnTo>
                      <a:pt x="31" y="392"/>
                    </a:lnTo>
                    <a:lnTo>
                      <a:pt x="10" y="392"/>
                    </a:lnTo>
                    <a:lnTo>
                      <a:pt x="24" y="248"/>
                    </a:lnTo>
                    <a:lnTo>
                      <a:pt x="79" y="67"/>
                    </a:lnTo>
                    <a:lnTo>
                      <a:pt x="137" y="1"/>
                    </a:lnTo>
                    <a:lnTo>
                      <a:pt x="147" y="13"/>
                    </a:lnTo>
                    <a:lnTo>
                      <a:pt x="158" y="0"/>
                    </a:lnTo>
                    <a:close/>
                    <a:moveTo>
                      <a:pt x="63" y="181"/>
                    </a:moveTo>
                    <a:lnTo>
                      <a:pt x="124" y="44"/>
                    </a:lnTo>
                    <a:lnTo>
                      <a:pt x="104" y="44"/>
                    </a:lnTo>
                    <a:lnTo>
                      <a:pt x="83" y="85"/>
                    </a:lnTo>
                    <a:lnTo>
                      <a:pt x="63" y="181"/>
                    </a:lnTo>
                    <a:close/>
                    <a:moveTo>
                      <a:pt x="147" y="201"/>
                    </a:moveTo>
                    <a:lnTo>
                      <a:pt x="190" y="65"/>
                    </a:lnTo>
                    <a:lnTo>
                      <a:pt x="169" y="65"/>
                    </a:lnTo>
                    <a:lnTo>
                      <a:pt x="115" y="160"/>
                    </a:lnTo>
                    <a:lnTo>
                      <a:pt x="115" y="212"/>
                    </a:lnTo>
                    <a:lnTo>
                      <a:pt x="147" y="212"/>
                    </a:lnTo>
                    <a:lnTo>
                      <a:pt x="147" y="201"/>
                    </a:lnTo>
                    <a:close/>
                    <a:moveTo>
                      <a:pt x="274" y="170"/>
                    </a:moveTo>
                    <a:lnTo>
                      <a:pt x="315" y="85"/>
                    </a:lnTo>
                    <a:lnTo>
                      <a:pt x="285" y="85"/>
                    </a:lnTo>
                    <a:lnTo>
                      <a:pt x="231" y="212"/>
                    </a:lnTo>
                    <a:lnTo>
                      <a:pt x="285" y="222"/>
                    </a:lnTo>
                    <a:lnTo>
                      <a:pt x="274" y="170"/>
                    </a:lnTo>
                    <a:close/>
                    <a:moveTo>
                      <a:pt x="325" y="160"/>
                    </a:moveTo>
                    <a:lnTo>
                      <a:pt x="325" y="235"/>
                    </a:lnTo>
                    <a:lnTo>
                      <a:pt x="356" y="96"/>
                    </a:lnTo>
                    <a:lnTo>
                      <a:pt x="325" y="160"/>
                    </a:lnTo>
                    <a:close/>
                    <a:moveTo>
                      <a:pt x="315" y="372"/>
                    </a:moveTo>
                    <a:lnTo>
                      <a:pt x="325" y="372"/>
                    </a:lnTo>
                    <a:lnTo>
                      <a:pt x="315" y="276"/>
                    </a:lnTo>
                    <a:lnTo>
                      <a:pt x="315" y="372"/>
                    </a:lnTo>
                    <a:close/>
                    <a:moveTo>
                      <a:pt x="264" y="361"/>
                    </a:moveTo>
                    <a:lnTo>
                      <a:pt x="264" y="256"/>
                    </a:lnTo>
                    <a:lnTo>
                      <a:pt x="231" y="256"/>
                    </a:lnTo>
                    <a:lnTo>
                      <a:pt x="231" y="351"/>
                    </a:lnTo>
                    <a:lnTo>
                      <a:pt x="252" y="351"/>
                    </a:lnTo>
                    <a:lnTo>
                      <a:pt x="264" y="361"/>
                    </a:lnTo>
                    <a:close/>
                    <a:moveTo>
                      <a:pt x="190" y="339"/>
                    </a:moveTo>
                    <a:lnTo>
                      <a:pt x="190" y="328"/>
                    </a:lnTo>
                    <a:lnTo>
                      <a:pt x="179" y="256"/>
                    </a:lnTo>
                    <a:lnTo>
                      <a:pt x="169" y="339"/>
                    </a:lnTo>
                    <a:lnTo>
                      <a:pt x="190" y="339"/>
                    </a:lnTo>
                    <a:close/>
                    <a:moveTo>
                      <a:pt x="124" y="339"/>
                    </a:moveTo>
                    <a:lnTo>
                      <a:pt x="135" y="256"/>
                    </a:lnTo>
                    <a:lnTo>
                      <a:pt x="94" y="245"/>
                    </a:lnTo>
                    <a:lnTo>
                      <a:pt x="74" y="297"/>
                    </a:lnTo>
                    <a:lnTo>
                      <a:pt x="74" y="339"/>
                    </a:lnTo>
                    <a:lnTo>
                      <a:pt x="124" y="339"/>
                    </a:lnTo>
                    <a:close/>
                    <a:moveTo>
                      <a:pt x="400" y="508"/>
                    </a:moveTo>
                    <a:lnTo>
                      <a:pt x="400" y="497"/>
                    </a:lnTo>
                    <a:lnTo>
                      <a:pt x="378" y="433"/>
                    </a:lnTo>
                    <a:lnTo>
                      <a:pt x="400" y="5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7" name="Freeform 124">
                <a:extLst>
                  <a:ext uri="{FF2B5EF4-FFF2-40B4-BE49-F238E27FC236}">
                    <a16:creationId xmlns:a16="http://schemas.microsoft.com/office/drawing/2014/main" id="{5F5BA219-A37B-49D5-B876-EADB9CCE07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50" y="2878"/>
                <a:ext cx="256" cy="428"/>
              </a:xfrm>
              <a:custGeom>
                <a:avLst/>
                <a:gdLst>
                  <a:gd name="T0" fmla="*/ 0 w 1023"/>
                  <a:gd name="T1" fmla="*/ 0 h 1712"/>
                  <a:gd name="T2" fmla="*/ 0 w 1023"/>
                  <a:gd name="T3" fmla="*/ 0 h 1712"/>
                  <a:gd name="T4" fmla="*/ 0 w 1023"/>
                  <a:gd name="T5" fmla="*/ 0 h 1712"/>
                  <a:gd name="T6" fmla="*/ 0 w 1023"/>
                  <a:gd name="T7" fmla="*/ 0 h 1712"/>
                  <a:gd name="T8" fmla="*/ 0 w 1023"/>
                  <a:gd name="T9" fmla="*/ 0 h 1712"/>
                  <a:gd name="T10" fmla="*/ 0 w 1023"/>
                  <a:gd name="T11" fmla="*/ 0 h 1712"/>
                  <a:gd name="T12" fmla="*/ 0 w 1023"/>
                  <a:gd name="T13" fmla="*/ 0 h 1712"/>
                  <a:gd name="T14" fmla="*/ 0 w 1023"/>
                  <a:gd name="T15" fmla="*/ 0 h 1712"/>
                  <a:gd name="T16" fmla="*/ 0 w 1023"/>
                  <a:gd name="T17" fmla="*/ 0 h 1712"/>
                  <a:gd name="T18" fmla="*/ 0 w 1023"/>
                  <a:gd name="T19" fmla="*/ 0 h 1712"/>
                  <a:gd name="T20" fmla="*/ 0 w 1023"/>
                  <a:gd name="T21" fmla="*/ 0 h 1712"/>
                  <a:gd name="T22" fmla="*/ 0 w 1023"/>
                  <a:gd name="T23" fmla="*/ 0 h 1712"/>
                  <a:gd name="T24" fmla="*/ 0 w 1023"/>
                  <a:gd name="T25" fmla="*/ 0 h 1712"/>
                  <a:gd name="T26" fmla="*/ 0 w 1023"/>
                  <a:gd name="T27" fmla="*/ 0 h 1712"/>
                  <a:gd name="T28" fmla="*/ 0 w 1023"/>
                  <a:gd name="T29" fmla="*/ 0 h 1712"/>
                  <a:gd name="T30" fmla="*/ 0 w 1023"/>
                  <a:gd name="T31" fmla="*/ 0 h 1712"/>
                  <a:gd name="T32" fmla="*/ 0 w 1023"/>
                  <a:gd name="T33" fmla="*/ 0 h 1712"/>
                  <a:gd name="T34" fmla="*/ 0 w 1023"/>
                  <a:gd name="T35" fmla="*/ 0 h 1712"/>
                  <a:gd name="T36" fmla="*/ 0 w 1023"/>
                  <a:gd name="T37" fmla="*/ 0 h 1712"/>
                  <a:gd name="T38" fmla="*/ 0 w 1023"/>
                  <a:gd name="T39" fmla="*/ 0 h 1712"/>
                  <a:gd name="T40" fmla="*/ 0 w 1023"/>
                  <a:gd name="T41" fmla="*/ 0 h 1712"/>
                  <a:gd name="T42" fmla="*/ 0 w 1023"/>
                  <a:gd name="T43" fmla="*/ 0 h 1712"/>
                  <a:gd name="T44" fmla="*/ 0 w 1023"/>
                  <a:gd name="T45" fmla="*/ 0 h 1712"/>
                  <a:gd name="T46" fmla="*/ 0 w 1023"/>
                  <a:gd name="T47" fmla="*/ 0 h 1712"/>
                  <a:gd name="T48" fmla="*/ 0 w 1023"/>
                  <a:gd name="T49" fmla="*/ 0 h 1712"/>
                  <a:gd name="T50" fmla="*/ 0 w 1023"/>
                  <a:gd name="T51" fmla="*/ 0 h 1712"/>
                  <a:gd name="T52" fmla="*/ 0 w 1023"/>
                  <a:gd name="T53" fmla="*/ 0 h 1712"/>
                  <a:gd name="T54" fmla="*/ 0 w 1023"/>
                  <a:gd name="T55" fmla="*/ 0 h 1712"/>
                  <a:gd name="T56" fmla="*/ 0 w 1023"/>
                  <a:gd name="T57" fmla="*/ 0 h 1712"/>
                  <a:gd name="T58" fmla="*/ 0 w 1023"/>
                  <a:gd name="T59" fmla="*/ 0 h 1712"/>
                  <a:gd name="T60" fmla="*/ 0 w 1023"/>
                  <a:gd name="T61" fmla="*/ 0 h 1712"/>
                  <a:gd name="T62" fmla="*/ 0 w 1023"/>
                  <a:gd name="T63" fmla="*/ 0 h 1712"/>
                  <a:gd name="T64" fmla="*/ 0 w 1023"/>
                  <a:gd name="T65" fmla="*/ 0 h 1712"/>
                  <a:gd name="T66" fmla="*/ 0 w 1023"/>
                  <a:gd name="T67" fmla="*/ 0 h 1712"/>
                  <a:gd name="T68" fmla="*/ 0 w 1023"/>
                  <a:gd name="T69" fmla="*/ 0 h 1712"/>
                  <a:gd name="T70" fmla="*/ 0 w 1023"/>
                  <a:gd name="T71" fmla="*/ 0 h 1712"/>
                  <a:gd name="T72" fmla="*/ 0 w 1023"/>
                  <a:gd name="T73" fmla="*/ 0 h 1712"/>
                  <a:gd name="T74" fmla="*/ 0 w 1023"/>
                  <a:gd name="T75" fmla="*/ 0 h 1712"/>
                  <a:gd name="T76" fmla="*/ 0 w 1023"/>
                  <a:gd name="T77" fmla="*/ 0 h 1712"/>
                  <a:gd name="T78" fmla="*/ 0 w 1023"/>
                  <a:gd name="T79" fmla="*/ 0 h 171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23"/>
                  <a:gd name="T121" fmla="*/ 0 h 1712"/>
                  <a:gd name="T122" fmla="*/ 1023 w 1023"/>
                  <a:gd name="T123" fmla="*/ 1712 h 1712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23" h="1712">
                    <a:moveTo>
                      <a:pt x="271" y="1712"/>
                    </a:moveTo>
                    <a:lnTo>
                      <a:pt x="271" y="1701"/>
                    </a:lnTo>
                    <a:lnTo>
                      <a:pt x="241" y="1628"/>
                    </a:lnTo>
                    <a:lnTo>
                      <a:pt x="251" y="1712"/>
                    </a:lnTo>
                    <a:lnTo>
                      <a:pt x="271" y="1712"/>
                    </a:lnTo>
                    <a:close/>
                    <a:moveTo>
                      <a:pt x="211" y="1690"/>
                    </a:moveTo>
                    <a:lnTo>
                      <a:pt x="211" y="1690"/>
                    </a:lnTo>
                    <a:lnTo>
                      <a:pt x="190" y="1607"/>
                    </a:lnTo>
                    <a:lnTo>
                      <a:pt x="168" y="1607"/>
                    </a:lnTo>
                    <a:lnTo>
                      <a:pt x="178" y="1701"/>
                    </a:lnTo>
                    <a:lnTo>
                      <a:pt x="211" y="1701"/>
                    </a:lnTo>
                    <a:lnTo>
                      <a:pt x="211" y="1690"/>
                    </a:lnTo>
                    <a:close/>
                    <a:moveTo>
                      <a:pt x="136" y="1690"/>
                    </a:moveTo>
                    <a:lnTo>
                      <a:pt x="136" y="1690"/>
                    </a:lnTo>
                    <a:lnTo>
                      <a:pt x="125" y="1596"/>
                    </a:lnTo>
                    <a:lnTo>
                      <a:pt x="95" y="1596"/>
                    </a:lnTo>
                    <a:lnTo>
                      <a:pt x="105" y="1690"/>
                    </a:lnTo>
                    <a:lnTo>
                      <a:pt x="136" y="1690"/>
                    </a:lnTo>
                    <a:close/>
                    <a:moveTo>
                      <a:pt x="50" y="1681"/>
                    </a:moveTo>
                    <a:lnTo>
                      <a:pt x="50" y="1596"/>
                    </a:lnTo>
                    <a:lnTo>
                      <a:pt x="0" y="1596"/>
                    </a:lnTo>
                    <a:lnTo>
                      <a:pt x="0" y="1658"/>
                    </a:lnTo>
                    <a:lnTo>
                      <a:pt x="50" y="1681"/>
                    </a:lnTo>
                    <a:close/>
                    <a:moveTo>
                      <a:pt x="423" y="0"/>
                    </a:moveTo>
                    <a:lnTo>
                      <a:pt x="823" y="16"/>
                    </a:lnTo>
                    <a:lnTo>
                      <a:pt x="904" y="216"/>
                    </a:lnTo>
                    <a:lnTo>
                      <a:pt x="1011" y="394"/>
                    </a:lnTo>
                    <a:lnTo>
                      <a:pt x="1023" y="645"/>
                    </a:lnTo>
                    <a:lnTo>
                      <a:pt x="848" y="895"/>
                    </a:lnTo>
                    <a:lnTo>
                      <a:pt x="670" y="1080"/>
                    </a:lnTo>
                    <a:lnTo>
                      <a:pt x="570" y="1166"/>
                    </a:lnTo>
                    <a:lnTo>
                      <a:pt x="111" y="1117"/>
                    </a:lnTo>
                    <a:lnTo>
                      <a:pt x="263" y="967"/>
                    </a:lnTo>
                    <a:lnTo>
                      <a:pt x="416" y="820"/>
                    </a:lnTo>
                    <a:lnTo>
                      <a:pt x="522" y="667"/>
                    </a:lnTo>
                    <a:lnTo>
                      <a:pt x="591" y="570"/>
                    </a:lnTo>
                    <a:lnTo>
                      <a:pt x="638" y="403"/>
                    </a:lnTo>
                    <a:lnTo>
                      <a:pt x="576" y="222"/>
                    </a:lnTo>
                    <a:lnTo>
                      <a:pt x="491" y="94"/>
                    </a:lnTo>
                    <a:lnTo>
                      <a:pt x="423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8" name="Freeform 125">
                <a:extLst>
                  <a:ext uri="{FF2B5EF4-FFF2-40B4-BE49-F238E27FC236}">
                    <a16:creationId xmlns:a16="http://schemas.microsoft.com/office/drawing/2014/main" id="{977614A2-23C6-40BE-BB28-A11D3F59D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6" y="2891"/>
                <a:ext cx="210" cy="259"/>
              </a:xfrm>
              <a:custGeom>
                <a:avLst/>
                <a:gdLst>
                  <a:gd name="T0" fmla="*/ 0 w 840"/>
                  <a:gd name="T1" fmla="*/ 0 h 1036"/>
                  <a:gd name="T2" fmla="*/ 0 w 840"/>
                  <a:gd name="T3" fmla="*/ 0 h 1036"/>
                  <a:gd name="T4" fmla="*/ 0 w 840"/>
                  <a:gd name="T5" fmla="*/ 0 h 1036"/>
                  <a:gd name="T6" fmla="*/ 0 w 840"/>
                  <a:gd name="T7" fmla="*/ 0 h 1036"/>
                  <a:gd name="T8" fmla="*/ 0 w 840"/>
                  <a:gd name="T9" fmla="*/ 0 h 1036"/>
                  <a:gd name="T10" fmla="*/ 0 w 840"/>
                  <a:gd name="T11" fmla="*/ 0 h 1036"/>
                  <a:gd name="T12" fmla="*/ 0 w 840"/>
                  <a:gd name="T13" fmla="*/ 0 h 1036"/>
                  <a:gd name="T14" fmla="*/ 0 w 840"/>
                  <a:gd name="T15" fmla="*/ 0 h 1036"/>
                  <a:gd name="T16" fmla="*/ 0 w 840"/>
                  <a:gd name="T17" fmla="*/ 0 h 1036"/>
                  <a:gd name="T18" fmla="*/ 0 w 840"/>
                  <a:gd name="T19" fmla="*/ 0 h 1036"/>
                  <a:gd name="T20" fmla="*/ 0 w 840"/>
                  <a:gd name="T21" fmla="*/ 0 h 1036"/>
                  <a:gd name="T22" fmla="*/ 0 w 840"/>
                  <a:gd name="T23" fmla="*/ 0 h 1036"/>
                  <a:gd name="T24" fmla="*/ 0 w 840"/>
                  <a:gd name="T25" fmla="*/ 0 h 1036"/>
                  <a:gd name="T26" fmla="*/ 0 w 840"/>
                  <a:gd name="T27" fmla="*/ 0 h 1036"/>
                  <a:gd name="T28" fmla="*/ 0 w 840"/>
                  <a:gd name="T29" fmla="*/ 0 h 1036"/>
                  <a:gd name="T30" fmla="*/ 0 w 840"/>
                  <a:gd name="T31" fmla="*/ 0 h 1036"/>
                  <a:gd name="T32" fmla="*/ 0 w 840"/>
                  <a:gd name="T33" fmla="*/ 0 h 1036"/>
                  <a:gd name="T34" fmla="*/ 0 w 840"/>
                  <a:gd name="T35" fmla="*/ 0 h 1036"/>
                  <a:gd name="T36" fmla="*/ 0 w 840"/>
                  <a:gd name="T37" fmla="*/ 0 h 1036"/>
                  <a:gd name="T38" fmla="*/ 0 w 840"/>
                  <a:gd name="T39" fmla="*/ 0 h 1036"/>
                  <a:gd name="T40" fmla="*/ 0 w 840"/>
                  <a:gd name="T41" fmla="*/ 0 h 1036"/>
                  <a:gd name="T42" fmla="*/ 0 w 840"/>
                  <a:gd name="T43" fmla="*/ 0 h 1036"/>
                  <a:gd name="T44" fmla="*/ 0 w 840"/>
                  <a:gd name="T45" fmla="*/ 0 h 1036"/>
                  <a:gd name="T46" fmla="*/ 0 w 840"/>
                  <a:gd name="T47" fmla="*/ 0 h 1036"/>
                  <a:gd name="T48" fmla="*/ 0 w 840"/>
                  <a:gd name="T49" fmla="*/ 0 h 1036"/>
                  <a:gd name="T50" fmla="*/ 0 w 840"/>
                  <a:gd name="T51" fmla="*/ 0 h 1036"/>
                  <a:gd name="T52" fmla="*/ 0 w 840"/>
                  <a:gd name="T53" fmla="*/ 0 h 1036"/>
                  <a:gd name="T54" fmla="*/ 0 w 840"/>
                  <a:gd name="T55" fmla="*/ 0 h 1036"/>
                  <a:gd name="T56" fmla="*/ 0 w 840"/>
                  <a:gd name="T57" fmla="*/ 0 h 1036"/>
                  <a:gd name="T58" fmla="*/ 0 w 840"/>
                  <a:gd name="T59" fmla="*/ 0 h 1036"/>
                  <a:gd name="T60" fmla="*/ 0 w 840"/>
                  <a:gd name="T61" fmla="*/ 0 h 1036"/>
                  <a:gd name="T62" fmla="*/ 0 w 840"/>
                  <a:gd name="T63" fmla="*/ 0 h 1036"/>
                  <a:gd name="T64" fmla="*/ 0 w 840"/>
                  <a:gd name="T65" fmla="*/ 0 h 1036"/>
                  <a:gd name="T66" fmla="*/ 0 w 840"/>
                  <a:gd name="T67" fmla="*/ 0 h 1036"/>
                  <a:gd name="T68" fmla="*/ 0 w 840"/>
                  <a:gd name="T69" fmla="*/ 0 h 1036"/>
                  <a:gd name="T70" fmla="*/ 0 w 840"/>
                  <a:gd name="T71" fmla="*/ 0 h 1036"/>
                  <a:gd name="T72" fmla="*/ 0 w 840"/>
                  <a:gd name="T73" fmla="*/ 0 h 1036"/>
                  <a:gd name="T74" fmla="*/ 0 w 840"/>
                  <a:gd name="T75" fmla="*/ 0 h 1036"/>
                  <a:gd name="T76" fmla="*/ 0 w 840"/>
                  <a:gd name="T77" fmla="*/ 0 h 1036"/>
                  <a:gd name="T78" fmla="*/ 0 w 840"/>
                  <a:gd name="T79" fmla="*/ 0 h 1036"/>
                  <a:gd name="T80" fmla="*/ 0 w 840"/>
                  <a:gd name="T81" fmla="*/ 0 h 1036"/>
                  <a:gd name="T82" fmla="*/ 0 w 840"/>
                  <a:gd name="T83" fmla="*/ 0 h 1036"/>
                  <a:gd name="T84" fmla="*/ 0 w 840"/>
                  <a:gd name="T85" fmla="*/ 0 h 10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40"/>
                  <a:gd name="T130" fmla="*/ 0 h 1036"/>
                  <a:gd name="T131" fmla="*/ 840 w 840"/>
                  <a:gd name="T132" fmla="*/ 1036 h 10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40" h="1036">
                    <a:moveTo>
                      <a:pt x="272" y="0"/>
                    </a:moveTo>
                    <a:lnTo>
                      <a:pt x="320" y="0"/>
                    </a:lnTo>
                    <a:lnTo>
                      <a:pt x="370" y="3"/>
                    </a:lnTo>
                    <a:lnTo>
                      <a:pt x="419" y="4"/>
                    </a:lnTo>
                    <a:lnTo>
                      <a:pt x="469" y="6"/>
                    </a:lnTo>
                    <a:lnTo>
                      <a:pt x="517" y="6"/>
                    </a:lnTo>
                    <a:lnTo>
                      <a:pt x="566" y="9"/>
                    </a:lnTo>
                    <a:lnTo>
                      <a:pt x="616" y="10"/>
                    </a:lnTo>
                    <a:lnTo>
                      <a:pt x="665" y="12"/>
                    </a:lnTo>
                    <a:lnTo>
                      <a:pt x="674" y="34"/>
                    </a:lnTo>
                    <a:lnTo>
                      <a:pt x="684" y="56"/>
                    </a:lnTo>
                    <a:lnTo>
                      <a:pt x="692" y="79"/>
                    </a:lnTo>
                    <a:lnTo>
                      <a:pt x="702" y="102"/>
                    </a:lnTo>
                    <a:lnTo>
                      <a:pt x="710" y="123"/>
                    </a:lnTo>
                    <a:lnTo>
                      <a:pt x="720" y="145"/>
                    </a:lnTo>
                    <a:lnTo>
                      <a:pt x="728" y="168"/>
                    </a:lnTo>
                    <a:lnTo>
                      <a:pt x="739" y="191"/>
                    </a:lnTo>
                    <a:lnTo>
                      <a:pt x="750" y="209"/>
                    </a:lnTo>
                    <a:lnTo>
                      <a:pt x="761" y="227"/>
                    </a:lnTo>
                    <a:lnTo>
                      <a:pt x="772" y="247"/>
                    </a:lnTo>
                    <a:lnTo>
                      <a:pt x="783" y="266"/>
                    </a:lnTo>
                    <a:lnTo>
                      <a:pt x="793" y="284"/>
                    </a:lnTo>
                    <a:lnTo>
                      <a:pt x="805" y="302"/>
                    </a:lnTo>
                    <a:lnTo>
                      <a:pt x="816" y="321"/>
                    </a:lnTo>
                    <a:lnTo>
                      <a:pt x="828" y="341"/>
                    </a:lnTo>
                    <a:lnTo>
                      <a:pt x="828" y="371"/>
                    </a:lnTo>
                    <a:lnTo>
                      <a:pt x="831" y="402"/>
                    </a:lnTo>
                    <a:lnTo>
                      <a:pt x="831" y="434"/>
                    </a:lnTo>
                    <a:lnTo>
                      <a:pt x="833" y="466"/>
                    </a:lnTo>
                    <a:lnTo>
                      <a:pt x="834" y="496"/>
                    </a:lnTo>
                    <a:lnTo>
                      <a:pt x="837" y="528"/>
                    </a:lnTo>
                    <a:lnTo>
                      <a:pt x="838" y="559"/>
                    </a:lnTo>
                    <a:lnTo>
                      <a:pt x="840" y="592"/>
                    </a:lnTo>
                    <a:lnTo>
                      <a:pt x="822" y="617"/>
                    </a:lnTo>
                    <a:lnTo>
                      <a:pt x="804" y="643"/>
                    </a:lnTo>
                    <a:lnTo>
                      <a:pt x="786" y="668"/>
                    </a:lnTo>
                    <a:lnTo>
                      <a:pt x="768" y="694"/>
                    </a:lnTo>
                    <a:lnTo>
                      <a:pt x="750" y="720"/>
                    </a:lnTo>
                    <a:lnTo>
                      <a:pt x="732" y="746"/>
                    </a:lnTo>
                    <a:lnTo>
                      <a:pt x="714" y="772"/>
                    </a:lnTo>
                    <a:lnTo>
                      <a:pt x="697" y="798"/>
                    </a:lnTo>
                    <a:lnTo>
                      <a:pt x="678" y="818"/>
                    </a:lnTo>
                    <a:lnTo>
                      <a:pt x="658" y="837"/>
                    </a:lnTo>
                    <a:lnTo>
                      <a:pt x="640" y="856"/>
                    </a:lnTo>
                    <a:lnTo>
                      <a:pt x="622" y="877"/>
                    </a:lnTo>
                    <a:lnTo>
                      <a:pt x="603" y="896"/>
                    </a:lnTo>
                    <a:lnTo>
                      <a:pt x="585" y="917"/>
                    </a:lnTo>
                    <a:lnTo>
                      <a:pt x="565" y="936"/>
                    </a:lnTo>
                    <a:lnTo>
                      <a:pt x="547" y="956"/>
                    </a:lnTo>
                    <a:lnTo>
                      <a:pt x="536" y="965"/>
                    </a:lnTo>
                    <a:lnTo>
                      <a:pt x="525" y="976"/>
                    </a:lnTo>
                    <a:lnTo>
                      <a:pt x="515" y="984"/>
                    </a:lnTo>
                    <a:lnTo>
                      <a:pt x="504" y="995"/>
                    </a:lnTo>
                    <a:lnTo>
                      <a:pt x="493" y="1005"/>
                    </a:lnTo>
                    <a:lnTo>
                      <a:pt x="482" y="1014"/>
                    </a:lnTo>
                    <a:lnTo>
                      <a:pt x="471" y="1025"/>
                    </a:lnTo>
                    <a:lnTo>
                      <a:pt x="460" y="1036"/>
                    </a:lnTo>
                    <a:lnTo>
                      <a:pt x="402" y="1030"/>
                    </a:lnTo>
                    <a:lnTo>
                      <a:pt x="344" y="1024"/>
                    </a:lnTo>
                    <a:lnTo>
                      <a:pt x="286" y="1018"/>
                    </a:lnTo>
                    <a:lnTo>
                      <a:pt x="230" y="1013"/>
                    </a:lnTo>
                    <a:lnTo>
                      <a:pt x="172" y="1007"/>
                    </a:lnTo>
                    <a:lnTo>
                      <a:pt x="115" y="1002"/>
                    </a:lnTo>
                    <a:lnTo>
                      <a:pt x="57" y="996"/>
                    </a:lnTo>
                    <a:lnTo>
                      <a:pt x="0" y="992"/>
                    </a:lnTo>
                    <a:lnTo>
                      <a:pt x="15" y="975"/>
                    </a:lnTo>
                    <a:lnTo>
                      <a:pt x="32" y="959"/>
                    </a:lnTo>
                    <a:lnTo>
                      <a:pt x="46" y="943"/>
                    </a:lnTo>
                    <a:lnTo>
                      <a:pt x="63" y="928"/>
                    </a:lnTo>
                    <a:lnTo>
                      <a:pt x="79" y="911"/>
                    </a:lnTo>
                    <a:lnTo>
                      <a:pt x="94" y="896"/>
                    </a:lnTo>
                    <a:lnTo>
                      <a:pt x="110" y="879"/>
                    </a:lnTo>
                    <a:lnTo>
                      <a:pt x="127" y="865"/>
                    </a:lnTo>
                    <a:lnTo>
                      <a:pt x="141" y="848"/>
                    </a:lnTo>
                    <a:lnTo>
                      <a:pt x="158" y="833"/>
                    </a:lnTo>
                    <a:lnTo>
                      <a:pt x="173" y="816"/>
                    </a:lnTo>
                    <a:lnTo>
                      <a:pt x="190" y="802"/>
                    </a:lnTo>
                    <a:lnTo>
                      <a:pt x="204" y="785"/>
                    </a:lnTo>
                    <a:lnTo>
                      <a:pt x="221" y="771"/>
                    </a:lnTo>
                    <a:lnTo>
                      <a:pt x="236" y="754"/>
                    </a:lnTo>
                    <a:lnTo>
                      <a:pt x="253" y="739"/>
                    </a:lnTo>
                    <a:lnTo>
                      <a:pt x="263" y="722"/>
                    </a:lnTo>
                    <a:lnTo>
                      <a:pt x="274" y="708"/>
                    </a:lnTo>
                    <a:lnTo>
                      <a:pt x="285" y="691"/>
                    </a:lnTo>
                    <a:lnTo>
                      <a:pt x="296" y="676"/>
                    </a:lnTo>
                    <a:lnTo>
                      <a:pt x="307" y="659"/>
                    </a:lnTo>
                    <a:lnTo>
                      <a:pt x="318" y="645"/>
                    </a:lnTo>
                    <a:lnTo>
                      <a:pt x="329" y="628"/>
                    </a:lnTo>
                    <a:lnTo>
                      <a:pt x="339" y="614"/>
                    </a:lnTo>
                    <a:lnTo>
                      <a:pt x="347" y="600"/>
                    </a:lnTo>
                    <a:lnTo>
                      <a:pt x="356" y="588"/>
                    </a:lnTo>
                    <a:lnTo>
                      <a:pt x="364" y="576"/>
                    </a:lnTo>
                    <a:lnTo>
                      <a:pt x="373" y="565"/>
                    </a:lnTo>
                    <a:lnTo>
                      <a:pt x="382" y="552"/>
                    </a:lnTo>
                    <a:lnTo>
                      <a:pt x="390" y="540"/>
                    </a:lnTo>
                    <a:lnTo>
                      <a:pt x="399" y="528"/>
                    </a:lnTo>
                    <a:lnTo>
                      <a:pt x="408" y="517"/>
                    </a:lnTo>
                    <a:lnTo>
                      <a:pt x="413" y="495"/>
                    </a:lnTo>
                    <a:lnTo>
                      <a:pt x="419" y="475"/>
                    </a:lnTo>
                    <a:lnTo>
                      <a:pt x="425" y="454"/>
                    </a:lnTo>
                    <a:lnTo>
                      <a:pt x="431" y="434"/>
                    </a:lnTo>
                    <a:lnTo>
                      <a:pt x="436" y="412"/>
                    </a:lnTo>
                    <a:lnTo>
                      <a:pt x="443" y="391"/>
                    </a:lnTo>
                    <a:lnTo>
                      <a:pt x="448" y="371"/>
                    </a:lnTo>
                    <a:lnTo>
                      <a:pt x="455" y="350"/>
                    </a:lnTo>
                    <a:lnTo>
                      <a:pt x="448" y="331"/>
                    </a:lnTo>
                    <a:lnTo>
                      <a:pt x="442" y="313"/>
                    </a:lnTo>
                    <a:lnTo>
                      <a:pt x="436" y="295"/>
                    </a:lnTo>
                    <a:lnTo>
                      <a:pt x="430" y="277"/>
                    </a:lnTo>
                    <a:lnTo>
                      <a:pt x="423" y="257"/>
                    </a:lnTo>
                    <a:lnTo>
                      <a:pt x="417" y="239"/>
                    </a:lnTo>
                    <a:lnTo>
                      <a:pt x="411" y="221"/>
                    </a:lnTo>
                    <a:lnTo>
                      <a:pt x="405" y="203"/>
                    </a:lnTo>
                    <a:lnTo>
                      <a:pt x="395" y="189"/>
                    </a:lnTo>
                    <a:lnTo>
                      <a:pt x="387" y="174"/>
                    </a:lnTo>
                    <a:lnTo>
                      <a:pt x="377" y="160"/>
                    </a:lnTo>
                    <a:lnTo>
                      <a:pt x="368" y="145"/>
                    </a:lnTo>
                    <a:lnTo>
                      <a:pt x="359" y="131"/>
                    </a:lnTo>
                    <a:lnTo>
                      <a:pt x="350" y="116"/>
                    </a:lnTo>
                    <a:lnTo>
                      <a:pt x="341" y="102"/>
                    </a:lnTo>
                    <a:lnTo>
                      <a:pt x="332" y="88"/>
                    </a:lnTo>
                    <a:lnTo>
                      <a:pt x="324" y="76"/>
                    </a:lnTo>
                    <a:lnTo>
                      <a:pt x="317" y="65"/>
                    </a:lnTo>
                    <a:lnTo>
                      <a:pt x="309" y="55"/>
                    </a:lnTo>
                    <a:lnTo>
                      <a:pt x="302" y="44"/>
                    </a:lnTo>
                    <a:lnTo>
                      <a:pt x="294" y="33"/>
                    </a:lnTo>
                    <a:lnTo>
                      <a:pt x="286" y="22"/>
                    </a:lnTo>
                    <a:lnTo>
                      <a:pt x="279" y="11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967D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9" name="Freeform 126">
                <a:extLst>
                  <a:ext uri="{FF2B5EF4-FFF2-40B4-BE49-F238E27FC236}">
                    <a16:creationId xmlns:a16="http://schemas.microsoft.com/office/drawing/2014/main" id="{0AE1D652-9741-4C7F-BB41-F7FA075E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904"/>
                <a:ext cx="192" cy="226"/>
              </a:xfrm>
              <a:custGeom>
                <a:avLst/>
                <a:gdLst>
                  <a:gd name="T0" fmla="*/ 0 w 767"/>
                  <a:gd name="T1" fmla="*/ 0 h 907"/>
                  <a:gd name="T2" fmla="*/ 0 w 767"/>
                  <a:gd name="T3" fmla="*/ 0 h 907"/>
                  <a:gd name="T4" fmla="*/ 0 w 767"/>
                  <a:gd name="T5" fmla="*/ 0 h 907"/>
                  <a:gd name="T6" fmla="*/ 0 w 767"/>
                  <a:gd name="T7" fmla="*/ 0 h 907"/>
                  <a:gd name="T8" fmla="*/ 0 w 767"/>
                  <a:gd name="T9" fmla="*/ 0 h 907"/>
                  <a:gd name="T10" fmla="*/ 0 w 767"/>
                  <a:gd name="T11" fmla="*/ 0 h 907"/>
                  <a:gd name="T12" fmla="*/ 0 w 767"/>
                  <a:gd name="T13" fmla="*/ 0 h 907"/>
                  <a:gd name="T14" fmla="*/ 0 w 767"/>
                  <a:gd name="T15" fmla="*/ 0 h 907"/>
                  <a:gd name="T16" fmla="*/ 0 w 767"/>
                  <a:gd name="T17" fmla="*/ 0 h 907"/>
                  <a:gd name="T18" fmla="*/ 0 w 767"/>
                  <a:gd name="T19" fmla="*/ 0 h 907"/>
                  <a:gd name="T20" fmla="*/ 0 w 767"/>
                  <a:gd name="T21" fmla="*/ 0 h 907"/>
                  <a:gd name="T22" fmla="*/ 0 w 767"/>
                  <a:gd name="T23" fmla="*/ 0 h 907"/>
                  <a:gd name="T24" fmla="*/ 0 w 767"/>
                  <a:gd name="T25" fmla="*/ 0 h 907"/>
                  <a:gd name="T26" fmla="*/ 0 w 767"/>
                  <a:gd name="T27" fmla="*/ 0 h 907"/>
                  <a:gd name="T28" fmla="*/ 0 w 767"/>
                  <a:gd name="T29" fmla="*/ 0 h 907"/>
                  <a:gd name="T30" fmla="*/ 0 w 767"/>
                  <a:gd name="T31" fmla="*/ 0 h 907"/>
                  <a:gd name="T32" fmla="*/ 0 w 767"/>
                  <a:gd name="T33" fmla="*/ 0 h 907"/>
                  <a:gd name="T34" fmla="*/ 0 w 767"/>
                  <a:gd name="T35" fmla="*/ 0 h 907"/>
                  <a:gd name="T36" fmla="*/ 0 w 767"/>
                  <a:gd name="T37" fmla="*/ 0 h 907"/>
                  <a:gd name="T38" fmla="*/ 0 w 767"/>
                  <a:gd name="T39" fmla="*/ 0 h 907"/>
                  <a:gd name="T40" fmla="*/ 0 w 767"/>
                  <a:gd name="T41" fmla="*/ 0 h 907"/>
                  <a:gd name="T42" fmla="*/ 0 w 767"/>
                  <a:gd name="T43" fmla="*/ 0 h 907"/>
                  <a:gd name="T44" fmla="*/ 0 w 767"/>
                  <a:gd name="T45" fmla="*/ 0 h 907"/>
                  <a:gd name="T46" fmla="*/ 0 w 767"/>
                  <a:gd name="T47" fmla="*/ 0 h 907"/>
                  <a:gd name="T48" fmla="*/ 0 w 767"/>
                  <a:gd name="T49" fmla="*/ 0 h 907"/>
                  <a:gd name="T50" fmla="*/ 0 w 767"/>
                  <a:gd name="T51" fmla="*/ 0 h 907"/>
                  <a:gd name="T52" fmla="*/ 0 w 767"/>
                  <a:gd name="T53" fmla="*/ 0 h 907"/>
                  <a:gd name="T54" fmla="*/ 0 w 767"/>
                  <a:gd name="T55" fmla="*/ 0 h 907"/>
                  <a:gd name="T56" fmla="*/ 0 w 767"/>
                  <a:gd name="T57" fmla="*/ 0 h 907"/>
                  <a:gd name="T58" fmla="*/ 0 w 767"/>
                  <a:gd name="T59" fmla="*/ 0 h 907"/>
                  <a:gd name="T60" fmla="*/ 0 w 767"/>
                  <a:gd name="T61" fmla="*/ 0 h 907"/>
                  <a:gd name="T62" fmla="*/ 0 w 767"/>
                  <a:gd name="T63" fmla="*/ 0 h 907"/>
                  <a:gd name="T64" fmla="*/ 0 w 767"/>
                  <a:gd name="T65" fmla="*/ 0 h 907"/>
                  <a:gd name="T66" fmla="*/ 0 w 767"/>
                  <a:gd name="T67" fmla="*/ 0 h 907"/>
                  <a:gd name="T68" fmla="*/ 0 w 767"/>
                  <a:gd name="T69" fmla="*/ 0 h 907"/>
                  <a:gd name="T70" fmla="*/ 0 w 767"/>
                  <a:gd name="T71" fmla="*/ 0 h 907"/>
                  <a:gd name="T72" fmla="*/ 0 w 767"/>
                  <a:gd name="T73" fmla="*/ 0 h 907"/>
                  <a:gd name="T74" fmla="*/ 0 w 767"/>
                  <a:gd name="T75" fmla="*/ 0 h 907"/>
                  <a:gd name="T76" fmla="*/ 0 w 767"/>
                  <a:gd name="T77" fmla="*/ 0 h 907"/>
                  <a:gd name="T78" fmla="*/ 0 w 767"/>
                  <a:gd name="T79" fmla="*/ 0 h 907"/>
                  <a:gd name="T80" fmla="*/ 0 w 767"/>
                  <a:gd name="T81" fmla="*/ 0 h 907"/>
                  <a:gd name="T82" fmla="*/ 0 w 767"/>
                  <a:gd name="T83" fmla="*/ 0 h 907"/>
                  <a:gd name="T84" fmla="*/ 0 w 767"/>
                  <a:gd name="T85" fmla="*/ 0 h 9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67"/>
                  <a:gd name="T130" fmla="*/ 0 h 907"/>
                  <a:gd name="T131" fmla="*/ 767 w 767"/>
                  <a:gd name="T132" fmla="*/ 907 h 90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67" h="907">
                    <a:moveTo>
                      <a:pt x="233" y="0"/>
                    </a:moveTo>
                    <a:lnTo>
                      <a:pt x="280" y="1"/>
                    </a:lnTo>
                    <a:lnTo>
                      <a:pt x="328" y="2"/>
                    </a:lnTo>
                    <a:lnTo>
                      <a:pt x="376" y="4"/>
                    </a:lnTo>
                    <a:lnTo>
                      <a:pt x="425" y="6"/>
                    </a:lnTo>
                    <a:lnTo>
                      <a:pt x="472" y="6"/>
                    </a:lnTo>
                    <a:lnTo>
                      <a:pt x="520" y="8"/>
                    </a:lnTo>
                    <a:lnTo>
                      <a:pt x="568" y="10"/>
                    </a:lnTo>
                    <a:lnTo>
                      <a:pt x="618" y="12"/>
                    </a:lnTo>
                    <a:lnTo>
                      <a:pt x="625" y="30"/>
                    </a:lnTo>
                    <a:lnTo>
                      <a:pt x="633" y="49"/>
                    </a:lnTo>
                    <a:lnTo>
                      <a:pt x="642" y="69"/>
                    </a:lnTo>
                    <a:lnTo>
                      <a:pt x="650" y="89"/>
                    </a:lnTo>
                    <a:lnTo>
                      <a:pt x="658" y="107"/>
                    </a:lnTo>
                    <a:lnTo>
                      <a:pt x="666" y="128"/>
                    </a:lnTo>
                    <a:lnTo>
                      <a:pt x="675" y="146"/>
                    </a:lnTo>
                    <a:lnTo>
                      <a:pt x="683" y="167"/>
                    </a:lnTo>
                    <a:lnTo>
                      <a:pt x="691" y="181"/>
                    </a:lnTo>
                    <a:lnTo>
                      <a:pt x="701" y="197"/>
                    </a:lnTo>
                    <a:lnTo>
                      <a:pt x="710" y="212"/>
                    </a:lnTo>
                    <a:lnTo>
                      <a:pt x="719" y="228"/>
                    </a:lnTo>
                    <a:lnTo>
                      <a:pt x="728" y="243"/>
                    </a:lnTo>
                    <a:lnTo>
                      <a:pt x="737" y="258"/>
                    </a:lnTo>
                    <a:lnTo>
                      <a:pt x="746" y="274"/>
                    </a:lnTo>
                    <a:lnTo>
                      <a:pt x="755" y="290"/>
                    </a:lnTo>
                    <a:lnTo>
                      <a:pt x="755" y="320"/>
                    </a:lnTo>
                    <a:lnTo>
                      <a:pt x="758" y="351"/>
                    </a:lnTo>
                    <a:lnTo>
                      <a:pt x="758" y="383"/>
                    </a:lnTo>
                    <a:lnTo>
                      <a:pt x="760" y="415"/>
                    </a:lnTo>
                    <a:lnTo>
                      <a:pt x="761" y="445"/>
                    </a:lnTo>
                    <a:lnTo>
                      <a:pt x="764" y="477"/>
                    </a:lnTo>
                    <a:lnTo>
                      <a:pt x="765" y="508"/>
                    </a:lnTo>
                    <a:lnTo>
                      <a:pt x="767" y="541"/>
                    </a:lnTo>
                    <a:lnTo>
                      <a:pt x="753" y="560"/>
                    </a:lnTo>
                    <a:lnTo>
                      <a:pt x="739" y="581"/>
                    </a:lnTo>
                    <a:lnTo>
                      <a:pt x="724" y="601"/>
                    </a:lnTo>
                    <a:lnTo>
                      <a:pt x="711" y="622"/>
                    </a:lnTo>
                    <a:lnTo>
                      <a:pt x="696" y="641"/>
                    </a:lnTo>
                    <a:lnTo>
                      <a:pt x="683" y="662"/>
                    </a:lnTo>
                    <a:lnTo>
                      <a:pt x="668" y="682"/>
                    </a:lnTo>
                    <a:lnTo>
                      <a:pt x="655" y="703"/>
                    </a:lnTo>
                    <a:lnTo>
                      <a:pt x="640" y="718"/>
                    </a:lnTo>
                    <a:lnTo>
                      <a:pt x="625" y="735"/>
                    </a:lnTo>
                    <a:lnTo>
                      <a:pt x="609" y="752"/>
                    </a:lnTo>
                    <a:lnTo>
                      <a:pt x="595" y="769"/>
                    </a:lnTo>
                    <a:lnTo>
                      <a:pt x="579" y="785"/>
                    </a:lnTo>
                    <a:lnTo>
                      <a:pt x="565" y="803"/>
                    </a:lnTo>
                    <a:lnTo>
                      <a:pt x="550" y="819"/>
                    </a:lnTo>
                    <a:lnTo>
                      <a:pt x="536" y="837"/>
                    </a:lnTo>
                    <a:lnTo>
                      <a:pt x="525" y="844"/>
                    </a:lnTo>
                    <a:lnTo>
                      <a:pt x="516" y="854"/>
                    </a:lnTo>
                    <a:lnTo>
                      <a:pt x="506" y="862"/>
                    </a:lnTo>
                    <a:lnTo>
                      <a:pt x="497" y="872"/>
                    </a:lnTo>
                    <a:lnTo>
                      <a:pt x="487" y="879"/>
                    </a:lnTo>
                    <a:lnTo>
                      <a:pt x="478" y="889"/>
                    </a:lnTo>
                    <a:lnTo>
                      <a:pt x="468" y="897"/>
                    </a:lnTo>
                    <a:lnTo>
                      <a:pt x="460" y="907"/>
                    </a:lnTo>
                    <a:lnTo>
                      <a:pt x="402" y="901"/>
                    </a:lnTo>
                    <a:lnTo>
                      <a:pt x="344" y="896"/>
                    </a:lnTo>
                    <a:lnTo>
                      <a:pt x="286" y="891"/>
                    </a:lnTo>
                    <a:lnTo>
                      <a:pt x="229" y="887"/>
                    </a:lnTo>
                    <a:lnTo>
                      <a:pt x="171" y="881"/>
                    </a:lnTo>
                    <a:lnTo>
                      <a:pt x="114" y="877"/>
                    </a:lnTo>
                    <a:lnTo>
                      <a:pt x="56" y="872"/>
                    </a:lnTo>
                    <a:lnTo>
                      <a:pt x="0" y="868"/>
                    </a:lnTo>
                    <a:lnTo>
                      <a:pt x="11" y="854"/>
                    </a:lnTo>
                    <a:lnTo>
                      <a:pt x="24" y="841"/>
                    </a:lnTo>
                    <a:lnTo>
                      <a:pt x="36" y="827"/>
                    </a:lnTo>
                    <a:lnTo>
                      <a:pt x="49" y="815"/>
                    </a:lnTo>
                    <a:lnTo>
                      <a:pt x="61" y="802"/>
                    </a:lnTo>
                    <a:lnTo>
                      <a:pt x="75" y="790"/>
                    </a:lnTo>
                    <a:lnTo>
                      <a:pt x="88" y="776"/>
                    </a:lnTo>
                    <a:lnTo>
                      <a:pt x="101" y="764"/>
                    </a:lnTo>
                    <a:lnTo>
                      <a:pt x="112" y="751"/>
                    </a:lnTo>
                    <a:lnTo>
                      <a:pt x="125" y="738"/>
                    </a:lnTo>
                    <a:lnTo>
                      <a:pt x="136" y="724"/>
                    </a:lnTo>
                    <a:lnTo>
                      <a:pt x="149" y="712"/>
                    </a:lnTo>
                    <a:lnTo>
                      <a:pt x="161" y="699"/>
                    </a:lnTo>
                    <a:lnTo>
                      <a:pt x="174" y="687"/>
                    </a:lnTo>
                    <a:lnTo>
                      <a:pt x="186" y="674"/>
                    </a:lnTo>
                    <a:lnTo>
                      <a:pt x="199" y="662"/>
                    </a:lnTo>
                    <a:lnTo>
                      <a:pt x="206" y="648"/>
                    </a:lnTo>
                    <a:lnTo>
                      <a:pt x="215" y="636"/>
                    </a:lnTo>
                    <a:lnTo>
                      <a:pt x="223" y="624"/>
                    </a:lnTo>
                    <a:lnTo>
                      <a:pt x="233" y="612"/>
                    </a:lnTo>
                    <a:lnTo>
                      <a:pt x="240" y="599"/>
                    </a:lnTo>
                    <a:lnTo>
                      <a:pt x="248" y="587"/>
                    </a:lnTo>
                    <a:lnTo>
                      <a:pt x="257" y="575"/>
                    </a:lnTo>
                    <a:lnTo>
                      <a:pt x="266" y="563"/>
                    </a:lnTo>
                    <a:lnTo>
                      <a:pt x="274" y="549"/>
                    </a:lnTo>
                    <a:lnTo>
                      <a:pt x="283" y="537"/>
                    </a:lnTo>
                    <a:lnTo>
                      <a:pt x="291" y="525"/>
                    </a:lnTo>
                    <a:lnTo>
                      <a:pt x="300" y="514"/>
                    </a:lnTo>
                    <a:lnTo>
                      <a:pt x="309" y="501"/>
                    </a:lnTo>
                    <a:lnTo>
                      <a:pt x="317" y="489"/>
                    </a:lnTo>
                    <a:lnTo>
                      <a:pt x="326" y="477"/>
                    </a:lnTo>
                    <a:lnTo>
                      <a:pt x="335" y="466"/>
                    </a:lnTo>
                    <a:lnTo>
                      <a:pt x="340" y="444"/>
                    </a:lnTo>
                    <a:lnTo>
                      <a:pt x="346" y="424"/>
                    </a:lnTo>
                    <a:lnTo>
                      <a:pt x="352" y="403"/>
                    </a:lnTo>
                    <a:lnTo>
                      <a:pt x="358" y="383"/>
                    </a:lnTo>
                    <a:lnTo>
                      <a:pt x="363" y="361"/>
                    </a:lnTo>
                    <a:lnTo>
                      <a:pt x="370" y="340"/>
                    </a:lnTo>
                    <a:lnTo>
                      <a:pt x="375" y="320"/>
                    </a:lnTo>
                    <a:lnTo>
                      <a:pt x="382" y="299"/>
                    </a:lnTo>
                    <a:lnTo>
                      <a:pt x="376" y="285"/>
                    </a:lnTo>
                    <a:lnTo>
                      <a:pt x="373" y="270"/>
                    </a:lnTo>
                    <a:lnTo>
                      <a:pt x="367" y="256"/>
                    </a:lnTo>
                    <a:lnTo>
                      <a:pt x="363" y="243"/>
                    </a:lnTo>
                    <a:lnTo>
                      <a:pt x="358" y="228"/>
                    </a:lnTo>
                    <a:lnTo>
                      <a:pt x="353" y="214"/>
                    </a:lnTo>
                    <a:lnTo>
                      <a:pt x="349" y="199"/>
                    </a:lnTo>
                    <a:lnTo>
                      <a:pt x="345" y="186"/>
                    </a:lnTo>
                    <a:lnTo>
                      <a:pt x="337" y="173"/>
                    </a:lnTo>
                    <a:lnTo>
                      <a:pt x="329" y="159"/>
                    </a:lnTo>
                    <a:lnTo>
                      <a:pt x="322" y="146"/>
                    </a:lnTo>
                    <a:lnTo>
                      <a:pt x="315" y="134"/>
                    </a:lnTo>
                    <a:lnTo>
                      <a:pt x="306" y="121"/>
                    </a:lnTo>
                    <a:lnTo>
                      <a:pt x="299" y="109"/>
                    </a:lnTo>
                    <a:lnTo>
                      <a:pt x="292" y="95"/>
                    </a:lnTo>
                    <a:lnTo>
                      <a:pt x="285" y="83"/>
                    </a:lnTo>
                    <a:lnTo>
                      <a:pt x="277" y="72"/>
                    </a:lnTo>
                    <a:lnTo>
                      <a:pt x="270" y="61"/>
                    </a:lnTo>
                    <a:lnTo>
                      <a:pt x="264" y="51"/>
                    </a:lnTo>
                    <a:lnTo>
                      <a:pt x="258" y="41"/>
                    </a:lnTo>
                    <a:lnTo>
                      <a:pt x="251" y="30"/>
                    </a:lnTo>
                    <a:lnTo>
                      <a:pt x="245" y="20"/>
                    </a:lnTo>
                    <a:lnTo>
                      <a:pt x="239" y="10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9178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0" name="Freeform 127">
                <a:extLst>
                  <a:ext uri="{FF2B5EF4-FFF2-40B4-BE49-F238E27FC236}">
                    <a16:creationId xmlns:a16="http://schemas.microsoft.com/office/drawing/2014/main" id="{20C43F81-8AB8-4650-B7C6-DB3A3CB3F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2" y="2917"/>
                <a:ext cx="174" cy="194"/>
              </a:xfrm>
              <a:custGeom>
                <a:avLst/>
                <a:gdLst>
                  <a:gd name="T0" fmla="*/ 0 w 695"/>
                  <a:gd name="T1" fmla="*/ 0 h 776"/>
                  <a:gd name="T2" fmla="*/ 0 w 695"/>
                  <a:gd name="T3" fmla="*/ 0 h 776"/>
                  <a:gd name="T4" fmla="*/ 0 w 695"/>
                  <a:gd name="T5" fmla="*/ 0 h 776"/>
                  <a:gd name="T6" fmla="*/ 0 w 695"/>
                  <a:gd name="T7" fmla="*/ 0 h 776"/>
                  <a:gd name="T8" fmla="*/ 0 w 695"/>
                  <a:gd name="T9" fmla="*/ 0 h 776"/>
                  <a:gd name="T10" fmla="*/ 0 w 695"/>
                  <a:gd name="T11" fmla="*/ 0 h 776"/>
                  <a:gd name="T12" fmla="*/ 0 w 695"/>
                  <a:gd name="T13" fmla="*/ 0 h 776"/>
                  <a:gd name="T14" fmla="*/ 0 w 695"/>
                  <a:gd name="T15" fmla="*/ 0 h 776"/>
                  <a:gd name="T16" fmla="*/ 0 w 695"/>
                  <a:gd name="T17" fmla="*/ 0 h 776"/>
                  <a:gd name="T18" fmla="*/ 0 w 695"/>
                  <a:gd name="T19" fmla="*/ 0 h 776"/>
                  <a:gd name="T20" fmla="*/ 0 w 695"/>
                  <a:gd name="T21" fmla="*/ 0 h 776"/>
                  <a:gd name="T22" fmla="*/ 0 w 695"/>
                  <a:gd name="T23" fmla="*/ 0 h 776"/>
                  <a:gd name="T24" fmla="*/ 0 w 695"/>
                  <a:gd name="T25" fmla="*/ 0 h 776"/>
                  <a:gd name="T26" fmla="*/ 0 w 695"/>
                  <a:gd name="T27" fmla="*/ 0 h 776"/>
                  <a:gd name="T28" fmla="*/ 0 w 695"/>
                  <a:gd name="T29" fmla="*/ 0 h 776"/>
                  <a:gd name="T30" fmla="*/ 0 w 695"/>
                  <a:gd name="T31" fmla="*/ 0 h 776"/>
                  <a:gd name="T32" fmla="*/ 0 w 695"/>
                  <a:gd name="T33" fmla="*/ 0 h 776"/>
                  <a:gd name="T34" fmla="*/ 0 w 695"/>
                  <a:gd name="T35" fmla="*/ 0 h 776"/>
                  <a:gd name="T36" fmla="*/ 0 w 695"/>
                  <a:gd name="T37" fmla="*/ 0 h 776"/>
                  <a:gd name="T38" fmla="*/ 0 w 695"/>
                  <a:gd name="T39" fmla="*/ 0 h 776"/>
                  <a:gd name="T40" fmla="*/ 0 w 695"/>
                  <a:gd name="T41" fmla="*/ 0 h 776"/>
                  <a:gd name="T42" fmla="*/ 0 w 695"/>
                  <a:gd name="T43" fmla="*/ 0 h 776"/>
                  <a:gd name="T44" fmla="*/ 0 w 695"/>
                  <a:gd name="T45" fmla="*/ 0 h 776"/>
                  <a:gd name="T46" fmla="*/ 0 w 695"/>
                  <a:gd name="T47" fmla="*/ 0 h 776"/>
                  <a:gd name="T48" fmla="*/ 0 w 695"/>
                  <a:gd name="T49" fmla="*/ 0 h 776"/>
                  <a:gd name="T50" fmla="*/ 0 w 695"/>
                  <a:gd name="T51" fmla="*/ 0 h 776"/>
                  <a:gd name="T52" fmla="*/ 0 w 695"/>
                  <a:gd name="T53" fmla="*/ 0 h 776"/>
                  <a:gd name="T54" fmla="*/ 0 w 695"/>
                  <a:gd name="T55" fmla="*/ 0 h 776"/>
                  <a:gd name="T56" fmla="*/ 0 w 695"/>
                  <a:gd name="T57" fmla="*/ 0 h 776"/>
                  <a:gd name="T58" fmla="*/ 0 w 695"/>
                  <a:gd name="T59" fmla="*/ 0 h 776"/>
                  <a:gd name="T60" fmla="*/ 0 w 695"/>
                  <a:gd name="T61" fmla="*/ 0 h 776"/>
                  <a:gd name="T62" fmla="*/ 0 w 695"/>
                  <a:gd name="T63" fmla="*/ 0 h 776"/>
                  <a:gd name="T64" fmla="*/ 0 w 695"/>
                  <a:gd name="T65" fmla="*/ 0 h 776"/>
                  <a:gd name="T66" fmla="*/ 0 w 695"/>
                  <a:gd name="T67" fmla="*/ 0 h 776"/>
                  <a:gd name="T68" fmla="*/ 0 w 695"/>
                  <a:gd name="T69" fmla="*/ 0 h 776"/>
                  <a:gd name="T70" fmla="*/ 0 w 695"/>
                  <a:gd name="T71" fmla="*/ 0 h 776"/>
                  <a:gd name="T72" fmla="*/ 0 w 695"/>
                  <a:gd name="T73" fmla="*/ 0 h 776"/>
                  <a:gd name="T74" fmla="*/ 0 w 695"/>
                  <a:gd name="T75" fmla="*/ 0 h 776"/>
                  <a:gd name="T76" fmla="*/ 0 w 695"/>
                  <a:gd name="T77" fmla="*/ 0 h 776"/>
                  <a:gd name="T78" fmla="*/ 0 w 695"/>
                  <a:gd name="T79" fmla="*/ 0 h 776"/>
                  <a:gd name="T80" fmla="*/ 0 w 695"/>
                  <a:gd name="T81" fmla="*/ 0 h 776"/>
                  <a:gd name="T82" fmla="*/ 0 w 695"/>
                  <a:gd name="T83" fmla="*/ 0 h 776"/>
                  <a:gd name="T84" fmla="*/ 0 w 695"/>
                  <a:gd name="T85" fmla="*/ 0 h 77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95"/>
                  <a:gd name="T130" fmla="*/ 0 h 776"/>
                  <a:gd name="T131" fmla="*/ 695 w 695"/>
                  <a:gd name="T132" fmla="*/ 776 h 77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95" h="776">
                    <a:moveTo>
                      <a:pt x="194" y="0"/>
                    </a:moveTo>
                    <a:lnTo>
                      <a:pt x="240" y="0"/>
                    </a:lnTo>
                    <a:lnTo>
                      <a:pt x="287" y="1"/>
                    </a:lnTo>
                    <a:lnTo>
                      <a:pt x="335" y="2"/>
                    </a:lnTo>
                    <a:lnTo>
                      <a:pt x="382" y="3"/>
                    </a:lnTo>
                    <a:lnTo>
                      <a:pt x="429" y="5"/>
                    </a:lnTo>
                    <a:lnTo>
                      <a:pt x="476" y="6"/>
                    </a:lnTo>
                    <a:lnTo>
                      <a:pt x="523" y="7"/>
                    </a:lnTo>
                    <a:lnTo>
                      <a:pt x="570" y="8"/>
                    </a:lnTo>
                    <a:lnTo>
                      <a:pt x="577" y="24"/>
                    </a:lnTo>
                    <a:lnTo>
                      <a:pt x="584" y="41"/>
                    </a:lnTo>
                    <a:lnTo>
                      <a:pt x="592" y="58"/>
                    </a:lnTo>
                    <a:lnTo>
                      <a:pt x="599" y="76"/>
                    </a:lnTo>
                    <a:lnTo>
                      <a:pt x="606" y="92"/>
                    </a:lnTo>
                    <a:lnTo>
                      <a:pt x="613" y="108"/>
                    </a:lnTo>
                    <a:lnTo>
                      <a:pt x="621" y="125"/>
                    </a:lnTo>
                    <a:lnTo>
                      <a:pt x="629" y="144"/>
                    </a:lnTo>
                    <a:lnTo>
                      <a:pt x="635" y="154"/>
                    </a:lnTo>
                    <a:lnTo>
                      <a:pt x="641" y="166"/>
                    </a:lnTo>
                    <a:lnTo>
                      <a:pt x="648" y="179"/>
                    </a:lnTo>
                    <a:lnTo>
                      <a:pt x="656" y="191"/>
                    </a:lnTo>
                    <a:lnTo>
                      <a:pt x="662" y="201"/>
                    </a:lnTo>
                    <a:lnTo>
                      <a:pt x="669" y="214"/>
                    </a:lnTo>
                    <a:lnTo>
                      <a:pt x="676" y="226"/>
                    </a:lnTo>
                    <a:lnTo>
                      <a:pt x="683" y="238"/>
                    </a:lnTo>
                    <a:lnTo>
                      <a:pt x="683" y="268"/>
                    </a:lnTo>
                    <a:lnTo>
                      <a:pt x="686" y="299"/>
                    </a:lnTo>
                    <a:lnTo>
                      <a:pt x="686" y="331"/>
                    </a:lnTo>
                    <a:lnTo>
                      <a:pt x="688" y="363"/>
                    </a:lnTo>
                    <a:lnTo>
                      <a:pt x="689" y="393"/>
                    </a:lnTo>
                    <a:lnTo>
                      <a:pt x="692" y="425"/>
                    </a:lnTo>
                    <a:lnTo>
                      <a:pt x="693" y="456"/>
                    </a:lnTo>
                    <a:lnTo>
                      <a:pt x="695" y="489"/>
                    </a:lnTo>
                    <a:lnTo>
                      <a:pt x="685" y="503"/>
                    </a:lnTo>
                    <a:lnTo>
                      <a:pt x="675" y="518"/>
                    </a:lnTo>
                    <a:lnTo>
                      <a:pt x="664" y="532"/>
                    </a:lnTo>
                    <a:lnTo>
                      <a:pt x="654" y="547"/>
                    </a:lnTo>
                    <a:lnTo>
                      <a:pt x="644" y="561"/>
                    </a:lnTo>
                    <a:lnTo>
                      <a:pt x="634" y="577"/>
                    </a:lnTo>
                    <a:lnTo>
                      <a:pt x="623" y="591"/>
                    </a:lnTo>
                    <a:lnTo>
                      <a:pt x="613" y="607"/>
                    </a:lnTo>
                    <a:lnTo>
                      <a:pt x="601" y="620"/>
                    </a:lnTo>
                    <a:lnTo>
                      <a:pt x="590" y="634"/>
                    </a:lnTo>
                    <a:lnTo>
                      <a:pt x="580" y="647"/>
                    </a:lnTo>
                    <a:lnTo>
                      <a:pt x="569" y="660"/>
                    </a:lnTo>
                    <a:lnTo>
                      <a:pt x="557" y="674"/>
                    </a:lnTo>
                    <a:lnTo>
                      <a:pt x="546" y="687"/>
                    </a:lnTo>
                    <a:lnTo>
                      <a:pt x="535" y="700"/>
                    </a:lnTo>
                    <a:lnTo>
                      <a:pt x="524" y="715"/>
                    </a:lnTo>
                    <a:lnTo>
                      <a:pt x="516" y="722"/>
                    </a:lnTo>
                    <a:lnTo>
                      <a:pt x="507" y="729"/>
                    </a:lnTo>
                    <a:lnTo>
                      <a:pt x="500" y="736"/>
                    </a:lnTo>
                    <a:lnTo>
                      <a:pt x="493" y="745"/>
                    </a:lnTo>
                    <a:lnTo>
                      <a:pt x="484" y="752"/>
                    </a:lnTo>
                    <a:lnTo>
                      <a:pt x="476" y="761"/>
                    </a:lnTo>
                    <a:lnTo>
                      <a:pt x="469" y="768"/>
                    </a:lnTo>
                    <a:lnTo>
                      <a:pt x="461" y="776"/>
                    </a:lnTo>
                    <a:lnTo>
                      <a:pt x="403" y="771"/>
                    </a:lnTo>
                    <a:lnTo>
                      <a:pt x="345" y="768"/>
                    </a:lnTo>
                    <a:lnTo>
                      <a:pt x="287" y="763"/>
                    </a:lnTo>
                    <a:lnTo>
                      <a:pt x="229" y="759"/>
                    </a:lnTo>
                    <a:lnTo>
                      <a:pt x="172" y="754"/>
                    </a:lnTo>
                    <a:lnTo>
                      <a:pt x="115" y="751"/>
                    </a:lnTo>
                    <a:lnTo>
                      <a:pt x="57" y="747"/>
                    </a:lnTo>
                    <a:lnTo>
                      <a:pt x="0" y="744"/>
                    </a:lnTo>
                    <a:lnTo>
                      <a:pt x="9" y="733"/>
                    </a:lnTo>
                    <a:lnTo>
                      <a:pt x="18" y="722"/>
                    </a:lnTo>
                    <a:lnTo>
                      <a:pt x="28" y="712"/>
                    </a:lnTo>
                    <a:lnTo>
                      <a:pt x="38" y="703"/>
                    </a:lnTo>
                    <a:lnTo>
                      <a:pt x="46" y="692"/>
                    </a:lnTo>
                    <a:lnTo>
                      <a:pt x="57" y="682"/>
                    </a:lnTo>
                    <a:lnTo>
                      <a:pt x="65" y="672"/>
                    </a:lnTo>
                    <a:lnTo>
                      <a:pt x="76" y="663"/>
                    </a:lnTo>
                    <a:lnTo>
                      <a:pt x="83" y="652"/>
                    </a:lnTo>
                    <a:lnTo>
                      <a:pt x="93" y="642"/>
                    </a:lnTo>
                    <a:lnTo>
                      <a:pt x="102" y="633"/>
                    </a:lnTo>
                    <a:lnTo>
                      <a:pt x="111" y="623"/>
                    </a:lnTo>
                    <a:lnTo>
                      <a:pt x="118" y="612"/>
                    </a:lnTo>
                    <a:lnTo>
                      <a:pt x="128" y="602"/>
                    </a:lnTo>
                    <a:lnTo>
                      <a:pt x="137" y="593"/>
                    </a:lnTo>
                    <a:lnTo>
                      <a:pt x="146" y="583"/>
                    </a:lnTo>
                    <a:lnTo>
                      <a:pt x="151" y="573"/>
                    </a:lnTo>
                    <a:lnTo>
                      <a:pt x="158" y="565"/>
                    </a:lnTo>
                    <a:lnTo>
                      <a:pt x="163" y="555"/>
                    </a:lnTo>
                    <a:lnTo>
                      <a:pt x="170" y="547"/>
                    </a:lnTo>
                    <a:lnTo>
                      <a:pt x="175" y="537"/>
                    </a:lnTo>
                    <a:lnTo>
                      <a:pt x="182" y="529"/>
                    </a:lnTo>
                    <a:lnTo>
                      <a:pt x="187" y="519"/>
                    </a:lnTo>
                    <a:lnTo>
                      <a:pt x="194" y="511"/>
                    </a:lnTo>
                    <a:lnTo>
                      <a:pt x="202" y="497"/>
                    </a:lnTo>
                    <a:lnTo>
                      <a:pt x="211" y="485"/>
                    </a:lnTo>
                    <a:lnTo>
                      <a:pt x="219" y="473"/>
                    </a:lnTo>
                    <a:lnTo>
                      <a:pt x="228" y="462"/>
                    </a:lnTo>
                    <a:lnTo>
                      <a:pt x="237" y="449"/>
                    </a:lnTo>
                    <a:lnTo>
                      <a:pt x="245" y="437"/>
                    </a:lnTo>
                    <a:lnTo>
                      <a:pt x="254" y="425"/>
                    </a:lnTo>
                    <a:lnTo>
                      <a:pt x="263" y="414"/>
                    </a:lnTo>
                    <a:lnTo>
                      <a:pt x="268" y="392"/>
                    </a:lnTo>
                    <a:lnTo>
                      <a:pt x="274" y="372"/>
                    </a:lnTo>
                    <a:lnTo>
                      <a:pt x="280" y="351"/>
                    </a:lnTo>
                    <a:lnTo>
                      <a:pt x="286" y="331"/>
                    </a:lnTo>
                    <a:lnTo>
                      <a:pt x="291" y="309"/>
                    </a:lnTo>
                    <a:lnTo>
                      <a:pt x="298" y="288"/>
                    </a:lnTo>
                    <a:lnTo>
                      <a:pt x="303" y="268"/>
                    </a:lnTo>
                    <a:lnTo>
                      <a:pt x="310" y="247"/>
                    </a:lnTo>
                    <a:lnTo>
                      <a:pt x="307" y="236"/>
                    </a:lnTo>
                    <a:lnTo>
                      <a:pt x="303" y="227"/>
                    </a:lnTo>
                    <a:lnTo>
                      <a:pt x="300" y="217"/>
                    </a:lnTo>
                    <a:lnTo>
                      <a:pt x="297" y="208"/>
                    </a:lnTo>
                    <a:lnTo>
                      <a:pt x="293" y="197"/>
                    </a:lnTo>
                    <a:lnTo>
                      <a:pt x="291" y="187"/>
                    </a:lnTo>
                    <a:lnTo>
                      <a:pt x="287" y="177"/>
                    </a:lnTo>
                    <a:lnTo>
                      <a:pt x="285" y="168"/>
                    </a:lnTo>
                    <a:lnTo>
                      <a:pt x="278" y="156"/>
                    </a:lnTo>
                    <a:lnTo>
                      <a:pt x="273" y="145"/>
                    </a:lnTo>
                    <a:lnTo>
                      <a:pt x="266" y="133"/>
                    </a:lnTo>
                    <a:lnTo>
                      <a:pt x="261" y="122"/>
                    </a:lnTo>
                    <a:lnTo>
                      <a:pt x="254" y="110"/>
                    </a:lnTo>
                    <a:lnTo>
                      <a:pt x="249" y="99"/>
                    </a:lnTo>
                    <a:lnTo>
                      <a:pt x="242" y="88"/>
                    </a:lnTo>
                    <a:lnTo>
                      <a:pt x="237" y="77"/>
                    </a:lnTo>
                    <a:lnTo>
                      <a:pt x="231" y="66"/>
                    </a:lnTo>
                    <a:lnTo>
                      <a:pt x="226" y="58"/>
                    </a:lnTo>
                    <a:lnTo>
                      <a:pt x="220" y="47"/>
                    </a:lnTo>
                    <a:lnTo>
                      <a:pt x="215" y="38"/>
                    </a:lnTo>
                    <a:lnTo>
                      <a:pt x="209" y="28"/>
                    </a:lnTo>
                    <a:lnTo>
                      <a:pt x="204" y="19"/>
                    </a:lnTo>
                    <a:lnTo>
                      <a:pt x="199" y="8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8C7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1" name="Freeform 128">
                <a:extLst>
                  <a:ext uri="{FF2B5EF4-FFF2-40B4-BE49-F238E27FC236}">
                    <a16:creationId xmlns:a16="http://schemas.microsoft.com/office/drawing/2014/main" id="{687AE0D4-909F-48B2-9D4D-91B7B61D3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930"/>
                <a:ext cx="156" cy="161"/>
              </a:xfrm>
              <a:custGeom>
                <a:avLst/>
                <a:gdLst>
                  <a:gd name="T0" fmla="*/ 0 w 624"/>
                  <a:gd name="T1" fmla="*/ 0 h 645"/>
                  <a:gd name="T2" fmla="*/ 0 w 624"/>
                  <a:gd name="T3" fmla="*/ 0 h 645"/>
                  <a:gd name="T4" fmla="*/ 0 w 624"/>
                  <a:gd name="T5" fmla="*/ 0 h 645"/>
                  <a:gd name="T6" fmla="*/ 0 w 624"/>
                  <a:gd name="T7" fmla="*/ 0 h 645"/>
                  <a:gd name="T8" fmla="*/ 0 w 624"/>
                  <a:gd name="T9" fmla="*/ 0 h 645"/>
                  <a:gd name="T10" fmla="*/ 0 w 624"/>
                  <a:gd name="T11" fmla="*/ 0 h 645"/>
                  <a:gd name="T12" fmla="*/ 0 w 624"/>
                  <a:gd name="T13" fmla="*/ 0 h 645"/>
                  <a:gd name="T14" fmla="*/ 0 w 624"/>
                  <a:gd name="T15" fmla="*/ 0 h 645"/>
                  <a:gd name="T16" fmla="*/ 0 w 624"/>
                  <a:gd name="T17" fmla="*/ 0 h 645"/>
                  <a:gd name="T18" fmla="*/ 0 w 624"/>
                  <a:gd name="T19" fmla="*/ 0 h 645"/>
                  <a:gd name="T20" fmla="*/ 0 w 624"/>
                  <a:gd name="T21" fmla="*/ 0 h 645"/>
                  <a:gd name="T22" fmla="*/ 0 w 624"/>
                  <a:gd name="T23" fmla="*/ 0 h 645"/>
                  <a:gd name="T24" fmla="*/ 0 w 624"/>
                  <a:gd name="T25" fmla="*/ 0 h 645"/>
                  <a:gd name="T26" fmla="*/ 0 w 624"/>
                  <a:gd name="T27" fmla="*/ 0 h 645"/>
                  <a:gd name="T28" fmla="*/ 0 w 624"/>
                  <a:gd name="T29" fmla="*/ 0 h 645"/>
                  <a:gd name="T30" fmla="*/ 0 w 624"/>
                  <a:gd name="T31" fmla="*/ 0 h 645"/>
                  <a:gd name="T32" fmla="*/ 0 w 624"/>
                  <a:gd name="T33" fmla="*/ 0 h 645"/>
                  <a:gd name="T34" fmla="*/ 0 w 624"/>
                  <a:gd name="T35" fmla="*/ 0 h 645"/>
                  <a:gd name="T36" fmla="*/ 0 w 624"/>
                  <a:gd name="T37" fmla="*/ 0 h 645"/>
                  <a:gd name="T38" fmla="*/ 0 w 624"/>
                  <a:gd name="T39" fmla="*/ 0 h 645"/>
                  <a:gd name="T40" fmla="*/ 0 w 624"/>
                  <a:gd name="T41" fmla="*/ 0 h 645"/>
                  <a:gd name="T42" fmla="*/ 0 w 624"/>
                  <a:gd name="T43" fmla="*/ 0 h 645"/>
                  <a:gd name="T44" fmla="*/ 0 w 624"/>
                  <a:gd name="T45" fmla="*/ 0 h 645"/>
                  <a:gd name="T46" fmla="*/ 0 w 624"/>
                  <a:gd name="T47" fmla="*/ 0 h 645"/>
                  <a:gd name="T48" fmla="*/ 0 w 624"/>
                  <a:gd name="T49" fmla="*/ 0 h 645"/>
                  <a:gd name="T50" fmla="*/ 0 w 624"/>
                  <a:gd name="T51" fmla="*/ 0 h 645"/>
                  <a:gd name="T52" fmla="*/ 0 w 624"/>
                  <a:gd name="T53" fmla="*/ 0 h 645"/>
                  <a:gd name="T54" fmla="*/ 0 w 624"/>
                  <a:gd name="T55" fmla="*/ 0 h 645"/>
                  <a:gd name="T56" fmla="*/ 0 w 624"/>
                  <a:gd name="T57" fmla="*/ 0 h 645"/>
                  <a:gd name="T58" fmla="*/ 0 w 624"/>
                  <a:gd name="T59" fmla="*/ 0 h 645"/>
                  <a:gd name="T60" fmla="*/ 0 w 624"/>
                  <a:gd name="T61" fmla="*/ 0 h 645"/>
                  <a:gd name="T62" fmla="*/ 0 w 624"/>
                  <a:gd name="T63" fmla="*/ 0 h 645"/>
                  <a:gd name="T64" fmla="*/ 0 w 624"/>
                  <a:gd name="T65" fmla="*/ 0 h 645"/>
                  <a:gd name="T66" fmla="*/ 0 w 624"/>
                  <a:gd name="T67" fmla="*/ 0 h 645"/>
                  <a:gd name="T68" fmla="*/ 0 w 624"/>
                  <a:gd name="T69" fmla="*/ 0 h 645"/>
                  <a:gd name="T70" fmla="*/ 0 w 624"/>
                  <a:gd name="T71" fmla="*/ 0 h 645"/>
                  <a:gd name="T72" fmla="*/ 0 w 624"/>
                  <a:gd name="T73" fmla="*/ 0 h 645"/>
                  <a:gd name="T74" fmla="*/ 0 w 624"/>
                  <a:gd name="T75" fmla="*/ 0 h 645"/>
                  <a:gd name="T76" fmla="*/ 0 w 624"/>
                  <a:gd name="T77" fmla="*/ 0 h 645"/>
                  <a:gd name="T78" fmla="*/ 0 w 624"/>
                  <a:gd name="T79" fmla="*/ 0 h 645"/>
                  <a:gd name="T80" fmla="*/ 0 w 624"/>
                  <a:gd name="T81" fmla="*/ 0 h 645"/>
                  <a:gd name="T82" fmla="*/ 0 w 624"/>
                  <a:gd name="T83" fmla="*/ 0 h 645"/>
                  <a:gd name="T84" fmla="*/ 0 w 624"/>
                  <a:gd name="T85" fmla="*/ 0 h 645"/>
                  <a:gd name="T86" fmla="*/ 0 w 624"/>
                  <a:gd name="T87" fmla="*/ 0 h 645"/>
                  <a:gd name="T88" fmla="*/ 0 w 624"/>
                  <a:gd name="T89" fmla="*/ 0 h 645"/>
                  <a:gd name="T90" fmla="*/ 0 w 624"/>
                  <a:gd name="T91" fmla="*/ 0 h 645"/>
                  <a:gd name="T92" fmla="*/ 0 w 624"/>
                  <a:gd name="T93" fmla="*/ 0 h 645"/>
                  <a:gd name="T94" fmla="*/ 0 w 624"/>
                  <a:gd name="T95" fmla="*/ 0 h 645"/>
                  <a:gd name="T96" fmla="*/ 0 w 624"/>
                  <a:gd name="T97" fmla="*/ 0 h 645"/>
                  <a:gd name="T98" fmla="*/ 0 w 624"/>
                  <a:gd name="T99" fmla="*/ 0 h 645"/>
                  <a:gd name="T100" fmla="*/ 0 w 624"/>
                  <a:gd name="T101" fmla="*/ 0 h 645"/>
                  <a:gd name="T102" fmla="*/ 0 w 624"/>
                  <a:gd name="T103" fmla="*/ 0 h 645"/>
                  <a:gd name="T104" fmla="*/ 0 w 624"/>
                  <a:gd name="T105" fmla="*/ 0 h 645"/>
                  <a:gd name="T106" fmla="*/ 0 w 624"/>
                  <a:gd name="T107" fmla="*/ 0 h 645"/>
                  <a:gd name="T108" fmla="*/ 0 w 624"/>
                  <a:gd name="T109" fmla="*/ 0 h 645"/>
                  <a:gd name="T110" fmla="*/ 0 w 624"/>
                  <a:gd name="T111" fmla="*/ 0 h 645"/>
                  <a:gd name="T112" fmla="*/ 0 w 624"/>
                  <a:gd name="T113" fmla="*/ 0 h 645"/>
                  <a:gd name="T114" fmla="*/ 0 w 624"/>
                  <a:gd name="T115" fmla="*/ 0 h 645"/>
                  <a:gd name="T116" fmla="*/ 0 w 624"/>
                  <a:gd name="T117" fmla="*/ 0 h 64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624"/>
                  <a:gd name="T178" fmla="*/ 0 h 645"/>
                  <a:gd name="T179" fmla="*/ 624 w 624"/>
                  <a:gd name="T180" fmla="*/ 645 h 64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624" h="645">
                    <a:moveTo>
                      <a:pt x="156" y="0"/>
                    </a:moveTo>
                    <a:lnTo>
                      <a:pt x="201" y="0"/>
                    </a:lnTo>
                    <a:lnTo>
                      <a:pt x="248" y="0"/>
                    </a:lnTo>
                    <a:lnTo>
                      <a:pt x="292" y="1"/>
                    </a:lnTo>
                    <a:lnTo>
                      <a:pt x="340" y="2"/>
                    </a:lnTo>
                    <a:lnTo>
                      <a:pt x="385" y="2"/>
                    </a:lnTo>
                    <a:lnTo>
                      <a:pt x="431" y="2"/>
                    </a:lnTo>
                    <a:lnTo>
                      <a:pt x="477" y="4"/>
                    </a:lnTo>
                    <a:lnTo>
                      <a:pt x="524" y="5"/>
                    </a:lnTo>
                    <a:lnTo>
                      <a:pt x="530" y="18"/>
                    </a:lnTo>
                    <a:lnTo>
                      <a:pt x="536" y="33"/>
                    </a:lnTo>
                    <a:lnTo>
                      <a:pt x="542" y="46"/>
                    </a:lnTo>
                    <a:lnTo>
                      <a:pt x="550" y="60"/>
                    </a:lnTo>
                    <a:lnTo>
                      <a:pt x="556" y="75"/>
                    </a:lnTo>
                    <a:lnTo>
                      <a:pt x="562" y="89"/>
                    </a:lnTo>
                    <a:lnTo>
                      <a:pt x="568" y="104"/>
                    </a:lnTo>
                    <a:lnTo>
                      <a:pt x="575" y="118"/>
                    </a:lnTo>
                    <a:lnTo>
                      <a:pt x="579" y="126"/>
                    </a:lnTo>
                    <a:lnTo>
                      <a:pt x="583" y="134"/>
                    </a:lnTo>
                    <a:lnTo>
                      <a:pt x="588" y="142"/>
                    </a:lnTo>
                    <a:lnTo>
                      <a:pt x="593" y="151"/>
                    </a:lnTo>
                    <a:lnTo>
                      <a:pt x="597" y="158"/>
                    </a:lnTo>
                    <a:lnTo>
                      <a:pt x="603" y="168"/>
                    </a:lnTo>
                    <a:lnTo>
                      <a:pt x="606" y="175"/>
                    </a:lnTo>
                    <a:lnTo>
                      <a:pt x="612" y="185"/>
                    </a:lnTo>
                    <a:lnTo>
                      <a:pt x="612" y="215"/>
                    </a:lnTo>
                    <a:lnTo>
                      <a:pt x="615" y="246"/>
                    </a:lnTo>
                    <a:lnTo>
                      <a:pt x="615" y="278"/>
                    </a:lnTo>
                    <a:lnTo>
                      <a:pt x="617" y="310"/>
                    </a:lnTo>
                    <a:lnTo>
                      <a:pt x="618" y="340"/>
                    </a:lnTo>
                    <a:lnTo>
                      <a:pt x="621" y="372"/>
                    </a:lnTo>
                    <a:lnTo>
                      <a:pt x="622" y="403"/>
                    </a:lnTo>
                    <a:lnTo>
                      <a:pt x="624" y="436"/>
                    </a:lnTo>
                    <a:lnTo>
                      <a:pt x="617" y="444"/>
                    </a:lnTo>
                    <a:lnTo>
                      <a:pt x="611" y="454"/>
                    </a:lnTo>
                    <a:lnTo>
                      <a:pt x="605" y="462"/>
                    </a:lnTo>
                    <a:lnTo>
                      <a:pt x="599" y="473"/>
                    </a:lnTo>
                    <a:lnTo>
                      <a:pt x="592" y="482"/>
                    </a:lnTo>
                    <a:lnTo>
                      <a:pt x="586" y="491"/>
                    </a:lnTo>
                    <a:lnTo>
                      <a:pt x="580" y="500"/>
                    </a:lnTo>
                    <a:lnTo>
                      <a:pt x="575" y="511"/>
                    </a:lnTo>
                    <a:lnTo>
                      <a:pt x="567" y="520"/>
                    </a:lnTo>
                    <a:lnTo>
                      <a:pt x="558" y="530"/>
                    </a:lnTo>
                    <a:lnTo>
                      <a:pt x="551" y="541"/>
                    </a:lnTo>
                    <a:lnTo>
                      <a:pt x="544" y="552"/>
                    </a:lnTo>
                    <a:lnTo>
                      <a:pt x="535" y="561"/>
                    </a:lnTo>
                    <a:lnTo>
                      <a:pt x="528" y="572"/>
                    </a:lnTo>
                    <a:lnTo>
                      <a:pt x="521" y="582"/>
                    </a:lnTo>
                    <a:lnTo>
                      <a:pt x="513" y="593"/>
                    </a:lnTo>
                    <a:lnTo>
                      <a:pt x="500" y="605"/>
                    </a:lnTo>
                    <a:lnTo>
                      <a:pt x="488" y="618"/>
                    </a:lnTo>
                    <a:lnTo>
                      <a:pt x="481" y="624"/>
                    </a:lnTo>
                    <a:lnTo>
                      <a:pt x="475" y="631"/>
                    </a:lnTo>
                    <a:lnTo>
                      <a:pt x="469" y="637"/>
                    </a:lnTo>
                    <a:lnTo>
                      <a:pt x="463" y="645"/>
                    </a:lnTo>
                    <a:lnTo>
                      <a:pt x="405" y="641"/>
                    </a:lnTo>
                    <a:lnTo>
                      <a:pt x="347" y="637"/>
                    </a:lnTo>
                    <a:lnTo>
                      <a:pt x="289" y="634"/>
                    </a:lnTo>
                    <a:lnTo>
                      <a:pt x="231" y="631"/>
                    </a:lnTo>
                    <a:lnTo>
                      <a:pt x="173" y="628"/>
                    </a:lnTo>
                    <a:lnTo>
                      <a:pt x="115" y="624"/>
                    </a:lnTo>
                    <a:lnTo>
                      <a:pt x="57" y="621"/>
                    </a:lnTo>
                    <a:lnTo>
                      <a:pt x="0" y="618"/>
                    </a:lnTo>
                    <a:lnTo>
                      <a:pt x="6" y="610"/>
                    </a:lnTo>
                    <a:lnTo>
                      <a:pt x="12" y="602"/>
                    </a:lnTo>
                    <a:lnTo>
                      <a:pt x="18" y="595"/>
                    </a:lnTo>
                    <a:lnTo>
                      <a:pt x="26" y="588"/>
                    </a:lnTo>
                    <a:lnTo>
                      <a:pt x="32" y="581"/>
                    </a:lnTo>
                    <a:lnTo>
                      <a:pt x="39" y="573"/>
                    </a:lnTo>
                    <a:lnTo>
                      <a:pt x="45" y="566"/>
                    </a:lnTo>
                    <a:lnTo>
                      <a:pt x="52" y="560"/>
                    </a:lnTo>
                    <a:lnTo>
                      <a:pt x="56" y="553"/>
                    </a:lnTo>
                    <a:lnTo>
                      <a:pt x="62" y="546"/>
                    </a:lnTo>
                    <a:lnTo>
                      <a:pt x="67" y="538"/>
                    </a:lnTo>
                    <a:lnTo>
                      <a:pt x="73" y="531"/>
                    </a:lnTo>
                    <a:lnTo>
                      <a:pt x="78" y="524"/>
                    </a:lnTo>
                    <a:lnTo>
                      <a:pt x="84" y="517"/>
                    </a:lnTo>
                    <a:lnTo>
                      <a:pt x="88" y="509"/>
                    </a:lnTo>
                    <a:lnTo>
                      <a:pt x="95" y="503"/>
                    </a:lnTo>
                    <a:lnTo>
                      <a:pt x="102" y="491"/>
                    </a:lnTo>
                    <a:lnTo>
                      <a:pt x="109" y="481"/>
                    </a:lnTo>
                    <a:lnTo>
                      <a:pt x="116" y="468"/>
                    </a:lnTo>
                    <a:lnTo>
                      <a:pt x="123" y="458"/>
                    </a:lnTo>
                    <a:lnTo>
                      <a:pt x="131" y="444"/>
                    </a:lnTo>
                    <a:lnTo>
                      <a:pt x="140" y="432"/>
                    </a:lnTo>
                    <a:lnTo>
                      <a:pt x="148" y="420"/>
                    </a:lnTo>
                    <a:lnTo>
                      <a:pt x="157" y="409"/>
                    </a:lnTo>
                    <a:lnTo>
                      <a:pt x="166" y="396"/>
                    </a:lnTo>
                    <a:lnTo>
                      <a:pt x="174" y="384"/>
                    </a:lnTo>
                    <a:lnTo>
                      <a:pt x="183" y="372"/>
                    </a:lnTo>
                    <a:lnTo>
                      <a:pt x="192" y="361"/>
                    </a:lnTo>
                    <a:lnTo>
                      <a:pt x="197" y="339"/>
                    </a:lnTo>
                    <a:lnTo>
                      <a:pt x="203" y="319"/>
                    </a:lnTo>
                    <a:lnTo>
                      <a:pt x="209" y="298"/>
                    </a:lnTo>
                    <a:lnTo>
                      <a:pt x="215" y="278"/>
                    </a:lnTo>
                    <a:lnTo>
                      <a:pt x="220" y="256"/>
                    </a:lnTo>
                    <a:lnTo>
                      <a:pt x="227" y="235"/>
                    </a:lnTo>
                    <a:lnTo>
                      <a:pt x="232" y="215"/>
                    </a:lnTo>
                    <a:lnTo>
                      <a:pt x="239" y="194"/>
                    </a:lnTo>
                    <a:lnTo>
                      <a:pt x="236" y="182"/>
                    </a:lnTo>
                    <a:lnTo>
                      <a:pt x="233" y="171"/>
                    </a:lnTo>
                    <a:lnTo>
                      <a:pt x="230" y="159"/>
                    </a:lnTo>
                    <a:lnTo>
                      <a:pt x="227" y="148"/>
                    </a:lnTo>
                    <a:lnTo>
                      <a:pt x="221" y="138"/>
                    </a:lnTo>
                    <a:lnTo>
                      <a:pt x="216" y="128"/>
                    </a:lnTo>
                    <a:lnTo>
                      <a:pt x="212" y="118"/>
                    </a:lnTo>
                    <a:lnTo>
                      <a:pt x="208" y="109"/>
                    </a:lnTo>
                    <a:lnTo>
                      <a:pt x="203" y="99"/>
                    </a:lnTo>
                    <a:lnTo>
                      <a:pt x="198" y="89"/>
                    </a:lnTo>
                    <a:lnTo>
                      <a:pt x="194" y="80"/>
                    </a:lnTo>
                    <a:lnTo>
                      <a:pt x="190" y="71"/>
                    </a:lnTo>
                    <a:lnTo>
                      <a:pt x="185" y="62"/>
                    </a:lnTo>
                    <a:lnTo>
                      <a:pt x="181" y="53"/>
                    </a:lnTo>
                    <a:lnTo>
                      <a:pt x="177" y="43"/>
                    </a:lnTo>
                    <a:lnTo>
                      <a:pt x="173" y="35"/>
                    </a:lnTo>
                    <a:lnTo>
                      <a:pt x="168" y="25"/>
                    </a:lnTo>
                    <a:lnTo>
                      <a:pt x="165" y="17"/>
                    </a:lnTo>
                    <a:lnTo>
                      <a:pt x="160" y="7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8770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2" name="Freeform 129">
                <a:extLst>
                  <a:ext uri="{FF2B5EF4-FFF2-40B4-BE49-F238E27FC236}">
                    <a16:creationId xmlns:a16="http://schemas.microsoft.com/office/drawing/2014/main" id="{8E8BB162-1EBF-41FB-8819-2094ABB8C6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943"/>
                <a:ext cx="138" cy="129"/>
              </a:xfrm>
              <a:custGeom>
                <a:avLst/>
                <a:gdLst>
                  <a:gd name="T0" fmla="*/ 0 w 550"/>
                  <a:gd name="T1" fmla="*/ 0 h 516"/>
                  <a:gd name="T2" fmla="*/ 0 w 550"/>
                  <a:gd name="T3" fmla="*/ 0 h 516"/>
                  <a:gd name="T4" fmla="*/ 0 w 550"/>
                  <a:gd name="T5" fmla="*/ 0 h 516"/>
                  <a:gd name="T6" fmla="*/ 0 w 550"/>
                  <a:gd name="T7" fmla="*/ 0 h 516"/>
                  <a:gd name="T8" fmla="*/ 0 w 550"/>
                  <a:gd name="T9" fmla="*/ 0 h 516"/>
                  <a:gd name="T10" fmla="*/ 0 w 550"/>
                  <a:gd name="T11" fmla="*/ 0 h 516"/>
                  <a:gd name="T12" fmla="*/ 0 w 550"/>
                  <a:gd name="T13" fmla="*/ 0 h 516"/>
                  <a:gd name="T14" fmla="*/ 0 w 550"/>
                  <a:gd name="T15" fmla="*/ 0 h 516"/>
                  <a:gd name="T16" fmla="*/ 0 w 550"/>
                  <a:gd name="T17" fmla="*/ 0 h 516"/>
                  <a:gd name="T18" fmla="*/ 0 w 550"/>
                  <a:gd name="T19" fmla="*/ 0 h 516"/>
                  <a:gd name="T20" fmla="*/ 0 w 550"/>
                  <a:gd name="T21" fmla="*/ 0 h 516"/>
                  <a:gd name="T22" fmla="*/ 0 w 550"/>
                  <a:gd name="T23" fmla="*/ 0 h 516"/>
                  <a:gd name="T24" fmla="*/ 0 w 550"/>
                  <a:gd name="T25" fmla="*/ 0 h 516"/>
                  <a:gd name="T26" fmla="*/ 0 w 550"/>
                  <a:gd name="T27" fmla="*/ 0 h 516"/>
                  <a:gd name="T28" fmla="*/ 0 w 550"/>
                  <a:gd name="T29" fmla="*/ 0 h 516"/>
                  <a:gd name="T30" fmla="*/ 0 w 550"/>
                  <a:gd name="T31" fmla="*/ 0 h 516"/>
                  <a:gd name="T32" fmla="*/ 0 w 550"/>
                  <a:gd name="T33" fmla="*/ 0 h 5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0"/>
                  <a:gd name="T52" fmla="*/ 0 h 516"/>
                  <a:gd name="T53" fmla="*/ 550 w 550"/>
                  <a:gd name="T54" fmla="*/ 516 h 5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0" h="516">
                    <a:moveTo>
                      <a:pt x="115" y="0"/>
                    </a:moveTo>
                    <a:lnTo>
                      <a:pt x="476" y="3"/>
                    </a:lnTo>
                    <a:lnTo>
                      <a:pt x="519" y="94"/>
                    </a:lnTo>
                    <a:lnTo>
                      <a:pt x="538" y="134"/>
                    </a:lnTo>
                    <a:lnTo>
                      <a:pt x="550" y="385"/>
                    </a:lnTo>
                    <a:lnTo>
                      <a:pt x="531" y="416"/>
                    </a:lnTo>
                    <a:lnTo>
                      <a:pt x="501" y="473"/>
                    </a:lnTo>
                    <a:lnTo>
                      <a:pt x="462" y="516"/>
                    </a:lnTo>
                    <a:lnTo>
                      <a:pt x="0" y="494"/>
                    </a:lnTo>
                    <a:lnTo>
                      <a:pt x="24" y="460"/>
                    </a:lnTo>
                    <a:lnTo>
                      <a:pt x="41" y="426"/>
                    </a:lnTo>
                    <a:lnTo>
                      <a:pt x="49" y="407"/>
                    </a:lnTo>
                    <a:lnTo>
                      <a:pt x="118" y="310"/>
                    </a:lnTo>
                    <a:lnTo>
                      <a:pt x="165" y="143"/>
                    </a:lnTo>
                    <a:lnTo>
                      <a:pt x="165" y="131"/>
                    </a:lnTo>
                    <a:lnTo>
                      <a:pt x="140" y="6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806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3" name="Freeform 130">
                <a:extLst>
                  <a:ext uri="{FF2B5EF4-FFF2-40B4-BE49-F238E27FC236}">
                    <a16:creationId xmlns:a16="http://schemas.microsoft.com/office/drawing/2014/main" id="{F67B8590-8E39-47B8-9B47-CC7DC751EA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78" y="2874"/>
                <a:ext cx="228" cy="295"/>
              </a:xfrm>
              <a:custGeom>
                <a:avLst/>
                <a:gdLst>
                  <a:gd name="T0" fmla="*/ 0 w 912"/>
                  <a:gd name="T1" fmla="*/ 0 h 1182"/>
                  <a:gd name="T2" fmla="*/ 0 w 912"/>
                  <a:gd name="T3" fmla="*/ 0 h 1182"/>
                  <a:gd name="T4" fmla="*/ 0 w 912"/>
                  <a:gd name="T5" fmla="*/ 0 h 1182"/>
                  <a:gd name="T6" fmla="*/ 0 w 912"/>
                  <a:gd name="T7" fmla="*/ 0 h 1182"/>
                  <a:gd name="T8" fmla="*/ 0 w 912"/>
                  <a:gd name="T9" fmla="*/ 0 h 1182"/>
                  <a:gd name="T10" fmla="*/ 0 w 912"/>
                  <a:gd name="T11" fmla="*/ 0 h 1182"/>
                  <a:gd name="T12" fmla="*/ 0 w 912"/>
                  <a:gd name="T13" fmla="*/ 0 h 1182"/>
                  <a:gd name="T14" fmla="*/ 0 w 912"/>
                  <a:gd name="T15" fmla="*/ 0 h 1182"/>
                  <a:gd name="T16" fmla="*/ 0 w 912"/>
                  <a:gd name="T17" fmla="*/ 0 h 1182"/>
                  <a:gd name="T18" fmla="*/ 0 w 912"/>
                  <a:gd name="T19" fmla="*/ 0 h 1182"/>
                  <a:gd name="T20" fmla="*/ 0 w 912"/>
                  <a:gd name="T21" fmla="*/ 0 h 1182"/>
                  <a:gd name="T22" fmla="*/ 0 w 912"/>
                  <a:gd name="T23" fmla="*/ 0 h 1182"/>
                  <a:gd name="T24" fmla="*/ 0 w 912"/>
                  <a:gd name="T25" fmla="*/ 0 h 1182"/>
                  <a:gd name="T26" fmla="*/ 0 w 912"/>
                  <a:gd name="T27" fmla="*/ 0 h 1182"/>
                  <a:gd name="T28" fmla="*/ 0 w 912"/>
                  <a:gd name="T29" fmla="*/ 0 h 1182"/>
                  <a:gd name="T30" fmla="*/ 0 w 912"/>
                  <a:gd name="T31" fmla="*/ 0 h 1182"/>
                  <a:gd name="T32" fmla="*/ 0 w 912"/>
                  <a:gd name="T33" fmla="*/ 0 h 1182"/>
                  <a:gd name="T34" fmla="*/ 0 w 912"/>
                  <a:gd name="T35" fmla="*/ 0 h 1182"/>
                  <a:gd name="T36" fmla="*/ 0 w 912"/>
                  <a:gd name="T37" fmla="*/ 0 h 1182"/>
                  <a:gd name="T38" fmla="*/ 0 w 912"/>
                  <a:gd name="T39" fmla="*/ 0 h 1182"/>
                  <a:gd name="T40" fmla="*/ 0 w 912"/>
                  <a:gd name="T41" fmla="*/ 0 h 1182"/>
                  <a:gd name="T42" fmla="*/ 0 w 912"/>
                  <a:gd name="T43" fmla="*/ 0 h 1182"/>
                  <a:gd name="T44" fmla="*/ 0 w 912"/>
                  <a:gd name="T45" fmla="*/ 0 h 1182"/>
                  <a:gd name="T46" fmla="*/ 0 w 912"/>
                  <a:gd name="T47" fmla="*/ 0 h 1182"/>
                  <a:gd name="T48" fmla="*/ 0 w 912"/>
                  <a:gd name="T49" fmla="*/ 0 h 1182"/>
                  <a:gd name="T50" fmla="*/ 0 w 912"/>
                  <a:gd name="T51" fmla="*/ 0 h 1182"/>
                  <a:gd name="T52" fmla="*/ 0 w 912"/>
                  <a:gd name="T53" fmla="*/ 0 h 1182"/>
                  <a:gd name="T54" fmla="*/ 0 w 912"/>
                  <a:gd name="T55" fmla="*/ 0 h 1182"/>
                  <a:gd name="T56" fmla="*/ 0 w 912"/>
                  <a:gd name="T57" fmla="*/ 0 h 1182"/>
                  <a:gd name="T58" fmla="*/ 0 w 912"/>
                  <a:gd name="T59" fmla="*/ 0 h 1182"/>
                  <a:gd name="T60" fmla="*/ 0 w 912"/>
                  <a:gd name="T61" fmla="*/ 0 h 1182"/>
                  <a:gd name="T62" fmla="*/ 0 w 912"/>
                  <a:gd name="T63" fmla="*/ 0 h 1182"/>
                  <a:gd name="T64" fmla="*/ 0 w 912"/>
                  <a:gd name="T65" fmla="*/ 0 h 1182"/>
                  <a:gd name="T66" fmla="*/ 0 w 912"/>
                  <a:gd name="T67" fmla="*/ 0 h 1182"/>
                  <a:gd name="T68" fmla="*/ 0 w 912"/>
                  <a:gd name="T69" fmla="*/ 0 h 1182"/>
                  <a:gd name="T70" fmla="*/ 0 w 912"/>
                  <a:gd name="T71" fmla="*/ 0 h 1182"/>
                  <a:gd name="T72" fmla="*/ 0 w 912"/>
                  <a:gd name="T73" fmla="*/ 0 h 1182"/>
                  <a:gd name="T74" fmla="*/ 0 w 912"/>
                  <a:gd name="T75" fmla="*/ 0 h 1182"/>
                  <a:gd name="T76" fmla="*/ 0 w 912"/>
                  <a:gd name="T77" fmla="*/ 0 h 1182"/>
                  <a:gd name="T78" fmla="*/ 0 w 912"/>
                  <a:gd name="T79" fmla="*/ 0 h 1182"/>
                  <a:gd name="T80" fmla="*/ 0 w 912"/>
                  <a:gd name="T81" fmla="*/ 0 h 1182"/>
                  <a:gd name="T82" fmla="*/ 0 w 912"/>
                  <a:gd name="T83" fmla="*/ 0 h 1182"/>
                  <a:gd name="T84" fmla="*/ 0 w 912"/>
                  <a:gd name="T85" fmla="*/ 0 h 1182"/>
                  <a:gd name="T86" fmla="*/ 0 w 912"/>
                  <a:gd name="T87" fmla="*/ 0 h 1182"/>
                  <a:gd name="T88" fmla="*/ 0 w 912"/>
                  <a:gd name="T89" fmla="*/ 0 h 1182"/>
                  <a:gd name="T90" fmla="*/ 0 w 912"/>
                  <a:gd name="T91" fmla="*/ 0 h 1182"/>
                  <a:gd name="T92" fmla="*/ 0 w 912"/>
                  <a:gd name="T93" fmla="*/ 0 h 1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912"/>
                  <a:gd name="T142" fmla="*/ 0 h 1182"/>
                  <a:gd name="T143" fmla="*/ 912 w 912"/>
                  <a:gd name="T144" fmla="*/ 1182 h 118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912" h="1182">
                    <a:moveTo>
                      <a:pt x="312" y="16"/>
                    </a:moveTo>
                    <a:lnTo>
                      <a:pt x="343" y="17"/>
                    </a:lnTo>
                    <a:lnTo>
                      <a:pt x="362" y="63"/>
                    </a:lnTo>
                    <a:lnTo>
                      <a:pt x="362" y="53"/>
                    </a:lnTo>
                    <a:lnTo>
                      <a:pt x="343" y="0"/>
                    </a:lnTo>
                    <a:lnTo>
                      <a:pt x="376" y="10"/>
                    </a:lnTo>
                    <a:lnTo>
                      <a:pt x="383" y="20"/>
                    </a:lnTo>
                    <a:lnTo>
                      <a:pt x="446" y="104"/>
                    </a:lnTo>
                    <a:lnTo>
                      <a:pt x="446" y="95"/>
                    </a:lnTo>
                    <a:lnTo>
                      <a:pt x="422" y="6"/>
                    </a:lnTo>
                    <a:lnTo>
                      <a:pt x="474" y="23"/>
                    </a:lnTo>
                    <a:lnTo>
                      <a:pt x="510" y="116"/>
                    </a:lnTo>
                    <a:lnTo>
                      <a:pt x="542" y="116"/>
                    </a:lnTo>
                    <a:lnTo>
                      <a:pt x="491" y="10"/>
                    </a:lnTo>
                    <a:lnTo>
                      <a:pt x="535" y="11"/>
                    </a:lnTo>
                    <a:lnTo>
                      <a:pt x="594" y="126"/>
                    </a:lnTo>
                    <a:lnTo>
                      <a:pt x="565" y="27"/>
                    </a:lnTo>
                    <a:lnTo>
                      <a:pt x="616" y="16"/>
                    </a:lnTo>
                    <a:lnTo>
                      <a:pt x="626" y="104"/>
                    </a:lnTo>
                    <a:lnTo>
                      <a:pt x="658" y="137"/>
                    </a:lnTo>
                    <a:lnTo>
                      <a:pt x="625" y="16"/>
                    </a:lnTo>
                    <a:lnTo>
                      <a:pt x="667" y="21"/>
                    </a:lnTo>
                    <a:lnTo>
                      <a:pt x="678" y="84"/>
                    </a:lnTo>
                    <a:lnTo>
                      <a:pt x="719" y="148"/>
                    </a:lnTo>
                    <a:lnTo>
                      <a:pt x="719" y="116"/>
                    </a:lnTo>
                    <a:lnTo>
                      <a:pt x="686" y="32"/>
                    </a:lnTo>
                    <a:lnTo>
                      <a:pt x="712" y="32"/>
                    </a:lnTo>
                    <a:lnTo>
                      <a:pt x="793" y="232"/>
                    </a:lnTo>
                    <a:lnTo>
                      <a:pt x="900" y="410"/>
                    </a:lnTo>
                    <a:lnTo>
                      <a:pt x="912" y="661"/>
                    </a:lnTo>
                    <a:lnTo>
                      <a:pt x="768" y="879"/>
                    </a:lnTo>
                    <a:lnTo>
                      <a:pt x="559" y="1096"/>
                    </a:lnTo>
                    <a:lnTo>
                      <a:pt x="459" y="1182"/>
                    </a:lnTo>
                    <a:lnTo>
                      <a:pt x="123" y="1146"/>
                    </a:lnTo>
                    <a:lnTo>
                      <a:pt x="140" y="1127"/>
                    </a:lnTo>
                    <a:lnTo>
                      <a:pt x="130" y="1116"/>
                    </a:lnTo>
                    <a:lnTo>
                      <a:pt x="102" y="1144"/>
                    </a:lnTo>
                    <a:lnTo>
                      <a:pt x="52" y="1138"/>
                    </a:lnTo>
                    <a:lnTo>
                      <a:pt x="79" y="1106"/>
                    </a:lnTo>
                    <a:lnTo>
                      <a:pt x="67" y="1096"/>
                    </a:lnTo>
                    <a:lnTo>
                      <a:pt x="32" y="1137"/>
                    </a:lnTo>
                    <a:lnTo>
                      <a:pt x="0" y="1133"/>
                    </a:lnTo>
                    <a:lnTo>
                      <a:pt x="152" y="983"/>
                    </a:lnTo>
                    <a:lnTo>
                      <a:pt x="305" y="836"/>
                    </a:lnTo>
                    <a:lnTo>
                      <a:pt x="411" y="683"/>
                    </a:lnTo>
                    <a:lnTo>
                      <a:pt x="480" y="586"/>
                    </a:lnTo>
                    <a:lnTo>
                      <a:pt x="527" y="419"/>
                    </a:lnTo>
                    <a:lnTo>
                      <a:pt x="465" y="238"/>
                    </a:lnTo>
                    <a:lnTo>
                      <a:pt x="380" y="110"/>
                    </a:lnTo>
                    <a:lnTo>
                      <a:pt x="312" y="16"/>
                    </a:lnTo>
                    <a:close/>
                    <a:moveTo>
                      <a:pt x="731" y="200"/>
                    </a:moveTo>
                    <a:lnTo>
                      <a:pt x="763" y="274"/>
                    </a:lnTo>
                    <a:lnTo>
                      <a:pt x="742" y="190"/>
                    </a:lnTo>
                    <a:lnTo>
                      <a:pt x="731" y="200"/>
                    </a:lnTo>
                    <a:close/>
                    <a:moveTo>
                      <a:pt x="719" y="295"/>
                    </a:moveTo>
                    <a:lnTo>
                      <a:pt x="731" y="285"/>
                    </a:lnTo>
                    <a:lnTo>
                      <a:pt x="667" y="190"/>
                    </a:lnTo>
                    <a:lnTo>
                      <a:pt x="699" y="295"/>
                    </a:lnTo>
                    <a:lnTo>
                      <a:pt x="719" y="295"/>
                    </a:lnTo>
                    <a:close/>
                    <a:moveTo>
                      <a:pt x="658" y="285"/>
                    </a:moveTo>
                    <a:lnTo>
                      <a:pt x="637" y="210"/>
                    </a:lnTo>
                    <a:lnTo>
                      <a:pt x="603" y="169"/>
                    </a:lnTo>
                    <a:lnTo>
                      <a:pt x="626" y="274"/>
                    </a:lnTo>
                    <a:lnTo>
                      <a:pt x="658" y="285"/>
                    </a:lnTo>
                    <a:close/>
                    <a:moveTo>
                      <a:pt x="572" y="210"/>
                    </a:moveTo>
                    <a:lnTo>
                      <a:pt x="552" y="159"/>
                    </a:lnTo>
                    <a:lnTo>
                      <a:pt x="521" y="159"/>
                    </a:lnTo>
                    <a:lnTo>
                      <a:pt x="572" y="241"/>
                    </a:lnTo>
                    <a:lnTo>
                      <a:pt x="572" y="210"/>
                    </a:lnTo>
                    <a:close/>
                    <a:moveTo>
                      <a:pt x="552" y="274"/>
                    </a:moveTo>
                    <a:lnTo>
                      <a:pt x="542" y="264"/>
                    </a:lnTo>
                    <a:lnTo>
                      <a:pt x="467" y="148"/>
                    </a:lnTo>
                    <a:lnTo>
                      <a:pt x="521" y="274"/>
                    </a:lnTo>
                    <a:lnTo>
                      <a:pt x="552" y="274"/>
                    </a:lnTo>
                    <a:close/>
                    <a:moveTo>
                      <a:pt x="572" y="401"/>
                    </a:moveTo>
                    <a:lnTo>
                      <a:pt x="562" y="316"/>
                    </a:lnTo>
                    <a:lnTo>
                      <a:pt x="542" y="316"/>
                    </a:lnTo>
                    <a:lnTo>
                      <a:pt x="572" y="422"/>
                    </a:lnTo>
                    <a:lnTo>
                      <a:pt x="572" y="401"/>
                    </a:lnTo>
                    <a:close/>
                    <a:moveTo>
                      <a:pt x="678" y="401"/>
                    </a:moveTo>
                    <a:lnTo>
                      <a:pt x="667" y="326"/>
                    </a:lnTo>
                    <a:lnTo>
                      <a:pt x="647" y="326"/>
                    </a:lnTo>
                    <a:lnTo>
                      <a:pt x="678" y="431"/>
                    </a:lnTo>
                    <a:lnTo>
                      <a:pt x="678" y="401"/>
                    </a:lnTo>
                    <a:close/>
                    <a:moveTo>
                      <a:pt x="763" y="442"/>
                    </a:moveTo>
                    <a:lnTo>
                      <a:pt x="742" y="336"/>
                    </a:lnTo>
                    <a:lnTo>
                      <a:pt x="710" y="336"/>
                    </a:lnTo>
                    <a:lnTo>
                      <a:pt x="731" y="442"/>
                    </a:lnTo>
                    <a:lnTo>
                      <a:pt x="763" y="442"/>
                    </a:lnTo>
                    <a:close/>
                    <a:moveTo>
                      <a:pt x="879" y="463"/>
                    </a:moveTo>
                    <a:lnTo>
                      <a:pt x="879" y="431"/>
                    </a:lnTo>
                    <a:lnTo>
                      <a:pt x="826" y="336"/>
                    </a:lnTo>
                    <a:lnTo>
                      <a:pt x="847" y="422"/>
                    </a:lnTo>
                    <a:lnTo>
                      <a:pt x="879" y="4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2409" name="Picture 131" descr="D:\Clip Art\Music\Instruments (I - Z)\Recorder 5.wmf">
              <a:extLst>
                <a:ext uri="{FF2B5EF4-FFF2-40B4-BE49-F238E27FC236}">
                  <a16:creationId xmlns:a16="http://schemas.microsoft.com/office/drawing/2014/main" id="{C641E28D-4A4D-4773-A551-4198DBCB7A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0"/>
              <a:ext cx="1121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10" name="Picture 132" descr="D:\Clip Art\Music\Instruments (I - Z)\Violin 04.wmf">
              <a:extLst>
                <a:ext uri="{FF2B5EF4-FFF2-40B4-BE49-F238E27FC236}">
                  <a16:creationId xmlns:a16="http://schemas.microsoft.com/office/drawing/2014/main" id="{D3EC6CAB-A8A2-4A04-A5DA-24FADBD1DE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62" y="2289"/>
              <a:ext cx="458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11" name="Group 133">
              <a:extLst>
                <a:ext uri="{FF2B5EF4-FFF2-40B4-BE49-F238E27FC236}">
                  <a16:creationId xmlns:a16="http://schemas.microsoft.com/office/drawing/2014/main" id="{2A20CE41-4C58-4FF3-B236-36B99D8C36B1}"/>
                </a:ext>
              </a:extLst>
            </p:cNvPr>
            <p:cNvGrpSpPr>
              <a:grpSpLocks/>
            </p:cNvGrpSpPr>
            <p:nvPr/>
          </p:nvGrpSpPr>
          <p:grpSpPr bwMode="auto">
            <a:xfrm rot="2303473">
              <a:off x="4333" y="373"/>
              <a:ext cx="1259" cy="481"/>
              <a:chOff x="4350" y="169"/>
              <a:chExt cx="1259" cy="481"/>
            </a:xfrm>
          </p:grpSpPr>
          <p:sp>
            <p:nvSpPr>
              <p:cNvPr id="102492" name="Freeform 134">
                <a:extLst>
                  <a:ext uri="{FF2B5EF4-FFF2-40B4-BE49-F238E27FC236}">
                    <a16:creationId xmlns:a16="http://schemas.microsoft.com/office/drawing/2014/main" id="{7D6CE0E3-0C03-473F-86D9-4357A7C62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0" y="169"/>
                <a:ext cx="1259" cy="481"/>
              </a:xfrm>
              <a:custGeom>
                <a:avLst/>
                <a:gdLst>
                  <a:gd name="T0" fmla="*/ 0 w 3777"/>
                  <a:gd name="T1" fmla="*/ 0 h 1443"/>
                  <a:gd name="T2" fmla="*/ 0 w 3777"/>
                  <a:gd name="T3" fmla="*/ 0 h 1443"/>
                  <a:gd name="T4" fmla="*/ 0 w 3777"/>
                  <a:gd name="T5" fmla="*/ 0 h 1443"/>
                  <a:gd name="T6" fmla="*/ 0 w 3777"/>
                  <a:gd name="T7" fmla="*/ 0 h 1443"/>
                  <a:gd name="T8" fmla="*/ 0 w 3777"/>
                  <a:gd name="T9" fmla="*/ 0 h 1443"/>
                  <a:gd name="T10" fmla="*/ 0 w 3777"/>
                  <a:gd name="T11" fmla="*/ 0 h 1443"/>
                  <a:gd name="T12" fmla="*/ 0 w 3777"/>
                  <a:gd name="T13" fmla="*/ 0 h 1443"/>
                  <a:gd name="T14" fmla="*/ 0 w 3777"/>
                  <a:gd name="T15" fmla="*/ 0 h 1443"/>
                  <a:gd name="T16" fmla="*/ 0 w 3777"/>
                  <a:gd name="T17" fmla="*/ 0 h 1443"/>
                  <a:gd name="T18" fmla="*/ 0 w 3777"/>
                  <a:gd name="T19" fmla="*/ 0 h 1443"/>
                  <a:gd name="T20" fmla="*/ 0 w 3777"/>
                  <a:gd name="T21" fmla="*/ 0 h 1443"/>
                  <a:gd name="T22" fmla="*/ 0 w 3777"/>
                  <a:gd name="T23" fmla="*/ 0 h 1443"/>
                  <a:gd name="T24" fmla="*/ 0 w 3777"/>
                  <a:gd name="T25" fmla="*/ 0 h 1443"/>
                  <a:gd name="T26" fmla="*/ 0 w 3777"/>
                  <a:gd name="T27" fmla="*/ 0 h 1443"/>
                  <a:gd name="T28" fmla="*/ 0 w 3777"/>
                  <a:gd name="T29" fmla="*/ 0 h 1443"/>
                  <a:gd name="T30" fmla="*/ 0 w 3777"/>
                  <a:gd name="T31" fmla="*/ 0 h 1443"/>
                  <a:gd name="T32" fmla="*/ 0 w 3777"/>
                  <a:gd name="T33" fmla="*/ 0 h 1443"/>
                  <a:gd name="T34" fmla="*/ 0 w 3777"/>
                  <a:gd name="T35" fmla="*/ 0 h 1443"/>
                  <a:gd name="T36" fmla="*/ 0 w 3777"/>
                  <a:gd name="T37" fmla="*/ 0 h 1443"/>
                  <a:gd name="T38" fmla="*/ 0 w 3777"/>
                  <a:gd name="T39" fmla="*/ 0 h 1443"/>
                  <a:gd name="T40" fmla="*/ 0 w 3777"/>
                  <a:gd name="T41" fmla="*/ 0 h 1443"/>
                  <a:gd name="T42" fmla="*/ 0 w 3777"/>
                  <a:gd name="T43" fmla="*/ 0 h 1443"/>
                  <a:gd name="T44" fmla="*/ 0 w 3777"/>
                  <a:gd name="T45" fmla="*/ 0 h 1443"/>
                  <a:gd name="T46" fmla="*/ 0 w 3777"/>
                  <a:gd name="T47" fmla="*/ 0 h 1443"/>
                  <a:gd name="T48" fmla="*/ 0 w 3777"/>
                  <a:gd name="T49" fmla="*/ 0 h 1443"/>
                  <a:gd name="T50" fmla="*/ 0 w 3777"/>
                  <a:gd name="T51" fmla="*/ 0 h 1443"/>
                  <a:gd name="T52" fmla="*/ 0 w 3777"/>
                  <a:gd name="T53" fmla="*/ 0 h 1443"/>
                  <a:gd name="T54" fmla="*/ 0 w 3777"/>
                  <a:gd name="T55" fmla="*/ 0 h 1443"/>
                  <a:gd name="T56" fmla="*/ 0 w 3777"/>
                  <a:gd name="T57" fmla="*/ 0 h 1443"/>
                  <a:gd name="T58" fmla="*/ 0 w 3777"/>
                  <a:gd name="T59" fmla="*/ 0 h 1443"/>
                  <a:gd name="T60" fmla="*/ 0 w 3777"/>
                  <a:gd name="T61" fmla="*/ 0 h 1443"/>
                  <a:gd name="T62" fmla="*/ 0 w 3777"/>
                  <a:gd name="T63" fmla="*/ 0 h 1443"/>
                  <a:gd name="T64" fmla="*/ 0 w 3777"/>
                  <a:gd name="T65" fmla="*/ 0 h 1443"/>
                  <a:gd name="T66" fmla="*/ 0 w 3777"/>
                  <a:gd name="T67" fmla="*/ 0 h 1443"/>
                  <a:gd name="T68" fmla="*/ 0 w 3777"/>
                  <a:gd name="T69" fmla="*/ 0 h 1443"/>
                  <a:gd name="T70" fmla="*/ 0 w 3777"/>
                  <a:gd name="T71" fmla="*/ 0 h 1443"/>
                  <a:gd name="T72" fmla="*/ 0 w 3777"/>
                  <a:gd name="T73" fmla="*/ 0 h 1443"/>
                  <a:gd name="T74" fmla="*/ 0 w 3777"/>
                  <a:gd name="T75" fmla="*/ 0 h 1443"/>
                  <a:gd name="T76" fmla="*/ 0 w 3777"/>
                  <a:gd name="T77" fmla="*/ 0 h 1443"/>
                  <a:gd name="T78" fmla="*/ 0 w 3777"/>
                  <a:gd name="T79" fmla="*/ 0 h 1443"/>
                  <a:gd name="T80" fmla="*/ 0 w 3777"/>
                  <a:gd name="T81" fmla="*/ 0 h 1443"/>
                  <a:gd name="T82" fmla="*/ 0 w 3777"/>
                  <a:gd name="T83" fmla="*/ 0 h 1443"/>
                  <a:gd name="T84" fmla="*/ 0 w 3777"/>
                  <a:gd name="T85" fmla="*/ 0 h 1443"/>
                  <a:gd name="T86" fmla="*/ 0 w 3777"/>
                  <a:gd name="T87" fmla="*/ 0 h 1443"/>
                  <a:gd name="T88" fmla="*/ 0 w 3777"/>
                  <a:gd name="T89" fmla="*/ 0 h 1443"/>
                  <a:gd name="T90" fmla="*/ 0 w 3777"/>
                  <a:gd name="T91" fmla="*/ 0 h 1443"/>
                  <a:gd name="T92" fmla="*/ 0 w 3777"/>
                  <a:gd name="T93" fmla="*/ 0 h 1443"/>
                  <a:gd name="T94" fmla="*/ 0 w 3777"/>
                  <a:gd name="T95" fmla="*/ 0 h 1443"/>
                  <a:gd name="T96" fmla="*/ 0 w 3777"/>
                  <a:gd name="T97" fmla="*/ 0 h 1443"/>
                  <a:gd name="T98" fmla="*/ 0 w 3777"/>
                  <a:gd name="T99" fmla="*/ 0 h 1443"/>
                  <a:gd name="T100" fmla="*/ 0 w 3777"/>
                  <a:gd name="T101" fmla="*/ 0 h 1443"/>
                  <a:gd name="T102" fmla="*/ 0 w 3777"/>
                  <a:gd name="T103" fmla="*/ 0 h 1443"/>
                  <a:gd name="T104" fmla="*/ 0 w 3777"/>
                  <a:gd name="T105" fmla="*/ 0 h 1443"/>
                  <a:gd name="T106" fmla="*/ 0 w 3777"/>
                  <a:gd name="T107" fmla="*/ 0 h 1443"/>
                  <a:gd name="T108" fmla="*/ 0 w 3777"/>
                  <a:gd name="T109" fmla="*/ 0 h 1443"/>
                  <a:gd name="T110" fmla="*/ 0 w 3777"/>
                  <a:gd name="T111" fmla="*/ 0 h 1443"/>
                  <a:gd name="T112" fmla="*/ 0 w 3777"/>
                  <a:gd name="T113" fmla="*/ 0 h 1443"/>
                  <a:gd name="T114" fmla="*/ 0 w 3777"/>
                  <a:gd name="T115" fmla="*/ 0 h 1443"/>
                  <a:gd name="T116" fmla="*/ 0 w 3777"/>
                  <a:gd name="T117" fmla="*/ 0 h 1443"/>
                  <a:gd name="T118" fmla="*/ 0 w 3777"/>
                  <a:gd name="T119" fmla="*/ 0 h 1443"/>
                  <a:gd name="T120" fmla="*/ 0 w 3777"/>
                  <a:gd name="T121" fmla="*/ 0 h 14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777"/>
                  <a:gd name="T184" fmla="*/ 0 h 1443"/>
                  <a:gd name="T185" fmla="*/ 3777 w 3777"/>
                  <a:gd name="T186" fmla="*/ 1443 h 14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777" h="1443">
                    <a:moveTo>
                      <a:pt x="3426" y="7"/>
                    </a:moveTo>
                    <a:lnTo>
                      <a:pt x="3464" y="67"/>
                    </a:lnTo>
                    <a:lnTo>
                      <a:pt x="3503" y="129"/>
                    </a:lnTo>
                    <a:lnTo>
                      <a:pt x="3539" y="190"/>
                    </a:lnTo>
                    <a:lnTo>
                      <a:pt x="3577" y="253"/>
                    </a:lnTo>
                    <a:lnTo>
                      <a:pt x="3612" y="316"/>
                    </a:lnTo>
                    <a:lnTo>
                      <a:pt x="3648" y="378"/>
                    </a:lnTo>
                    <a:lnTo>
                      <a:pt x="3685" y="440"/>
                    </a:lnTo>
                    <a:lnTo>
                      <a:pt x="3724" y="503"/>
                    </a:lnTo>
                    <a:lnTo>
                      <a:pt x="3733" y="512"/>
                    </a:lnTo>
                    <a:lnTo>
                      <a:pt x="3738" y="523"/>
                    </a:lnTo>
                    <a:lnTo>
                      <a:pt x="3740" y="534"/>
                    </a:lnTo>
                    <a:lnTo>
                      <a:pt x="3748" y="547"/>
                    </a:lnTo>
                    <a:lnTo>
                      <a:pt x="3752" y="552"/>
                    </a:lnTo>
                    <a:lnTo>
                      <a:pt x="3755" y="559"/>
                    </a:lnTo>
                    <a:lnTo>
                      <a:pt x="3757" y="568"/>
                    </a:lnTo>
                    <a:lnTo>
                      <a:pt x="3759" y="577"/>
                    </a:lnTo>
                    <a:lnTo>
                      <a:pt x="3760" y="584"/>
                    </a:lnTo>
                    <a:lnTo>
                      <a:pt x="3764" y="591"/>
                    </a:lnTo>
                    <a:lnTo>
                      <a:pt x="3768" y="598"/>
                    </a:lnTo>
                    <a:lnTo>
                      <a:pt x="3777" y="604"/>
                    </a:lnTo>
                    <a:lnTo>
                      <a:pt x="3757" y="620"/>
                    </a:lnTo>
                    <a:lnTo>
                      <a:pt x="3742" y="640"/>
                    </a:lnTo>
                    <a:lnTo>
                      <a:pt x="3728" y="661"/>
                    </a:lnTo>
                    <a:lnTo>
                      <a:pt x="3717" y="684"/>
                    </a:lnTo>
                    <a:lnTo>
                      <a:pt x="3704" y="705"/>
                    </a:lnTo>
                    <a:lnTo>
                      <a:pt x="3692" y="726"/>
                    </a:lnTo>
                    <a:lnTo>
                      <a:pt x="3675" y="744"/>
                    </a:lnTo>
                    <a:lnTo>
                      <a:pt x="3655" y="761"/>
                    </a:lnTo>
                    <a:lnTo>
                      <a:pt x="3650" y="769"/>
                    </a:lnTo>
                    <a:lnTo>
                      <a:pt x="3645" y="777"/>
                    </a:lnTo>
                    <a:lnTo>
                      <a:pt x="3639" y="784"/>
                    </a:lnTo>
                    <a:lnTo>
                      <a:pt x="3634" y="790"/>
                    </a:lnTo>
                    <a:lnTo>
                      <a:pt x="3622" y="802"/>
                    </a:lnTo>
                    <a:lnTo>
                      <a:pt x="3610" y="815"/>
                    </a:lnTo>
                    <a:lnTo>
                      <a:pt x="3603" y="821"/>
                    </a:lnTo>
                    <a:lnTo>
                      <a:pt x="3597" y="829"/>
                    </a:lnTo>
                    <a:lnTo>
                      <a:pt x="3588" y="835"/>
                    </a:lnTo>
                    <a:lnTo>
                      <a:pt x="3581" y="842"/>
                    </a:lnTo>
                    <a:lnTo>
                      <a:pt x="3573" y="849"/>
                    </a:lnTo>
                    <a:lnTo>
                      <a:pt x="3566" y="855"/>
                    </a:lnTo>
                    <a:lnTo>
                      <a:pt x="3559" y="862"/>
                    </a:lnTo>
                    <a:lnTo>
                      <a:pt x="3557" y="871"/>
                    </a:lnTo>
                    <a:lnTo>
                      <a:pt x="3547" y="876"/>
                    </a:lnTo>
                    <a:lnTo>
                      <a:pt x="3538" y="882"/>
                    </a:lnTo>
                    <a:lnTo>
                      <a:pt x="3528" y="887"/>
                    </a:lnTo>
                    <a:lnTo>
                      <a:pt x="3519" y="893"/>
                    </a:lnTo>
                    <a:lnTo>
                      <a:pt x="3509" y="898"/>
                    </a:lnTo>
                    <a:lnTo>
                      <a:pt x="3502" y="906"/>
                    </a:lnTo>
                    <a:lnTo>
                      <a:pt x="3493" y="911"/>
                    </a:lnTo>
                    <a:lnTo>
                      <a:pt x="3486" y="918"/>
                    </a:lnTo>
                    <a:lnTo>
                      <a:pt x="3474" y="923"/>
                    </a:lnTo>
                    <a:lnTo>
                      <a:pt x="3463" y="932"/>
                    </a:lnTo>
                    <a:lnTo>
                      <a:pt x="3452" y="942"/>
                    </a:lnTo>
                    <a:lnTo>
                      <a:pt x="3442" y="951"/>
                    </a:lnTo>
                    <a:lnTo>
                      <a:pt x="3439" y="948"/>
                    </a:lnTo>
                    <a:lnTo>
                      <a:pt x="3423" y="960"/>
                    </a:lnTo>
                    <a:lnTo>
                      <a:pt x="3407" y="971"/>
                    </a:lnTo>
                    <a:lnTo>
                      <a:pt x="3391" y="982"/>
                    </a:lnTo>
                    <a:lnTo>
                      <a:pt x="3375" y="993"/>
                    </a:lnTo>
                    <a:lnTo>
                      <a:pt x="3357" y="1002"/>
                    </a:lnTo>
                    <a:lnTo>
                      <a:pt x="3341" y="1013"/>
                    </a:lnTo>
                    <a:lnTo>
                      <a:pt x="3323" y="1022"/>
                    </a:lnTo>
                    <a:lnTo>
                      <a:pt x="3307" y="1033"/>
                    </a:lnTo>
                    <a:lnTo>
                      <a:pt x="3285" y="1051"/>
                    </a:lnTo>
                    <a:lnTo>
                      <a:pt x="3262" y="1067"/>
                    </a:lnTo>
                    <a:lnTo>
                      <a:pt x="3237" y="1079"/>
                    </a:lnTo>
                    <a:lnTo>
                      <a:pt x="3213" y="1093"/>
                    </a:lnTo>
                    <a:lnTo>
                      <a:pt x="3187" y="1104"/>
                    </a:lnTo>
                    <a:lnTo>
                      <a:pt x="3164" y="1117"/>
                    </a:lnTo>
                    <a:lnTo>
                      <a:pt x="3141" y="1128"/>
                    </a:lnTo>
                    <a:lnTo>
                      <a:pt x="3120" y="1142"/>
                    </a:lnTo>
                    <a:lnTo>
                      <a:pt x="3112" y="1141"/>
                    </a:lnTo>
                    <a:lnTo>
                      <a:pt x="3105" y="1143"/>
                    </a:lnTo>
                    <a:lnTo>
                      <a:pt x="3097" y="1144"/>
                    </a:lnTo>
                    <a:lnTo>
                      <a:pt x="3091" y="1148"/>
                    </a:lnTo>
                    <a:lnTo>
                      <a:pt x="3077" y="1153"/>
                    </a:lnTo>
                    <a:lnTo>
                      <a:pt x="3065" y="1157"/>
                    </a:lnTo>
                    <a:lnTo>
                      <a:pt x="3055" y="1164"/>
                    </a:lnTo>
                    <a:lnTo>
                      <a:pt x="3042" y="1169"/>
                    </a:lnTo>
                    <a:lnTo>
                      <a:pt x="3029" y="1174"/>
                    </a:lnTo>
                    <a:lnTo>
                      <a:pt x="3019" y="1182"/>
                    </a:lnTo>
                    <a:lnTo>
                      <a:pt x="3000" y="1185"/>
                    </a:lnTo>
                    <a:lnTo>
                      <a:pt x="2981" y="1190"/>
                    </a:lnTo>
                    <a:lnTo>
                      <a:pt x="2964" y="1195"/>
                    </a:lnTo>
                    <a:lnTo>
                      <a:pt x="2946" y="1202"/>
                    </a:lnTo>
                    <a:lnTo>
                      <a:pt x="2928" y="1205"/>
                    </a:lnTo>
                    <a:lnTo>
                      <a:pt x="2910" y="1210"/>
                    </a:lnTo>
                    <a:lnTo>
                      <a:pt x="2893" y="1215"/>
                    </a:lnTo>
                    <a:lnTo>
                      <a:pt x="2875" y="1222"/>
                    </a:lnTo>
                    <a:lnTo>
                      <a:pt x="2849" y="1224"/>
                    </a:lnTo>
                    <a:lnTo>
                      <a:pt x="2824" y="1227"/>
                    </a:lnTo>
                    <a:lnTo>
                      <a:pt x="2799" y="1229"/>
                    </a:lnTo>
                    <a:lnTo>
                      <a:pt x="2775" y="1233"/>
                    </a:lnTo>
                    <a:lnTo>
                      <a:pt x="2749" y="1233"/>
                    </a:lnTo>
                    <a:lnTo>
                      <a:pt x="2724" y="1234"/>
                    </a:lnTo>
                    <a:lnTo>
                      <a:pt x="2698" y="1233"/>
                    </a:lnTo>
                    <a:lnTo>
                      <a:pt x="2673" y="1230"/>
                    </a:lnTo>
                    <a:lnTo>
                      <a:pt x="2660" y="1230"/>
                    </a:lnTo>
                    <a:lnTo>
                      <a:pt x="2648" y="1230"/>
                    </a:lnTo>
                    <a:lnTo>
                      <a:pt x="2634" y="1230"/>
                    </a:lnTo>
                    <a:lnTo>
                      <a:pt x="2623" y="1230"/>
                    </a:lnTo>
                    <a:lnTo>
                      <a:pt x="2614" y="1229"/>
                    </a:lnTo>
                    <a:lnTo>
                      <a:pt x="2607" y="1229"/>
                    </a:lnTo>
                    <a:lnTo>
                      <a:pt x="2599" y="1228"/>
                    </a:lnTo>
                    <a:lnTo>
                      <a:pt x="2592" y="1227"/>
                    </a:lnTo>
                    <a:lnTo>
                      <a:pt x="2583" y="1224"/>
                    </a:lnTo>
                    <a:lnTo>
                      <a:pt x="2576" y="1223"/>
                    </a:lnTo>
                    <a:lnTo>
                      <a:pt x="2567" y="1223"/>
                    </a:lnTo>
                    <a:lnTo>
                      <a:pt x="2559" y="1224"/>
                    </a:lnTo>
                    <a:lnTo>
                      <a:pt x="2518" y="1217"/>
                    </a:lnTo>
                    <a:lnTo>
                      <a:pt x="2479" y="1209"/>
                    </a:lnTo>
                    <a:lnTo>
                      <a:pt x="2442" y="1202"/>
                    </a:lnTo>
                    <a:lnTo>
                      <a:pt x="2404" y="1195"/>
                    </a:lnTo>
                    <a:lnTo>
                      <a:pt x="2366" y="1188"/>
                    </a:lnTo>
                    <a:lnTo>
                      <a:pt x="2327" y="1180"/>
                    </a:lnTo>
                    <a:lnTo>
                      <a:pt x="2286" y="1174"/>
                    </a:lnTo>
                    <a:lnTo>
                      <a:pt x="2246" y="1170"/>
                    </a:lnTo>
                    <a:lnTo>
                      <a:pt x="2182" y="1159"/>
                    </a:lnTo>
                    <a:lnTo>
                      <a:pt x="2102" y="1146"/>
                    </a:lnTo>
                    <a:lnTo>
                      <a:pt x="2009" y="1128"/>
                    </a:lnTo>
                    <a:lnTo>
                      <a:pt x="1911" y="1112"/>
                    </a:lnTo>
                    <a:lnTo>
                      <a:pt x="1810" y="1097"/>
                    </a:lnTo>
                    <a:lnTo>
                      <a:pt x="1717" y="1088"/>
                    </a:lnTo>
                    <a:lnTo>
                      <a:pt x="1632" y="1086"/>
                    </a:lnTo>
                    <a:lnTo>
                      <a:pt x="1564" y="1094"/>
                    </a:lnTo>
                    <a:lnTo>
                      <a:pt x="1557" y="1092"/>
                    </a:lnTo>
                    <a:lnTo>
                      <a:pt x="1549" y="1092"/>
                    </a:lnTo>
                    <a:lnTo>
                      <a:pt x="1542" y="1092"/>
                    </a:lnTo>
                    <a:lnTo>
                      <a:pt x="1536" y="1093"/>
                    </a:lnTo>
                    <a:lnTo>
                      <a:pt x="1528" y="1093"/>
                    </a:lnTo>
                    <a:lnTo>
                      <a:pt x="1521" y="1094"/>
                    </a:lnTo>
                    <a:lnTo>
                      <a:pt x="1513" y="1093"/>
                    </a:lnTo>
                    <a:lnTo>
                      <a:pt x="1506" y="1093"/>
                    </a:lnTo>
                    <a:lnTo>
                      <a:pt x="1493" y="1092"/>
                    </a:lnTo>
                    <a:lnTo>
                      <a:pt x="1481" y="1096"/>
                    </a:lnTo>
                    <a:lnTo>
                      <a:pt x="1468" y="1098"/>
                    </a:lnTo>
                    <a:lnTo>
                      <a:pt x="1457" y="1097"/>
                    </a:lnTo>
                    <a:lnTo>
                      <a:pt x="1446" y="1098"/>
                    </a:lnTo>
                    <a:lnTo>
                      <a:pt x="1434" y="1101"/>
                    </a:lnTo>
                    <a:lnTo>
                      <a:pt x="1422" y="1102"/>
                    </a:lnTo>
                    <a:lnTo>
                      <a:pt x="1411" y="1106"/>
                    </a:lnTo>
                    <a:lnTo>
                      <a:pt x="1397" y="1107"/>
                    </a:lnTo>
                    <a:lnTo>
                      <a:pt x="1386" y="1109"/>
                    </a:lnTo>
                    <a:lnTo>
                      <a:pt x="1372" y="1112"/>
                    </a:lnTo>
                    <a:lnTo>
                      <a:pt x="1361" y="1114"/>
                    </a:lnTo>
                    <a:lnTo>
                      <a:pt x="1311" y="1123"/>
                    </a:lnTo>
                    <a:lnTo>
                      <a:pt x="1262" y="1134"/>
                    </a:lnTo>
                    <a:lnTo>
                      <a:pt x="1213" y="1144"/>
                    </a:lnTo>
                    <a:lnTo>
                      <a:pt x="1166" y="1158"/>
                    </a:lnTo>
                    <a:lnTo>
                      <a:pt x="1117" y="1170"/>
                    </a:lnTo>
                    <a:lnTo>
                      <a:pt x="1071" y="1187"/>
                    </a:lnTo>
                    <a:lnTo>
                      <a:pt x="1026" y="1204"/>
                    </a:lnTo>
                    <a:lnTo>
                      <a:pt x="984" y="1224"/>
                    </a:lnTo>
                    <a:lnTo>
                      <a:pt x="971" y="1224"/>
                    </a:lnTo>
                    <a:lnTo>
                      <a:pt x="961" y="1228"/>
                    </a:lnTo>
                    <a:lnTo>
                      <a:pt x="951" y="1232"/>
                    </a:lnTo>
                    <a:lnTo>
                      <a:pt x="943" y="1239"/>
                    </a:lnTo>
                    <a:lnTo>
                      <a:pt x="933" y="1244"/>
                    </a:lnTo>
                    <a:lnTo>
                      <a:pt x="923" y="1249"/>
                    </a:lnTo>
                    <a:lnTo>
                      <a:pt x="913" y="1253"/>
                    </a:lnTo>
                    <a:lnTo>
                      <a:pt x="903" y="1255"/>
                    </a:lnTo>
                    <a:lnTo>
                      <a:pt x="893" y="1262"/>
                    </a:lnTo>
                    <a:lnTo>
                      <a:pt x="881" y="1267"/>
                    </a:lnTo>
                    <a:lnTo>
                      <a:pt x="870" y="1272"/>
                    </a:lnTo>
                    <a:lnTo>
                      <a:pt x="864" y="1282"/>
                    </a:lnTo>
                    <a:lnTo>
                      <a:pt x="854" y="1282"/>
                    </a:lnTo>
                    <a:lnTo>
                      <a:pt x="846" y="1284"/>
                    </a:lnTo>
                    <a:lnTo>
                      <a:pt x="839" y="1287"/>
                    </a:lnTo>
                    <a:lnTo>
                      <a:pt x="831" y="1290"/>
                    </a:lnTo>
                    <a:lnTo>
                      <a:pt x="824" y="1294"/>
                    </a:lnTo>
                    <a:lnTo>
                      <a:pt x="818" y="1299"/>
                    </a:lnTo>
                    <a:lnTo>
                      <a:pt x="810" y="1304"/>
                    </a:lnTo>
                    <a:lnTo>
                      <a:pt x="804" y="1309"/>
                    </a:lnTo>
                    <a:lnTo>
                      <a:pt x="794" y="1314"/>
                    </a:lnTo>
                    <a:lnTo>
                      <a:pt x="787" y="1319"/>
                    </a:lnTo>
                    <a:lnTo>
                      <a:pt x="777" y="1324"/>
                    </a:lnTo>
                    <a:lnTo>
                      <a:pt x="769" y="1329"/>
                    </a:lnTo>
                    <a:lnTo>
                      <a:pt x="760" y="1333"/>
                    </a:lnTo>
                    <a:lnTo>
                      <a:pt x="752" y="1338"/>
                    </a:lnTo>
                    <a:lnTo>
                      <a:pt x="744" y="1343"/>
                    </a:lnTo>
                    <a:lnTo>
                      <a:pt x="737" y="1349"/>
                    </a:lnTo>
                    <a:lnTo>
                      <a:pt x="733" y="1355"/>
                    </a:lnTo>
                    <a:lnTo>
                      <a:pt x="729" y="1359"/>
                    </a:lnTo>
                    <a:lnTo>
                      <a:pt x="723" y="1360"/>
                    </a:lnTo>
                    <a:lnTo>
                      <a:pt x="718" y="1363"/>
                    </a:lnTo>
                    <a:lnTo>
                      <a:pt x="710" y="1364"/>
                    </a:lnTo>
                    <a:lnTo>
                      <a:pt x="705" y="1368"/>
                    </a:lnTo>
                    <a:lnTo>
                      <a:pt x="700" y="1373"/>
                    </a:lnTo>
                    <a:lnTo>
                      <a:pt x="699" y="1381"/>
                    </a:lnTo>
                    <a:lnTo>
                      <a:pt x="690" y="1383"/>
                    </a:lnTo>
                    <a:lnTo>
                      <a:pt x="683" y="1386"/>
                    </a:lnTo>
                    <a:lnTo>
                      <a:pt x="677" y="1390"/>
                    </a:lnTo>
                    <a:lnTo>
                      <a:pt x="672" y="1396"/>
                    </a:lnTo>
                    <a:lnTo>
                      <a:pt x="665" y="1400"/>
                    </a:lnTo>
                    <a:lnTo>
                      <a:pt x="660" y="1405"/>
                    </a:lnTo>
                    <a:lnTo>
                      <a:pt x="653" y="1408"/>
                    </a:lnTo>
                    <a:lnTo>
                      <a:pt x="645" y="1411"/>
                    </a:lnTo>
                    <a:lnTo>
                      <a:pt x="638" y="1415"/>
                    </a:lnTo>
                    <a:lnTo>
                      <a:pt x="632" y="1420"/>
                    </a:lnTo>
                    <a:lnTo>
                      <a:pt x="627" y="1426"/>
                    </a:lnTo>
                    <a:lnTo>
                      <a:pt x="622" y="1433"/>
                    </a:lnTo>
                    <a:lnTo>
                      <a:pt x="615" y="1436"/>
                    </a:lnTo>
                    <a:lnTo>
                      <a:pt x="610" y="1441"/>
                    </a:lnTo>
                    <a:lnTo>
                      <a:pt x="603" y="1443"/>
                    </a:lnTo>
                    <a:lnTo>
                      <a:pt x="595" y="1443"/>
                    </a:lnTo>
                    <a:lnTo>
                      <a:pt x="587" y="1428"/>
                    </a:lnTo>
                    <a:lnTo>
                      <a:pt x="577" y="1415"/>
                    </a:lnTo>
                    <a:lnTo>
                      <a:pt x="566" y="1401"/>
                    </a:lnTo>
                    <a:lnTo>
                      <a:pt x="556" y="1389"/>
                    </a:lnTo>
                    <a:lnTo>
                      <a:pt x="543" y="1376"/>
                    </a:lnTo>
                    <a:lnTo>
                      <a:pt x="532" y="1364"/>
                    </a:lnTo>
                    <a:lnTo>
                      <a:pt x="521" y="1351"/>
                    </a:lnTo>
                    <a:lnTo>
                      <a:pt x="512" y="1340"/>
                    </a:lnTo>
                    <a:lnTo>
                      <a:pt x="492" y="1313"/>
                    </a:lnTo>
                    <a:lnTo>
                      <a:pt x="438" y="1242"/>
                    </a:lnTo>
                    <a:lnTo>
                      <a:pt x="362" y="1139"/>
                    </a:lnTo>
                    <a:lnTo>
                      <a:pt x="276" y="1022"/>
                    </a:lnTo>
                    <a:lnTo>
                      <a:pt x="185" y="898"/>
                    </a:lnTo>
                    <a:lnTo>
                      <a:pt x="102" y="787"/>
                    </a:lnTo>
                    <a:lnTo>
                      <a:pt x="37" y="700"/>
                    </a:lnTo>
                    <a:lnTo>
                      <a:pt x="1" y="650"/>
                    </a:lnTo>
                    <a:lnTo>
                      <a:pt x="0" y="638"/>
                    </a:lnTo>
                    <a:lnTo>
                      <a:pt x="2" y="630"/>
                    </a:lnTo>
                    <a:lnTo>
                      <a:pt x="7" y="623"/>
                    </a:lnTo>
                    <a:lnTo>
                      <a:pt x="15" y="618"/>
                    </a:lnTo>
                    <a:lnTo>
                      <a:pt x="22" y="611"/>
                    </a:lnTo>
                    <a:lnTo>
                      <a:pt x="30" y="606"/>
                    </a:lnTo>
                    <a:lnTo>
                      <a:pt x="36" y="601"/>
                    </a:lnTo>
                    <a:lnTo>
                      <a:pt x="44" y="595"/>
                    </a:lnTo>
                    <a:lnTo>
                      <a:pt x="92" y="544"/>
                    </a:lnTo>
                    <a:lnTo>
                      <a:pt x="149" y="502"/>
                    </a:lnTo>
                    <a:lnTo>
                      <a:pt x="207" y="463"/>
                    </a:lnTo>
                    <a:lnTo>
                      <a:pt x="271" y="428"/>
                    </a:lnTo>
                    <a:lnTo>
                      <a:pt x="335" y="394"/>
                    </a:lnTo>
                    <a:lnTo>
                      <a:pt x="399" y="363"/>
                    </a:lnTo>
                    <a:lnTo>
                      <a:pt x="464" y="331"/>
                    </a:lnTo>
                    <a:lnTo>
                      <a:pt x="529" y="297"/>
                    </a:lnTo>
                    <a:lnTo>
                      <a:pt x="597" y="268"/>
                    </a:lnTo>
                    <a:lnTo>
                      <a:pt x="667" y="245"/>
                    </a:lnTo>
                    <a:lnTo>
                      <a:pt x="738" y="222"/>
                    </a:lnTo>
                    <a:lnTo>
                      <a:pt x="813" y="205"/>
                    </a:lnTo>
                    <a:lnTo>
                      <a:pt x="886" y="190"/>
                    </a:lnTo>
                    <a:lnTo>
                      <a:pt x="961" y="180"/>
                    </a:lnTo>
                    <a:lnTo>
                      <a:pt x="1037" y="172"/>
                    </a:lnTo>
                    <a:lnTo>
                      <a:pt x="1115" y="172"/>
                    </a:lnTo>
                    <a:lnTo>
                      <a:pt x="1152" y="172"/>
                    </a:lnTo>
                    <a:lnTo>
                      <a:pt x="1190" y="176"/>
                    </a:lnTo>
                    <a:lnTo>
                      <a:pt x="1226" y="181"/>
                    </a:lnTo>
                    <a:lnTo>
                      <a:pt x="1263" y="188"/>
                    </a:lnTo>
                    <a:lnTo>
                      <a:pt x="1298" y="195"/>
                    </a:lnTo>
                    <a:lnTo>
                      <a:pt x="1335" y="202"/>
                    </a:lnTo>
                    <a:lnTo>
                      <a:pt x="1371" y="208"/>
                    </a:lnTo>
                    <a:lnTo>
                      <a:pt x="1407" y="213"/>
                    </a:lnTo>
                    <a:lnTo>
                      <a:pt x="1434" y="223"/>
                    </a:lnTo>
                    <a:lnTo>
                      <a:pt x="1463" y="233"/>
                    </a:lnTo>
                    <a:lnTo>
                      <a:pt x="1492" y="241"/>
                    </a:lnTo>
                    <a:lnTo>
                      <a:pt x="1521" y="250"/>
                    </a:lnTo>
                    <a:lnTo>
                      <a:pt x="1548" y="256"/>
                    </a:lnTo>
                    <a:lnTo>
                      <a:pt x="1577" y="262"/>
                    </a:lnTo>
                    <a:lnTo>
                      <a:pt x="1603" y="268"/>
                    </a:lnTo>
                    <a:lnTo>
                      <a:pt x="1630" y="276"/>
                    </a:lnTo>
                    <a:lnTo>
                      <a:pt x="1658" y="285"/>
                    </a:lnTo>
                    <a:lnTo>
                      <a:pt x="1687" y="294"/>
                    </a:lnTo>
                    <a:lnTo>
                      <a:pt x="1715" y="303"/>
                    </a:lnTo>
                    <a:lnTo>
                      <a:pt x="1744" y="313"/>
                    </a:lnTo>
                    <a:lnTo>
                      <a:pt x="1772" y="322"/>
                    </a:lnTo>
                    <a:lnTo>
                      <a:pt x="1799" y="333"/>
                    </a:lnTo>
                    <a:lnTo>
                      <a:pt x="1826" y="344"/>
                    </a:lnTo>
                    <a:lnTo>
                      <a:pt x="1855" y="358"/>
                    </a:lnTo>
                    <a:lnTo>
                      <a:pt x="1896" y="372"/>
                    </a:lnTo>
                    <a:lnTo>
                      <a:pt x="1939" y="384"/>
                    </a:lnTo>
                    <a:lnTo>
                      <a:pt x="1983" y="392"/>
                    </a:lnTo>
                    <a:lnTo>
                      <a:pt x="2027" y="401"/>
                    </a:lnTo>
                    <a:lnTo>
                      <a:pt x="2072" y="406"/>
                    </a:lnTo>
                    <a:lnTo>
                      <a:pt x="2117" y="411"/>
                    </a:lnTo>
                    <a:lnTo>
                      <a:pt x="2164" y="417"/>
                    </a:lnTo>
                    <a:lnTo>
                      <a:pt x="2210" y="424"/>
                    </a:lnTo>
                    <a:lnTo>
                      <a:pt x="2228" y="428"/>
                    </a:lnTo>
                    <a:lnTo>
                      <a:pt x="2247" y="431"/>
                    </a:lnTo>
                    <a:lnTo>
                      <a:pt x="2266" y="431"/>
                    </a:lnTo>
                    <a:lnTo>
                      <a:pt x="2285" y="431"/>
                    </a:lnTo>
                    <a:lnTo>
                      <a:pt x="2302" y="429"/>
                    </a:lnTo>
                    <a:lnTo>
                      <a:pt x="2320" y="429"/>
                    </a:lnTo>
                    <a:lnTo>
                      <a:pt x="2338" y="429"/>
                    </a:lnTo>
                    <a:lnTo>
                      <a:pt x="2360" y="432"/>
                    </a:lnTo>
                    <a:lnTo>
                      <a:pt x="2444" y="432"/>
                    </a:lnTo>
                    <a:lnTo>
                      <a:pt x="2531" y="428"/>
                    </a:lnTo>
                    <a:lnTo>
                      <a:pt x="2615" y="418"/>
                    </a:lnTo>
                    <a:lnTo>
                      <a:pt x="2700" y="403"/>
                    </a:lnTo>
                    <a:lnTo>
                      <a:pt x="2783" y="381"/>
                    </a:lnTo>
                    <a:lnTo>
                      <a:pt x="2864" y="356"/>
                    </a:lnTo>
                    <a:lnTo>
                      <a:pt x="2941" y="322"/>
                    </a:lnTo>
                    <a:lnTo>
                      <a:pt x="3016" y="286"/>
                    </a:lnTo>
                    <a:lnTo>
                      <a:pt x="3064" y="262"/>
                    </a:lnTo>
                    <a:lnTo>
                      <a:pt x="3111" y="237"/>
                    </a:lnTo>
                    <a:lnTo>
                      <a:pt x="3159" y="210"/>
                    </a:lnTo>
                    <a:lnTo>
                      <a:pt x="3206" y="181"/>
                    </a:lnTo>
                    <a:lnTo>
                      <a:pt x="3250" y="147"/>
                    </a:lnTo>
                    <a:lnTo>
                      <a:pt x="3293" y="114"/>
                    </a:lnTo>
                    <a:lnTo>
                      <a:pt x="3332" y="76"/>
                    </a:lnTo>
                    <a:lnTo>
                      <a:pt x="3370" y="36"/>
                    </a:lnTo>
                    <a:lnTo>
                      <a:pt x="3406" y="0"/>
                    </a:lnTo>
                    <a:lnTo>
                      <a:pt x="3409" y="4"/>
                    </a:lnTo>
                    <a:lnTo>
                      <a:pt x="3416" y="4"/>
                    </a:lnTo>
                    <a:lnTo>
                      <a:pt x="3421" y="2"/>
                    </a:lnTo>
                    <a:lnTo>
                      <a:pt x="3426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3" name="Freeform 135">
                <a:extLst>
                  <a:ext uri="{FF2B5EF4-FFF2-40B4-BE49-F238E27FC236}">
                    <a16:creationId xmlns:a16="http://schemas.microsoft.com/office/drawing/2014/main" id="{5FBEE0F1-6AAF-4F7C-953B-ECDE9F031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7" y="177"/>
                <a:ext cx="128" cy="202"/>
              </a:xfrm>
              <a:custGeom>
                <a:avLst/>
                <a:gdLst>
                  <a:gd name="T0" fmla="*/ 0 w 384"/>
                  <a:gd name="T1" fmla="*/ 0 h 605"/>
                  <a:gd name="T2" fmla="*/ 0 w 384"/>
                  <a:gd name="T3" fmla="*/ 0 h 605"/>
                  <a:gd name="T4" fmla="*/ 0 w 384"/>
                  <a:gd name="T5" fmla="*/ 0 h 605"/>
                  <a:gd name="T6" fmla="*/ 0 w 384"/>
                  <a:gd name="T7" fmla="*/ 0 h 605"/>
                  <a:gd name="T8" fmla="*/ 0 w 384"/>
                  <a:gd name="T9" fmla="*/ 0 h 605"/>
                  <a:gd name="T10" fmla="*/ 0 w 384"/>
                  <a:gd name="T11" fmla="*/ 0 h 605"/>
                  <a:gd name="T12" fmla="*/ 0 w 384"/>
                  <a:gd name="T13" fmla="*/ 0 h 605"/>
                  <a:gd name="T14" fmla="*/ 0 w 384"/>
                  <a:gd name="T15" fmla="*/ 0 h 605"/>
                  <a:gd name="T16" fmla="*/ 0 w 384"/>
                  <a:gd name="T17" fmla="*/ 0 h 605"/>
                  <a:gd name="T18" fmla="*/ 0 w 384"/>
                  <a:gd name="T19" fmla="*/ 0 h 605"/>
                  <a:gd name="T20" fmla="*/ 0 w 384"/>
                  <a:gd name="T21" fmla="*/ 0 h 605"/>
                  <a:gd name="T22" fmla="*/ 0 w 384"/>
                  <a:gd name="T23" fmla="*/ 0 h 605"/>
                  <a:gd name="T24" fmla="*/ 0 w 384"/>
                  <a:gd name="T25" fmla="*/ 0 h 605"/>
                  <a:gd name="T26" fmla="*/ 0 w 384"/>
                  <a:gd name="T27" fmla="*/ 0 h 605"/>
                  <a:gd name="T28" fmla="*/ 0 w 384"/>
                  <a:gd name="T29" fmla="*/ 0 h 605"/>
                  <a:gd name="T30" fmla="*/ 0 w 384"/>
                  <a:gd name="T31" fmla="*/ 0 h 605"/>
                  <a:gd name="T32" fmla="*/ 0 w 384"/>
                  <a:gd name="T33" fmla="*/ 0 h 605"/>
                  <a:gd name="T34" fmla="*/ 0 w 384"/>
                  <a:gd name="T35" fmla="*/ 0 h 605"/>
                  <a:gd name="T36" fmla="*/ 0 w 384"/>
                  <a:gd name="T37" fmla="*/ 0 h 605"/>
                  <a:gd name="T38" fmla="*/ 0 w 384"/>
                  <a:gd name="T39" fmla="*/ 0 h 605"/>
                  <a:gd name="T40" fmla="*/ 0 w 384"/>
                  <a:gd name="T41" fmla="*/ 0 h 605"/>
                  <a:gd name="T42" fmla="*/ 0 w 384"/>
                  <a:gd name="T43" fmla="*/ 0 h 605"/>
                  <a:gd name="T44" fmla="*/ 0 w 384"/>
                  <a:gd name="T45" fmla="*/ 0 h 605"/>
                  <a:gd name="T46" fmla="*/ 0 w 384"/>
                  <a:gd name="T47" fmla="*/ 0 h 605"/>
                  <a:gd name="T48" fmla="*/ 0 w 384"/>
                  <a:gd name="T49" fmla="*/ 0 h 605"/>
                  <a:gd name="T50" fmla="*/ 0 w 384"/>
                  <a:gd name="T51" fmla="*/ 0 h 605"/>
                  <a:gd name="T52" fmla="*/ 0 w 384"/>
                  <a:gd name="T53" fmla="*/ 0 h 605"/>
                  <a:gd name="T54" fmla="*/ 0 w 384"/>
                  <a:gd name="T55" fmla="*/ 0 h 605"/>
                  <a:gd name="T56" fmla="*/ 0 w 384"/>
                  <a:gd name="T57" fmla="*/ 0 h 605"/>
                  <a:gd name="T58" fmla="*/ 0 w 384"/>
                  <a:gd name="T59" fmla="*/ 0 h 605"/>
                  <a:gd name="T60" fmla="*/ 0 w 384"/>
                  <a:gd name="T61" fmla="*/ 0 h 605"/>
                  <a:gd name="T62" fmla="*/ 0 w 384"/>
                  <a:gd name="T63" fmla="*/ 0 h 605"/>
                  <a:gd name="T64" fmla="*/ 0 w 384"/>
                  <a:gd name="T65" fmla="*/ 0 h 605"/>
                  <a:gd name="T66" fmla="*/ 0 w 384"/>
                  <a:gd name="T67" fmla="*/ 0 h 605"/>
                  <a:gd name="T68" fmla="*/ 0 w 384"/>
                  <a:gd name="T69" fmla="*/ 0 h 605"/>
                  <a:gd name="T70" fmla="*/ 0 w 384"/>
                  <a:gd name="T71" fmla="*/ 0 h 605"/>
                  <a:gd name="T72" fmla="*/ 0 w 384"/>
                  <a:gd name="T73" fmla="*/ 0 h 605"/>
                  <a:gd name="T74" fmla="*/ 0 w 384"/>
                  <a:gd name="T75" fmla="*/ 0 h 605"/>
                  <a:gd name="T76" fmla="*/ 0 w 384"/>
                  <a:gd name="T77" fmla="*/ 0 h 605"/>
                  <a:gd name="T78" fmla="*/ 0 w 384"/>
                  <a:gd name="T79" fmla="*/ 0 h 605"/>
                  <a:gd name="T80" fmla="*/ 0 w 384"/>
                  <a:gd name="T81" fmla="*/ 0 h 605"/>
                  <a:gd name="T82" fmla="*/ 0 w 384"/>
                  <a:gd name="T83" fmla="*/ 0 h 605"/>
                  <a:gd name="T84" fmla="*/ 0 w 384"/>
                  <a:gd name="T85" fmla="*/ 0 h 605"/>
                  <a:gd name="T86" fmla="*/ 0 w 384"/>
                  <a:gd name="T87" fmla="*/ 0 h 605"/>
                  <a:gd name="T88" fmla="*/ 0 w 384"/>
                  <a:gd name="T89" fmla="*/ 0 h 605"/>
                  <a:gd name="T90" fmla="*/ 0 w 384"/>
                  <a:gd name="T91" fmla="*/ 0 h 605"/>
                  <a:gd name="T92" fmla="*/ 0 w 384"/>
                  <a:gd name="T93" fmla="*/ 0 h 60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84"/>
                  <a:gd name="T142" fmla="*/ 0 h 605"/>
                  <a:gd name="T143" fmla="*/ 384 w 384"/>
                  <a:gd name="T144" fmla="*/ 605 h 60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84" h="605">
                    <a:moveTo>
                      <a:pt x="125" y="34"/>
                    </a:moveTo>
                    <a:lnTo>
                      <a:pt x="129" y="49"/>
                    </a:lnTo>
                    <a:lnTo>
                      <a:pt x="136" y="64"/>
                    </a:lnTo>
                    <a:lnTo>
                      <a:pt x="144" y="76"/>
                    </a:lnTo>
                    <a:lnTo>
                      <a:pt x="151" y="90"/>
                    </a:lnTo>
                    <a:lnTo>
                      <a:pt x="159" y="102"/>
                    </a:lnTo>
                    <a:lnTo>
                      <a:pt x="169" y="115"/>
                    </a:lnTo>
                    <a:lnTo>
                      <a:pt x="176" y="128"/>
                    </a:lnTo>
                    <a:lnTo>
                      <a:pt x="186" y="145"/>
                    </a:lnTo>
                    <a:lnTo>
                      <a:pt x="208" y="180"/>
                    </a:lnTo>
                    <a:lnTo>
                      <a:pt x="236" y="227"/>
                    </a:lnTo>
                    <a:lnTo>
                      <a:pt x="269" y="279"/>
                    </a:lnTo>
                    <a:lnTo>
                      <a:pt x="302" y="334"/>
                    </a:lnTo>
                    <a:lnTo>
                      <a:pt x="332" y="386"/>
                    </a:lnTo>
                    <a:lnTo>
                      <a:pt x="357" y="432"/>
                    </a:lnTo>
                    <a:lnTo>
                      <a:pt x="375" y="467"/>
                    </a:lnTo>
                    <a:lnTo>
                      <a:pt x="384" y="488"/>
                    </a:lnTo>
                    <a:lnTo>
                      <a:pt x="367" y="502"/>
                    </a:lnTo>
                    <a:lnTo>
                      <a:pt x="356" y="517"/>
                    </a:lnTo>
                    <a:lnTo>
                      <a:pt x="345" y="533"/>
                    </a:lnTo>
                    <a:lnTo>
                      <a:pt x="335" y="550"/>
                    </a:lnTo>
                    <a:lnTo>
                      <a:pt x="324" y="565"/>
                    </a:lnTo>
                    <a:lnTo>
                      <a:pt x="312" y="580"/>
                    </a:lnTo>
                    <a:lnTo>
                      <a:pt x="300" y="593"/>
                    </a:lnTo>
                    <a:lnTo>
                      <a:pt x="285" y="605"/>
                    </a:lnTo>
                    <a:lnTo>
                      <a:pt x="269" y="581"/>
                    </a:lnTo>
                    <a:lnTo>
                      <a:pt x="254" y="559"/>
                    </a:lnTo>
                    <a:lnTo>
                      <a:pt x="240" y="534"/>
                    </a:lnTo>
                    <a:lnTo>
                      <a:pt x="226" y="509"/>
                    </a:lnTo>
                    <a:lnTo>
                      <a:pt x="211" y="483"/>
                    </a:lnTo>
                    <a:lnTo>
                      <a:pt x="198" y="457"/>
                    </a:lnTo>
                    <a:lnTo>
                      <a:pt x="184" y="430"/>
                    </a:lnTo>
                    <a:lnTo>
                      <a:pt x="171" y="406"/>
                    </a:lnTo>
                    <a:lnTo>
                      <a:pt x="146" y="367"/>
                    </a:lnTo>
                    <a:lnTo>
                      <a:pt x="125" y="329"/>
                    </a:lnTo>
                    <a:lnTo>
                      <a:pt x="104" y="293"/>
                    </a:lnTo>
                    <a:lnTo>
                      <a:pt x="85" y="257"/>
                    </a:lnTo>
                    <a:lnTo>
                      <a:pt x="65" y="220"/>
                    </a:lnTo>
                    <a:lnTo>
                      <a:pt x="45" y="183"/>
                    </a:lnTo>
                    <a:lnTo>
                      <a:pt x="23" y="146"/>
                    </a:lnTo>
                    <a:lnTo>
                      <a:pt x="0" y="110"/>
                    </a:lnTo>
                    <a:lnTo>
                      <a:pt x="2" y="85"/>
                    </a:lnTo>
                    <a:lnTo>
                      <a:pt x="86" y="0"/>
                    </a:lnTo>
                    <a:lnTo>
                      <a:pt x="98" y="2"/>
                    </a:lnTo>
                    <a:lnTo>
                      <a:pt x="108" y="11"/>
                    </a:lnTo>
                    <a:lnTo>
                      <a:pt x="116" y="21"/>
                    </a:lnTo>
                    <a:lnTo>
                      <a:pt x="125" y="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4" name="Freeform 136">
                <a:extLst>
                  <a:ext uri="{FF2B5EF4-FFF2-40B4-BE49-F238E27FC236}">
                    <a16:creationId xmlns:a16="http://schemas.microsoft.com/office/drawing/2014/main" id="{2042B39F-4857-4F5F-8FFD-9BCB868354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1" y="213"/>
                <a:ext cx="108" cy="205"/>
              </a:xfrm>
              <a:custGeom>
                <a:avLst/>
                <a:gdLst>
                  <a:gd name="T0" fmla="*/ 0 w 322"/>
                  <a:gd name="T1" fmla="*/ 0 h 617"/>
                  <a:gd name="T2" fmla="*/ 0 w 322"/>
                  <a:gd name="T3" fmla="*/ 0 h 617"/>
                  <a:gd name="T4" fmla="*/ 0 w 322"/>
                  <a:gd name="T5" fmla="*/ 0 h 617"/>
                  <a:gd name="T6" fmla="*/ 0 w 322"/>
                  <a:gd name="T7" fmla="*/ 0 h 617"/>
                  <a:gd name="T8" fmla="*/ 0 w 322"/>
                  <a:gd name="T9" fmla="*/ 0 h 617"/>
                  <a:gd name="T10" fmla="*/ 0 w 322"/>
                  <a:gd name="T11" fmla="*/ 0 h 617"/>
                  <a:gd name="T12" fmla="*/ 0 w 322"/>
                  <a:gd name="T13" fmla="*/ 0 h 617"/>
                  <a:gd name="T14" fmla="*/ 0 w 322"/>
                  <a:gd name="T15" fmla="*/ 0 h 617"/>
                  <a:gd name="T16" fmla="*/ 0 w 322"/>
                  <a:gd name="T17" fmla="*/ 0 h 617"/>
                  <a:gd name="T18" fmla="*/ 0 w 322"/>
                  <a:gd name="T19" fmla="*/ 0 h 617"/>
                  <a:gd name="T20" fmla="*/ 0 w 322"/>
                  <a:gd name="T21" fmla="*/ 0 h 617"/>
                  <a:gd name="T22" fmla="*/ 0 w 322"/>
                  <a:gd name="T23" fmla="*/ 0 h 617"/>
                  <a:gd name="T24" fmla="*/ 0 w 322"/>
                  <a:gd name="T25" fmla="*/ 0 h 617"/>
                  <a:gd name="T26" fmla="*/ 0 w 322"/>
                  <a:gd name="T27" fmla="*/ 0 h 617"/>
                  <a:gd name="T28" fmla="*/ 0 w 322"/>
                  <a:gd name="T29" fmla="*/ 0 h 617"/>
                  <a:gd name="T30" fmla="*/ 0 w 322"/>
                  <a:gd name="T31" fmla="*/ 0 h 617"/>
                  <a:gd name="T32" fmla="*/ 0 w 322"/>
                  <a:gd name="T33" fmla="*/ 0 h 617"/>
                  <a:gd name="T34" fmla="*/ 0 w 322"/>
                  <a:gd name="T35" fmla="*/ 0 h 617"/>
                  <a:gd name="T36" fmla="*/ 0 w 322"/>
                  <a:gd name="T37" fmla="*/ 0 h 617"/>
                  <a:gd name="T38" fmla="*/ 0 w 322"/>
                  <a:gd name="T39" fmla="*/ 0 h 617"/>
                  <a:gd name="T40" fmla="*/ 0 w 322"/>
                  <a:gd name="T41" fmla="*/ 0 h 617"/>
                  <a:gd name="T42" fmla="*/ 0 w 322"/>
                  <a:gd name="T43" fmla="*/ 0 h 617"/>
                  <a:gd name="T44" fmla="*/ 0 w 322"/>
                  <a:gd name="T45" fmla="*/ 0 h 617"/>
                  <a:gd name="T46" fmla="*/ 0 w 322"/>
                  <a:gd name="T47" fmla="*/ 0 h 617"/>
                  <a:gd name="T48" fmla="*/ 0 w 322"/>
                  <a:gd name="T49" fmla="*/ 0 h 617"/>
                  <a:gd name="T50" fmla="*/ 0 w 322"/>
                  <a:gd name="T51" fmla="*/ 0 h 617"/>
                  <a:gd name="T52" fmla="*/ 0 w 322"/>
                  <a:gd name="T53" fmla="*/ 0 h 617"/>
                  <a:gd name="T54" fmla="*/ 0 w 322"/>
                  <a:gd name="T55" fmla="*/ 0 h 617"/>
                  <a:gd name="T56" fmla="*/ 0 w 322"/>
                  <a:gd name="T57" fmla="*/ 0 h 617"/>
                  <a:gd name="T58" fmla="*/ 0 w 322"/>
                  <a:gd name="T59" fmla="*/ 0 h 617"/>
                  <a:gd name="T60" fmla="*/ 0 w 322"/>
                  <a:gd name="T61" fmla="*/ 0 h 617"/>
                  <a:gd name="T62" fmla="*/ 0 w 322"/>
                  <a:gd name="T63" fmla="*/ 0 h 617"/>
                  <a:gd name="T64" fmla="*/ 0 w 322"/>
                  <a:gd name="T65" fmla="*/ 0 h 617"/>
                  <a:gd name="T66" fmla="*/ 0 w 322"/>
                  <a:gd name="T67" fmla="*/ 0 h 617"/>
                  <a:gd name="T68" fmla="*/ 0 w 322"/>
                  <a:gd name="T69" fmla="*/ 0 h 617"/>
                  <a:gd name="T70" fmla="*/ 0 w 322"/>
                  <a:gd name="T71" fmla="*/ 0 h 617"/>
                  <a:gd name="T72" fmla="*/ 0 w 322"/>
                  <a:gd name="T73" fmla="*/ 0 h 617"/>
                  <a:gd name="T74" fmla="*/ 0 w 322"/>
                  <a:gd name="T75" fmla="*/ 0 h 617"/>
                  <a:gd name="T76" fmla="*/ 0 w 322"/>
                  <a:gd name="T77" fmla="*/ 0 h 617"/>
                  <a:gd name="T78" fmla="*/ 0 w 322"/>
                  <a:gd name="T79" fmla="*/ 0 h 617"/>
                  <a:gd name="T80" fmla="*/ 0 w 322"/>
                  <a:gd name="T81" fmla="*/ 0 h 617"/>
                  <a:gd name="T82" fmla="*/ 0 w 322"/>
                  <a:gd name="T83" fmla="*/ 0 h 617"/>
                  <a:gd name="T84" fmla="*/ 0 w 322"/>
                  <a:gd name="T85" fmla="*/ 0 h 617"/>
                  <a:gd name="T86" fmla="*/ 0 w 322"/>
                  <a:gd name="T87" fmla="*/ 0 h 617"/>
                  <a:gd name="T88" fmla="*/ 0 w 322"/>
                  <a:gd name="T89" fmla="*/ 0 h 617"/>
                  <a:gd name="T90" fmla="*/ 0 w 322"/>
                  <a:gd name="T91" fmla="*/ 0 h 617"/>
                  <a:gd name="T92" fmla="*/ 0 w 322"/>
                  <a:gd name="T93" fmla="*/ 0 h 617"/>
                  <a:gd name="T94" fmla="*/ 0 w 322"/>
                  <a:gd name="T95" fmla="*/ 0 h 617"/>
                  <a:gd name="T96" fmla="*/ 0 w 322"/>
                  <a:gd name="T97" fmla="*/ 0 h 617"/>
                  <a:gd name="T98" fmla="*/ 0 w 322"/>
                  <a:gd name="T99" fmla="*/ 0 h 617"/>
                  <a:gd name="T100" fmla="*/ 0 w 322"/>
                  <a:gd name="T101" fmla="*/ 0 h 617"/>
                  <a:gd name="T102" fmla="*/ 0 w 322"/>
                  <a:gd name="T103" fmla="*/ 0 h 617"/>
                  <a:gd name="T104" fmla="*/ 0 w 322"/>
                  <a:gd name="T105" fmla="*/ 0 h 617"/>
                  <a:gd name="T106" fmla="*/ 0 w 322"/>
                  <a:gd name="T107" fmla="*/ 0 h 617"/>
                  <a:gd name="T108" fmla="*/ 0 w 322"/>
                  <a:gd name="T109" fmla="*/ 0 h 61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22"/>
                  <a:gd name="T166" fmla="*/ 0 h 617"/>
                  <a:gd name="T167" fmla="*/ 322 w 322"/>
                  <a:gd name="T168" fmla="*/ 617 h 61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22" h="617">
                    <a:moveTo>
                      <a:pt x="322" y="519"/>
                    </a:moveTo>
                    <a:lnTo>
                      <a:pt x="310" y="531"/>
                    </a:lnTo>
                    <a:lnTo>
                      <a:pt x="299" y="542"/>
                    </a:lnTo>
                    <a:lnTo>
                      <a:pt x="288" y="554"/>
                    </a:lnTo>
                    <a:lnTo>
                      <a:pt x="278" y="567"/>
                    </a:lnTo>
                    <a:lnTo>
                      <a:pt x="267" y="579"/>
                    </a:lnTo>
                    <a:lnTo>
                      <a:pt x="256" y="592"/>
                    </a:lnTo>
                    <a:lnTo>
                      <a:pt x="244" y="604"/>
                    </a:lnTo>
                    <a:lnTo>
                      <a:pt x="234" y="617"/>
                    </a:lnTo>
                    <a:lnTo>
                      <a:pt x="222" y="598"/>
                    </a:lnTo>
                    <a:lnTo>
                      <a:pt x="209" y="579"/>
                    </a:lnTo>
                    <a:lnTo>
                      <a:pt x="198" y="559"/>
                    </a:lnTo>
                    <a:lnTo>
                      <a:pt x="187" y="541"/>
                    </a:lnTo>
                    <a:lnTo>
                      <a:pt x="176" y="521"/>
                    </a:lnTo>
                    <a:lnTo>
                      <a:pt x="166" y="501"/>
                    </a:lnTo>
                    <a:lnTo>
                      <a:pt x="156" y="482"/>
                    </a:lnTo>
                    <a:lnTo>
                      <a:pt x="147" y="463"/>
                    </a:lnTo>
                    <a:lnTo>
                      <a:pt x="136" y="441"/>
                    </a:lnTo>
                    <a:lnTo>
                      <a:pt x="173" y="420"/>
                    </a:lnTo>
                    <a:lnTo>
                      <a:pt x="181" y="403"/>
                    </a:lnTo>
                    <a:lnTo>
                      <a:pt x="182" y="388"/>
                    </a:lnTo>
                    <a:lnTo>
                      <a:pt x="179" y="375"/>
                    </a:lnTo>
                    <a:lnTo>
                      <a:pt x="173" y="361"/>
                    </a:lnTo>
                    <a:lnTo>
                      <a:pt x="163" y="346"/>
                    </a:lnTo>
                    <a:lnTo>
                      <a:pt x="156" y="332"/>
                    </a:lnTo>
                    <a:lnTo>
                      <a:pt x="149" y="317"/>
                    </a:lnTo>
                    <a:lnTo>
                      <a:pt x="147" y="302"/>
                    </a:lnTo>
                    <a:lnTo>
                      <a:pt x="136" y="287"/>
                    </a:lnTo>
                    <a:lnTo>
                      <a:pt x="126" y="274"/>
                    </a:lnTo>
                    <a:lnTo>
                      <a:pt x="116" y="257"/>
                    </a:lnTo>
                    <a:lnTo>
                      <a:pt x="108" y="241"/>
                    </a:lnTo>
                    <a:lnTo>
                      <a:pt x="101" y="224"/>
                    </a:lnTo>
                    <a:lnTo>
                      <a:pt x="93" y="209"/>
                    </a:lnTo>
                    <a:lnTo>
                      <a:pt x="86" y="192"/>
                    </a:lnTo>
                    <a:lnTo>
                      <a:pt x="78" y="179"/>
                    </a:lnTo>
                    <a:lnTo>
                      <a:pt x="67" y="159"/>
                    </a:lnTo>
                    <a:lnTo>
                      <a:pt x="57" y="139"/>
                    </a:lnTo>
                    <a:lnTo>
                      <a:pt x="47" y="119"/>
                    </a:lnTo>
                    <a:lnTo>
                      <a:pt x="38" y="100"/>
                    </a:lnTo>
                    <a:lnTo>
                      <a:pt x="28" y="81"/>
                    </a:lnTo>
                    <a:lnTo>
                      <a:pt x="18" y="63"/>
                    </a:lnTo>
                    <a:lnTo>
                      <a:pt x="8" y="44"/>
                    </a:lnTo>
                    <a:lnTo>
                      <a:pt x="0" y="26"/>
                    </a:lnTo>
                    <a:lnTo>
                      <a:pt x="6" y="19"/>
                    </a:lnTo>
                    <a:lnTo>
                      <a:pt x="15" y="13"/>
                    </a:lnTo>
                    <a:lnTo>
                      <a:pt x="22" y="7"/>
                    </a:lnTo>
                    <a:lnTo>
                      <a:pt x="31" y="0"/>
                    </a:lnTo>
                    <a:lnTo>
                      <a:pt x="66" y="65"/>
                    </a:lnTo>
                    <a:lnTo>
                      <a:pt x="102" y="130"/>
                    </a:lnTo>
                    <a:lnTo>
                      <a:pt x="138" y="195"/>
                    </a:lnTo>
                    <a:lnTo>
                      <a:pt x="176" y="260"/>
                    </a:lnTo>
                    <a:lnTo>
                      <a:pt x="212" y="323"/>
                    </a:lnTo>
                    <a:lnTo>
                      <a:pt x="249" y="388"/>
                    </a:lnTo>
                    <a:lnTo>
                      <a:pt x="286" y="453"/>
                    </a:lnTo>
                    <a:lnTo>
                      <a:pt x="322" y="5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5" name="Freeform 137">
                <a:extLst>
                  <a:ext uri="{FF2B5EF4-FFF2-40B4-BE49-F238E27FC236}">
                    <a16:creationId xmlns:a16="http://schemas.microsoft.com/office/drawing/2014/main" id="{E54F5F7E-1799-4122-B2D0-08B4DD0A3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8" y="234"/>
                <a:ext cx="87" cy="263"/>
              </a:xfrm>
              <a:custGeom>
                <a:avLst/>
                <a:gdLst>
                  <a:gd name="T0" fmla="*/ 0 w 263"/>
                  <a:gd name="T1" fmla="*/ 0 h 790"/>
                  <a:gd name="T2" fmla="*/ 0 w 263"/>
                  <a:gd name="T3" fmla="*/ 0 h 790"/>
                  <a:gd name="T4" fmla="*/ 0 w 263"/>
                  <a:gd name="T5" fmla="*/ 0 h 790"/>
                  <a:gd name="T6" fmla="*/ 0 w 263"/>
                  <a:gd name="T7" fmla="*/ 0 h 790"/>
                  <a:gd name="T8" fmla="*/ 0 w 263"/>
                  <a:gd name="T9" fmla="*/ 0 h 790"/>
                  <a:gd name="T10" fmla="*/ 0 w 263"/>
                  <a:gd name="T11" fmla="*/ 0 h 790"/>
                  <a:gd name="T12" fmla="*/ 0 w 263"/>
                  <a:gd name="T13" fmla="*/ 0 h 790"/>
                  <a:gd name="T14" fmla="*/ 0 w 263"/>
                  <a:gd name="T15" fmla="*/ 0 h 790"/>
                  <a:gd name="T16" fmla="*/ 0 w 263"/>
                  <a:gd name="T17" fmla="*/ 0 h 790"/>
                  <a:gd name="T18" fmla="*/ 0 w 263"/>
                  <a:gd name="T19" fmla="*/ 0 h 790"/>
                  <a:gd name="T20" fmla="*/ 0 w 263"/>
                  <a:gd name="T21" fmla="*/ 0 h 790"/>
                  <a:gd name="T22" fmla="*/ 0 w 263"/>
                  <a:gd name="T23" fmla="*/ 0 h 790"/>
                  <a:gd name="T24" fmla="*/ 0 w 263"/>
                  <a:gd name="T25" fmla="*/ 0 h 790"/>
                  <a:gd name="T26" fmla="*/ 0 w 263"/>
                  <a:gd name="T27" fmla="*/ 0 h 790"/>
                  <a:gd name="T28" fmla="*/ 0 w 263"/>
                  <a:gd name="T29" fmla="*/ 0 h 790"/>
                  <a:gd name="T30" fmla="*/ 0 w 263"/>
                  <a:gd name="T31" fmla="*/ 0 h 790"/>
                  <a:gd name="T32" fmla="*/ 0 w 263"/>
                  <a:gd name="T33" fmla="*/ 0 h 790"/>
                  <a:gd name="T34" fmla="*/ 0 w 263"/>
                  <a:gd name="T35" fmla="*/ 0 h 790"/>
                  <a:gd name="T36" fmla="*/ 0 w 263"/>
                  <a:gd name="T37" fmla="*/ 0 h 790"/>
                  <a:gd name="T38" fmla="*/ 0 w 263"/>
                  <a:gd name="T39" fmla="*/ 0 h 790"/>
                  <a:gd name="T40" fmla="*/ 0 w 263"/>
                  <a:gd name="T41" fmla="*/ 0 h 790"/>
                  <a:gd name="T42" fmla="*/ 0 w 263"/>
                  <a:gd name="T43" fmla="*/ 0 h 790"/>
                  <a:gd name="T44" fmla="*/ 0 w 263"/>
                  <a:gd name="T45" fmla="*/ 0 h 790"/>
                  <a:gd name="T46" fmla="*/ 0 w 263"/>
                  <a:gd name="T47" fmla="*/ 0 h 790"/>
                  <a:gd name="T48" fmla="*/ 0 w 263"/>
                  <a:gd name="T49" fmla="*/ 0 h 790"/>
                  <a:gd name="T50" fmla="*/ 0 w 263"/>
                  <a:gd name="T51" fmla="*/ 0 h 790"/>
                  <a:gd name="T52" fmla="*/ 0 w 263"/>
                  <a:gd name="T53" fmla="*/ 0 h 790"/>
                  <a:gd name="T54" fmla="*/ 0 w 263"/>
                  <a:gd name="T55" fmla="*/ 0 h 790"/>
                  <a:gd name="T56" fmla="*/ 0 w 263"/>
                  <a:gd name="T57" fmla="*/ 0 h 790"/>
                  <a:gd name="T58" fmla="*/ 0 w 263"/>
                  <a:gd name="T59" fmla="*/ 0 h 790"/>
                  <a:gd name="T60" fmla="*/ 0 w 263"/>
                  <a:gd name="T61" fmla="*/ 0 h 790"/>
                  <a:gd name="T62" fmla="*/ 0 w 263"/>
                  <a:gd name="T63" fmla="*/ 0 h 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63"/>
                  <a:gd name="T97" fmla="*/ 0 h 790"/>
                  <a:gd name="T98" fmla="*/ 263 w 263"/>
                  <a:gd name="T99" fmla="*/ 790 h 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63" h="790">
                    <a:moveTo>
                      <a:pt x="52" y="7"/>
                    </a:moveTo>
                    <a:lnTo>
                      <a:pt x="63" y="45"/>
                    </a:lnTo>
                    <a:lnTo>
                      <a:pt x="75" y="83"/>
                    </a:lnTo>
                    <a:lnTo>
                      <a:pt x="85" y="122"/>
                    </a:lnTo>
                    <a:lnTo>
                      <a:pt x="94" y="163"/>
                    </a:lnTo>
                    <a:lnTo>
                      <a:pt x="103" y="203"/>
                    </a:lnTo>
                    <a:lnTo>
                      <a:pt x="112" y="243"/>
                    </a:lnTo>
                    <a:lnTo>
                      <a:pt x="121" y="283"/>
                    </a:lnTo>
                    <a:lnTo>
                      <a:pt x="132" y="324"/>
                    </a:lnTo>
                    <a:lnTo>
                      <a:pt x="136" y="330"/>
                    </a:lnTo>
                    <a:lnTo>
                      <a:pt x="137" y="342"/>
                    </a:lnTo>
                    <a:lnTo>
                      <a:pt x="137" y="352"/>
                    </a:lnTo>
                    <a:lnTo>
                      <a:pt x="138" y="363"/>
                    </a:lnTo>
                    <a:lnTo>
                      <a:pt x="139" y="370"/>
                    </a:lnTo>
                    <a:lnTo>
                      <a:pt x="144" y="377"/>
                    </a:lnTo>
                    <a:lnTo>
                      <a:pt x="152" y="378"/>
                    </a:lnTo>
                    <a:lnTo>
                      <a:pt x="167" y="377"/>
                    </a:lnTo>
                    <a:lnTo>
                      <a:pt x="176" y="373"/>
                    </a:lnTo>
                    <a:lnTo>
                      <a:pt x="181" y="405"/>
                    </a:lnTo>
                    <a:lnTo>
                      <a:pt x="188" y="438"/>
                    </a:lnTo>
                    <a:lnTo>
                      <a:pt x="197" y="470"/>
                    </a:lnTo>
                    <a:lnTo>
                      <a:pt x="206" y="503"/>
                    </a:lnTo>
                    <a:lnTo>
                      <a:pt x="212" y="534"/>
                    </a:lnTo>
                    <a:lnTo>
                      <a:pt x="219" y="567"/>
                    </a:lnTo>
                    <a:lnTo>
                      <a:pt x="226" y="601"/>
                    </a:lnTo>
                    <a:lnTo>
                      <a:pt x="231" y="636"/>
                    </a:lnTo>
                    <a:lnTo>
                      <a:pt x="236" y="652"/>
                    </a:lnTo>
                    <a:lnTo>
                      <a:pt x="241" y="669"/>
                    </a:lnTo>
                    <a:lnTo>
                      <a:pt x="244" y="685"/>
                    </a:lnTo>
                    <a:lnTo>
                      <a:pt x="248" y="702"/>
                    </a:lnTo>
                    <a:lnTo>
                      <a:pt x="251" y="718"/>
                    </a:lnTo>
                    <a:lnTo>
                      <a:pt x="254" y="736"/>
                    </a:lnTo>
                    <a:lnTo>
                      <a:pt x="258" y="753"/>
                    </a:lnTo>
                    <a:lnTo>
                      <a:pt x="263" y="772"/>
                    </a:lnTo>
                    <a:lnTo>
                      <a:pt x="148" y="790"/>
                    </a:lnTo>
                    <a:lnTo>
                      <a:pt x="132" y="738"/>
                    </a:lnTo>
                    <a:lnTo>
                      <a:pt x="118" y="690"/>
                    </a:lnTo>
                    <a:lnTo>
                      <a:pt x="104" y="639"/>
                    </a:lnTo>
                    <a:lnTo>
                      <a:pt x="93" y="590"/>
                    </a:lnTo>
                    <a:lnTo>
                      <a:pt x="80" y="539"/>
                    </a:lnTo>
                    <a:lnTo>
                      <a:pt x="67" y="489"/>
                    </a:lnTo>
                    <a:lnTo>
                      <a:pt x="55" y="440"/>
                    </a:lnTo>
                    <a:lnTo>
                      <a:pt x="42" y="393"/>
                    </a:lnTo>
                    <a:lnTo>
                      <a:pt x="47" y="393"/>
                    </a:lnTo>
                    <a:lnTo>
                      <a:pt x="55" y="393"/>
                    </a:lnTo>
                    <a:lnTo>
                      <a:pt x="61" y="391"/>
                    </a:lnTo>
                    <a:lnTo>
                      <a:pt x="68" y="390"/>
                    </a:lnTo>
                    <a:lnTo>
                      <a:pt x="75" y="386"/>
                    </a:lnTo>
                    <a:lnTo>
                      <a:pt x="81" y="383"/>
                    </a:lnTo>
                    <a:lnTo>
                      <a:pt x="85" y="378"/>
                    </a:lnTo>
                    <a:lnTo>
                      <a:pt x="88" y="374"/>
                    </a:lnTo>
                    <a:lnTo>
                      <a:pt x="73" y="330"/>
                    </a:lnTo>
                    <a:lnTo>
                      <a:pt x="62" y="287"/>
                    </a:lnTo>
                    <a:lnTo>
                      <a:pt x="50" y="242"/>
                    </a:lnTo>
                    <a:lnTo>
                      <a:pt x="40" y="197"/>
                    </a:lnTo>
                    <a:lnTo>
                      <a:pt x="28" y="151"/>
                    </a:lnTo>
                    <a:lnTo>
                      <a:pt x="18" y="104"/>
                    </a:lnTo>
                    <a:lnTo>
                      <a:pt x="8" y="60"/>
                    </a:lnTo>
                    <a:lnTo>
                      <a:pt x="0" y="17"/>
                    </a:lnTo>
                    <a:lnTo>
                      <a:pt x="2" y="0"/>
                    </a:lnTo>
                    <a:lnTo>
                      <a:pt x="15" y="2"/>
                    </a:lnTo>
                    <a:lnTo>
                      <a:pt x="27" y="1"/>
                    </a:lnTo>
                    <a:lnTo>
                      <a:pt x="40" y="0"/>
                    </a:lnTo>
                    <a:lnTo>
                      <a:pt x="52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6" name="Freeform 138">
                <a:extLst>
                  <a:ext uri="{FF2B5EF4-FFF2-40B4-BE49-F238E27FC236}">
                    <a16:creationId xmlns:a16="http://schemas.microsoft.com/office/drawing/2014/main" id="{96B11D35-3BD7-4145-AF6B-E9DB87449B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0" y="236"/>
                <a:ext cx="161" cy="279"/>
              </a:xfrm>
              <a:custGeom>
                <a:avLst/>
                <a:gdLst>
                  <a:gd name="T0" fmla="*/ 0 w 483"/>
                  <a:gd name="T1" fmla="*/ 0 h 836"/>
                  <a:gd name="T2" fmla="*/ 0 w 483"/>
                  <a:gd name="T3" fmla="*/ 0 h 836"/>
                  <a:gd name="T4" fmla="*/ 0 w 483"/>
                  <a:gd name="T5" fmla="*/ 0 h 836"/>
                  <a:gd name="T6" fmla="*/ 0 w 483"/>
                  <a:gd name="T7" fmla="*/ 0 h 836"/>
                  <a:gd name="T8" fmla="*/ 0 w 483"/>
                  <a:gd name="T9" fmla="*/ 0 h 836"/>
                  <a:gd name="T10" fmla="*/ 0 w 483"/>
                  <a:gd name="T11" fmla="*/ 0 h 836"/>
                  <a:gd name="T12" fmla="*/ 0 w 483"/>
                  <a:gd name="T13" fmla="*/ 0 h 836"/>
                  <a:gd name="T14" fmla="*/ 0 w 483"/>
                  <a:gd name="T15" fmla="*/ 0 h 836"/>
                  <a:gd name="T16" fmla="*/ 0 w 483"/>
                  <a:gd name="T17" fmla="*/ 0 h 836"/>
                  <a:gd name="T18" fmla="*/ 0 w 483"/>
                  <a:gd name="T19" fmla="*/ 0 h 836"/>
                  <a:gd name="T20" fmla="*/ 0 w 483"/>
                  <a:gd name="T21" fmla="*/ 0 h 836"/>
                  <a:gd name="T22" fmla="*/ 0 w 483"/>
                  <a:gd name="T23" fmla="*/ 0 h 836"/>
                  <a:gd name="T24" fmla="*/ 0 w 483"/>
                  <a:gd name="T25" fmla="*/ 0 h 836"/>
                  <a:gd name="T26" fmla="*/ 0 w 483"/>
                  <a:gd name="T27" fmla="*/ 0 h 836"/>
                  <a:gd name="T28" fmla="*/ 0 w 483"/>
                  <a:gd name="T29" fmla="*/ 0 h 836"/>
                  <a:gd name="T30" fmla="*/ 0 w 483"/>
                  <a:gd name="T31" fmla="*/ 0 h 836"/>
                  <a:gd name="T32" fmla="*/ 0 w 483"/>
                  <a:gd name="T33" fmla="*/ 0 h 836"/>
                  <a:gd name="T34" fmla="*/ 0 w 483"/>
                  <a:gd name="T35" fmla="*/ 0 h 836"/>
                  <a:gd name="T36" fmla="*/ 0 w 483"/>
                  <a:gd name="T37" fmla="*/ 0 h 836"/>
                  <a:gd name="T38" fmla="*/ 0 w 483"/>
                  <a:gd name="T39" fmla="*/ 0 h 836"/>
                  <a:gd name="T40" fmla="*/ 0 w 483"/>
                  <a:gd name="T41" fmla="*/ 0 h 836"/>
                  <a:gd name="T42" fmla="*/ 0 w 483"/>
                  <a:gd name="T43" fmla="*/ 0 h 836"/>
                  <a:gd name="T44" fmla="*/ 0 w 483"/>
                  <a:gd name="T45" fmla="*/ 0 h 836"/>
                  <a:gd name="T46" fmla="*/ 0 w 483"/>
                  <a:gd name="T47" fmla="*/ 0 h 836"/>
                  <a:gd name="T48" fmla="*/ 0 w 483"/>
                  <a:gd name="T49" fmla="*/ 0 h 836"/>
                  <a:gd name="T50" fmla="*/ 0 w 483"/>
                  <a:gd name="T51" fmla="*/ 0 h 836"/>
                  <a:gd name="T52" fmla="*/ 0 w 483"/>
                  <a:gd name="T53" fmla="*/ 0 h 836"/>
                  <a:gd name="T54" fmla="*/ 0 w 483"/>
                  <a:gd name="T55" fmla="*/ 0 h 836"/>
                  <a:gd name="T56" fmla="*/ 0 w 483"/>
                  <a:gd name="T57" fmla="*/ 0 h 836"/>
                  <a:gd name="T58" fmla="*/ 0 w 483"/>
                  <a:gd name="T59" fmla="*/ 0 h 836"/>
                  <a:gd name="T60" fmla="*/ 0 w 483"/>
                  <a:gd name="T61" fmla="*/ 0 h 836"/>
                  <a:gd name="T62" fmla="*/ 0 w 483"/>
                  <a:gd name="T63" fmla="*/ 0 h 836"/>
                  <a:gd name="T64" fmla="*/ 0 w 483"/>
                  <a:gd name="T65" fmla="*/ 0 h 836"/>
                  <a:gd name="T66" fmla="*/ 0 w 483"/>
                  <a:gd name="T67" fmla="*/ 0 h 836"/>
                  <a:gd name="T68" fmla="*/ 0 w 483"/>
                  <a:gd name="T69" fmla="*/ 0 h 836"/>
                  <a:gd name="T70" fmla="*/ 0 w 483"/>
                  <a:gd name="T71" fmla="*/ 0 h 836"/>
                  <a:gd name="T72" fmla="*/ 0 w 483"/>
                  <a:gd name="T73" fmla="*/ 0 h 836"/>
                  <a:gd name="T74" fmla="*/ 0 w 483"/>
                  <a:gd name="T75" fmla="*/ 0 h 836"/>
                  <a:gd name="T76" fmla="*/ 0 w 483"/>
                  <a:gd name="T77" fmla="*/ 0 h 836"/>
                  <a:gd name="T78" fmla="*/ 0 w 483"/>
                  <a:gd name="T79" fmla="*/ 0 h 836"/>
                  <a:gd name="T80" fmla="*/ 0 w 483"/>
                  <a:gd name="T81" fmla="*/ 0 h 836"/>
                  <a:gd name="T82" fmla="*/ 0 w 483"/>
                  <a:gd name="T83" fmla="*/ 0 h 836"/>
                  <a:gd name="T84" fmla="*/ 0 w 483"/>
                  <a:gd name="T85" fmla="*/ 0 h 836"/>
                  <a:gd name="T86" fmla="*/ 0 w 483"/>
                  <a:gd name="T87" fmla="*/ 0 h 836"/>
                  <a:gd name="T88" fmla="*/ 0 w 483"/>
                  <a:gd name="T89" fmla="*/ 0 h 836"/>
                  <a:gd name="T90" fmla="*/ 0 w 483"/>
                  <a:gd name="T91" fmla="*/ 0 h 836"/>
                  <a:gd name="T92" fmla="*/ 0 w 483"/>
                  <a:gd name="T93" fmla="*/ 0 h 836"/>
                  <a:gd name="T94" fmla="*/ 0 w 483"/>
                  <a:gd name="T95" fmla="*/ 0 h 836"/>
                  <a:gd name="T96" fmla="*/ 0 w 483"/>
                  <a:gd name="T97" fmla="*/ 0 h 836"/>
                  <a:gd name="T98" fmla="*/ 0 w 483"/>
                  <a:gd name="T99" fmla="*/ 0 h 836"/>
                  <a:gd name="T100" fmla="*/ 0 w 483"/>
                  <a:gd name="T101" fmla="*/ 0 h 836"/>
                  <a:gd name="T102" fmla="*/ 0 w 483"/>
                  <a:gd name="T103" fmla="*/ 0 h 836"/>
                  <a:gd name="T104" fmla="*/ 0 w 483"/>
                  <a:gd name="T105" fmla="*/ 0 h 836"/>
                  <a:gd name="T106" fmla="*/ 0 w 483"/>
                  <a:gd name="T107" fmla="*/ 0 h 836"/>
                  <a:gd name="T108" fmla="*/ 0 w 483"/>
                  <a:gd name="T109" fmla="*/ 0 h 836"/>
                  <a:gd name="T110" fmla="*/ 0 w 483"/>
                  <a:gd name="T111" fmla="*/ 0 h 8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83"/>
                  <a:gd name="T169" fmla="*/ 0 h 836"/>
                  <a:gd name="T170" fmla="*/ 483 w 483"/>
                  <a:gd name="T171" fmla="*/ 836 h 8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83" h="836">
                    <a:moveTo>
                      <a:pt x="236" y="57"/>
                    </a:moveTo>
                    <a:lnTo>
                      <a:pt x="235" y="63"/>
                    </a:lnTo>
                    <a:lnTo>
                      <a:pt x="239" y="69"/>
                    </a:lnTo>
                    <a:lnTo>
                      <a:pt x="242" y="77"/>
                    </a:lnTo>
                    <a:lnTo>
                      <a:pt x="246" y="84"/>
                    </a:lnTo>
                    <a:lnTo>
                      <a:pt x="255" y="121"/>
                    </a:lnTo>
                    <a:lnTo>
                      <a:pt x="266" y="159"/>
                    </a:lnTo>
                    <a:lnTo>
                      <a:pt x="279" y="196"/>
                    </a:lnTo>
                    <a:lnTo>
                      <a:pt x="291" y="235"/>
                    </a:lnTo>
                    <a:lnTo>
                      <a:pt x="302" y="272"/>
                    </a:lnTo>
                    <a:lnTo>
                      <a:pt x="315" y="310"/>
                    </a:lnTo>
                    <a:lnTo>
                      <a:pt x="325" y="347"/>
                    </a:lnTo>
                    <a:lnTo>
                      <a:pt x="336" y="386"/>
                    </a:lnTo>
                    <a:lnTo>
                      <a:pt x="341" y="388"/>
                    </a:lnTo>
                    <a:lnTo>
                      <a:pt x="347" y="390"/>
                    </a:lnTo>
                    <a:lnTo>
                      <a:pt x="355" y="387"/>
                    </a:lnTo>
                    <a:lnTo>
                      <a:pt x="362" y="387"/>
                    </a:lnTo>
                    <a:lnTo>
                      <a:pt x="367" y="385"/>
                    </a:lnTo>
                    <a:lnTo>
                      <a:pt x="374" y="386"/>
                    </a:lnTo>
                    <a:lnTo>
                      <a:pt x="377" y="391"/>
                    </a:lnTo>
                    <a:lnTo>
                      <a:pt x="381" y="401"/>
                    </a:lnTo>
                    <a:lnTo>
                      <a:pt x="396" y="448"/>
                    </a:lnTo>
                    <a:lnTo>
                      <a:pt x="410" y="497"/>
                    </a:lnTo>
                    <a:lnTo>
                      <a:pt x="421" y="547"/>
                    </a:lnTo>
                    <a:lnTo>
                      <a:pt x="434" y="597"/>
                    </a:lnTo>
                    <a:lnTo>
                      <a:pt x="445" y="646"/>
                    </a:lnTo>
                    <a:lnTo>
                      <a:pt x="456" y="694"/>
                    </a:lnTo>
                    <a:lnTo>
                      <a:pt x="468" y="742"/>
                    </a:lnTo>
                    <a:lnTo>
                      <a:pt x="483" y="788"/>
                    </a:lnTo>
                    <a:lnTo>
                      <a:pt x="471" y="788"/>
                    </a:lnTo>
                    <a:lnTo>
                      <a:pt x="460" y="790"/>
                    </a:lnTo>
                    <a:lnTo>
                      <a:pt x="447" y="792"/>
                    </a:lnTo>
                    <a:lnTo>
                      <a:pt x="436" y="795"/>
                    </a:lnTo>
                    <a:lnTo>
                      <a:pt x="424" y="798"/>
                    </a:lnTo>
                    <a:lnTo>
                      <a:pt x="412" y="800"/>
                    </a:lnTo>
                    <a:lnTo>
                      <a:pt x="401" y="804"/>
                    </a:lnTo>
                    <a:lnTo>
                      <a:pt x="390" y="808"/>
                    </a:lnTo>
                    <a:lnTo>
                      <a:pt x="360" y="722"/>
                    </a:lnTo>
                    <a:lnTo>
                      <a:pt x="331" y="637"/>
                    </a:lnTo>
                    <a:lnTo>
                      <a:pt x="302" y="552"/>
                    </a:lnTo>
                    <a:lnTo>
                      <a:pt x="274" y="470"/>
                    </a:lnTo>
                    <a:lnTo>
                      <a:pt x="244" y="386"/>
                    </a:lnTo>
                    <a:lnTo>
                      <a:pt x="214" y="302"/>
                    </a:lnTo>
                    <a:lnTo>
                      <a:pt x="184" y="219"/>
                    </a:lnTo>
                    <a:lnTo>
                      <a:pt x="155" y="135"/>
                    </a:lnTo>
                    <a:lnTo>
                      <a:pt x="150" y="120"/>
                    </a:lnTo>
                    <a:lnTo>
                      <a:pt x="145" y="105"/>
                    </a:lnTo>
                    <a:lnTo>
                      <a:pt x="140" y="90"/>
                    </a:lnTo>
                    <a:lnTo>
                      <a:pt x="135" y="77"/>
                    </a:lnTo>
                    <a:lnTo>
                      <a:pt x="129" y="62"/>
                    </a:lnTo>
                    <a:lnTo>
                      <a:pt x="123" y="47"/>
                    </a:lnTo>
                    <a:lnTo>
                      <a:pt x="115" y="32"/>
                    </a:lnTo>
                    <a:lnTo>
                      <a:pt x="108" y="19"/>
                    </a:lnTo>
                    <a:lnTo>
                      <a:pt x="100" y="28"/>
                    </a:lnTo>
                    <a:lnTo>
                      <a:pt x="130" y="113"/>
                    </a:lnTo>
                    <a:lnTo>
                      <a:pt x="160" y="199"/>
                    </a:lnTo>
                    <a:lnTo>
                      <a:pt x="190" y="284"/>
                    </a:lnTo>
                    <a:lnTo>
                      <a:pt x="220" y="369"/>
                    </a:lnTo>
                    <a:lnTo>
                      <a:pt x="250" y="452"/>
                    </a:lnTo>
                    <a:lnTo>
                      <a:pt x="280" y="537"/>
                    </a:lnTo>
                    <a:lnTo>
                      <a:pt x="310" y="621"/>
                    </a:lnTo>
                    <a:lnTo>
                      <a:pt x="340" y="707"/>
                    </a:lnTo>
                    <a:lnTo>
                      <a:pt x="375" y="810"/>
                    </a:lnTo>
                    <a:lnTo>
                      <a:pt x="364" y="814"/>
                    </a:lnTo>
                    <a:lnTo>
                      <a:pt x="354" y="818"/>
                    </a:lnTo>
                    <a:lnTo>
                      <a:pt x="344" y="821"/>
                    </a:lnTo>
                    <a:lnTo>
                      <a:pt x="334" y="826"/>
                    </a:lnTo>
                    <a:lnTo>
                      <a:pt x="322" y="829"/>
                    </a:lnTo>
                    <a:lnTo>
                      <a:pt x="312" y="831"/>
                    </a:lnTo>
                    <a:lnTo>
                      <a:pt x="302" y="834"/>
                    </a:lnTo>
                    <a:lnTo>
                      <a:pt x="295" y="836"/>
                    </a:lnTo>
                    <a:lnTo>
                      <a:pt x="272" y="788"/>
                    </a:lnTo>
                    <a:lnTo>
                      <a:pt x="250" y="740"/>
                    </a:lnTo>
                    <a:lnTo>
                      <a:pt x="229" y="693"/>
                    </a:lnTo>
                    <a:lnTo>
                      <a:pt x="208" y="646"/>
                    </a:lnTo>
                    <a:lnTo>
                      <a:pt x="185" y="597"/>
                    </a:lnTo>
                    <a:lnTo>
                      <a:pt x="164" y="549"/>
                    </a:lnTo>
                    <a:lnTo>
                      <a:pt x="143" y="502"/>
                    </a:lnTo>
                    <a:lnTo>
                      <a:pt x="123" y="455"/>
                    </a:lnTo>
                    <a:lnTo>
                      <a:pt x="156" y="440"/>
                    </a:lnTo>
                    <a:lnTo>
                      <a:pt x="133" y="391"/>
                    </a:lnTo>
                    <a:lnTo>
                      <a:pt x="111" y="342"/>
                    </a:lnTo>
                    <a:lnTo>
                      <a:pt x="93" y="294"/>
                    </a:lnTo>
                    <a:lnTo>
                      <a:pt x="75" y="246"/>
                    </a:lnTo>
                    <a:lnTo>
                      <a:pt x="56" y="198"/>
                    </a:lnTo>
                    <a:lnTo>
                      <a:pt x="39" y="149"/>
                    </a:lnTo>
                    <a:lnTo>
                      <a:pt x="19" y="100"/>
                    </a:lnTo>
                    <a:lnTo>
                      <a:pt x="0" y="53"/>
                    </a:lnTo>
                    <a:lnTo>
                      <a:pt x="5" y="44"/>
                    </a:lnTo>
                    <a:lnTo>
                      <a:pt x="13" y="38"/>
                    </a:lnTo>
                    <a:lnTo>
                      <a:pt x="22" y="34"/>
                    </a:lnTo>
                    <a:lnTo>
                      <a:pt x="33" y="32"/>
                    </a:lnTo>
                    <a:lnTo>
                      <a:pt x="43" y="28"/>
                    </a:lnTo>
                    <a:lnTo>
                      <a:pt x="54" y="25"/>
                    </a:lnTo>
                    <a:lnTo>
                      <a:pt x="65" y="23"/>
                    </a:lnTo>
                    <a:lnTo>
                      <a:pt x="76" y="20"/>
                    </a:lnTo>
                    <a:lnTo>
                      <a:pt x="93" y="17"/>
                    </a:lnTo>
                    <a:lnTo>
                      <a:pt x="110" y="13"/>
                    </a:lnTo>
                    <a:lnTo>
                      <a:pt x="129" y="9"/>
                    </a:lnTo>
                    <a:lnTo>
                      <a:pt x="148" y="7"/>
                    </a:lnTo>
                    <a:lnTo>
                      <a:pt x="165" y="3"/>
                    </a:lnTo>
                    <a:lnTo>
                      <a:pt x="183" y="2"/>
                    </a:lnTo>
                    <a:lnTo>
                      <a:pt x="200" y="0"/>
                    </a:lnTo>
                    <a:lnTo>
                      <a:pt x="219" y="0"/>
                    </a:lnTo>
                    <a:lnTo>
                      <a:pt x="220" y="7"/>
                    </a:lnTo>
                    <a:lnTo>
                      <a:pt x="223" y="14"/>
                    </a:lnTo>
                    <a:lnTo>
                      <a:pt x="224" y="22"/>
                    </a:lnTo>
                    <a:lnTo>
                      <a:pt x="225" y="29"/>
                    </a:lnTo>
                    <a:lnTo>
                      <a:pt x="226" y="35"/>
                    </a:lnTo>
                    <a:lnTo>
                      <a:pt x="229" y="43"/>
                    </a:lnTo>
                    <a:lnTo>
                      <a:pt x="231" y="49"/>
                    </a:lnTo>
                    <a:lnTo>
                      <a:pt x="236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7" name="Freeform 139">
                <a:extLst>
                  <a:ext uri="{FF2B5EF4-FFF2-40B4-BE49-F238E27FC236}">
                    <a16:creationId xmlns:a16="http://schemas.microsoft.com/office/drawing/2014/main" id="{8AC878BD-5551-4FC2-9DB7-E6FBC8B9C0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42"/>
                <a:ext cx="116" cy="248"/>
              </a:xfrm>
              <a:custGeom>
                <a:avLst/>
                <a:gdLst>
                  <a:gd name="T0" fmla="*/ 0 w 349"/>
                  <a:gd name="T1" fmla="*/ 0 h 743"/>
                  <a:gd name="T2" fmla="*/ 0 w 349"/>
                  <a:gd name="T3" fmla="*/ 0 h 743"/>
                  <a:gd name="T4" fmla="*/ 0 w 349"/>
                  <a:gd name="T5" fmla="*/ 0 h 743"/>
                  <a:gd name="T6" fmla="*/ 0 w 349"/>
                  <a:gd name="T7" fmla="*/ 0 h 743"/>
                  <a:gd name="T8" fmla="*/ 0 w 349"/>
                  <a:gd name="T9" fmla="*/ 0 h 743"/>
                  <a:gd name="T10" fmla="*/ 0 w 349"/>
                  <a:gd name="T11" fmla="*/ 0 h 743"/>
                  <a:gd name="T12" fmla="*/ 0 w 349"/>
                  <a:gd name="T13" fmla="*/ 0 h 743"/>
                  <a:gd name="T14" fmla="*/ 0 w 349"/>
                  <a:gd name="T15" fmla="*/ 0 h 743"/>
                  <a:gd name="T16" fmla="*/ 0 w 349"/>
                  <a:gd name="T17" fmla="*/ 0 h 743"/>
                  <a:gd name="T18" fmla="*/ 0 w 349"/>
                  <a:gd name="T19" fmla="*/ 0 h 743"/>
                  <a:gd name="T20" fmla="*/ 0 w 349"/>
                  <a:gd name="T21" fmla="*/ 0 h 743"/>
                  <a:gd name="T22" fmla="*/ 0 w 349"/>
                  <a:gd name="T23" fmla="*/ 0 h 743"/>
                  <a:gd name="T24" fmla="*/ 0 w 349"/>
                  <a:gd name="T25" fmla="*/ 0 h 743"/>
                  <a:gd name="T26" fmla="*/ 0 w 349"/>
                  <a:gd name="T27" fmla="*/ 0 h 743"/>
                  <a:gd name="T28" fmla="*/ 0 w 349"/>
                  <a:gd name="T29" fmla="*/ 0 h 743"/>
                  <a:gd name="T30" fmla="*/ 0 w 349"/>
                  <a:gd name="T31" fmla="*/ 0 h 743"/>
                  <a:gd name="T32" fmla="*/ 0 w 349"/>
                  <a:gd name="T33" fmla="*/ 0 h 743"/>
                  <a:gd name="T34" fmla="*/ 0 w 349"/>
                  <a:gd name="T35" fmla="*/ 0 h 743"/>
                  <a:gd name="T36" fmla="*/ 0 w 349"/>
                  <a:gd name="T37" fmla="*/ 0 h 743"/>
                  <a:gd name="T38" fmla="*/ 0 w 349"/>
                  <a:gd name="T39" fmla="*/ 0 h 743"/>
                  <a:gd name="T40" fmla="*/ 0 w 349"/>
                  <a:gd name="T41" fmla="*/ 0 h 743"/>
                  <a:gd name="T42" fmla="*/ 0 w 349"/>
                  <a:gd name="T43" fmla="*/ 0 h 743"/>
                  <a:gd name="T44" fmla="*/ 0 w 349"/>
                  <a:gd name="T45" fmla="*/ 0 h 743"/>
                  <a:gd name="T46" fmla="*/ 0 w 349"/>
                  <a:gd name="T47" fmla="*/ 0 h 743"/>
                  <a:gd name="T48" fmla="*/ 0 w 349"/>
                  <a:gd name="T49" fmla="*/ 0 h 743"/>
                  <a:gd name="T50" fmla="*/ 0 w 349"/>
                  <a:gd name="T51" fmla="*/ 0 h 743"/>
                  <a:gd name="T52" fmla="*/ 0 w 349"/>
                  <a:gd name="T53" fmla="*/ 0 h 743"/>
                  <a:gd name="T54" fmla="*/ 0 w 349"/>
                  <a:gd name="T55" fmla="*/ 0 h 743"/>
                  <a:gd name="T56" fmla="*/ 0 w 349"/>
                  <a:gd name="T57" fmla="*/ 0 h 743"/>
                  <a:gd name="T58" fmla="*/ 0 w 349"/>
                  <a:gd name="T59" fmla="*/ 0 h 743"/>
                  <a:gd name="T60" fmla="*/ 0 w 349"/>
                  <a:gd name="T61" fmla="*/ 0 h 743"/>
                  <a:gd name="T62" fmla="*/ 0 w 349"/>
                  <a:gd name="T63" fmla="*/ 0 h 743"/>
                  <a:gd name="T64" fmla="*/ 0 w 349"/>
                  <a:gd name="T65" fmla="*/ 0 h 743"/>
                  <a:gd name="T66" fmla="*/ 0 w 349"/>
                  <a:gd name="T67" fmla="*/ 0 h 743"/>
                  <a:gd name="T68" fmla="*/ 0 w 349"/>
                  <a:gd name="T69" fmla="*/ 0 h 743"/>
                  <a:gd name="T70" fmla="*/ 0 w 349"/>
                  <a:gd name="T71" fmla="*/ 0 h 743"/>
                  <a:gd name="T72" fmla="*/ 0 w 349"/>
                  <a:gd name="T73" fmla="*/ 0 h 743"/>
                  <a:gd name="T74" fmla="*/ 0 w 349"/>
                  <a:gd name="T75" fmla="*/ 0 h 743"/>
                  <a:gd name="T76" fmla="*/ 0 w 349"/>
                  <a:gd name="T77" fmla="*/ 0 h 743"/>
                  <a:gd name="T78" fmla="*/ 0 w 349"/>
                  <a:gd name="T79" fmla="*/ 0 h 743"/>
                  <a:gd name="T80" fmla="*/ 0 w 349"/>
                  <a:gd name="T81" fmla="*/ 0 h 743"/>
                  <a:gd name="T82" fmla="*/ 0 w 349"/>
                  <a:gd name="T83" fmla="*/ 0 h 743"/>
                  <a:gd name="T84" fmla="*/ 0 w 349"/>
                  <a:gd name="T85" fmla="*/ 0 h 74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49"/>
                  <a:gd name="T130" fmla="*/ 0 h 743"/>
                  <a:gd name="T131" fmla="*/ 349 w 349"/>
                  <a:gd name="T132" fmla="*/ 743 h 74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49" h="743">
                    <a:moveTo>
                      <a:pt x="85" y="11"/>
                    </a:moveTo>
                    <a:lnTo>
                      <a:pt x="90" y="17"/>
                    </a:lnTo>
                    <a:lnTo>
                      <a:pt x="100" y="12"/>
                    </a:lnTo>
                    <a:lnTo>
                      <a:pt x="110" y="11"/>
                    </a:lnTo>
                    <a:lnTo>
                      <a:pt x="121" y="12"/>
                    </a:lnTo>
                    <a:lnTo>
                      <a:pt x="133" y="16"/>
                    </a:lnTo>
                    <a:lnTo>
                      <a:pt x="143" y="20"/>
                    </a:lnTo>
                    <a:lnTo>
                      <a:pt x="154" y="25"/>
                    </a:lnTo>
                    <a:lnTo>
                      <a:pt x="164" y="28"/>
                    </a:lnTo>
                    <a:lnTo>
                      <a:pt x="175" y="33"/>
                    </a:lnTo>
                    <a:lnTo>
                      <a:pt x="184" y="72"/>
                    </a:lnTo>
                    <a:lnTo>
                      <a:pt x="193" y="113"/>
                    </a:lnTo>
                    <a:lnTo>
                      <a:pt x="200" y="154"/>
                    </a:lnTo>
                    <a:lnTo>
                      <a:pt x="208" y="196"/>
                    </a:lnTo>
                    <a:lnTo>
                      <a:pt x="215" y="235"/>
                    </a:lnTo>
                    <a:lnTo>
                      <a:pt x="223" y="277"/>
                    </a:lnTo>
                    <a:lnTo>
                      <a:pt x="230" y="317"/>
                    </a:lnTo>
                    <a:lnTo>
                      <a:pt x="241" y="358"/>
                    </a:lnTo>
                    <a:lnTo>
                      <a:pt x="251" y="359"/>
                    </a:lnTo>
                    <a:lnTo>
                      <a:pt x="261" y="363"/>
                    </a:lnTo>
                    <a:lnTo>
                      <a:pt x="270" y="365"/>
                    </a:lnTo>
                    <a:lnTo>
                      <a:pt x="283" y="369"/>
                    </a:lnTo>
                    <a:lnTo>
                      <a:pt x="290" y="411"/>
                    </a:lnTo>
                    <a:lnTo>
                      <a:pt x="298" y="454"/>
                    </a:lnTo>
                    <a:lnTo>
                      <a:pt x="306" y="495"/>
                    </a:lnTo>
                    <a:lnTo>
                      <a:pt x="315" y="536"/>
                    </a:lnTo>
                    <a:lnTo>
                      <a:pt x="321" y="576"/>
                    </a:lnTo>
                    <a:lnTo>
                      <a:pt x="329" y="617"/>
                    </a:lnTo>
                    <a:lnTo>
                      <a:pt x="335" y="658"/>
                    </a:lnTo>
                    <a:lnTo>
                      <a:pt x="340" y="703"/>
                    </a:lnTo>
                    <a:lnTo>
                      <a:pt x="342" y="712"/>
                    </a:lnTo>
                    <a:lnTo>
                      <a:pt x="344" y="722"/>
                    </a:lnTo>
                    <a:lnTo>
                      <a:pt x="345" y="732"/>
                    </a:lnTo>
                    <a:lnTo>
                      <a:pt x="349" y="741"/>
                    </a:lnTo>
                    <a:lnTo>
                      <a:pt x="336" y="740"/>
                    </a:lnTo>
                    <a:lnTo>
                      <a:pt x="325" y="740"/>
                    </a:lnTo>
                    <a:lnTo>
                      <a:pt x="314" y="738"/>
                    </a:lnTo>
                    <a:lnTo>
                      <a:pt x="303" y="738"/>
                    </a:lnTo>
                    <a:lnTo>
                      <a:pt x="291" y="737"/>
                    </a:lnTo>
                    <a:lnTo>
                      <a:pt x="280" y="737"/>
                    </a:lnTo>
                    <a:lnTo>
                      <a:pt x="269" y="735"/>
                    </a:lnTo>
                    <a:lnTo>
                      <a:pt x="259" y="733"/>
                    </a:lnTo>
                    <a:lnTo>
                      <a:pt x="233" y="738"/>
                    </a:lnTo>
                    <a:lnTo>
                      <a:pt x="221" y="693"/>
                    </a:lnTo>
                    <a:lnTo>
                      <a:pt x="214" y="650"/>
                    </a:lnTo>
                    <a:lnTo>
                      <a:pt x="206" y="606"/>
                    </a:lnTo>
                    <a:lnTo>
                      <a:pt x="200" y="565"/>
                    </a:lnTo>
                    <a:lnTo>
                      <a:pt x="193" y="522"/>
                    </a:lnTo>
                    <a:lnTo>
                      <a:pt x="186" y="480"/>
                    </a:lnTo>
                    <a:lnTo>
                      <a:pt x="178" y="436"/>
                    </a:lnTo>
                    <a:lnTo>
                      <a:pt x="170" y="394"/>
                    </a:lnTo>
                    <a:lnTo>
                      <a:pt x="159" y="345"/>
                    </a:lnTo>
                    <a:lnTo>
                      <a:pt x="151" y="298"/>
                    </a:lnTo>
                    <a:lnTo>
                      <a:pt x="143" y="249"/>
                    </a:lnTo>
                    <a:lnTo>
                      <a:pt x="135" y="202"/>
                    </a:lnTo>
                    <a:lnTo>
                      <a:pt x="126" y="153"/>
                    </a:lnTo>
                    <a:lnTo>
                      <a:pt x="118" y="107"/>
                    </a:lnTo>
                    <a:lnTo>
                      <a:pt x="107" y="61"/>
                    </a:lnTo>
                    <a:lnTo>
                      <a:pt x="97" y="17"/>
                    </a:lnTo>
                    <a:lnTo>
                      <a:pt x="89" y="33"/>
                    </a:lnTo>
                    <a:lnTo>
                      <a:pt x="95" y="82"/>
                    </a:lnTo>
                    <a:lnTo>
                      <a:pt x="104" y="131"/>
                    </a:lnTo>
                    <a:lnTo>
                      <a:pt x="112" y="179"/>
                    </a:lnTo>
                    <a:lnTo>
                      <a:pt x="121" y="228"/>
                    </a:lnTo>
                    <a:lnTo>
                      <a:pt x="130" y="275"/>
                    </a:lnTo>
                    <a:lnTo>
                      <a:pt x="139" y="323"/>
                    </a:lnTo>
                    <a:lnTo>
                      <a:pt x="148" y="371"/>
                    </a:lnTo>
                    <a:lnTo>
                      <a:pt x="158" y="421"/>
                    </a:lnTo>
                    <a:lnTo>
                      <a:pt x="154" y="424"/>
                    </a:lnTo>
                    <a:lnTo>
                      <a:pt x="155" y="426"/>
                    </a:lnTo>
                    <a:lnTo>
                      <a:pt x="158" y="429"/>
                    </a:lnTo>
                    <a:lnTo>
                      <a:pt x="161" y="433"/>
                    </a:lnTo>
                    <a:lnTo>
                      <a:pt x="166" y="464"/>
                    </a:lnTo>
                    <a:lnTo>
                      <a:pt x="173" y="498"/>
                    </a:lnTo>
                    <a:lnTo>
                      <a:pt x="179" y="532"/>
                    </a:lnTo>
                    <a:lnTo>
                      <a:pt x="185" y="569"/>
                    </a:lnTo>
                    <a:lnTo>
                      <a:pt x="190" y="604"/>
                    </a:lnTo>
                    <a:lnTo>
                      <a:pt x="196" y="640"/>
                    </a:lnTo>
                    <a:lnTo>
                      <a:pt x="204" y="672"/>
                    </a:lnTo>
                    <a:lnTo>
                      <a:pt x="211" y="706"/>
                    </a:lnTo>
                    <a:lnTo>
                      <a:pt x="213" y="736"/>
                    </a:lnTo>
                    <a:lnTo>
                      <a:pt x="199" y="736"/>
                    </a:lnTo>
                    <a:lnTo>
                      <a:pt x="186" y="738"/>
                    </a:lnTo>
                    <a:lnTo>
                      <a:pt x="174" y="738"/>
                    </a:lnTo>
                    <a:lnTo>
                      <a:pt x="161" y="741"/>
                    </a:lnTo>
                    <a:lnTo>
                      <a:pt x="149" y="741"/>
                    </a:lnTo>
                    <a:lnTo>
                      <a:pt x="136" y="742"/>
                    </a:lnTo>
                    <a:lnTo>
                      <a:pt x="124" y="742"/>
                    </a:lnTo>
                    <a:lnTo>
                      <a:pt x="113" y="743"/>
                    </a:lnTo>
                    <a:lnTo>
                      <a:pt x="99" y="695"/>
                    </a:lnTo>
                    <a:lnTo>
                      <a:pt x="88" y="646"/>
                    </a:lnTo>
                    <a:lnTo>
                      <a:pt x="77" y="597"/>
                    </a:lnTo>
                    <a:lnTo>
                      <a:pt x="67" y="550"/>
                    </a:lnTo>
                    <a:lnTo>
                      <a:pt x="55" y="501"/>
                    </a:lnTo>
                    <a:lnTo>
                      <a:pt x="45" y="453"/>
                    </a:lnTo>
                    <a:lnTo>
                      <a:pt x="34" y="404"/>
                    </a:lnTo>
                    <a:lnTo>
                      <a:pt x="24" y="357"/>
                    </a:lnTo>
                    <a:lnTo>
                      <a:pt x="24" y="345"/>
                    </a:lnTo>
                    <a:lnTo>
                      <a:pt x="30" y="343"/>
                    </a:lnTo>
                    <a:lnTo>
                      <a:pt x="38" y="342"/>
                    </a:lnTo>
                    <a:lnTo>
                      <a:pt x="45" y="342"/>
                    </a:lnTo>
                    <a:lnTo>
                      <a:pt x="53" y="343"/>
                    </a:lnTo>
                    <a:lnTo>
                      <a:pt x="58" y="342"/>
                    </a:lnTo>
                    <a:lnTo>
                      <a:pt x="64" y="339"/>
                    </a:lnTo>
                    <a:lnTo>
                      <a:pt x="69" y="333"/>
                    </a:lnTo>
                    <a:lnTo>
                      <a:pt x="73" y="325"/>
                    </a:lnTo>
                    <a:lnTo>
                      <a:pt x="67" y="302"/>
                    </a:lnTo>
                    <a:lnTo>
                      <a:pt x="62" y="278"/>
                    </a:lnTo>
                    <a:lnTo>
                      <a:pt x="55" y="254"/>
                    </a:lnTo>
                    <a:lnTo>
                      <a:pt x="50" y="232"/>
                    </a:lnTo>
                    <a:lnTo>
                      <a:pt x="44" y="208"/>
                    </a:lnTo>
                    <a:lnTo>
                      <a:pt x="40" y="184"/>
                    </a:lnTo>
                    <a:lnTo>
                      <a:pt x="35" y="161"/>
                    </a:lnTo>
                    <a:lnTo>
                      <a:pt x="34" y="138"/>
                    </a:lnTo>
                    <a:lnTo>
                      <a:pt x="27" y="121"/>
                    </a:lnTo>
                    <a:lnTo>
                      <a:pt x="22" y="103"/>
                    </a:lnTo>
                    <a:lnTo>
                      <a:pt x="17" y="86"/>
                    </a:lnTo>
                    <a:lnTo>
                      <a:pt x="13" y="68"/>
                    </a:lnTo>
                    <a:lnTo>
                      <a:pt x="9" y="50"/>
                    </a:lnTo>
                    <a:lnTo>
                      <a:pt x="7" y="32"/>
                    </a:lnTo>
                    <a:lnTo>
                      <a:pt x="3" y="1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4" y="7"/>
                    </a:lnTo>
                    <a:lnTo>
                      <a:pt x="85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8" name="Freeform 140">
                <a:extLst>
                  <a:ext uri="{FF2B5EF4-FFF2-40B4-BE49-F238E27FC236}">
                    <a16:creationId xmlns:a16="http://schemas.microsoft.com/office/drawing/2014/main" id="{5F771C54-DEFD-438F-992A-DBA898024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3" y="248"/>
                <a:ext cx="121" cy="215"/>
              </a:xfrm>
              <a:custGeom>
                <a:avLst/>
                <a:gdLst>
                  <a:gd name="T0" fmla="*/ 0 w 364"/>
                  <a:gd name="T1" fmla="*/ 0 h 644"/>
                  <a:gd name="T2" fmla="*/ 0 w 364"/>
                  <a:gd name="T3" fmla="*/ 0 h 644"/>
                  <a:gd name="T4" fmla="*/ 0 w 364"/>
                  <a:gd name="T5" fmla="*/ 0 h 644"/>
                  <a:gd name="T6" fmla="*/ 0 w 364"/>
                  <a:gd name="T7" fmla="*/ 0 h 644"/>
                  <a:gd name="T8" fmla="*/ 0 w 364"/>
                  <a:gd name="T9" fmla="*/ 0 h 644"/>
                  <a:gd name="T10" fmla="*/ 0 w 364"/>
                  <a:gd name="T11" fmla="*/ 0 h 644"/>
                  <a:gd name="T12" fmla="*/ 0 w 364"/>
                  <a:gd name="T13" fmla="*/ 0 h 644"/>
                  <a:gd name="T14" fmla="*/ 0 w 364"/>
                  <a:gd name="T15" fmla="*/ 0 h 644"/>
                  <a:gd name="T16" fmla="*/ 0 w 364"/>
                  <a:gd name="T17" fmla="*/ 0 h 644"/>
                  <a:gd name="T18" fmla="*/ 0 w 364"/>
                  <a:gd name="T19" fmla="*/ 0 h 644"/>
                  <a:gd name="T20" fmla="*/ 0 w 364"/>
                  <a:gd name="T21" fmla="*/ 0 h 644"/>
                  <a:gd name="T22" fmla="*/ 0 w 364"/>
                  <a:gd name="T23" fmla="*/ 0 h 644"/>
                  <a:gd name="T24" fmla="*/ 0 w 364"/>
                  <a:gd name="T25" fmla="*/ 0 h 644"/>
                  <a:gd name="T26" fmla="*/ 0 w 364"/>
                  <a:gd name="T27" fmla="*/ 0 h 644"/>
                  <a:gd name="T28" fmla="*/ 0 w 364"/>
                  <a:gd name="T29" fmla="*/ 0 h 644"/>
                  <a:gd name="T30" fmla="*/ 0 w 364"/>
                  <a:gd name="T31" fmla="*/ 0 h 644"/>
                  <a:gd name="T32" fmla="*/ 0 w 364"/>
                  <a:gd name="T33" fmla="*/ 0 h 644"/>
                  <a:gd name="T34" fmla="*/ 0 w 364"/>
                  <a:gd name="T35" fmla="*/ 0 h 644"/>
                  <a:gd name="T36" fmla="*/ 0 w 364"/>
                  <a:gd name="T37" fmla="*/ 0 h 644"/>
                  <a:gd name="T38" fmla="*/ 0 w 364"/>
                  <a:gd name="T39" fmla="*/ 0 h 644"/>
                  <a:gd name="T40" fmla="*/ 0 w 364"/>
                  <a:gd name="T41" fmla="*/ 0 h 644"/>
                  <a:gd name="T42" fmla="*/ 0 w 364"/>
                  <a:gd name="T43" fmla="*/ 0 h 644"/>
                  <a:gd name="T44" fmla="*/ 0 w 364"/>
                  <a:gd name="T45" fmla="*/ 0 h 644"/>
                  <a:gd name="T46" fmla="*/ 0 w 364"/>
                  <a:gd name="T47" fmla="*/ 0 h 644"/>
                  <a:gd name="T48" fmla="*/ 0 w 364"/>
                  <a:gd name="T49" fmla="*/ 0 h 644"/>
                  <a:gd name="T50" fmla="*/ 0 w 364"/>
                  <a:gd name="T51" fmla="*/ 0 h 644"/>
                  <a:gd name="T52" fmla="*/ 0 w 364"/>
                  <a:gd name="T53" fmla="*/ 0 h 644"/>
                  <a:gd name="T54" fmla="*/ 0 w 364"/>
                  <a:gd name="T55" fmla="*/ 0 h 644"/>
                  <a:gd name="T56" fmla="*/ 0 w 364"/>
                  <a:gd name="T57" fmla="*/ 0 h 644"/>
                  <a:gd name="T58" fmla="*/ 0 w 364"/>
                  <a:gd name="T59" fmla="*/ 0 h 644"/>
                  <a:gd name="T60" fmla="*/ 0 w 364"/>
                  <a:gd name="T61" fmla="*/ 0 h 644"/>
                  <a:gd name="T62" fmla="*/ 0 w 364"/>
                  <a:gd name="T63" fmla="*/ 0 h 644"/>
                  <a:gd name="T64" fmla="*/ 0 w 364"/>
                  <a:gd name="T65" fmla="*/ 0 h 644"/>
                  <a:gd name="T66" fmla="*/ 0 w 364"/>
                  <a:gd name="T67" fmla="*/ 0 h 644"/>
                  <a:gd name="T68" fmla="*/ 0 w 364"/>
                  <a:gd name="T69" fmla="*/ 0 h 6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64"/>
                  <a:gd name="T106" fmla="*/ 0 h 644"/>
                  <a:gd name="T107" fmla="*/ 364 w 364"/>
                  <a:gd name="T108" fmla="*/ 644 h 6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64" h="644">
                    <a:moveTo>
                      <a:pt x="197" y="334"/>
                    </a:moveTo>
                    <a:lnTo>
                      <a:pt x="199" y="341"/>
                    </a:lnTo>
                    <a:lnTo>
                      <a:pt x="207" y="348"/>
                    </a:lnTo>
                    <a:lnTo>
                      <a:pt x="213" y="355"/>
                    </a:lnTo>
                    <a:lnTo>
                      <a:pt x="224" y="360"/>
                    </a:lnTo>
                    <a:lnTo>
                      <a:pt x="234" y="358"/>
                    </a:lnTo>
                    <a:lnTo>
                      <a:pt x="244" y="355"/>
                    </a:lnTo>
                    <a:lnTo>
                      <a:pt x="252" y="346"/>
                    </a:lnTo>
                    <a:lnTo>
                      <a:pt x="264" y="342"/>
                    </a:lnTo>
                    <a:lnTo>
                      <a:pt x="278" y="363"/>
                    </a:lnTo>
                    <a:lnTo>
                      <a:pt x="292" y="386"/>
                    </a:lnTo>
                    <a:lnTo>
                      <a:pt x="304" y="410"/>
                    </a:lnTo>
                    <a:lnTo>
                      <a:pt x="317" y="435"/>
                    </a:lnTo>
                    <a:lnTo>
                      <a:pt x="327" y="457"/>
                    </a:lnTo>
                    <a:lnTo>
                      <a:pt x="338" y="481"/>
                    </a:lnTo>
                    <a:lnTo>
                      <a:pt x="350" y="503"/>
                    </a:lnTo>
                    <a:lnTo>
                      <a:pt x="364" y="527"/>
                    </a:lnTo>
                    <a:lnTo>
                      <a:pt x="345" y="542"/>
                    </a:lnTo>
                    <a:lnTo>
                      <a:pt x="327" y="558"/>
                    </a:lnTo>
                    <a:lnTo>
                      <a:pt x="309" y="574"/>
                    </a:lnTo>
                    <a:lnTo>
                      <a:pt x="292" y="591"/>
                    </a:lnTo>
                    <a:lnTo>
                      <a:pt x="273" y="604"/>
                    </a:lnTo>
                    <a:lnTo>
                      <a:pt x="254" y="619"/>
                    </a:lnTo>
                    <a:lnTo>
                      <a:pt x="234" y="632"/>
                    </a:lnTo>
                    <a:lnTo>
                      <a:pt x="216" y="644"/>
                    </a:lnTo>
                    <a:lnTo>
                      <a:pt x="207" y="629"/>
                    </a:lnTo>
                    <a:lnTo>
                      <a:pt x="199" y="616"/>
                    </a:lnTo>
                    <a:lnTo>
                      <a:pt x="193" y="599"/>
                    </a:lnTo>
                    <a:lnTo>
                      <a:pt x="188" y="584"/>
                    </a:lnTo>
                    <a:lnTo>
                      <a:pt x="182" y="568"/>
                    </a:lnTo>
                    <a:lnTo>
                      <a:pt x="176" y="552"/>
                    </a:lnTo>
                    <a:lnTo>
                      <a:pt x="168" y="537"/>
                    </a:lnTo>
                    <a:lnTo>
                      <a:pt x="162" y="523"/>
                    </a:lnTo>
                    <a:lnTo>
                      <a:pt x="156" y="508"/>
                    </a:lnTo>
                    <a:lnTo>
                      <a:pt x="149" y="493"/>
                    </a:lnTo>
                    <a:lnTo>
                      <a:pt x="143" y="478"/>
                    </a:lnTo>
                    <a:lnTo>
                      <a:pt x="137" y="463"/>
                    </a:lnTo>
                    <a:lnTo>
                      <a:pt x="129" y="447"/>
                    </a:lnTo>
                    <a:lnTo>
                      <a:pt x="124" y="431"/>
                    </a:lnTo>
                    <a:lnTo>
                      <a:pt x="121" y="415"/>
                    </a:lnTo>
                    <a:lnTo>
                      <a:pt x="118" y="400"/>
                    </a:lnTo>
                    <a:lnTo>
                      <a:pt x="127" y="395"/>
                    </a:lnTo>
                    <a:lnTo>
                      <a:pt x="137" y="392"/>
                    </a:lnTo>
                    <a:lnTo>
                      <a:pt x="141" y="388"/>
                    </a:lnTo>
                    <a:lnTo>
                      <a:pt x="146" y="386"/>
                    </a:lnTo>
                    <a:lnTo>
                      <a:pt x="147" y="381"/>
                    </a:lnTo>
                    <a:lnTo>
                      <a:pt x="148" y="376"/>
                    </a:lnTo>
                    <a:lnTo>
                      <a:pt x="127" y="335"/>
                    </a:lnTo>
                    <a:lnTo>
                      <a:pt x="108" y="295"/>
                    </a:lnTo>
                    <a:lnTo>
                      <a:pt x="91" y="252"/>
                    </a:lnTo>
                    <a:lnTo>
                      <a:pt x="74" y="211"/>
                    </a:lnTo>
                    <a:lnTo>
                      <a:pt x="58" y="169"/>
                    </a:lnTo>
                    <a:lnTo>
                      <a:pt x="42" y="126"/>
                    </a:lnTo>
                    <a:lnTo>
                      <a:pt x="26" y="85"/>
                    </a:lnTo>
                    <a:lnTo>
                      <a:pt x="10" y="47"/>
                    </a:lnTo>
                    <a:lnTo>
                      <a:pt x="10" y="37"/>
                    </a:lnTo>
                    <a:lnTo>
                      <a:pt x="8" y="29"/>
                    </a:lnTo>
                    <a:lnTo>
                      <a:pt x="3" y="22"/>
                    </a:lnTo>
                    <a:lnTo>
                      <a:pt x="0" y="15"/>
                    </a:lnTo>
                    <a:lnTo>
                      <a:pt x="5" y="10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48" y="38"/>
                    </a:lnTo>
                    <a:lnTo>
                      <a:pt x="71" y="79"/>
                    </a:lnTo>
                    <a:lnTo>
                      <a:pt x="91" y="121"/>
                    </a:lnTo>
                    <a:lnTo>
                      <a:pt x="111" y="166"/>
                    </a:lnTo>
                    <a:lnTo>
                      <a:pt x="129" y="209"/>
                    </a:lnTo>
                    <a:lnTo>
                      <a:pt x="149" y="252"/>
                    </a:lnTo>
                    <a:lnTo>
                      <a:pt x="171" y="294"/>
                    </a:lnTo>
                    <a:lnTo>
                      <a:pt x="197" y="3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9" name="Freeform 141">
                <a:extLst>
                  <a:ext uri="{FF2B5EF4-FFF2-40B4-BE49-F238E27FC236}">
                    <a16:creationId xmlns:a16="http://schemas.microsoft.com/office/drawing/2014/main" id="{BEAB7066-E9BC-48FE-9F9C-F6E660CF6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4"/>
                <a:ext cx="151" cy="266"/>
              </a:xfrm>
              <a:custGeom>
                <a:avLst/>
                <a:gdLst>
                  <a:gd name="T0" fmla="*/ 0 w 453"/>
                  <a:gd name="T1" fmla="*/ 0 h 798"/>
                  <a:gd name="T2" fmla="*/ 0 w 453"/>
                  <a:gd name="T3" fmla="*/ 0 h 798"/>
                  <a:gd name="T4" fmla="*/ 0 w 453"/>
                  <a:gd name="T5" fmla="*/ 0 h 798"/>
                  <a:gd name="T6" fmla="*/ 0 w 453"/>
                  <a:gd name="T7" fmla="*/ 0 h 798"/>
                  <a:gd name="T8" fmla="*/ 0 w 453"/>
                  <a:gd name="T9" fmla="*/ 0 h 798"/>
                  <a:gd name="T10" fmla="*/ 0 w 453"/>
                  <a:gd name="T11" fmla="*/ 0 h 798"/>
                  <a:gd name="T12" fmla="*/ 0 w 453"/>
                  <a:gd name="T13" fmla="*/ 0 h 798"/>
                  <a:gd name="T14" fmla="*/ 0 w 453"/>
                  <a:gd name="T15" fmla="*/ 0 h 798"/>
                  <a:gd name="T16" fmla="*/ 0 w 453"/>
                  <a:gd name="T17" fmla="*/ 0 h 798"/>
                  <a:gd name="T18" fmla="*/ 0 w 453"/>
                  <a:gd name="T19" fmla="*/ 0 h 798"/>
                  <a:gd name="T20" fmla="*/ 0 w 453"/>
                  <a:gd name="T21" fmla="*/ 0 h 798"/>
                  <a:gd name="T22" fmla="*/ 0 w 453"/>
                  <a:gd name="T23" fmla="*/ 0 h 798"/>
                  <a:gd name="T24" fmla="*/ 0 w 453"/>
                  <a:gd name="T25" fmla="*/ 0 h 798"/>
                  <a:gd name="T26" fmla="*/ 0 w 453"/>
                  <a:gd name="T27" fmla="*/ 0 h 798"/>
                  <a:gd name="T28" fmla="*/ 0 w 453"/>
                  <a:gd name="T29" fmla="*/ 0 h 798"/>
                  <a:gd name="T30" fmla="*/ 0 w 453"/>
                  <a:gd name="T31" fmla="*/ 0 h 798"/>
                  <a:gd name="T32" fmla="*/ 0 w 453"/>
                  <a:gd name="T33" fmla="*/ 0 h 798"/>
                  <a:gd name="T34" fmla="*/ 0 w 453"/>
                  <a:gd name="T35" fmla="*/ 0 h 798"/>
                  <a:gd name="T36" fmla="*/ 0 w 453"/>
                  <a:gd name="T37" fmla="*/ 0 h 798"/>
                  <a:gd name="T38" fmla="*/ 0 w 453"/>
                  <a:gd name="T39" fmla="*/ 0 h 798"/>
                  <a:gd name="T40" fmla="*/ 0 w 453"/>
                  <a:gd name="T41" fmla="*/ 0 h 798"/>
                  <a:gd name="T42" fmla="*/ 0 w 453"/>
                  <a:gd name="T43" fmla="*/ 0 h 798"/>
                  <a:gd name="T44" fmla="*/ 0 w 453"/>
                  <a:gd name="T45" fmla="*/ 0 h 798"/>
                  <a:gd name="T46" fmla="*/ 0 w 453"/>
                  <a:gd name="T47" fmla="*/ 0 h 798"/>
                  <a:gd name="T48" fmla="*/ 0 w 453"/>
                  <a:gd name="T49" fmla="*/ 0 h 798"/>
                  <a:gd name="T50" fmla="*/ 0 w 453"/>
                  <a:gd name="T51" fmla="*/ 0 h 798"/>
                  <a:gd name="T52" fmla="*/ 0 w 453"/>
                  <a:gd name="T53" fmla="*/ 0 h 798"/>
                  <a:gd name="T54" fmla="*/ 0 w 453"/>
                  <a:gd name="T55" fmla="*/ 0 h 798"/>
                  <a:gd name="T56" fmla="*/ 0 w 453"/>
                  <a:gd name="T57" fmla="*/ 0 h 798"/>
                  <a:gd name="T58" fmla="*/ 0 w 453"/>
                  <a:gd name="T59" fmla="*/ 0 h 798"/>
                  <a:gd name="T60" fmla="*/ 0 w 453"/>
                  <a:gd name="T61" fmla="*/ 0 h 798"/>
                  <a:gd name="T62" fmla="*/ 0 w 453"/>
                  <a:gd name="T63" fmla="*/ 0 h 798"/>
                  <a:gd name="T64" fmla="*/ 0 w 453"/>
                  <a:gd name="T65" fmla="*/ 0 h 798"/>
                  <a:gd name="T66" fmla="*/ 0 w 453"/>
                  <a:gd name="T67" fmla="*/ 0 h 798"/>
                  <a:gd name="T68" fmla="*/ 0 w 453"/>
                  <a:gd name="T69" fmla="*/ 0 h 798"/>
                  <a:gd name="T70" fmla="*/ 0 w 453"/>
                  <a:gd name="T71" fmla="*/ 0 h 798"/>
                  <a:gd name="T72" fmla="*/ 0 w 453"/>
                  <a:gd name="T73" fmla="*/ 0 h 798"/>
                  <a:gd name="T74" fmla="*/ 0 w 453"/>
                  <a:gd name="T75" fmla="*/ 0 h 798"/>
                  <a:gd name="T76" fmla="*/ 0 w 453"/>
                  <a:gd name="T77" fmla="*/ 0 h 798"/>
                  <a:gd name="T78" fmla="*/ 0 w 453"/>
                  <a:gd name="T79" fmla="*/ 0 h 798"/>
                  <a:gd name="T80" fmla="*/ 0 w 453"/>
                  <a:gd name="T81" fmla="*/ 0 h 798"/>
                  <a:gd name="T82" fmla="*/ 0 w 453"/>
                  <a:gd name="T83" fmla="*/ 0 h 798"/>
                  <a:gd name="T84" fmla="*/ 0 w 453"/>
                  <a:gd name="T85" fmla="*/ 0 h 7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53"/>
                  <a:gd name="T130" fmla="*/ 0 h 798"/>
                  <a:gd name="T131" fmla="*/ 453 w 453"/>
                  <a:gd name="T132" fmla="*/ 798 h 7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53" h="798">
                    <a:moveTo>
                      <a:pt x="133" y="183"/>
                    </a:moveTo>
                    <a:lnTo>
                      <a:pt x="138" y="192"/>
                    </a:lnTo>
                    <a:lnTo>
                      <a:pt x="143" y="200"/>
                    </a:lnTo>
                    <a:lnTo>
                      <a:pt x="146" y="209"/>
                    </a:lnTo>
                    <a:lnTo>
                      <a:pt x="150" y="218"/>
                    </a:lnTo>
                    <a:lnTo>
                      <a:pt x="153" y="227"/>
                    </a:lnTo>
                    <a:lnTo>
                      <a:pt x="156" y="237"/>
                    </a:lnTo>
                    <a:lnTo>
                      <a:pt x="160" y="247"/>
                    </a:lnTo>
                    <a:lnTo>
                      <a:pt x="166" y="259"/>
                    </a:lnTo>
                    <a:lnTo>
                      <a:pt x="171" y="268"/>
                    </a:lnTo>
                    <a:lnTo>
                      <a:pt x="176" y="278"/>
                    </a:lnTo>
                    <a:lnTo>
                      <a:pt x="181" y="288"/>
                    </a:lnTo>
                    <a:lnTo>
                      <a:pt x="186" y="299"/>
                    </a:lnTo>
                    <a:lnTo>
                      <a:pt x="191" y="309"/>
                    </a:lnTo>
                    <a:lnTo>
                      <a:pt x="196" y="320"/>
                    </a:lnTo>
                    <a:lnTo>
                      <a:pt x="201" y="331"/>
                    </a:lnTo>
                    <a:lnTo>
                      <a:pt x="209" y="343"/>
                    </a:lnTo>
                    <a:lnTo>
                      <a:pt x="211" y="348"/>
                    </a:lnTo>
                    <a:lnTo>
                      <a:pt x="214" y="355"/>
                    </a:lnTo>
                    <a:lnTo>
                      <a:pt x="215" y="363"/>
                    </a:lnTo>
                    <a:lnTo>
                      <a:pt x="219" y="371"/>
                    </a:lnTo>
                    <a:lnTo>
                      <a:pt x="221" y="378"/>
                    </a:lnTo>
                    <a:lnTo>
                      <a:pt x="225" y="384"/>
                    </a:lnTo>
                    <a:lnTo>
                      <a:pt x="231" y="386"/>
                    </a:lnTo>
                    <a:lnTo>
                      <a:pt x="240" y="390"/>
                    </a:lnTo>
                    <a:lnTo>
                      <a:pt x="282" y="376"/>
                    </a:lnTo>
                    <a:lnTo>
                      <a:pt x="300" y="415"/>
                    </a:lnTo>
                    <a:lnTo>
                      <a:pt x="319" y="455"/>
                    </a:lnTo>
                    <a:lnTo>
                      <a:pt x="336" y="496"/>
                    </a:lnTo>
                    <a:lnTo>
                      <a:pt x="354" y="539"/>
                    </a:lnTo>
                    <a:lnTo>
                      <a:pt x="370" y="579"/>
                    </a:lnTo>
                    <a:lnTo>
                      <a:pt x="387" y="620"/>
                    </a:lnTo>
                    <a:lnTo>
                      <a:pt x="406" y="660"/>
                    </a:lnTo>
                    <a:lnTo>
                      <a:pt x="428" y="698"/>
                    </a:lnTo>
                    <a:lnTo>
                      <a:pt x="428" y="706"/>
                    </a:lnTo>
                    <a:lnTo>
                      <a:pt x="432" y="713"/>
                    </a:lnTo>
                    <a:lnTo>
                      <a:pt x="436" y="721"/>
                    </a:lnTo>
                    <a:lnTo>
                      <a:pt x="441" y="729"/>
                    </a:lnTo>
                    <a:lnTo>
                      <a:pt x="445" y="737"/>
                    </a:lnTo>
                    <a:lnTo>
                      <a:pt x="448" y="746"/>
                    </a:lnTo>
                    <a:lnTo>
                      <a:pt x="451" y="753"/>
                    </a:lnTo>
                    <a:lnTo>
                      <a:pt x="453" y="764"/>
                    </a:lnTo>
                    <a:lnTo>
                      <a:pt x="371" y="798"/>
                    </a:lnTo>
                    <a:lnTo>
                      <a:pt x="344" y="749"/>
                    </a:lnTo>
                    <a:lnTo>
                      <a:pt x="319" y="703"/>
                    </a:lnTo>
                    <a:lnTo>
                      <a:pt x="294" y="658"/>
                    </a:lnTo>
                    <a:lnTo>
                      <a:pt x="271" y="613"/>
                    </a:lnTo>
                    <a:lnTo>
                      <a:pt x="247" y="567"/>
                    </a:lnTo>
                    <a:lnTo>
                      <a:pt x="224" y="522"/>
                    </a:lnTo>
                    <a:lnTo>
                      <a:pt x="199" y="476"/>
                    </a:lnTo>
                    <a:lnTo>
                      <a:pt x="174" y="430"/>
                    </a:lnTo>
                    <a:lnTo>
                      <a:pt x="179" y="424"/>
                    </a:lnTo>
                    <a:lnTo>
                      <a:pt x="186" y="419"/>
                    </a:lnTo>
                    <a:lnTo>
                      <a:pt x="194" y="414"/>
                    </a:lnTo>
                    <a:lnTo>
                      <a:pt x="204" y="411"/>
                    </a:lnTo>
                    <a:lnTo>
                      <a:pt x="191" y="393"/>
                    </a:lnTo>
                    <a:lnTo>
                      <a:pt x="180" y="374"/>
                    </a:lnTo>
                    <a:lnTo>
                      <a:pt x="169" y="355"/>
                    </a:lnTo>
                    <a:lnTo>
                      <a:pt x="159" y="338"/>
                    </a:lnTo>
                    <a:lnTo>
                      <a:pt x="148" y="318"/>
                    </a:lnTo>
                    <a:lnTo>
                      <a:pt x="138" y="298"/>
                    </a:lnTo>
                    <a:lnTo>
                      <a:pt x="126" y="279"/>
                    </a:lnTo>
                    <a:lnTo>
                      <a:pt x="116" y="260"/>
                    </a:lnTo>
                    <a:lnTo>
                      <a:pt x="98" y="232"/>
                    </a:lnTo>
                    <a:lnTo>
                      <a:pt x="83" y="205"/>
                    </a:lnTo>
                    <a:lnTo>
                      <a:pt x="68" y="177"/>
                    </a:lnTo>
                    <a:lnTo>
                      <a:pt x="56" y="150"/>
                    </a:lnTo>
                    <a:lnTo>
                      <a:pt x="44" y="122"/>
                    </a:lnTo>
                    <a:lnTo>
                      <a:pt x="33" y="94"/>
                    </a:lnTo>
                    <a:lnTo>
                      <a:pt x="19" y="68"/>
                    </a:lnTo>
                    <a:lnTo>
                      <a:pt x="5" y="42"/>
                    </a:lnTo>
                    <a:lnTo>
                      <a:pt x="0" y="19"/>
                    </a:lnTo>
                    <a:lnTo>
                      <a:pt x="12" y="12"/>
                    </a:lnTo>
                    <a:lnTo>
                      <a:pt x="23" y="7"/>
                    </a:lnTo>
                    <a:lnTo>
                      <a:pt x="28" y="4"/>
                    </a:lnTo>
                    <a:lnTo>
                      <a:pt x="34" y="3"/>
                    </a:lnTo>
                    <a:lnTo>
                      <a:pt x="40" y="1"/>
                    </a:lnTo>
                    <a:lnTo>
                      <a:pt x="48" y="0"/>
                    </a:lnTo>
                    <a:lnTo>
                      <a:pt x="55" y="22"/>
                    </a:lnTo>
                    <a:lnTo>
                      <a:pt x="65" y="46"/>
                    </a:lnTo>
                    <a:lnTo>
                      <a:pt x="76" y="68"/>
                    </a:lnTo>
                    <a:lnTo>
                      <a:pt x="88" y="92"/>
                    </a:lnTo>
                    <a:lnTo>
                      <a:pt x="98" y="114"/>
                    </a:lnTo>
                    <a:lnTo>
                      <a:pt x="109" y="137"/>
                    </a:lnTo>
                    <a:lnTo>
                      <a:pt x="120" y="15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0" name="Freeform 142">
                <a:extLst>
                  <a:ext uri="{FF2B5EF4-FFF2-40B4-BE49-F238E27FC236}">
                    <a16:creationId xmlns:a16="http://schemas.microsoft.com/office/drawing/2014/main" id="{EEB77A1C-7CE0-4F2A-8C08-3B140B315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7" y="264"/>
                <a:ext cx="64" cy="228"/>
              </a:xfrm>
              <a:custGeom>
                <a:avLst/>
                <a:gdLst>
                  <a:gd name="T0" fmla="*/ 0 w 193"/>
                  <a:gd name="T1" fmla="*/ 0 h 684"/>
                  <a:gd name="T2" fmla="*/ 0 w 193"/>
                  <a:gd name="T3" fmla="*/ 0 h 684"/>
                  <a:gd name="T4" fmla="*/ 0 w 193"/>
                  <a:gd name="T5" fmla="*/ 0 h 684"/>
                  <a:gd name="T6" fmla="*/ 0 w 193"/>
                  <a:gd name="T7" fmla="*/ 0 h 684"/>
                  <a:gd name="T8" fmla="*/ 0 w 193"/>
                  <a:gd name="T9" fmla="*/ 0 h 684"/>
                  <a:gd name="T10" fmla="*/ 0 w 193"/>
                  <a:gd name="T11" fmla="*/ 0 h 684"/>
                  <a:gd name="T12" fmla="*/ 0 w 193"/>
                  <a:gd name="T13" fmla="*/ 0 h 684"/>
                  <a:gd name="T14" fmla="*/ 0 w 193"/>
                  <a:gd name="T15" fmla="*/ 0 h 684"/>
                  <a:gd name="T16" fmla="*/ 0 w 193"/>
                  <a:gd name="T17" fmla="*/ 0 h 684"/>
                  <a:gd name="T18" fmla="*/ 0 w 193"/>
                  <a:gd name="T19" fmla="*/ 0 h 684"/>
                  <a:gd name="T20" fmla="*/ 0 w 193"/>
                  <a:gd name="T21" fmla="*/ 0 h 684"/>
                  <a:gd name="T22" fmla="*/ 0 w 193"/>
                  <a:gd name="T23" fmla="*/ 0 h 684"/>
                  <a:gd name="T24" fmla="*/ 0 w 193"/>
                  <a:gd name="T25" fmla="*/ 0 h 684"/>
                  <a:gd name="T26" fmla="*/ 0 w 193"/>
                  <a:gd name="T27" fmla="*/ 0 h 684"/>
                  <a:gd name="T28" fmla="*/ 0 w 193"/>
                  <a:gd name="T29" fmla="*/ 0 h 684"/>
                  <a:gd name="T30" fmla="*/ 0 w 193"/>
                  <a:gd name="T31" fmla="*/ 0 h 684"/>
                  <a:gd name="T32" fmla="*/ 0 w 193"/>
                  <a:gd name="T33" fmla="*/ 0 h 684"/>
                  <a:gd name="T34" fmla="*/ 0 w 193"/>
                  <a:gd name="T35" fmla="*/ 0 h 684"/>
                  <a:gd name="T36" fmla="*/ 0 w 193"/>
                  <a:gd name="T37" fmla="*/ 0 h 684"/>
                  <a:gd name="T38" fmla="*/ 0 w 193"/>
                  <a:gd name="T39" fmla="*/ 0 h 684"/>
                  <a:gd name="T40" fmla="*/ 0 w 193"/>
                  <a:gd name="T41" fmla="*/ 0 h 684"/>
                  <a:gd name="T42" fmla="*/ 0 w 193"/>
                  <a:gd name="T43" fmla="*/ 0 h 684"/>
                  <a:gd name="T44" fmla="*/ 0 w 193"/>
                  <a:gd name="T45" fmla="*/ 0 h 684"/>
                  <a:gd name="T46" fmla="*/ 0 w 193"/>
                  <a:gd name="T47" fmla="*/ 0 h 684"/>
                  <a:gd name="T48" fmla="*/ 0 w 193"/>
                  <a:gd name="T49" fmla="*/ 0 h 684"/>
                  <a:gd name="T50" fmla="*/ 0 w 193"/>
                  <a:gd name="T51" fmla="*/ 0 h 684"/>
                  <a:gd name="T52" fmla="*/ 0 w 193"/>
                  <a:gd name="T53" fmla="*/ 0 h 684"/>
                  <a:gd name="T54" fmla="*/ 0 w 193"/>
                  <a:gd name="T55" fmla="*/ 0 h 684"/>
                  <a:gd name="T56" fmla="*/ 0 w 193"/>
                  <a:gd name="T57" fmla="*/ 0 h 684"/>
                  <a:gd name="T58" fmla="*/ 0 w 193"/>
                  <a:gd name="T59" fmla="*/ 0 h 684"/>
                  <a:gd name="T60" fmla="*/ 0 w 193"/>
                  <a:gd name="T61" fmla="*/ 0 h 684"/>
                  <a:gd name="T62" fmla="*/ 0 w 193"/>
                  <a:gd name="T63" fmla="*/ 0 h 684"/>
                  <a:gd name="T64" fmla="*/ 0 w 193"/>
                  <a:gd name="T65" fmla="*/ 0 h 684"/>
                  <a:gd name="T66" fmla="*/ 0 w 193"/>
                  <a:gd name="T67" fmla="*/ 0 h 684"/>
                  <a:gd name="T68" fmla="*/ 0 w 193"/>
                  <a:gd name="T69" fmla="*/ 0 h 684"/>
                  <a:gd name="T70" fmla="*/ 0 w 193"/>
                  <a:gd name="T71" fmla="*/ 0 h 684"/>
                  <a:gd name="T72" fmla="*/ 0 w 193"/>
                  <a:gd name="T73" fmla="*/ 0 h 684"/>
                  <a:gd name="T74" fmla="*/ 0 w 193"/>
                  <a:gd name="T75" fmla="*/ 0 h 684"/>
                  <a:gd name="T76" fmla="*/ 0 w 193"/>
                  <a:gd name="T77" fmla="*/ 0 h 684"/>
                  <a:gd name="T78" fmla="*/ 0 w 193"/>
                  <a:gd name="T79" fmla="*/ 0 h 684"/>
                  <a:gd name="T80" fmla="*/ 0 w 193"/>
                  <a:gd name="T81" fmla="*/ 0 h 684"/>
                  <a:gd name="T82" fmla="*/ 0 w 193"/>
                  <a:gd name="T83" fmla="*/ 0 h 684"/>
                  <a:gd name="T84" fmla="*/ 0 w 193"/>
                  <a:gd name="T85" fmla="*/ 0 h 684"/>
                  <a:gd name="T86" fmla="*/ 0 w 193"/>
                  <a:gd name="T87" fmla="*/ 0 h 684"/>
                  <a:gd name="T88" fmla="*/ 0 w 193"/>
                  <a:gd name="T89" fmla="*/ 0 h 684"/>
                  <a:gd name="T90" fmla="*/ 0 w 193"/>
                  <a:gd name="T91" fmla="*/ 0 h 684"/>
                  <a:gd name="T92" fmla="*/ 0 w 193"/>
                  <a:gd name="T93" fmla="*/ 0 h 684"/>
                  <a:gd name="T94" fmla="*/ 0 w 193"/>
                  <a:gd name="T95" fmla="*/ 0 h 684"/>
                  <a:gd name="T96" fmla="*/ 0 w 193"/>
                  <a:gd name="T97" fmla="*/ 0 h 684"/>
                  <a:gd name="T98" fmla="*/ 0 w 193"/>
                  <a:gd name="T99" fmla="*/ 0 h 684"/>
                  <a:gd name="T100" fmla="*/ 0 w 193"/>
                  <a:gd name="T101" fmla="*/ 0 h 684"/>
                  <a:gd name="T102" fmla="*/ 0 w 193"/>
                  <a:gd name="T103" fmla="*/ 0 h 684"/>
                  <a:gd name="T104" fmla="*/ 0 w 193"/>
                  <a:gd name="T105" fmla="*/ 0 h 684"/>
                  <a:gd name="T106" fmla="*/ 0 w 193"/>
                  <a:gd name="T107" fmla="*/ 0 h 684"/>
                  <a:gd name="T108" fmla="*/ 0 w 193"/>
                  <a:gd name="T109" fmla="*/ 0 h 684"/>
                  <a:gd name="T110" fmla="*/ 0 w 193"/>
                  <a:gd name="T111" fmla="*/ 0 h 684"/>
                  <a:gd name="T112" fmla="*/ 0 w 193"/>
                  <a:gd name="T113" fmla="*/ 0 h 684"/>
                  <a:gd name="T114" fmla="*/ 0 w 193"/>
                  <a:gd name="T115" fmla="*/ 0 h 684"/>
                  <a:gd name="T116" fmla="*/ 0 w 193"/>
                  <a:gd name="T117" fmla="*/ 0 h 684"/>
                  <a:gd name="T118" fmla="*/ 0 w 193"/>
                  <a:gd name="T119" fmla="*/ 0 h 684"/>
                  <a:gd name="T120" fmla="*/ 0 w 193"/>
                  <a:gd name="T121" fmla="*/ 0 h 684"/>
                  <a:gd name="T122" fmla="*/ 0 w 193"/>
                  <a:gd name="T123" fmla="*/ 0 h 684"/>
                  <a:gd name="T124" fmla="*/ 0 w 193"/>
                  <a:gd name="T125" fmla="*/ 0 h 68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93"/>
                  <a:gd name="T190" fmla="*/ 0 h 684"/>
                  <a:gd name="T191" fmla="*/ 193 w 193"/>
                  <a:gd name="T192" fmla="*/ 684 h 68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93" h="684">
                    <a:moveTo>
                      <a:pt x="48" y="10"/>
                    </a:moveTo>
                    <a:lnTo>
                      <a:pt x="51" y="25"/>
                    </a:lnTo>
                    <a:lnTo>
                      <a:pt x="53" y="42"/>
                    </a:lnTo>
                    <a:lnTo>
                      <a:pt x="56" y="60"/>
                    </a:lnTo>
                    <a:lnTo>
                      <a:pt x="59" y="77"/>
                    </a:lnTo>
                    <a:lnTo>
                      <a:pt x="61" y="94"/>
                    </a:lnTo>
                    <a:lnTo>
                      <a:pt x="63" y="110"/>
                    </a:lnTo>
                    <a:lnTo>
                      <a:pt x="63" y="126"/>
                    </a:lnTo>
                    <a:lnTo>
                      <a:pt x="64" y="144"/>
                    </a:lnTo>
                    <a:lnTo>
                      <a:pt x="67" y="161"/>
                    </a:lnTo>
                    <a:lnTo>
                      <a:pt x="71" y="178"/>
                    </a:lnTo>
                    <a:lnTo>
                      <a:pt x="74" y="196"/>
                    </a:lnTo>
                    <a:lnTo>
                      <a:pt x="78" y="215"/>
                    </a:lnTo>
                    <a:lnTo>
                      <a:pt x="81" y="232"/>
                    </a:lnTo>
                    <a:lnTo>
                      <a:pt x="84" y="250"/>
                    </a:lnTo>
                    <a:lnTo>
                      <a:pt x="87" y="268"/>
                    </a:lnTo>
                    <a:lnTo>
                      <a:pt x="91" y="287"/>
                    </a:lnTo>
                    <a:lnTo>
                      <a:pt x="92" y="298"/>
                    </a:lnTo>
                    <a:lnTo>
                      <a:pt x="97" y="311"/>
                    </a:lnTo>
                    <a:lnTo>
                      <a:pt x="98" y="317"/>
                    </a:lnTo>
                    <a:lnTo>
                      <a:pt x="101" y="324"/>
                    </a:lnTo>
                    <a:lnTo>
                      <a:pt x="102" y="332"/>
                    </a:lnTo>
                    <a:lnTo>
                      <a:pt x="103" y="339"/>
                    </a:lnTo>
                    <a:lnTo>
                      <a:pt x="143" y="354"/>
                    </a:lnTo>
                    <a:lnTo>
                      <a:pt x="147" y="394"/>
                    </a:lnTo>
                    <a:lnTo>
                      <a:pt x="153" y="434"/>
                    </a:lnTo>
                    <a:lnTo>
                      <a:pt x="161" y="474"/>
                    </a:lnTo>
                    <a:lnTo>
                      <a:pt x="168" y="515"/>
                    </a:lnTo>
                    <a:lnTo>
                      <a:pt x="174" y="555"/>
                    </a:lnTo>
                    <a:lnTo>
                      <a:pt x="182" y="595"/>
                    </a:lnTo>
                    <a:lnTo>
                      <a:pt x="188" y="635"/>
                    </a:lnTo>
                    <a:lnTo>
                      <a:pt x="193" y="676"/>
                    </a:lnTo>
                    <a:lnTo>
                      <a:pt x="182" y="684"/>
                    </a:lnTo>
                    <a:lnTo>
                      <a:pt x="53" y="673"/>
                    </a:lnTo>
                    <a:lnTo>
                      <a:pt x="48" y="624"/>
                    </a:lnTo>
                    <a:lnTo>
                      <a:pt x="43" y="579"/>
                    </a:lnTo>
                    <a:lnTo>
                      <a:pt x="36" y="534"/>
                    </a:lnTo>
                    <a:lnTo>
                      <a:pt x="28" y="490"/>
                    </a:lnTo>
                    <a:lnTo>
                      <a:pt x="19" y="445"/>
                    </a:lnTo>
                    <a:lnTo>
                      <a:pt x="12" y="402"/>
                    </a:lnTo>
                    <a:lnTo>
                      <a:pt x="5" y="357"/>
                    </a:lnTo>
                    <a:lnTo>
                      <a:pt x="0" y="313"/>
                    </a:lnTo>
                    <a:lnTo>
                      <a:pt x="9" y="316"/>
                    </a:lnTo>
                    <a:lnTo>
                      <a:pt x="22" y="316"/>
                    </a:lnTo>
                    <a:lnTo>
                      <a:pt x="33" y="316"/>
                    </a:lnTo>
                    <a:lnTo>
                      <a:pt x="42" y="319"/>
                    </a:lnTo>
                    <a:lnTo>
                      <a:pt x="51" y="313"/>
                    </a:lnTo>
                    <a:lnTo>
                      <a:pt x="48" y="299"/>
                    </a:lnTo>
                    <a:lnTo>
                      <a:pt x="44" y="287"/>
                    </a:lnTo>
                    <a:lnTo>
                      <a:pt x="42" y="280"/>
                    </a:lnTo>
                    <a:lnTo>
                      <a:pt x="42" y="272"/>
                    </a:lnTo>
                    <a:lnTo>
                      <a:pt x="42" y="266"/>
                    </a:lnTo>
                    <a:lnTo>
                      <a:pt x="43" y="261"/>
                    </a:lnTo>
                    <a:lnTo>
                      <a:pt x="39" y="257"/>
                    </a:lnTo>
                    <a:lnTo>
                      <a:pt x="34" y="225"/>
                    </a:lnTo>
                    <a:lnTo>
                      <a:pt x="29" y="192"/>
                    </a:lnTo>
                    <a:lnTo>
                      <a:pt x="24" y="160"/>
                    </a:lnTo>
                    <a:lnTo>
                      <a:pt x="21" y="129"/>
                    </a:lnTo>
                    <a:lnTo>
                      <a:pt x="17" y="95"/>
                    </a:lnTo>
                    <a:lnTo>
                      <a:pt x="13" y="62"/>
                    </a:lnTo>
                    <a:lnTo>
                      <a:pt x="9" y="30"/>
                    </a:lnTo>
                    <a:lnTo>
                      <a:pt x="8" y="0"/>
                    </a:lnTo>
                    <a:lnTo>
                      <a:pt x="48" y="1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1" name="Freeform 143">
                <a:extLst>
                  <a:ext uri="{FF2B5EF4-FFF2-40B4-BE49-F238E27FC236}">
                    <a16:creationId xmlns:a16="http://schemas.microsoft.com/office/drawing/2014/main" id="{B463F380-CD47-4E7F-B88C-BFF92AC491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6" y="272"/>
                <a:ext cx="124" cy="226"/>
              </a:xfrm>
              <a:custGeom>
                <a:avLst/>
                <a:gdLst>
                  <a:gd name="T0" fmla="*/ 0 w 371"/>
                  <a:gd name="T1" fmla="*/ 0 h 678"/>
                  <a:gd name="T2" fmla="*/ 0 w 371"/>
                  <a:gd name="T3" fmla="*/ 0 h 678"/>
                  <a:gd name="T4" fmla="*/ 0 w 371"/>
                  <a:gd name="T5" fmla="*/ 0 h 678"/>
                  <a:gd name="T6" fmla="*/ 0 w 371"/>
                  <a:gd name="T7" fmla="*/ 0 h 678"/>
                  <a:gd name="T8" fmla="*/ 0 w 371"/>
                  <a:gd name="T9" fmla="*/ 0 h 678"/>
                  <a:gd name="T10" fmla="*/ 0 w 371"/>
                  <a:gd name="T11" fmla="*/ 0 h 678"/>
                  <a:gd name="T12" fmla="*/ 0 w 371"/>
                  <a:gd name="T13" fmla="*/ 0 h 678"/>
                  <a:gd name="T14" fmla="*/ 0 w 371"/>
                  <a:gd name="T15" fmla="*/ 0 h 678"/>
                  <a:gd name="T16" fmla="*/ 0 w 371"/>
                  <a:gd name="T17" fmla="*/ 0 h 678"/>
                  <a:gd name="T18" fmla="*/ 0 w 371"/>
                  <a:gd name="T19" fmla="*/ 0 h 678"/>
                  <a:gd name="T20" fmla="*/ 0 w 371"/>
                  <a:gd name="T21" fmla="*/ 0 h 678"/>
                  <a:gd name="T22" fmla="*/ 0 w 371"/>
                  <a:gd name="T23" fmla="*/ 0 h 678"/>
                  <a:gd name="T24" fmla="*/ 0 w 371"/>
                  <a:gd name="T25" fmla="*/ 0 h 678"/>
                  <a:gd name="T26" fmla="*/ 0 w 371"/>
                  <a:gd name="T27" fmla="*/ 0 h 678"/>
                  <a:gd name="T28" fmla="*/ 0 w 371"/>
                  <a:gd name="T29" fmla="*/ 0 h 678"/>
                  <a:gd name="T30" fmla="*/ 0 w 371"/>
                  <a:gd name="T31" fmla="*/ 0 h 678"/>
                  <a:gd name="T32" fmla="*/ 0 w 371"/>
                  <a:gd name="T33" fmla="*/ 0 h 678"/>
                  <a:gd name="T34" fmla="*/ 0 w 371"/>
                  <a:gd name="T35" fmla="*/ 0 h 678"/>
                  <a:gd name="T36" fmla="*/ 0 w 371"/>
                  <a:gd name="T37" fmla="*/ 0 h 678"/>
                  <a:gd name="T38" fmla="*/ 0 w 371"/>
                  <a:gd name="T39" fmla="*/ 0 h 678"/>
                  <a:gd name="T40" fmla="*/ 0 w 371"/>
                  <a:gd name="T41" fmla="*/ 0 h 678"/>
                  <a:gd name="T42" fmla="*/ 0 w 371"/>
                  <a:gd name="T43" fmla="*/ 0 h 678"/>
                  <a:gd name="T44" fmla="*/ 0 w 371"/>
                  <a:gd name="T45" fmla="*/ 0 h 678"/>
                  <a:gd name="T46" fmla="*/ 0 w 371"/>
                  <a:gd name="T47" fmla="*/ 0 h 678"/>
                  <a:gd name="T48" fmla="*/ 0 w 371"/>
                  <a:gd name="T49" fmla="*/ 0 h 678"/>
                  <a:gd name="T50" fmla="*/ 0 w 371"/>
                  <a:gd name="T51" fmla="*/ 0 h 678"/>
                  <a:gd name="T52" fmla="*/ 0 w 371"/>
                  <a:gd name="T53" fmla="*/ 0 h 678"/>
                  <a:gd name="T54" fmla="*/ 0 w 371"/>
                  <a:gd name="T55" fmla="*/ 0 h 678"/>
                  <a:gd name="T56" fmla="*/ 0 w 371"/>
                  <a:gd name="T57" fmla="*/ 0 h 678"/>
                  <a:gd name="T58" fmla="*/ 0 w 371"/>
                  <a:gd name="T59" fmla="*/ 0 h 678"/>
                  <a:gd name="T60" fmla="*/ 0 w 371"/>
                  <a:gd name="T61" fmla="*/ 0 h 678"/>
                  <a:gd name="T62" fmla="*/ 0 w 371"/>
                  <a:gd name="T63" fmla="*/ 0 h 678"/>
                  <a:gd name="T64" fmla="*/ 0 w 371"/>
                  <a:gd name="T65" fmla="*/ 0 h 678"/>
                  <a:gd name="T66" fmla="*/ 0 w 371"/>
                  <a:gd name="T67" fmla="*/ 0 h 678"/>
                  <a:gd name="T68" fmla="*/ 0 w 371"/>
                  <a:gd name="T69" fmla="*/ 0 h 678"/>
                  <a:gd name="T70" fmla="*/ 0 w 371"/>
                  <a:gd name="T71" fmla="*/ 0 h 678"/>
                  <a:gd name="T72" fmla="*/ 0 w 371"/>
                  <a:gd name="T73" fmla="*/ 0 h 678"/>
                  <a:gd name="T74" fmla="*/ 0 w 371"/>
                  <a:gd name="T75" fmla="*/ 0 h 678"/>
                  <a:gd name="T76" fmla="*/ 0 w 371"/>
                  <a:gd name="T77" fmla="*/ 0 h 678"/>
                  <a:gd name="T78" fmla="*/ 0 w 371"/>
                  <a:gd name="T79" fmla="*/ 0 h 678"/>
                  <a:gd name="T80" fmla="*/ 0 w 371"/>
                  <a:gd name="T81" fmla="*/ 0 h 678"/>
                  <a:gd name="T82" fmla="*/ 0 w 371"/>
                  <a:gd name="T83" fmla="*/ 0 h 678"/>
                  <a:gd name="T84" fmla="*/ 0 w 371"/>
                  <a:gd name="T85" fmla="*/ 0 h 678"/>
                  <a:gd name="T86" fmla="*/ 0 w 371"/>
                  <a:gd name="T87" fmla="*/ 0 h 678"/>
                  <a:gd name="T88" fmla="*/ 0 w 371"/>
                  <a:gd name="T89" fmla="*/ 0 h 678"/>
                  <a:gd name="T90" fmla="*/ 0 w 371"/>
                  <a:gd name="T91" fmla="*/ 0 h 67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71"/>
                  <a:gd name="T139" fmla="*/ 0 h 678"/>
                  <a:gd name="T140" fmla="*/ 371 w 371"/>
                  <a:gd name="T141" fmla="*/ 678 h 67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71" h="678">
                    <a:moveTo>
                      <a:pt x="66" y="18"/>
                    </a:moveTo>
                    <a:lnTo>
                      <a:pt x="81" y="53"/>
                    </a:lnTo>
                    <a:lnTo>
                      <a:pt x="97" y="90"/>
                    </a:lnTo>
                    <a:lnTo>
                      <a:pt x="111" y="128"/>
                    </a:lnTo>
                    <a:lnTo>
                      <a:pt x="125" y="166"/>
                    </a:lnTo>
                    <a:lnTo>
                      <a:pt x="137" y="203"/>
                    </a:lnTo>
                    <a:lnTo>
                      <a:pt x="151" y="240"/>
                    </a:lnTo>
                    <a:lnTo>
                      <a:pt x="165" y="276"/>
                    </a:lnTo>
                    <a:lnTo>
                      <a:pt x="180" y="312"/>
                    </a:lnTo>
                    <a:lnTo>
                      <a:pt x="181" y="322"/>
                    </a:lnTo>
                    <a:lnTo>
                      <a:pt x="182" y="334"/>
                    </a:lnTo>
                    <a:lnTo>
                      <a:pt x="187" y="341"/>
                    </a:lnTo>
                    <a:lnTo>
                      <a:pt x="193" y="351"/>
                    </a:lnTo>
                    <a:lnTo>
                      <a:pt x="200" y="359"/>
                    </a:lnTo>
                    <a:lnTo>
                      <a:pt x="208" y="366"/>
                    </a:lnTo>
                    <a:lnTo>
                      <a:pt x="215" y="364"/>
                    </a:lnTo>
                    <a:lnTo>
                      <a:pt x="221" y="361"/>
                    </a:lnTo>
                    <a:lnTo>
                      <a:pt x="227" y="357"/>
                    </a:lnTo>
                    <a:lnTo>
                      <a:pt x="233" y="354"/>
                    </a:lnTo>
                    <a:lnTo>
                      <a:pt x="238" y="349"/>
                    </a:lnTo>
                    <a:lnTo>
                      <a:pt x="246" y="345"/>
                    </a:lnTo>
                    <a:lnTo>
                      <a:pt x="252" y="344"/>
                    </a:lnTo>
                    <a:lnTo>
                      <a:pt x="261" y="345"/>
                    </a:lnTo>
                    <a:lnTo>
                      <a:pt x="263" y="341"/>
                    </a:lnTo>
                    <a:lnTo>
                      <a:pt x="269" y="341"/>
                    </a:lnTo>
                    <a:lnTo>
                      <a:pt x="282" y="370"/>
                    </a:lnTo>
                    <a:lnTo>
                      <a:pt x="294" y="400"/>
                    </a:lnTo>
                    <a:lnTo>
                      <a:pt x="307" y="431"/>
                    </a:lnTo>
                    <a:lnTo>
                      <a:pt x="321" y="462"/>
                    </a:lnTo>
                    <a:lnTo>
                      <a:pt x="332" y="492"/>
                    </a:lnTo>
                    <a:lnTo>
                      <a:pt x="346" y="523"/>
                    </a:lnTo>
                    <a:lnTo>
                      <a:pt x="357" y="555"/>
                    </a:lnTo>
                    <a:lnTo>
                      <a:pt x="371" y="586"/>
                    </a:lnTo>
                    <a:lnTo>
                      <a:pt x="354" y="594"/>
                    </a:lnTo>
                    <a:lnTo>
                      <a:pt x="339" y="604"/>
                    </a:lnTo>
                    <a:lnTo>
                      <a:pt x="326" y="613"/>
                    </a:lnTo>
                    <a:lnTo>
                      <a:pt x="313" y="623"/>
                    </a:lnTo>
                    <a:lnTo>
                      <a:pt x="299" y="632"/>
                    </a:lnTo>
                    <a:lnTo>
                      <a:pt x="287" y="641"/>
                    </a:lnTo>
                    <a:lnTo>
                      <a:pt x="272" y="649"/>
                    </a:lnTo>
                    <a:lnTo>
                      <a:pt x="257" y="659"/>
                    </a:lnTo>
                    <a:lnTo>
                      <a:pt x="243" y="663"/>
                    </a:lnTo>
                    <a:lnTo>
                      <a:pt x="231" y="669"/>
                    </a:lnTo>
                    <a:lnTo>
                      <a:pt x="220" y="674"/>
                    </a:lnTo>
                    <a:lnTo>
                      <a:pt x="210" y="678"/>
                    </a:lnTo>
                    <a:lnTo>
                      <a:pt x="206" y="669"/>
                    </a:lnTo>
                    <a:lnTo>
                      <a:pt x="203" y="661"/>
                    </a:lnTo>
                    <a:lnTo>
                      <a:pt x="200" y="652"/>
                    </a:lnTo>
                    <a:lnTo>
                      <a:pt x="198" y="644"/>
                    </a:lnTo>
                    <a:lnTo>
                      <a:pt x="196" y="636"/>
                    </a:lnTo>
                    <a:lnTo>
                      <a:pt x="193" y="627"/>
                    </a:lnTo>
                    <a:lnTo>
                      <a:pt x="190" y="619"/>
                    </a:lnTo>
                    <a:lnTo>
                      <a:pt x="186" y="612"/>
                    </a:lnTo>
                    <a:lnTo>
                      <a:pt x="182" y="598"/>
                    </a:lnTo>
                    <a:lnTo>
                      <a:pt x="178" y="584"/>
                    </a:lnTo>
                    <a:lnTo>
                      <a:pt x="175" y="571"/>
                    </a:lnTo>
                    <a:lnTo>
                      <a:pt x="172" y="557"/>
                    </a:lnTo>
                    <a:lnTo>
                      <a:pt x="167" y="542"/>
                    </a:lnTo>
                    <a:lnTo>
                      <a:pt x="162" y="530"/>
                    </a:lnTo>
                    <a:lnTo>
                      <a:pt x="157" y="516"/>
                    </a:lnTo>
                    <a:lnTo>
                      <a:pt x="152" y="503"/>
                    </a:lnTo>
                    <a:lnTo>
                      <a:pt x="155" y="500"/>
                    </a:lnTo>
                    <a:lnTo>
                      <a:pt x="153" y="496"/>
                    </a:lnTo>
                    <a:lnTo>
                      <a:pt x="151" y="492"/>
                    </a:lnTo>
                    <a:lnTo>
                      <a:pt x="151" y="490"/>
                    </a:lnTo>
                    <a:lnTo>
                      <a:pt x="143" y="466"/>
                    </a:lnTo>
                    <a:lnTo>
                      <a:pt x="137" y="445"/>
                    </a:lnTo>
                    <a:lnTo>
                      <a:pt x="130" y="422"/>
                    </a:lnTo>
                    <a:lnTo>
                      <a:pt x="122" y="402"/>
                    </a:lnTo>
                    <a:lnTo>
                      <a:pt x="115" y="381"/>
                    </a:lnTo>
                    <a:lnTo>
                      <a:pt x="107" y="360"/>
                    </a:lnTo>
                    <a:lnTo>
                      <a:pt x="101" y="339"/>
                    </a:lnTo>
                    <a:lnTo>
                      <a:pt x="97" y="317"/>
                    </a:lnTo>
                    <a:lnTo>
                      <a:pt x="82" y="281"/>
                    </a:lnTo>
                    <a:lnTo>
                      <a:pt x="70" y="246"/>
                    </a:lnTo>
                    <a:lnTo>
                      <a:pt x="58" y="209"/>
                    </a:lnTo>
                    <a:lnTo>
                      <a:pt x="47" y="173"/>
                    </a:lnTo>
                    <a:lnTo>
                      <a:pt x="36" y="135"/>
                    </a:lnTo>
                    <a:lnTo>
                      <a:pt x="25" y="99"/>
                    </a:lnTo>
                    <a:lnTo>
                      <a:pt x="12" y="63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4" y="19"/>
                    </a:lnTo>
                    <a:lnTo>
                      <a:pt x="21" y="15"/>
                    </a:lnTo>
                    <a:lnTo>
                      <a:pt x="28" y="13"/>
                    </a:lnTo>
                    <a:lnTo>
                      <a:pt x="35" y="9"/>
                    </a:lnTo>
                    <a:lnTo>
                      <a:pt x="42" y="7"/>
                    </a:lnTo>
                    <a:lnTo>
                      <a:pt x="50" y="3"/>
                    </a:lnTo>
                    <a:lnTo>
                      <a:pt x="57" y="0"/>
                    </a:lnTo>
                    <a:lnTo>
                      <a:pt x="61" y="3"/>
                    </a:lnTo>
                    <a:lnTo>
                      <a:pt x="62" y="8"/>
                    </a:lnTo>
                    <a:lnTo>
                      <a:pt x="62" y="13"/>
                    </a:lnTo>
                    <a:lnTo>
                      <a:pt x="66" y="18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2" name="Freeform 144">
                <a:extLst>
                  <a:ext uri="{FF2B5EF4-FFF2-40B4-BE49-F238E27FC236}">
                    <a16:creationId xmlns:a16="http://schemas.microsoft.com/office/drawing/2014/main" id="{D9C79BB4-E085-4246-99A2-6EDC97F18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0" y="283"/>
                <a:ext cx="61" cy="216"/>
              </a:xfrm>
              <a:custGeom>
                <a:avLst/>
                <a:gdLst>
                  <a:gd name="T0" fmla="*/ 0 w 181"/>
                  <a:gd name="T1" fmla="*/ 0 h 649"/>
                  <a:gd name="T2" fmla="*/ 0 w 181"/>
                  <a:gd name="T3" fmla="*/ 0 h 649"/>
                  <a:gd name="T4" fmla="*/ 0 w 181"/>
                  <a:gd name="T5" fmla="*/ 0 h 649"/>
                  <a:gd name="T6" fmla="*/ 0 w 181"/>
                  <a:gd name="T7" fmla="*/ 0 h 649"/>
                  <a:gd name="T8" fmla="*/ 0 w 181"/>
                  <a:gd name="T9" fmla="*/ 0 h 649"/>
                  <a:gd name="T10" fmla="*/ 0 w 181"/>
                  <a:gd name="T11" fmla="*/ 0 h 649"/>
                  <a:gd name="T12" fmla="*/ 0 w 181"/>
                  <a:gd name="T13" fmla="*/ 0 h 649"/>
                  <a:gd name="T14" fmla="*/ 0 w 181"/>
                  <a:gd name="T15" fmla="*/ 0 h 649"/>
                  <a:gd name="T16" fmla="*/ 0 w 181"/>
                  <a:gd name="T17" fmla="*/ 0 h 649"/>
                  <a:gd name="T18" fmla="*/ 0 w 181"/>
                  <a:gd name="T19" fmla="*/ 0 h 649"/>
                  <a:gd name="T20" fmla="*/ 0 w 181"/>
                  <a:gd name="T21" fmla="*/ 0 h 649"/>
                  <a:gd name="T22" fmla="*/ 0 w 181"/>
                  <a:gd name="T23" fmla="*/ 0 h 649"/>
                  <a:gd name="T24" fmla="*/ 0 w 181"/>
                  <a:gd name="T25" fmla="*/ 0 h 649"/>
                  <a:gd name="T26" fmla="*/ 0 w 181"/>
                  <a:gd name="T27" fmla="*/ 0 h 649"/>
                  <a:gd name="T28" fmla="*/ 0 w 181"/>
                  <a:gd name="T29" fmla="*/ 0 h 649"/>
                  <a:gd name="T30" fmla="*/ 0 w 181"/>
                  <a:gd name="T31" fmla="*/ 0 h 649"/>
                  <a:gd name="T32" fmla="*/ 0 w 181"/>
                  <a:gd name="T33" fmla="*/ 0 h 649"/>
                  <a:gd name="T34" fmla="*/ 0 w 181"/>
                  <a:gd name="T35" fmla="*/ 0 h 649"/>
                  <a:gd name="T36" fmla="*/ 0 w 181"/>
                  <a:gd name="T37" fmla="*/ 0 h 649"/>
                  <a:gd name="T38" fmla="*/ 0 w 181"/>
                  <a:gd name="T39" fmla="*/ 0 h 649"/>
                  <a:gd name="T40" fmla="*/ 0 w 181"/>
                  <a:gd name="T41" fmla="*/ 0 h 649"/>
                  <a:gd name="T42" fmla="*/ 0 w 181"/>
                  <a:gd name="T43" fmla="*/ 0 h 649"/>
                  <a:gd name="T44" fmla="*/ 0 w 181"/>
                  <a:gd name="T45" fmla="*/ 0 h 649"/>
                  <a:gd name="T46" fmla="*/ 0 w 181"/>
                  <a:gd name="T47" fmla="*/ 0 h 649"/>
                  <a:gd name="T48" fmla="*/ 0 w 181"/>
                  <a:gd name="T49" fmla="*/ 0 h 649"/>
                  <a:gd name="T50" fmla="*/ 0 w 181"/>
                  <a:gd name="T51" fmla="*/ 0 h 649"/>
                  <a:gd name="T52" fmla="*/ 0 w 181"/>
                  <a:gd name="T53" fmla="*/ 0 h 649"/>
                  <a:gd name="T54" fmla="*/ 0 w 181"/>
                  <a:gd name="T55" fmla="*/ 0 h 649"/>
                  <a:gd name="T56" fmla="*/ 0 w 181"/>
                  <a:gd name="T57" fmla="*/ 0 h 649"/>
                  <a:gd name="T58" fmla="*/ 0 w 181"/>
                  <a:gd name="T59" fmla="*/ 0 h 649"/>
                  <a:gd name="T60" fmla="*/ 0 w 181"/>
                  <a:gd name="T61" fmla="*/ 0 h 649"/>
                  <a:gd name="T62" fmla="*/ 0 w 181"/>
                  <a:gd name="T63" fmla="*/ 0 h 649"/>
                  <a:gd name="T64" fmla="*/ 0 w 181"/>
                  <a:gd name="T65" fmla="*/ 0 h 6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1"/>
                  <a:gd name="T100" fmla="*/ 0 h 649"/>
                  <a:gd name="T101" fmla="*/ 181 w 181"/>
                  <a:gd name="T102" fmla="*/ 649 h 6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1" h="649">
                    <a:moveTo>
                      <a:pt x="43" y="9"/>
                    </a:moveTo>
                    <a:lnTo>
                      <a:pt x="42" y="15"/>
                    </a:lnTo>
                    <a:lnTo>
                      <a:pt x="42" y="23"/>
                    </a:lnTo>
                    <a:lnTo>
                      <a:pt x="41" y="31"/>
                    </a:lnTo>
                    <a:lnTo>
                      <a:pt x="41" y="40"/>
                    </a:lnTo>
                    <a:lnTo>
                      <a:pt x="41" y="48"/>
                    </a:lnTo>
                    <a:lnTo>
                      <a:pt x="42" y="56"/>
                    </a:lnTo>
                    <a:lnTo>
                      <a:pt x="45" y="64"/>
                    </a:lnTo>
                    <a:lnTo>
                      <a:pt x="49" y="71"/>
                    </a:lnTo>
                    <a:lnTo>
                      <a:pt x="51" y="99"/>
                    </a:lnTo>
                    <a:lnTo>
                      <a:pt x="54" y="129"/>
                    </a:lnTo>
                    <a:lnTo>
                      <a:pt x="58" y="159"/>
                    </a:lnTo>
                    <a:lnTo>
                      <a:pt x="62" y="189"/>
                    </a:lnTo>
                    <a:lnTo>
                      <a:pt x="64" y="217"/>
                    </a:lnTo>
                    <a:lnTo>
                      <a:pt x="68" y="246"/>
                    </a:lnTo>
                    <a:lnTo>
                      <a:pt x="69" y="275"/>
                    </a:lnTo>
                    <a:lnTo>
                      <a:pt x="72" y="303"/>
                    </a:lnTo>
                    <a:lnTo>
                      <a:pt x="74" y="312"/>
                    </a:lnTo>
                    <a:lnTo>
                      <a:pt x="81" y="318"/>
                    </a:lnTo>
                    <a:lnTo>
                      <a:pt x="89" y="322"/>
                    </a:lnTo>
                    <a:lnTo>
                      <a:pt x="99" y="327"/>
                    </a:lnTo>
                    <a:lnTo>
                      <a:pt x="107" y="325"/>
                    </a:lnTo>
                    <a:lnTo>
                      <a:pt x="114" y="327"/>
                    </a:lnTo>
                    <a:lnTo>
                      <a:pt x="122" y="330"/>
                    </a:lnTo>
                    <a:lnTo>
                      <a:pt x="131" y="332"/>
                    </a:lnTo>
                    <a:lnTo>
                      <a:pt x="137" y="372"/>
                    </a:lnTo>
                    <a:lnTo>
                      <a:pt x="144" y="413"/>
                    </a:lnTo>
                    <a:lnTo>
                      <a:pt x="151" y="452"/>
                    </a:lnTo>
                    <a:lnTo>
                      <a:pt x="157" y="492"/>
                    </a:lnTo>
                    <a:lnTo>
                      <a:pt x="162" y="529"/>
                    </a:lnTo>
                    <a:lnTo>
                      <a:pt x="168" y="568"/>
                    </a:lnTo>
                    <a:lnTo>
                      <a:pt x="174" y="608"/>
                    </a:lnTo>
                    <a:lnTo>
                      <a:pt x="181" y="649"/>
                    </a:lnTo>
                    <a:lnTo>
                      <a:pt x="162" y="647"/>
                    </a:lnTo>
                    <a:lnTo>
                      <a:pt x="146" y="645"/>
                    </a:lnTo>
                    <a:lnTo>
                      <a:pt x="131" y="643"/>
                    </a:lnTo>
                    <a:lnTo>
                      <a:pt x="116" y="642"/>
                    </a:lnTo>
                    <a:lnTo>
                      <a:pt x="99" y="638"/>
                    </a:lnTo>
                    <a:lnTo>
                      <a:pt x="83" y="635"/>
                    </a:lnTo>
                    <a:lnTo>
                      <a:pt x="67" y="632"/>
                    </a:lnTo>
                    <a:lnTo>
                      <a:pt x="52" y="628"/>
                    </a:lnTo>
                    <a:lnTo>
                      <a:pt x="43" y="587"/>
                    </a:lnTo>
                    <a:lnTo>
                      <a:pt x="37" y="548"/>
                    </a:lnTo>
                    <a:lnTo>
                      <a:pt x="30" y="509"/>
                    </a:lnTo>
                    <a:lnTo>
                      <a:pt x="25" y="472"/>
                    </a:lnTo>
                    <a:lnTo>
                      <a:pt x="18" y="433"/>
                    </a:lnTo>
                    <a:lnTo>
                      <a:pt x="13" y="396"/>
                    </a:lnTo>
                    <a:lnTo>
                      <a:pt x="7" y="356"/>
                    </a:lnTo>
                    <a:lnTo>
                      <a:pt x="2" y="317"/>
                    </a:lnTo>
                    <a:lnTo>
                      <a:pt x="0" y="308"/>
                    </a:lnTo>
                    <a:lnTo>
                      <a:pt x="2" y="303"/>
                    </a:lnTo>
                    <a:lnTo>
                      <a:pt x="6" y="301"/>
                    </a:lnTo>
                    <a:lnTo>
                      <a:pt x="13" y="301"/>
                    </a:lnTo>
                    <a:lnTo>
                      <a:pt x="20" y="301"/>
                    </a:lnTo>
                    <a:lnTo>
                      <a:pt x="27" y="301"/>
                    </a:lnTo>
                    <a:lnTo>
                      <a:pt x="33" y="300"/>
                    </a:lnTo>
                    <a:lnTo>
                      <a:pt x="40" y="300"/>
                    </a:lnTo>
                    <a:lnTo>
                      <a:pt x="36" y="261"/>
                    </a:lnTo>
                    <a:lnTo>
                      <a:pt x="33" y="224"/>
                    </a:lnTo>
                    <a:lnTo>
                      <a:pt x="28" y="186"/>
                    </a:lnTo>
                    <a:lnTo>
                      <a:pt x="25" y="149"/>
                    </a:lnTo>
                    <a:lnTo>
                      <a:pt x="20" y="111"/>
                    </a:lnTo>
                    <a:lnTo>
                      <a:pt x="16" y="74"/>
                    </a:lnTo>
                    <a:lnTo>
                      <a:pt x="13" y="36"/>
                    </a:lnTo>
                    <a:lnTo>
                      <a:pt x="15" y="0"/>
                    </a:lnTo>
                    <a:lnTo>
                      <a:pt x="43" y="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3" name="Freeform 145">
                <a:extLst>
                  <a:ext uri="{FF2B5EF4-FFF2-40B4-BE49-F238E27FC236}">
                    <a16:creationId xmlns:a16="http://schemas.microsoft.com/office/drawing/2014/main" id="{FBE59BA7-1286-4396-B63C-79A18CC44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0" y="284"/>
                <a:ext cx="92" cy="238"/>
              </a:xfrm>
              <a:custGeom>
                <a:avLst/>
                <a:gdLst>
                  <a:gd name="T0" fmla="*/ 0 w 277"/>
                  <a:gd name="T1" fmla="*/ 0 h 715"/>
                  <a:gd name="T2" fmla="*/ 0 w 277"/>
                  <a:gd name="T3" fmla="*/ 0 h 715"/>
                  <a:gd name="T4" fmla="*/ 0 w 277"/>
                  <a:gd name="T5" fmla="*/ 0 h 715"/>
                  <a:gd name="T6" fmla="*/ 0 w 277"/>
                  <a:gd name="T7" fmla="*/ 0 h 715"/>
                  <a:gd name="T8" fmla="*/ 0 w 277"/>
                  <a:gd name="T9" fmla="*/ 0 h 715"/>
                  <a:gd name="T10" fmla="*/ 0 w 277"/>
                  <a:gd name="T11" fmla="*/ 0 h 715"/>
                  <a:gd name="T12" fmla="*/ 0 w 277"/>
                  <a:gd name="T13" fmla="*/ 0 h 715"/>
                  <a:gd name="T14" fmla="*/ 0 w 277"/>
                  <a:gd name="T15" fmla="*/ 0 h 715"/>
                  <a:gd name="T16" fmla="*/ 0 w 277"/>
                  <a:gd name="T17" fmla="*/ 0 h 715"/>
                  <a:gd name="T18" fmla="*/ 0 w 277"/>
                  <a:gd name="T19" fmla="*/ 0 h 715"/>
                  <a:gd name="T20" fmla="*/ 0 w 277"/>
                  <a:gd name="T21" fmla="*/ 0 h 715"/>
                  <a:gd name="T22" fmla="*/ 0 w 277"/>
                  <a:gd name="T23" fmla="*/ 0 h 715"/>
                  <a:gd name="T24" fmla="*/ 0 w 277"/>
                  <a:gd name="T25" fmla="*/ 0 h 715"/>
                  <a:gd name="T26" fmla="*/ 0 w 277"/>
                  <a:gd name="T27" fmla="*/ 0 h 715"/>
                  <a:gd name="T28" fmla="*/ 0 w 277"/>
                  <a:gd name="T29" fmla="*/ 0 h 715"/>
                  <a:gd name="T30" fmla="*/ 0 w 277"/>
                  <a:gd name="T31" fmla="*/ 0 h 715"/>
                  <a:gd name="T32" fmla="*/ 0 w 277"/>
                  <a:gd name="T33" fmla="*/ 0 h 715"/>
                  <a:gd name="T34" fmla="*/ 0 w 277"/>
                  <a:gd name="T35" fmla="*/ 0 h 715"/>
                  <a:gd name="T36" fmla="*/ 0 w 277"/>
                  <a:gd name="T37" fmla="*/ 0 h 715"/>
                  <a:gd name="T38" fmla="*/ 0 w 277"/>
                  <a:gd name="T39" fmla="*/ 0 h 715"/>
                  <a:gd name="T40" fmla="*/ 0 w 277"/>
                  <a:gd name="T41" fmla="*/ 0 h 715"/>
                  <a:gd name="T42" fmla="*/ 0 w 277"/>
                  <a:gd name="T43" fmla="*/ 0 h 715"/>
                  <a:gd name="T44" fmla="*/ 0 w 277"/>
                  <a:gd name="T45" fmla="*/ 0 h 715"/>
                  <a:gd name="T46" fmla="*/ 0 w 277"/>
                  <a:gd name="T47" fmla="*/ 0 h 715"/>
                  <a:gd name="T48" fmla="*/ 0 w 277"/>
                  <a:gd name="T49" fmla="*/ 0 h 715"/>
                  <a:gd name="T50" fmla="*/ 0 w 277"/>
                  <a:gd name="T51" fmla="*/ 0 h 715"/>
                  <a:gd name="T52" fmla="*/ 0 w 277"/>
                  <a:gd name="T53" fmla="*/ 0 h 715"/>
                  <a:gd name="T54" fmla="*/ 0 w 277"/>
                  <a:gd name="T55" fmla="*/ 0 h 715"/>
                  <a:gd name="T56" fmla="*/ 0 w 277"/>
                  <a:gd name="T57" fmla="*/ 0 h 715"/>
                  <a:gd name="T58" fmla="*/ 0 w 277"/>
                  <a:gd name="T59" fmla="*/ 0 h 715"/>
                  <a:gd name="T60" fmla="*/ 0 w 277"/>
                  <a:gd name="T61" fmla="*/ 0 h 715"/>
                  <a:gd name="T62" fmla="*/ 0 w 277"/>
                  <a:gd name="T63" fmla="*/ 0 h 715"/>
                  <a:gd name="T64" fmla="*/ 0 w 277"/>
                  <a:gd name="T65" fmla="*/ 0 h 715"/>
                  <a:gd name="T66" fmla="*/ 0 w 277"/>
                  <a:gd name="T67" fmla="*/ 0 h 715"/>
                  <a:gd name="T68" fmla="*/ 0 w 277"/>
                  <a:gd name="T69" fmla="*/ 0 h 715"/>
                  <a:gd name="T70" fmla="*/ 0 w 277"/>
                  <a:gd name="T71" fmla="*/ 0 h 715"/>
                  <a:gd name="T72" fmla="*/ 0 w 277"/>
                  <a:gd name="T73" fmla="*/ 0 h 715"/>
                  <a:gd name="T74" fmla="*/ 0 w 277"/>
                  <a:gd name="T75" fmla="*/ 0 h 715"/>
                  <a:gd name="T76" fmla="*/ 0 w 277"/>
                  <a:gd name="T77" fmla="*/ 0 h 715"/>
                  <a:gd name="T78" fmla="*/ 0 w 277"/>
                  <a:gd name="T79" fmla="*/ 0 h 715"/>
                  <a:gd name="T80" fmla="*/ 0 w 277"/>
                  <a:gd name="T81" fmla="*/ 0 h 715"/>
                  <a:gd name="T82" fmla="*/ 0 w 277"/>
                  <a:gd name="T83" fmla="*/ 0 h 715"/>
                  <a:gd name="T84" fmla="*/ 0 w 277"/>
                  <a:gd name="T85" fmla="*/ 0 h 715"/>
                  <a:gd name="T86" fmla="*/ 0 w 277"/>
                  <a:gd name="T87" fmla="*/ 0 h 715"/>
                  <a:gd name="T88" fmla="*/ 0 w 277"/>
                  <a:gd name="T89" fmla="*/ 0 h 715"/>
                  <a:gd name="T90" fmla="*/ 0 w 277"/>
                  <a:gd name="T91" fmla="*/ 0 h 71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77"/>
                  <a:gd name="T139" fmla="*/ 0 h 715"/>
                  <a:gd name="T140" fmla="*/ 277 w 277"/>
                  <a:gd name="T141" fmla="*/ 715 h 71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77" h="715">
                    <a:moveTo>
                      <a:pt x="109" y="127"/>
                    </a:moveTo>
                    <a:lnTo>
                      <a:pt x="109" y="136"/>
                    </a:lnTo>
                    <a:lnTo>
                      <a:pt x="114" y="144"/>
                    </a:lnTo>
                    <a:lnTo>
                      <a:pt x="117" y="154"/>
                    </a:lnTo>
                    <a:lnTo>
                      <a:pt x="120" y="167"/>
                    </a:lnTo>
                    <a:lnTo>
                      <a:pt x="131" y="208"/>
                    </a:lnTo>
                    <a:lnTo>
                      <a:pt x="145" y="252"/>
                    </a:lnTo>
                    <a:lnTo>
                      <a:pt x="159" y="293"/>
                    </a:lnTo>
                    <a:lnTo>
                      <a:pt x="174" y="337"/>
                    </a:lnTo>
                    <a:lnTo>
                      <a:pt x="187" y="379"/>
                    </a:lnTo>
                    <a:lnTo>
                      <a:pt x="202" y="423"/>
                    </a:lnTo>
                    <a:lnTo>
                      <a:pt x="216" y="465"/>
                    </a:lnTo>
                    <a:lnTo>
                      <a:pt x="230" y="510"/>
                    </a:lnTo>
                    <a:lnTo>
                      <a:pt x="235" y="527"/>
                    </a:lnTo>
                    <a:lnTo>
                      <a:pt x="241" y="546"/>
                    </a:lnTo>
                    <a:lnTo>
                      <a:pt x="246" y="564"/>
                    </a:lnTo>
                    <a:lnTo>
                      <a:pt x="254" y="582"/>
                    </a:lnTo>
                    <a:lnTo>
                      <a:pt x="259" y="600"/>
                    </a:lnTo>
                    <a:lnTo>
                      <a:pt x="265" y="619"/>
                    </a:lnTo>
                    <a:lnTo>
                      <a:pt x="271" y="636"/>
                    </a:lnTo>
                    <a:lnTo>
                      <a:pt x="277" y="655"/>
                    </a:lnTo>
                    <a:lnTo>
                      <a:pt x="267" y="661"/>
                    </a:lnTo>
                    <a:lnTo>
                      <a:pt x="259" y="666"/>
                    </a:lnTo>
                    <a:lnTo>
                      <a:pt x="249" y="670"/>
                    </a:lnTo>
                    <a:lnTo>
                      <a:pt x="240" y="673"/>
                    </a:lnTo>
                    <a:lnTo>
                      <a:pt x="230" y="676"/>
                    </a:lnTo>
                    <a:lnTo>
                      <a:pt x="221" y="678"/>
                    </a:lnTo>
                    <a:lnTo>
                      <a:pt x="211" y="682"/>
                    </a:lnTo>
                    <a:lnTo>
                      <a:pt x="204" y="688"/>
                    </a:lnTo>
                    <a:lnTo>
                      <a:pt x="136" y="715"/>
                    </a:lnTo>
                    <a:lnTo>
                      <a:pt x="129" y="697"/>
                    </a:lnTo>
                    <a:lnTo>
                      <a:pt x="124" y="681"/>
                    </a:lnTo>
                    <a:lnTo>
                      <a:pt x="120" y="665"/>
                    </a:lnTo>
                    <a:lnTo>
                      <a:pt x="117" y="649"/>
                    </a:lnTo>
                    <a:lnTo>
                      <a:pt x="114" y="631"/>
                    </a:lnTo>
                    <a:lnTo>
                      <a:pt x="110" y="615"/>
                    </a:lnTo>
                    <a:lnTo>
                      <a:pt x="105" y="597"/>
                    </a:lnTo>
                    <a:lnTo>
                      <a:pt x="100" y="582"/>
                    </a:lnTo>
                    <a:lnTo>
                      <a:pt x="103" y="580"/>
                    </a:lnTo>
                    <a:lnTo>
                      <a:pt x="94" y="562"/>
                    </a:lnTo>
                    <a:lnTo>
                      <a:pt x="88" y="546"/>
                    </a:lnTo>
                    <a:lnTo>
                      <a:pt x="84" y="527"/>
                    </a:lnTo>
                    <a:lnTo>
                      <a:pt x="80" y="510"/>
                    </a:lnTo>
                    <a:lnTo>
                      <a:pt x="76" y="491"/>
                    </a:lnTo>
                    <a:lnTo>
                      <a:pt x="73" y="474"/>
                    </a:lnTo>
                    <a:lnTo>
                      <a:pt x="68" y="455"/>
                    </a:lnTo>
                    <a:lnTo>
                      <a:pt x="61" y="438"/>
                    </a:lnTo>
                    <a:lnTo>
                      <a:pt x="53" y="403"/>
                    </a:lnTo>
                    <a:lnTo>
                      <a:pt x="56" y="399"/>
                    </a:lnTo>
                    <a:lnTo>
                      <a:pt x="63" y="396"/>
                    </a:lnTo>
                    <a:lnTo>
                      <a:pt x="69" y="394"/>
                    </a:lnTo>
                    <a:lnTo>
                      <a:pt x="76" y="393"/>
                    </a:lnTo>
                    <a:lnTo>
                      <a:pt x="81" y="388"/>
                    </a:lnTo>
                    <a:lnTo>
                      <a:pt x="86" y="384"/>
                    </a:lnTo>
                    <a:lnTo>
                      <a:pt x="89" y="378"/>
                    </a:lnTo>
                    <a:lnTo>
                      <a:pt x="90" y="370"/>
                    </a:lnTo>
                    <a:lnTo>
                      <a:pt x="86" y="369"/>
                    </a:lnTo>
                    <a:lnTo>
                      <a:pt x="78" y="345"/>
                    </a:lnTo>
                    <a:lnTo>
                      <a:pt x="71" y="323"/>
                    </a:lnTo>
                    <a:lnTo>
                      <a:pt x="65" y="299"/>
                    </a:lnTo>
                    <a:lnTo>
                      <a:pt x="60" y="277"/>
                    </a:lnTo>
                    <a:lnTo>
                      <a:pt x="54" y="252"/>
                    </a:lnTo>
                    <a:lnTo>
                      <a:pt x="49" y="229"/>
                    </a:lnTo>
                    <a:lnTo>
                      <a:pt x="41" y="206"/>
                    </a:lnTo>
                    <a:lnTo>
                      <a:pt x="35" y="184"/>
                    </a:lnTo>
                    <a:lnTo>
                      <a:pt x="36" y="177"/>
                    </a:lnTo>
                    <a:lnTo>
                      <a:pt x="34" y="173"/>
                    </a:lnTo>
                    <a:lnTo>
                      <a:pt x="31" y="169"/>
                    </a:lnTo>
                    <a:lnTo>
                      <a:pt x="30" y="166"/>
                    </a:lnTo>
                    <a:lnTo>
                      <a:pt x="24" y="147"/>
                    </a:lnTo>
                    <a:lnTo>
                      <a:pt x="19" y="131"/>
                    </a:lnTo>
                    <a:lnTo>
                      <a:pt x="15" y="113"/>
                    </a:lnTo>
                    <a:lnTo>
                      <a:pt x="11" y="97"/>
                    </a:lnTo>
                    <a:lnTo>
                      <a:pt x="8" y="80"/>
                    </a:lnTo>
                    <a:lnTo>
                      <a:pt x="4" y="63"/>
                    </a:lnTo>
                    <a:lnTo>
                      <a:pt x="1" y="46"/>
                    </a:lnTo>
                    <a:lnTo>
                      <a:pt x="0" y="30"/>
                    </a:lnTo>
                    <a:lnTo>
                      <a:pt x="5" y="22"/>
                    </a:lnTo>
                    <a:lnTo>
                      <a:pt x="13" y="18"/>
                    </a:lnTo>
                    <a:lnTo>
                      <a:pt x="20" y="15"/>
                    </a:lnTo>
                    <a:lnTo>
                      <a:pt x="29" y="12"/>
                    </a:lnTo>
                    <a:lnTo>
                      <a:pt x="36" y="10"/>
                    </a:lnTo>
                    <a:lnTo>
                      <a:pt x="45" y="7"/>
                    </a:lnTo>
                    <a:lnTo>
                      <a:pt x="53" y="3"/>
                    </a:lnTo>
                    <a:lnTo>
                      <a:pt x="61" y="0"/>
                    </a:lnTo>
                    <a:lnTo>
                      <a:pt x="69" y="13"/>
                    </a:lnTo>
                    <a:lnTo>
                      <a:pt x="76" y="30"/>
                    </a:lnTo>
                    <a:lnTo>
                      <a:pt x="81" y="46"/>
                    </a:lnTo>
                    <a:lnTo>
                      <a:pt x="88" y="63"/>
                    </a:lnTo>
                    <a:lnTo>
                      <a:pt x="91" y="80"/>
                    </a:lnTo>
                    <a:lnTo>
                      <a:pt x="96" y="96"/>
                    </a:lnTo>
                    <a:lnTo>
                      <a:pt x="101" y="111"/>
                    </a:lnTo>
                    <a:lnTo>
                      <a:pt x="109" y="1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4" name="Freeform 146">
                <a:extLst>
                  <a:ext uri="{FF2B5EF4-FFF2-40B4-BE49-F238E27FC236}">
                    <a16:creationId xmlns:a16="http://schemas.microsoft.com/office/drawing/2014/main" id="{B7F4BBAF-095B-4812-867C-6023C074C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88"/>
                <a:ext cx="169" cy="255"/>
              </a:xfrm>
              <a:custGeom>
                <a:avLst/>
                <a:gdLst>
                  <a:gd name="T0" fmla="*/ 0 w 507"/>
                  <a:gd name="T1" fmla="*/ 0 h 766"/>
                  <a:gd name="T2" fmla="*/ 0 w 507"/>
                  <a:gd name="T3" fmla="*/ 0 h 766"/>
                  <a:gd name="T4" fmla="*/ 0 w 507"/>
                  <a:gd name="T5" fmla="*/ 0 h 766"/>
                  <a:gd name="T6" fmla="*/ 0 w 507"/>
                  <a:gd name="T7" fmla="*/ 0 h 766"/>
                  <a:gd name="T8" fmla="*/ 0 w 507"/>
                  <a:gd name="T9" fmla="*/ 0 h 766"/>
                  <a:gd name="T10" fmla="*/ 0 w 507"/>
                  <a:gd name="T11" fmla="*/ 0 h 766"/>
                  <a:gd name="T12" fmla="*/ 0 w 507"/>
                  <a:gd name="T13" fmla="*/ 0 h 766"/>
                  <a:gd name="T14" fmla="*/ 0 w 507"/>
                  <a:gd name="T15" fmla="*/ 0 h 766"/>
                  <a:gd name="T16" fmla="*/ 0 w 507"/>
                  <a:gd name="T17" fmla="*/ 0 h 766"/>
                  <a:gd name="T18" fmla="*/ 0 w 507"/>
                  <a:gd name="T19" fmla="*/ 0 h 766"/>
                  <a:gd name="T20" fmla="*/ 0 w 507"/>
                  <a:gd name="T21" fmla="*/ 0 h 766"/>
                  <a:gd name="T22" fmla="*/ 0 w 507"/>
                  <a:gd name="T23" fmla="*/ 0 h 766"/>
                  <a:gd name="T24" fmla="*/ 0 w 507"/>
                  <a:gd name="T25" fmla="*/ 0 h 766"/>
                  <a:gd name="T26" fmla="*/ 0 w 507"/>
                  <a:gd name="T27" fmla="*/ 0 h 766"/>
                  <a:gd name="T28" fmla="*/ 0 w 507"/>
                  <a:gd name="T29" fmla="*/ 0 h 766"/>
                  <a:gd name="T30" fmla="*/ 0 w 507"/>
                  <a:gd name="T31" fmla="*/ 0 h 766"/>
                  <a:gd name="T32" fmla="*/ 0 w 507"/>
                  <a:gd name="T33" fmla="*/ 0 h 766"/>
                  <a:gd name="T34" fmla="*/ 0 w 507"/>
                  <a:gd name="T35" fmla="*/ 0 h 766"/>
                  <a:gd name="T36" fmla="*/ 0 w 507"/>
                  <a:gd name="T37" fmla="*/ 0 h 766"/>
                  <a:gd name="T38" fmla="*/ 0 w 507"/>
                  <a:gd name="T39" fmla="*/ 0 h 766"/>
                  <a:gd name="T40" fmla="*/ 0 w 507"/>
                  <a:gd name="T41" fmla="*/ 0 h 766"/>
                  <a:gd name="T42" fmla="*/ 0 w 507"/>
                  <a:gd name="T43" fmla="*/ 0 h 766"/>
                  <a:gd name="T44" fmla="*/ 0 w 507"/>
                  <a:gd name="T45" fmla="*/ 0 h 766"/>
                  <a:gd name="T46" fmla="*/ 0 w 507"/>
                  <a:gd name="T47" fmla="*/ 0 h 766"/>
                  <a:gd name="T48" fmla="*/ 0 w 507"/>
                  <a:gd name="T49" fmla="*/ 0 h 766"/>
                  <a:gd name="T50" fmla="*/ 0 w 507"/>
                  <a:gd name="T51" fmla="*/ 0 h 766"/>
                  <a:gd name="T52" fmla="*/ 0 w 507"/>
                  <a:gd name="T53" fmla="*/ 0 h 766"/>
                  <a:gd name="T54" fmla="*/ 0 w 507"/>
                  <a:gd name="T55" fmla="*/ 0 h 766"/>
                  <a:gd name="T56" fmla="*/ 0 w 507"/>
                  <a:gd name="T57" fmla="*/ 0 h 766"/>
                  <a:gd name="T58" fmla="*/ 0 w 507"/>
                  <a:gd name="T59" fmla="*/ 0 h 766"/>
                  <a:gd name="T60" fmla="*/ 0 w 507"/>
                  <a:gd name="T61" fmla="*/ 0 h 766"/>
                  <a:gd name="T62" fmla="*/ 0 w 507"/>
                  <a:gd name="T63" fmla="*/ 0 h 766"/>
                  <a:gd name="T64" fmla="*/ 0 w 507"/>
                  <a:gd name="T65" fmla="*/ 0 h 766"/>
                  <a:gd name="T66" fmla="*/ 0 w 507"/>
                  <a:gd name="T67" fmla="*/ 0 h 766"/>
                  <a:gd name="T68" fmla="*/ 0 w 507"/>
                  <a:gd name="T69" fmla="*/ 0 h 766"/>
                  <a:gd name="T70" fmla="*/ 0 w 507"/>
                  <a:gd name="T71" fmla="*/ 0 h 7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07"/>
                  <a:gd name="T109" fmla="*/ 0 h 766"/>
                  <a:gd name="T110" fmla="*/ 507 w 507"/>
                  <a:gd name="T111" fmla="*/ 766 h 7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07" h="766">
                    <a:moveTo>
                      <a:pt x="37" y="0"/>
                    </a:moveTo>
                    <a:lnTo>
                      <a:pt x="65" y="48"/>
                    </a:lnTo>
                    <a:lnTo>
                      <a:pt x="94" y="95"/>
                    </a:lnTo>
                    <a:lnTo>
                      <a:pt x="121" y="142"/>
                    </a:lnTo>
                    <a:lnTo>
                      <a:pt x="150" y="190"/>
                    </a:lnTo>
                    <a:lnTo>
                      <a:pt x="176" y="236"/>
                    </a:lnTo>
                    <a:lnTo>
                      <a:pt x="203" y="283"/>
                    </a:lnTo>
                    <a:lnTo>
                      <a:pt x="230" y="330"/>
                    </a:lnTo>
                    <a:lnTo>
                      <a:pt x="257" y="377"/>
                    </a:lnTo>
                    <a:lnTo>
                      <a:pt x="268" y="379"/>
                    </a:lnTo>
                    <a:lnTo>
                      <a:pt x="280" y="374"/>
                    </a:lnTo>
                    <a:lnTo>
                      <a:pt x="290" y="367"/>
                    </a:lnTo>
                    <a:lnTo>
                      <a:pt x="302" y="362"/>
                    </a:lnTo>
                    <a:lnTo>
                      <a:pt x="312" y="373"/>
                    </a:lnTo>
                    <a:lnTo>
                      <a:pt x="322" y="388"/>
                    </a:lnTo>
                    <a:lnTo>
                      <a:pt x="331" y="403"/>
                    </a:lnTo>
                    <a:lnTo>
                      <a:pt x="340" y="419"/>
                    </a:lnTo>
                    <a:lnTo>
                      <a:pt x="347" y="434"/>
                    </a:lnTo>
                    <a:lnTo>
                      <a:pt x="356" y="451"/>
                    </a:lnTo>
                    <a:lnTo>
                      <a:pt x="363" y="466"/>
                    </a:lnTo>
                    <a:lnTo>
                      <a:pt x="372" y="482"/>
                    </a:lnTo>
                    <a:lnTo>
                      <a:pt x="389" y="512"/>
                    </a:lnTo>
                    <a:lnTo>
                      <a:pt x="407" y="544"/>
                    </a:lnTo>
                    <a:lnTo>
                      <a:pt x="423" y="574"/>
                    </a:lnTo>
                    <a:lnTo>
                      <a:pt x="441" y="607"/>
                    </a:lnTo>
                    <a:lnTo>
                      <a:pt x="457" y="638"/>
                    </a:lnTo>
                    <a:lnTo>
                      <a:pt x="473" y="669"/>
                    </a:lnTo>
                    <a:lnTo>
                      <a:pt x="489" y="700"/>
                    </a:lnTo>
                    <a:lnTo>
                      <a:pt x="507" y="733"/>
                    </a:lnTo>
                    <a:lnTo>
                      <a:pt x="497" y="738"/>
                    </a:lnTo>
                    <a:lnTo>
                      <a:pt x="487" y="743"/>
                    </a:lnTo>
                    <a:lnTo>
                      <a:pt x="477" y="746"/>
                    </a:lnTo>
                    <a:lnTo>
                      <a:pt x="467" y="751"/>
                    </a:lnTo>
                    <a:lnTo>
                      <a:pt x="457" y="754"/>
                    </a:lnTo>
                    <a:lnTo>
                      <a:pt x="447" y="758"/>
                    </a:lnTo>
                    <a:lnTo>
                      <a:pt x="437" y="761"/>
                    </a:lnTo>
                    <a:lnTo>
                      <a:pt x="427" y="766"/>
                    </a:lnTo>
                    <a:lnTo>
                      <a:pt x="412" y="743"/>
                    </a:lnTo>
                    <a:lnTo>
                      <a:pt x="397" y="720"/>
                    </a:lnTo>
                    <a:lnTo>
                      <a:pt x="382" y="698"/>
                    </a:lnTo>
                    <a:lnTo>
                      <a:pt x="368" y="675"/>
                    </a:lnTo>
                    <a:lnTo>
                      <a:pt x="353" y="652"/>
                    </a:lnTo>
                    <a:lnTo>
                      <a:pt x="340" y="629"/>
                    </a:lnTo>
                    <a:lnTo>
                      <a:pt x="326" y="604"/>
                    </a:lnTo>
                    <a:lnTo>
                      <a:pt x="313" y="580"/>
                    </a:lnTo>
                    <a:lnTo>
                      <a:pt x="296" y="559"/>
                    </a:lnTo>
                    <a:lnTo>
                      <a:pt x="282" y="538"/>
                    </a:lnTo>
                    <a:lnTo>
                      <a:pt x="268" y="517"/>
                    </a:lnTo>
                    <a:lnTo>
                      <a:pt x="257" y="496"/>
                    </a:lnTo>
                    <a:lnTo>
                      <a:pt x="245" y="473"/>
                    </a:lnTo>
                    <a:lnTo>
                      <a:pt x="232" y="452"/>
                    </a:lnTo>
                    <a:lnTo>
                      <a:pt x="218" y="431"/>
                    </a:lnTo>
                    <a:lnTo>
                      <a:pt x="205" y="409"/>
                    </a:lnTo>
                    <a:lnTo>
                      <a:pt x="208" y="404"/>
                    </a:lnTo>
                    <a:lnTo>
                      <a:pt x="217" y="401"/>
                    </a:lnTo>
                    <a:lnTo>
                      <a:pt x="225" y="396"/>
                    </a:lnTo>
                    <a:lnTo>
                      <a:pt x="231" y="391"/>
                    </a:lnTo>
                    <a:lnTo>
                      <a:pt x="200" y="347"/>
                    </a:lnTo>
                    <a:lnTo>
                      <a:pt x="172" y="305"/>
                    </a:lnTo>
                    <a:lnTo>
                      <a:pt x="144" y="262"/>
                    </a:lnTo>
                    <a:lnTo>
                      <a:pt x="117" y="221"/>
                    </a:lnTo>
                    <a:lnTo>
                      <a:pt x="91" y="179"/>
                    </a:lnTo>
                    <a:lnTo>
                      <a:pt x="66" y="136"/>
                    </a:lnTo>
                    <a:lnTo>
                      <a:pt x="40" y="94"/>
                    </a:lnTo>
                    <a:lnTo>
                      <a:pt x="16" y="53"/>
                    </a:lnTo>
                    <a:lnTo>
                      <a:pt x="14" y="44"/>
                    </a:lnTo>
                    <a:lnTo>
                      <a:pt x="10" y="36"/>
                    </a:lnTo>
                    <a:lnTo>
                      <a:pt x="4" y="28"/>
                    </a:lnTo>
                    <a:lnTo>
                      <a:pt x="0" y="19"/>
                    </a:lnTo>
                    <a:lnTo>
                      <a:pt x="6" y="13"/>
                    </a:lnTo>
                    <a:lnTo>
                      <a:pt x="15" y="6"/>
                    </a:lnTo>
                    <a:lnTo>
                      <a:pt x="26" y="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5" name="Freeform 147">
                <a:extLst>
                  <a:ext uri="{FF2B5EF4-FFF2-40B4-BE49-F238E27FC236}">
                    <a16:creationId xmlns:a16="http://schemas.microsoft.com/office/drawing/2014/main" id="{3B7A5EE9-2A61-4EF8-82F0-41CC9D9639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" y="303"/>
                <a:ext cx="77" cy="233"/>
              </a:xfrm>
              <a:custGeom>
                <a:avLst/>
                <a:gdLst>
                  <a:gd name="T0" fmla="*/ 0 w 231"/>
                  <a:gd name="T1" fmla="*/ 0 h 698"/>
                  <a:gd name="T2" fmla="*/ 0 w 231"/>
                  <a:gd name="T3" fmla="*/ 0 h 698"/>
                  <a:gd name="T4" fmla="*/ 0 w 231"/>
                  <a:gd name="T5" fmla="*/ 0 h 698"/>
                  <a:gd name="T6" fmla="*/ 0 w 231"/>
                  <a:gd name="T7" fmla="*/ 0 h 698"/>
                  <a:gd name="T8" fmla="*/ 0 w 231"/>
                  <a:gd name="T9" fmla="*/ 0 h 698"/>
                  <a:gd name="T10" fmla="*/ 0 w 231"/>
                  <a:gd name="T11" fmla="*/ 0 h 698"/>
                  <a:gd name="T12" fmla="*/ 0 w 231"/>
                  <a:gd name="T13" fmla="*/ 0 h 698"/>
                  <a:gd name="T14" fmla="*/ 0 w 231"/>
                  <a:gd name="T15" fmla="*/ 0 h 698"/>
                  <a:gd name="T16" fmla="*/ 0 w 231"/>
                  <a:gd name="T17" fmla="*/ 0 h 698"/>
                  <a:gd name="T18" fmla="*/ 0 w 231"/>
                  <a:gd name="T19" fmla="*/ 0 h 698"/>
                  <a:gd name="T20" fmla="*/ 0 w 231"/>
                  <a:gd name="T21" fmla="*/ 0 h 698"/>
                  <a:gd name="T22" fmla="*/ 0 w 231"/>
                  <a:gd name="T23" fmla="*/ 0 h 698"/>
                  <a:gd name="T24" fmla="*/ 0 w 231"/>
                  <a:gd name="T25" fmla="*/ 0 h 698"/>
                  <a:gd name="T26" fmla="*/ 0 w 231"/>
                  <a:gd name="T27" fmla="*/ 0 h 698"/>
                  <a:gd name="T28" fmla="*/ 0 w 231"/>
                  <a:gd name="T29" fmla="*/ 0 h 698"/>
                  <a:gd name="T30" fmla="*/ 0 w 231"/>
                  <a:gd name="T31" fmla="*/ 0 h 698"/>
                  <a:gd name="T32" fmla="*/ 0 w 231"/>
                  <a:gd name="T33" fmla="*/ 0 h 698"/>
                  <a:gd name="T34" fmla="*/ 0 w 231"/>
                  <a:gd name="T35" fmla="*/ 0 h 698"/>
                  <a:gd name="T36" fmla="*/ 0 w 231"/>
                  <a:gd name="T37" fmla="*/ 0 h 698"/>
                  <a:gd name="T38" fmla="*/ 0 w 231"/>
                  <a:gd name="T39" fmla="*/ 0 h 698"/>
                  <a:gd name="T40" fmla="*/ 0 w 231"/>
                  <a:gd name="T41" fmla="*/ 0 h 698"/>
                  <a:gd name="T42" fmla="*/ 0 w 231"/>
                  <a:gd name="T43" fmla="*/ 0 h 698"/>
                  <a:gd name="T44" fmla="*/ 0 w 231"/>
                  <a:gd name="T45" fmla="*/ 0 h 698"/>
                  <a:gd name="T46" fmla="*/ 0 w 231"/>
                  <a:gd name="T47" fmla="*/ 0 h 698"/>
                  <a:gd name="T48" fmla="*/ 0 w 231"/>
                  <a:gd name="T49" fmla="*/ 0 h 698"/>
                  <a:gd name="T50" fmla="*/ 0 w 231"/>
                  <a:gd name="T51" fmla="*/ 0 h 698"/>
                  <a:gd name="T52" fmla="*/ 0 w 231"/>
                  <a:gd name="T53" fmla="*/ 0 h 698"/>
                  <a:gd name="T54" fmla="*/ 0 w 231"/>
                  <a:gd name="T55" fmla="*/ 0 h 698"/>
                  <a:gd name="T56" fmla="*/ 0 w 231"/>
                  <a:gd name="T57" fmla="*/ 0 h 698"/>
                  <a:gd name="T58" fmla="*/ 0 w 231"/>
                  <a:gd name="T59" fmla="*/ 0 h 698"/>
                  <a:gd name="T60" fmla="*/ 0 w 231"/>
                  <a:gd name="T61" fmla="*/ 0 h 698"/>
                  <a:gd name="T62" fmla="*/ 0 w 231"/>
                  <a:gd name="T63" fmla="*/ 0 h 698"/>
                  <a:gd name="T64" fmla="*/ 0 w 231"/>
                  <a:gd name="T65" fmla="*/ 0 h 698"/>
                  <a:gd name="T66" fmla="*/ 0 w 231"/>
                  <a:gd name="T67" fmla="*/ 0 h 698"/>
                  <a:gd name="T68" fmla="*/ 0 w 231"/>
                  <a:gd name="T69" fmla="*/ 0 h 698"/>
                  <a:gd name="T70" fmla="*/ 0 w 231"/>
                  <a:gd name="T71" fmla="*/ 0 h 698"/>
                  <a:gd name="T72" fmla="*/ 0 w 231"/>
                  <a:gd name="T73" fmla="*/ 0 h 698"/>
                  <a:gd name="T74" fmla="*/ 0 w 231"/>
                  <a:gd name="T75" fmla="*/ 0 h 698"/>
                  <a:gd name="T76" fmla="*/ 0 w 231"/>
                  <a:gd name="T77" fmla="*/ 0 h 698"/>
                  <a:gd name="T78" fmla="*/ 0 w 231"/>
                  <a:gd name="T79" fmla="*/ 0 h 698"/>
                  <a:gd name="T80" fmla="*/ 0 w 231"/>
                  <a:gd name="T81" fmla="*/ 0 h 69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1"/>
                  <a:gd name="T124" fmla="*/ 0 h 698"/>
                  <a:gd name="T125" fmla="*/ 231 w 231"/>
                  <a:gd name="T126" fmla="*/ 698 h 69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1" h="698">
                    <a:moveTo>
                      <a:pt x="23" y="5"/>
                    </a:moveTo>
                    <a:lnTo>
                      <a:pt x="28" y="23"/>
                    </a:lnTo>
                    <a:lnTo>
                      <a:pt x="33" y="41"/>
                    </a:lnTo>
                    <a:lnTo>
                      <a:pt x="37" y="61"/>
                    </a:lnTo>
                    <a:lnTo>
                      <a:pt x="42" y="81"/>
                    </a:lnTo>
                    <a:lnTo>
                      <a:pt x="45" y="100"/>
                    </a:lnTo>
                    <a:lnTo>
                      <a:pt x="48" y="120"/>
                    </a:lnTo>
                    <a:lnTo>
                      <a:pt x="52" y="139"/>
                    </a:lnTo>
                    <a:lnTo>
                      <a:pt x="58" y="157"/>
                    </a:lnTo>
                    <a:lnTo>
                      <a:pt x="65" y="160"/>
                    </a:lnTo>
                    <a:lnTo>
                      <a:pt x="68" y="181"/>
                    </a:lnTo>
                    <a:lnTo>
                      <a:pt x="72" y="202"/>
                    </a:lnTo>
                    <a:lnTo>
                      <a:pt x="76" y="223"/>
                    </a:lnTo>
                    <a:lnTo>
                      <a:pt x="80" y="246"/>
                    </a:lnTo>
                    <a:lnTo>
                      <a:pt x="83" y="266"/>
                    </a:lnTo>
                    <a:lnTo>
                      <a:pt x="88" y="286"/>
                    </a:lnTo>
                    <a:lnTo>
                      <a:pt x="93" y="303"/>
                    </a:lnTo>
                    <a:lnTo>
                      <a:pt x="101" y="322"/>
                    </a:lnTo>
                    <a:lnTo>
                      <a:pt x="105" y="342"/>
                    </a:lnTo>
                    <a:lnTo>
                      <a:pt x="102" y="342"/>
                    </a:lnTo>
                    <a:lnTo>
                      <a:pt x="105" y="344"/>
                    </a:lnTo>
                    <a:lnTo>
                      <a:pt x="105" y="351"/>
                    </a:lnTo>
                    <a:lnTo>
                      <a:pt x="106" y="356"/>
                    </a:lnTo>
                    <a:lnTo>
                      <a:pt x="112" y="361"/>
                    </a:lnTo>
                    <a:lnTo>
                      <a:pt x="146" y="349"/>
                    </a:lnTo>
                    <a:lnTo>
                      <a:pt x="148" y="359"/>
                    </a:lnTo>
                    <a:lnTo>
                      <a:pt x="152" y="369"/>
                    </a:lnTo>
                    <a:lnTo>
                      <a:pt x="156" y="379"/>
                    </a:lnTo>
                    <a:lnTo>
                      <a:pt x="160" y="389"/>
                    </a:lnTo>
                    <a:lnTo>
                      <a:pt x="162" y="398"/>
                    </a:lnTo>
                    <a:lnTo>
                      <a:pt x="166" y="408"/>
                    </a:lnTo>
                    <a:lnTo>
                      <a:pt x="167" y="419"/>
                    </a:lnTo>
                    <a:lnTo>
                      <a:pt x="170" y="431"/>
                    </a:lnTo>
                    <a:lnTo>
                      <a:pt x="172" y="438"/>
                    </a:lnTo>
                    <a:lnTo>
                      <a:pt x="176" y="448"/>
                    </a:lnTo>
                    <a:lnTo>
                      <a:pt x="177" y="457"/>
                    </a:lnTo>
                    <a:lnTo>
                      <a:pt x="178" y="467"/>
                    </a:lnTo>
                    <a:lnTo>
                      <a:pt x="178" y="475"/>
                    </a:lnTo>
                    <a:lnTo>
                      <a:pt x="181" y="484"/>
                    </a:lnTo>
                    <a:lnTo>
                      <a:pt x="183" y="493"/>
                    </a:lnTo>
                    <a:lnTo>
                      <a:pt x="188" y="502"/>
                    </a:lnTo>
                    <a:lnTo>
                      <a:pt x="192" y="520"/>
                    </a:lnTo>
                    <a:lnTo>
                      <a:pt x="198" y="540"/>
                    </a:lnTo>
                    <a:lnTo>
                      <a:pt x="203" y="560"/>
                    </a:lnTo>
                    <a:lnTo>
                      <a:pt x="210" y="580"/>
                    </a:lnTo>
                    <a:lnTo>
                      <a:pt x="215" y="599"/>
                    </a:lnTo>
                    <a:lnTo>
                      <a:pt x="219" y="620"/>
                    </a:lnTo>
                    <a:lnTo>
                      <a:pt x="224" y="640"/>
                    </a:lnTo>
                    <a:lnTo>
                      <a:pt x="231" y="663"/>
                    </a:lnTo>
                    <a:lnTo>
                      <a:pt x="216" y="666"/>
                    </a:lnTo>
                    <a:lnTo>
                      <a:pt x="201" y="673"/>
                    </a:lnTo>
                    <a:lnTo>
                      <a:pt x="186" y="678"/>
                    </a:lnTo>
                    <a:lnTo>
                      <a:pt x="172" y="684"/>
                    </a:lnTo>
                    <a:lnTo>
                      <a:pt x="157" y="688"/>
                    </a:lnTo>
                    <a:lnTo>
                      <a:pt x="143" y="693"/>
                    </a:lnTo>
                    <a:lnTo>
                      <a:pt x="128" y="695"/>
                    </a:lnTo>
                    <a:lnTo>
                      <a:pt x="113" y="698"/>
                    </a:lnTo>
                    <a:lnTo>
                      <a:pt x="102" y="659"/>
                    </a:lnTo>
                    <a:lnTo>
                      <a:pt x="93" y="620"/>
                    </a:lnTo>
                    <a:lnTo>
                      <a:pt x="83" y="582"/>
                    </a:lnTo>
                    <a:lnTo>
                      <a:pt x="75" y="543"/>
                    </a:lnTo>
                    <a:lnTo>
                      <a:pt x="65" y="503"/>
                    </a:lnTo>
                    <a:lnTo>
                      <a:pt x="57" y="464"/>
                    </a:lnTo>
                    <a:lnTo>
                      <a:pt x="47" y="424"/>
                    </a:lnTo>
                    <a:lnTo>
                      <a:pt x="40" y="386"/>
                    </a:lnTo>
                    <a:lnTo>
                      <a:pt x="45" y="378"/>
                    </a:lnTo>
                    <a:lnTo>
                      <a:pt x="53" y="374"/>
                    </a:lnTo>
                    <a:lnTo>
                      <a:pt x="62" y="369"/>
                    </a:lnTo>
                    <a:lnTo>
                      <a:pt x="72" y="363"/>
                    </a:lnTo>
                    <a:lnTo>
                      <a:pt x="71" y="337"/>
                    </a:lnTo>
                    <a:lnTo>
                      <a:pt x="68" y="312"/>
                    </a:lnTo>
                    <a:lnTo>
                      <a:pt x="62" y="286"/>
                    </a:lnTo>
                    <a:lnTo>
                      <a:pt x="57" y="262"/>
                    </a:lnTo>
                    <a:lnTo>
                      <a:pt x="50" y="237"/>
                    </a:lnTo>
                    <a:lnTo>
                      <a:pt x="43" y="212"/>
                    </a:lnTo>
                    <a:lnTo>
                      <a:pt x="37" y="186"/>
                    </a:lnTo>
                    <a:lnTo>
                      <a:pt x="33" y="161"/>
                    </a:lnTo>
                    <a:lnTo>
                      <a:pt x="0" y="8"/>
                    </a:lnTo>
                    <a:lnTo>
                      <a:pt x="2" y="1"/>
                    </a:lnTo>
                    <a:lnTo>
                      <a:pt x="9" y="0"/>
                    </a:lnTo>
                    <a:lnTo>
                      <a:pt x="16" y="1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6" name="Freeform 148">
                <a:extLst>
                  <a:ext uri="{FF2B5EF4-FFF2-40B4-BE49-F238E27FC236}">
                    <a16:creationId xmlns:a16="http://schemas.microsoft.com/office/drawing/2014/main" id="{A0A2F4CE-D5C3-4D00-A374-4759D2E3E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4"/>
                <a:ext cx="107" cy="212"/>
              </a:xfrm>
              <a:custGeom>
                <a:avLst/>
                <a:gdLst>
                  <a:gd name="T0" fmla="*/ 0 w 320"/>
                  <a:gd name="T1" fmla="*/ 0 h 636"/>
                  <a:gd name="T2" fmla="*/ 0 w 320"/>
                  <a:gd name="T3" fmla="*/ 0 h 636"/>
                  <a:gd name="T4" fmla="*/ 0 w 320"/>
                  <a:gd name="T5" fmla="*/ 0 h 636"/>
                  <a:gd name="T6" fmla="*/ 0 w 320"/>
                  <a:gd name="T7" fmla="*/ 0 h 636"/>
                  <a:gd name="T8" fmla="*/ 0 w 320"/>
                  <a:gd name="T9" fmla="*/ 0 h 636"/>
                  <a:gd name="T10" fmla="*/ 0 w 320"/>
                  <a:gd name="T11" fmla="*/ 0 h 636"/>
                  <a:gd name="T12" fmla="*/ 0 w 320"/>
                  <a:gd name="T13" fmla="*/ 0 h 636"/>
                  <a:gd name="T14" fmla="*/ 0 w 320"/>
                  <a:gd name="T15" fmla="*/ 0 h 636"/>
                  <a:gd name="T16" fmla="*/ 0 w 320"/>
                  <a:gd name="T17" fmla="*/ 0 h 636"/>
                  <a:gd name="T18" fmla="*/ 0 w 320"/>
                  <a:gd name="T19" fmla="*/ 0 h 636"/>
                  <a:gd name="T20" fmla="*/ 0 w 320"/>
                  <a:gd name="T21" fmla="*/ 0 h 636"/>
                  <a:gd name="T22" fmla="*/ 0 w 320"/>
                  <a:gd name="T23" fmla="*/ 0 h 636"/>
                  <a:gd name="T24" fmla="*/ 0 w 320"/>
                  <a:gd name="T25" fmla="*/ 0 h 636"/>
                  <a:gd name="T26" fmla="*/ 0 w 320"/>
                  <a:gd name="T27" fmla="*/ 0 h 636"/>
                  <a:gd name="T28" fmla="*/ 0 w 320"/>
                  <a:gd name="T29" fmla="*/ 0 h 636"/>
                  <a:gd name="T30" fmla="*/ 0 w 320"/>
                  <a:gd name="T31" fmla="*/ 0 h 636"/>
                  <a:gd name="T32" fmla="*/ 0 w 320"/>
                  <a:gd name="T33" fmla="*/ 0 h 636"/>
                  <a:gd name="T34" fmla="*/ 0 w 320"/>
                  <a:gd name="T35" fmla="*/ 0 h 636"/>
                  <a:gd name="T36" fmla="*/ 0 w 320"/>
                  <a:gd name="T37" fmla="*/ 0 h 636"/>
                  <a:gd name="T38" fmla="*/ 0 w 320"/>
                  <a:gd name="T39" fmla="*/ 0 h 636"/>
                  <a:gd name="T40" fmla="*/ 0 w 320"/>
                  <a:gd name="T41" fmla="*/ 0 h 636"/>
                  <a:gd name="T42" fmla="*/ 0 w 320"/>
                  <a:gd name="T43" fmla="*/ 0 h 636"/>
                  <a:gd name="T44" fmla="*/ 0 w 320"/>
                  <a:gd name="T45" fmla="*/ 0 h 636"/>
                  <a:gd name="T46" fmla="*/ 0 w 320"/>
                  <a:gd name="T47" fmla="*/ 0 h 636"/>
                  <a:gd name="T48" fmla="*/ 0 w 320"/>
                  <a:gd name="T49" fmla="*/ 0 h 636"/>
                  <a:gd name="T50" fmla="*/ 0 w 320"/>
                  <a:gd name="T51" fmla="*/ 0 h 636"/>
                  <a:gd name="T52" fmla="*/ 0 w 320"/>
                  <a:gd name="T53" fmla="*/ 0 h 636"/>
                  <a:gd name="T54" fmla="*/ 0 w 320"/>
                  <a:gd name="T55" fmla="*/ 0 h 636"/>
                  <a:gd name="T56" fmla="*/ 0 w 320"/>
                  <a:gd name="T57" fmla="*/ 0 h 636"/>
                  <a:gd name="T58" fmla="*/ 0 w 320"/>
                  <a:gd name="T59" fmla="*/ 0 h 636"/>
                  <a:gd name="T60" fmla="*/ 0 w 320"/>
                  <a:gd name="T61" fmla="*/ 0 h 636"/>
                  <a:gd name="T62" fmla="*/ 0 w 320"/>
                  <a:gd name="T63" fmla="*/ 0 h 636"/>
                  <a:gd name="T64" fmla="*/ 0 w 320"/>
                  <a:gd name="T65" fmla="*/ 0 h 636"/>
                  <a:gd name="T66" fmla="*/ 0 w 320"/>
                  <a:gd name="T67" fmla="*/ 0 h 636"/>
                  <a:gd name="T68" fmla="*/ 0 w 320"/>
                  <a:gd name="T69" fmla="*/ 0 h 636"/>
                  <a:gd name="T70" fmla="*/ 0 w 320"/>
                  <a:gd name="T71" fmla="*/ 0 h 636"/>
                  <a:gd name="T72" fmla="*/ 0 w 320"/>
                  <a:gd name="T73" fmla="*/ 0 h 636"/>
                  <a:gd name="T74" fmla="*/ 0 w 320"/>
                  <a:gd name="T75" fmla="*/ 0 h 636"/>
                  <a:gd name="T76" fmla="*/ 0 w 320"/>
                  <a:gd name="T77" fmla="*/ 0 h 636"/>
                  <a:gd name="T78" fmla="*/ 0 w 320"/>
                  <a:gd name="T79" fmla="*/ 0 h 636"/>
                  <a:gd name="T80" fmla="*/ 0 w 320"/>
                  <a:gd name="T81" fmla="*/ 0 h 636"/>
                  <a:gd name="T82" fmla="*/ 0 w 320"/>
                  <a:gd name="T83" fmla="*/ 0 h 636"/>
                  <a:gd name="T84" fmla="*/ 0 w 320"/>
                  <a:gd name="T85" fmla="*/ 0 h 636"/>
                  <a:gd name="T86" fmla="*/ 0 w 320"/>
                  <a:gd name="T87" fmla="*/ 0 h 636"/>
                  <a:gd name="T88" fmla="*/ 0 w 320"/>
                  <a:gd name="T89" fmla="*/ 0 h 636"/>
                  <a:gd name="T90" fmla="*/ 0 w 320"/>
                  <a:gd name="T91" fmla="*/ 0 h 636"/>
                  <a:gd name="T92" fmla="*/ 0 w 320"/>
                  <a:gd name="T93" fmla="*/ 0 h 636"/>
                  <a:gd name="T94" fmla="*/ 0 w 320"/>
                  <a:gd name="T95" fmla="*/ 0 h 636"/>
                  <a:gd name="T96" fmla="*/ 0 w 320"/>
                  <a:gd name="T97" fmla="*/ 0 h 636"/>
                  <a:gd name="T98" fmla="*/ 0 w 320"/>
                  <a:gd name="T99" fmla="*/ 0 h 636"/>
                  <a:gd name="T100" fmla="*/ 0 w 320"/>
                  <a:gd name="T101" fmla="*/ 0 h 636"/>
                  <a:gd name="T102" fmla="*/ 0 w 320"/>
                  <a:gd name="T103" fmla="*/ 0 h 636"/>
                  <a:gd name="T104" fmla="*/ 0 w 320"/>
                  <a:gd name="T105" fmla="*/ 0 h 636"/>
                  <a:gd name="T106" fmla="*/ 0 w 320"/>
                  <a:gd name="T107" fmla="*/ 0 h 636"/>
                  <a:gd name="T108" fmla="*/ 0 w 320"/>
                  <a:gd name="T109" fmla="*/ 0 h 636"/>
                  <a:gd name="T110" fmla="*/ 0 w 320"/>
                  <a:gd name="T111" fmla="*/ 0 h 636"/>
                  <a:gd name="T112" fmla="*/ 0 w 320"/>
                  <a:gd name="T113" fmla="*/ 0 h 636"/>
                  <a:gd name="T114" fmla="*/ 0 w 320"/>
                  <a:gd name="T115" fmla="*/ 0 h 636"/>
                  <a:gd name="T116" fmla="*/ 0 w 320"/>
                  <a:gd name="T117" fmla="*/ 0 h 6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20"/>
                  <a:gd name="T178" fmla="*/ 0 h 636"/>
                  <a:gd name="T179" fmla="*/ 320 w 320"/>
                  <a:gd name="T180" fmla="*/ 636 h 6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20" h="636">
                    <a:moveTo>
                      <a:pt x="165" y="21"/>
                    </a:moveTo>
                    <a:lnTo>
                      <a:pt x="170" y="47"/>
                    </a:lnTo>
                    <a:lnTo>
                      <a:pt x="175" y="74"/>
                    </a:lnTo>
                    <a:lnTo>
                      <a:pt x="177" y="101"/>
                    </a:lnTo>
                    <a:lnTo>
                      <a:pt x="181" y="129"/>
                    </a:lnTo>
                    <a:lnTo>
                      <a:pt x="184" y="157"/>
                    </a:lnTo>
                    <a:lnTo>
                      <a:pt x="187" y="184"/>
                    </a:lnTo>
                    <a:lnTo>
                      <a:pt x="191" y="210"/>
                    </a:lnTo>
                    <a:lnTo>
                      <a:pt x="199" y="237"/>
                    </a:lnTo>
                    <a:lnTo>
                      <a:pt x="197" y="244"/>
                    </a:lnTo>
                    <a:lnTo>
                      <a:pt x="197" y="252"/>
                    </a:lnTo>
                    <a:lnTo>
                      <a:pt x="197" y="257"/>
                    </a:lnTo>
                    <a:lnTo>
                      <a:pt x="204" y="264"/>
                    </a:lnTo>
                    <a:lnTo>
                      <a:pt x="202" y="274"/>
                    </a:lnTo>
                    <a:lnTo>
                      <a:pt x="202" y="284"/>
                    </a:lnTo>
                    <a:lnTo>
                      <a:pt x="202" y="294"/>
                    </a:lnTo>
                    <a:lnTo>
                      <a:pt x="204" y="304"/>
                    </a:lnTo>
                    <a:lnTo>
                      <a:pt x="204" y="313"/>
                    </a:lnTo>
                    <a:lnTo>
                      <a:pt x="207" y="323"/>
                    </a:lnTo>
                    <a:lnTo>
                      <a:pt x="210" y="331"/>
                    </a:lnTo>
                    <a:lnTo>
                      <a:pt x="216" y="341"/>
                    </a:lnTo>
                    <a:lnTo>
                      <a:pt x="277" y="354"/>
                    </a:lnTo>
                    <a:lnTo>
                      <a:pt x="279" y="378"/>
                    </a:lnTo>
                    <a:lnTo>
                      <a:pt x="282" y="401"/>
                    </a:lnTo>
                    <a:lnTo>
                      <a:pt x="286" y="424"/>
                    </a:lnTo>
                    <a:lnTo>
                      <a:pt x="290" y="448"/>
                    </a:lnTo>
                    <a:lnTo>
                      <a:pt x="294" y="470"/>
                    </a:lnTo>
                    <a:lnTo>
                      <a:pt x="297" y="494"/>
                    </a:lnTo>
                    <a:lnTo>
                      <a:pt x="302" y="516"/>
                    </a:lnTo>
                    <a:lnTo>
                      <a:pt x="307" y="540"/>
                    </a:lnTo>
                    <a:lnTo>
                      <a:pt x="306" y="552"/>
                    </a:lnTo>
                    <a:lnTo>
                      <a:pt x="307" y="565"/>
                    </a:lnTo>
                    <a:lnTo>
                      <a:pt x="308" y="577"/>
                    </a:lnTo>
                    <a:lnTo>
                      <a:pt x="312" y="590"/>
                    </a:lnTo>
                    <a:lnTo>
                      <a:pt x="315" y="601"/>
                    </a:lnTo>
                    <a:lnTo>
                      <a:pt x="317" y="613"/>
                    </a:lnTo>
                    <a:lnTo>
                      <a:pt x="318" y="625"/>
                    </a:lnTo>
                    <a:lnTo>
                      <a:pt x="320" y="636"/>
                    </a:lnTo>
                    <a:lnTo>
                      <a:pt x="301" y="636"/>
                    </a:lnTo>
                    <a:lnTo>
                      <a:pt x="285" y="633"/>
                    </a:lnTo>
                    <a:lnTo>
                      <a:pt x="269" y="628"/>
                    </a:lnTo>
                    <a:lnTo>
                      <a:pt x="254" y="625"/>
                    </a:lnTo>
                    <a:lnTo>
                      <a:pt x="237" y="618"/>
                    </a:lnTo>
                    <a:lnTo>
                      <a:pt x="221" y="615"/>
                    </a:lnTo>
                    <a:lnTo>
                      <a:pt x="205" y="611"/>
                    </a:lnTo>
                    <a:lnTo>
                      <a:pt x="189" y="611"/>
                    </a:lnTo>
                    <a:lnTo>
                      <a:pt x="180" y="567"/>
                    </a:lnTo>
                    <a:lnTo>
                      <a:pt x="172" y="526"/>
                    </a:lnTo>
                    <a:lnTo>
                      <a:pt x="166" y="485"/>
                    </a:lnTo>
                    <a:lnTo>
                      <a:pt x="161" y="444"/>
                    </a:lnTo>
                    <a:lnTo>
                      <a:pt x="155" y="403"/>
                    </a:lnTo>
                    <a:lnTo>
                      <a:pt x="149" y="361"/>
                    </a:lnTo>
                    <a:lnTo>
                      <a:pt x="141" y="320"/>
                    </a:lnTo>
                    <a:lnTo>
                      <a:pt x="135" y="280"/>
                    </a:lnTo>
                    <a:lnTo>
                      <a:pt x="135" y="273"/>
                    </a:lnTo>
                    <a:lnTo>
                      <a:pt x="132" y="265"/>
                    </a:lnTo>
                    <a:lnTo>
                      <a:pt x="130" y="257"/>
                    </a:lnTo>
                    <a:lnTo>
                      <a:pt x="131" y="249"/>
                    </a:lnTo>
                    <a:lnTo>
                      <a:pt x="126" y="229"/>
                    </a:lnTo>
                    <a:lnTo>
                      <a:pt x="122" y="210"/>
                    </a:lnTo>
                    <a:lnTo>
                      <a:pt x="120" y="192"/>
                    </a:lnTo>
                    <a:lnTo>
                      <a:pt x="119" y="173"/>
                    </a:lnTo>
                    <a:lnTo>
                      <a:pt x="115" y="153"/>
                    </a:lnTo>
                    <a:lnTo>
                      <a:pt x="112" y="134"/>
                    </a:lnTo>
                    <a:lnTo>
                      <a:pt x="110" y="116"/>
                    </a:lnTo>
                    <a:lnTo>
                      <a:pt x="107" y="97"/>
                    </a:lnTo>
                    <a:lnTo>
                      <a:pt x="109" y="97"/>
                    </a:lnTo>
                    <a:lnTo>
                      <a:pt x="105" y="86"/>
                    </a:lnTo>
                    <a:lnTo>
                      <a:pt x="102" y="76"/>
                    </a:lnTo>
                    <a:lnTo>
                      <a:pt x="101" y="64"/>
                    </a:lnTo>
                    <a:lnTo>
                      <a:pt x="100" y="54"/>
                    </a:lnTo>
                    <a:lnTo>
                      <a:pt x="97" y="43"/>
                    </a:lnTo>
                    <a:lnTo>
                      <a:pt x="95" y="33"/>
                    </a:lnTo>
                    <a:lnTo>
                      <a:pt x="91" y="25"/>
                    </a:lnTo>
                    <a:lnTo>
                      <a:pt x="88" y="17"/>
                    </a:lnTo>
                    <a:lnTo>
                      <a:pt x="83" y="18"/>
                    </a:lnTo>
                    <a:lnTo>
                      <a:pt x="90" y="91"/>
                    </a:lnTo>
                    <a:lnTo>
                      <a:pt x="101" y="163"/>
                    </a:lnTo>
                    <a:lnTo>
                      <a:pt x="111" y="232"/>
                    </a:lnTo>
                    <a:lnTo>
                      <a:pt x="122" y="302"/>
                    </a:lnTo>
                    <a:lnTo>
                      <a:pt x="132" y="370"/>
                    </a:lnTo>
                    <a:lnTo>
                      <a:pt x="144" y="440"/>
                    </a:lnTo>
                    <a:lnTo>
                      <a:pt x="155" y="511"/>
                    </a:lnTo>
                    <a:lnTo>
                      <a:pt x="166" y="586"/>
                    </a:lnTo>
                    <a:lnTo>
                      <a:pt x="171" y="590"/>
                    </a:lnTo>
                    <a:lnTo>
                      <a:pt x="171" y="596"/>
                    </a:lnTo>
                    <a:lnTo>
                      <a:pt x="170" y="601"/>
                    </a:lnTo>
                    <a:lnTo>
                      <a:pt x="172" y="606"/>
                    </a:lnTo>
                    <a:lnTo>
                      <a:pt x="45" y="590"/>
                    </a:lnTo>
                    <a:lnTo>
                      <a:pt x="38" y="551"/>
                    </a:lnTo>
                    <a:lnTo>
                      <a:pt x="33" y="512"/>
                    </a:lnTo>
                    <a:lnTo>
                      <a:pt x="26" y="472"/>
                    </a:lnTo>
                    <a:lnTo>
                      <a:pt x="21" y="434"/>
                    </a:lnTo>
                    <a:lnTo>
                      <a:pt x="15" y="394"/>
                    </a:lnTo>
                    <a:lnTo>
                      <a:pt x="10" y="354"/>
                    </a:lnTo>
                    <a:lnTo>
                      <a:pt x="5" y="315"/>
                    </a:lnTo>
                    <a:lnTo>
                      <a:pt x="0" y="278"/>
                    </a:lnTo>
                    <a:lnTo>
                      <a:pt x="10" y="280"/>
                    </a:lnTo>
                    <a:lnTo>
                      <a:pt x="21" y="283"/>
                    </a:lnTo>
                    <a:lnTo>
                      <a:pt x="33" y="283"/>
                    </a:lnTo>
                    <a:lnTo>
                      <a:pt x="45" y="284"/>
                    </a:lnTo>
                    <a:lnTo>
                      <a:pt x="44" y="248"/>
                    </a:lnTo>
                    <a:lnTo>
                      <a:pt x="41" y="213"/>
                    </a:lnTo>
                    <a:lnTo>
                      <a:pt x="38" y="177"/>
                    </a:lnTo>
                    <a:lnTo>
                      <a:pt x="35" y="142"/>
                    </a:lnTo>
                    <a:lnTo>
                      <a:pt x="30" y="106"/>
                    </a:lnTo>
                    <a:lnTo>
                      <a:pt x="26" y="71"/>
                    </a:lnTo>
                    <a:lnTo>
                      <a:pt x="23" y="36"/>
                    </a:lnTo>
                    <a:lnTo>
                      <a:pt x="23" y="3"/>
                    </a:lnTo>
                    <a:lnTo>
                      <a:pt x="28" y="0"/>
                    </a:lnTo>
                    <a:lnTo>
                      <a:pt x="44" y="3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3"/>
                    </a:lnTo>
                    <a:lnTo>
                      <a:pt x="112" y="15"/>
                    </a:lnTo>
                    <a:lnTo>
                      <a:pt x="130" y="16"/>
                    </a:lnTo>
                    <a:lnTo>
                      <a:pt x="147" y="17"/>
                    </a:lnTo>
                    <a:lnTo>
                      <a:pt x="165" y="2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7" name="Freeform 149">
                <a:extLst>
                  <a:ext uri="{FF2B5EF4-FFF2-40B4-BE49-F238E27FC236}">
                    <a16:creationId xmlns:a16="http://schemas.microsoft.com/office/drawing/2014/main" id="{63069B24-24AF-496A-BD5B-E085818E5C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9" y="314"/>
                <a:ext cx="188" cy="246"/>
              </a:xfrm>
              <a:custGeom>
                <a:avLst/>
                <a:gdLst>
                  <a:gd name="T0" fmla="*/ 0 w 563"/>
                  <a:gd name="T1" fmla="*/ 0 h 736"/>
                  <a:gd name="T2" fmla="*/ 0 w 563"/>
                  <a:gd name="T3" fmla="*/ 0 h 736"/>
                  <a:gd name="T4" fmla="*/ 0 w 563"/>
                  <a:gd name="T5" fmla="*/ 0 h 736"/>
                  <a:gd name="T6" fmla="*/ 0 w 563"/>
                  <a:gd name="T7" fmla="*/ 0 h 736"/>
                  <a:gd name="T8" fmla="*/ 0 w 563"/>
                  <a:gd name="T9" fmla="*/ 0 h 736"/>
                  <a:gd name="T10" fmla="*/ 0 w 563"/>
                  <a:gd name="T11" fmla="*/ 0 h 736"/>
                  <a:gd name="T12" fmla="*/ 0 w 563"/>
                  <a:gd name="T13" fmla="*/ 0 h 736"/>
                  <a:gd name="T14" fmla="*/ 0 w 563"/>
                  <a:gd name="T15" fmla="*/ 0 h 736"/>
                  <a:gd name="T16" fmla="*/ 0 w 563"/>
                  <a:gd name="T17" fmla="*/ 0 h 736"/>
                  <a:gd name="T18" fmla="*/ 0 w 563"/>
                  <a:gd name="T19" fmla="*/ 0 h 736"/>
                  <a:gd name="T20" fmla="*/ 0 w 563"/>
                  <a:gd name="T21" fmla="*/ 0 h 736"/>
                  <a:gd name="T22" fmla="*/ 0 w 563"/>
                  <a:gd name="T23" fmla="*/ 0 h 736"/>
                  <a:gd name="T24" fmla="*/ 0 w 563"/>
                  <a:gd name="T25" fmla="*/ 0 h 736"/>
                  <a:gd name="T26" fmla="*/ 0 w 563"/>
                  <a:gd name="T27" fmla="*/ 0 h 736"/>
                  <a:gd name="T28" fmla="*/ 0 w 563"/>
                  <a:gd name="T29" fmla="*/ 0 h 736"/>
                  <a:gd name="T30" fmla="*/ 0 w 563"/>
                  <a:gd name="T31" fmla="*/ 0 h 736"/>
                  <a:gd name="T32" fmla="*/ 0 w 563"/>
                  <a:gd name="T33" fmla="*/ 0 h 736"/>
                  <a:gd name="T34" fmla="*/ 0 w 563"/>
                  <a:gd name="T35" fmla="*/ 0 h 736"/>
                  <a:gd name="T36" fmla="*/ 0 w 563"/>
                  <a:gd name="T37" fmla="*/ 0 h 736"/>
                  <a:gd name="T38" fmla="*/ 0 w 563"/>
                  <a:gd name="T39" fmla="*/ 0 h 736"/>
                  <a:gd name="T40" fmla="*/ 0 w 563"/>
                  <a:gd name="T41" fmla="*/ 0 h 736"/>
                  <a:gd name="T42" fmla="*/ 0 w 563"/>
                  <a:gd name="T43" fmla="*/ 0 h 736"/>
                  <a:gd name="T44" fmla="*/ 0 w 563"/>
                  <a:gd name="T45" fmla="*/ 0 h 736"/>
                  <a:gd name="T46" fmla="*/ 0 w 563"/>
                  <a:gd name="T47" fmla="*/ 0 h 736"/>
                  <a:gd name="T48" fmla="*/ 0 w 563"/>
                  <a:gd name="T49" fmla="*/ 0 h 736"/>
                  <a:gd name="T50" fmla="*/ 0 w 563"/>
                  <a:gd name="T51" fmla="*/ 0 h 736"/>
                  <a:gd name="T52" fmla="*/ 0 w 563"/>
                  <a:gd name="T53" fmla="*/ 0 h 736"/>
                  <a:gd name="T54" fmla="*/ 0 w 563"/>
                  <a:gd name="T55" fmla="*/ 0 h 736"/>
                  <a:gd name="T56" fmla="*/ 0 w 563"/>
                  <a:gd name="T57" fmla="*/ 0 h 736"/>
                  <a:gd name="T58" fmla="*/ 0 w 563"/>
                  <a:gd name="T59" fmla="*/ 0 h 736"/>
                  <a:gd name="T60" fmla="*/ 0 w 563"/>
                  <a:gd name="T61" fmla="*/ 0 h 736"/>
                  <a:gd name="T62" fmla="*/ 0 w 563"/>
                  <a:gd name="T63" fmla="*/ 0 h 736"/>
                  <a:gd name="T64" fmla="*/ 0 w 563"/>
                  <a:gd name="T65" fmla="*/ 0 h 736"/>
                  <a:gd name="T66" fmla="*/ 0 w 563"/>
                  <a:gd name="T67" fmla="*/ 0 h 736"/>
                  <a:gd name="T68" fmla="*/ 0 w 563"/>
                  <a:gd name="T69" fmla="*/ 0 h 736"/>
                  <a:gd name="T70" fmla="*/ 0 w 563"/>
                  <a:gd name="T71" fmla="*/ 0 h 736"/>
                  <a:gd name="T72" fmla="*/ 0 w 563"/>
                  <a:gd name="T73" fmla="*/ 0 h 736"/>
                  <a:gd name="T74" fmla="*/ 0 w 563"/>
                  <a:gd name="T75" fmla="*/ 0 h 736"/>
                  <a:gd name="T76" fmla="*/ 0 w 563"/>
                  <a:gd name="T77" fmla="*/ 0 h 736"/>
                  <a:gd name="T78" fmla="*/ 0 w 563"/>
                  <a:gd name="T79" fmla="*/ 0 h 736"/>
                  <a:gd name="T80" fmla="*/ 0 w 563"/>
                  <a:gd name="T81" fmla="*/ 0 h 736"/>
                  <a:gd name="T82" fmla="*/ 0 w 563"/>
                  <a:gd name="T83" fmla="*/ 0 h 736"/>
                  <a:gd name="T84" fmla="*/ 0 w 563"/>
                  <a:gd name="T85" fmla="*/ 0 h 736"/>
                  <a:gd name="T86" fmla="*/ 0 w 563"/>
                  <a:gd name="T87" fmla="*/ 0 h 736"/>
                  <a:gd name="T88" fmla="*/ 0 w 563"/>
                  <a:gd name="T89" fmla="*/ 0 h 736"/>
                  <a:gd name="T90" fmla="*/ 0 w 563"/>
                  <a:gd name="T91" fmla="*/ 0 h 736"/>
                  <a:gd name="T92" fmla="*/ 0 w 563"/>
                  <a:gd name="T93" fmla="*/ 0 h 736"/>
                  <a:gd name="T94" fmla="*/ 0 w 563"/>
                  <a:gd name="T95" fmla="*/ 0 h 736"/>
                  <a:gd name="T96" fmla="*/ 0 w 563"/>
                  <a:gd name="T97" fmla="*/ 0 h 736"/>
                  <a:gd name="T98" fmla="*/ 0 w 563"/>
                  <a:gd name="T99" fmla="*/ 0 h 736"/>
                  <a:gd name="T100" fmla="*/ 0 w 563"/>
                  <a:gd name="T101" fmla="*/ 0 h 736"/>
                  <a:gd name="T102" fmla="*/ 0 w 563"/>
                  <a:gd name="T103" fmla="*/ 0 h 736"/>
                  <a:gd name="T104" fmla="*/ 0 w 563"/>
                  <a:gd name="T105" fmla="*/ 0 h 736"/>
                  <a:gd name="T106" fmla="*/ 0 w 563"/>
                  <a:gd name="T107" fmla="*/ 0 h 7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3"/>
                  <a:gd name="T163" fmla="*/ 0 h 736"/>
                  <a:gd name="T164" fmla="*/ 563 w 563"/>
                  <a:gd name="T165" fmla="*/ 736 h 7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3" h="736">
                    <a:moveTo>
                      <a:pt x="45" y="1"/>
                    </a:moveTo>
                    <a:lnTo>
                      <a:pt x="78" y="42"/>
                    </a:lnTo>
                    <a:lnTo>
                      <a:pt x="110" y="86"/>
                    </a:lnTo>
                    <a:lnTo>
                      <a:pt x="143" y="130"/>
                    </a:lnTo>
                    <a:lnTo>
                      <a:pt x="175" y="174"/>
                    </a:lnTo>
                    <a:lnTo>
                      <a:pt x="206" y="218"/>
                    </a:lnTo>
                    <a:lnTo>
                      <a:pt x="238" y="263"/>
                    </a:lnTo>
                    <a:lnTo>
                      <a:pt x="269" y="307"/>
                    </a:lnTo>
                    <a:lnTo>
                      <a:pt x="300" y="352"/>
                    </a:lnTo>
                    <a:lnTo>
                      <a:pt x="310" y="355"/>
                    </a:lnTo>
                    <a:lnTo>
                      <a:pt x="320" y="355"/>
                    </a:lnTo>
                    <a:lnTo>
                      <a:pt x="330" y="352"/>
                    </a:lnTo>
                    <a:lnTo>
                      <a:pt x="339" y="344"/>
                    </a:lnTo>
                    <a:lnTo>
                      <a:pt x="341" y="343"/>
                    </a:lnTo>
                    <a:lnTo>
                      <a:pt x="359" y="368"/>
                    </a:lnTo>
                    <a:lnTo>
                      <a:pt x="376" y="395"/>
                    </a:lnTo>
                    <a:lnTo>
                      <a:pt x="394" y="423"/>
                    </a:lnTo>
                    <a:lnTo>
                      <a:pt x="412" y="453"/>
                    </a:lnTo>
                    <a:lnTo>
                      <a:pt x="430" y="481"/>
                    </a:lnTo>
                    <a:lnTo>
                      <a:pt x="449" y="511"/>
                    </a:lnTo>
                    <a:lnTo>
                      <a:pt x="466" y="540"/>
                    </a:lnTo>
                    <a:lnTo>
                      <a:pt x="485" y="568"/>
                    </a:lnTo>
                    <a:lnTo>
                      <a:pt x="495" y="582"/>
                    </a:lnTo>
                    <a:lnTo>
                      <a:pt x="505" y="599"/>
                    </a:lnTo>
                    <a:lnTo>
                      <a:pt x="515" y="614"/>
                    </a:lnTo>
                    <a:lnTo>
                      <a:pt x="526" y="630"/>
                    </a:lnTo>
                    <a:lnTo>
                      <a:pt x="535" y="645"/>
                    </a:lnTo>
                    <a:lnTo>
                      <a:pt x="545" y="661"/>
                    </a:lnTo>
                    <a:lnTo>
                      <a:pt x="553" y="676"/>
                    </a:lnTo>
                    <a:lnTo>
                      <a:pt x="563" y="692"/>
                    </a:lnTo>
                    <a:lnTo>
                      <a:pt x="480" y="736"/>
                    </a:lnTo>
                    <a:lnTo>
                      <a:pt x="464" y="720"/>
                    </a:lnTo>
                    <a:lnTo>
                      <a:pt x="424" y="659"/>
                    </a:lnTo>
                    <a:lnTo>
                      <a:pt x="385" y="599"/>
                    </a:lnTo>
                    <a:lnTo>
                      <a:pt x="346" y="539"/>
                    </a:lnTo>
                    <a:lnTo>
                      <a:pt x="308" y="479"/>
                    </a:lnTo>
                    <a:lnTo>
                      <a:pt x="268" y="419"/>
                    </a:lnTo>
                    <a:lnTo>
                      <a:pt x="229" y="359"/>
                    </a:lnTo>
                    <a:lnTo>
                      <a:pt x="189" y="300"/>
                    </a:lnTo>
                    <a:lnTo>
                      <a:pt x="151" y="242"/>
                    </a:lnTo>
                    <a:lnTo>
                      <a:pt x="138" y="222"/>
                    </a:lnTo>
                    <a:lnTo>
                      <a:pt x="120" y="196"/>
                    </a:lnTo>
                    <a:lnTo>
                      <a:pt x="98" y="163"/>
                    </a:lnTo>
                    <a:lnTo>
                      <a:pt x="77" y="128"/>
                    </a:lnTo>
                    <a:lnTo>
                      <a:pt x="53" y="92"/>
                    </a:lnTo>
                    <a:lnTo>
                      <a:pt x="33" y="61"/>
                    </a:lnTo>
                    <a:lnTo>
                      <a:pt x="14" y="36"/>
                    </a:lnTo>
                    <a:lnTo>
                      <a:pt x="0" y="20"/>
                    </a:lnTo>
                    <a:lnTo>
                      <a:pt x="8" y="11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8" name="Freeform 150">
                <a:extLst>
                  <a:ext uri="{FF2B5EF4-FFF2-40B4-BE49-F238E27FC236}">
                    <a16:creationId xmlns:a16="http://schemas.microsoft.com/office/drawing/2014/main" id="{D22D3482-6AB7-4E38-879F-9CAF93AC4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4" y="313"/>
                <a:ext cx="80" cy="230"/>
              </a:xfrm>
              <a:custGeom>
                <a:avLst/>
                <a:gdLst>
                  <a:gd name="T0" fmla="*/ 0 w 242"/>
                  <a:gd name="T1" fmla="*/ 0 h 691"/>
                  <a:gd name="T2" fmla="*/ 0 w 242"/>
                  <a:gd name="T3" fmla="*/ 0 h 691"/>
                  <a:gd name="T4" fmla="*/ 0 w 242"/>
                  <a:gd name="T5" fmla="*/ 0 h 691"/>
                  <a:gd name="T6" fmla="*/ 0 w 242"/>
                  <a:gd name="T7" fmla="*/ 0 h 691"/>
                  <a:gd name="T8" fmla="*/ 0 w 242"/>
                  <a:gd name="T9" fmla="*/ 0 h 691"/>
                  <a:gd name="T10" fmla="*/ 0 w 242"/>
                  <a:gd name="T11" fmla="*/ 0 h 691"/>
                  <a:gd name="T12" fmla="*/ 0 w 242"/>
                  <a:gd name="T13" fmla="*/ 0 h 691"/>
                  <a:gd name="T14" fmla="*/ 0 w 242"/>
                  <a:gd name="T15" fmla="*/ 0 h 691"/>
                  <a:gd name="T16" fmla="*/ 0 w 242"/>
                  <a:gd name="T17" fmla="*/ 0 h 691"/>
                  <a:gd name="T18" fmla="*/ 0 w 242"/>
                  <a:gd name="T19" fmla="*/ 0 h 691"/>
                  <a:gd name="T20" fmla="*/ 0 w 242"/>
                  <a:gd name="T21" fmla="*/ 0 h 691"/>
                  <a:gd name="T22" fmla="*/ 0 w 242"/>
                  <a:gd name="T23" fmla="*/ 0 h 691"/>
                  <a:gd name="T24" fmla="*/ 0 w 242"/>
                  <a:gd name="T25" fmla="*/ 0 h 691"/>
                  <a:gd name="T26" fmla="*/ 0 w 242"/>
                  <a:gd name="T27" fmla="*/ 0 h 691"/>
                  <a:gd name="T28" fmla="*/ 0 w 242"/>
                  <a:gd name="T29" fmla="*/ 0 h 691"/>
                  <a:gd name="T30" fmla="*/ 0 w 242"/>
                  <a:gd name="T31" fmla="*/ 0 h 691"/>
                  <a:gd name="T32" fmla="*/ 0 w 242"/>
                  <a:gd name="T33" fmla="*/ 0 h 691"/>
                  <a:gd name="T34" fmla="*/ 0 w 242"/>
                  <a:gd name="T35" fmla="*/ 0 h 691"/>
                  <a:gd name="T36" fmla="*/ 0 w 242"/>
                  <a:gd name="T37" fmla="*/ 0 h 691"/>
                  <a:gd name="T38" fmla="*/ 0 w 242"/>
                  <a:gd name="T39" fmla="*/ 0 h 691"/>
                  <a:gd name="T40" fmla="*/ 0 w 242"/>
                  <a:gd name="T41" fmla="*/ 0 h 691"/>
                  <a:gd name="T42" fmla="*/ 0 w 242"/>
                  <a:gd name="T43" fmla="*/ 0 h 691"/>
                  <a:gd name="T44" fmla="*/ 0 w 242"/>
                  <a:gd name="T45" fmla="*/ 0 h 691"/>
                  <a:gd name="T46" fmla="*/ 0 w 242"/>
                  <a:gd name="T47" fmla="*/ 0 h 691"/>
                  <a:gd name="T48" fmla="*/ 0 w 242"/>
                  <a:gd name="T49" fmla="*/ 0 h 691"/>
                  <a:gd name="T50" fmla="*/ 0 w 242"/>
                  <a:gd name="T51" fmla="*/ 0 h 691"/>
                  <a:gd name="T52" fmla="*/ 0 w 242"/>
                  <a:gd name="T53" fmla="*/ 0 h 691"/>
                  <a:gd name="T54" fmla="*/ 0 w 242"/>
                  <a:gd name="T55" fmla="*/ 0 h 691"/>
                  <a:gd name="T56" fmla="*/ 0 w 242"/>
                  <a:gd name="T57" fmla="*/ 0 h 691"/>
                  <a:gd name="T58" fmla="*/ 0 w 242"/>
                  <a:gd name="T59" fmla="*/ 0 h 691"/>
                  <a:gd name="T60" fmla="*/ 0 w 242"/>
                  <a:gd name="T61" fmla="*/ 0 h 691"/>
                  <a:gd name="T62" fmla="*/ 0 w 242"/>
                  <a:gd name="T63" fmla="*/ 0 h 691"/>
                  <a:gd name="T64" fmla="*/ 0 w 242"/>
                  <a:gd name="T65" fmla="*/ 0 h 691"/>
                  <a:gd name="T66" fmla="*/ 0 w 242"/>
                  <a:gd name="T67" fmla="*/ 0 h 691"/>
                  <a:gd name="T68" fmla="*/ 0 w 242"/>
                  <a:gd name="T69" fmla="*/ 0 h 691"/>
                  <a:gd name="T70" fmla="*/ 0 w 242"/>
                  <a:gd name="T71" fmla="*/ 0 h 691"/>
                  <a:gd name="T72" fmla="*/ 0 w 242"/>
                  <a:gd name="T73" fmla="*/ 0 h 691"/>
                  <a:gd name="T74" fmla="*/ 0 w 242"/>
                  <a:gd name="T75" fmla="*/ 0 h 691"/>
                  <a:gd name="T76" fmla="*/ 0 w 242"/>
                  <a:gd name="T77" fmla="*/ 0 h 691"/>
                  <a:gd name="T78" fmla="*/ 0 w 242"/>
                  <a:gd name="T79" fmla="*/ 0 h 691"/>
                  <a:gd name="T80" fmla="*/ 0 w 242"/>
                  <a:gd name="T81" fmla="*/ 0 h 691"/>
                  <a:gd name="T82" fmla="*/ 0 w 242"/>
                  <a:gd name="T83" fmla="*/ 0 h 691"/>
                  <a:gd name="T84" fmla="*/ 0 w 242"/>
                  <a:gd name="T85" fmla="*/ 0 h 691"/>
                  <a:gd name="T86" fmla="*/ 0 w 242"/>
                  <a:gd name="T87" fmla="*/ 0 h 691"/>
                  <a:gd name="T88" fmla="*/ 0 w 242"/>
                  <a:gd name="T89" fmla="*/ 0 h 691"/>
                  <a:gd name="T90" fmla="*/ 0 w 242"/>
                  <a:gd name="T91" fmla="*/ 0 h 691"/>
                  <a:gd name="T92" fmla="*/ 0 w 242"/>
                  <a:gd name="T93" fmla="*/ 0 h 691"/>
                  <a:gd name="T94" fmla="*/ 0 w 242"/>
                  <a:gd name="T95" fmla="*/ 0 h 691"/>
                  <a:gd name="T96" fmla="*/ 0 w 242"/>
                  <a:gd name="T97" fmla="*/ 0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2"/>
                  <a:gd name="T148" fmla="*/ 0 h 691"/>
                  <a:gd name="T149" fmla="*/ 242 w 242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2" h="691">
                    <a:moveTo>
                      <a:pt x="48" y="1"/>
                    </a:moveTo>
                    <a:lnTo>
                      <a:pt x="50" y="34"/>
                    </a:lnTo>
                    <a:lnTo>
                      <a:pt x="55" y="67"/>
                    </a:lnTo>
                    <a:lnTo>
                      <a:pt x="61" y="100"/>
                    </a:lnTo>
                    <a:lnTo>
                      <a:pt x="68" y="132"/>
                    </a:lnTo>
                    <a:lnTo>
                      <a:pt x="76" y="165"/>
                    </a:lnTo>
                    <a:lnTo>
                      <a:pt x="83" y="197"/>
                    </a:lnTo>
                    <a:lnTo>
                      <a:pt x="91" y="230"/>
                    </a:lnTo>
                    <a:lnTo>
                      <a:pt x="100" y="263"/>
                    </a:lnTo>
                    <a:lnTo>
                      <a:pt x="100" y="273"/>
                    </a:lnTo>
                    <a:lnTo>
                      <a:pt x="101" y="285"/>
                    </a:lnTo>
                    <a:lnTo>
                      <a:pt x="102" y="294"/>
                    </a:lnTo>
                    <a:lnTo>
                      <a:pt x="103" y="306"/>
                    </a:lnTo>
                    <a:lnTo>
                      <a:pt x="105" y="316"/>
                    </a:lnTo>
                    <a:lnTo>
                      <a:pt x="107" y="327"/>
                    </a:lnTo>
                    <a:lnTo>
                      <a:pt x="111" y="338"/>
                    </a:lnTo>
                    <a:lnTo>
                      <a:pt x="116" y="351"/>
                    </a:lnTo>
                    <a:lnTo>
                      <a:pt x="118" y="357"/>
                    </a:lnTo>
                    <a:lnTo>
                      <a:pt x="125" y="361"/>
                    </a:lnTo>
                    <a:lnTo>
                      <a:pt x="130" y="361"/>
                    </a:lnTo>
                    <a:lnTo>
                      <a:pt x="137" y="362"/>
                    </a:lnTo>
                    <a:lnTo>
                      <a:pt x="143" y="359"/>
                    </a:lnTo>
                    <a:lnTo>
                      <a:pt x="151" y="357"/>
                    </a:lnTo>
                    <a:lnTo>
                      <a:pt x="157" y="354"/>
                    </a:lnTo>
                    <a:lnTo>
                      <a:pt x="165" y="354"/>
                    </a:lnTo>
                    <a:lnTo>
                      <a:pt x="171" y="377"/>
                    </a:lnTo>
                    <a:lnTo>
                      <a:pt x="178" y="402"/>
                    </a:lnTo>
                    <a:lnTo>
                      <a:pt x="184" y="427"/>
                    </a:lnTo>
                    <a:lnTo>
                      <a:pt x="192" y="452"/>
                    </a:lnTo>
                    <a:lnTo>
                      <a:pt x="197" y="477"/>
                    </a:lnTo>
                    <a:lnTo>
                      <a:pt x="202" y="502"/>
                    </a:lnTo>
                    <a:lnTo>
                      <a:pt x="207" y="525"/>
                    </a:lnTo>
                    <a:lnTo>
                      <a:pt x="212" y="550"/>
                    </a:lnTo>
                    <a:lnTo>
                      <a:pt x="214" y="559"/>
                    </a:lnTo>
                    <a:lnTo>
                      <a:pt x="218" y="570"/>
                    </a:lnTo>
                    <a:lnTo>
                      <a:pt x="222" y="583"/>
                    </a:lnTo>
                    <a:lnTo>
                      <a:pt x="226" y="598"/>
                    </a:lnTo>
                    <a:lnTo>
                      <a:pt x="228" y="611"/>
                    </a:lnTo>
                    <a:lnTo>
                      <a:pt x="232" y="625"/>
                    </a:lnTo>
                    <a:lnTo>
                      <a:pt x="236" y="639"/>
                    </a:lnTo>
                    <a:lnTo>
                      <a:pt x="239" y="653"/>
                    </a:lnTo>
                    <a:lnTo>
                      <a:pt x="237" y="656"/>
                    </a:lnTo>
                    <a:lnTo>
                      <a:pt x="239" y="661"/>
                    </a:lnTo>
                    <a:lnTo>
                      <a:pt x="242" y="665"/>
                    </a:lnTo>
                    <a:lnTo>
                      <a:pt x="242" y="673"/>
                    </a:lnTo>
                    <a:lnTo>
                      <a:pt x="222" y="674"/>
                    </a:lnTo>
                    <a:lnTo>
                      <a:pt x="202" y="678"/>
                    </a:lnTo>
                    <a:lnTo>
                      <a:pt x="183" y="681"/>
                    </a:lnTo>
                    <a:lnTo>
                      <a:pt x="165" y="685"/>
                    </a:lnTo>
                    <a:lnTo>
                      <a:pt x="145" y="688"/>
                    </a:lnTo>
                    <a:lnTo>
                      <a:pt x="126" y="690"/>
                    </a:lnTo>
                    <a:lnTo>
                      <a:pt x="107" y="690"/>
                    </a:lnTo>
                    <a:lnTo>
                      <a:pt x="90" y="691"/>
                    </a:lnTo>
                    <a:lnTo>
                      <a:pt x="85" y="684"/>
                    </a:lnTo>
                    <a:lnTo>
                      <a:pt x="82" y="678"/>
                    </a:lnTo>
                    <a:lnTo>
                      <a:pt x="80" y="670"/>
                    </a:lnTo>
                    <a:lnTo>
                      <a:pt x="80" y="664"/>
                    </a:lnTo>
                    <a:lnTo>
                      <a:pt x="77" y="655"/>
                    </a:lnTo>
                    <a:lnTo>
                      <a:pt x="76" y="648"/>
                    </a:lnTo>
                    <a:lnTo>
                      <a:pt x="75" y="640"/>
                    </a:lnTo>
                    <a:lnTo>
                      <a:pt x="73" y="633"/>
                    </a:lnTo>
                    <a:lnTo>
                      <a:pt x="66" y="601"/>
                    </a:lnTo>
                    <a:lnTo>
                      <a:pt x="61" y="573"/>
                    </a:lnTo>
                    <a:lnTo>
                      <a:pt x="56" y="544"/>
                    </a:lnTo>
                    <a:lnTo>
                      <a:pt x="51" y="518"/>
                    </a:lnTo>
                    <a:lnTo>
                      <a:pt x="46" y="490"/>
                    </a:lnTo>
                    <a:lnTo>
                      <a:pt x="41" y="463"/>
                    </a:lnTo>
                    <a:lnTo>
                      <a:pt x="36" y="435"/>
                    </a:lnTo>
                    <a:lnTo>
                      <a:pt x="31" y="408"/>
                    </a:lnTo>
                    <a:lnTo>
                      <a:pt x="30" y="398"/>
                    </a:lnTo>
                    <a:lnTo>
                      <a:pt x="28" y="388"/>
                    </a:lnTo>
                    <a:lnTo>
                      <a:pt x="25" y="378"/>
                    </a:lnTo>
                    <a:lnTo>
                      <a:pt x="22" y="368"/>
                    </a:lnTo>
                    <a:lnTo>
                      <a:pt x="30" y="359"/>
                    </a:lnTo>
                    <a:lnTo>
                      <a:pt x="41" y="354"/>
                    </a:lnTo>
                    <a:lnTo>
                      <a:pt x="45" y="351"/>
                    </a:lnTo>
                    <a:lnTo>
                      <a:pt x="50" y="348"/>
                    </a:lnTo>
                    <a:lnTo>
                      <a:pt x="50" y="342"/>
                    </a:lnTo>
                    <a:lnTo>
                      <a:pt x="48" y="334"/>
                    </a:lnTo>
                    <a:lnTo>
                      <a:pt x="50" y="331"/>
                    </a:lnTo>
                    <a:lnTo>
                      <a:pt x="52" y="328"/>
                    </a:lnTo>
                    <a:lnTo>
                      <a:pt x="48" y="322"/>
                    </a:lnTo>
                    <a:lnTo>
                      <a:pt x="48" y="318"/>
                    </a:lnTo>
                    <a:lnTo>
                      <a:pt x="50" y="312"/>
                    </a:lnTo>
                    <a:lnTo>
                      <a:pt x="47" y="308"/>
                    </a:lnTo>
                    <a:lnTo>
                      <a:pt x="41" y="271"/>
                    </a:lnTo>
                    <a:lnTo>
                      <a:pt x="35" y="235"/>
                    </a:lnTo>
                    <a:lnTo>
                      <a:pt x="26" y="197"/>
                    </a:lnTo>
                    <a:lnTo>
                      <a:pt x="18" y="161"/>
                    </a:lnTo>
                    <a:lnTo>
                      <a:pt x="11" y="122"/>
                    </a:lnTo>
                    <a:lnTo>
                      <a:pt x="5" y="85"/>
                    </a:lnTo>
                    <a:lnTo>
                      <a:pt x="0" y="45"/>
                    </a:lnTo>
                    <a:lnTo>
                      <a:pt x="0" y="6"/>
                    </a:lnTo>
                    <a:lnTo>
                      <a:pt x="11" y="4"/>
                    </a:lnTo>
                    <a:lnTo>
                      <a:pt x="22" y="2"/>
                    </a:lnTo>
                    <a:lnTo>
                      <a:pt x="27" y="1"/>
                    </a:lnTo>
                    <a:lnTo>
                      <a:pt x="33" y="0"/>
                    </a:lnTo>
                    <a:lnTo>
                      <a:pt x="41" y="0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9" name="Freeform 151">
                <a:extLst>
                  <a:ext uri="{FF2B5EF4-FFF2-40B4-BE49-F238E27FC236}">
                    <a16:creationId xmlns:a16="http://schemas.microsoft.com/office/drawing/2014/main" id="{B3232268-1CE6-481B-BB59-5FFEA56AC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5" y="316"/>
                <a:ext cx="64" cy="213"/>
              </a:xfrm>
              <a:custGeom>
                <a:avLst/>
                <a:gdLst>
                  <a:gd name="T0" fmla="*/ 0 w 192"/>
                  <a:gd name="T1" fmla="*/ 0 h 640"/>
                  <a:gd name="T2" fmla="*/ 0 w 192"/>
                  <a:gd name="T3" fmla="*/ 0 h 640"/>
                  <a:gd name="T4" fmla="*/ 0 w 192"/>
                  <a:gd name="T5" fmla="*/ 0 h 640"/>
                  <a:gd name="T6" fmla="*/ 0 w 192"/>
                  <a:gd name="T7" fmla="*/ 0 h 640"/>
                  <a:gd name="T8" fmla="*/ 0 w 192"/>
                  <a:gd name="T9" fmla="*/ 0 h 640"/>
                  <a:gd name="T10" fmla="*/ 0 w 192"/>
                  <a:gd name="T11" fmla="*/ 0 h 640"/>
                  <a:gd name="T12" fmla="*/ 0 w 192"/>
                  <a:gd name="T13" fmla="*/ 0 h 640"/>
                  <a:gd name="T14" fmla="*/ 0 w 192"/>
                  <a:gd name="T15" fmla="*/ 0 h 640"/>
                  <a:gd name="T16" fmla="*/ 0 w 192"/>
                  <a:gd name="T17" fmla="*/ 0 h 640"/>
                  <a:gd name="T18" fmla="*/ 0 w 192"/>
                  <a:gd name="T19" fmla="*/ 0 h 640"/>
                  <a:gd name="T20" fmla="*/ 0 w 192"/>
                  <a:gd name="T21" fmla="*/ 0 h 640"/>
                  <a:gd name="T22" fmla="*/ 0 w 192"/>
                  <a:gd name="T23" fmla="*/ 0 h 640"/>
                  <a:gd name="T24" fmla="*/ 0 w 192"/>
                  <a:gd name="T25" fmla="*/ 0 h 640"/>
                  <a:gd name="T26" fmla="*/ 0 w 192"/>
                  <a:gd name="T27" fmla="*/ 0 h 640"/>
                  <a:gd name="T28" fmla="*/ 0 w 192"/>
                  <a:gd name="T29" fmla="*/ 0 h 640"/>
                  <a:gd name="T30" fmla="*/ 0 w 192"/>
                  <a:gd name="T31" fmla="*/ 0 h 640"/>
                  <a:gd name="T32" fmla="*/ 0 w 192"/>
                  <a:gd name="T33" fmla="*/ 0 h 640"/>
                  <a:gd name="T34" fmla="*/ 0 w 192"/>
                  <a:gd name="T35" fmla="*/ 0 h 640"/>
                  <a:gd name="T36" fmla="*/ 0 w 192"/>
                  <a:gd name="T37" fmla="*/ 0 h 640"/>
                  <a:gd name="T38" fmla="*/ 0 w 192"/>
                  <a:gd name="T39" fmla="*/ 0 h 640"/>
                  <a:gd name="T40" fmla="*/ 0 w 192"/>
                  <a:gd name="T41" fmla="*/ 0 h 640"/>
                  <a:gd name="T42" fmla="*/ 0 w 192"/>
                  <a:gd name="T43" fmla="*/ 0 h 640"/>
                  <a:gd name="T44" fmla="*/ 0 w 192"/>
                  <a:gd name="T45" fmla="*/ 0 h 640"/>
                  <a:gd name="T46" fmla="*/ 0 w 192"/>
                  <a:gd name="T47" fmla="*/ 0 h 640"/>
                  <a:gd name="T48" fmla="*/ 0 w 192"/>
                  <a:gd name="T49" fmla="*/ 0 h 640"/>
                  <a:gd name="T50" fmla="*/ 0 w 192"/>
                  <a:gd name="T51" fmla="*/ 0 h 640"/>
                  <a:gd name="T52" fmla="*/ 0 w 192"/>
                  <a:gd name="T53" fmla="*/ 0 h 640"/>
                  <a:gd name="T54" fmla="*/ 0 w 192"/>
                  <a:gd name="T55" fmla="*/ 0 h 640"/>
                  <a:gd name="T56" fmla="*/ 0 w 192"/>
                  <a:gd name="T57" fmla="*/ 0 h 640"/>
                  <a:gd name="T58" fmla="*/ 0 w 192"/>
                  <a:gd name="T59" fmla="*/ 0 h 640"/>
                  <a:gd name="T60" fmla="*/ 0 w 192"/>
                  <a:gd name="T61" fmla="*/ 0 h 640"/>
                  <a:gd name="T62" fmla="*/ 0 w 192"/>
                  <a:gd name="T63" fmla="*/ 0 h 640"/>
                  <a:gd name="T64" fmla="*/ 0 w 192"/>
                  <a:gd name="T65" fmla="*/ 0 h 640"/>
                  <a:gd name="T66" fmla="*/ 0 w 192"/>
                  <a:gd name="T67" fmla="*/ 0 h 640"/>
                  <a:gd name="T68" fmla="*/ 0 w 192"/>
                  <a:gd name="T69" fmla="*/ 0 h 640"/>
                  <a:gd name="T70" fmla="*/ 0 w 192"/>
                  <a:gd name="T71" fmla="*/ 0 h 640"/>
                  <a:gd name="T72" fmla="*/ 0 w 192"/>
                  <a:gd name="T73" fmla="*/ 0 h 640"/>
                  <a:gd name="T74" fmla="*/ 0 w 192"/>
                  <a:gd name="T75" fmla="*/ 0 h 640"/>
                  <a:gd name="T76" fmla="*/ 0 w 192"/>
                  <a:gd name="T77" fmla="*/ 0 h 640"/>
                  <a:gd name="T78" fmla="*/ 0 w 192"/>
                  <a:gd name="T79" fmla="*/ 0 h 640"/>
                  <a:gd name="T80" fmla="*/ 0 w 192"/>
                  <a:gd name="T81" fmla="*/ 0 h 640"/>
                  <a:gd name="T82" fmla="*/ 0 w 192"/>
                  <a:gd name="T83" fmla="*/ 0 h 640"/>
                  <a:gd name="T84" fmla="*/ 0 w 192"/>
                  <a:gd name="T85" fmla="*/ 0 h 640"/>
                  <a:gd name="T86" fmla="*/ 0 w 192"/>
                  <a:gd name="T87" fmla="*/ 0 h 640"/>
                  <a:gd name="T88" fmla="*/ 0 w 192"/>
                  <a:gd name="T89" fmla="*/ 0 h 640"/>
                  <a:gd name="T90" fmla="*/ 0 w 192"/>
                  <a:gd name="T91" fmla="*/ 0 h 640"/>
                  <a:gd name="T92" fmla="*/ 0 w 192"/>
                  <a:gd name="T93" fmla="*/ 0 h 640"/>
                  <a:gd name="T94" fmla="*/ 0 w 192"/>
                  <a:gd name="T95" fmla="*/ 0 h 640"/>
                  <a:gd name="T96" fmla="*/ 0 w 192"/>
                  <a:gd name="T97" fmla="*/ 0 h 640"/>
                  <a:gd name="T98" fmla="*/ 0 w 192"/>
                  <a:gd name="T99" fmla="*/ 0 h 640"/>
                  <a:gd name="T100" fmla="*/ 0 w 192"/>
                  <a:gd name="T101" fmla="*/ 0 h 640"/>
                  <a:gd name="T102" fmla="*/ 0 w 192"/>
                  <a:gd name="T103" fmla="*/ 0 h 640"/>
                  <a:gd name="T104" fmla="*/ 0 w 192"/>
                  <a:gd name="T105" fmla="*/ 0 h 640"/>
                  <a:gd name="T106" fmla="*/ 0 w 192"/>
                  <a:gd name="T107" fmla="*/ 0 h 640"/>
                  <a:gd name="T108" fmla="*/ 0 w 192"/>
                  <a:gd name="T109" fmla="*/ 0 h 640"/>
                  <a:gd name="T110" fmla="*/ 0 w 192"/>
                  <a:gd name="T111" fmla="*/ 0 h 640"/>
                  <a:gd name="T112" fmla="*/ 0 w 192"/>
                  <a:gd name="T113" fmla="*/ 0 h 640"/>
                  <a:gd name="T114" fmla="*/ 0 w 192"/>
                  <a:gd name="T115" fmla="*/ 0 h 64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92"/>
                  <a:gd name="T175" fmla="*/ 0 h 640"/>
                  <a:gd name="T176" fmla="*/ 192 w 192"/>
                  <a:gd name="T177" fmla="*/ 640 h 64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92" h="640">
                    <a:moveTo>
                      <a:pt x="47" y="7"/>
                    </a:moveTo>
                    <a:lnTo>
                      <a:pt x="50" y="30"/>
                    </a:lnTo>
                    <a:lnTo>
                      <a:pt x="54" y="52"/>
                    </a:lnTo>
                    <a:lnTo>
                      <a:pt x="57" y="73"/>
                    </a:lnTo>
                    <a:lnTo>
                      <a:pt x="61" y="96"/>
                    </a:lnTo>
                    <a:lnTo>
                      <a:pt x="64" y="117"/>
                    </a:lnTo>
                    <a:lnTo>
                      <a:pt x="66" y="139"/>
                    </a:lnTo>
                    <a:lnTo>
                      <a:pt x="69" y="162"/>
                    </a:lnTo>
                    <a:lnTo>
                      <a:pt x="72" y="186"/>
                    </a:lnTo>
                    <a:lnTo>
                      <a:pt x="76" y="202"/>
                    </a:lnTo>
                    <a:lnTo>
                      <a:pt x="81" y="219"/>
                    </a:lnTo>
                    <a:lnTo>
                      <a:pt x="85" y="237"/>
                    </a:lnTo>
                    <a:lnTo>
                      <a:pt x="89" y="256"/>
                    </a:lnTo>
                    <a:lnTo>
                      <a:pt x="91" y="273"/>
                    </a:lnTo>
                    <a:lnTo>
                      <a:pt x="95" y="292"/>
                    </a:lnTo>
                    <a:lnTo>
                      <a:pt x="99" y="310"/>
                    </a:lnTo>
                    <a:lnTo>
                      <a:pt x="102" y="329"/>
                    </a:lnTo>
                    <a:lnTo>
                      <a:pt x="109" y="335"/>
                    </a:lnTo>
                    <a:lnTo>
                      <a:pt x="120" y="338"/>
                    </a:lnTo>
                    <a:lnTo>
                      <a:pt x="130" y="337"/>
                    </a:lnTo>
                    <a:lnTo>
                      <a:pt x="140" y="338"/>
                    </a:lnTo>
                    <a:lnTo>
                      <a:pt x="147" y="374"/>
                    </a:lnTo>
                    <a:lnTo>
                      <a:pt x="155" y="412"/>
                    </a:lnTo>
                    <a:lnTo>
                      <a:pt x="161" y="450"/>
                    </a:lnTo>
                    <a:lnTo>
                      <a:pt x="169" y="489"/>
                    </a:lnTo>
                    <a:lnTo>
                      <a:pt x="174" y="526"/>
                    </a:lnTo>
                    <a:lnTo>
                      <a:pt x="180" y="565"/>
                    </a:lnTo>
                    <a:lnTo>
                      <a:pt x="186" y="602"/>
                    </a:lnTo>
                    <a:lnTo>
                      <a:pt x="192" y="640"/>
                    </a:lnTo>
                    <a:lnTo>
                      <a:pt x="175" y="632"/>
                    </a:lnTo>
                    <a:lnTo>
                      <a:pt x="157" y="629"/>
                    </a:lnTo>
                    <a:lnTo>
                      <a:pt x="139" y="625"/>
                    </a:lnTo>
                    <a:lnTo>
                      <a:pt x="122" y="622"/>
                    </a:lnTo>
                    <a:lnTo>
                      <a:pt x="104" y="617"/>
                    </a:lnTo>
                    <a:lnTo>
                      <a:pt x="87" y="614"/>
                    </a:lnTo>
                    <a:lnTo>
                      <a:pt x="71" y="609"/>
                    </a:lnTo>
                    <a:lnTo>
                      <a:pt x="56" y="602"/>
                    </a:lnTo>
                    <a:lnTo>
                      <a:pt x="47" y="568"/>
                    </a:lnTo>
                    <a:lnTo>
                      <a:pt x="41" y="533"/>
                    </a:lnTo>
                    <a:lnTo>
                      <a:pt x="34" y="496"/>
                    </a:lnTo>
                    <a:lnTo>
                      <a:pt x="30" y="461"/>
                    </a:lnTo>
                    <a:lnTo>
                      <a:pt x="25" y="425"/>
                    </a:lnTo>
                    <a:lnTo>
                      <a:pt x="21" y="389"/>
                    </a:lnTo>
                    <a:lnTo>
                      <a:pt x="17" y="353"/>
                    </a:lnTo>
                    <a:lnTo>
                      <a:pt x="14" y="318"/>
                    </a:lnTo>
                    <a:lnTo>
                      <a:pt x="22" y="314"/>
                    </a:lnTo>
                    <a:lnTo>
                      <a:pt x="27" y="320"/>
                    </a:lnTo>
                    <a:lnTo>
                      <a:pt x="32" y="324"/>
                    </a:lnTo>
                    <a:lnTo>
                      <a:pt x="42" y="323"/>
                    </a:lnTo>
                    <a:lnTo>
                      <a:pt x="39" y="281"/>
                    </a:lnTo>
                    <a:lnTo>
                      <a:pt x="35" y="241"/>
                    </a:lnTo>
                    <a:lnTo>
                      <a:pt x="29" y="201"/>
                    </a:lnTo>
                    <a:lnTo>
                      <a:pt x="22" y="162"/>
                    </a:lnTo>
                    <a:lnTo>
                      <a:pt x="15" y="122"/>
                    </a:lnTo>
                    <a:lnTo>
                      <a:pt x="8" y="83"/>
                    </a:lnTo>
                    <a:lnTo>
                      <a:pt x="3" y="41"/>
                    </a:lnTo>
                    <a:lnTo>
                      <a:pt x="0" y="0"/>
                    </a:lnTo>
                    <a:lnTo>
                      <a:pt x="47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0" name="Freeform 152">
                <a:extLst>
                  <a:ext uri="{FF2B5EF4-FFF2-40B4-BE49-F238E27FC236}">
                    <a16:creationId xmlns:a16="http://schemas.microsoft.com/office/drawing/2014/main" id="{93EBE996-6717-47F4-91B2-052B79A647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1" y="319"/>
                <a:ext cx="86" cy="224"/>
              </a:xfrm>
              <a:custGeom>
                <a:avLst/>
                <a:gdLst>
                  <a:gd name="T0" fmla="*/ 0 w 259"/>
                  <a:gd name="T1" fmla="*/ 0 h 674"/>
                  <a:gd name="T2" fmla="*/ 0 w 259"/>
                  <a:gd name="T3" fmla="*/ 0 h 674"/>
                  <a:gd name="T4" fmla="*/ 0 w 259"/>
                  <a:gd name="T5" fmla="*/ 0 h 674"/>
                  <a:gd name="T6" fmla="*/ 0 w 259"/>
                  <a:gd name="T7" fmla="*/ 0 h 674"/>
                  <a:gd name="T8" fmla="*/ 0 w 259"/>
                  <a:gd name="T9" fmla="*/ 0 h 674"/>
                  <a:gd name="T10" fmla="*/ 0 w 259"/>
                  <a:gd name="T11" fmla="*/ 0 h 674"/>
                  <a:gd name="T12" fmla="*/ 0 w 259"/>
                  <a:gd name="T13" fmla="*/ 0 h 674"/>
                  <a:gd name="T14" fmla="*/ 0 w 259"/>
                  <a:gd name="T15" fmla="*/ 0 h 674"/>
                  <a:gd name="T16" fmla="*/ 0 w 259"/>
                  <a:gd name="T17" fmla="*/ 0 h 674"/>
                  <a:gd name="T18" fmla="*/ 0 w 259"/>
                  <a:gd name="T19" fmla="*/ 0 h 674"/>
                  <a:gd name="T20" fmla="*/ 0 w 259"/>
                  <a:gd name="T21" fmla="*/ 0 h 674"/>
                  <a:gd name="T22" fmla="*/ 0 w 259"/>
                  <a:gd name="T23" fmla="*/ 0 h 674"/>
                  <a:gd name="T24" fmla="*/ 0 w 259"/>
                  <a:gd name="T25" fmla="*/ 0 h 674"/>
                  <a:gd name="T26" fmla="*/ 0 w 259"/>
                  <a:gd name="T27" fmla="*/ 0 h 674"/>
                  <a:gd name="T28" fmla="*/ 0 w 259"/>
                  <a:gd name="T29" fmla="*/ 0 h 674"/>
                  <a:gd name="T30" fmla="*/ 0 w 259"/>
                  <a:gd name="T31" fmla="*/ 0 h 674"/>
                  <a:gd name="T32" fmla="*/ 0 w 259"/>
                  <a:gd name="T33" fmla="*/ 0 h 674"/>
                  <a:gd name="T34" fmla="*/ 0 w 259"/>
                  <a:gd name="T35" fmla="*/ 0 h 674"/>
                  <a:gd name="T36" fmla="*/ 0 w 259"/>
                  <a:gd name="T37" fmla="*/ 0 h 674"/>
                  <a:gd name="T38" fmla="*/ 0 w 259"/>
                  <a:gd name="T39" fmla="*/ 0 h 674"/>
                  <a:gd name="T40" fmla="*/ 0 w 259"/>
                  <a:gd name="T41" fmla="*/ 0 h 674"/>
                  <a:gd name="T42" fmla="*/ 0 w 259"/>
                  <a:gd name="T43" fmla="*/ 0 h 674"/>
                  <a:gd name="T44" fmla="*/ 0 w 259"/>
                  <a:gd name="T45" fmla="*/ 0 h 674"/>
                  <a:gd name="T46" fmla="*/ 0 w 259"/>
                  <a:gd name="T47" fmla="*/ 0 h 674"/>
                  <a:gd name="T48" fmla="*/ 0 w 259"/>
                  <a:gd name="T49" fmla="*/ 0 h 674"/>
                  <a:gd name="T50" fmla="*/ 0 w 259"/>
                  <a:gd name="T51" fmla="*/ 0 h 674"/>
                  <a:gd name="T52" fmla="*/ 0 w 259"/>
                  <a:gd name="T53" fmla="*/ 0 h 674"/>
                  <a:gd name="T54" fmla="*/ 0 w 259"/>
                  <a:gd name="T55" fmla="*/ 0 h 674"/>
                  <a:gd name="T56" fmla="*/ 0 w 259"/>
                  <a:gd name="T57" fmla="*/ 0 h 674"/>
                  <a:gd name="T58" fmla="*/ 0 w 259"/>
                  <a:gd name="T59" fmla="*/ 0 h 674"/>
                  <a:gd name="T60" fmla="*/ 0 w 259"/>
                  <a:gd name="T61" fmla="*/ 0 h 674"/>
                  <a:gd name="T62" fmla="*/ 0 w 259"/>
                  <a:gd name="T63" fmla="*/ 0 h 674"/>
                  <a:gd name="T64" fmla="*/ 0 w 259"/>
                  <a:gd name="T65" fmla="*/ 0 h 674"/>
                  <a:gd name="T66" fmla="*/ 0 w 259"/>
                  <a:gd name="T67" fmla="*/ 0 h 674"/>
                  <a:gd name="T68" fmla="*/ 0 w 259"/>
                  <a:gd name="T69" fmla="*/ 0 h 674"/>
                  <a:gd name="T70" fmla="*/ 0 w 259"/>
                  <a:gd name="T71" fmla="*/ 0 h 674"/>
                  <a:gd name="T72" fmla="*/ 0 w 259"/>
                  <a:gd name="T73" fmla="*/ 0 h 67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674"/>
                  <a:gd name="T113" fmla="*/ 259 w 259"/>
                  <a:gd name="T114" fmla="*/ 674 h 67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674">
                    <a:moveTo>
                      <a:pt x="83" y="0"/>
                    </a:moveTo>
                    <a:lnTo>
                      <a:pt x="84" y="39"/>
                    </a:lnTo>
                    <a:lnTo>
                      <a:pt x="89" y="78"/>
                    </a:lnTo>
                    <a:lnTo>
                      <a:pt x="95" y="117"/>
                    </a:lnTo>
                    <a:lnTo>
                      <a:pt x="104" y="156"/>
                    </a:lnTo>
                    <a:lnTo>
                      <a:pt x="110" y="194"/>
                    </a:lnTo>
                    <a:lnTo>
                      <a:pt x="118" y="233"/>
                    </a:lnTo>
                    <a:lnTo>
                      <a:pt x="123" y="271"/>
                    </a:lnTo>
                    <a:lnTo>
                      <a:pt x="127" y="310"/>
                    </a:lnTo>
                    <a:lnTo>
                      <a:pt x="129" y="322"/>
                    </a:lnTo>
                    <a:lnTo>
                      <a:pt x="133" y="336"/>
                    </a:lnTo>
                    <a:lnTo>
                      <a:pt x="138" y="349"/>
                    </a:lnTo>
                    <a:lnTo>
                      <a:pt x="148" y="359"/>
                    </a:lnTo>
                    <a:lnTo>
                      <a:pt x="158" y="351"/>
                    </a:lnTo>
                    <a:lnTo>
                      <a:pt x="169" y="349"/>
                    </a:lnTo>
                    <a:lnTo>
                      <a:pt x="181" y="349"/>
                    </a:lnTo>
                    <a:lnTo>
                      <a:pt x="195" y="349"/>
                    </a:lnTo>
                    <a:lnTo>
                      <a:pt x="203" y="380"/>
                    </a:lnTo>
                    <a:lnTo>
                      <a:pt x="210" y="414"/>
                    </a:lnTo>
                    <a:lnTo>
                      <a:pt x="216" y="448"/>
                    </a:lnTo>
                    <a:lnTo>
                      <a:pt x="223" y="483"/>
                    </a:lnTo>
                    <a:lnTo>
                      <a:pt x="228" y="517"/>
                    </a:lnTo>
                    <a:lnTo>
                      <a:pt x="234" y="552"/>
                    </a:lnTo>
                    <a:lnTo>
                      <a:pt x="240" y="584"/>
                    </a:lnTo>
                    <a:lnTo>
                      <a:pt x="248" y="618"/>
                    </a:lnTo>
                    <a:lnTo>
                      <a:pt x="244" y="624"/>
                    </a:lnTo>
                    <a:lnTo>
                      <a:pt x="249" y="636"/>
                    </a:lnTo>
                    <a:lnTo>
                      <a:pt x="253" y="648"/>
                    </a:lnTo>
                    <a:lnTo>
                      <a:pt x="254" y="661"/>
                    </a:lnTo>
                    <a:lnTo>
                      <a:pt x="259" y="674"/>
                    </a:lnTo>
                    <a:lnTo>
                      <a:pt x="239" y="673"/>
                    </a:lnTo>
                    <a:lnTo>
                      <a:pt x="220" y="672"/>
                    </a:lnTo>
                    <a:lnTo>
                      <a:pt x="200" y="671"/>
                    </a:lnTo>
                    <a:lnTo>
                      <a:pt x="181" y="669"/>
                    </a:lnTo>
                    <a:lnTo>
                      <a:pt x="163" y="667"/>
                    </a:lnTo>
                    <a:lnTo>
                      <a:pt x="144" y="666"/>
                    </a:lnTo>
                    <a:lnTo>
                      <a:pt x="125" y="663"/>
                    </a:lnTo>
                    <a:lnTo>
                      <a:pt x="108" y="663"/>
                    </a:lnTo>
                    <a:lnTo>
                      <a:pt x="104" y="646"/>
                    </a:lnTo>
                    <a:lnTo>
                      <a:pt x="100" y="629"/>
                    </a:lnTo>
                    <a:lnTo>
                      <a:pt x="97" y="612"/>
                    </a:lnTo>
                    <a:lnTo>
                      <a:pt x="93" y="594"/>
                    </a:lnTo>
                    <a:lnTo>
                      <a:pt x="89" y="576"/>
                    </a:lnTo>
                    <a:lnTo>
                      <a:pt x="87" y="557"/>
                    </a:lnTo>
                    <a:lnTo>
                      <a:pt x="84" y="538"/>
                    </a:lnTo>
                    <a:lnTo>
                      <a:pt x="84" y="521"/>
                    </a:lnTo>
                    <a:lnTo>
                      <a:pt x="80" y="518"/>
                    </a:lnTo>
                    <a:lnTo>
                      <a:pt x="73" y="478"/>
                    </a:lnTo>
                    <a:lnTo>
                      <a:pt x="68" y="440"/>
                    </a:lnTo>
                    <a:lnTo>
                      <a:pt x="63" y="400"/>
                    </a:lnTo>
                    <a:lnTo>
                      <a:pt x="59" y="361"/>
                    </a:lnTo>
                    <a:lnTo>
                      <a:pt x="53" y="321"/>
                    </a:lnTo>
                    <a:lnTo>
                      <a:pt x="47" y="284"/>
                    </a:lnTo>
                    <a:lnTo>
                      <a:pt x="39" y="245"/>
                    </a:lnTo>
                    <a:lnTo>
                      <a:pt x="32" y="209"/>
                    </a:lnTo>
                    <a:lnTo>
                      <a:pt x="33" y="200"/>
                    </a:lnTo>
                    <a:lnTo>
                      <a:pt x="32" y="193"/>
                    </a:lnTo>
                    <a:lnTo>
                      <a:pt x="29" y="184"/>
                    </a:lnTo>
                    <a:lnTo>
                      <a:pt x="27" y="176"/>
                    </a:lnTo>
                    <a:lnTo>
                      <a:pt x="23" y="154"/>
                    </a:lnTo>
                    <a:lnTo>
                      <a:pt x="20" y="133"/>
                    </a:lnTo>
                    <a:lnTo>
                      <a:pt x="18" y="112"/>
                    </a:lnTo>
                    <a:lnTo>
                      <a:pt x="15" y="90"/>
                    </a:lnTo>
                    <a:lnTo>
                      <a:pt x="12" y="69"/>
                    </a:lnTo>
                    <a:lnTo>
                      <a:pt x="8" y="48"/>
                    </a:lnTo>
                    <a:lnTo>
                      <a:pt x="4" y="25"/>
                    </a:lnTo>
                    <a:lnTo>
                      <a:pt x="0" y="4"/>
                    </a:lnTo>
                    <a:lnTo>
                      <a:pt x="9" y="3"/>
                    </a:lnTo>
                    <a:lnTo>
                      <a:pt x="19" y="3"/>
                    </a:lnTo>
                    <a:lnTo>
                      <a:pt x="30" y="3"/>
                    </a:lnTo>
                    <a:lnTo>
                      <a:pt x="42" y="4"/>
                    </a:lnTo>
                    <a:lnTo>
                      <a:pt x="52" y="3"/>
                    </a:lnTo>
                    <a:lnTo>
                      <a:pt x="62" y="3"/>
                    </a:lnTo>
                    <a:lnTo>
                      <a:pt x="72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1" name="Freeform 153">
                <a:extLst>
                  <a:ext uri="{FF2B5EF4-FFF2-40B4-BE49-F238E27FC236}">
                    <a16:creationId xmlns:a16="http://schemas.microsoft.com/office/drawing/2014/main" id="{4F162E5E-8936-4981-868C-C1265720CE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8" y="319"/>
                <a:ext cx="61" cy="219"/>
              </a:xfrm>
              <a:custGeom>
                <a:avLst/>
                <a:gdLst>
                  <a:gd name="T0" fmla="*/ 0 w 183"/>
                  <a:gd name="T1" fmla="*/ 0 h 655"/>
                  <a:gd name="T2" fmla="*/ 0 w 183"/>
                  <a:gd name="T3" fmla="*/ 0 h 655"/>
                  <a:gd name="T4" fmla="*/ 0 w 183"/>
                  <a:gd name="T5" fmla="*/ 0 h 655"/>
                  <a:gd name="T6" fmla="*/ 0 w 183"/>
                  <a:gd name="T7" fmla="*/ 0 h 655"/>
                  <a:gd name="T8" fmla="*/ 0 w 183"/>
                  <a:gd name="T9" fmla="*/ 0 h 655"/>
                  <a:gd name="T10" fmla="*/ 0 w 183"/>
                  <a:gd name="T11" fmla="*/ 0 h 655"/>
                  <a:gd name="T12" fmla="*/ 0 w 183"/>
                  <a:gd name="T13" fmla="*/ 0 h 655"/>
                  <a:gd name="T14" fmla="*/ 0 w 183"/>
                  <a:gd name="T15" fmla="*/ 0 h 655"/>
                  <a:gd name="T16" fmla="*/ 0 w 183"/>
                  <a:gd name="T17" fmla="*/ 0 h 655"/>
                  <a:gd name="T18" fmla="*/ 0 w 183"/>
                  <a:gd name="T19" fmla="*/ 0 h 655"/>
                  <a:gd name="T20" fmla="*/ 0 w 183"/>
                  <a:gd name="T21" fmla="*/ 0 h 655"/>
                  <a:gd name="T22" fmla="*/ 0 w 183"/>
                  <a:gd name="T23" fmla="*/ 0 h 655"/>
                  <a:gd name="T24" fmla="*/ 0 w 183"/>
                  <a:gd name="T25" fmla="*/ 0 h 655"/>
                  <a:gd name="T26" fmla="*/ 0 w 183"/>
                  <a:gd name="T27" fmla="*/ 0 h 655"/>
                  <a:gd name="T28" fmla="*/ 0 w 183"/>
                  <a:gd name="T29" fmla="*/ 0 h 655"/>
                  <a:gd name="T30" fmla="*/ 0 w 183"/>
                  <a:gd name="T31" fmla="*/ 0 h 655"/>
                  <a:gd name="T32" fmla="*/ 0 w 183"/>
                  <a:gd name="T33" fmla="*/ 0 h 655"/>
                  <a:gd name="T34" fmla="*/ 0 w 183"/>
                  <a:gd name="T35" fmla="*/ 0 h 655"/>
                  <a:gd name="T36" fmla="*/ 0 w 183"/>
                  <a:gd name="T37" fmla="*/ 0 h 655"/>
                  <a:gd name="T38" fmla="*/ 0 w 183"/>
                  <a:gd name="T39" fmla="*/ 0 h 655"/>
                  <a:gd name="T40" fmla="*/ 0 w 183"/>
                  <a:gd name="T41" fmla="*/ 0 h 655"/>
                  <a:gd name="T42" fmla="*/ 0 w 183"/>
                  <a:gd name="T43" fmla="*/ 0 h 655"/>
                  <a:gd name="T44" fmla="*/ 0 w 183"/>
                  <a:gd name="T45" fmla="*/ 0 h 655"/>
                  <a:gd name="T46" fmla="*/ 0 w 183"/>
                  <a:gd name="T47" fmla="*/ 0 h 655"/>
                  <a:gd name="T48" fmla="*/ 0 w 183"/>
                  <a:gd name="T49" fmla="*/ 0 h 655"/>
                  <a:gd name="T50" fmla="*/ 0 w 183"/>
                  <a:gd name="T51" fmla="*/ 0 h 655"/>
                  <a:gd name="T52" fmla="*/ 0 w 183"/>
                  <a:gd name="T53" fmla="*/ 0 h 655"/>
                  <a:gd name="T54" fmla="*/ 0 w 183"/>
                  <a:gd name="T55" fmla="*/ 0 h 655"/>
                  <a:gd name="T56" fmla="*/ 0 w 183"/>
                  <a:gd name="T57" fmla="*/ 0 h 655"/>
                  <a:gd name="T58" fmla="*/ 0 w 183"/>
                  <a:gd name="T59" fmla="*/ 0 h 655"/>
                  <a:gd name="T60" fmla="*/ 0 w 183"/>
                  <a:gd name="T61" fmla="*/ 0 h 655"/>
                  <a:gd name="T62" fmla="*/ 0 w 183"/>
                  <a:gd name="T63" fmla="*/ 0 h 655"/>
                  <a:gd name="T64" fmla="*/ 0 w 183"/>
                  <a:gd name="T65" fmla="*/ 0 h 655"/>
                  <a:gd name="T66" fmla="*/ 0 w 183"/>
                  <a:gd name="T67" fmla="*/ 0 h 655"/>
                  <a:gd name="T68" fmla="*/ 0 w 183"/>
                  <a:gd name="T69" fmla="*/ 0 h 655"/>
                  <a:gd name="T70" fmla="*/ 0 w 183"/>
                  <a:gd name="T71" fmla="*/ 0 h 655"/>
                  <a:gd name="T72" fmla="*/ 0 w 183"/>
                  <a:gd name="T73" fmla="*/ 0 h 655"/>
                  <a:gd name="T74" fmla="*/ 0 w 183"/>
                  <a:gd name="T75" fmla="*/ 0 h 6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3"/>
                  <a:gd name="T115" fmla="*/ 0 h 655"/>
                  <a:gd name="T116" fmla="*/ 183 w 183"/>
                  <a:gd name="T117" fmla="*/ 655 h 6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3" h="655">
                    <a:moveTo>
                      <a:pt x="86" y="3"/>
                    </a:moveTo>
                    <a:lnTo>
                      <a:pt x="87" y="28"/>
                    </a:lnTo>
                    <a:lnTo>
                      <a:pt x="91" y="55"/>
                    </a:lnTo>
                    <a:lnTo>
                      <a:pt x="96" y="81"/>
                    </a:lnTo>
                    <a:lnTo>
                      <a:pt x="102" y="107"/>
                    </a:lnTo>
                    <a:lnTo>
                      <a:pt x="106" y="132"/>
                    </a:lnTo>
                    <a:lnTo>
                      <a:pt x="111" y="157"/>
                    </a:lnTo>
                    <a:lnTo>
                      <a:pt x="113" y="182"/>
                    </a:lnTo>
                    <a:lnTo>
                      <a:pt x="114" y="208"/>
                    </a:lnTo>
                    <a:lnTo>
                      <a:pt x="116" y="219"/>
                    </a:lnTo>
                    <a:lnTo>
                      <a:pt x="119" y="233"/>
                    </a:lnTo>
                    <a:lnTo>
                      <a:pt x="121" y="246"/>
                    </a:lnTo>
                    <a:lnTo>
                      <a:pt x="124" y="261"/>
                    </a:lnTo>
                    <a:lnTo>
                      <a:pt x="126" y="274"/>
                    </a:lnTo>
                    <a:lnTo>
                      <a:pt x="129" y="288"/>
                    </a:lnTo>
                    <a:lnTo>
                      <a:pt x="131" y="302"/>
                    </a:lnTo>
                    <a:lnTo>
                      <a:pt x="134" y="315"/>
                    </a:lnTo>
                    <a:lnTo>
                      <a:pt x="137" y="358"/>
                    </a:lnTo>
                    <a:lnTo>
                      <a:pt x="144" y="400"/>
                    </a:lnTo>
                    <a:lnTo>
                      <a:pt x="151" y="443"/>
                    </a:lnTo>
                    <a:lnTo>
                      <a:pt x="159" y="486"/>
                    </a:lnTo>
                    <a:lnTo>
                      <a:pt x="166" y="528"/>
                    </a:lnTo>
                    <a:lnTo>
                      <a:pt x="173" y="570"/>
                    </a:lnTo>
                    <a:lnTo>
                      <a:pt x="178" y="612"/>
                    </a:lnTo>
                    <a:lnTo>
                      <a:pt x="183" y="655"/>
                    </a:lnTo>
                    <a:lnTo>
                      <a:pt x="176" y="652"/>
                    </a:lnTo>
                    <a:lnTo>
                      <a:pt x="169" y="652"/>
                    </a:lnTo>
                    <a:lnTo>
                      <a:pt x="162" y="652"/>
                    </a:lnTo>
                    <a:lnTo>
                      <a:pt x="156" y="652"/>
                    </a:lnTo>
                    <a:lnTo>
                      <a:pt x="148" y="651"/>
                    </a:lnTo>
                    <a:lnTo>
                      <a:pt x="141" y="651"/>
                    </a:lnTo>
                    <a:lnTo>
                      <a:pt x="134" y="650"/>
                    </a:lnTo>
                    <a:lnTo>
                      <a:pt x="128" y="647"/>
                    </a:lnTo>
                    <a:lnTo>
                      <a:pt x="118" y="647"/>
                    </a:lnTo>
                    <a:lnTo>
                      <a:pt x="108" y="646"/>
                    </a:lnTo>
                    <a:lnTo>
                      <a:pt x="97" y="645"/>
                    </a:lnTo>
                    <a:lnTo>
                      <a:pt x="87" y="646"/>
                    </a:lnTo>
                    <a:lnTo>
                      <a:pt x="76" y="641"/>
                    </a:lnTo>
                    <a:lnTo>
                      <a:pt x="64" y="639"/>
                    </a:lnTo>
                    <a:lnTo>
                      <a:pt x="53" y="634"/>
                    </a:lnTo>
                    <a:lnTo>
                      <a:pt x="46" y="626"/>
                    </a:lnTo>
                    <a:lnTo>
                      <a:pt x="47" y="617"/>
                    </a:lnTo>
                    <a:lnTo>
                      <a:pt x="48" y="610"/>
                    </a:lnTo>
                    <a:lnTo>
                      <a:pt x="46" y="602"/>
                    </a:lnTo>
                    <a:lnTo>
                      <a:pt x="45" y="595"/>
                    </a:lnTo>
                    <a:lnTo>
                      <a:pt x="41" y="585"/>
                    </a:lnTo>
                    <a:lnTo>
                      <a:pt x="40" y="577"/>
                    </a:lnTo>
                    <a:lnTo>
                      <a:pt x="37" y="567"/>
                    </a:lnTo>
                    <a:lnTo>
                      <a:pt x="38" y="560"/>
                    </a:lnTo>
                    <a:lnTo>
                      <a:pt x="32" y="530"/>
                    </a:lnTo>
                    <a:lnTo>
                      <a:pt x="28" y="503"/>
                    </a:lnTo>
                    <a:lnTo>
                      <a:pt x="22" y="473"/>
                    </a:lnTo>
                    <a:lnTo>
                      <a:pt x="18" y="445"/>
                    </a:lnTo>
                    <a:lnTo>
                      <a:pt x="13" y="416"/>
                    </a:lnTo>
                    <a:lnTo>
                      <a:pt x="8" y="389"/>
                    </a:lnTo>
                    <a:lnTo>
                      <a:pt x="5" y="362"/>
                    </a:lnTo>
                    <a:lnTo>
                      <a:pt x="3" y="335"/>
                    </a:lnTo>
                    <a:lnTo>
                      <a:pt x="8" y="333"/>
                    </a:lnTo>
                    <a:lnTo>
                      <a:pt x="16" y="334"/>
                    </a:lnTo>
                    <a:lnTo>
                      <a:pt x="23" y="334"/>
                    </a:lnTo>
                    <a:lnTo>
                      <a:pt x="32" y="337"/>
                    </a:lnTo>
                    <a:lnTo>
                      <a:pt x="38" y="335"/>
                    </a:lnTo>
                    <a:lnTo>
                      <a:pt x="45" y="334"/>
                    </a:lnTo>
                    <a:lnTo>
                      <a:pt x="47" y="329"/>
                    </a:lnTo>
                    <a:lnTo>
                      <a:pt x="51" y="320"/>
                    </a:lnTo>
                    <a:lnTo>
                      <a:pt x="45" y="299"/>
                    </a:lnTo>
                    <a:lnTo>
                      <a:pt x="41" y="279"/>
                    </a:lnTo>
                    <a:lnTo>
                      <a:pt x="36" y="259"/>
                    </a:lnTo>
                    <a:lnTo>
                      <a:pt x="32" y="239"/>
                    </a:lnTo>
                    <a:lnTo>
                      <a:pt x="27" y="218"/>
                    </a:lnTo>
                    <a:lnTo>
                      <a:pt x="23" y="198"/>
                    </a:lnTo>
                    <a:lnTo>
                      <a:pt x="20" y="177"/>
                    </a:lnTo>
                    <a:lnTo>
                      <a:pt x="17" y="158"/>
                    </a:lnTo>
                    <a:lnTo>
                      <a:pt x="6" y="61"/>
                    </a:lnTo>
                    <a:lnTo>
                      <a:pt x="0" y="0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2" name="Freeform 154">
                <a:extLst>
                  <a:ext uri="{FF2B5EF4-FFF2-40B4-BE49-F238E27FC236}">
                    <a16:creationId xmlns:a16="http://schemas.microsoft.com/office/drawing/2014/main" id="{93447FDB-C800-401C-8B91-88B1670A6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323"/>
                <a:ext cx="198" cy="265"/>
              </a:xfrm>
              <a:custGeom>
                <a:avLst/>
                <a:gdLst>
                  <a:gd name="T0" fmla="*/ 0 w 596"/>
                  <a:gd name="T1" fmla="*/ 0 h 793"/>
                  <a:gd name="T2" fmla="*/ 0 w 596"/>
                  <a:gd name="T3" fmla="*/ 0 h 793"/>
                  <a:gd name="T4" fmla="*/ 0 w 596"/>
                  <a:gd name="T5" fmla="*/ 0 h 793"/>
                  <a:gd name="T6" fmla="*/ 0 w 596"/>
                  <a:gd name="T7" fmla="*/ 0 h 793"/>
                  <a:gd name="T8" fmla="*/ 0 w 596"/>
                  <a:gd name="T9" fmla="*/ 0 h 793"/>
                  <a:gd name="T10" fmla="*/ 0 w 596"/>
                  <a:gd name="T11" fmla="*/ 0 h 793"/>
                  <a:gd name="T12" fmla="*/ 0 w 596"/>
                  <a:gd name="T13" fmla="*/ 0 h 793"/>
                  <a:gd name="T14" fmla="*/ 0 w 596"/>
                  <a:gd name="T15" fmla="*/ 0 h 793"/>
                  <a:gd name="T16" fmla="*/ 0 w 596"/>
                  <a:gd name="T17" fmla="*/ 0 h 793"/>
                  <a:gd name="T18" fmla="*/ 0 w 596"/>
                  <a:gd name="T19" fmla="*/ 0 h 793"/>
                  <a:gd name="T20" fmla="*/ 0 w 596"/>
                  <a:gd name="T21" fmla="*/ 0 h 793"/>
                  <a:gd name="T22" fmla="*/ 0 w 596"/>
                  <a:gd name="T23" fmla="*/ 0 h 793"/>
                  <a:gd name="T24" fmla="*/ 0 w 596"/>
                  <a:gd name="T25" fmla="*/ 0 h 793"/>
                  <a:gd name="T26" fmla="*/ 0 w 596"/>
                  <a:gd name="T27" fmla="*/ 0 h 793"/>
                  <a:gd name="T28" fmla="*/ 0 w 596"/>
                  <a:gd name="T29" fmla="*/ 0 h 793"/>
                  <a:gd name="T30" fmla="*/ 0 w 596"/>
                  <a:gd name="T31" fmla="*/ 0 h 793"/>
                  <a:gd name="T32" fmla="*/ 0 w 596"/>
                  <a:gd name="T33" fmla="*/ 0 h 793"/>
                  <a:gd name="T34" fmla="*/ 0 w 596"/>
                  <a:gd name="T35" fmla="*/ 0 h 793"/>
                  <a:gd name="T36" fmla="*/ 0 w 596"/>
                  <a:gd name="T37" fmla="*/ 0 h 793"/>
                  <a:gd name="T38" fmla="*/ 0 w 596"/>
                  <a:gd name="T39" fmla="*/ 0 h 793"/>
                  <a:gd name="T40" fmla="*/ 0 w 596"/>
                  <a:gd name="T41" fmla="*/ 0 h 793"/>
                  <a:gd name="T42" fmla="*/ 0 w 596"/>
                  <a:gd name="T43" fmla="*/ 0 h 793"/>
                  <a:gd name="T44" fmla="*/ 0 w 596"/>
                  <a:gd name="T45" fmla="*/ 0 h 793"/>
                  <a:gd name="T46" fmla="*/ 0 w 596"/>
                  <a:gd name="T47" fmla="*/ 0 h 793"/>
                  <a:gd name="T48" fmla="*/ 0 w 596"/>
                  <a:gd name="T49" fmla="*/ 0 h 793"/>
                  <a:gd name="T50" fmla="*/ 0 w 596"/>
                  <a:gd name="T51" fmla="*/ 0 h 793"/>
                  <a:gd name="T52" fmla="*/ 0 w 596"/>
                  <a:gd name="T53" fmla="*/ 0 h 793"/>
                  <a:gd name="T54" fmla="*/ 0 w 596"/>
                  <a:gd name="T55" fmla="*/ 0 h 793"/>
                  <a:gd name="T56" fmla="*/ 0 w 596"/>
                  <a:gd name="T57" fmla="*/ 0 h 793"/>
                  <a:gd name="T58" fmla="*/ 0 w 596"/>
                  <a:gd name="T59" fmla="*/ 0 h 793"/>
                  <a:gd name="T60" fmla="*/ 0 w 596"/>
                  <a:gd name="T61" fmla="*/ 0 h 793"/>
                  <a:gd name="T62" fmla="*/ 0 w 596"/>
                  <a:gd name="T63" fmla="*/ 0 h 793"/>
                  <a:gd name="T64" fmla="*/ 0 w 596"/>
                  <a:gd name="T65" fmla="*/ 0 h 793"/>
                  <a:gd name="T66" fmla="*/ 0 w 596"/>
                  <a:gd name="T67" fmla="*/ 0 h 793"/>
                  <a:gd name="T68" fmla="*/ 0 w 596"/>
                  <a:gd name="T69" fmla="*/ 0 h 793"/>
                  <a:gd name="T70" fmla="*/ 0 w 596"/>
                  <a:gd name="T71" fmla="*/ 0 h 793"/>
                  <a:gd name="T72" fmla="*/ 0 w 596"/>
                  <a:gd name="T73" fmla="*/ 0 h 793"/>
                  <a:gd name="T74" fmla="*/ 0 w 596"/>
                  <a:gd name="T75" fmla="*/ 0 h 793"/>
                  <a:gd name="T76" fmla="*/ 0 w 596"/>
                  <a:gd name="T77" fmla="*/ 0 h 793"/>
                  <a:gd name="T78" fmla="*/ 0 w 596"/>
                  <a:gd name="T79" fmla="*/ 0 h 793"/>
                  <a:gd name="T80" fmla="*/ 0 w 596"/>
                  <a:gd name="T81" fmla="*/ 0 h 793"/>
                  <a:gd name="T82" fmla="*/ 0 w 596"/>
                  <a:gd name="T83" fmla="*/ 0 h 793"/>
                  <a:gd name="T84" fmla="*/ 0 w 596"/>
                  <a:gd name="T85" fmla="*/ 0 h 793"/>
                  <a:gd name="T86" fmla="*/ 0 w 596"/>
                  <a:gd name="T87" fmla="*/ 0 h 793"/>
                  <a:gd name="T88" fmla="*/ 0 w 596"/>
                  <a:gd name="T89" fmla="*/ 0 h 793"/>
                  <a:gd name="T90" fmla="*/ 0 w 596"/>
                  <a:gd name="T91" fmla="*/ 0 h 793"/>
                  <a:gd name="T92" fmla="*/ 0 w 596"/>
                  <a:gd name="T93" fmla="*/ 0 h 793"/>
                  <a:gd name="T94" fmla="*/ 0 w 596"/>
                  <a:gd name="T95" fmla="*/ 0 h 793"/>
                  <a:gd name="T96" fmla="*/ 0 w 596"/>
                  <a:gd name="T97" fmla="*/ 0 h 793"/>
                  <a:gd name="T98" fmla="*/ 0 w 596"/>
                  <a:gd name="T99" fmla="*/ 0 h 793"/>
                  <a:gd name="T100" fmla="*/ 0 w 596"/>
                  <a:gd name="T101" fmla="*/ 0 h 79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96"/>
                  <a:gd name="T154" fmla="*/ 0 h 793"/>
                  <a:gd name="T155" fmla="*/ 596 w 596"/>
                  <a:gd name="T156" fmla="*/ 793 h 79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96" h="793">
                    <a:moveTo>
                      <a:pt x="436" y="473"/>
                    </a:moveTo>
                    <a:lnTo>
                      <a:pt x="447" y="494"/>
                    </a:lnTo>
                    <a:lnTo>
                      <a:pt x="461" y="517"/>
                    </a:lnTo>
                    <a:lnTo>
                      <a:pt x="475" y="538"/>
                    </a:lnTo>
                    <a:lnTo>
                      <a:pt x="490" y="560"/>
                    </a:lnTo>
                    <a:lnTo>
                      <a:pt x="503" y="582"/>
                    </a:lnTo>
                    <a:lnTo>
                      <a:pt x="518" y="603"/>
                    </a:lnTo>
                    <a:lnTo>
                      <a:pt x="532" y="624"/>
                    </a:lnTo>
                    <a:lnTo>
                      <a:pt x="547" y="645"/>
                    </a:lnTo>
                    <a:lnTo>
                      <a:pt x="596" y="716"/>
                    </a:lnTo>
                    <a:lnTo>
                      <a:pt x="495" y="793"/>
                    </a:lnTo>
                    <a:lnTo>
                      <a:pt x="486" y="785"/>
                    </a:lnTo>
                    <a:lnTo>
                      <a:pt x="480" y="778"/>
                    </a:lnTo>
                    <a:lnTo>
                      <a:pt x="473" y="768"/>
                    </a:lnTo>
                    <a:lnTo>
                      <a:pt x="471" y="758"/>
                    </a:lnTo>
                    <a:lnTo>
                      <a:pt x="441" y="716"/>
                    </a:lnTo>
                    <a:lnTo>
                      <a:pt x="411" y="675"/>
                    </a:lnTo>
                    <a:lnTo>
                      <a:pt x="382" y="634"/>
                    </a:lnTo>
                    <a:lnTo>
                      <a:pt x="355" y="593"/>
                    </a:lnTo>
                    <a:lnTo>
                      <a:pt x="326" y="550"/>
                    </a:lnTo>
                    <a:lnTo>
                      <a:pt x="299" y="508"/>
                    </a:lnTo>
                    <a:lnTo>
                      <a:pt x="270" y="467"/>
                    </a:lnTo>
                    <a:lnTo>
                      <a:pt x="243" y="426"/>
                    </a:lnTo>
                    <a:lnTo>
                      <a:pt x="214" y="382"/>
                    </a:lnTo>
                    <a:lnTo>
                      <a:pt x="186" y="341"/>
                    </a:lnTo>
                    <a:lnTo>
                      <a:pt x="158" y="297"/>
                    </a:lnTo>
                    <a:lnTo>
                      <a:pt x="130" y="256"/>
                    </a:lnTo>
                    <a:lnTo>
                      <a:pt x="100" y="212"/>
                    </a:lnTo>
                    <a:lnTo>
                      <a:pt x="71" y="171"/>
                    </a:lnTo>
                    <a:lnTo>
                      <a:pt x="43" y="129"/>
                    </a:lnTo>
                    <a:lnTo>
                      <a:pt x="14" y="90"/>
                    </a:lnTo>
                    <a:lnTo>
                      <a:pt x="8" y="86"/>
                    </a:lnTo>
                    <a:lnTo>
                      <a:pt x="4" y="83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14" y="64"/>
                    </a:lnTo>
                    <a:lnTo>
                      <a:pt x="29" y="53"/>
                    </a:lnTo>
                    <a:lnTo>
                      <a:pt x="44" y="41"/>
                    </a:lnTo>
                    <a:lnTo>
                      <a:pt x="59" y="31"/>
                    </a:lnTo>
                    <a:lnTo>
                      <a:pt x="74" y="21"/>
                    </a:lnTo>
                    <a:lnTo>
                      <a:pt x="89" y="13"/>
                    </a:lnTo>
                    <a:lnTo>
                      <a:pt x="104" y="5"/>
                    </a:lnTo>
                    <a:lnTo>
                      <a:pt x="123" y="0"/>
                    </a:lnTo>
                    <a:lnTo>
                      <a:pt x="160" y="59"/>
                    </a:lnTo>
                    <a:lnTo>
                      <a:pt x="200" y="119"/>
                    </a:lnTo>
                    <a:lnTo>
                      <a:pt x="239" y="177"/>
                    </a:lnTo>
                    <a:lnTo>
                      <a:pt x="279" y="237"/>
                    </a:lnTo>
                    <a:lnTo>
                      <a:pt x="317" y="296"/>
                    </a:lnTo>
                    <a:lnTo>
                      <a:pt x="357" y="356"/>
                    </a:lnTo>
                    <a:lnTo>
                      <a:pt x="396" y="414"/>
                    </a:lnTo>
                    <a:lnTo>
                      <a:pt x="436" y="47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3" name="Freeform 155">
                <a:extLst>
                  <a:ext uri="{FF2B5EF4-FFF2-40B4-BE49-F238E27FC236}">
                    <a16:creationId xmlns:a16="http://schemas.microsoft.com/office/drawing/2014/main" id="{E2DB805A-B59D-4006-A265-F735243D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61" y="346"/>
                <a:ext cx="36" cy="59"/>
              </a:xfrm>
              <a:custGeom>
                <a:avLst/>
                <a:gdLst>
                  <a:gd name="T0" fmla="*/ 0 w 108"/>
                  <a:gd name="T1" fmla="*/ 0 h 175"/>
                  <a:gd name="T2" fmla="*/ 0 w 108"/>
                  <a:gd name="T3" fmla="*/ 0 h 175"/>
                  <a:gd name="T4" fmla="*/ 0 w 108"/>
                  <a:gd name="T5" fmla="*/ 0 h 175"/>
                  <a:gd name="T6" fmla="*/ 0 w 108"/>
                  <a:gd name="T7" fmla="*/ 0 h 175"/>
                  <a:gd name="T8" fmla="*/ 0 w 108"/>
                  <a:gd name="T9" fmla="*/ 0 h 175"/>
                  <a:gd name="T10" fmla="*/ 0 w 108"/>
                  <a:gd name="T11" fmla="*/ 0 h 175"/>
                  <a:gd name="T12" fmla="*/ 0 w 108"/>
                  <a:gd name="T13" fmla="*/ 0 h 175"/>
                  <a:gd name="T14" fmla="*/ 0 w 108"/>
                  <a:gd name="T15" fmla="*/ 0 h 175"/>
                  <a:gd name="T16" fmla="*/ 0 w 108"/>
                  <a:gd name="T17" fmla="*/ 0 h 175"/>
                  <a:gd name="T18" fmla="*/ 0 w 108"/>
                  <a:gd name="T19" fmla="*/ 0 h 175"/>
                  <a:gd name="T20" fmla="*/ 0 w 108"/>
                  <a:gd name="T21" fmla="*/ 0 h 175"/>
                  <a:gd name="T22" fmla="*/ 0 w 108"/>
                  <a:gd name="T23" fmla="*/ 0 h 175"/>
                  <a:gd name="T24" fmla="*/ 0 w 108"/>
                  <a:gd name="T25" fmla="*/ 0 h 175"/>
                  <a:gd name="T26" fmla="*/ 0 w 108"/>
                  <a:gd name="T27" fmla="*/ 0 h 175"/>
                  <a:gd name="T28" fmla="*/ 0 w 108"/>
                  <a:gd name="T29" fmla="*/ 0 h 175"/>
                  <a:gd name="T30" fmla="*/ 0 w 108"/>
                  <a:gd name="T31" fmla="*/ 0 h 175"/>
                  <a:gd name="T32" fmla="*/ 0 w 108"/>
                  <a:gd name="T33" fmla="*/ 0 h 175"/>
                  <a:gd name="T34" fmla="*/ 0 w 108"/>
                  <a:gd name="T35" fmla="*/ 0 h 175"/>
                  <a:gd name="T36" fmla="*/ 0 w 108"/>
                  <a:gd name="T37" fmla="*/ 0 h 175"/>
                  <a:gd name="T38" fmla="*/ 0 w 108"/>
                  <a:gd name="T39" fmla="*/ 0 h 175"/>
                  <a:gd name="T40" fmla="*/ 0 w 108"/>
                  <a:gd name="T41" fmla="*/ 0 h 175"/>
                  <a:gd name="T42" fmla="*/ 0 w 108"/>
                  <a:gd name="T43" fmla="*/ 0 h 175"/>
                  <a:gd name="T44" fmla="*/ 0 w 108"/>
                  <a:gd name="T45" fmla="*/ 0 h 175"/>
                  <a:gd name="T46" fmla="*/ 0 w 108"/>
                  <a:gd name="T47" fmla="*/ 0 h 175"/>
                  <a:gd name="T48" fmla="*/ 0 w 108"/>
                  <a:gd name="T49" fmla="*/ 0 h 175"/>
                  <a:gd name="T50" fmla="*/ 0 w 108"/>
                  <a:gd name="T51" fmla="*/ 0 h 175"/>
                  <a:gd name="T52" fmla="*/ 0 w 108"/>
                  <a:gd name="T53" fmla="*/ 0 h 175"/>
                  <a:gd name="T54" fmla="*/ 0 w 108"/>
                  <a:gd name="T55" fmla="*/ 0 h 175"/>
                  <a:gd name="T56" fmla="*/ 0 w 108"/>
                  <a:gd name="T57" fmla="*/ 0 h 175"/>
                  <a:gd name="T58" fmla="*/ 0 w 108"/>
                  <a:gd name="T59" fmla="*/ 0 h 175"/>
                  <a:gd name="T60" fmla="*/ 0 w 108"/>
                  <a:gd name="T61" fmla="*/ 0 h 175"/>
                  <a:gd name="T62" fmla="*/ 0 w 108"/>
                  <a:gd name="T63" fmla="*/ 0 h 175"/>
                  <a:gd name="T64" fmla="*/ 0 w 108"/>
                  <a:gd name="T65" fmla="*/ 0 h 175"/>
                  <a:gd name="T66" fmla="*/ 0 w 108"/>
                  <a:gd name="T67" fmla="*/ 0 h 17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8"/>
                  <a:gd name="T103" fmla="*/ 0 h 175"/>
                  <a:gd name="T104" fmla="*/ 108 w 108"/>
                  <a:gd name="T105" fmla="*/ 175 h 17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8" h="175">
                    <a:moveTo>
                      <a:pt x="108" y="57"/>
                    </a:moveTo>
                    <a:lnTo>
                      <a:pt x="108" y="66"/>
                    </a:lnTo>
                    <a:lnTo>
                      <a:pt x="105" y="76"/>
                    </a:lnTo>
                    <a:lnTo>
                      <a:pt x="101" y="85"/>
                    </a:lnTo>
                    <a:lnTo>
                      <a:pt x="96" y="95"/>
                    </a:lnTo>
                    <a:lnTo>
                      <a:pt x="89" y="103"/>
                    </a:lnTo>
                    <a:lnTo>
                      <a:pt x="84" y="112"/>
                    </a:lnTo>
                    <a:lnTo>
                      <a:pt x="79" y="121"/>
                    </a:lnTo>
                    <a:lnTo>
                      <a:pt x="79" y="130"/>
                    </a:lnTo>
                    <a:lnTo>
                      <a:pt x="39" y="175"/>
                    </a:lnTo>
                    <a:lnTo>
                      <a:pt x="33" y="166"/>
                    </a:lnTo>
                    <a:lnTo>
                      <a:pt x="26" y="157"/>
                    </a:lnTo>
                    <a:lnTo>
                      <a:pt x="19" y="148"/>
                    </a:lnTo>
                    <a:lnTo>
                      <a:pt x="14" y="140"/>
                    </a:lnTo>
                    <a:lnTo>
                      <a:pt x="8" y="130"/>
                    </a:lnTo>
                    <a:lnTo>
                      <a:pt x="4" y="120"/>
                    </a:lnTo>
                    <a:lnTo>
                      <a:pt x="0" y="110"/>
                    </a:lnTo>
                    <a:lnTo>
                      <a:pt x="1" y="101"/>
                    </a:lnTo>
                    <a:lnTo>
                      <a:pt x="11" y="88"/>
                    </a:lnTo>
                    <a:lnTo>
                      <a:pt x="21" y="77"/>
                    </a:lnTo>
                    <a:lnTo>
                      <a:pt x="31" y="63"/>
                    </a:lnTo>
                    <a:lnTo>
                      <a:pt x="41" y="50"/>
                    </a:lnTo>
                    <a:lnTo>
                      <a:pt x="50" y="36"/>
                    </a:lnTo>
                    <a:lnTo>
                      <a:pt x="61" y="22"/>
                    </a:lnTo>
                    <a:lnTo>
                      <a:pt x="71" y="10"/>
                    </a:lnTo>
                    <a:lnTo>
                      <a:pt x="83" y="0"/>
                    </a:lnTo>
                    <a:lnTo>
                      <a:pt x="88" y="4"/>
                    </a:lnTo>
                    <a:lnTo>
                      <a:pt x="93" y="10"/>
                    </a:lnTo>
                    <a:lnTo>
                      <a:pt x="95" y="16"/>
                    </a:lnTo>
                    <a:lnTo>
                      <a:pt x="99" y="25"/>
                    </a:lnTo>
                    <a:lnTo>
                      <a:pt x="100" y="32"/>
                    </a:lnTo>
                    <a:lnTo>
                      <a:pt x="103" y="41"/>
                    </a:lnTo>
                    <a:lnTo>
                      <a:pt x="104" y="48"/>
                    </a:lnTo>
                    <a:lnTo>
                      <a:pt x="108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4" name="Freeform 156">
                <a:extLst>
                  <a:ext uri="{FF2B5EF4-FFF2-40B4-BE49-F238E27FC236}">
                    <a16:creationId xmlns:a16="http://schemas.microsoft.com/office/drawing/2014/main" id="{8BB98337-7E86-4779-AD57-AEF08AB41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353"/>
                <a:ext cx="192" cy="253"/>
              </a:xfrm>
              <a:custGeom>
                <a:avLst/>
                <a:gdLst>
                  <a:gd name="T0" fmla="*/ 0 w 575"/>
                  <a:gd name="T1" fmla="*/ 0 h 761"/>
                  <a:gd name="T2" fmla="*/ 0 w 575"/>
                  <a:gd name="T3" fmla="*/ 0 h 761"/>
                  <a:gd name="T4" fmla="*/ 0 w 575"/>
                  <a:gd name="T5" fmla="*/ 0 h 761"/>
                  <a:gd name="T6" fmla="*/ 0 w 575"/>
                  <a:gd name="T7" fmla="*/ 0 h 761"/>
                  <a:gd name="T8" fmla="*/ 0 w 575"/>
                  <a:gd name="T9" fmla="*/ 0 h 761"/>
                  <a:gd name="T10" fmla="*/ 0 w 575"/>
                  <a:gd name="T11" fmla="*/ 0 h 761"/>
                  <a:gd name="T12" fmla="*/ 0 w 575"/>
                  <a:gd name="T13" fmla="*/ 0 h 761"/>
                  <a:gd name="T14" fmla="*/ 0 w 575"/>
                  <a:gd name="T15" fmla="*/ 0 h 761"/>
                  <a:gd name="T16" fmla="*/ 0 w 575"/>
                  <a:gd name="T17" fmla="*/ 0 h 761"/>
                  <a:gd name="T18" fmla="*/ 0 w 575"/>
                  <a:gd name="T19" fmla="*/ 0 h 761"/>
                  <a:gd name="T20" fmla="*/ 0 w 575"/>
                  <a:gd name="T21" fmla="*/ 0 h 761"/>
                  <a:gd name="T22" fmla="*/ 0 w 575"/>
                  <a:gd name="T23" fmla="*/ 0 h 761"/>
                  <a:gd name="T24" fmla="*/ 0 w 575"/>
                  <a:gd name="T25" fmla="*/ 0 h 761"/>
                  <a:gd name="T26" fmla="*/ 0 w 575"/>
                  <a:gd name="T27" fmla="*/ 0 h 761"/>
                  <a:gd name="T28" fmla="*/ 0 w 575"/>
                  <a:gd name="T29" fmla="*/ 0 h 761"/>
                  <a:gd name="T30" fmla="*/ 0 w 575"/>
                  <a:gd name="T31" fmla="*/ 0 h 761"/>
                  <a:gd name="T32" fmla="*/ 0 w 575"/>
                  <a:gd name="T33" fmla="*/ 0 h 761"/>
                  <a:gd name="T34" fmla="*/ 0 w 575"/>
                  <a:gd name="T35" fmla="*/ 0 h 761"/>
                  <a:gd name="T36" fmla="*/ 0 w 575"/>
                  <a:gd name="T37" fmla="*/ 0 h 761"/>
                  <a:gd name="T38" fmla="*/ 0 w 575"/>
                  <a:gd name="T39" fmla="*/ 0 h 761"/>
                  <a:gd name="T40" fmla="*/ 0 w 575"/>
                  <a:gd name="T41" fmla="*/ 0 h 761"/>
                  <a:gd name="T42" fmla="*/ 0 w 575"/>
                  <a:gd name="T43" fmla="*/ 0 h 761"/>
                  <a:gd name="T44" fmla="*/ 0 w 575"/>
                  <a:gd name="T45" fmla="*/ 0 h 761"/>
                  <a:gd name="T46" fmla="*/ 0 w 575"/>
                  <a:gd name="T47" fmla="*/ 0 h 761"/>
                  <a:gd name="T48" fmla="*/ 0 w 575"/>
                  <a:gd name="T49" fmla="*/ 0 h 761"/>
                  <a:gd name="T50" fmla="*/ 0 w 575"/>
                  <a:gd name="T51" fmla="*/ 0 h 761"/>
                  <a:gd name="T52" fmla="*/ 0 w 575"/>
                  <a:gd name="T53" fmla="*/ 0 h 761"/>
                  <a:gd name="T54" fmla="*/ 0 w 575"/>
                  <a:gd name="T55" fmla="*/ 0 h 761"/>
                  <a:gd name="T56" fmla="*/ 0 w 575"/>
                  <a:gd name="T57" fmla="*/ 0 h 761"/>
                  <a:gd name="T58" fmla="*/ 0 w 575"/>
                  <a:gd name="T59" fmla="*/ 0 h 761"/>
                  <a:gd name="T60" fmla="*/ 0 w 575"/>
                  <a:gd name="T61" fmla="*/ 0 h 761"/>
                  <a:gd name="T62" fmla="*/ 0 w 575"/>
                  <a:gd name="T63" fmla="*/ 0 h 761"/>
                  <a:gd name="T64" fmla="*/ 0 w 575"/>
                  <a:gd name="T65" fmla="*/ 0 h 761"/>
                  <a:gd name="T66" fmla="*/ 0 w 575"/>
                  <a:gd name="T67" fmla="*/ 0 h 761"/>
                  <a:gd name="T68" fmla="*/ 0 w 575"/>
                  <a:gd name="T69" fmla="*/ 0 h 761"/>
                  <a:gd name="T70" fmla="*/ 0 w 575"/>
                  <a:gd name="T71" fmla="*/ 0 h 761"/>
                  <a:gd name="T72" fmla="*/ 0 w 575"/>
                  <a:gd name="T73" fmla="*/ 0 h 761"/>
                  <a:gd name="T74" fmla="*/ 0 w 575"/>
                  <a:gd name="T75" fmla="*/ 0 h 761"/>
                  <a:gd name="T76" fmla="*/ 0 w 575"/>
                  <a:gd name="T77" fmla="*/ 0 h 761"/>
                  <a:gd name="T78" fmla="*/ 0 w 575"/>
                  <a:gd name="T79" fmla="*/ 0 h 761"/>
                  <a:gd name="T80" fmla="*/ 0 w 575"/>
                  <a:gd name="T81" fmla="*/ 0 h 761"/>
                  <a:gd name="T82" fmla="*/ 0 w 575"/>
                  <a:gd name="T83" fmla="*/ 0 h 761"/>
                  <a:gd name="T84" fmla="*/ 0 w 575"/>
                  <a:gd name="T85" fmla="*/ 0 h 761"/>
                  <a:gd name="T86" fmla="*/ 0 w 575"/>
                  <a:gd name="T87" fmla="*/ 0 h 761"/>
                  <a:gd name="T88" fmla="*/ 0 w 575"/>
                  <a:gd name="T89" fmla="*/ 0 h 761"/>
                  <a:gd name="T90" fmla="*/ 0 w 575"/>
                  <a:gd name="T91" fmla="*/ 0 h 761"/>
                  <a:gd name="T92" fmla="*/ 0 w 575"/>
                  <a:gd name="T93" fmla="*/ 0 h 761"/>
                  <a:gd name="T94" fmla="*/ 0 w 575"/>
                  <a:gd name="T95" fmla="*/ 0 h 761"/>
                  <a:gd name="T96" fmla="*/ 0 w 575"/>
                  <a:gd name="T97" fmla="*/ 0 h 761"/>
                  <a:gd name="T98" fmla="*/ 0 w 575"/>
                  <a:gd name="T99" fmla="*/ 0 h 761"/>
                  <a:gd name="T100" fmla="*/ 0 w 575"/>
                  <a:gd name="T101" fmla="*/ 0 h 761"/>
                  <a:gd name="T102" fmla="*/ 0 w 575"/>
                  <a:gd name="T103" fmla="*/ 0 h 761"/>
                  <a:gd name="T104" fmla="*/ 0 w 575"/>
                  <a:gd name="T105" fmla="*/ 0 h 761"/>
                  <a:gd name="T106" fmla="*/ 0 w 575"/>
                  <a:gd name="T107" fmla="*/ 0 h 7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75"/>
                  <a:gd name="T163" fmla="*/ 0 h 761"/>
                  <a:gd name="T164" fmla="*/ 575 w 575"/>
                  <a:gd name="T165" fmla="*/ 761 h 76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75" h="761">
                    <a:moveTo>
                      <a:pt x="236" y="215"/>
                    </a:moveTo>
                    <a:lnTo>
                      <a:pt x="278" y="277"/>
                    </a:lnTo>
                    <a:lnTo>
                      <a:pt x="321" y="339"/>
                    </a:lnTo>
                    <a:lnTo>
                      <a:pt x="363" y="401"/>
                    </a:lnTo>
                    <a:lnTo>
                      <a:pt x="405" y="465"/>
                    </a:lnTo>
                    <a:lnTo>
                      <a:pt x="448" y="527"/>
                    </a:lnTo>
                    <a:lnTo>
                      <a:pt x="490" y="591"/>
                    </a:lnTo>
                    <a:lnTo>
                      <a:pt x="533" y="653"/>
                    </a:lnTo>
                    <a:lnTo>
                      <a:pt x="575" y="717"/>
                    </a:lnTo>
                    <a:lnTo>
                      <a:pt x="566" y="721"/>
                    </a:lnTo>
                    <a:lnTo>
                      <a:pt x="559" y="727"/>
                    </a:lnTo>
                    <a:lnTo>
                      <a:pt x="552" y="732"/>
                    </a:lnTo>
                    <a:lnTo>
                      <a:pt x="544" y="738"/>
                    </a:lnTo>
                    <a:lnTo>
                      <a:pt x="530" y="750"/>
                    </a:lnTo>
                    <a:lnTo>
                      <a:pt x="518" y="761"/>
                    </a:lnTo>
                    <a:lnTo>
                      <a:pt x="504" y="756"/>
                    </a:lnTo>
                    <a:lnTo>
                      <a:pt x="487" y="740"/>
                    </a:lnTo>
                    <a:lnTo>
                      <a:pt x="467" y="716"/>
                    </a:lnTo>
                    <a:lnTo>
                      <a:pt x="448" y="688"/>
                    </a:lnTo>
                    <a:lnTo>
                      <a:pt x="429" y="658"/>
                    </a:lnTo>
                    <a:lnTo>
                      <a:pt x="413" y="633"/>
                    </a:lnTo>
                    <a:lnTo>
                      <a:pt x="402" y="613"/>
                    </a:lnTo>
                    <a:lnTo>
                      <a:pt x="397" y="606"/>
                    </a:lnTo>
                    <a:lnTo>
                      <a:pt x="393" y="600"/>
                    </a:lnTo>
                    <a:lnTo>
                      <a:pt x="383" y="587"/>
                    </a:lnTo>
                    <a:lnTo>
                      <a:pt x="369" y="569"/>
                    </a:lnTo>
                    <a:lnTo>
                      <a:pt x="356" y="547"/>
                    </a:lnTo>
                    <a:lnTo>
                      <a:pt x="338" y="524"/>
                    </a:lnTo>
                    <a:lnTo>
                      <a:pt x="324" y="504"/>
                    </a:lnTo>
                    <a:lnTo>
                      <a:pt x="313" y="486"/>
                    </a:lnTo>
                    <a:lnTo>
                      <a:pt x="307" y="477"/>
                    </a:lnTo>
                    <a:lnTo>
                      <a:pt x="276" y="435"/>
                    </a:lnTo>
                    <a:lnTo>
                      <a:pt x="236" y="383"/>
                    </a:lnTo>
                    <a:lnTo>
                      <a:pt x="189" y="323"/>
                    </a:lnTo>
                    <a:lnTo>
                      <a:pt x="142" y="259"/>
                    </a:lnTo>
                    <a:lnTo>
                      <a:pt x="95" y="197"/>
                    </a:lnTo>
                    <a:lnTo>
                      <a:pt x="53" y="143"/>
                    </a:lnTo>
                    <a:lnTo>
                      <a:pt x="20" y="99"/>
                    </a:lnTo>
                    <a:lnTo>
                      <a:pt x="0" y="76"/>
                    </a:lnTo>
                    <a:lnTo>
                      <a:pt x="35" y="46"/>
                    </a:lnTo>
                    <a:lnTo>
                      <a:pt x="45" y="32"/>
                    </a:lnTo>
                    <a:lnTo>
                      <a:pt x="58" y="21"/>
                    </a:lnTo>
                    <a:lnTo>
                      <a:pt x="65" y="13"/>
                    </a:lnTo>
                    <a:lnTo>
                      <a:pt x="72" y="8"/>
                    </a:lnTo>
                    <a:lnTo>
                      <a:pt x="80" y="3"/>
                    </a:lnTo>
                    <a:lnTo>
                      <a:pt x="87" y="0"/>
                    </a:lnTo>
                    <a:lnTo>
                      <a:pt x="106" y="25"/>
                    </a:lnTo>
                    <a:lnTo>
                      <a:pt x="125" y="51"/>
                    </a:lnTo>
                    <a:lnTo>
                      <a:pt x="143" y="78"/>
                    </a:lnTo>
                    <a:lnTo>
                      <a:pt x="162" y="107"/>
                    </a:lnTo>
                    <a:lnTo>
                      <a:pt x="179" y="133"/>
                    </a:lnTo>
                    <a:lnTo>
                      <a:pt x="198" y="161"/>
                    </a:lnTo>
                    <a:lnTo>
                      <a:pt x="217" y="188"/>
                    </a:lnTo>
                    <a:lnTo>
                      <a:pt x="236" y="21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5" name="Freeform 157">
                <a:extLst>
                  <a:ext uri="{FF2B5EF4-FFF2-40B4-BE49-F238E27FC236}">
                    <a16:creationId xmlns:a16="http://schemas.microsoft.com/office/drawing/2014/main" id="{6C8189B4-9FD6-438D-91B4-BA039B70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24" y="391"/>
                <a:ext cx="45" cy="55"/>
              </a:xfrm>
              <a:custGeom>
                <a:avLst/>
                <a:gdLst>
                  <a:gd name="T0" fmla="*/ 0 w 135"/>
                  <a:gd name="T1" fmla="*/ 0 h 165"/>
                  <a:gd name="T2" fmla="*/ 0 w 135"/>
                  <a:gd name="T3" fmla="*/ 0 h 165"/>
                  <a:gd name="T4" fmla="*/ 0 w 135"/>
                  <a:gd name="T5" fmla="*/ 0 h 165"/>
                  <a:gd name="T6" fmla="*/ 0 w 135"/>
                  <a:gd name="T7" fmla="*/ 0 h 165"/>
                  <a:gd name="T8" fmla="*/ 0 w 135"/>
                  <a:gd name="T9" fmla="*/ 0 h 165"/>
                  <a:gd name="T10" fmla="*/ 0 w 135"/>
                  <a:gd name="T11" fmla="*/ 0 h 165"/>
                  <a:gd name="T12" fmla="*/ 0 w 135"/>
                  <a:gd name="T13" fmla="*/ 0 h 165"/>
                  <a:gd name="T14" fmla="*/ 0 w 135"/>
                  <a:gd name="T15" fmla="*/ 0 h 165"/>
                  <a:gd name="T16" fmla="*/ 0 w 135"/>
                  <a:gd name="T17" fmla="*/ 0 h 165"/>
                  <a:gd name="T18" fmla="*/ 0 w 135"/>
                  <a:gd name="T19" fmla="*/ 0 h 165"/>
                  <a:gd name="T20" fmla="*/ 0 w 135"/>
                  <a:gd name="T21" fmla="*/ 0 h 165"/>
                  <a:gd name="T22" fmla="*/ 0 w 135"/>
                  <a:gd name="T23" fmla="*/ 0 h 165"/>
                  <a:gd name="T24" fmla="*/ 0 w 135"/>
                  <a:gd name="T25" fmla="*/ 0 h 165"/>
                  <a:gd name="T26" fmla="*/ 0 w 135"/>
                  <a:gd name="T27" fmla="*/ 0 h 165"/>
                  <a:gd name="T28" fmla="*/ 0 w 135"/>
                  <a:gd name="T29" fmla="*/ 0 h 165"/>
                  <a:gd name="T30" fmla="*/ 0 w 135"/>
                  <a:gd name="T31" fmla="*/ 0 h 165"/>
                  <a:gd name="T32" fmla="*/ 0 w 135"/>
                  <a:gd name="T33" fmla="*/ 0 h 165"/>
                  <a:gd name="T34" fmla="*/ 0 w 135"/>
                  <a:gd name="T35" fmla="*/ 0 h 165"/>
                  <a:gd name="T36" fmla="*/ 0 w 135"/>
                  <a:gd name="T37" fmla="*/ 0 h 165"/>
                  <a:gd name="T38" fmla="*/ 0 w 135"/>
                  <a:gd name="T39" fmla="*/ 0 h 165"/>
                  <a:gd name="T40" fmla="*/ 0 w 135"/>
                  <a:gd name="T41" fmla="*/ 0 h 165"/>
                  <a:gd name="T42" fmla="*/ 0 w 135"/>
                  <a:gd name="T43" fmla="*/ 0 h 165"/>
                  <a:gd name="T44" fmla="*/ 0 w 135"/>
                  <a:gd name="T45" fmla="*/ 0 h 165"/>
                  <a:gd name="T46" fmla="*/ 0 w 135"/>
                  <a:gd name="T47" fmla="*/ 0 h 165"/>
                  <a:gd name="T48" fmla="*/ 0 w 135"/>
                  <a:gd name="T49" fmla="*/ 0 h 165"/>
                  <a:gd name="T50" fmla="*/ 0 w 135"/>
                  <a:gd name="T51" fmla="*/ 0 h 1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5"/>
                  <a:gd name="T79" fmla="*/ 0 h 165"/>
                  <a:gd name="T80" fmla="*/ 135 w 135"/>
                  <a:gd name="T81" fmla="*/ 165 h 1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5" h="165">
                    <a:moveTo>
                      <a:pt x="135" y="59"/>
                    </a:moveTo>
                    <a:lnTo>
                      <a:pt x="124" y="73"/>
                    </a:lnTo>
                    <a:lnTo>
                      <a:pt x="113" y="86"/>
                    </a:lnTo>
                    <a:lnTo>
                      <a:pt x="101" y="100"/>
                    </a:lnTo>
                    <a:lnTo>
                      <a:pt x="91" y="115"/>
                    </a:lnTo>
                    <a:lnTo>
                      <a:pt x="79" y="128"/>
                    </a:lnTo>
                    <a:lnTo>
                      <a:pt x="66" y="141"/>
                    </a:lnTo>
                    <a:lnTo>
                      <a:pt x="52" y="153"/>
                    </a:lnTo>
                    <a:lnTo>
                      <a:pt x="38" y="165"/>
                    </a:lnTo>
                    <a:lnTo>
                      <a:pt x="30" y="158"/>
                    </a:lnTo>
                    <a:lnTo>
                      <a:pt x="24" y="150"/>
                    </a:lnTo>
                    <a:lnTo>
                      <a:pt x="19" y="141"/>
                    </a:lnTo>
                    <a:lnTo>
                      <a:pt x="15" y="134"/>
                    </a:lnTo>
                    <a:lnTo>
                      <a:pt x="12" y="124"/>
                    </a:lnTo>
                    <a:lnTo>
                      <a:pt x="8" y="116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3" y="9"/>
                    </a:lnTo>
                    <a:lnTo>
                      <a:pt x="108" y="17"/>
                    </a:lnTo>
                    <a:lnTo>
                      <a:pt x="114" y="25"/>
                    </a:lnTo>
                    <a:lnTo>
                      <a:pt x="118" y="33"/>
                    </a:lnTo>
                    <a:lnTo>
                      <a:pt x="123" y="43"/>
                    </a:lnTo>
                    <a:lnTo>
                      <a:pt x="128" y="50"/>
                    </a:lnTo>
                    <a:lnTo>
                      <a:pt x="135" y="5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6" name="Freeform 158">
                <a:extLst>
                  <a:ext uri="{FF2B5EF4-FFF2-40B4-BE49-F238E27FC236}">
                    <a16:creationId xmlns:a16="http://schemas.microsoft.com/office/drawing/2014/main" id="{2EE98921-238A-45E5-AC0D-9DCD4F3ED3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" y="430"/>
                <a:ext cx="60" cy="56"/>
              </a:xfrm>
              <a:custGeom>
                <a:avLst/>
                <a:gdLst>
                  <a:gd name="T0" fmla="*/ 0 w 178"/>
                  <a:gd name="T1" fmla="*/ 0 h 168"/>
                  <a:gd name="T2" fmla="*/ 0 w 178"/>
                  <a:gd name="T3" fmla="*/ 0 h 168"/>
                  <a:gd name="T4" fmla="*/ 0 w 178"/>
                  <a:gd name="T5" fmla="*/ 0 h 168"/>
                  <a:gd name="T6" fmla="*/ 0 w 178"/>
                  <a:gd name="T7" fmla="*/ 0 h 168"/>
                  <a:gd name="T8" fmla="*/ 0 w 178"/>
                  <a:gd name="T9" fmla="*/ 0 h 168"/>
                  <a:gd name="T10" fmla="*/ 0 w 178"/>
                  <a:gd name="T11" fmla="*/ 0 h 168"/>
                  <a:gd name="T12" fmla="*/ 0 w 178"/>
                  <a:gd name="T13" fmla="*/ 0 h 168"/>
                  <a:gd name="T14" fmla="*/ 0 w 178"/>
                  <a:gd name="T15" fmla="*/ 0 h 168"/>
                  <a:gd name="T16" fmla="*/ 0 w 178"/>
                  <a:gd name="T17" fmla="*/ 0 h 168"/>
                  <a:gd name="T18" fmla="*/ 0 w 178"/>
                  <a:gd name="T19" fmla="*/ 0 h 168"/>
                  <a:gd name="T20" fmla="*/ 0 w 178"/>
                  <a:gd name="T21" fmla="*/ 0 h 168"/>
                  <a:gd name="T22" fmla="*/ 0 w 178"/>
                  <a:gd name="T23" fmla="*/ 0 h 168"/>
                  <a:gd name="T24" fmla="*/ 0 w 178"/>
                  <a:gd name="T25" fmla="*/ 0 h 168"/>
                  <a:gd name="T26" fmla="*/ 0 w 178"/>
                  <a:gd name="T27" fmla="*/ 0 h 168"/>
                  <a:gd name="T28" fmla="*/ 0 w 178"/>
                  <a:gd name="T29" fmla="*/ 0 h 168"/>
                  <a:gd name="T30" fmla="*/ 0 w 178"/>
                  <a:gd name="T31" fmla="*/ 0 h 168"/>
                  <a:gd name="T32" fmla="*/ 0 w 178"/>
                  <a:gd name="T33" fmla="*/ 0 h 168"/>
                  <a:gd name="T34" fmla="*/ 0 w 178"/>
                  <a:gd name="T35" fmla="*/ 0 h 168"/>
                  <a:gd name="T36" fmla="*/ 0 w 178"/>
                  <a:gd name="T37" fmla="*/ 0 h 168"/>
                  <a:gd name="T38" fmla="*/ 0 w 178"/>
                  <a:gd name="T39" fmla="*/ 0 h 168"/>
                  <a:gd name="T40" fmla="*/ 0 w 178"/>
                  <a:gd name="T41" fmla="*/ 0 h 168"/>
                  <a:gd name="T42" fmla="*/ 0 w 178"/>
                  <a:gd name="T43" fmla="*/ 0 h 168"/>
                  <a:gd name="T44" fmla="*/ 0 w 178"/>
                  <a:gd name="T45" fmla="*/ 0 h 168"/>
                  <a:gd name="T46" fmla="*/ 0 w 178"/>
                  <a:gd name="T47" fmla="*/ 0 h 168"/>
                  <a:gd name="T48" fmla="*/ 0 w 178"/>
                  <a:gd name="T49" fmla="*/ 0 h 168"/>
                  <a:gd name="T50" fmla="*/ 0 w 178"/>
                  <a:gd name="T51" fmla="*/ 0 h 168"/>
                  <a:gd name="T52" fmla="*/ 0 w 178"/>
                  <a:gd name="T53" fmla="*/ 0 h 168"/>
                  <a:gd name="T54" fmla="*/ 0 w 178"/>
                  <a:gd name="T55" fmla="*/ 0 h 168"/>
                  <a:gd name="T56" fmla="*/ 0 w 178"/>
                  <a:gd name="T57" fmla="*/ 0 h 168"/>
                  <a:gd name="T58" fmla="*/ 0 w 178"/>
                  <a:gd name="T59" fmla="*/ 0 h 168"/>
                  <a:gd name="T60" fmla="*/ 0 w 178"/>
                  <a:gd name="T61" fmla="*/ 0 h 168"/>
                  <a:gd name="T62" fmla="*/ 0 w 178"/>
                  <a:gd name="T63" fmla="*/ 0 h 168"/>
                  <a:gd name="T64" fmla="*/ 0 w 178"/>
                  <a:gd name="T65" fmla="*/ 0 h 168"/>
                  <a:gd name="T66" fmla="*/ 0 w 178"/>
                  <a:gd name="T67" fmla="*/ 0 h 168"/>
                  <a:gd name="T68" fmla="*/ 0 w 178"/>
                  <a:gd name="T69" fmla="*/ 0 h 168"/>
                  <a:gd name="T70" fmla="*/ 0 w 178"/>
                  <a:gd name="T71" fmla="*/ 0 h 168"/>
                  <a:gd name="T72" fmla="*/ 0 w 178"/>
                  <a:gd name="T73" fmla="*/ 0 h 168"/>
                  <a:gd name="T74" fmla="*/ 0 w 178"/>
                  <a:gd name="T75" fmla="*/ 0 h 16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78"/>
                  <a:gd name="T115" fmla="*/ 0 h 168"/>
                  <a:gd name="T116" fmla="*/ 178 w 178"/>
                  <a:gd name="T117" fmla="*/ 168 h 16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78" h="168">
                    <a:moveTo>
                      <a:pt x="178" y="62"/>
                    </a:moveTo>
                    <a:lnTo>
                      <a:pt x="163" y="73"/>
                    </a:lnTo>
                    <a:lnTo>
                      <a:pt x="149" y="86"/>
                    </a:lnTo>
                    <a:lnTo>
                      <a:pt x="134" y="97"/>
                    </a:lnTo>
                    <a:lnTo>
                      <a:pt x="119" y="108"/>
                    </a:lnTo>
                    <a:lnTo>
                      <a:pt x="103" y="119"/>
                    </a:lnTo>
                    <a:lnTo>
                      <a:pt x="87" y="131"/>
                    </a:lnTo>
                    <a:lnTo>
                      <a:pt x="72" y="142"/>
                    </a:lnTo>
                    <a:lnTo>
                      <a:pt x="58" y="156"/>
                    </a:lnTo>
                    <a:lnTo>
                      <a:pt x="38" y="168"/>
                    </a:lnTo>
                    <a:lnTo>
                      <a:pt x="31" y="161"/>
                    </a:lnTo>
                    <a:lnTo>
                      <a:pt x="26" y="154"/>
                    </a:lnTo>
                    <a:lnTo>
                      <a:pt x="21" y="147"/>
                    </a:lnTo>
                    <a:lnTo>
                      <a:pt x="17" y="141"/>
                    </a:lnTo>
                    <a:lnTo>
                      <a:pt x="12" y="132"/>
                    </a:lnTo>
                    <a:lnTo>
                      <a:pt x="8" y="124"/>
                    </a:lnTo>
                    <a:lnTo>
                      <a:pt x="3" y="117"/>
                    </a:lnTo>
                    <a:lnTo>
                      <a:pt x="0" y="112"/>
                    </a:lnTo>
                    <a:lnTo>
                      <a:pt x="11" y="101"/>
                    </a:lnTo>
                    <a:lnTo>
                      <a:pt x="26" y="92"/>
                    </a:lnTo>
                    <a:lnTo>
                      <a:pt x="39" y="81"/>
                    </a:lnTo>
                    <a:lnTo>
                      <a:pt x="54" y="72"/>
                    </a:lnTo>
                    <a:lnTo>
                      <a:pt x="68" y="62"/>
                    </a:lnTo>
                    <a:lnTo>
                      <a:pt x="82" y="52"/>
                    </a:lnTo>
                    <a:lnTo>
                      <a:pt x="94" y="41"/>
                    </a:lnTo>
                    <a:lnTo>
                      <a:pt x="106" y="30"/>
                    </a:lnTo>
                    <a:lnTo>
                      <a:pt x="112" y="20"/>
                    </a:lnTo>
                    <a:lnTo>
                      <a:pt x="121" y="12"/>
                    </a:lnTo>
                    <a:lnTo>
                      <a:pt x="129" y="6"/>
                    </a:lnTo>
                    <a:lnTo>
                      <a:pt x="138" y="0"/>
                    </a:lnTo>
                    <a:lnTo>
                      <a:pt x="144" y="5"/>
                    </a:lnTo>
                    <a:lnTo>
                      <a:pt x="149" y="12"/>
                    </a:lnTo>
                    <a:lnTo>
                      <a:pt x="153" y="21"/>
                    </a:lnTo>
                    <a:lnTo>
                      <a:pt x="158" y="31"/>
                    </a:lnTo>
                    <a:lnTo>
                      <a:pt x="162" y="38"/>
                    </a:lnTo>
                    <a:lnTo>
                      <a:pt x="166" y="47"/>
                    </a:lnTo>
                    <a:lnTo>
                      <a:pt x="171" y="55"/>
                    </a:lnTo>
                    <a:lnTo>
                      <a:pt x="178" y="6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7" name="Freeform 159">
                <a:extLst>
                  <a:ext uri="{FF2B5EF4-FFF2-40B4-BE49-F238E27FC236}">
                    <a16:creationId xmlns:a16="http://schemas.microsoft.com/office/drawing/2014/main" id="{9ACA7D6C-B667-4FB6-8ECF-D7880A21C6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3" y="474"/>
                <a:ext cx="63" cy="50"/>
              </a:xfrm>
              <a:custGeom>
                <a:avLst/>
                <a:gdLst>
                  <a:gd name="T0" fmla="*/ 0 w 188"/>
                  <a:gd name="T1" fmla="*/ 0 h 152"/>
                  <a:gd name="T2" fmla="*/ 0 w 188"/>
                  <a:gd name="T3" fmla="*/ 0 h 152"/>
                  <a:gd name="T4" fmla="*/ 0 w 188"/>
                  <a:gd name="T5" fmla="*/ 0 h 152"/>
                  <a:gd name="T6" fmla="*/ 0 w 188"/>
                  <a:gd name="T7" fmla="*/ 0 h 152"/>
                  <a:gd name="T8" fmla="*/ 0 w 188"/>
                  <a:gd name="T9" fmla="*/ 0 h 152"/>
                  <a:gd name="T10" fmla="*/ 0 w 188"/>
                  <a:gd name="T11" fmla="*/ 0 h 152"/>
                  <a:gd name="T12" fmla="*/ 0 w 188"/>
                  <a:gd name="T13" fmla="*/ 0 h 152"/>
                  <a:gd name="T14" fmla="*/ 0 w 188"/>
                  <a:gd name="T15" fmla="*/ 0 h 152"/>
                  <a:gd name="T16" fmla="*/ 0 w 188"/>
                  <a:gd name="T17" fmla="*/ 0 h 152"/>
                  <a:gd name="T18" fmla="*/ 0 w 188"/>
                  <a:gd name="T19" fmla="*/ 0 h 152"/>
                  <a:gd name="T20" fmla="*/ 0 w 188"/>
                  <a:gd name="T21" fmla="*/ 0 h 152"/>
                  <a:gd name="T22" fmla="*/ 0 w 188"/>
                  <a:gd name="T23" fmla="*/ 0 h 152"/>
                  <a:gd name="T24" fmla="*/ 0 w 188"/>
                  <a:gd name="T25" fmla="*/ 0 h 152"/>
                  <a:gd name="T26" fmla="*/ 0 w 188"/>
                  <a:gd name="T27" fmla="*/ 0 h 152"/>
                  <a:gd name="T28" fmla="*/ 0 w 188"/>
                  <a:gd name="T29" fmla="*/ 0 h 152"/>
                  <a:gd name="T30" fmla="*/ 0 w 188"/>
                  <a:gd name="T31" fmla="*/ 0 h 152"/>
                  <a:gd name="T32" fmla="*/ 0 w 188"/>
                  <a:gd name="T33" fmla="*/ 0 h 152"/>
                  <a:gd name="T34" fmla="*/ 0 w 188"/>
                  <a:gd name="T35" fmla="*/ 0 h 152"/>
                  <a:gd name="T36" fmla="*/ 0 w 188"/>
                  <a:gd name="T37" fmla="*/ 0 h 152"/>
                  <a:gd name="T38" fmla="*/ 0 w 188"/>
                  <a:gd name="T39" fmla="*/ 0 h 152"/>
                  <a:gd name="T40" fmla="*/ 0 w 188"/>
                  <a:gd name="T41" fmla="*/ 0 h 152"/>
                  <a:gd name="T42" fmla="*/ 0 w 188"/>
                  <a:gd name="T43" fmla="*/ 0 h 152"/>
                  <a:gd name="T44" fmla="*/ 0 w 188"/>
                  <a:gd name="T45" fmla="*/ 0 h 152"/>
                  <a:gd name="T46" fmla="*/ 0 w 188"/>
                  <a:gd name="T47" fmla="*/ 0 h 152"/>
                  <a:gd name="T48" fmla="*/ 0 w 188"/>
                  <a:gd name="T49" fmla="*/ 0 h 152"/>
                  <a:gd name="T50" fmla="*/ 0 w 188"/>
                  <a:gd name="T51" fmla="*/ 0 h 152"/>
                  <a:gd name="T52" fmla="*/ 0 w 188"/>
                  <a:gd name="T53" fmla="*/ 0 h 152"/>
                  <a:gd name="T54" fmla="*/ 0 w 188"/>
                  <a:gd name="T55" fmla="*/ 0 h 152"/>
                  <a:gd name="T56" fmla="*/ 0 w 188"/>
                  <a:gd name="T57" fmla="*/ 0 h 152"/>
                  <a:gd name="T58" fmla="*/ 0 w 188"/>
                  <a:gd name="T59" fmla="*/ 0 h 152"/>
                  <a:gd name="T60" fmla="*/ 0 w 188"/>
                  <a:gd name="T61" fmla="*/ 0 h 152"/>
                  <a:gd name="T62" fmla="*/ 0 w 188"/>
                  <a:gd name="T63" fmla="*/ 0 h 152"/>
                  <a:gd name="T64" fmla="*/ 0 w 188"/>
                  <a:gd name="T65" fmla="*/ 0 h 152"/>
                  <a:gd name="T66" fmla="*/ 0 w 188"/>
                  <a:gd name="T67" fmla="*/ 0 h 152"/>
                  <a:gd name="T68" fmla="*/ 0 w 188"/>
                  <a:gd name="T69" fmla="*/ 0 h 15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88"/>
                  <a:gd name="T106" fmla="*/ 0 h 152"/>
                  <a:gd name="T107" fmla="*/ 188 w 188"/>
                  <a:gd name="T108" fmla="*/ 152 h 15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88" h="152">
                    <a:moveTo>
                      <a:pt x="156" y="0"/>
                    </a:moveTo>
                    <a:lnTo>
                      <a:pt x="160" y="5"/>
                    </a:lnTo>
                    <a:lnTo>
                      <a:pt x="165" y="11"/>
                    </a:lnTo>
                    <a:lnTo>
                      <a:pt x="170" y="17"/>
                    </a:lnTo>
                    <a:lnTo>
                      <a:pt x="175" y="25"/>
                    </a:lnTo>
                    <a:lnTo>
                      <a:pt x="178" y="31"/>
                    </a:lnTo>
                    <a:lnTo>
                      <a:pt x="182" y="38"/>
                    </a:lnTo>
                    <a:lnTo>
                      <a:pt x="185" y="46"/>
                    </a:lnTo>
                    <a:lnTo>
                      <a:pt x="188" y="53"/>
                    </a:lnTo>
                    <a:lnTo>
                      <a:pt x="168" y="65"/>
                    </a:lnTo>
                    <a:lnTo>
                      <a:pt x="148" y="76"/>
                    </a:lnTo>
                    <a:lnTo>
                      <a:pt x="128" y="88"/>
                    </a:lnTo>
                    <a:lnTo>
                      <a:pt x="110" y="102"/>
                    </a:lnTo>
                    <a:lnTo>
                      <a:pt x="91" y="114"/>
                    </a:lnTo>
                    <a:lnTo>
                      <a:pt x="72" y="127"/>
                    </a:lnTo>
                    <a:lnTo>
                      <a:pt x="53" y="139"/>
                    </a:lnTo>
                    <a:lnTo>
                      <a:pt x="36" y="152"/>
                    </a:lnTo>
                    <a:lnTo>
                      <a:pt x="27" y="148"/>
                    </a:lnTo>
                    <a:lnTo>
                      <a:pt x="23" y="146"/>
                    </a:lnTo>
                    <a:lnTo>
                      <a:pt x="20" y="139"/>
                    </a:lnTo>
                    <a:lnTo>
                      <a:pt x="18" y="134"/>
                    </a:lnTo>
                    <a:lnTo>
                      <a:pt x="13" y="122"/>
                    </a:lnTo>
                    <a:lnTo>
                      <a:pt x="5" y="113"/>
                    </a:lnTo>
                    <a:lnTo>
                      <a:pt x="5" y="101"/>
                    </a:lnTo>
                    <a:lnTo>
                      <a:pt x="0" y="92"/>
                    </a:lnTo>
                    <a:lnTo>
                      <a:pt x="15" y="82"/>
                    </a:lnTo>
                    <a:lnTo>
                      <a:pt x="33" y="72"/>
                    </a:lnTo>
                    <a:lnTo>
                      <a:pt x="52" y="61"/>
                    </a:lnTo>
                    <a:lnTo>
                      <a:pt x="72" y="51"/>
                    </a:lnTo>
                    <a:lnTo>
                      <a:pt x="91" y="38"/>
                    </a:lnTo>
                    <a:lnTo>
                      <a:pt x="110" y="26"/>
                    </a:lnTo>
                    <a:lnTo>
                      <a:pt x="128" y="15"/>
                    </a:lnTo>
                    <a:lnTo>
                      <a:pt x="147" y="3"/>
                    </a:lnTo>
                    <a:lnTo>
                      <a:pt x="150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8" name="Freeform 160">
                <a:extLst>
                  <a:ext uri="{FF2B5EF4-FFF2-40B4-BE49-F238E27FC236}">
                    <a16:creationId xmlns:a16="http://schemas.microsoft.com/office/drawing/2014/main" id="{13784903-6A9A-4FEB-9427-951942B17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9" y="495"/>
                <a:ext cx="40" cy="31"/>
              </a:xfrm>
              <a:custGeom>
                <a:avLst/>
                <a:gdLst>
                  <a:gd name="T0" fmla="*/ 0 w 121"/>
                  <a:gd name="T1" fmla="*/ 0 h 91"/>
                  <a:gd name="T2" fmla="*/ 0 w 121"/>
                  <a:gd name="T3" fmla="*/ 0 h 91"/>
                  <a:gd name="T4" fmla="*/ 0 w 121"/>
                  <a:gd name="T5" fmla="*/ 0 h 91"/>
                  <a:gd name="T6" fmla="*/ 0 w 121"/>
                  <a:gd name="T7" fmla="*/ 0 h 91"/>
                  <a:gd name="T8" fmla="*/ 0 w 121"/>
                  <a:gd name="T9" fmla="*/ 0 h 91"/>
                  <a:gd name="T10" fmla="*/ 0 w 121"/>
                  <a:gd name="T11" fmla="*/ 0 h 91"/>
                  <a:gd name="T12" fmla="*/ 0 w 121"/>
                  <a:gd name="T13" fmla="*/ 0 h 91"/>
                  <a:gd name="T14" fmla="*/ 0 w 121"/>
                  <a:gd name="T15" fmla="*/ 0 h 91"/>
                  <a:gd name="T16" fmla="*/ 0 w 121"/>
                  <a:gd name="T17" fmla="*/ 0 h 91"/>
                  <a:gd name="T18" fmla="*/ 0 w 121"/>
                  <a:gd name="T19" fmla="*/ 0 h 91"/>
                  <a:gd name="T20" fmla="*/ 0 w 121"/>
                  <a:gd name="T21" fmla="*/ 0 h 91"/>
                  <a:gd name="T22" fmla="*/ 0 w 121"/>
                  <a:gd name="T23" fmla="*/ 0 h 91"/>
                  <a:gd name="T24" fmla="*/ 0 w 121"/>
                  <a:gd name="T25" fmla="*/ 0 h 91"/>
                  <a:gd name="T26" fmla="*/ 0 w 121"/>
                  <a:gd name="T27" fmla="*/ 0 h 91"/>
                  <a:gd name="T28" fmla="*/ 0 w 121"/>
                  <a:gd name="T29" fmla="*/ 0 h 91"/>
                  <a:gd name="T30" fmla="*/ 0 w 121"/>
                  <a:gd name="T31" fmla="*/ 0 h 91"/>
                  <a:gd name="T32" fmla="*/ 0 w 121"/>
                  <a:gd name="T33" fmla="*/ 0 h 91"/>
                  <a:gd name="T34" fmla="*/ 0 w 121"/>
                  <a:gd name="T35" fmla="*/ 0 h 91"/>
                  <a:gd name="T36" fmla="*/ 0 w 121"/>
                  <a:gd name="T37" fmla="*/ 0 h 91"/>
                  <a:gd name="T38" fmla="*/ 0 w 121"/>
                  <a:gd name="T39" fmla="*/ 0 h 91"/>
                  <a:gd name="T40" fmla="*/ 0 w 121"/>
                  <a:gd name="T41" fmla="*/ 0 h 91"/>
                  <a:gd name="T42" fmla="*/ 0 w 121"/>
                  <a:gd name="T43" fmla="*/ 0 h 91"/>
                  <a:gd name="T44" fmla="*/ 0 w 121"/>
                  <a:gd name="T45" fmla="*/ 0 h 91"/>
                  <a:gd name="T46" fmla="*/ 0 w 121"/>
                  <a:gd name="T47" fmla="*/ 0 h 91"/>
                  <a:gd name="T48" fmla="*/ 0 w 121"/>
                  <a:gd name="T49" fmla="*/ 0 h 91"/>
                  <a:gd name="T50" fmla="*/ 0 w 121"/>
                  <a:gd name="T51" fmla="*/ 0 h 91"/>
                  <a:gd name="T52" fmla="*/ 0 w 121"/>
                  <a:gd name="T53" fmla="*/ 0 h 91"/>
                  <a:gd name="T54" fmla="*/ 0 w 121"/>
                  <a:gd name="T55" fmla="*/ 0 h 91"/>
                  <a:gd name="T56" fmla="*/ 0 w 121"/>
                  <a:gd name="T57" fmla="*/ 0 h 91"/>
                  <a:gd name="T58" fmla="*/ 0 w 121"/>
                  <a:gd name="T59" fmla="*/ 0 h 91"/>
                  <a:gd name="T60" fmla="*/ 0 w 121"/>
                  <a:gd name="T61" fmla="*/ 0 h 9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1"/>
                  <a:gd name="T94" fmla="*/ 0 h 91"/>
                  <a:gd name="T95" fmla="*/ 121 w 121"/>
                  <a:gd name="T96" fmla="*/ 91 h 91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1" h="91">
                    <a:moveTo>
                      <a:pt x="86" y="6"/>
                    </a:moveTo>
                    <a:lnTo>
                      <a:pt x="91" y="2"/>
                    </a:lnTo>
                    <a:lnTo>
                      <a:pt x="101" y="2"/>
                    </a:lnTo>
                    <a:lnTo>
                      <a:pt x="111" y="3"/>
                    </a:lnTo>
                    <a:lnTo>
                      <a:pt x="121" y="3"/>
                    </a:lnTo>
                    <a:lnTo>
                      <a:pt x="116" y="87"/>
                    </a:lnTo>
                    <a:lnTo>
                      <a:pt x="101" y="88"/>
                    </a:lnTo>
                    <a:lnTo>
                      <a:pt x="87" y="89"/>
                    </a:lnTo>
                    <a:lnTo>
                      <a:pt x="72" y="89"/>
                    </a:lnTo>
                    <a:lnTo>
                      <a:pt x="59" y="91"/>
                    </a:lnTo>
                    <a:lnTo>
                      <a:pt x="44" y="89"/>
                    </a:lnTo>
                    <a:lnTo>
                      <a:pt x="30" y="89"/>
                    </a:lnTo>
                    <a:lnTo>
                      <a:pt x="16" y="89"/>
                    </a:lnTo>
                    <a:lnTo>
                      <a:pt x="4" y="89"/>
                    </a:lnTo>
                    <a:lnTo>
                      <a:pt x="2" y="78"/>
                    </a:lnTo>
                    <a:lnTo>
                      <a:pt x="1" y="68"/>
                    </a:lnTo>
                    <a:lnTo>
                      <a:pt x="0" y="57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27"/>
                    </a:lnTo>
                    <a:lnTo>
                      <a:pt x="1" y="16"/>
                    </a:lnTo>
                    <a:lnTo>
                      <a:pt x="5" y="6"/>
                    </a:lnTo>
                    <a:lnTo>
                      <a:pt x="12" y="2"/>
                    </a:lnTo>
                    <a:lnTo>
                      <a:pt x="22" y="1"/>
                    </a:lnTo>
                    <a:lnTo>
                      <a:pt x="34" y="0"/>
                    </a:lnTo>
                    <a:lnTo>
                      <a:pt x="45" y="1"/>
                    </a:lnTo>
                    <a:lnTo>
                      <a:pt x="55" y="1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6" y="5"/>
                    </a:lnTo>
                    <a:lnTo>
                      <a:pt x="86" y="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9" name="Freeform 161">
                <a:extLst>
                  <a:ext uri="{FF2B5EF4-FFF2-40B4-BE49-F238E27FC236}">
                    <a16:creationId xmlns:a16="http://schemas.microsoft.com/office/drawing/2014/main" id="{AE8D4E38-C2EC-4520-9E40-B7ECA21B5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5" y="495"/>
                <a:ext cx="31" cy="35"/>
              </a:xfrm>
              <a:custGeom>
                <a:avLst/>
                <a:gdLst>
                  <a:gd name="T0" fmla="*/ 0 w 92"/>
                  <a:gd name="T1" fmla="*/ 0 h 103"/>
                  <a:gd name="T2" fmla="*/ 0 w 92"/>
                  <a:gd name="T3" fmla="*/ 0 h 103"/>
                  <a:gd name="T4" fmla="*/ 0 w 92"/>
                  <a:gd name="T5" fmla="*/ 0 h 103"/>
                  <a:gd name="T6" fmla="*/ 0 w 92"/>
                  <a:gd name="T7" fmla="*/ 0 h 103"/>
                  <a:gd name="T8" fmla="*/ 0 w 92"/>
                  <a:gd name="T9" fmla="*/ 0 h 103"/>
                  <a:gd name="T10" fmla="*/ 0 w 92"/>
                  <a:gd name="T11" fmla="*/ 0 h 103"/>
                  <a:gd name="T12" fmla="*/ 0 w 92"/>
                  <a:gd name="T13" fmla="*/ 0 h 103"/>
                  <a:gd name="T14" fmla="*/ 0 w 92"/>
                  <a:gd name="T15" fmla="*/ 0 h 103"/>
                  <a:gd name="T16" fmla="*/ 0 w 92"/>
                  <a:gd name="T17" fmla="*/ 0 h 103"/>
                  <a:gd name="T18" fmla="*/ 0 w 92"/>
                  <a:gd name="T19" fmla="*/ 0 h 103"/>
                  <a:gd name="T20" fmla="*/ 0 w 92"/>
                  <a:gd name="T21" fmla="*/ 0 h 103"/>
                  <a:gd name="T22" fmla="*/ 0 w 92"/>
                  <a:gd name="T23" fmla="*/ 0 h 103"/>
                  <a:gd name="T24" fmla="*/ 0 w 92"/>
                  <a:gd name="T25" fmla="*/ 0 h 103"/>
                  <a:gd name="T26" fmla="*/ 0 w 92"/>
                  <a:gd name="T27" fmla="*/ 0 h 103"/>
                  <a:gd name="T28" fmla="*/ 0 w 92"/>
                  <a:gd name="T29" fmla="*/ 0 h 103"/>
                  <a:gd name="T30" fmla="*/ 0 w 92"/>
                  <a:gd name="T31" fmla="*/ 0 h 103"/>
                  <a:gd name="T32" fmla="*/ 0 w 92"/>
                  <a:gd name="T33" fmla="*/ 0 h 103"/>
                  <a:gd name="T34" fmla="*/ 0 w 92"/>
                  <a:gd name="T35" fmla="*/ 0 h 103"/>
                  <a:gd name="T36" fmla="*/ 0 w 92"/>
                  <a:gd name="T37" fmla="*/ 0 h 103"/>
                  <a:gd name="T38" fmla="*/ 0 w 92"/>
                  <a:gd name="T39" fmla="*/ 0 h 103"/>
                  <a:gd name="T40" fmla="*/ 0 w 92"/>
                  <a:gd name="T41" fmla="*/ 0 h 103"/>
                  <a:gd name="T42" fmla="*/ 0 w 92"/>
                  <a:gd name="T43" fmla="*/ 0 h 103"/>
                  <a:gd name="T44" fmla="*/ 0 w 92"/>
                  <a:gd name="T45" fmla="*/ 0 h 103"/>
                  <a:gd name="T46" fmla="*/ 0 w 92"/>
                  <a:gd name="T47" fmla="*/ 0 h 103"/>
                  <a:gd name="T48" fmla="*/ 0 w 92"/>
                  <a:gd name="T49" fmla="*/ 0 h 103"/>
                  <a:gd name="T50" fmla="*/ 0 w 92"/>
                  <a:gd name="T51" fmla="*/ 0 h 103"/>
                  <a:gd name="T52" fmla="*/ 0 w 92"/>
                  <a:gd name="T53" fmla="*/ 0 h 103"/>
                  <a:gd name="T54" fmla="*/ 0 w 92"/>
                  <a:gd name="T55" fmla="*/ 0 h 10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2"/>
                  <a:gd name="T85" fmla="*/ 0 h 103"/>
                  <a:gd name="T86" fmla="*/ 92 w 92"/>
                  <a:gd name="T87" fmla="*/ 103 h 103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2" h="103">
                    <a:moveTo>
                      <a:pt x="92" y="3"/>
                    </a:moveTo>
                    <a:lnTo>
                      <a:pt x="88" y="15"/>
                    </a:lnTo>
                    <a:lnTo>
                      <a:pt x="87" y="26"/>
                    </a:lnTo>
                    <a:lnTo>
                      <a:pt x="86" y="37"/>
                    </a:lnTo>
                    <a:lnTo>
                      <a:pt x="86" y="48"/>
                    </a:lnTo>
                    <a:lnTo>
                      <a:pt x="86" y="59"/>
                    </a:lnTo>
                    <a:lnTo>
                      <a:pt x="86" y="71"/>
                    </a:lnTo>
                    <a:lnTo>
                      <a:pt x="85" y="82"/>
                    </a:lnTo>
                    <a:lnTo>
                      <a:pt x="85" y="94"/>
                    </a:lnTo>
                    <a:lnTo>
                      <a:pt x="5" y="103"/>
                    </a:lnTo>
                    <a:lnTo>
                      <a:pt x="2" y="91"/>
                    </a:lnTo>
                    <a:lnTo>
                      <a:pt x="2" y="79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1" y="42"/>
                    </a:lnTo>
                    <a:lnTo>
                      <a:pt x="1" y="30"/>
                    </a:lnTo>
                    <a:lnTo>
                      <a:pt x="0" y="18"/>
                    </a:lnTo>
                    <a:lnTo>
                      <a:pt x="0" y="8"/>
                    </a:lnTo>
                    <a:lnTo>
                      <a:pt x="11" y="5"/>
                    </a:lnTo>
                    <a:lnTo>
                      <a:pt x="22" y="5"/>
                    </a:lnTo>
                    <a:lnTo>
                      <a:pt x="33" y="3"/>
                    </a:lnTo>
                    <a:lnTo>
                      <a:pt x="45" y="3"/>
                    </a:lnTo>
                    <a:lnTo>
                      <a:pt x="56" y="2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92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0" name="Freeform 162">
                <a:extLst>
                  <a:ext uri="{FF2B5EF4-FFF2-40B4-BE49-F238E27FC236}">
                    <a16:creationId xmlns:a16="http://schemas.microsoft.com/office/drawing/2014/main" id="{DF1A1C63-9B1F-49B5-B6F4-5A336E1D8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3" y="496"/>
                <a:ext cx="42" cy="28"/>
              </a:xfrm>
              <a:custGeom>
                <a:avLst/>
                <a:gdLst>
                  <a:gd name="T0" fmla="*/ 0 w 128"/>
                  <a:gd name="T1" fmla="*/ 0 h 84"/>
                  <a:gd name="T2" fmla="*/ 0 w 128"/>
                  <a:gd name="T3" fmla="*/ 0 h 84"/>
                  <a:gd name="T4" fmla="*/ 0 w 128"/>
                  <a:gd name="T5" fmla="*/ 0 h 84"/>
                  <a:gd name="T6" fmla="*/ 0 w 128"/>
                  <a:gd name="T7" fmla="*/ 0 h 84"/>
                  <a:gd name="T8" fmla="*/ 0 w 128"/>
                  <a:gd name="T9" fmla="*/ 0 h 84"/>
                  <a:gd name="T10" fmla="*/ 0 w 128"/>
                  <a:gd name="T11" fmla="*/ 0 h 84"/>
                  <a:gd name="T12" fmla="*/ 0 w 128"/>
                  <a:gd name="T13" fmla="*/ 0 h 84"/>
                  <a:gd name="T14" fmla="*/ 0 w 128"/>
                  <a:gd name="T15" fmla="*/ 0 h 84"/>
                  <a:gd name="T16" fmla="*/ 0 w 128"/>
                  <a:gd name="T17" fmla="*/ 0 h 84"/>
                  <a:gd name="T18" fmla="*/ 0 w 128"/>
                  <a:gd name="T19" fmla="*/ 0 h 84"/>
                  <a:gd name="T20" fmla="*/ 0 w 128"/>
                  <a:gd name="T21" fmla="*/ 0 h 84"/>
                  <a:gd name="T22" fmla="*/ 0 w 128"/>
                  <a:gd name="T23" fmla="*/ 0 h 84"/>
                  <a:gd name="T24" fmla="*/ 0 w 128"/>
                  <a:gd name="T25" fmla="*/ 0 h 84"/>
                  <a:gd name="T26" fmla="*/ 0 w 128"/>
                  <a:gd name="T27" fmla="*/ 0 h 84"/>
                  <a:gd name="T28" fmla="*/ 0 w 128"/>
                  <a:gd name="T29" fmla="*/ 0 h 84"/>
                  <a:gd name="T30" fmla="*/ 0 w 128"/>
                  <a:gd name="T31" fmla="*/ 0 h 84"/>
                  <a:gd name="T32" fmla="*/ 0 w 128"/>
                  <a:gd name="T33" fmla="*/ 0 h 84"/>
                  <a:gd name="T34" fmla="*/ 0 w 128"/>
                  <a:gd name="T35" fmla="*/ 0 h 84"/>
                  <a:gd name="T36" fmla="*/ 0 w 128"/>
                  <a:gd name="T37" fmla="*/ 0 h 84"/>
                  <a:gd name="T38" fmla="*/ 0 w 128"/>
                  <a:gd name="T39" fmla="*/ 0 h 84"/>
                  <a:gd name="T40" fmla="*/ 0 w 128"/>
                  <a:gd name="T41" fmla="*/ 0 h 84"/>
                  <a:gd name="T42" fmla="*/ 0 w 128"/>
                  <a:gd name="T43" fmla="*/ 0 h 84"/>
                  <a:gd name="T44" fmla="*/ 0 w 128"/>
                  <a:gd name="T45" fmla="*/ 0 h 84"/>
                  <a:gd name="T46" fmla="*/ 0 w 128"/>
                  <a:gd name="T47" fmla="*/ 0 h 84"/>
                  <a:gd name="T48" fmla="*/ 0 w 128"/>
                  <a:gd name="T49" fmla="*/ 0 h 84"/>
                  <a:gd name="T50" fmla="*/ 0 w 128"/>
                  <a:gd name="T51" fmla="*/ 0 h 84"/>
                  <a:gd name="T52" fmla="*/ 0 w 128"/>
                  <a:gd name="T53" fmla="*/ 0 h 84"/>
                  <a:gd name="T54" fmla="*/ 0 w 128"/>
                  <a:gd name="T55" fmla="*/ 0 h 84"/>
                  <a:gd name="T56" fmla="*/ 0 w 128"/>
                  <a:gd name="T57" fmla="*/ 0 h 84"/>
                  <a:gd name="T58" fmla="*/ 0 w 128"/>
                  <a:gd name="T59" fmla="*/ 0 h 84"/>
                  <a:gd name="T60" fmla="*/ 0 w 128"/>
                  <a:gd name="T61" fmla="*/ 0 h 84"/>
                  <a:gd name="T62" fmla="*/ 0 w 128"/>
                  <a:gd name="T63" fmla="*/ 0 h 84"/>
                  <a:gd name="T64" fmla="*/ 0 w 128"/>
                  <a:gd name="T65" fmla="*/ 0 h 84"/>
                  <a:gd name="T66" fmla="*/ 0 w 128"/>
                  <a:gd name="T67" fmla="*/ 0 h 8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84"/>
                  <a:gd name="T104" fmla="*/ 128 w 128"/>
                  <a:gd name="T105" fmla="*/ 84 h 8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84">
                    <a:moveTo>
                      <a:pt x="128" y="12"/>
                    </a:moveTo>
                    <a:lnTo>
                      <a:pt x="125" y="20"/>
                    </a:lnTo>
                    <a:lnTo>
                      <a:pt x="125" y="29"/>
                    </a:lnTo>
                    <a:lnTo>
                      <a:pt x="125" y="38"/>
                    </a:lnTo>
                    <a:lnTo>
                      <a:pt x="125" y="48"/>
                    </a:lnTo>
                    <a:lnTo>
                      <a:pt x="124" y="55"/>
                    </a:lnTo>
                    <a:lnTo>
                      <a:pt x="124" y="64"/>
                    </a:lnTo>
                    <a:lnTo>
                      <a:pt x="123" y="73"/>
                    </a:lnTo>
                    <a:lnTo>
                      <a:pt x="121" y="84"/>
                    </a:lnTo>
                    <a:lnTo>
                      <a:pt x="105" y="83"/>
                    </a:lnTo>
                    <a:lnTo>
                      <a:pt x="90" y="81"/>
                    </a:lnTo>
                    <a:lnTo>
                      <a:pt x="76" y="81"/>
                    </a:lnTo>
                    <a:lnTo>
                      <a:pt x="63" y="81"/>
                    </a:lnTo>
                    <a:lnTo>
                      <a:pt x="48" y="81"/>
                    </a:lnTo>
                    <a:lnTo>
                      <a:pt x="34" y="81"/>
                    </a:lnTo>
                    <a:lnTo>
                      <a:pt x="19" y="81"/>
                    </a:lnTo>
                    <a:lnTo>
                      <a:pt x="5" y="83"/>
                    </a:lnTo>
                    <a:lnTo>
                      <a:pt x="0" y="75"/>
                    </a:lnTo>
                    <a:lnTo>
                      <a:pt x="3" y="68"/>
                    </a:lnTo>
                    <a:lnTo>
                      <a:pt x="4" y="60"/>
                    </a:lnTo>
                    <a:lnTo>
                      <a:pt x="1" y="53"/>
                    </a:lnTo>
                    <a:lnTo>
                      <a:pt x="4" y="40"/>
                    </a:lnTo>
                    <a:lnTo>
                      <a:pt x="5" y="28"/>
                    </a:lnTo>
                    <a:lnTo>
                      <a:pt x="5" y="15"/>
                    </a:lnTo>
                    <a:lnTo>
                      <a:pt x="10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3" y="0"/>
                    </a:lnTo>
                    <a:lnTo>
                      <a:pt x="41" y="3"/>
                    </a:lnTo>
                    <a:lnTo>
                      <a:pt x="49" y="3"/>
                    </a:lnTo>
                    <a:lnTo>
                      <a:pt x="56" y="4"/>
                    </a:lnTo>
                    <a:lnTo>
                      <a:pt x="65" y="3"/>
                    </a:lnTo>
                    <a:lnTo>
                      <a:pt x="74" y="3"/>
                    </a:lnTo>
                    <a:lnTo>
                      <a:pt x="128" y="1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1" name="Freeform 163">
                <a:extLst>
                  <a:ext uri="{FF2B5EF4-FFF2-40B4-BE49-F238E27FC236}">
                    <a16:creationId xmlns:a16="http://schemas.microsoft.com/office/drawing/2014/main" id="{2B81643C-8DC4-415E-AB8D-E7A25FF2FB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7" y="499"/>
                <a:ext cx="44" cy="39"/>
              </a:xfrm>
              <a:custGeom>
                <a:avLst/>
                <a:gdLst>
                  <a:gd name="T0" fmla="*/ 0 w 132"/>
                  <a:gd name="T1" fmla="*/ 0 h 118"/>
                  <a:gd name="T2" fmla="*/ 0 w 132"/>
                  <a:gd name="T3" fmla="*/ 0 h 118"/>
                  <a:gd name="T4" fmla="*/ 0 w 132"/>
                  <a:gd name="T5" fmla="*/ 0 h 118"/>
                  <a:gd name="T6" fmla="*/ 0 w 132"/>
                  <a:gd name="T7" fmla="*/ 0 h 118"/>
                  <a:gd name="T8" fmla="*/ 0 w 132"/>
                  <a:gd name="T9" fmla="*/ 0 h 118"/>
                  <a:gd name="T10" fmla="*/ 0 w 132"/>
                  <a:gd name="T11" fmla="*/ 0 h 118"/>
                  <a:gd name="T12" fmla="*/ 0 w 132"/>
                  <a:gd name="T13" fmla="*/ 0 h 118"/>
                  <a:gd name="T14" fmla="*/ 0 w 132"/>
                  <a:gd name="T15" fmla="*/ 0 h 118"/>
                  <a:gd name="T16" fmla="*/ 0 w 132"/>
                  <a:gd name="T17" fmla="*/ 0 h 118"/>
                  <a:gd name="T18" fmla="*/ 0 w 132"/>
                  <a:gd name="T19" fmla="*/ 0 h 118"/>
                  <a:gd name="T20" fmla="*/ 0 w 132"/>
                  <a:gd name="T21" fmla="*/ 0 h 118"/>
                  <a:gd name="T22" fmla="*/ 0 w 132"/>
                  <a:gd name="T23" fmla="*/ 0 h 118"/>
                  <a:gd name="T24" fmla="*/ 0 w 132"/>
                  <a:gd name="T25" fmla="*/ 0 h 118"/>
                  <a:gd name="T26" fmla="*/ 0 w 132"/>
                  <a:gd name="T27" fmla="*/ 0 h 118"/>
                  <a:gd name="T28" fmla="*/ 0 w 132"/>
                  <a:gd name="T29" fmla="*/ 0 h 118"/>
                  <a:gd name="T30" fmla="*/ 0 w 132"/>
                  <a:gd name="T31" fmla="*/ 0 h 118"/>
                  <a:gd name="T32" fmla="*/ 0 w 132"/>
                  <a:gd name="T33" fmla="*/ 0 h 118"/>
                  <a:gd name="T34" fmla="*/ 0 w 132"/>
                  <a:gd name="T35" fmla="*/ 0 h 118"/>
                  <a:gd name="T36" fmla="*/ 0 w 132"/>
                  <a:gd name="T37" fmla="*/ 0 h 118"/>
                  <a:gd name="T38" fmla="*/ 0 w 132"/>
                  <a:gd name="T39" fmla="*/ 0 h 118"/>
                  <a:gd name="T40" fmla="*/ 0 w 132"/>
                  <a:gd name="T41" fmla="*/ 0 h 118"/>
                  <a:gd name="T42" fmla="*/ 0 w 132"/>
                  <a:gd name="T43" fmla="*/ 0 h 118"/>
                  <a:gd name="T44" fmla="*/ 0 w 132"/>
                  <a:gd name="T45" fmla="*/ 0 h 118"/>
                  <a:gd name="T46" fmla="*/ 0 w 132"/>
                  <a:gd name="T47" fmla="*/ 0 h 118"/>
                  <a:gd name="T48" fmla="*/ 0 w 132"/>
                  <a:gd name="T49" fmla="*/ 0 h 118"/>
                  <a:gd name="T50" fmla="*/ 0 w 132"/>
                  <a:gd name="T51" fmla="*/ 0 h 118"/>
                  <a:gd name="T52" fmla="*/ 0 w 132"/>
                  <a:gd name="T53" fmla="*/ 0 h 118"/>
                  <a:gd name="T54" fmla="*/ 0 w 132"/>
                  <a:gd name="T55" fmla="*/ 0 h 1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2"/>
                  <a:gd name="T85" fmla="*/ 0 h 118"/>
                  <a:gd name="T86" fmla="*/ 132 w 132"/>
                  <a:gd name="T87" fmla="*/ 118 h 11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2" h="118">
                    <a:moveTo>
                      <a:pt x="127" y="2"/>
                    </a:moveTo>
                    <a:lnTo>
                      <a:pt x="123" y="6"/>
                    </a:lnTo>
                    <a:lnTo>
                      <a:pt x="123" y="12"/>
                    </a:lnTo>
                    <a:lnTo>
                      <a:pt x="123" y="20"/>
                    </a:lnTo>
                    <a:lnTo>
                      <a:pt x="125" y="27"/>
                    </a:lnTo>
                    <a:lnTo>
                      <a:pt x="128" y="34"/>
                    </a:lnTo>
                    <a:lnTo>
                      <a:pt x="130" y="43"/>
                    </a:lnTo>
                    <a:lnTo>
                      <a:pt x="130" y="52"/>
                    </a:lnTo>
                    <a:lnTo>
                      <a:pt x="132" y="61"/>
                    </a:lnTo>
                    <a:lnTo>
                      <a:pt x="129" y="96"/>
                    </a:lnTo>
                    <a:lnTo>
                      <a:pt x="114" y="101"/>
                    </a:lnTo>
                    <a:lnTo>
                      <a:pt x="100" y="104"/>
                    </a:lnTo>
                    <a:lnTo>
                      <a:pt x="85" y="106"/>
                    </a:lnTo>
                    <a:lnTo>
                      <a:pt x="72" y="107"/>
                    </a:lnTo>
                    <a:lnTo>
                      <a:pt x="57" y="107"/>
                    </a:lnTo>
                    <a:lnTo>
                      <a:pt x="42" y="108"/>
                    </a:lnTo>
                    <a:lnTo>
                      <a:pt x="28" y="112"/>
                    </a:lnTo>
                    <a:lnTo>
                      <a:pt x="15" y="118"/>
                    </a:lnTo>
                    <a:lnTo>
                      <a:pt x="10" y="118"/>
                    </a:lnTo>
                    <a:lnTo>
                      <a:pt x="0" y="21"/>
                    </a:lnTo>
                    <a:lnTo>
                      <a:pt x="15" y="16"/>
                    </a:lnTo>
                    <a:lnTo>
                      <a:pt x="30" y="12"/>
                    </a:lnTo>
                    <a:lnTo>
                      <a:pt x="45" y="8"/>
                    </a:lnTo>
                    <a:lnTo>
                      <a:pt x="62" y="6"/>
                    </a:lnTo>
                    <a:lnTo>
                      <a:pt x="77" y="2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27" y="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2" name="Freeform 164">
                <a:extLst>
                  <a:ext uri="{FF2B5EF4-FFF2-40B4-BE49-F238E27FC236}">
                    <a16:creationId xmlns:a16="http://schemas.microsoft.com/office/drawing/2014/main" id="{CEC4B6F4-4B9B-4A74-8682-FBFA05D74F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9" y="500"/>
                <a:ext cx="49" cy="31"/>
              </a:xfrm>
              <a:custGeom>
                <a:avLst/>
                <a:gdLst>
                  <a:gd name="T0" fmla="*/ 0 w 149"/>
                  <a:gd name="T1" fmla="*/ 0 h 93"/>
                  <a:gd name="T2" fmla="*/ 0 w 149"/>
                  <a:gd name="T3" fmla="*/ 0 h 93"/>
                  <a:gd name="T4" fmla="*/ 0 w 149"/>
                  <a:gd name="T5" fmla="*/ 0 h 93"/>
                  <a:gd name="T6" fmla="*/ 0 w 149"/>
                  <a:gd name="T7" fmla="*/ 0 h 93"/>
                  <a:gd name="T8" fmla="*/ 0 w 149"/>
                  <a:gd name="T9" fmla="*/ 0 h 93"/>
                  <a:gd name="T10" fmla="*/ 0 w 149"/>
                  <a:gd name="T11" fmla="*/ 0 h 93"/>
                  <a:gd name="T12" fmla="*/ 0 w 149"/>
                  <a:gd name="T13" fmla="*/ 0 h 93"/>
                  <a:gd name="T14" fmla="*/ 0 w 149"/>
                  <a:gd name="T15" fmla="*/ 0 h 93"/>
                  <a:gd name="T16" fmla="*/ 0 w 149"/>
                  <a:gd name="T17" fmla="*/ 0 h 93"/>
                  <a:gd name="T18" fmla="*/ 0 w 149"/>
                  <a:gd name="T19" fmla="*/ 0 h 93"/>
                  <a:gd name="T20" fmla="*/ 0 w 149"/>
                  <a:gd name="T21" fmla="*/ 0 h 93"/>
                  <a:gd name="T22" fmla="*/ 0 w 149"/>
                  <a:gd name="T23" fmla="*/ 0 h 93"/>
                  <a:gd name="T24" fmla="*/ 0 w 149"/>
                  <a:gd name="T25" fmla="*/ 0 h 93"/>
                  <a:gd name="T26" fmla="*/ 0 w 149"/>
                  <a:gd name="T27" fmla="*/ 0 h 93"/>
                  <a:gd name="T28" fmla="*/ 0 w 149"/>
                  <a:gd name="T29" fmla="*/ 0 h 93"/>
                  <a:gd name="T30" fmla="*/ 0 w 149"/>
                  <a:gd name="T31" fmla="*/ 0 h 93"/>
                  <a:gd name="T32" fmla="*/ 0 w 149"/>
                  <a:gd name="T33" fmla="*/ 0 h 93"/>
                  <a:gd name="T34" fmla="*/ 0 w 149"/>
                  <a:gd name="T35" fmla="*/ 0 h 93"/>
                  <a:gd name="T36" fmla="*/ 0 w 149"/>
                  <a:gd name="T37" fmla="*/ 0 h 93"/>
                  <a:gd name="T38" fmla="*/ 0 w 149"/>
                  <a:gd name="T39" fmla="*/ 0 h 93"/>
                  <a:gd name="T40" fmla="*/ 0 w 149"/>
                  <a:gd name="T41" fmla="*/ 0 h 93"/>
                  <a:gd name="T42" fmla="*/ 0 w 149"/>
                  <a:gd name="T43" fmla="*/ 0 h 93"/>
                  <a:gd name="T44" fmla="*/ 0 w 149"/>
                  <a:gd name="T45" fmla="*/ 0 h 93"/>
                  <a:gd name="T46" fmla="*/ 0 w 149"/>
                  <a:gd name="T47" fmla="*/ 0 h 93"/>
                  <a:gd name="T48" fmla="*/ 0 w 149"/>
                  <a:gd name="T49" fmla="*/ 0 h 93"/>
                  <a:gd name="T50" fmla="*/ 0 w 149"/>
                  <a:gd name="T51" fmla="*/ 0 h 93"/>
                  <a:gd name="T52" fmla="*/ 0 w 149"/>
                  <a:gd name="T53" fmla="*/ 0 h 93"/>
                  <a:gd name="T54" fmla="*/ 0 w 149"/>
                  <a:gd name="T55" fmla="*/ 0 h 93"/>
                  <a:gd name="T56" fmla="*/ 0 w 149"/>
                  <a:gd name="T57" fmla="*/ 0 h 93"/>
                  <a:gd name="T58" fmla="*/ 0 w 149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49"/>
                  <a:gd name="T91" fmla="*/ 0 h 93"/>
                  <a:gd name="T92" fmla="*/ 149 w 149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49" h="93">
                    <a:moveTo>
                      <a:pt x="149" y="23"/>
                    </a:moveTo>
                    <a:lnTo>
                      <a:pt x="148" y="33"/>
                    </a:lnTo>
                    <a:lnTo>
                      <a:pt x="147" y="46"/>
                    </a:lnTo>
                    <a:lnTo>
                      <a:pt x="146" y="56"/>
                    </a:lnTo>
                    <a:lnTo>
                      <a:pt x="149" y="66"/>
                    </a:lnTo>
                    <a:lnTo>
                      <a:pt x="142" y="91"/>
                    </a:lnTo>
                    <a:lnTo>
                      <a:pt x="123" y="93"/>
                    </a:lnTo>
                    <a:lnTo>
                      <a:pt x="106" y="93"/>
                    </a:lnTo>
                    <a:lnTo>
                      <a:pt x="87" y="92"/>
                    </a:lnTo>
                    <a:lnTo>
                      <a:pt x="71" y="89"/>
                    </a:lnTo>
                    <a:lnTo>
                      <a:pt x="53" y="84"/>
                    </a:lnTo>
                    <a:lnTo>
                      <a:pt x="36" y="81"/>
                    </a:lnTo>
                    <a:lnTo>
                      <a:pt x="18" y="76"/>
                    </a:lnTo>
                    <a:lnTo>
                      <a:pt x="1" y="73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7" y="8"/>
                    </a:lnTo>
                    <a:lnTo>
                      <a:pt x="11" y="0"/>
                    </a:lnTo>
                    <a:lnTo>
                      <a:pt x="27" y="2"/>
                    </a:lnTo>
                    <a:lnTo>
                      <a:pt x="44" y="6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3" name="Freeform 165">
                <a:extLst>
                  <a:ext uri="{FF2B5EF4-FFF2-40B4-BE49-F238E27FC236}">
                    <a16:creationId xmlns:a16="http://schemas.microsoft.com/office/drawing/2014/main" id="{900F1A57-AA07-48DA-9650-86EBED18F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506"/>
                <a:ext cx="31" cy="40"/>
              </a:xfrm>
              <a:custGeom>
                <a:avLst/>
                <a:gdLst>
                  <a:gd name="T0" fmla="*/ 0 w 94"/>
                  <a:gd name="T1" fmla="*/ 0 h 118"/>
                  <a:gd name="T2" fmla="*/ 0 w 94"/>
                  <a:gd name="T3" fmla="*/ 0 h 118"/>
                  <a:gd name="T4" fmla="*/ 0 w 94"/>
                  <a:gd name="T5" fmla="*/ 0 h 118"/>
                  <a:gd name="T6" fmla="*/ 0 w 94"/>
                  <a:gd name="T7" fmla="*/ 0 h 118"/>
                  <a:gd name="T8" fmla="*/ 0 w 94"/>
                  <a:gd name="T9" fmla="*/ 0 h 118"/>
                  <a:gd name="T10" fmla="*/ 0 w 94"/>
                  <a:gd name="T11" fmla="*/ 0 h 118"/>
                  <a:gd name="T12" fmla="*/ 0 w 94"/>
                  <a:gd name="T13" fmla="*/ 0 h 118"/>
                  <a:gd name="T14" fmla="*/ 0 w 94"/>
                  <a:gd name="T15" fmla="*/ 0 h 118"/>
                  <a:gd name="T16" fmla="*/ 0 w 94"/>
                  <a:gd name="T17" fmla="*/ 0 h 118"/>
                  <a:gd name="T18" fmla="*/ 0 w 94"/>
                  <a:gd name="T19" fmla="*/ 0 h 118"/>
                  <a:gd name="T20" fmla="*/ 0 w 94"/>
                  <a:gd name="T21" fmla="*/ 0 h 118"/>
                  <a:gd name="T22" fmla="*/ 0 w 94"/>
                  <a:gd name="T23" fmla="*/ 0 h 118"/>
                  <a:gd name="T24" fmla="*/ 0 w 94"/>
                  <a:gd name="T25" fmla="*/ 0 h 118"/>
                  <a:gd name="T26" fmla="*/ 0 w 94"/>
                  <a:gd name="T27" fmla="*/ 0 h 118"/>
                  <a:gd name="T28" fmla="*/ 0 w 94"/>
                  <a:gd name="T29" fmla="*/ 0 h 118"/>
                  <a:gd name="T30" fmla="*/ 0 w 94"/>
                  <a:gd name="T31" fmla="*/ 0 h 118"/>
                  <a:gd name="T32" fmla="*/ 0 w 94"/>
                  <a:gd name="T33" fmla="*/ 0 h 118"/>
                  <a:gd name="T34" fmla="*/ 0 w 94"/>
                  <a:gd name="T35" fmla="*/ 0 h 118"/>
                  <a:gd name="T36" fmla="*/ 0 w 94"/>
                  <a:gd name="T37" fmla="*/ 0 h 118"/>
                  <a:gd name="T38" fmla="*/ 0 w 94"/>
                  <a:gd name="T39" fmla="*/ 0 h 118"/>
                  <a:gd name="T40" fmla="*/ 0 w 94"/>
                  <a:gd name="T41" fmla="*/ 0 h 118"/>
                  <a:gd name="T42" fmla="*/ 0 w 94"/>
                  <a:gd name="T43" fmla="*/ 0 h 118"/>
                  <a:gd name="T44" fmla="*/ 0 w 94"/>
                  <a:gd name="T45" fmla="*/ 0 h 118"/>
                  <a:gd name="T46" fmla="*/ 0 w 94"/>
                  <a:gd name="T47" fmla="*/ 0 h 118"/>
                  <a:gd name="T48" fmla="*/ 0 w 94"/>
                  <a:gd name="T49" fmla="*/ 0 h 118"/>
                  <a:gd name="T50" fmla="*/ 0 w 94"/>
                  <a:gd name="T51" fmla="*/ 0 h 118"/>
                  <a:gd name="T52" fmla="*/ 0 w 94"/>
                  <a:gd name="T53" fmla="*/ 0 h 11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4"/>
                  <a:gd name="T82" fmla="*/ 0 h 118"/>
                  <a:gd name="T83" fmla="*/ 94 w 94"/>
                  <a:gd name="T84" fmla="*/ 118 h 11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4" h="118">
                    <a:moveTo>
                      <a:pt x="89" y="20"/>
                    </a:moveTo>
                    <a:lnTo>
                      <a:pt x="86" y="30"/>
                    </a:lnTo>
                    <a:lnTo>
                      <a:pt x="88" y="44"/>
                    </a:lnTo>
                    <a:lnTo>
                      <a:pt x="90" y="58"/>
                    </a:lnTo>
                    <a:lnTo>
                      <a:pt x="93" y="73"/>
                    </a:lnTo>
                    <a:lnTo>
                      <a:pt x="94" y="84"/>
                    </a:lnTo>
                    <a:lnTo>
                      <a:pt x="93" y="95"/>
                    </a:lnTo>
                    <a:lnTo>
                      <a:pt x="86" y="101"/>
                    </a:lnTo>
                    <a:lnTo>
                      <a:pt x="75" y="105"/>
                    </a:lnTo>
                    <a:lnTo>
                      <a:pt x="23" y="118"/>
                    </a:lnTo>
                    <a:lnTo>
                      <a:pt x="19" y="103"/>
                    </a:lnTo>
                    <a:lnTo>
                      <a:pt x="17" y="90"/>
                    </a:lnTo>
                    <a:lnTo>
                      <a:pt x="13" y="78"/>
                    </a:lnTo>
                    <a:lnTo>
                      <a:pt x="10" y="66"/>
                    </a:lnTo>
                    <a:lnTo>
                      <a:pt x="7" y="54"/>
                    </a:lnTo>
                    <a:lnTo>
                      <a:pt x="4" y="41"/>
                    </a:lnTo>
                    <a:lnTo>
                      <a:pt x="2" y="29"/>
                    </a:lnTo>
                    <a:lnTo>
                      <a:pt x="0" y="16"/>
                    </a:lnTo>
                    <a:lnTo>
                      <a:pt x="9" y="14"/>
                    </a:lnTo>
                    <a:lnTo>
                      <a:pt x="19" y="13"/>
                    </a:lnTo>
                    <a:lnTo>
                      <a:pt x="30" y="10"/>
                    </a:lnTo>
                    <a:lnTo>
                      <a:pt x="41" y="8"/>
                    </a:lnTo>
                    <a:lnTo>
                      <a:pt x="51" y="4"/>
                    </a:lnTo>
                    <a:lnTo>
                      <a:pt x="63" y="3"/>
                    </a:lnTo>
                    <a:lnTo>
                      <a:pt x="74" y="0"/>
                    </a:lnTo>
                    <a:lnTo>
                      <a:pt x="85" y="0"/>
                    </a:lnTo>
                    <a:lnTo>
                      <a:pt x="89" y="2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4" name="Freeform 166">
                <a:extLst>
                  <a:ext uri="{FF2B5EF4-FFF2-40B4-BE49-F238E27FC236}">
                    <a16:creationId xmlns:a16="http://schemas.microsoft.com/office/drawing/2014/main" id="{6367561C-B034-41BB-84BC-3EE0AD426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508"/>
                <a:ext cx="43" cy="30"/>
              </a:xfrm>
              <a:custGeom>
                <a:avLst/>
                <a:gdLst>
                  <a:gd name="T0" fmla="*/ 0 w 129"/>
                  <a:gd name="T1" fmla="*/ 0 h 89"/>
                  <a:gd name="T2" fmla="*/ 0 w 129"/>
                  <a:gd name="T3" fmla="*/ 0 h 89"/>
                  <a:gd name="T4" fmla="*/ 0 w 129"/>
                  <a:gd name="T5" fmla="*/ 0 h 89"/>
                  <a:gd name="T6" fmla="*/ 0 w 129"/>
                  <a:gd name="T7" fmla="*/ 0 h 89"/>
                  <a:gd name="T8" fmla="*/ 0 w 129"/>
                  <a:gd name="T9" fmla="*/ 0 h 89"/>
                  <a:gd name="T10" fmla="*/ 0 w 129"/>
                  <a:gd name="T11" fmla="*/ 0 h 89"/>
                  <a:gd name="T12" fmla="*/ 0 w 129"/>
                  <a:gd name="T13" fmla="*/ 0 h 89"/>
                  <a:gd name="T14" fmla="*/ 0 w 129"/>
                  <a:gd name="T15" fmla="*/ 0 h 89"/>
                  <a:gd name="T16" fmla="*/ 0 w 129"/>
                  <a:gd name="T17" fmla="*/ 0 h 89"/>
                  <a:gd name="T18" fmla="*/ 0 w 129"/>
                  <a:gd name="T19" fmla="*/ 0 h 89"/>
                  <a:gd name="T20" fmla="*/ 0 w 129"/>
                  <a:gd name="T21" fmla="*/ 0 h 89"/>
                  <a:gd name="T22" fmla="*/ 0 w 129"/>
                  <a:gd name="T23" fmla="*/ 0 h 89"/>
                  <a:gd name="T24" fmla="*/ 0 w 129"/>
                  <a:gd name="T25" fmla="*/ 0 h 89"/>
                  <a:gd name="T26" fmla="*/ 0 w 129"/>
                  <a:gd name="T27" fmla="*/ 0 h 89"/>
                  <a:gd name="T28" fmla="*/ 0 w 129"/>
                  <a:gd name="T29" fmla="*/ 0 h 89"/>
                  <a:gd name="T30" fmla="*/ 0 w 129"/>
                  <a:gd name="T31" fmla="*/ 0 h 89"/>
                  <a:gd name="T32" fmla="*/ 0 w 129"/>
                  <a:gd name="T33" fmla="*/ 0 h 89"/>
                  <a:gd name="T34" fmla="*/ 0 w 129"/>
                  <a:gd name="T35" fmla="*/ 0 h 89"/>
                  <a:gd name="T36" fmla="*/ 0 w 129"/>
                  <a:gd name="T37" fmla="*/ 0 h 89"/>
                  <a:gd name="T38" fmla="*/ 0 w 129"/>
                  <a:gd name="T39" fmla="*/ 0 h 89"/>
                  <a:gd name="T40" fmla="*/ 0 w 129"/>
                  <a:gd name="T41" fmla="*/ 0 h 89"/>
                  <a:gd name="T42" fmla="*/ 0 w 129"/>
                  <a:gd name="T43" fmla="*/ 0 h 89"/>
                  <a:gd name="T44" fmla="*/ 0 w 129"/>
                  <a:gd name="T45" fmla="*/ 0 h 89"/>
                  <a:gd name="T46" fmla="*/ 0 w 129"/>
                  <a:gd name="T47" fmla="*/ 0 h 89"/>
                  <a:gd name="T48" fmla="*/ 0 w 129"/>
                  <a:gd name="T49" fmla="*/ 0 h 89"/>
                  <a:gd name="T50" fmla="*/ 0 w 129"/>
                  <a:gd name="T51" fmla="*/ 0 h 89"/>
                  <a:gd name="T52" fmla="*/ 0 w 129"/>
                  <a:gd name="T53" fmla="*/ 0 h 89"/>
                  <a:gd name="T54" fmla="*/ 0 w 129"/>
                  <a:gd name="T55" fmla="*/ 0 h 89"/>
                  <a:gd name="T56" fmla="*/ 0 w 129"/>
                  <a:gd name="T57" fmla="*/ 0 h 89"/>
                  <a:gd name="T58" fmla="*/ 0 w 129"/>
                  <a:gd name="T59" fmla="*/ 0 h 89"/>
                  <a:gd name="T60" fmla="*/ 0 w 129"/>
                  <a:gd name="T61" fmla="*/ 0 h 89"/>
                  <a:gd name="T62" fmla="*/ 0 w 129"/>
                  <a:gd name="T63" fmla="*/ 0 h 89"/>
                  <a:gd name="T64" fmla="*/ 0 w 129"/>
                  <a:gd name="T65" fmla="*/ 0 h 89"/>
                  <a:gd name="T66" fmla="*/ 0 w 129"/>
                  <a:gd name="T67" fmla="*/ 0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9"/>
                  <a:gd name="T103" fmla="*/ 0 h 89"/>
                  <a:gd name="T104" fmla="*/ 129 w 129"/>
                  <a:gd name="T105" fmla="*/ 89 h 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9" h="89">
                    <a:moveTo>
                      <a:pt x="124" y="14"/>
                    </a:moveTo>
                    <a:lnTo>
                      <a:pt x="129" y="20"/>
                    </a:lnTo>
                    <a:lnTo>
                      <a:pt x="128" y="32"/>
                    </a:lnTo>
                    <a:lnTo>
                      <a:pt x="123" y="42"/>
                    </a:lnTo>
                    <a:lnTo>
                      <a:pt x="121" y="54"/>
                    </a:lnTo>
                    <a:lnTo>
                      <a:pt x="119" y="55"/>
                    </a:lnTo>
                    <a:lnTo>
                      <a:pt x="120" y="63"/>
                    </a:lnTo>
                    <a:lnTo>
                      <a:pt x="119" y="72"/>
                    </a:lnTo>
                    <a:lnTo>
                      <a:pt x="114" y="79"/>
                    </a:lnTo>
                    <a:lnTo>
                      <a:pt x="111" y="89"/>
                    </a:lnTo>
                    <a:lnTo>
                      <a:pt x="96" y="88"/>
                    </a:lnTo>
                    <a:lnTo>
                      <a:pt x="83" y="87"/>
                    </a:lnTo>
                    <a:lnTo>
                      <a:pt x="69" y="84"/>
                    </a:lnTo>
                    <a:lnTo>
                      <a:pt x="57" y="82"/>
                    </a:lnTo>
                    <a:lnTo>
                      <a:pt x="42" y="78"/>
                    </a:lnTo>
                    <a:lnTo>
                      <a:pt x="28" y="75"/>
                    </a:lnTo>
                    <a:lnTo>
                      <a:pt x="14" y="72"/>
                    </a:lnTo>
                    <a:lnTo>
                      <a:pt x="2" y="72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0" y="4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7" y="8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39" y="4"/>
                    </a:lnTo>
                    <a:lnTo>
                      <a:pt x="53" y="5"/>
                    </a:lnTo>
                    <a:lnTo>
                      <a:pt x="68" y="8"/>
                    </a:lnTo>
                    <a:lnTo>
                      <a:pt x="81" y="9"/>
                    </a:lnTo>
                    <a:lnTo>
                      <a:pt x="95" y="10"/>
                    </a:lnTo>
                    <a:lnTo>
                      <a:pt x="109" y="12"/>
                    </a:lnTo>
                    <a:lnTo>
                      <a:pt x="124" y="1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5" name="Freeform 167">
                <a:extLst>
                  <a:ext uri="{FF2B5EF4-FFF2-40B4-BE49-F238E27FC236}">
                    <a16:creationId xmlns:a16="http://schemas.microsoft.com/office/drawing/2014/main" id="{884DD669-D332-49C4-8974-641BBBB95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510"/>
                <a:ext cx="59" cy="41"/>
              </a:xfrm>
              <a:custGeom>
                <a:avLst/>
                <a:gdLst>
                  <a:gd name="T0" fmla="*/ 0 w 177"/>
                  <a:gd name="T1" fmla="*/ 0 h 124"/>
                  <a:gd name="T2" fmla="*/ 0 w 177"/>
                  <a:gd name="T3" fmla="*/ 0 h 124"/>
                  <a:gd name="T4" fmla="*/ 0 w 177"/>
                  <a:gd name="T5" fmla="*/ 0 h 124"/>
                  <a:gd name="T6" fmla="*/ 0 w 177"/>
                  <a:gd name="T7" fmla="*/ 0 h 124"/>
                  <a:gd name="T8" fmla="*/ 0 w 177"/>
                  <a:gd name="T9" fmla="*/ 0 h 124"/>
                  <a:gd name="T10" fmla="*/ 0 w 177"/>
                  <a:gd name="T11" fmla="*/ 0 h 124"/>
                  <a:gd name="T12" fmla="*/ 0 w 177"/>
                  <a:gd name="T13" fmla="*/ 0 h 124"/>
                  <a:gd name="T14" fmla="*/ 0 w 177"/>
                  <a:gd name="T15" fmla="*/ 0 h 124"/>
                  <a:gd name="T16" fmla="*/ 0 w 177"/>
                  <a:gd name="T17" fmla="*/ 0 h 124"/>
                  <a:gd name="T18" fmla="*/ 0 w 177"/>
                  <a:gd name="T19" fmla="*/ 0 h 124"/>
                  <a:gd name="T20" fmla="*/ 0 w 177"/>
                  <a:gd name="T21" fmla="*/ 0 h 124"/>
                  <a:gd name="T22" fmla="*/ 0 w 177"/>
                  <a:gd name="T23" fmla="*/ 0 h 124"/>
                  <a:gd name="T24" fmla="*/ 0 w 177"/>
                  <a:gd name="T25" fmla="*/ 0 h 124"/>
                  <a:gd name="T26" fmla="*/ 0 w 177"/>
                  <a:gd name="T27" fmla="*/ 0 h 124"/>
                  <a:gd name="T28" fmla="*/ 0 w 177"/>
                  <a:gd name="T29" fmla="*/ 0 h 124"/>
                  <a:gd name="T30" fmla="*/ 0 w 177"/>
                  <a:gd name="T31" fmla="*/ 0 h 124"/>
                  <a:gd name="T32" fmla="*/ 0 w 177"/>
                  <a:gd name="T33" fmla="*/ 0 h 124"/>
                  <a:gd name="T34" fmla="*/ 0 w 177"/>
                  <a:gd name="T35" fmla="*/ 0 h 124"/>
                  <a:gd name="T36" fmla="*/ 0 w 177"/>
                  <a:gd name="T37" fmla="*/ 0 h 124"/>
                  <a:gd name="T38" fmla="*/ 0 w 177"/>
                  <a:gd name="T39" fmla="*/ 0 h 124"/>
                  <a:gd name="T40" fmla="*/ 0 w 177"/>
                  <a:gd name="T41" fmla="*/ 0 h 124"/>
                  <a:gd name="T42" fmla="*/ 0 w 177"/>
                  <a:gd name="T43" fmla="*/ 0 h 124"/>
                  <a:gd name="T44" fmla="*/ 0 w 177"/>
                  <a:gd name="T45" fmla="*/ 0 h 124"/>
                  <a:gd name="T46" fmla="*/ 0 w 177"/>
                  <a:gd name="T47" fmla="*/ 0 h 124"/>
                  <a:gd name="T48" fmla="*/ 0 w 177"/>
                  <a:gd name="T49" fmla="*/ 0 h 124"/>
                  <a:gd name="T50" fmla="*/ 0 w 177"/>
                  <a:gd name="T51" fmla="*/ 0 h 124"/>
                  <a:gd name="T52" fmla="*/ 0 w 177"/>
                  <a:gd name="T53" fmla="*/ 0 h 124"/>
                  <a:gd name="T54" fmla="*/ 0 w 177"/>
                  <a:gd name="T55" fmla="*/ 0 h 124"/>
                  <a:gd name="T56" fmla="*/ 0 w 177"/>
                  <a:gd name="T57" fmla="*/ 0 h 124"/>
                  <a:gd name="T58" fmla="*/ 0 w 177"/>
                  <a:gd name="T59" fmla="*/ 0 h 124"/>
                  <a:gd name="T60" fmla="*/ 0 w 177"/>
                  <a:gd name="T61" fmla="*/ 0 h 124"/>
                  <a:gd name="T62" fmla="*/ 0 w 177"/>
                  <a:gd name="T63" fmla="*/ 0 h 124"/>
                  <a:gd name="T64" fmla="*/ 0 w 177"/>
                  <a:gd name="T65" fmla="*/ 0 h 124"/>
                  <a:gd name="T66" fmla="*/ 0 w 177"/>
                  <a:gd name="T67" fmla="*/ 0 h 124"/>
                  <a:gd name="T68" fmla="*/ 0 w 177"/>
                  <a:gd name="T69" fmla="*/ 0 h 124"/>
                  <a:gd name="T70" fmla="*/ 0 w 177"/>
                  <a:gd name="T71" fmla="*/ 0 h 124"/>
                  <a:gd name="T72" fmla="*/ 0 w 177"/>
                  <a:gd name="T73" fmla="*/ 0 h 124"/>
                  <a:gd name="T74" fmla="*/ 0 w 177"/>
                  <a:gd name="T75" fmla="*/ 0 h 124"/>
                  <a:gd name="T76" fmla="*/ 0 w 177"/>
                  <a:gd name="T77" fmla="*/ 0 h 12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77"/>
                  <a:gd name="T118" fmla="*/ 0 h 124"/>
                  <a:gd name="T119" fmla="*/ 177 w 177"/>
                  <a:gd name="T120" fmla="*/ 124 h 12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77" h="124">
                    <a:moveTo>
                      <a:pt x="150" y="0"/>
                    </a:moveTo>
                    <a:lnTo>
                      <a:pt x="152" y="8"/>
                    </a:lnTo>
                    <a:lnTo>
                      <a:pt x="158" y="18"/>
                    </a:lnTo>
                    <a:lnTo>
                      <a:pt x="165" y="26"/>
                    </a:lnTo>
                    <a:lnTo>
                      <a:pt x="172" y="36"/>
                    </a:lnTo>
                    <a:lnTo>
                      <a:pt x="176" y="45"/>
                    </a:lnTo>
                    <a:lnTo>
                      <a:pt x="177" y="54"/>
                    </a:lnTo>
                    <a:lnTo>
                      <a:pt x="172" y="61"/>
                    </a:lnTo>
                    <a:lnTo>
                      <a:pt x="163" y="70"/>
                    </a:lnTo>
                    <a:lnTo>
                      <a:pt x="146" y="76"/>
                    </a:lnTo>
                    <a:lnTo>
                      <a:pt x="128" y="84"/>
                    </a:lnTo>
                    <a:lnTo>
                      <a:pt x="110" y="90"/>
                    </a:lnTo>
                    <a:lnTo>
                      <a:pt x="92" y="96"/>
                    </a:lnTo>
                    <a:lnTo>
                      <a:pt x="73" y="103"/>
                    </a:lnTo>
                    <a:lnTo>
                      <a:pt x="56" y="109"/>
                    </a:lnTo>
                    <a:lnTo>
                      <a:pt x="38" y="116"/>
                    </a:lnTo>
                    <a:lnTo>
                      <a:pt x="22" y="124"/>
                    </a:lnTo>
                    <a:lnTo>
                      <a:pt x="17" y="116"/>
                    </a:lnTo>
                    <a:lnTo>
                      <a:pt x="13" y="109"/>
                    </a:lnTo>
                    <a:lnTo>
                      <a:pt x="11" y="100"/>
                    </a:lnTo>
                    <a:lnTo>
                      <a:pt x="10" y="93"/>
                    </a:lnTo>
                    <a:lnTo>
                      <a:pt x="7" y="85"/>
                    </a:lnTo>
                    <a:lnTo>
                      <a:pt x="6" y="78"/>
                    </a:lnTo>
                    <a:lnTo>
                      <a:pt x="2" y="70"/>
                    </a:lnTo>
                    <a:lnTo>
                      <a:pt x="0" y="66"/>
                    </a:lnTo>
                    <a:lnTo>
                      <a:pt x="2" y="59"/>
                    </a:lnTo>
                    <a:lnTo>
                      <a:pt x="7" y="56"/>
                    </a:lnTo>
                    <a:lnTo>
                      <a:pt x="13" y="54"/>
                    </a:lnTo>
                    <a:lnTo>
                      <a:pt x="20" y="54"/>
                    </a:lnTo>
                    <a:lnTo>
                      <a:pt x="31" y="51"/>
                    </a:lnTo>
                    <a:lnTo>
                      <a:pt x="41" y="45"/>
                    </a:lnTo>
                    <a:lnTo>
                      <a:pt x="52" y="38"/>
                    </a:lnTo>
                    <a:lnTo>
                      <a:pt x="66" y="33"/>
                    </a:lnTo>
                    <a:lnTo>
                      <a:pt x="78" y="26"/>
                    </a:lnTo>
                    <a:lnTo>
                      <a:pt x="93" y="23"/>
                    </a:lnTo>
                    <a:lnTo>
                      <a:pt x="107" y="16"/>
                    </a:lnTo>
                    <a:lnTo>
                      <a:pt x="121" y="11"/>
                    </a:lnTo>
                    <a:lnTo>
                      <a:pt x="135" y="5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6" name="Freeform 168">
                <a:extLst>
                  <a:ext uri="{FF2B5EF4-FFF2-40B4-BE49-F238E27FC236}">
                    <a16:creationId xmlns:a16="http://schemas.microsoft.com/office/drawing/2014/main" id="{0D26D32E-9334-4B57-8C16-C456260A9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2" y="514"/>
                <a:ext cx="34" cy="43"/>
              </a:xfrm>
              <a:custGeom>
                <a:avLst/>
                <a:gdLst>
                  <a:gd name="T0" fmla="*/ 0 w 102"/>
                  <a:gd name="T1" fmla="*/ 0 h 128"/>
                  <a:gd name="T2" fmla="*/ 0 w 102"/>
                  <a:gd name="T3" fmla="*/ 0 h 128"/>
                  <a:gd name="T4" fmla="*/ 0 w 102"/>
                  <a:gd name="T5" fmla="*/ 0 h 128"/>
                  <a:gd name="T6" fmla="*/ 0 w 102"/>
                  <a:gd name="T7" fmla="*/ 0 h 128"/>
                  <a:gd name="T8" fmla="*/ 0 w 102"/>
                  <a:gd name="T9" fmla="*/ 0 h 128"/>
                  <a:gd name="T10" fmla="*/ 0 w 102"/>
                  <a:gd name="T11" fmla="*/ 0 h 128"/>
                  <a:gd name="T12" fmla="*/ 0 w 102"/>
                  <a:gd name="T13" fmla="*/ 0 h 128"/>
                  <a:gd name="T14" fmla="*/ 0 w 102"/>
                  <a:gd name="T15" fmla="*/ 0 h 128"/>
                  <a:gd name="T16" fmla="*/ 0 w 102"/>
                  <a:gd name="T17" fmla="*/ 0 h 128"/>
                  <a:gd name="T18" fmla="*/ 0 w 102"/>
                  <a:gd name="T19" fmla="*/ 0 h 128"/>
                  <a:gd name="T20" fmla="*/ 0 w 102"/>
                  <a:gd name="T21" fmla="*/ 0 h 128"/>
                  <a:gd name="T22" fmla="*/ 0 w 102"/>
                  <a:gd name="T23" fmla="*/ 0 h 128"/>
                  <a:gd name="T24" fmla="*/ 0 w 102"/>
                  <a:gd name="T25" fmla="*/ 0 h 128"/>
                  <a:gd name="T26" fmla="*/ 0 w 102"/>
                  <a:gd name="T27" fmla="*/ 0 h 128"/>
                  <a:gd name="T28" fmla="*/ 0 w 102"/>
                  <a:gd name="T29" fmla="*/ 0 h 128"/>
                  <a:gd name="T30" fmla="*/ 0 w 102"/>
                  <a:gd name="T31" fmla="*/ 0 h 128"/>
                  <a:gd name="T32" fmla="*/ 0 w 102"/>
                  <a:gd name="T33" fmla="*/ 0 h 128"/>
                  <a:gd name="T34" fmla="*/ 0 w 102"/>
                  <a:gd name="T35" fmla="*/ 0 h 128"/>
                  <a:gd name="T36" fmla="*/ 0 w 102"/>
                  <a:gd name="T37" fmla="*/ 0 h 128"/>
                  <a:gd name="T38" fmla="*/ 0 w 102"/>
                  <a:gd name="T39" fmla="*/ 0 h 128"/>
                  <a:gd name="T40" fmla="*/ 0 w 102"/>
                  <a:gd name="T41" fmla="*/ 0 h 128"/>
                  <a:gd name="T42" fmla="*/ 0 w 102"/>
                  <a:gd name="T43" fmla="*/ 0 h 128"/>
                  <a:gd name="T44" fmla="*/ 0 w 102"/>
                  <a:gd name="T45" fmla="*/ 0 h 128"/>
                  <a:gd name="T46" fmla="*/ 0 w 102"/>
                  <a:gd name="T47" fmla="*/ 0 h 128"/>
                  <a:gd name="T48" fmla="*/ 0 w 102"/>
                  <a:gd name="T49" fmla="*/ 0 h 128"/>
                  <a:gd name="T50" fmla="*/ 0 w 102"/>
                  <a:gd name="T51" fmla="*/ 0 h 128"/>
                  <a:gd name="T52" fmla="*/ 0 w 102"/>
                  <a:gd name="T53" fmla="*/ 0 h 128"/>
                  <a:gd name="T54" fmla="*/ 0 w 102"/>
                  <a:gd name="T55" fmla="*/ 0 h 128"/>
                  <a:gd name="T56" fmla="*/ 0 w 102"/>
                  <a:gd name="T57" fmla="*/ 0 h 128"/>
                  <a:gd name="T58" fmla="*/ 0 w 102"/>
                  <a:gd name="T59" fmla="*/ 0 h 128"/>
                  <a:gd name="T60" fmla="*/ 0 w 102"/>
                  <a:gd name="T61" fmla="*/ 0 h 12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2"/>
                  <a:gd name="T94" fmla="*/ 0 h 128"/>
                  <a:gd name="T95" fmla="*/ 102 w 102"/>
                  <a:gd name="T96" fmla="*/ 128 h 12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2" h="128">
                    <a:moveTo>
                      <a:pt x="102" y="90"/>
                    </a:moveTo>
                    <a:lnTo>
                      <a:pt x="98" y="96"/>
                    </a:lnTo>
                    <a:lnTo>
                      <a:pt x="93" y="102"/>
                    </a:lnTo>
                    <a:lnTo>
                      <a:pt x="85" y="105"/>
                    </a:lnTo>
                    <a:lnTo>
                      <a:pt x="78" y="108"/>
                    </a:lnTo>
                    <a:lnTo>
                      <a:pt x="68" y="110"/>
                    </a:lnTo>
                    <a:lnTo>
                      <a:pt x="60" y="111"/>
                    </a:lnTo>
                    <a:lnTo>
                      <a:pt x="52" y="113"/>
                    </a:lnTo>
                    <a:lnTo>
                      <a:pt x="44" y="118"/>
                    </a:lnTo>
                    <a:lnTo>
                      <a:pt x="37" y="120"/>
                    </a:lnTo>
                    <a:lnTo>
                      <a:pt x="32" y="123"/>
                    </a:lnTo>
                    <a:lnTo>
                      <a:pt x="27" y="126"/>
                    </a:lnTo>
                    <a:lnTo>
                      <a:pt x="20" y="128"/>
                    </a:lnTo>
                    <a:lnTo>
                      <a:pt x="22" y="113"/>
                    </a:lnTo>
                    <a:lnTo>
                      <a:pt x="20" y="101"/>
                    </a:lnTo>
                    <a:lnTo>
                      <a:pt x="15" y="90"/>
                    </a:lnTo>
                    <a:lnTo>
                      <a:pt x="12" y="78"/>
                    </a:lnTo>
                    <a:lnTo>
                      <a:pt x="5" y="66"/>
                    </a:lnTo>
                    <a:lnTo>
                      <a:pt x="3" y="53"/>
                    </a:lnTo>
                    <a:lnTo>
                      <a:pt x="0" y="41"/>
                    </a:lnTo>
                    <a:lnTo>
                      <a:pt x="2" y="28"/>
                    </a:lnTo>
                    <a:lnTo>
                      <a:pt x="9" y="22"/>
                    </a:lnTo>
                    <a:lnTo>
                      <a:pt x="19" y="17"/>
                    </a:lnTo>
                    <a:lnTo>
                      <a:pt x="30" y="12"/>
                    </a:lnTo>
                    <a:lnTo>
                      <a:pt x="42" y="10"/>
                    </a:lnTo>
                    <a:lnTo>
                      <a:pt x="42" y="12"/>
                    </a:lnTo>
                    <a:lnTo>
                      <a:pt x="48" y="7"/>
                    </a:lnTo>
                    <a:lnTo>
                      <a:pt x="58" y="3"/>
                    </a:lnTo>
                    <a:lnTo>
                      <a:pt x="68" y="1"/>
                    </a:lnTo>
                    <a:lnTo>
                      <a:pt x="79" y="0"/>
                    </a:lnTo>
                    <a:lnTo>
                      <a:pt x="102" y="9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7" name="Freeform 169">
                <a:extLst>
                  <a:ext uri="{FF2B5EF4-FFF2-40B4-BE49-F238E27FC236}">
                    <a16:creationId xmlns:a16="http://schemas.microsoft.com/office/drawing/2014/main" id="{CE89302C-0EA6-483D-A6E3-718BE22A52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5" y="514"/>
                <a:ext cx="51" cy="34"/>
              </a:xfrm>
              <a:custGeom>
                <a:avLst/>
                <a:gdLst>
                  <a:gd name="T0" fmla="*/ 0 w 151"/>
                  <a:gd name="T1" fmla="*/ 0 h 102"/>
                  <a:gd name="T2" fmla="*/ 0 w 151"/>
                  <a:gd name="T3" fmla="*/ 0 h 102"/>
                  <a:gd name="T4" fmla="*/ 0 w 151"/>
                  <a:gd name="T5" fmla="*/ 0 h 102"/>
                  <a:gd name="T6" fmla="*/ 0 w 151"/>
                  <a:gd name="T7" fmla="*/ 0 h 102"/>
                  <a:gd name="T8" fmla="*/ 0 w 151"/>
                  <a:gd name="T9" fmla="*/ 0 h 102"/>
                  <a:gd name="T10" fmla="*/ 0 w 151"/>
                  <a:gd name="T11" fmla="*/ 0 h 102"/>
                  <a:gd name="T12" fmla="*/ 0 w 151"/>
                  <a:gd name="T13" fmla="*/ 0 h 102"/>
                  <a:gd name="T14" fmla="*/ 0 w 151"/>
                  <a:gd name="T15" fmla="*/ 0 h 102"/>
                  <a:gd name="T16" fmla="*/ 0 w 151"/>
                  <a:gd name="T17" fmla="*/ 0 h 102"/>
                  <a:gd name="T18" fmla="*/ 0 w 151"/>
                  <a:gd name="T19" fmla="*/ 0 h 102"/>
                  <a:gd name="T20" fmla="*/ 0 w 151"/>
                  <a:gd name="T21" fmla="*/ 0 h 102"/>
                  <a:gd name="T22" fmla="*/ 0 w 151"/>
                  <a:gd name="T23" fmla="*/ 0 h 102"/>
                  <a:gd name="T24" fmla="*/ 0 w 151"/>
                  <a:gd name="T25" fmla="*/ 0 h 102"/>
                  <a:gd name="T26" fmla="*/ 0 w 151"/>
                  <a:gd name="T27" fmla="*/ 0 h 102"/>
                  <a:gd name="T28" fmla="*/ 0 w 151"/>
                  <a:gd name="T29" fmla="*/ 0 h 102"/>
                  <a:gd name="T30" fmla="*/ 0 w 151"/>
                  <a:gd name="T31" fmla="*/ 0 h 102"/>
                  <a:gd name="T32" fmla="*/ 0 w 151"/>
                  <a:gd name="T33" fmla="*/ 0 h 102"/>
                  <a:gd name="T34" fmla="*/ 0 w 151"/>
                  <a:gd name="T35" fmla="*/ 0 h 102"/>
                  <a:gd name="T36" fmla="*/ 0 w 151"/>
                  <a:gd name="T37" fmla="*/ 0 h 102"/>
                  <a:gd name="T38" fmla="*/ 0 w 151"/>
                  <a:gd name="T39" fmla="*/ 0 h 102"/>
                  <a:gd name="T40" fmla="*/ 0 w 151"/>
                  <a:gd name="T41" fmla="*/ 0 h 102"/>
                  <a:gd name="T42" fmla="*/ 0 w 151"/>
                  <a:gd name="T43" fmla="*/ 0 h 102"/>
                  <a:gd name="T44" fmla="*/ 0 w 151"/>
                  <a:gd name="T45" fmla="*/ 0 h 102"/>
                  <a:gd name="T46" fmla="*/ 0 w 151"/>
                  <a:gd name="T47" fmla="*/ 0 h 102"/>
                  <a:gd name="T48" fmla="*/ 0 w 151"/>
                  <a:gd name="T49" fmla="*/ 0 h 102"/>
                  <a:gd name="T50" fmla="*/ 0 w 151"/>
                  <a:gd name="T51" fmla="*/ 0 h 102"/>
                  <a:gd name="T52" fmla="*/ 0 w 151"/>
                  <a:gd name="T53" fmla="*/ 0 h 102"/>
                  <a:gd name="T54" fmla="*/ 0 w 151"/>
                  <a:gd name="T55" fmla="*/ 0 h 102"/>
                  <a:gd name="T56" fmla="*/ 0 w 151"/>
                  <a:gd name="T57" fmla="*/ 0 h 102"/>
                  <a:gd name="T58" fmla="*/ 0 w 151"/>
                  <a:gd name="T59" fmla="*/ 0 h 102"/>
                  <a:gd name="T60" fmla="*/ 0 w 151"/>
                  <a:gd name="T61" fmla="*/ 0 h 102"/>
                  <a:gd name="T62" fmla="*/ 0 w 151"/>
                  <a:gd name="T63" fmla="*/ 0 h 102"/>
                  <a:gd name="T64" fmla="*/ 0 w 151"/>
                  <a:gd name="T65" fmla="*/ 0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102"/>
                  <a:gd name="T101" fmla="*/ 151 w 151"/>
                  <a:gd name="T102" fmla="*/ 102 h 1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102">
                    <a:moveTo>
                      <a:pt x="151" y="31"/>
                    </a:moveTo>
                    <a:lnTo>
                      <a:pt x="148" y="39"/>
                    </a:lnTo>
                    <a:lnTo>
                      <a:pt x="146" y="49"/>
                    </a:lnTo>
                    <a:lnTo>
                      <a:pt x="145" y="59"/>
                    </a:lnTo>
                    <a:lnTo>
                      <a:pt x="145" y="69"/>
                    </a:lnTo>
                    <a:lnTo>
                      <a:pt x="144" y="77"/>
                    </a:lnTo>
                    <a:lnTo>
                      <a:pt x="143" y="86"/>
                    </a:lnTo>
                    <a:lnTo>
                      <a:pt x="140" y="94"/>
                    </a:lnTo>
                    <a:lnTo>
                      <a:pt x="136" y="102"/>
                    </a:lnTo>
                    <a:lnTo>
                      <a:pt x="119" y="100"/>
                    </a:lnTo>
                    <a:lnTo>
                      <a:pt x="103" y="97"/>
                    </a:lnTo>
                    <a:lnTo>
                      <a:pt x="85" y="92"/>
                    </a:lnTo>
                    <a:lnTo>
                      <a:pt x="69" y="89"/>
                    </a:lnTo>
                    <a:lnTo>
                      <a:pt x="52" y="84"/>
                    </a:lnTo>
                    <a:lnTo>
                      <a:pt x="35" y="80"/>
                    </a:lnTo>
                    <a:lnTo>
                      <a:pt x="19" y="76"/>
                    </a:lnTo>
                    <a:lnTo>
                      <a:pt x="3" y="76"/>
                    </a:lnTo>
                    <a:lnTo>
                      <a:pt x="0" y="65"/>
                    </a:lnTo>
                    <a:lnTo>
                      <a:pt x="0" y="56"/>
                    </a:lnTo>
                    <a:lnTo>
                      <a:pt x="2" y="46"/>
                    </a:lnTo>
                    <a:lnTo>
                      <a:pt x="4" y="37"/>
                    </a:lnTo>
                    <a:lnTo>
                      <a:pt x="7" y="27"/>
                    </a:lnTo>
                    <a:lnTo>
                      <a:pt x="9" y="19"/>
                    </a:lnTo>
                    <a:lnTo>
                      <a:pt x="12" y="9"/>
                    </a:lnTo>
                    <a:lnTo>
                      <a:pt x="15" y="0"/>
                    </a:lnTo>
                    <a:lnTo>
                      <a:pt x="30" y="4"/>
                    </a:lnTo>
                    <a:lnTo>
                      <a:pt x="47" y="9"/>
                    </a:lnTo>
                    <a:lnTo>
                      <a:pt x="63" y="12"/>
                    </a:lnTo>
                    <a:lnTo>
                      <a:pt x="82" y="17"/>
                    </a:lnTo>
                    <a:lnTo>
                      <a:pt x="98" y="20"/>
                    </a:lnTo>
                    <a:lnTo>
                      <a:pt x="115" y="24"/>
                    </a:lnTo>
                    <a:lnTo>
                      <a:pt x="133" y="27"/>
                    </a:lnTo>
                    <a:lnTo>
                      <a:pt x="151" y="3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8" name="Freeform 170">
                <a:extLst>
                  <a:ext uri="{FF2B5EF4-FFF2-40B4-BE49-F238E27FC236}">
                    <a16:creationId xmlns:a16="http://schemas.microsoft.com/office/drawing/2014/main" id="{CF1283B4-5515-44B0-980B-E8BD6CA7D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7" y="525"/>
                <a:ext cx="38" cy="42"/>
              </a:xfrm>
              <a:custGeom>
                <a:avLst/>
                <a:gdLst>
                  <a:gd name="T0" fmla="*/ 0 w 116"/>
                  <a:gd name="T1" fmla="*/ 0 h 127"/>
                  <a:gd name="T2" fmla="*/ 0 w 116"/>
                  <a:gd name="T3" fmla="*/ 0 h 127"/>
                  <a:gd name="T4" fmla="*/ 0 w 116"/>
                  <a:gd name="T5" fmla="*/ 0 h 127"/>
                  <a:gd name="T6" fmla="*/ 0 w 116"/>
                  <a:gd name="T7" fmla="*/ 0 h 127"/>
                  <a:gd name="T8" fmla="*/ 0 w 116"/>
                  <a:gd name="T9" fmla="*/ 0 h 127"/>
                  <a:gd name="T10" fmla="*/ 0 w 116"/>
                  <a:gd name="T11" fmla="*/ 0 h 127"/>
                  <a:gd name="T12" fmla="*/ 0 w 116"/>
                  <a:gd name="T13" fmla="*/ 0 h 127"/>
                  <a:gd name="T14" fmla="*/ 0 w 116"/>
                  <a:gd name="T15" fmla="*/ 0 h 127"/>
                  <a:gd name="T16" fmla="*/ 0 w 116"/>
                  <a:gd name="T17" fmla="*/ 0 h 127"/>
                  <a:gd name="T18" fmla="*/ 0 w 116"/>
                  <a:gd name="T19" fmla="*/ 0 h 127"/>
                  <a:gd name="T20" fmla="*/ 0 w 116"/>
                  <a:gd name="T21" fmla="*/ 0 h 127"/>
                  <a:gd name="T22" fmla="*/ 0 w 116"/>
                  <a:gd name="T23" fmla="*/ 0 h 127"/>
                  <a:gd name="T24" fmla="*/ 0 w 116"/>
                  <a:gd name="T25" fmla="*/ 0 h 127"/>
                  <a:gd name="T26" fmla="*/ 0 w 116"/>
                  <a:gd name="T27" fmla="*/ 0 h 127"/>
                  <a:gd name="T28" fmla="*/ 0 w 116"/>
                  <a:gd name="T29" fmla="*/ 0 h 127"/>
                  <a:gd name="T30" fmla="*/ 0 w 116"/>
                  <a:gd name="T31" fmla="*/ 0 h 127"/>
                  <a:gd name="T32" fmla="*/ 0 w 116"/>
                  <a:gd name="T33" fmla="*/ 0 h 127"/>
                  <a:gd name="T34" fmla="*/ 0 w 116"/>
                  <a:gd name="T35" fmla="*/ 0 h 127"/>
                  <a:gd name="T36" fmla="*/ 0 w 116"/>
                  <a:gd name="T37" fmla="*/ 0 h 127"/>
                  <a:gd name="T38" fmla="*/ 0 w 116"/>
                  <a:gd name="T39" fmla="*/ 0 h 127"/>
                  <a:gd name="T40" fmla="*/ 0 w 116"/>
                  <a:gd name="T41" fmla="*/ 0 h 127"/>
                  <a:gd name="T42" fmla="*/ 0 w 116"/>
                  <a:gd name="T43" fmla="*/ 0 h 127"/>
                  <a:gd name="T44" fmla="*/ 0 w 116"/>
                  <a:gd name="T45" fmla="*/ 0 h 127"/>
                  <a:gd name="T46" fmla="*/ 0 w 116"/>
                  <a:gd name="T47" fmla="*/ 0 h 127"/>
                  <a:gd name="T48" fmla="*/ 0 w 116"/>
                  <a:gd name="T49" fmla="*/ 0 h 127"/>
                  <a:gd name="T50" fmla="*/ 0 w 116"/>
                  <a:gd name="T51" fmla="*/ 0 h 12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6"/>
                  <a:gd name="T79" fmla="*/ 0 h 127"/>
                  <a:gd name="T80" fmla="*/ 116 w 116"/>
                  <a:gd name="T81" fmla="*/ 127 h 127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6" h="127">
                    <a:moveTo>
                      <a:pt x="91" y="0"/>
                    </a:moveTo>
                    <a:lnTo>
                      <a:pt x="94" y="11"/>
                    </a:lnTo>
                    <a:lnTo>
                      <a:pt x="96" y="24"/>
                    </a:lnTo>
                    <a:lnTo>
                      <a:pt x="99" y="36"/>
                    </a:lnTo>
                    <a:lnTo>
                      <a:pt x="103" y="49"/>
                    </a:lnTo>
                    <a:lnTo>
                      <a:pt x="105" y="60"/>
                    </a:lnTo>
                    <a:lnTo>
                      <a:pt x="109" y="73"/>
                    </a:lnTo>
                    <a:lnTo>
                      <a:pt x="113" y="84"/>
                    </a:lnTo>
                    <a:lnTo>
                      <a:pt x="116" y="96"/>
                    </a:lnTo>
                    <a:lnTo>
                      <a:pt x="34" y="127"/>
                    </a:lnTo>
                    <a:lnTo>
                      <a:pt x="30" y="116"/>
                    </a:lnTo>
                    <a:lnTo>
                      <a:pt x="28" y="106"/>
                    </a:lnTo>
                    <a:lnTo>
                      <a:pt x="22" y="95"/>
                    </a:lnTo>
                    <a:lnTo>
                      <a:pt x="17" y="85"/>
                    </a:lnTo>
                    <a:lnTo>
                      <a:pt x="10" y="73"/>
                    </a:lnTo>
                    <a:lnTo>
                      <a:pt x="5" y="61"/>
                    </a:lnTo>
                    <a:lnTo>
                      <a:pt x="2" y="50"/>
                    </a:lnTo>
                    <a:lnTo>
                      <a:pt x="0" y="39"/>
                    </a:lnTo>
                    <a:lnTo>
                      <a:pt x="10" y="33"/>
                    </a:lnTo>
                    <a:lnTo>
                      <a:pt x="22" y="28"/>
                    </a:lnTo>
                    <a:lnTo>
                      <a:pt x="33" y="21"/>
                    </a:lnTo>
                    <a:lnTo>
                      <a:pt x="44" y="16"/>
                    </a:lnTo>
                    <a:lnTo>
                      <a:pt x="54" y="11"/>
                    </a:lnTo>
                    <a:lnTo>
                      <a:pt x="65" y="6"/>
                    </a:lnTo>
                    <a:lnTo>
                      <a:pt x="78" y="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9" name="Freeform 171">
                <a:extLst>
                  <a:ext uri="{FF2B5EF4-FFF2-40B4-BE49-F238E27FC236}">
                    <a16:creationId xmlns:a16="http://schemas.microsoft.com/office/drawing/2014/main" id="{C3051162-98EC-4CFC-8C51-C19D8B4FEF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525"/>
                <a:ext cx="50" cy="32"/>
              </a:xfrm>
              <a:custGeom>
                <a:avLst/>
                <a:gdLst>
                  <a:gd name="T0" fmla="*/ 0 w 150"/>
                  <a:gd name="T1" fmla="*/ 0 h 97"/>
                  <a:gd name="T2" fmla="*/ 0 w 150"/>
                  <a:gd name="T3" fmla="*/ 0 h 97"/>
                  <a:gd name="T4" fmla="*/ 0 w 150"/>
                  <a:gd name="T5" fmla="*/ 0 h 97"/>
                  <a:gd name="T6" fmla="*/ 0 w 150"/>
                  <a:gd name="T7" fmla="*/ 0 h 97"/>
                  <a:gd name="T8" fmla="*/ 0 w 150"/>
                  <a:gd name="T9" fmla="*/ 0 h 97"/>
                  <a:gd name="T10" fmla="*/ 0 w 150"/>
                  <a:gd name="T11" fmla="*/ 0 h 97"/>
                  <a:gd name="T12" fmla="*/ 0 w 150"/>
                  <a:gd name="T13" fmla="*/ 0 h 97"/>
                  <a:gd name="T14" fmla="*/ 0 w 150"/>
                  <a:gd name="T15" fmla="*/ 0 h 97"/>
                  <a:gd name="T16" fmla="*/ 0 w 150"/>
                  <a:gd name="T17" fmla="*/ 0 h 97"/>
                  <a:gd name="T18" fmla="*/ 0 w 150"/>
                  <a:gd name="T19" fmla="*/ 0 h 97"/>
                  <a:gd name="T20" fmla="*/ 0 w 150"/>
                  <a:gd name="T21" fmla="*/ 0 h 97"/>
                  <a:gd name="T22" fmla="*/ 0 w 150"/>
                  <a:gd name="T23" fmla="*/ 0 h 97"/>
                  <a:gd name="T24" fmla="*/ 0 w 150"/>
                  <a:gd name="T25" fmla="*/ 0 h 97"/>
                  <a:gd name="T26" fmla="*/ 0 w 150"/>
                  <a:gd name="T27" fmla="*/ 0 h 97"/>
                  <a:gd name="T28" fmla="*/ 0 w 150"/>
                  <a:gd name="T29" fmla="*/ 0 h 97"/>
                  <a:gd name="T30" fmla="*/ 0 w 150"/>
                  <a:gd name="T31" fmla="*/ 0 h 97"/>
                  <a:gd name="T32" fmla="*/ 0 w 150"/>
                  <a:gd name="T33" fmla="*/ 0 h 97"/>
                  <a:gd name="T34" fmla="*/ 0 w 150"/>
                  <a:gd name="T35" fmla="*/ 0 h 97"/>
                  <a:gd name="T36" fmla="*/ 0 w 150"/>
                  <a:gd name="T37" fmla="*/ 0 h 97"/>
                  <a:gd name="T38" fmla="*/ 0 w 150"/>
                  <a:gd name="T39" fmla="*/ 0 h 97"/>
                  <a:gd name="T40" fmla="*/ 0 w 150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50"/>
                  <a:gd name="T64" fmla="*/ 0 h 97"/>
                  <a:gd name="T65" fmla="*/ 150 w 150"/>
                  <a:gd name="T66" fmla="*/ 97 h 9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50" h="97">
                    <a:moveTo>
                      <a:pt x="118" y="26"/>
                    </a:moveTo>
                    <a:lnTo>
                      <a:pt x="150" y="41"/>
                    </a:lnTo>
                    <a:lnTo>
                      <a:pt x="140" y="97"/>
                    </a:lnTo>
                    <a:lnTo>
                      <a:pt x="120" y="92"/>
                    </a:lnTo>
                    <a:lnTo>
                      <a:pt x="103" y="90"/>
                    </a:lnTo>
                    <a:lnTo>
                      <a:pt x="84" y="88"/>
                    </a:lnTo>
                    <a:lnTo>
                      <a:pt x="68" y="86"/>
                    </a:lnTo>
                    <a:lnTo>
                      <a:pt x="50" y="84"/>
                    </a:lnTo>
                    <a:lnTo>
                      <a:pt x="34" y="83"/>
                    </a:lnTo>
                    <a:lnTo>
                      <a:pt x="17" y="79"/>
                    </a:lnTo>
                    <a:lnTo>
                      <a:pt x="0" y="75"/>
                    </a:lnTo>
                    <a:lnTo>
                      <a:pt x="9" y="6"/>
                    </a:lnTo>
                    <a:lnTo>
                      <a:pt x="18" y="0"/>
                    </a:lnTo>
                    <a:lnTo>
                      <a:pt x="30" y="3"/>
                    </a:lnTo>
                    <a:lnTo>
                      <a:pt x="43" y="6"/>
                    </a:lnTo>
                    <a:lnTo>
                      <a:pt x="55" y="10"/>
                    </a:lnTo>
                    <a:lnTo>
                      <a:pt x="69" y="15"/>
                    </a:lnTo>
                    <a:lnTo>
                      <a:pt x="80" y="18"/>
                    </a:lnTo>
                    <a:lnTo>
                      <a:pt x="93" y="21"/>
                    </a:lnTo>
                    <a:lnTo>
                      <a:pt x="105" y="24"/>
                    </a:lnTo>
                    <a:lnTo>
                      <a:pt x="118" y="2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0" name="Freeform 172">
                <a:extLst>
                  <a:ext uri="{FF2B5EF4-FFF2-40B4-BE49-F238E27FC236}">
                    <a16:creationId xmlns:a16="http://schemas.microsoft.com/office/drawing/2014/main" id="{C7BCA052-C5AE-4DEA-9E44-31711D968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532"/>
                <a:ext cx="48" cy="35"/>
              </a:xfrm>
              <a:custGeom>
                <a:avLst/>
                <a:gdLst>
                  <a:gd name="T0" fmla="*/ 0 w 143"/>
                  <a:gd name="T1" fmla="*/ 0 h 104"/>
                  <a:gd name="T2" fmla="*/ 0 w 143"/>
                  <a:gd name="T3" fmla="*/ 0 h 104"/>
                  <a:gd name="T4" fmla="*/ 0 w 143"/>
                  <a:gd name="T5" fmla="*/ 0 h 104"/>
                  <a:gd name="T6" fmla="*/ 0 w 143"/>
                  <a:gd name="T7" fmla="*/ 0 h 104"/>
                  <a:gd name="T8" fmla="*/ 0 w 143"/>
                  <a:gd name="T9" fmla="*/ 0 h 104"/>
                  <a:gd name="T10" fmla="*/ 0 w 143"/>
                  <a:gd name="T11" fmla="*/ 0 h 104"/>
                  <a:gd name="T12" fmla="*/ 0 w 143"/>
                  <a:gd name="T13" fmla="*/ 0 h 104"/>
                  <a:gd name="T14" fmla="*/ 0 w 143"/>
                  <a:gd name="T15" fmla="*/ 0 h 104"/>
                  <a:gd name="T16" fmla="*/ 0 w 143"/>
                  <a:gd name="T17" fmla="*/ 0 h 104"/>
                  <a:gd name="T18" fmla="*/ 0 w 143"/>
                  <a:gd name="T19" fmla="*/ 0 h 104"/>
                  <a:gd name="T20" fmla="*/ 0 w 143"/>
                  <a:gd name="T21" fmla="*/ 0 h 104"/>
                  <a:gd name="T22" fmla="*/ 0 w 143"/>
                  <a:gd name="T23" fmla="*/ 0 h 104"/>
                  <a:gd name="T24" fmla="*/ 0 w 143"/>
                  <a:gd name="T25" fmla="*/ 0 h 104"/>
                  <a:gd name="T26" fmla="*/ 0 w 143"/>
                  <a:gd name="T27" fmla="*/ 0 h 104"/>
                  <a:gd name="T28" fmla="*/ 0 w 143"/>
                  <a:gd name="T29" fmla="*/ 0 h 104"/>
                  <a:gd name="T30" fmla="*/ 0 w 143"/>
                  <a:gd name="T31" fmla="*/ 0 h 104"/>
                  <a:gd name="T32" fmla="*/ 0 w 143"/>
                  <a:gd name="T33" fmla="*/ 0 h 104"/>
                  <a:gd name="T34" fmla="*/ 0 w 143"/>
                  <a:gd name="T35" fmla="*/ 0 h 104"/>
                  <a:gd name="T36" fmla="*/ 0 w 143"/>
                  <a:gd name="T37" fmla="*/ 0 h 104"/>
                  <a:gd name="T38" fmla="*/ 0 w 143"/>
                  <a:gd name="T39" fmla="*/ 0 h 104"/>
                  <a:gd name="T40" fmla="*/ 0 w 143"/>
                  <a:gd name="T41" fmla="*/ 0 h 104"/>
                  <a:gd name="T42" fmla="*/ 0 w 143"/>
                  <a:gd name="T43" fmla="*/ 0 h 104"/>
                  <a:gd name="T44" fmla="*/ 0 w 143"/>
                  <a:gd name="T45" fmla="*/ 0 h 104"/>
                  <a:gd name="T46" fmla="*/ 0 w 143"/>
                  <a:gd name="T47" fmla="*/ 0 h 104"/>
                  <a:gd name="T48" fmla="*/ 0 w 143"/>
                  <a:gd name="T49" fmla="*/ 0 h 104"/>
                  <a:gd name="T50" fmla="*/ 0 w 143"/>
                  <a:gd name="T51" fmla="*/ 0 h 104"/>
                  <a:gd name="T52" fmla="*/ 0 w 143"/>
                  <a:gd name="T53" fmla="*/ 0 h 104"/>
                  <a:gd name="T54" fmla="*/ 0 w 143"/>
                  <a:gd name="T55" fmla="*/ 0 h 104"/>
                  <a:gd name="T56" fmla="*/ 0 w 143"/>
                  <a:gd name="T57" fmla="*/ 0 h 104"/>
                  <a:gd name="T58" fmla="*/ 0 w 143"/>
                  <a:gd name="T59" fmla="*/ 0 h 104"/>
                  <a:gd name="T60" fmla="*/ 0 w 143"/>
                  <a:gd name="T61" fmla="*/ 0 h 104"/>
                  <a:gd name="T62" fmla="*/ 0 w 143"/>
                  <a:gd name="T63" fmla="*/ 0 h 104"/>
                  <a:gd name="T64" fmla="*/ 0 w 143"/>
                  <a:gd name="T65" fmla="*/ 0 h 104"/>
                  <a:gd name="T66" fmla="*/ 0 w 143"/>
                  <a:gd name="T67" fmla="*/ 0 h 104"/>
                  <a:gd name="T68" fmla="*/ 0 w 143"/>
                  <a:gd name="T69" fmla="*/ 0 h 104"/>
                  <a:gd name="T70" fmla="*/ 0 w 143"/>
                  <a:gd name="T71" fmla="*/ 0 h 104"/>
                  <a:gd name="T72" fmla="*/ 0 w 143"/>
                  <a:gd name="T73" fmla="*/ 0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"/>
                  <a:gd name="T112" fmla="*/ 0 h 104"/>
                  <a:gd name="T113" fmla="*/ 143 w 143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" h="104">
                    <a:moveTo>
                      <a:pt x="143" y="65"/>
                    </a:moveTo>
                    <a:lnTo>
                      <a:pt x="126" y="71"/>
                    </a:lnTo>
                    <a:lnTo>
                      <a:pt x="110" y="77"/>
                    </a:lnTo>
                    <a:lnTo>
                      <a:pt x="92" y="82"/>
                    </a:lnTo>
                    <a:lnTo>
                      <a:pt x="76" y="88"/>
                    </a:lnTo>
                    <a:lnTo>
                      <a:pt x="59" y="92"/>
                    </a:lnTo>
                    <a:lnTo>
                      <a:pt x="41" y="97"/>
                    </a:lnTo>
                    <a:lnTo>
                      <a:pt x="24" y="101"/>
                    </a:lnTo>
                    <a:lnTo>
                      <a:pt x="6" y="104"/>
                    </a:lnTo>
                    <a:lnTo>
                      <a:pt x="7" y="93"/>
                    </a:lnTo>
                    <a:lnTo>
                      <a:pt x="6" y="82"/>
                    </a:lnTo>
                    <a:lnTo>
                      <a:pt x="4" y="69"/>
                    </a:lnTo>
                    <a:lnTo>
                      <a:pt x="1" y="58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9" y="32"/>
                    </a:lnTo>
                    <a:lnTo>
                      <a:pt x="22" y="31"/>
                    </a:lnTo>
                    <a:lnTo>
                      <a:pt x="30" y="26"/>
                    </a:lnTo>
                    <a:lnTo>
                      <a:pt x="41" y="26"/>
                    </a:lnTo>
                    <a:lnTo>
                      <a:pt x="52" y="23"/>
                    </a:lnTo>
                    <a:lnTo>
                      <a:pt x="64" y="22"/>
                    </a:lnTo>
                    <a:lnTo>
                      <a:pt x="67" y="16"/>
                    </a:lnTo>
                    <a:lnTo>
                      <a:pt x="75" y="12"/>
                    </a:lnTo>
                    <a:lnTo>
                      <a:pt x="82" y="8"/>
                    </a:lnTo>
                    <a:lnTo>
                      <a:pt x="90" y="7"/>
                    </a:lnTo>
                    <a:lnTo>
                      <a:pt x="97" y="5"/>
                    </a:lnTo>
                    <a:lnTo>
                      <a:pt x="106" y="3"/>
                    </a:lnTo>
                    <a:lnTo>
                      <a:pt x="115" y="1"/>
                    </a:lnTo>
                    <a:lnTo>
                      <a:pt x="123" y="0"/>
                    </a:lnTo>
                    <a:lnTo>
                      <a:pt x="126" y="7"/>
                    </a:lnTo>
                    <a:lnTo>
                      <a:pt x="128" y="15"/>
                    </a:lnTo>
                    <a:lnTo>
                      <a:pt x="131" y="22"/>
                    </a:lnTo>
                    <a:lnTo>
                      <a:pt x="135" y="31"/>
                    </a:lnTo>
                    <a:lnTo>
                      <a:pt x="137" y="38"/>
                    </a:lnTo>
                    <a:lnTo>
                      <a:pt x="140" y="47"/>
                    </a:lnTo>
                    <a:lnTo>
                      <a:pt x="141" y="56"/>
                    </a:lnTo>
                    <a:lnTo>
                      <a:pt x="143" y="6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1" name="Freeform 173">
                <a:extLst>
                  <a:ext uri="{FF2B5EF4-FFF2-40B4-BE49-F238E27FC236}">
                    <a16:creationId xmlns:a16="http://schemas.microsoft.com/office/drawing/2014/main" id="{745F556A-CDEA-46F0-887D-EE5CE9EA5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539"/>
                <a:ext cx="49" cy="28"/>
              </a:xfrm>
              <a:custGeom>
                <a:avLst/>
                <a:gdLst>
                  <a:gd name="T0" fmla="*/ 0 w 149"/>
                  <a:gd name="T1" fmla="*/ 0 h 83"/>
                  <a:gd name="T2" fmla="*/ 0 w 149"/>
                  <a:gd name="T3" fmla="*/ 0 h 83"/>
                  <a:gd name="T4" fmla="*/ 0 w 149"/>
                  <a:gd name="T5" fmla="*/ 0 h 83"/>
                  <a:gd name="T6" fmla="*/ 0 w 149"/>
                  <a:gd name="T7" fmla="*/ 0 h 83"/>
                  <a:gd name="T8" fmla="*/ 0 w 149"/>
                  <a:gd name="T9" fmla="*/ 0 h 83"/>
                  <a:gd name="T10" fmla="*/ 0 w 149"/>
                  <a:gd name="T11" fmla="*/ 0 h 83"/>
                  <a:gd name="T12" fmla="*/ 0 w 149"/>
                  <a:gd name="T13" fmla="*/ 0 h 83"/>
                  <a:gd name="T14" fmla="*/ 0 w 149"/>
                  <a:gd name="T15" fmla="*/ 0 h 83"/>
                  <a:gd name="T16" fmla="*/ 0 w 149"/>
                  <a:gd name="T17" fmla="*/ 0 h 83"/>
                  <a:gd name="T18" fmla="*/ 0 w 149"/>
                  <a:gd name="T19" fmla="*/ 0 h 83"/>
                  <a:gd name="T20" fmla="*/ 0 w 149"/>
                  <a:gd name="T21" fmla="*/ 0 h 83"/>
                  <a:gd name="T22" fmla="*/ 0 w 149"/>
                  <a:gd name="T23" fmla="*/ 0 h 83"/>
                  <a:gd name="T24" fmla="*/ 0 w 149"/>
                  <a:gd name="T25" fmla="*/ 0 h 83"/>
                  <a:gd name="T26" fmla="*/ 0 w 149"/>
                  <a:gd name="T27" fmla="*/ 0 h 83"/>
                  <a:gd name="T28" fmla="*/ 0 w 149"/>
                  <a:gd name="T29" fmla="*/ 0 h 83"/>
                  <a:gd name="T30" fmla="*/ 0 w 149"/>
                  <a:gd name="T31" fmla="*/ 0 h 83"/>
                  <a:gd name="T32" fmla="*/ 0 w 149"/>
                  <a:gd name="T33" fmla="*/ 0 h 83"/>
                  <a:gd name="T34" fmla="*/ 0 w 149"/>
                  <a:gd name="T35" fmla="*/ 0 h 83"/>
                  <a:gd name="T36" fmla="*/ 0 w 149"/>
                  <a:gd name="T37" fmla="*/ 0 h 83"/>
                  <a:gd name="T38" fmla="*/ 0 w 149"/>
                  <a:gd name="T39" fmla="*/ 0 h 83"/>
                  <a:gd name="T40" fmla="*/ 0 w 149"/>
                  <a:gd name="T41" fmla="*/ 0 h 83"/>
                  <a:gd name="T42" fmla="*/ 0 w 149"/>
                  <a:gd name="T43" fmla="*/ 0 h 83"/>
                  <a:gd name="T44" fmla="*/ 0 w 149"/>
                  <a:gd name="T45" fmla="*/ 0 h 83"/>
                  <a:gd name="T46" fmla="*/ 0 w 149"/>
                  <a:gd name="T47" fmla="*/ 0 h 83"/>
                  <a:gd name="T48" fmla="*/ 0 w 149"/>
                  <a:gd name="T49" fmla="*/ 0 h 83"/>
                  <a:gd name="T50" fmla="*/ 0 w 149"/>
                  <a:gd name="T51" fmla="*/ 0 h 83"/>
                  <a:gd name="T52" fmla="*/ 0 w 149"/>
                  <a:gd name="T53" fmla="*/ 0 h 83"/>
                  <a:gd name="T54" fmla="*/ 0 w 149"/>
                  <a:gd name="T55" fmla="*/ 0 h 83"/>
                  <a:gd name="T56" fmla="*/ 0 w 149"/>
                  <a:gd name="T57" fmla="*/ 0 h 83"/>
                  <a:gd name="T58" fmla="*/ 0 w 149"/>
                  <a:gd name="T59" fmla="*/ 0 h 83"/>
                  <a:gd name="T60" fmla="*/ 0 w 149"/>
                  <a:gd name="T61" fmla="*/ 0 h 8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49"/>
                  <a:gd name="T94" fmla="*/ 0 h 83"/>
                  <a:gd name="T95" fmla="*/ 149 w 149"/>
                  <a:gd name="T96" fmla="*/ 83 h 8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49" h="83">
                    <a:moveTo>
                      <a:pt x="149" y="23"/>
                    </a:moveTo>
                    <a:lnTo>
                      <a:pt x="146" y="30"/>
                    </a:lnTo>
                    <a:lnTo>
                      <a:pt x="146" y="37"/>
                    </a:lnTo>
                    <a:lnTo>
                      <a:pt x="146" y="45"/>
                    </a:lnTo>
                    <a:lnTo>
                      <a:pt x="146" y="53"/>
                    </a:lnTo>
                    <a:lnTo>
                      <a:pt x="144" y="61"/>
                    </a:lnTo>
                    <a:lnTo>
                      <a:pt x="144" y="68"/>
                    </a:lnTo>
                    <a:lnTo>
                      <a:pt x="142" y="76"/>
                    </a:lnTo>
                    <a:lnTo>
                      <a:pt x="138" y="83"/>
                    </a:lnTo>
                    <a:lnTo>
                      <a:pt x="123" y="81"/>
                    </a:lnTo>
                    <a:lnTo>
                      <a:pt x="106" y="78"/>
                    </a:lnTo>
                    <a:lnTo>
                      <a:pt x="84" y="74"/>
                    </a:lnTo>
                    <a:lnTo>
                      <a:pt x="64" y="71"/>
                    </a:lnTo>
                    <a:lnTo>
                      <a:pt x="43" y="66"/>
                    </a:lnTo>
                    <a:lnTo>
                      <a:pt x="24" y="61"/>
                    </a:lnTo>
                    <a:lnTo>
                      <a:pt x="10" y="57"/>
                    </a:lnTo>
                    <a:lnTo>
                      <a:pt x="1" y="54"/>
                    </a:lnTo>
                    <a:lnTo>
                      <a:pt x="0" y="47"/>
                    </a:lnTo>
                    <a:lnTo>
                      <a:pt x="1" y="40"/>
                    </a:lnTo>
                    <a:lnTo>
                      <a:pt x="1" y="32"/>
                    </a:lnTo>
                    <a:lnTo>
                      <a:pt x="3" y="26"/>
                    </a:lnTo>
                    <a:lnTo>
                      <a:pt x="7" y="12"/>
                    </a:lnTo>
                    <a:lnTo>
                      <a:pt x="11" y="0"/>
                    </a:lnTo>
                    <a:lnTo>
                      <a:pt x="28" y="2"/>
                    </a:lnTo>
                    <a:lnTo>
                      <a:pt x="46" y="6"/>
                    </a:lnTo>
                    <a:lnTo>
                      <a:pt x="62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2" name="Freeform 174">
                <a:extLst>
                  <a:ext uri="{FF2B5EF4-FFF2-40B4-BE49-F238E27FC236}">
                    <a16:creationId xmlns:a16="http://schemas.microsoft.com/office/drawing/2014/main" id="{F2F6FD73-6109-4F6D-BE36-C6FA2AC67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6" y="540"/>
                <a:ext cx="36" cy="40"/>
              </a:xfrm>
              <a:custGeom>
                <a:avLst/>
                <a:gdLst>
                  <a:gd name="T0" fmla="*/ 0 w 110"/>
                  <a:gd name="T1" fmla="*/ 0 h 119"/>
                  <a:gd name="T2" fmla="*/ 0 w 110"/>
                  <a:gd name="T3" fmla="*/ 0 h 119"/>
                  <a:gd name="T4" fmla="*/ 0 w 110"/>
                  <a:gd name="T5" fmla="*/ 0 h 119"/>
                  <a:gd name="T6" fmla="*/ 0 w 110"/>
                  <a:gd name="T7" fmla="*/ 0 h 119"/>
                  <a:gd name="T8" fmla="*/ 0 w 110"/>
                  <a:gd name="T9" fmla="*/ 0 h 119"/>
                  <a:gd name="T10" fmla="*/ 0 w 110"/>
                  <a:gd name="T11" fmla="*/ 0 h 119"/>
                  <a:gd name="T12" fmla="*/ 0 w 110"/>
                  <a:gd name="T13" fmla="*/ 0 h 119"/>
                  <a:gd name="T14" fmla="*/ 0 w 110"/>
                  <a:gd name="T15" fmla="*/ 0 h 119"/>
                  <a:gd name="T16" fmla="*/ 0 w 110"/>
                  <a:gd name="T17" fmla="*/ 0 h 119"/>
                  <a:gd name="T18" fmla="*/ 0 w 110"/>
                  <a:gd name="T19" fmla="*/ 0 h 119"/>
                  <a:gd name="T20" fmla="*/ 0 w 110"/>
                  <a:gd name="T21" fmla="*/ 0 h 119"/>
                  <a:gd name="T22" fmla="*/ 0 w 110"/>
                  <a:gd name="T23" fmla="*/ 0 h 119"/>
                  <a:gd name="T24" fmla="*/ 0 w 110"/>
                  <a:gd name="T25" fmla="*/ 0 h 119"/>
                  <a:gd name="T26" fmla="*/ 0 w 110"/>
                  <a:gd name="T27" fmla="*/ 0 h 119"/>
                  <a:gd name="T28" fmla="*/ 0 w 110"/>
                  <a:gd name="T29" fmla="*/ 0 h 119"/>
                  <a:gd name="T30" fmla="*/ 0 w 110"/>
                  <a:gd name="T31" fmla="*/ 0 h 119"/>
                  <a:gd name="T32" fmla="*/ 0 w 110"/>
                  <a:gd name="T33" fmla="*/ 0 h 119"/>
                  <a:gd name="T34" fmla="*/ 0 w 110"/>
                  <a:gd name="T35" fmla="*/ 0 h 119"/>
                  <a:gd name="T36" fmla="*/ 0 w 110"/>
                  <a:gd name="T37" fmla="*/ 0 h 119"/>
                  <a:gd name="T38" fmla="*/ 0 w 110"/>
                  <a:gd name="T39" fmla="*/ 0 h 119"/>
                  <a:gd name="T40" fmla="*/ 0 w 110"/>
                  <a:gd name="T41" fmla="*/ 0 h 1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0"/>
                  <a:gd name="T64" fmla="*/ 0 h 119"/>
                  <a:gd name="T65" fmla="*/ 110 w 110"/>
                  <a:gd name="T66" fmla="*/ 119 h 1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0" h="119">
                    <a:moveTo>
                      <a:pt x="91" y="33"/>
                    </a:moveTo>
                    <a:lnTo>
                      <a:pt x="96" y="45"/>
                    </a:lnTo>
                    <a:lnTo>
                      <a:pt x="103" y="59"/>
                    </a:lnTo>
                    <a:lnTo>
                      <a:pt x="106" y="66"/>
                    </a:lnTo>
                    <a:lnTo>
                      <a:pt x="108" y="74"/>
                    </a:lnTo>
                    <a:lnTo>
                      <a:pt x="110" y="81"/>
                    </a:lnTo>
                    <a:lnTo>
                      <a:pt x="110" y="90"/>
                    </a:lnTo>
                    <a:lnTo>
                      <a:pt x="47" y="119"/>
                    </a:lnTo>
                    <a:lnTo>
                      <a:pt x="33" y="110"/>
                    </a:lnTo>
                    <a:lnTo>
                      <a:pt x="0" y="40"/>
                    </a:lnTo>
                    <a:lnTo>
                      <a:pt x="3" y="35"/>
                    </a:lnTo>
                    <a:lnTo>
                      <a:pt x="1" y="34"/>
                    </a:lnTo>
                    <a:lnTo>
                      <a:pt x="8" y="29"/>
                    </a:lnTo>
                    <a:lnTo>
                      <a:pt x="17" y="25"/>
                    </a:lnTo>
                    <a:lnTo>
                      <a:pt x="26" y="20"/>
                    </a:lnTo>
                    <a:lnTo>
                      <a:pt x="36" y="15"/>
                    </a:lnTo>
                    <a:lnTo>
                      <a:pt x="46" y="10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78" y="0"/>
                    </a:lnTo>
                    <a:lnTo>
                      <a:pt x="91" y="3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3" name="Freeform 175">
                <a:extLst>
                  <a:ext uri="{FF2B5EF4-FFF2-40B4-BE49-F238E27FC236}">
                    <a16:creationId xmlns:a16="http://schemas.microsoft.com/office/drawing/2014/main" id="{124BEDC7-F1C1-4F06-A018-7C24B5993A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544"/>
                <a:ext cx="55" cy="29"/>
              </a:xfrm>
              <a:custGeom>
                <a:avLst/>
                <a:gdLst>
                  <a:gd name="T0" fmla="*/ 0 w 165"/>
                  <a:gd name="T1" fmla="*/ 0 h 85"/>
                  <a:gd name="T2" fmla="*/ 0 w 165"/>
                  <a:gd name="T3" fmla="*/ 0 h 85"/>
                  <a:gd name="T4" fmla="*/ 0 w 165"/>
                  <a:gd name="T5" fmla="*/ 0 h 85"/>
                  <a:gd name="T6" fmla="*/ 0 w 165"/>
                  <a:gd name="T7" fmla="*/ 0 h 85"/>
                  <a:gd name="T8" fmla="*/ 0 w 165"/>
                  <a:gd name="T9" fmla="*/ 0 h 85"/>
                  <a:gd name="T10" fmla="*/ 0 w 165"/>
                  <a:gd name="T11" fmla="*/ 0 h 85"/>
                  <a:gd name="T12" fmla="*/ 0 w 165"/>
                  <a:gd name="T13" fmla="*/ 0 h 85"/>
                  <a:gd name="T14" fmla="*/ 0 w 165"/>
                  <a:gd name="T15" fmla="*/ 0 h 85"/>
                  <a:gd name="T16" fmla="*/ 0 w 165"/>
                  <a:gd name="T17" fmla="*/ 0 h 85"/>
                  <a:gd name="T18" fmla="*/ 0 w 165"/>
                  <a:gd name="T19" fmla="*/ 0 h 85"/>
                  <a:gd name="T20" fmla="*/ 0 w 165"/>
                  <a:gd name="T21" fmla="*/ 0 h 85"/>
                  <a:gd name="T22" fmla="*/ 0 w 165"/>
                  <a:gd name="T23" fmla="*/ 0 h 85"/>
                  <a:gd name="T24" fmla="*/ 0 w 165"/>
                  <a:gd name="T25" fmla="*/ 0 h 85"/>
                  <a:gd name="T26" fmla="*/ 0 w 165"/>
                  <a:gd name="T27" fmla="*/ 0 h 85"/>
                  <a:gd name="T28" fmla="*/ 0 w 165"/>
                  <a:gd name="T29" fmla="*/ 0 h 85"/>
                  <a:gd name="T30" fmla="*/ 0 w 165"/>
                  <a:gd name="T31" fmla="*/ 0 h 85"/>
                  <a:gd name="T32" fmla="*/ 0 w 165"/>
                  <a:gd name="T33" fmla="*/ 0 h 85"/>
                  <a:gd name="T34" fmla="*/ 0 w 165"/>
                  <a:gd name="T35" fmla="*/ 0 h 85"/>
                  <a:gd name="T36" fmla="*/ 0 w 165"/>
                  <a:gd name="T37" fmla="*/ 0 h 85"/>
                  <a:gd name="T38" fmla="*/ 0 w 165"/>
                  <a:gd name="T39" fmla="*/ 0 h 85"/>
                  <a:gd name="T40" fmla="*/ 0 w 165"/>
                  <a:gd name="T41" fmla="*/ 0 h 85"/>
                  <a:gd name="T42" fmla="*/ 0 w 165"/>
                  <a:gd name="T43" fmla="*/ 0 h 85"/>
                  <a:gd name="T44" fmla="*/ 0 w 165"/>
                  <a:gd name="T45" fmla="*/ 0 h 85"/>
                  <a:gd name="T46" fmla="*/ 0 w 165"/>
                  <a:gd name="T47" fmla="*/ 0 h 85"/>
                  <a:gd name="T48" fmla="*/ 0 w 165"/>
                  <a:gd name="T49" fmla="*/ 0 h 85"/>
                  <a:gd name="T50" fmla="*/ 0 w 165"/>
                  <a:gd name="T51" fmla="*/ 0 h 85"/>
                  <a:gd name="T52" fmla="*/ 0 w 165"/>
                  <a:gd name="T53" fmla="*/ 0 h 85"/>
                  <a:gd name="T54" fmla="*/ 0 w 165"/>
                  <a:gd name="T55" fmla="*/ 0 h 85"/>
                  <a:gd name="T56" fmla="*/ 0 w 165"/>
                  <a:gd name="T57" fmla="*/ 0 h 85"/>
                  <a:gd name="T58" fmla="*/ 0 w 165"/>
                  <a:gd name="T59" fmla="*/ 0 h 8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65"/>
                  <a:gd name="T91" fmla="*/ 0 h 85"/>
                  <a:gd name="T92" fmla="*/ 165 w 165"/>
                  <a:gd name="T93" fmla="*/ 85 h 85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65" h="85">
                    <a:moveTo>
                      <a:pt x="161" y="19"/>
                    </a:moveTo>
                    <a:lnTo>
                      <a:pt x="162" y="31"/>
                    </a:lnTo>
                    <a:lnTo>
                      <a:pt x="165" y="45"/>
                    </a:lnTo>
                    <a:lnTo>
                      <a:pt x="165" y="57"/>
                    </a:lnTo>
                    <a:lnTo>
                      <a:pt x="165" y="71"/>
                    </a:lnTo>
                    <a:lnTo>
                      <a:pt x="144" y="73"/>
                    </a:lnTo>
                    <a:lnTo>
                      <a:pt x="122" y="77"/>
                    </a:lnTo>
                    <a:lnTo>
                      <a:pt x="101" y="80"/>
                    </a:lnTo>
                    <a:lnTo>
                      <a:pt x="81" y="82"/>
                    </a:lnTo>
                    <a:lnTo>
                      <a:pt x="60" y="83"/>
                    </a:lnTo>
                    <a:lnTo>
                      <a:pt x="40" y="85"/>
                    </a:lnTo>
                    <a:lnTo>
                      <a:pt x="19" y="83"/>
                    </a:lnTo>
                    <a:lnTo>
                      <a:pt x="0" y="83"/>
                    </a:lnTo>
                    <a:lnTo>
                      <a:pt x="0" y="76"/>
                    </a:lnTo>
                    <a:lnTo>
                      <a:pt x="0" y="68"/>
                    </a:lnTo>
                    <a:lnTo>
                      <a:pt x="1" y="61"/>
                    </a:lnTo>
                    <a:lnTo>
                      <a:pt x="3" y="53"/>
                    </a:lnTo>
                    <a:lnTo>
                      <a:pt x="4" y="45"/>
                    </a:lnTo>
                    <a:lnTo>
                      <a:pt x="5" y="36"/>
                    </a:lnTo>
                    <a:lnTo>
                      <a:pt x="6" y="29"/>
                    </a:lnTo>
                    <a:lnTo>
                      <a:pt x="9" y="21"/>
                    </a:lnTo>
                    <a:lnTo>
                      <a:pt x="28" y="20"/>
                    </a:lnTo>
                    <a:lnTo>
                      <a:pt x="48" y="19"/>
                    </a:lnTo>
                    <a:lnTo>
                      <a:pt x="66" y="16"/>
                    </a:lnTo>
                    <a:lnTo>
                      <a:pt x="86" y="14"/>
                    </a:lnTo>
                    <a:lnTo>
                      <a:pt x="105" y="9"/>
                    </a:lnTo>
                    <a:lnTo>
                      <a:pt x="124" y="5"/>
                    </a:lnTo>
                    <a:lnTo>
                      <a:pt x="142" y="1"/>
                    </a:lnTo>
                    <a:lnTo>
                      <a:pt x="161" y="0"/>
                    </a:lnTo>
                    <a:lnTo>
                      <a:pt x="161" y="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4" name="Freeform 176">
                <a:extLst>
                  <a:ext uri="{FF2B5EF4-FFF2-40B4-BE49-F238E27FC236}">
                    <a16:creationId xmlns:a16="http://schemas.microsoft.com/office/drawing/2014/main" id="{369211CB-8986-49D8-8CF8-850E98EBF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548"/>
                <a:ext cx="55" cy="24"/>
              </a:xfrm>
              <a:custGeom>
                <a:avLst/>
                <a:gdLst>
                  <a:gd name="T0" fmla="*/ 0 w 164"/>
                  <a:gd name="T1" fmla="*/ 0 h 72"/>
                  <a:gd name="T2" fmla="*/ 0 w 164"/>
                  <a:gd name="T3" fmla="*/ 0 h 72"/>
                  <a:gd name="T4" fmla="*/ 0 w 164"/>
                  <a:gd name="T5" fmla="*/ 0 h 72"/>
                  <a:gd name="T6" fmla="*/ 0 w 164"/>
                  <a:gd name="T7" fmla="*/ 0 h 72"/>
                  <a:gd name="T8" fmla="*/ 0 w 164"/>
                  <a:gd name="T9" fmla="*/ 0 h 72"/>
                  <a:gd name="T10" fmla="*/ 0 w 164"/>
                  <a:gd name="T11" fmla="*/ 0 h 72"/>
                  <a:gd name="T12" fmla="*/ 0 w 164"/>
                  <a:gd name="T13" fmla="*/ 0 h 72"/>
                  <a:gd name="T14" fmla="*/ 0 w 164"/>
                  <a:gd name="T15" fmla="*/ 0 h 72"/>
                  <a:gd name="T16" fmla="*/ 0 w 164"/>
                  <a:gd name="T17" fmla="*/ 0 h 72"/>
                  <a:gd name="T18" fmla="*/ 0 w 164"/>
                  <a:gd name="T19" fmla="*/ 0 h 72"/>
                  <a:gd name="T20" fmla="*/ 0 w 164"/>
                  <a:gd name="T21" fmla="*/ 0 h 72"/>
                  <a:gd name="T22" fmla="*/ 0 w 164"/>
                  <a:gd name="T23" fmla="*/ 0 h 72"/>
                  <a:gd name="T24" fmla="*/ 0 w 164"/>
                  <a:gd name="T25" fmla="*/ 0 h 72"/>
                  <a:gd name="T26" fmla="*/ 0 w 164"/>
                  <a:gd name="T27" fmla="*/ 0 h 72"/>
                  <a:gd name="T28" fmla="*/ 0 w 164"/>
                  <a:gd name="T29" fmla="*/ 0 h 72"/>
                  <a:gd name="T30" fmla="*/ 0 w 164"/>
                  <a:gd name="T31" fmla="*/ 0 h 72"/>
                  <a:gd name="T32" fmla="*/ 0 w 164"/>
                  <a:gd name="T33" fmla="*/ 0 h 72"/>
                  <a:gd name="T34" fmla="*/ 0 w 164"/>
                  <a:gd name="T35" fmla="*/ 0 h 72"/>
                  <a:gd name="T36" fmla="*/ 0 w 164"/>
                  <a:gd name="T37" fmla="*/ 0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4"/>
                  <a:gd name="T58" fmla="*/ 0 h 72"/>
                  <a:gd name="T59" fmla="*/ 164 w 164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4" h="72">
                    <a:moveTo>
                      <a:pt x="164" y="11"/>
                    </a:moveTo>
                    <a:lnTo>
                      <a:pt x="163" y="18"/>
                    </a:lnTo>
                    <a:lnTo>
                      <a:pt x="163" y="25"/>
                    </a:lnTo>
                    <a:lnTo>
                      <a:pt x="162" y="32"/>
                    </a:lnTo>
                    <a:lnTo>
                      <a:pt x="162" y="41"/>
                    </a:lnTo>
                    <a:lnTo>
                      <a:pt x="159" y="49"/>
                    </a:lnTo>
                    <a:lnTo>
                      <a:pt x="159" y="56"/>
                    </a:lnTo>
                    <a:lnTo>
                      <a:pt x="161" y="64"/>
                    </a:lnTo>
                    <a:lnTo>
                      <a:pt x="164" y="72"/>
                    </a:lnTo>
                    <a:lnTo>
                      <a:pt x="143" y="69"/>
                    </a:lnTo>
                    <a:lnTo>
                      <a:pt x="123" y="69"/>
                    </a:lnTo>
                    <a:lnTo>
                      <a:pt x="102" y="67"/>
                    </a:lnTo>
                    <a:lnTo>
                      <a:pt x="81" y="69"/>
                    </a:lnTo>
                    <a:lnTo>
                      <a:pt x="58" y="67"/>
                    </a:lnTo>
                    <a:lnTo>
                      <a:pt x="38" y="67"/>
                    </a:lnTo>
                    <a:lnTo>
                      <a:pt x="17" y="64"/>
                    </a:lnTo>
                    <a:lnTo>
                      <a:pt x="0" y="57"/>
                    </a:lnTo>
                    <a:lnTo>
                      <a:pt x="10" y="0"/>
                    </a:lnTo>
                    <a:lnTo>
                      <a:pt x="164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5" name="Freeform 177">
                <a:extLst>
                  <a:ext uri="{FF2B5EF4-FFF2-40B4-BE49-F238E27FC236}">
                    <a16:creationId xmlns:a16="http://schemas.microsoft.com/office/drawing/2014/main" id="{B0544A69-2132-4A42-9104-6AD264D64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1" y="554"/>
                <a:ext cx="43" cy="41"/>
              </a:xfrm>
              <a:custGeom>
                <a:avLst/>
                <a:gdLst>
                  <a:gd name="T0" fmla="*/ 0 w 128"/>
                  <a:gd name="T1" fmla="*/ 0 h 124"/>
                  <a:gd name="T2" fmla="*/ 0 w 128"/>
                  <a:gd name="T3" fmla="*/ 0 h 124"/>
                  <a:gd name="T4" fmla="*/ 0 w 128"/>
                  <a:gd name="T5" fmla="*/ 0 h 124"/>
                  <a:gd name="T6" fmla="*/ 0 w 128"/>
                  <a:gd name="T7" fmla="*/ 0 h 124"/>
                  <a:gd name="T8" fmla="*/ 0 w 128"/>
                  <a:gd name="T9" fmla="*/ 0 h 124"/>
                  <a:gd name="T10" fmla="*/ 0 w 128"/>
                  <a:gd name="T11" fmla="*/ 0 h 124"/>
                  <a:gd name="T12" fmla="*/ 0 w 128"/>
                  <a:gd name="T13" fmla="*/ 0 h 124"/>
                  <a:gd name="T14" fmla="*/ 0 w 128"/>
                  <a:gd name="T15" fmla="*/ 0 h 124"/>
                  <a:gd name="T16" fmla="*/ 0 w 128"/>
                  <a:gd name="T17" fmla="*/ 0 h 124"/>
                  <a:gd name="T18" fmla="*/ 0 w 128"/>
                  <a:gd name="T19" fmla="*/ 0 h 124"/>
                  <a:gd name="T20" fmla="*/ 0 w 128"/>
                  <a:gd name="T21" fmla="*/ 0 h 124"/>
                  <a:gd name="T22" fmla="*/ 0 w 128"/>
                  <a:gd name="T23" fmla="*/ 0 h 124"/>
                  <a:gd name="T24" fmla="*/ 0 w 128"/>
                  <a:gd name="T25" fmla="*/ 0 h 124"/>
                  <a:gd name="T26" fmla="*/ 0 w 128"/>
                  <a:gd name="T27" fmla="*/ 0 h 124"/>
                  <a:gd name="T28" fmla="*/ 0 w 128"/>
                  <a:gd name="T29" fmla="*/ 0 h 124"/>
                  <a:gd name="T30" fmla="*/ 0 w 128"/>
                  <a:gd name="T31" fmla="*/ 0 h 124"/>
                  <a:gd name="T32" fmla="*/ 0 w 128"/>
                  <a:gd name="T33" fmla="*/ 0 h 124"/>
                  <a:gd name="T34" fmla="*/ 0 w 128"/>
                  <a:gd name="T35" fmla="*/ 0 h 124"/>
                  <a:gd name="T36" fmla="*/ 0 w 128"/>
                  <a:gd name="T37" fmla="*/ 0 h 124"/>
                  <a:gd name="T38" fmla="*/ 0 w 128"/>
                  <a:gd name="T39" fmla="*/ 0 h 124"/>
                  <a:gd name="T40" fmla="*/ 0 w 128"/>
                  <a:gd name="T41" fmla="*/ 0 h 124"/>
                  <a:gd name="T42" fmla="*/ 0 w 128"/>
                  <a:gd name="T43" fmla="*/ 0 h 124"/>
                  <a:gd name="T44" fmla="*/ 0 w 128"/>
                  <a:gd name="T45" fmla="*/ 0 h 124"/>
                  <a:gd name="T46" fmla="*/ 0 w 128"/>
                  <a:gd name="T47" fmla="*/ 0 h 124"/>
                  <a:gd name="T48" fmla="*/ 0 w 128"/>
                  <a:gd name="T49" fmla="*/ 0 h 124"/>
                  <a:gd name="T50" fmla="*/ 0 w 128"/>
                  <a:gd name="T51" fmla="*/ 0 h 124"/>
                  <a:gd name="T52" fmla="*/ 0 w 128"/>
                  <a:gd name="T53" fmla="*/ 0 h 124"/>
                  <a:gd name="T54" fmla="*/ 0 w 128"/>
                  <a:gd name="T55" fmla="*/ 0 h 124"/>
                  <a:gd name="T56" fmla="*/ 0 w 128"/>
                  <a:gd name="T57" fmla="*/ 0 h 124"/>
                  <a:gd name="T58" fmla="*/ 0 w 128"/>
                  <a:gd name="T59" fmla="*/ 0 h 124"/>
                  <a:gd name="T60" fmla="*/ 0 w 128"/>
                  <a:gd name="T61" fmla="*/ 0 h 124"/>
                  <a:gd name="T62" fmla="*/ 0 w 128"/>
                  <a:gd name="T63" fmla="*/ 0 h 124"/>
                  <a:gd name="T64" fmla="*/ 0 w 128"/>
                  <a:gd name="T65" fmla="*/ 0 h 124"/>
                  <a:gd name="T66" fmla="*/ 0 w 128"/>
                  <a:gd name="T67" fmla="*/ 0 h 124"/>
                  <a:gd name="T68" fmla="*/ 0 w 128"/>
                  <a:gd name="T69" fmla="*/ 0 h 12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8"/>
                  <a:gd name="T106" fmla="*/ 0 h 124"/>
                  <a:gd name="T107" fmla="*/ 128 w 128"/>
                  <a:gd name="T108" fmla="*/ 124 h 12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8" h="124">
                    <a:moveTo>
                      <a:pt x="100" y="32"/>
                    </a:moveTo>
                    <a:lnTo>
                      <a:pt x="105" y="39"/>
                    </a:lnTo>
                    <a:lnTo>
                      <a:pt x="111" y="48"/>
                    </a:lnTo>
                    <a:lnTo>
                      <a:pt x="116" y="56"/>
                    </a:lnTo>
                    <a:lnTo>
                      <a:pt x="120" y="67"/>
                    </a:lnTo>
                    <a:lnTo>
                      <a:pt x="116" y="71"/>
                    </a:lnTo>
                    <a:lnTo>
                      <a:pt x="121" y="71"/>
                    </a:lnTo>
                    <a:lnTo>
                      <a:pt x="124" y="74"/>
                    </a:lnTo>
                    <a:lnTo>
                      <a:pt x="125" y="78"/>
                    </a:lnTo>
                    <a:lnTo>
                      <a:pt x="128" y="84"/>
                    </a:lnTo>
                    <a:lnTo>
                      <a:pt x="116" y="88"/>
                    </a:lnTo>
                    <a:lnTo>
                      <a:pt x="108" y="92"/>
                    </a:lnTo>
                    <a:lnTo>
                      <a:pt x="98" y="97"/>
                    </a:lnTo>
                    <a:lnTo>
                      <a:pt x="89" y="103"/>
                    </a:lnTo>
                    <a:lnTo>
                      <a:pt x="79" y="107"/>
                    </a:lnTo>
                    <a:lnTo>
                      <a:pt x="70" y="113"/>
                    </a:lnTo>
                    <a:lnTo>
                      <a:pt x="60" y="118"/>
                    </a:lnTo>
                    <a:lnTo>
                      <a:pt x="51" y="124"/>
                    </a:lnTo>
                    <a:lnTo>
                      <a:pt x="44" y="114"/>
                    </a:lnTo>
                    <a:lnTo>
                      <a:pt x="37" y="104"/>
                    </a:lnTo>
                    <a:lnTo>
                      <a:pt x="29" y="93"/>
                    </a:lnTo>
                    <a:lnTo>
                      <a:pt x="23" y="83"/>
                    </a:lnTo>
                    <a:lnTo>
                      <a:pt x="15" y="72"/>
                    </a:lnTo>
                    <a:lnTo>
                      <a:pt x="9" y="61"/>
                    </a:lnTo>
                    <a:lnTo>
                      <a:pt x="4" y="49"/>
                    </a:lnTo>
                    <a:lnTo>
                      <a:pt x="0" y="39"/>
                    </a:lnTo>
                    <a:lnTo>
                      <a:pt x="9" y="32"/>
                    </a:lnTo>
                    <a:lnTo>
                      <a:pt x="19" y="26"/>
                    </a:lnTo>
                    <a:lnTo>
                      <a:pt x="29" y="19"/>
                    </a:lnTo>
                    <a:lnTo>
                      <a:pt x="40" y="16"/>
                    </a:lnTo>
                    <a:lnTo>
                      <a:pt x="50" y="9"/>
                    </a:lnTo>
                    <a:lnTo>
                      <a:pt x="60" y="6"/>
                    </a:lnTo>
                    <a:lnTo>
                      <a:pt x="70" y="1"/>
                    </a:lnTo>
                    <a:lnTo>
                      <a:pt x="81" y="0"/>
                    </a:lnTo>
                    <a:lnTo>
                      <a:pt x="100" y="3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6" name="Freeform 178">
                <a:extLst>
                  <a:ext uri="{FF2B5EF4-FFF2-40B4-BE49-F238E27FC236}">
                    <a16:creationId xmlns:a16="http://schemas.microsoft.com/office/drawing/2014/main" id="{6349CA87-F0A5-4DFB-ABA9-65CBC8443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4" y="571"/>
                <a:ext cx="49" cy="47"/>
              </a:xfrm>
              <a:custGeom>
                <a:avLst/>
                <a:gdLst>
                  <a:gd name="T0" fmla="*/ 0 w 147"/>
                  <a:gd name="T1" fmla="*/ 0 h 141"/>
                  <a:gd name="T2" fmla="*/ 0 w 147"/>
                  <a:gd name="T3" fmla="*/ 0 h 141"/>
                  <a:gd name="T4" fmla="*/ 0 w 147"/>
                  <a:gd name="T5" fmla="*/ 0 h 141"/>
                  <a:gd name="T6" fmla="*/ 0 w 147"/>
                  <a:gd name="T7" fmla="*/ 0 h 141"/>
                  <a:gd name="T8" fmla="*/ 0 w 147"/>
                  <a:gd name="T9" fmla="*/ 0 h 141"/>
                  <a:gd name="T10" fmla="*/ 0 w 147"/>
                  <a:gd name="T11" fmla="*/ 0 h 141"/>
                  <a:gd name="T12" fmla="*/ 0 w 147"/>
                  <a:gd name="T13" fmla="*/ 0 h 141"/>
                  <a:gd name="T14" fmla="*/ 0 w 147"/>
                  <a:gd name="T15" fmla="*/ 0 h 141"/>
                  <a:gd name="T16" fmla="*/ 0 w 147"/>
                  <a:gd name="T17" fmla="*/ 0 h 141"/>
                  <a:gd name="T18" fmla="*/ 0 w 147"/>
                  <a:gd name="T19" fmla="*/ 0 h 141"/>
                  <a:gd name="T20" fmla="*/ 0 w 147"/>
                  <a:gd name="T21" fmla="*/ 0 h 141"/>
                  <a:gd name="T22" fmla="*/ 0 w 147"/>
                  <a:gd name="T23" fmla="*/ 0 h 141"/>
                  <a:gd name="T24" fmla="*/ 0 w 147"/>
                  <a:gd name="T25" fmla="*/ 0 h 141"/>
                  <a:gd name="T26" fmla="*/ 0 w 147"/>
                  <a:gd name="T27" fmla="*/ 0 h 141"/>
                  <a:gd name="T28" fmla="*/ 0 w 147"/>
                  <a:gd name="T29" fmla="*/ 0 h 141"/>
                  <a:gd name="T30" fmla="*/ 0 w 147"/>
                  <a:gd name="T31" fmla="*/ 0 h 141"/>
                  <a:gd name="T32" fmla="*/ 0 w 147"/>
                  <a:gd name="T33" fmla="*/ 0 h 141"/>
                  <a:gd name="T34" fmla="*/ 0 w 147"/>
                  <a:gd name="T35" fmla="*/ 0 h 141"/>
                  <a:gd name="T36" fmla="*/ 0 w 147"/>
                  <a:gd name="T37" fmla="*/ 0 h 141"/>
                  <a:gd name="T38" fmla="*/ 0 w 147"/>
                  <a:gd name="T39" fmla="*/ 0 h 141"/>
                  <a:gd name="T40" fmla="*/ 0 w 147"/>
                  <a:gd name="T41" fmla="*/ 0 h 141"/>
                  <a:gd name="T42" fmla="*/ 0 w 147"/>
                  <a:gd name="T43" fmla="*/ 0 h 141"/>
                  <a:gd name="T44" fmla="*/ 0 w 147"/>
                  <a:gd name="T45" fmla="*/ 0 h 141"/>
                  <a:gd name="T46" fmla="*/ 0 w 147"/>
                  <a:gd name="T47" fmla="*/ 0 h 141"/>
                  <a:gd name="T48" fmla="*/ 0 w 147"/>
                  <a:gd name="T49" fmla="*/ 0 h 141"/>
                  <a:gd name="T50" fmla="*/ 0 w 147"/>
                  <a:gd name="T51" fmla="*/ 0 h 141"/>
                  <a:gd name="T52" fmla="*/ 0 w 147"/>
                  <a:gd name="T53" fmla="*/ 0 h 141"/>
                  <a:gd name="T54" fmla="*/ 0 w 147"/>
                  <a:gd name="T55" fmla="*/ 0 h 141"/>
                  <a:gd name="T56" fmla="*/ 0 w 147"/>
                  <a:gd name="T57" fmla="*/ 0 h 141"/>
                  <a:gd name="T58" fmla="*/ 0 w 147"/>
                  <a:gd name="T59" fmla="*/ 0 h 141"/>
                  <a:gd name="T60" fmla="*/ 0 w 147"/>
                  <a:gd name="T61" fmla="*/ 0 h 141"/>
                  <a:gd name="T62" fmla="*/ 0 w 147"/>
                  <a:gd name="T63" fmla="*/ 0 h 141"/>
                  <a:gd name="T64" fmla="*/ 0 w 147"/>
                  <a:gd name="T65" fmla="*/ 0 h 141"/>
                  <a:gd name="T66" fmla="*/ 0 w 147"/>
                  <a:gd name="T67" fmla="*/ 0 h 141"/>
                  <a:gd name="T68" fmla="*/ 0 w 147"/>
                  <a:gd name="T69" fmla="*/ 0 h 141"/>
                  <a:gd name="T70" fmla="*/ 0 w 147"/>
                  <a:gd name="T71" fmla="*/ 0 h 141"/>
                  <a:gd name="T72" fmla="*/ 0 w 147"/>
                  <a:gd name="T73" fmla="*/ 0 h 141"/>
                  <a:gd name="T74" fmla="*/ 0 w 147"/>
                  <a:gd name="T75" fmla="*/ 0 h 141"/>
                  <a:gd name="T76" fmla="*/ 0 w 147"/>
                  <a:gd name="T77" fmla="*/ 0 h 1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47"/>
                  <a:gd name="T118" fmla="*/ 0 h 141"/>
                  <a:gd name="T119" fmla="*/ 147 w 147"/>
                  <a:gd name="T120" fmla="*/ 141 h 1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47" h="141">
                    <a:moveTo>
                      <a:pt x="147" y="80"/>
                    </a:moveTo>
                    <a:lnTo>
                      <a:pt x="141" y="85"/>
                    </a:lnTo>
                    <a:lnTo>
                      <a:pt x="135" y="91"/>
                    </a:lnTo>
                    <a:lnTo>
                      <a:pt x="127" y="95"/>
                    </a:lnTo>
                    <a:lnTo>
                      <a:pt x="121" y="98"/>
                    </a:lnTo>
                    <a:lnTo>
                      <a:pt x="114" y="101"/>
                    </a:lnTo>
                    <a:lnTo>
                      <a:pt x="106" y="105"/>
                    </a:lnTo>
                    <a:lnTo>
                      <a:pt x="100" y="108"/>
                    </a:lnTo>
                    <a:lnTo>
                      <a:pt x="96" y="117"/>
                    </a:lnTo>
                    <a:lnTo>
                      <a:pt x="84" y="120"/>
                    </a:lnTo>
                    <a:lnTo>
                      <a:pt x="75" y="127"/>
                    </a:lnTo>
                    <a:lnTo>
                      <a:pt x="70" y="130"/>
                    </a:lnTo>
                    <a:lnTo>
                      <a:pt x="65" y="133"/>
                    </a:lnTo>
                    <a:lnTo>
                      <a:pt x="59" y="137"/>
                    </a:lnTo>
                    <a:lnTo>
                      <a:pt x="52" y="141"/>
                    </a:lnTo>
                    <a:lnTo>
                      <a:pt x="44" y="132"/>
                    </a:lnTo>
                    <a:lnTo>
                      <a:pt x="36" y="123"/>
                    </a:lnTo>
                    <a:lnTo>
                      <a:pt x="27" y="113"/>
                    </a:lnTo>
                    <a:lnTo>
                      <a:pt x="20" y="105"/>
                    </a:lnTo>
                    <a:lnTo>
                      <a:pt x="12" y="94"/>
                    </a:lnTo>
                    <a:lnTo>
                      <a:pt x="6" y="84"/>
                    </a:lnTo>
                    <a:lnTo>
                      <a:pt x="1" y="72"/>
                    </a:lnTo>
                    <a:lnTo>
                      <a:pt x="0" y="61"/>
                    </a:lnTo>
                    <a:lnTo>
                      <a:pt x="10" y="54"/>
                    </a:lnTo>
                    <a:lnTo>
                      <a:pt x="21" y="46"/>
                    </a:lnTo>
                    <a:lnTo>
                      <a:pt x="32" y="37"/>
                    </a:lnTo>
                    <a:lnTo>
                      <a:pt x="44" y="30"/>
                    </a:lnTo>
                    <a:lnTo>
                      <a:pt x="55" y="21"/>
                    </a:lnTo>
                    <a:lnTo>
                      <a:pt x="66" y="12"/>
                    </a:lnTo>
                    <a:lnTo>
                      <a:pt x="77" y="5"/>
                    </a:lnTo>
                    <a:lnTo>
                      <a:pt x="91" y="0"/>
                    </a:lnTo>
                    <a:lnTo>
                      <a:pt x="99" y="9"/>
                    </a:lnTo>
                    <a:lnTo>
                      <a:pt x="106" y="20"/>
                    </a:lnTo>
                    <a:lnTo>
                      <a:pt x="114" y="29"/>
                    </a:lnTo>
                    <a:lnTo>
                      <a:pt x="122" y="40"/>
                    </a:lnTo>
                    <a:lnTo>
                      <a:pt x="129" y="49"/>
                    </a:lnTo>
                    <a:lnTo>
                      <a:pt x="136" y="59"/>
                    </a:lnTo>
                    <a:lnTo>
                      <a:pt x="141" y="69"/>
                    </a:lnTo>
                    <a:lnTo>
                      <a:pt x="147" y="8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7" name="Freeform 179">
                <a:extLst>
                  <a:ext uri="{FF2B5EF4-FFF2-40B4-BE49-F238E27FC236}">
                    <a16:creationId xmlns:a16="http://schemas.microsoft.com/office/drawing/2014/main" id="{574BCE45-3079-48DC-9B35-3BA9CF7D1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3" y="598"/>
                <a:ext cx="43" cy="44"/>
              </a:xfrm>
              <a:custGeom>
                <a:avLst/>
                <a:gdLst>
                  <a:gd name="T0" fmla="*/ 0 w 130"/>
                  <a:gd name="T1" fmla="*/ 0 h 130"/>
                  <a:gd name="T2" fmla="*/ 0 w 130"/>
                  <a:gd name="T3" fmla="*/ 0 h 130"/>
                  <a:gd name="T4" fmla="*/ 0 w 130"/>
                  <a:gd name="T5" fmla="*/ 0 h 130"/>
                  <a:gd name="T6" fmla="*/ 0 w 130"/>
                  <a:gd name="T7" fmla="*/ 0 h 130"/>
                  <a:gd name="T8" fmla="*/ 0 w 130"/>
                  <a:gd name="T9" fmla="*/ 0 h 130"/>
                  <a:gd name="T10" fmla="*/ 0 w 130"/>
                  <a:gd name="T11" fmla="*/ 0 h 130"/>
                  <a:gd name="T12" fmla="*/ 0 w 130"/>
                  <a:gd name="T13" fmla="*/ 0 h 130"/>
                  <a:gd name="T14" fmla="*/ 0 w 130"/>
                  <a:gd name="T15" fmla="*/ 0 h 130"/>
                  <a:gd name="T16" fmla="*/ 0 w 130"/>
                  <a:gd name="T17" fmla="*/ 0 h 130"/>
                  <a:gd name="T18" fmla="*/ 0 w 130"/>
                  <a:gd name="T19" fmla="*/ 0 h 130"/>
                  <a:gd name="T20" fmla="*/ 0 w 130"/>
                  <a:gd name="T21" fmla="*/ 0 h 130"/>
                  <a:gd name="T22" fmla="*/ 0 w 130"/>
                  <a:gd name="T23" fmla="*/ 0 h 130"/>
                  <a:gd name="T24" fmla="*/ 0 w 130"/>
                  <a:gd name="T25" fmla="*/ 0 h 130"/>
                  <a:gd name="T26" fmla="*/ 0 w 130"/>
                  <a:gd name="T27" fmla="*/ 0 h 130"/>
                  <a:gd name="T28" fmla="*/ 0 w 130"/>
                  <a:gd name="T29" fmla="*/ 0 h 130"/>
                  <a:gd name="T30" fmla="*/ 0 w 130"/>
                  <a:gd name="T31" fmla="*/ 0 h 130"/>
                  <a:gd name="T32" fmla="*/ 0 w 130"/>
                  <a:gd name="T33" fmla="*/ 0 h 130"/>
                  <a:gd name="T34" fmla="*/ 0 w 130"/>
                  <a:gd name="T35" fmla="*/ 0 h 130"/>
                  <a:gd name="T36" fmla="*/ 0 w 130"/>
                  <a:gd name="T37" fmla="*/ 0 h 130"/>
                  <a:gd name="T38" fmla="*/ 0 w 130"/>
                  <a:gd name="T39" fmla="*/ 0 h 130"/>
                  <a:gd name="T40" fmla="*/ 0 w 130"/>
                  <a:gd name="T41" fmla="*/ 0 h 130"/>
                  <a:gd name="T42" fmla="*/ 0 w 130"/>
                  <a:gd name="T43" fmla="*/ 0 h 130"/>
                  <a:gd name="T44" fmla="*/ 0 w 130"/>
                  <a:gd name="T45" fmla="*/ 0 h 130"/>
                  <a:gd name="T46" fmla="*/ 0 w 130"/>
                  <a:gd name="T47" fmla="*/ 0 h 130"/>
                  <a:gd name="T48" fmla="*/ 0 w 130"/>
                  <a:gd name="T49" fmla="*/ 0 h 130"/>
                  <a:gd name="T50" fmla="*/ 0 w 130"/>
                  <a:gd name="T51" fmla="*/ 0 h 130"/>
                  <a:gd name="T52" fmla="*/ 0 w 130"/>
                  <a:gd name="T53" fmla="*/ 0 h 130"/>
                  <a:gd name="T54" fmla="*/ 0 w 130"/>
                  <a:gd name="T55" fmla="*/ 0 h 130"/>
                  <a:gd name="T56" fmla="*/ 0 w 130"/>
                  <a:gd name="T57" fmla="*/ 0 h 130"/>
                  <a:gd name="T58" fmla="*/ 0 w 130"/>
                  <a:gd name="T59" fmla="*/ 0 h 130"/>
                  <a:gd name="T60" fmla="*/ 0 w 130"/>
                  <a:gd name="T61" fmla="*/ 0 h 130"/>
                  <a:gd name="T62" fmla="*/ 0 w 130"/>
                  <a:gd name="T63" fmla="*/ 0 h 130"/>
                  <a:gd name="T64" fmla="*/ 0 w 130"/>
                  <a:gd name="T65" fmla="*/ 0 h 130"/>
                  <a:gd name="T66" fmla="*/ 0 w 130"/>
                  <a:gd name="T67" fmla="*/ 0 h 130"/>
                  <a:gd name="T68" fmla="*/ 0 w 130"/>
                  <a:gd name="T69" fmla="*/ 0 h 130"/>
                  <a:gd name="T70" fmla="*/ 0 w 130"/>
                  <a:gd name="T71" fmla="*/ 0 h 130"/>
                  <a:gd name="T72" fmla="*/ 0 w 130"/>
                  <a:gd name="T73" fmla="*/ 0 h 130"/>
                  <a:gd name="T74" fmla="*/ 0 w 130"/>
                  <a:gd name="T75" fmla="*/ 0 h 13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30"/>
                  <a:gd name="T115" fmla="*/ 0 h 130"/>
                  <a:gd name="T116" fmla="*/ 130 w 130"/>
                  <a:gd name="T117" fmla="*/ 130 h 13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30" h="130">
                    <a:moveTo>
                      <a:pt x="95" y="27"/>
                    </a:moveTo>
                    <a:lnTo>
                      <a:pt x="101" y="27"/>
                    </a:lnTo>
                    <a:lnTo>
                      <a:pt x="101" y="40"/>
                    </a:lnTo>
                    <a:lnTo>
                      <a:pt x="110" y="40"/>
                    </a:lnTo>
                    <a:lnTo>
                      <a:pt x="130" y="71"/>
                    </a:lnTo>
                    <a:lnTo>
                      <a:pt x="121" y="79"/>
                    </a:lnTo>
                    <a:lnTo>
                      <a:pt x="114" y="87"/>
                    </a:lnTo>
                    <a:lnTo>
                      <a:pt x="104" y="95"/>
                    </a:lnTo>
                    <a:lnTo>
                      <a:pt x="93" y="102"/>
                    </a:lnTo>
                    <a:lnTo>
                      <a:pt x="84" y="109"/>
                    </a:lnTo>
                    <a:lnTo>
                      <a:pt x="75" y="115"/>
                    </a:lnTo>
                    <a:lnTo>
                      <a:pt x="66" y="120"/>
                    </a:lnTo>
                    <a:lnTo>
                      <a:pt x="61" y="130"/>
                    </a:lnTo>
                    <a:lnTo>
                      <a:pt x="51" y="130"/>
                    </a:lnTo>
                    <a:lnTo>
                      <a:pt x="49" y="121"/>
                    </a:lnTo>
                    <a:lnTo>
                      <a:pt x="43" y="117"/>
                    </a:lnTo>
                    <a:lnTo>
                      <a:pt x="37" y="112"/>
                    </a:lnTo>
                    <a:lnTo>
                      <a:pt x="33" y="106"/>
                    </a:lnTo>
                    <a:lnTo>
                      <a:pt x="28" y="97"/>
                    </a:lnTo>
                    <a:lnTo>
                      <a:pt x="22" y="90"/>
                    </a:lnTo>
                    <a:lnTo>
                      <a:pt x="14" y="81"/>
                    </a:lnTo>
                    <a:lnTo>
                      <a:pt x="8" y="74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2" y="47"/>
                    </a:lnTo>
                    <a:lnTo>
                      <a:pt x="12" y="40"/>
                    </a:lnTo>
                    <a:lnTo>
                      <a:pt x="18" y="35"/>
                    </a:lnTo>
                    <a:lnTo>
                      <a:pt x="25" y="31"/>
                    </a:lnTo>
                    <a:lnTo>
                      <a:pt x="33" y="26"/>
                    </a:lnTo>
                    <a:lnTo>
                      <a:pt x="40" y="21"/>
                    </a:lnTo>
                    <a:lnTo>
                      <a:pt x="46" y="15"/>
                    </a:lnTo>
                    <a:lnTo>
                      <a:pt x="54" y="10"/>
                    </a:lnTo>
                    <a:lnTo>
                      <a:pt x="60" y="5"/>
                    </a:lnTo>
                    <a:lnTo>
                      <a:pt x="68" y="0"/>
                    </a:lnTo>
                    <a:lnTo>
                      <a:pt x="74" y="5"/>
                    </a:lnTo>
                    <a:lnTo>
                      <a:pt x="83" y="10"/>
                    </a:lnTo>
                    <a:lnTo>
                      <a:pt x="90" y="16"/>
                    </a:lnTo>
                    <a:lnTo>
                      <a:pt x="95" y="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02412" name="Rectangle 180">
              <a:extLst>
                <a:ext uri="{FF2B5EF4-FFF2-40B4-BE49-F238E27FC236}">
                  <a16:creationId xmlns:a16="http://schemas.microsoft.com/office/drawing/2014/main" id="{11353A34-69C7-4108-9EDE-F98D7D9C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292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3" name="Rectangle 181">
              <a:extLst>
                <a:ext uri="{FF2B5EF4-FFF2-40B4-BE49-F238E27FC236}">
                  <a16:creationId xmlns:a16="http://schemas.microsoft.com/office/drawing/2014/main" id="{2CDDAB1B-789B-488E-A05E-9D82B8C96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679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4" name="Rectangle 182">
              <a:extLst>
                <a:ext uri="{FF2B5EF4-FFF2-40B4-BE49-F238E27FC236}">
                  <a16:creationId xmlns:a16="http://schemas.microsoft.com/office/drawing/2014/main" id="{84321D64-A7CA-4408-B449-4313EAF2C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66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5" name="Rectangle 183">
              <a:extLst>
                <a:ext uri="{FF2B5EF4-FFF2-40B4-BE49-F238E27FC236}">
                  <a16:creationId xmlns:a16="http://schemas.microsoft.com/office/drawing/2014/main" id="{E379380E-5098-4840-8852-C371580BA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53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6" name="Rectangle 184">
              <a:extLst>
                <a:ext uri="{FF2B5EF4-FFF2-40B4-BE49-F238E27FC236}">
                  <a16:creationId xmlns:a16="http://schemas.microsoft.com/office/drawing/2014/main" id="{ED6A60FE-F898-4B9E-BF85-EB69FD8B3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840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7" name="Text Box 185">
              <a:extLst>
                <a:ext uri="{FF2B5EF4-FFF2-40B4-BE49-F238E27FC236}">
                  <a16:creationId xmlns:a16="http://schemas.microsoft.com/office/drawing/2014/main" id="{7BD19FCA-CA53-4A1A-86B3-5AE9420AA0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1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Worksheet 1</a:t>
              </a:r>
            </a:p>
          </p:txBody>
        </p:sp>
        <p:grpSp>
          <p:nvGrpSpPr>
            <p:cNvPr id="102418" name="Group 186">
              <a:extLst>
                <a:ext uri="{FF2B5EF4-FFF2-40B4-BE49-F238E27FC236}">
                  <a16:creationId xmlns:a16="http://schemas.microsoft.com/office/drawing/2014/main" id="{615380DD-1656-4512-B13F-59EE3CFEEE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392"/>
              <a:ext cx="960" cy="1008"/>
              <a:chOff x="635" y="2736"/>
              <a:chExt cx="664" cy="824"/>
            </a:xfrm>
          </p:grpSpPr>
          <p:sp>
            <p:nvSpPr>
              <p:cNvPr id="102419" name="Freeform 187">
                <a:extLst>
                  <a:ext uri="{FF2B5EF4-FFF2-40B4-BE49-F238E27FC236}">
                    <a16:creationId xmlns:a16="http://schemas.microsoft.com/office/drawing/2014/main" id="{B57E4598-A2E4-459F-A30C-E1B86D756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3301"/>
                <a:ext cx="481" cy="167"/>
              </a:xfrm>
              <a:custGeom>
                <a:avLst/>
                <a:gdLst>
                  <a:gd name="T0" fmla="*/ 0 w 2405"/>
                  <a:gd name="T1" fmla="*/ 0 h 835"/>
                  <a:gd name="T2" fmla="*/ 0 w 2405"/>
                  <a:gd name="T3" fmla="*/ 0 h 835"/>
                  <a:gd name="T4" fmla="*/ 0 w 2405"/>
                  <a:gd name="T5" fmla="*/ 0 h 835"/>
                  <a:gd name="T6" fmla="*/ 0 w 2405"/>
                  <a:gd name="T7" fmla="*/ 0 h 835"/>
                  <a:gd name="T8" fmla="*/ 0 w 2405"/>
                  <a:gd name="T9" fmla="*/ 0 h 835"/>
                  <a:gd name="T10" fmla="*/ 0 w 2405"/>
                  <a:gd name="T11" fmla="*/ 0 h 835"/>
                  <a:gd name="T12" fmla="*/ 0 w 2405"/>
                  <a:gd name="T13" fmla="*/ 0 h 835"/>
                  <a:gd name="T14" fmla="*/ 0 w 2405"/>
                  <a:gd name="T15" fmla="*/ 0 h 835"/>
                  <a:gd name="T16" fmla="*/ 0 w 2405"/>
                  <a:gd name="T17" fmla="*/ 0 h 835"/>
                  <a:gd name="T18" fmla="*/ 0 w 2405"/>
                  <a:gd name="T19" fmla="*/ 0 h 835"/>
                  <a:gd name="T20" fmla="*/ 0 w 2405"/>
                  <a:gd name="T21" fmla="*/ 0 h 835"/>
                  <a:gd name="T22" fmla="*/ 0 w 2405"/>
                  <a:gd name="T23" fmla="*/ 0 h 835"/>
                  <a:gd name="T24" fmla="*/ 0 w 2405"/>
                  <a:gd name="T25" fmla="*/ 0 h 835"/>
                  <a:gd name="T26" fmla="*/ 0 w 2405"/>
                  <a:gd name="T27" fmla="*/ 0 h 835"/>
                  <a:gd name="T28" fmla="*/ 0 w 2405"/>
                  <a:gd name="T29" fmla="*/ 0 h 835"/>
                  <a:gd name="T30" fmla="*/ 0 w 2405"/>
                  <a:gd name="T31" fmla="*/ 0 h 835"/>
                  <a:gd name="T32" fmla="*/ 0 w 2405"/>
                  <a:gd name="T33" fmla="*/ 0 h 835"/>
                  <a:gd name="T34" fmla="*/ 0 w 2405"/>
                  <a:gd name="T35" fmla="*/ 0 h 835"/>
                  <a:gd name="T36" fmla="*/ 0 w 2405"/>
                  <a:gd name="T37" fmla="*/ 0 h 835"/>
                  <a:gd name="T38" fmla="*/ 0 w 2405"/>
                  <a:gd name="T39" fmla="*/ 0 h 835"/>
                  <a:gd name="T40" fmla="*/ 0 w 2405"/>
                  <a:gd name="T41" fmla="*/ 0 h 835"/>
                  <a:gd name="T42" fmla="*/ 0 w 2405"/>
                  <a:gd name="T43" fmla="*/ 0 h 835"/>
                  <a:gd name="T44" fmla="*/ 0 w 2405"/>
                  <a:gd name="T45" fmla="*/ 0 h 835"/>
                  <a:gd name="T46" fmla="*/ 0 w 2405"/>
                  <a:gd name="T47" fmla="*/ 0 h 835"/>
                  <a:gd name="T48" fmla="*/ 0 w 2405"/>
                  <a:gd name="T49" fmla="*/ 0 h 835"/>
                  <a:gd name="T50" fmla="*/ 0 w 2405"/>
                  <a:gd name="T51" fmla="*/ 0 h 835"/>
                  <a:gd name="T52" fmla="*/ 0 w 2405"/>
                  <a:gd name="T53" fmla="*/ 0 h 835"/>
                  <a:gd name="T54" fmla="*/ 0 w 2405"/>
                  <a:gd name="T55" fmla="*/ 0 h 835"/>
                  <a:gd name="T56" fmla="*/ 0 w 2405"/>
                  <a:gd name="T57" fmla="*/ 0 h 835"/>
                  <a:gd name="T58" fmla="*/ 0 w 2405"/>
                  <a:gd name="T59" fmla="*/ 0 h 835"/>
                  <a:gd name="T60" fmla="*/ 0 w 2405"/>
                  <a:gd name="T61" fmla="*/ 0 h 835"/>
                  <a:gd name="T62" fmla="*/ 0 w 2405"/>
                  <a:gd name="T63" fmla="*/ 0 h 835"/>
                  <a:gd name="T64" fmla="*/ 0 w 2405"/>
                  <a:gd name="T65" fmla="*/ 0 h 835"/>
                  <a:gd name="T66" fmla="*/ 0 w 2405"/>
                  <a:gd name="T67" fmla="*/ 0 h 835"/>
                  <a:gd name="T68" fmla="*/ 0 w 2405"/>
                  <a:gd name="T69" fmla="*/ 0 h 835"/>
                  <a:gd name="T70" fmla="*/ 0 w 2405"/>
                  <a:gd name="T71" fmla="*/ 0 h 835"/>
                  <a:gd name="T72" fmla="*/ 0 w 2405"/>
                  <a:gd name="T73" fmla="*/ 0 h 835"/>
                  <a:gd name="T74" fmla="*/ 0 w 2405"/>
                  <a:gd name="T75" fmla="*/ 0 h 835"/>
                  <a:gd name="T76" fmla="*/ 0 w 2405"/>
                  <a:gd name="T77" fmla="*/ 0 h 835"/>
                  <a:gd name="T78" fmla="*/ 0 w 2405"/>
                  <a:gd name="T79" fmla="*/ 0 h 835"/>
                  <a:gd name="T80" fmla="*/ 0 w 2405"/>
                  <a:gd name="T81" fmla="*/ 0 h 835"/>
                  <a:gd name="T82" fmla="*/ 0 w 2405"/>
                  <a:gd name="T83" fmla="*/ 0 h 835"/>
                  <a:gd name="T84" fmla="*/ 0 w 2405"/>
                  <a:gd name="T85" fmla="*/ 0 h 835"/>
                  <a:gd name="T86" fmla="*/ 0 w 2405"/>
                  <a:gd name="T87" fmla="*/ 0 h 835"/>
                  <a:gd name="T88" fmla="*/ 0 w 2405"/>
                  <a:gd name="T89" fmla="*/ 0 h 835"/>
                  <a:gd name="T90" fmla="*/ 0 w 2405"/>
                  <a:gd name="T91" fmla="*/ 0 h 835"/>
                  <a:gd name="T92" fmla="*/ 0 w 2405"/>
                  <a:gd name="T93" fmla="*/ 0 h 835"/>
                  <a:gd name="T94" fmla="*/ 0 w 2405"/>
                  <a:gd name="T95" fmla="*/ 0 h 835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405"/>
                  <a:gd name="T145" fmla="*/ 0 h 835"/>
                  <a:gd name="T146" fmla="*/ 2405 w 2405"/>
                  <a:gd name="T147" fmla="*/ 835 h 835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405" h="835">
                    <a:moveTo>
                      <a:pt x="2405" y="595"/>
                    </a:moveTo>
                    <a:lnTo>
                      <a:pt x="2376" y="591"/>
                    </a:lnTo>
                    <a:lnTo>
                      <a:pt x="2345" y="602"/>
                    </a:lnTo>
                    <a:lnTo>
                      <a:pt x="2312" y="625"/>
                    </a:lnTo>
                    <a:lnTo>
                      <a:pt x="2279" y="655"/>
                    </a:lnTo>
                    <a:lnTo>
                      <a:pt x="2246" y="686"/>
                    </a:lnTo>
                    <a:lnTo>
                      <a:pt x="2217" y="717"/>
                    </a:lnTo>
                    <a:lnTo>
                      <a:pt x="2190" y="742"/>
                    </a:lnTo>
                    <a:lnTo>
                      <a:pt x="2172" y="759"/>
                    </a:lnTo>
                    <a:lnTo>
                      <a:pt x="2148" y="763"/>
                    </a:lnTo>
                    <a:lnTo>
                      <a:pt x="2117" y="764"/>
                    </a:lnTo>
                    <a:lnTo>
                      <a:pt x="2079" y="762"/>
                    </a:lnTo>
                    <a:lnTo>
                      <a:pt x="2039" y="761"/>
                    </a:lnTo>
                    <a:lnTo>
                      <a:pt x="1997" y="759"/>
                    </a:lnTo>
                    <a:lnTo>
                      <a:pt x="1957" y="761"/>
                    </a:lnTo>
                    <a:lnTo>
                      <a:pt x="1920" y="767"/>
                    </a:lnTo>
                    <a:lnTo>
                      <a:pt x="1891" y="782"/>
                    </a:lnTo>
                    <a:lnTo>
                      <a:pt x="1852" y="797"/>
                    </a:lnTo>
                    <a:lnTo>
                      <a:pt x="1793" y="813"/>
                    </a:lnTo>
                    <a:lnTo>
                      <a:pt x="1720" y="824"/>
                    </a:lnTo>
                    <a:lnTo>
                      <a:pt x="1641" y="833"/>
                    </a:lnTo>
                    <a:lnTo>
                      <a:pt x="1559" y="835"/>
                    </a:lnTo>
                    <a:lnTo>
                      <a:pt x="1482" y="832"/>
                    </a:lnTo>
                    <a:lnTo>
                      <a:pt x="1415" y="822"/>
                    </a:lnTo>
                    <a:lnTo>
                      <a:pt x="1366" y="805"/>
                    </a:lnTo>
                    <a:lnTo>
                      <a:pt x="1316" y="780"/>
                    </a:lnTo>
                    <a:lnTo>
                      <a:pt x="1253" y="751"/>
                    </a:lnTo>
                    <a:lnTo>
                      <a:pt x="1176" y="720"/>
                    </a:lnTo>
                    <a:lnTo>
                      <a:pt x="1093" y="689"/>
                    </a:lnTo>
                    <a:lnTo>
                      <a:pt x="1005" y="659"/>
                    </a:lnTo>
                    <a:lnTo>
                      <a:pt x="917" y="634"/>
                    </a:lnTo>
                    <a:lnTo>
                      <a:pt x="834" y="615"/>
                    </a:lnTo>
                    <a:lnTo>
                      <a:pt x="759" y="607"/>
                    </a:lnTo>
                    <a:lnTo>
                      <a:pt x="691" y="596"/>
                    </a:lnTo>
                    <a:lnTo>
                      <a:pt x="631" y="576"/>
                    </a:lnTo>
                    <a:lnTo>
                      <a:pt x="578" y="550"/>
                    </a:lnTo>
                    <a:lnTo>
                      <a:pt x="531" y="518"/>
                    </a:lnTo>
                    <a:lnTo>
                      <a:pt x="490" y="484"/>
                    </a:lnTo>
                    <a:lnTo>
                      <a:pt x="457" y="452"/>
                    </a:lnTo>
                    <a:lnTo>
                      <a:pt x="429" y="422"/>
                    </a:lnTo>
                    <a:lnTo>
                      <a:pt x="409" y="397"/>
                    </a:lnTo>
                    <a:lnTo>
                      <a:pt x="385" y="376"/>
                    </a:lnTo>
                    <a:lnTo>
                      <a:pt x="353" y="362"/>
                    </a:lnTo>
                    <a:lnTo>
                      <a:pt x="316" y="348"/>
                    </a:lnTo>
                    <a:lnTo>
                      <a:pt x="277" y="338"/>
                    </a:lnTo>
                    <a:lnTo>
                      <a:pt x="238" y="326"/>
                    </a:lnTo>
                    <a:lnTo>
                      <a:pt x="204" y="314"/>
                    </a:lnTo>
                    <a:lnTo>
                      <a:pt x="178" y="298"/>
                    </a:lnTo>
                    <a:lnTo>
                      <a:pt x="163" y="281"/>
                    </a:lnTo>
                    <a:lnTo>
                      <a:pt x="148" y="256"/>
                    </a:lnTo>
                    <a:lnTo>
                      <a:pt x="127" y="229"/>
                    </a:lnTo>
                    <a:lnTo>
                      <a:pt x="100" y="199"/>
                    </a:lnTo>
                    <a:lnTo>
                      <a:pt x="72" y="166"/>
                    </a:lnTo>
                    <a:lnTo>
                      <a:pt x="44" y="129"/>
                    </a:lnTo>
                    <a:lnTo>
                      <a:pt x="21" y="89"/>
                    </a:lnTo>
                    <a:lnTo>
                      <a:pt x="5" y="46"/>
                    </a:lnTo>
                    <a:lnTo>
                      <a:pt x="0" y="0"/>
                    </a:lnTo>
                    <a:lnTo>
                      <a:pt x="43" y="14"/>
                    </a:lnTo>
                    <a:lnTo>
                      <a:pt x="95" y="32"/>
                    </a:lnTo>
                    <a:lnTo>
                      <a:pt x="153" y="48"/>
                    </a:lnTo>
                    <a:lnTo>
                      <a:pt x="212" y="65"/>
                    </a:lnTo>
                    <a:lnTo>
                      <a:pt x="270" y="77"/>
                    </a:lnTo>
                    <a:lnTo>
                      <a:pt x="324" y="84"/>
                    </a:lnTo>
                    <a:lnTo>
                      <a:pt x="371" y="82"/>
                    </a:lnTo>
                    <a:lnTo>
                      <a:pt x="409" y="70"/>
                    </a:lnTo>
                    <a:lnTo>
                      <a:pt x="453" y="52"/>
                    </a:lnTo>
                    <a:lnTo>
                      <a:pt x="525" y="36"/>
                    </a:lnTo>
                    <a:lnTo>
                      <a:pt x="614" y="23"/>
                    </a:lnTo>
                    <a:lnTo>
                      <a:pt x="715" y="16"/>
                    </a:lnTo>
                    <a:lnTo>
                      <a:pt x="817" y="17"/>
                    </a:lnTo>
                    <a:lnTo>
                      <a:pt x="917" y="28"/>
                    </a:lnTo>
                    <a:lnTo>
                      <a:pt x="1005" y="53"/>
                    </a:lnTo>
                    <a:lnTo>
                      <a:pt x="1074" y="94"/>
                    </a:lnTo>
                    <a:lnTo>
                      <a:pt x="1136" y="139"/>
                    </a:lnTo>
                    <a:lnTo>
                      <a:pt x="1211" y="183"/>
                    </a:lnTo>
                    <a:lnTo>
                      <a:pt x="1291" y="221"/>
                    </a:lnTo>
                    <a:lnTo>
                      <a:pt x="1374" y="252"/>
                    </a:lnTo>
                    <a:lnTo>
                      <a:pt x="1455" y="274"/>
                    </a:lnTo>
                    <a:lnTo>
                      <a:pt x="1533" y="288"/>
                    </a:lnTo>
                    <a:lnTo>
                      <a:pt x="1601" y="291"/>
                    </a:lnTo>
                    <a:lnTo>
                      <a:pt x="1658" y="281"/>
                    </a:lnTo>
                    <a:lnTo>
                      <a:pt x="1708" y="271"/>
                    </a:lnTo>
                    <a:lnTo>
                      <a:pt x="1763" y="276"/>
                    </a:lnTo>
                    <a:lnTo>
                      <a:pt x="1820" y="293"/>
                    </a:lnTo>
                    <a:lnTo>
                      <a:pt x="1877" y="319"/>
                    </a:lnTo>
                    <a:lnTo>
                      <a:pt x="1928" y="351"/>
                    </a:lnTo>
                    <a:lnTo>
                      <a:pt x="1976" y="386"/>
                    </a:lnTo>
                    <a:lnTo>
                      <a:pt x="2015" y="421"/>
                    </a:lnTo>
                    <a:lnTo>
                      <a:pt x="2044" y="455"/>
                    </a:lnTo>
                    <a:lnTo>
                      <a:pt x="2071" y="486"/>
                    </a:lnTo>
                    <a:lnTo>
                      <a:pt x="2114" y="520"/>
                    </a:lnTo>
                    <a:lnTo>
                      <a:pt x="2164" y="550"/>
                    </a:lnTo>
                    <a:lnTo>
                      <a:pt x="2219" y="577"/>
                    </a:lnTo>
                    <a:lnTo>
                      <a:pt x="2274" y="597"/>
                    </a:lnTo>
                    <a:lnTo>
                      <a:pt x="2326" y="608"/>
                    </a:lnTo>
                    <a:lnTo>
                      <a:pt x="2371" y="608"/>
                    </a:lnTo>
                    <a:lnTo>
                      <a:pt x="2405" y="595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0" name="Freeform 188">
                <a:extLst>
                  <a:ext uri="{FF2B5EF4-FFF2-40B4-BE49-F238E27FC236}">
                    <a16:creationId xmlns:a16="http://schemas.microsoft.com/office/drawing/2014/main" id="{7C47A948-FD71-498F-82F9-CDFB786E0E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192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2035" y="654"/>
                    </a:moveTo>
                    <a:lnTo>
                      <a:pt x="2029" y="582"/>
                    </a:lnTo>
                    <a:lnTo>
                      <a:pt x="1985" y="506"/>
                    </a:lnTo>
                    <a:lnTo>
                      <a:pt x="1905" y="428"/>
                    </a:lnTo>
                    <a:lnTo>
                      <a:pt x="1792" y="350"/>
                    </a:lnTo>
                    <a:lnTo>
                      <a:pt x="1651" y="273"/>
                    </a:lnTo>
                    <a:lnTo>
                      <a:pt x="1485" y="202"/>
                    </a:lnTo>
                    <a:lnTo>
                      <a:pt x="1299" y="136"/>
                    </a:lnTo>
                    <a:lnTo>
                      <a:pt x="1096" y="81"/>
                    </a:lnTo>
                    <a:lnTo>
                      <a:pt x="888" y="37"/>
                    </a:lnTo>
                    <a:lnTo>
                      <a:pt x="693" y="11"/>
                    </a:lnTo>
                    <a:lnTo>
                      <a:pt x="512" y="0"/>
                    </a:lnTo>
                    <a:lnTo>
                      <a:pt x="353" y="4"/>
                    </a:lnTo>
                    <a:lnTo>
                      <a:pt x="217" y="22"/>
                    </a:lnTo>
                    <a:lnTo>
                      <a:pt x="110" y="55"/>
                    </a:lnTo>
                    <a:lnTo>
                      <a:pt x="35" y="103"/>
                    </a:lnTo>
                    <a:lnTo>
                      <a:pt x="0" y="165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1" name="Freeform 189">
                <a:extLst>
                  <a:ext uri="{FF2B5EF4-FFF2-40B4-BE49-F238E27FC236}">
                    <a16:creationId xmlns:a16="http://schemas.microsoft.com/office/drawing/2014/main" id="{AF681CAC-1BA9-46E7-ABD0-614B412F3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61"/>
                <a:ext cx="407" cy="131"/>
              </a:xfrm>
              <a:custGeom>
                <a:avLst/>
                <a:gdLst>
                  <a:gd name="T0" fmla="*/ 0 w 2036"/>
                  <a:gd name="T1" fmla="*/ 0 h 656"/>
                  <a:gd name="T2" fmla="*/ 0 w 2036"/>
                  <a:gd name="T3" fmla="*/ 0 h 656"/>
                  <a:gd name="T4" fmla="*/ 0 w 2036"/>
                  <a:gd name="T5" fmla="*/ 0 h 656"/>
                  <a:gd name="T6" fmla="*/ 0 w 2036"/>
                  <a:gd name="T7" fmla="*/ 0 h 656"/>
                  <a:gd name="T8" fmla="*/ 0 w 2036"/>
                  <a:gd name="T9" fmla="*/ 0 h 656"/>
                  <a:gd name="T10" fmla="*/ 0 w 2036"/>
                  <a:gd name="T11" fmla="*/ 0 h 656"/>
                  <a:gd name="T12" fmla="*/ 0 w 2036"/>
                  <a:gd name="T13" fmla="*/ 0 h 656"/>
                  <a:gd name="T14" fmla="*/ 0 w 2036"/>
                  <a:gd name="T15" fmla="*/ 0 h 656"/>
                  <a:gd name="T16" fmla="*/ 0 w 2036"/>
                  <a:gd name="T17" fmla="*/ 0 h 656"/>
                  <a:gd name="T18" fmla="*/ 0 w 2036"/>
                  <a:gd name="T19" fmla="*/ 0 h 656"/>
                  <a:gd name="T20" fmla="*/ 0 w 2036"/>
                  <a:gd name="T21" fmla="*/ 0 h 656"/>
                  <a:gd name="T22" fmla="*/ 0 w 2036"/>
                  <a:gd name="T23" fmla="*/ 0 h 656"/>
                  <a:gd name="T24" fmla="*/ 0 w 2036"/>
                  <a:gd name="T25" fmla="*/ 0 h 656"/>
                  <a:gd name="T26" fmla="*/ 0 w 2036"/>
                  <a:gd name="T27" fmla="*/ 0 h 656"/>
                  <a:gd name="T28" fmla="*/ 0 w 2036"/>
                  <a:gd name="T29" fmla="*/ 0 h 656"/>
                  <a:gd name="T30" fmla="*/ 0 w 2036"/>
                  <a:gd name="T31" fmla="*/ 0 h 656"/>
                  <a:gd name="T32" fmla="*/ 0 w 2036"/>
                  <a:gd name="T33" fmla="*/ 0 h 6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6"/>
                  <a:gd name="T53" fmla="*/ 2036 w 2036"/>
                  <a:gd name="T54" fmla="*/ 656 h 6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6">
                    <a:moveTo>
                      <a:pt x="2036" y="656"/>
                    </a:moveTo>
                    <a:lnTo>
                      <a:pt x="2031" y="584"/>
                    </a:lnTo>
                    <a:lnTo>
                      <a:pt x="1986" y="508"/>
                    </a:lnTo>
                    <a:lnTo>
                      <a:pt x="1905" y="429"/>
                    </a:lnTo>
                    <a:lnTo>
                      <a:pt x="1794" y="350"/>
                    </a:lnTo>
                    <a:lnTo>
                      <a:pt x="1652" y="274"/>
                    </a:lnTo>
                    <a:lnTo>
                      <a:pt x="1487" y="203"/>
                    </a:lnTo>
                    <a:lnTo>
                      <a:pt x="1300" y="137"/>
                    </a:lnTo>
                    <a:lnTo>
                      <a:pt x="1098" y="83"/>
                    </a:lnTo>
                    <a:lnTo>
                      <a:pt x="890" y="39"/>
                    </a:lnTo>
                    <a:lnTo>
                      <a:pt x="694" y="13"/>
                    </a:lnTo>
                    <a:lnTo>
                      <a:pt x="514" y="0"/>
                    </a:lnTo>
                    <a:lnTo>
                      <a:pt x="354" y="5"/>
                    </a:lnTo>
                    <a:lnTo>
                      <a:pt x="217" y="24"/>
                    </a:lnTo>
                    <a:lnTo>
                      <a:pt x="110" y="57"/>
                    </a:lnTo>
                    <a:lnTo>
                      <a:pt x="37" y="105"/>
                    </a:lnTo>
                    <a:lnTo>
                      <a:pt x="0" y="167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2" name="Line 190">
                <a:extLst>
                  <a:ext uri="{FF2B5EF4-FFF2-40B4-BE49-F238E27FC236}">
                    <a16:creationId xmlns:a16="http://schemas.microsoft.com/office/drawing/2014/main" id="{EE134BD5-F2C5-4532-A987-E283A8C43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6" y="3021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3" name="Line 191">
                <a:extLst>
                  <a:ext uri="{FF2B5EF4-FFF2-40B4-BE49-F238E27FC236}">
                    <a16:creationId xmlns:a16="http://schemas.microsoft.com/office/drawing/2014/main" id="{37424C22-3BCB-461C-92F5-2DC0DD0E5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3" y="3026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4" name="Line 192">
                <a:extLst>
                  <a:ext uri="{FF2B5EF4-FFF2-40B4-BE49-F238E27FC236}">
                    <a16:creationId xmlns:a16="http://schemas.microsoft.com/office/drawing/2014/main" id="{B14E6E61-2400-400D-A7F3-89520AF23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9" y="3031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5" name="Line 193">
                <a:extLst>
                  <a:ext uri="{FF2B5EF4-FFF2-40B4-BE49-F238E27FC236}">
                    <a16:creationId xmlns:a16="http://schemas.microsoft.com/office/drawing/2014/main" id="{0E74F664-EE71-44CA-A551-A221936E2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6" y="303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6" name="Line 194">
                <a:extLst>
                  <a:ext uri="{FF2B5EF4-FFF2-40B4-BE49-F238E27FC236}">
                    <a16:creationId xmlns:a16="http://schemas.microsoft.com/office/drawing/2014/main" id="{D185DF6E-B618-4472-80EB-CF8A6D9D3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" y="3040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7" name="Line 195">
                <a:extLst>
                  <a:ext uri="{FF2B5EF4-FFF2-40B4-BE49-F238E27FC236}">
                    <a16:creationId xmlns:a16="http://schemas.microsoft.com/office/drawing/2014/main" id="{DDA8A9FE-3E0B-4DAB-91C1-F7FF6265B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0" y="304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8" name="Line 196">
                <a:extLst>
                  <a:ext uri="{FF2B5EF4-FFF2-40B4-BE49-F238E27FC236}">
                    <a16:creationId xmlns:a16="http://schemas.microsoft.com/office/drawing/2014/main" id="{CBF8A952-DCB4-4FA9-9F0B-AC7D3F22F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7" y="304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9" name="Line 197">
                <a:extLst>
                  <a:ext uri="{FF2B5EF4-FFF2-40B4-BE49-F238E27FC236}">
                    <a16:creationId xmlns:a16="http://schemas.microsoft.com/office/drawing/2014/main" id="{C3CF37FB-8D47-4C98-8F6B-B37CCEC5C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4" y="3053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Line 198">
                <a:extLst>
                  <a:ext uri="{FF2B5EF4-FFF2-40B4-BE49-F238E27FC236}">
                    <a16:creationId xmlns:a16="http://schemas.microsoft.com/office/drawing/2014/main" id="{BA904B39-1055-4463-8212-427EDB1FD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3058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Line 199">
                <a:extLst>
                  <a:ext uri="{FF2B5EF4-FFF2-40B4-BE49-F238E27FC236}">
                    <a16:creationId xmlns:a16="http://schemas.microsoft.com/office/drawing/2014/main" id="{4EF2ABC5-8E65-45CC-8C5C-137AF58998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7" y="306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Line 200">
                <a:extLst>
                  <a:ext uri="{FF2B5EF4-FFF2-40B4-BE49-F238E27FC236}">
                    <a16:creationId xmlns:a16="http://schemas.microsoft.com/office/drawing/2014/main" id="{523DAF38-156E-4228-BC06-462AE14B3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4" y="306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Line 201">
                <a:extLst>
                  <a:ext uri="{FF2B5EF4-FFF2-40B4-BE49-F238E27FC236}">
                    <a16:creationId xmlns:a16="http://schemas.microsoft.com/office/drawing/2014/main" id="{A1B84281-5DC3-4F66-A942-9CF7648DA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1" y="307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Line 202">
                <a:extLst>
                  <a:ext uri="{FF2B5EF4-FFF2-40B4-BE49-F238E27FC236}">
                    <a16:creationId xmlns:a16="http://schemas.microsoft.com/office/drawing/2014/main" id="{9FFA12C8-E46A-498D-B9F9-90DF145011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8" y="307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Line 203">
                <a:extLst>
                  <a:ext uri="{FF2B5EF4-FFF2-40B4-BE49-F238E27FC236}">
                    <a16:creationId xmlns:a16="http://schemas.microsoft.com/office/drawing/2014/main" id="{33C499E4-1063-4694-8554-136A89465F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" y="308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Line 204">
                <a:extLst>
                  <a:ext uri="{FF2B5EF4-FFF2-40B4-BE49-F238E27FC236}">
                    <a16:creationId xmlns:a16="http://schemas.microsoft.com/office/drawing/2014/main" id="{FFDA4632-ED1F-443E-9B2B-8775DC5C0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2" y="3085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Line 205">
                <a:extLst>
                  <a:ext uri="{FF2B5EF4-FFF2-40B4-BE49-F238E27FC236}">
                    <a16:creationId xmlns:a16="http://schemas.microsoft.com/office/drawing/2014/main" id="{1CBDE0D3-F57A-4C85-947A-C8F6102D8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9" y="308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8" name="Line 206">
                <a:extLst>
                  <a:ext uri="{FF2B5EF4-FFF2-40B4-BE49-F238E27FC236}">
                    <a16:creationId xmlns:a16="http://schemas.microsoft.com/office/drawing/2014/main" id="{74CCDAAB-BD46-4550-B467-49427FC82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9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80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9" name="Line 207">
                <a:extLst>
                  <a:ext uri="{FF2B5EF4-FFF2-40B4-BE49-F238E27FC236}">
                    <a16:creationId xmlns:a16="http://schemas.microsoft.com/office/drawing/2014/main" id="{D7E48EC6-31EB-42B5-8511-A5BA2A09D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1" y="3113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8C8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0" name="Line 208">
                <a:extLst>
                  <a:ext uri="{FF2B5EF4-FFF2-40B4-BE49-F238E27FC236}">
                    <a16:creationId xmlns:a16="http://schemas.microsoft.com/office/drawing/2014/main" id="{CDF03E92-FB50-438E-806C-EC6C2B792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9" y="309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1" name="Line 209">
                <a:extLst>
                  <a:ext uri="{FF2B5EF4-FFF2-40B4-BE49-F238E27FC236}">
                    <a16:creationId xmlns:a16="http://schemas.microsoft.com/office/drawing/2014/main" id="{693E84DF-6F48-46C8-958C-EB4F64DA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2" y="3098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2" name="Line 210">
                <a:extLst>
                  <a:ext uri="{FF2B5EF4-FFF2-40B4-BE49-F238E27FC236}">
                    <a16:creationId xmlns:a16="http://schemas.microsoft.com/office/drawing/2014/main" id="{FC675464-D3B6-4E75-A73D-DCFA4521E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6" y="309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Line 211">
                <a:extLst>
                  <a:ext uri="{FF2B5EF4-FFF2-40B4-BE49-F238E27FC236}">
                    <a16:creationId xmlns:a16="http://schemas.microsoft.com/office/drawing/2014/main" id="{3EFD02B6-8F73-4AC1-B059-7F4E4BABE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" y="310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Line 212">
                <a:extLst>
                  <a:ext uri="{FF2B5EF4-FFF2-40B4-BE49-F238E27FC236}">
                    <a16:creationId xmlns:a16="http://schemas.microsoft.com/office/drawing/2014/main" id="{7021DF55-BBC6-406E-9062-529747440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" y="310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5" name="Line 213">
                <a:extLst>
                  <a:ext uri="{FF2B5EF4-FFF2-40B4-BE49-F238E27FC236}">
                    <a16:creationId xmlns:a16="http://schemas.microsoft.com/office/drawing/2014/main" id="{DF5058B1-8B5C-4590-A6B8-5DBA936B6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" y="310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6" name="Line 214">
                <a:extLst>
                  <a:ext uri="{FF2B5EF4-FFF2-40B4-BE49-F238E27FC236}">
                    <a16:creationId xmlns:a16="http://schemas.microsoft.com/office/drawing/2014/main" id="{E6702421-701A-4332-9F28-4AE3E0CD5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9" y="310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7" name="Line 215">
                <a:extLst>
                  <a:ext uri="{FF2B5EF4-FFF2-40B4-BE49-F238E27FC236}">
                    <a16:creationId xmlns:a16="http://schemas.microsoft.com/office/drawing/2014/main" id="{60E58265-6050-45CD-A54F-0A5D80095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23" y="3109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8" name="Line 216">
                <a:extLst>
                  <a:ext uri="{FF2B5EF4-FFF2-40B4-BE49-F238E27FC236}">
                    <a16:creationId xmlns:a16="http://schemas.microsoft.com/office/drawing/2014/main" id="{8FB9C597-C055-4FC6-91D9-F977FB92B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6" y="311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9" name="Line 217">
                <a:extLst>
                  <a:ext uri="{FF2B5EF4-FFF2-40B4-BE49-F238E27FC236}">
                    <a16:creationId xmlns:a16="http://schemas.microsoft.com/office/drawing/2014/main" id="{74982AE9-0AEC-4075-BF52-5DEA916D39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0" y="311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0" name="Line 218">
                <a:extLst>
                  <a:ext uri="{FF2B5EF4-FFF2-40B4-BE49-F238E27FC236}">
                    <a16:creationId xmlns:a16="http://schemas.microsoft.com/office/drawing/2014/main" id="{5CA5FBA0-8838-445C-9A64-587F0B2D0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3" y="311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1" name="Line 219">
                <a:extLst>
                  <a:ext uri="{FF2B5EF4-FFF2-40B4-BE49-F238E27FC236}">
                    <a16:creationId xmlns:a16="http://schemas.microsoft.com/office/drawing/2014/main" id="{EBBCF195-E81E-4BE4-944D-42C43862F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7" y="3117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2" name="Line 220">
                <a:extLst>
                  <a:ext uri="{FF2B5EF4-FFF2-40B4-BE49-F238E27FC236}">
                    <a16:creationId xmlns:a16="http://schemas.microsoft.com/office/drawing/2014/main" id="{89B829A8-C6CE-42CB-B8E7-742B9AB6CA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0" y="311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3" name="Line 221">
                <a:extLst>
                  <a:ext uri="{FF2B5EF4-FFF2-40B4-BE49-F238E27FC236}">
                    <a16:creationId xmlns:a16="http://schemas.microsoft.com/office/drawing/2014/main" id="{B7BF7FCD-C4AB-4D26-A7D8-8AB8AC18E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3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4" name="Line 222">
                <a:extLst>
                  <a:ext uri="{FF2B5EF4-FFF2-40B4-BE49-F238E27FC236}">
                    <a16:creationId xmlns:a16="http://schemas.microsoft.com/office/drawing/2014/main" id="{F9927910-DA84-4967-B28F-B038880C7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7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5" name="Line 223">
                <a:extLst>
                  <a:ext uri="{FF2B5EF4-FFF2-40B4-BE49-F238E27FC236}">
                    <a16:creationId xmlns:a16="http://schemas.microsoft.com/office/drawing/2014/main" id="{A36EDBA2-0D66-4380-A5F2-79948ADD8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3" y="3115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6" name="Line 224">
                <a:extLst>
                  <a:ext uri="{FF2B5EF4-FFF2-40B4-BE49-F238E27FC236}">
                    <a16:creationId xmlns:a16="http://schemas.microsoft.com/office/drawing/2014/main" id="{A2DB6FCB-E54E-40B8-A909-D253CD646D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4" y="3116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7" name="Line 225">
                <a:extLst>
                  <a:ext uri="{FF2B5EF4-FFF2-40B4-BE49-F238E27FC236}">
                    <a16:creationId xmlns:a16="http://schemas.microsoft.com/office/drawing/2014/main" id="{539F1671-1723-44AD-969A-EFCD48B6F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3118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5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8" name="Line 226">
                <a:extLst>
                  <a:ext uri="{FF2B5EF4-FFF2-40B4-BE49-F238E27FC236}">
                    <a16:creationId xmlns:a16="http://schemas.microsoft.com/office/drawing/2014/main" id="{C4E1340C-6CAD-41EE-BF44-0F8239392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7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4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9" name="Line 227">
                <a:extLst>
                  <a:ext uri="{FF2B5EF4-FFF2-40B4-BE49-F238E27FC236}">
                    <a16:creationId xmlns:a16="http://schemas.microsoft.com/office/drawing/2014/main" id="{722C0267-BDD9-425A-BD76-4E9F079BA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9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2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0" name="Line 228">
                <a:extLst>
                  <a:ext uri="{FF2B5EF4-FFF2-40B4-BE49-F238E27FC236}">
                    <a16:creationId xmlns:a16="http://schemas.microsoft.com/office/drawing/2014/main" id="{E81CB553-3B3F-47E7-BE45-84FD2B37C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0" y="312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1" name="Freeform 229">
                <a:extLst>
                  <a:ext uri="{FF2B5EF4-FFF2-40B4-BE49-F238E27FC236}">
                    <a16:creationId xmlns:a16="http://schemas.microsoft.com/office/drawing/2014/main" id="{48321D4A-7FB4-4270-AA13-B5584B8745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" y="2949"/>
                <a:ext cx="516" cy="273"/>
              </a:xfrm>
              <a:custGeom>
                <a:avLst/>
                <a:gdLst>
                  <a:gd name="T0" fmla="*/ 0 w 2581"/>
                  <a:gd name="T1" fmla="*/ 0 h 1365"/>
                  <a:gd name="T2" fmla="*/ 0 w 2581"/>
                  <a:gd name="T3" fmla="*/ 0 h 1365"/>
                  <a:gd name="T4" fmla="*/ 0 w 2581"/>
                  <a:gd name="T5" fmla="*/ 0 h 1365"/>
                  <a:gd name="T6" fmla="*/ 0 w 2581"/>
                  <a:gd name="T7" fmla="*/ 0 h 1365"/>
                  <a:gd name="T8" fmla="*/ 0 w 2581"/>
                  <a:gd name="T9" fmla="*/ 0 h 1365"/>
                  <a:gd name="T10" fmla="*/ 0 w 2581"/>
                  <a:gd name="T11" fmla="*/ 0 h 1365"/>
                  <a:gd name="T12" fmla="*/ 0 w 2581"/>
                  <a:gd name="T13" fmla="*/ 0 h 1365"/>
                  <a:gd name="T14" fmla="*/ 0 w 2581"/>
                  <a:gd name="T15" fmla="*/ 0 h 1365"/>
                  <a:gd name="T16" fmla="*/ 0 w 2581"/>
                  <a:gd name="T17" fmla="*/ 0 h 1365"/>
                  <a:gd name="T18" fmla="*/ 0 w 2581"/>
                  <a:gd name="T19" fmla="*/ 0 h 1365"/>
                  <a:gd name="T20" fmla="*/ 0 w 2581"/>
                  <a:gd name="T21" fmla="*/ 0 h 1365"/>
                  <a:gd name="T22" fmla="*/ 0 w 2581"/>
                  <a:gd name="T23" fmla="*/ 0 h 1365"/>
                  <a:gd name="T24" fmla="*/ 0 w 2581"/>
                  <a:gd name="T25" fmla="*/ 0 h 1365"/>
                  <a:gd name="T26" fmla="*/ 0 w 2581"/>
                  <a:gd name="T27" fmla="*/ 0 h 1365"/>
                  <a:gd name="T28" fmla="*/ 0 w 2581"/>
                  <a:gd name="T29" fmla="*/ 0 h 1365"/>
                  <a:gd name="T30" fmla="*/ 0 w 2581"/>
                  <a:gd name="T31" fmla="*/ 0 h 1365"/>
                  <a:gd name="T32" fmla="*/ 0 w 2581"/>
                  <a:gd name="T33" fmla="*/ 0 h 1365"/>
                  <a:gd name="T34" fmla="*/ 0 w 2581"/>
                  <a:gd name="T35" fmla="*/ 0 h 1365"/>
                  <a:gd name="T36" fmla="*/ 0 w 2581"/>
                  <a:gd name="T37" fmla="*/ 0 h 1365"/>
                  <a:gd name="T38" fmla="*/ 0 w 2581"/>
                  <a:gd name="T39" fmla="*/ 0 h 1365"/>
                  <a:gd name="T40" fmla="*/ 0 w 2581"/>
                  <a:gd name="T41" fmla="*/ 0 h 1365"/>
                  <a:gd name="T42" fmla="*/ 0 w 2581"/>
                  <a:gd name="T43" fmla="*/ 0 h 1365"/>
                  <a:gd name="T44" fmla="*/ 0 w 2581"/>
                  <a:gd name="T45" fmla="*/ 0 h 1365"/>
                  <a:gd name="T46" fmla="*/ 0 w 2581"/>
                  <a:gd name="T47" fmla="*/ 0 h 1365"/>
                  <a:gd name="T48" fmla="*/ 0 w 2581"/>
                  <a:gd name="T49" fmla="*/ 0 h 1365"/>
                  <a:gd name="T50" fmla="*/ 0 w 2581"/>
                  <a:gd name="T51" fmla="*/ 0 h 1365"/>
                  <a:gd name="T52" fmla="*/ 0 w 2581"/>
                  <a:gd name="T53" fmla="*/ 0 h 1365"/>
                  <a:gd name="T54" fmla="*/ 0 w 2581"/>
                  <a:gd name="T55" fmla="*/ 0 h 1365"/>
                  <a:gd name="T56" fmla="*/ 0 w 2581"/>
                  <a:gd name="T57" fmla="*/ 0 h 1365"/>
                  <a:gd name="T58" fmla="*/ 0 w 2581"/>
                  <a:gd name="T59" fmla="*/ 0 h 1365"/>
                  <a:gd name="T60" fmla="*/ 0 w 2581"/>
                  <a:gd name="T61" fmla="*/ 0 h 1365"/>
                  <a:gd name="T62" fmla="*/ 0 w 2581"/>
                  <a:gd name="T63" fmla="*/ 0 h 1365"/>
                  <a:gd name="T64" fmla="*/ 0 w 2581"/>
                  <a:gd name="T65" fmla="*/ 0 h 1365"/>
                  <a:gd name="T66" fmla="*/ 0 w 2581"/>
                  <a:gd name="T67" fmla="*/ 0 h 1365"/>
                  <a:gd name="T68" fmla="*/ 0 w 2581"/>
                  <a:gd name="T69" fmla="*/ 0 h 1365"/>
                  <a:gd name="T70" fmla="*/ 0 w 2581"/>
                  <a:gd name="T71" fmla="*/ 0 h 1365"/>
                  <a:gd name="T72" fmla="*/ 0 w 2581"/>
                  <a:gd name="T73" fmla="*/ 0 h 1365"/>
                  <a:gd name="T74" fmla="*/ 0 w 2581"/>
                  <a:gd name="T75" fmla="*/ 0 h 1365"/>
                  <a:gd name="T76" fmla="*/ 0 w 2581"/>
                  <a:gd name="T77" fmla="*/ 0 h 1365"/>
                  <a:gd name="T78" fmla="*/ 0 w 2581"/>
                  <a:gd name="T79" fmla="*/ 0 h 1365"/>
                  <a:gd name="T80" fmla="*/ 0 w 2581"/>
                  <a:gd name="T81" fmla="*/ 0 h 1365"/>
                  <a:gd name="T82" fmla="*/ 0 w 2581"/>
                  <a:gd name="T83" fmla="*/ 0 h 1365"/>
                  <a:gd name="T84" fmla="*/ 0 w 2581"/>
                  <a:gd name="T85" fmla="*/ 0 h 1365"/>
                  <a:gd name="T86" fmla="*/ 0 w 2581"/>
                  <a:gd name="T87" fmla="*/ 0 h 1365"/>
                  <a:gd name="T88" fmla="*/ 0 w 2581"/>
                  <a:gd name="T89" fmla="*/ 0 h 1365"/>
                  <a:gd name="T90" fmla="*/ 0 w 2581"/>
                  <a:gd name="T91" fmla="*/ 0 h 1365"/>
                  <a:gd name="T92" fmla="*/ 0 w 2581"/>
                  <a:gd name="T93" fmla="*/ 0 h 1365"/>
                  <a:gd name="T94" fmla="*/ 0 w 2581"/>
                  <a:gd name="T95" fmla="*/ 0 h 1365"/>
                  <a:gd name="T96" fmla="*/ 0 w 2581"/>
                  <a:gd name="T97" fmla="*/ 0 h 1365"/>
                  <a:gd name="T98" fmla="*/ 0 w 2581"/>
                  <a:gd name="T99" fmla="*/ 0 h 1365"/>
                  <a:gd name="T100" fmla="*/ 0 w 2581"/>
                  <a:gd name="T101" fmla="*/ 0 h 1365"/>
                  <a:gd name="T102" fmla="*/ 0 w 2581"/>
                  <a:gd name="T103" fmla="*/ 0 h 136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81"/>
                  <a:gd name="T157" fmla="*/ 0 h 1365"/>
                  <a:gd name="T158" fmla="*/ 2581 w 2581"/>
                  <a:gd name="T159" fmla="*/ 1365 h 136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81" h="1365">
                    <a:moveTo>
                      <a:pt x="1004" y="8"/>
                    </a:moveTo>
                    <a:lnTo>
                      <a:pt x="911" y="0"/>
                    </a:lnTo>
                    <a:lnTo>
                      <a:pt x="797" y="0"/>
                    </a:lnTo>
                    <a:lnTo>
                      <a:pt x="672" y="8"/>
                    </a:lnTo>
                    <a:lnTo>
                      <a:pt x="544" y="27"/>
                    </a:lnTo>
                    <a:lnTo>
                      <a:pt x="420" y="53"/>
                    </a:lnTo>
                    <a:lnTo>
                      <a:pt x="314" y="91"/>
                    </a:lnTo>
                    <a:lnTo>
                      <a:pt x="232" y="141"/>
                    </a:lnTo>
                    <a:lnTo>
                      <a:pt x="187" y="206"/>
                    </a:lnTo>
                    <a:lnTo>
                      <a:pt x="160" y="268"/>
                    </a:lnTo>
                    <a:lnTo>
                      <a:pt x="137" y="318"/>
                    </a:lnTo>
                    <a:lnTo>
                      <a:pt x="114" y="357"/>
                    </a:lnTo>
                    <a:lnTo>
                      <a:pt x="98" y="389"/>
                    </a:lnTo>
                    <a:lnTo>
                      <a:pt x="82" y="415"/>
                    </a:lnTo>
                    <a:lnTo>
                      <a:pt x="73" y="438"/>
                    </a:lnTo>
                    <a:lnTo>
                      <a:pt x="68" y="460"/>
                    </a:lnTo>
                    <a:lnTo>
                      <a:pt x="70" y="486"/>
                    </a:lnTo>
                    <a:lnTo>
                      <a:pt x="69" y="510"/>
                    </a:lnTo>
                    <a:lnTo>
                      <a:pt x="63" y="535"/>
                    </a:lnTo>
                    <a:lnTo>
                      <a:pt x="51" y="556"/>
                    </a:lnTo>
                    <a:lnTo>
                      <a:pt x="39" y="576"/>
                    </a:lnTo>
                    <a:lnTo>
                      <a:pt x="23" y="590"/>
                    </a:lnTo>
                    <a:lnTo>
                      <a:pt x="12" y="603"/>
                    </a:lnTo>
                    <a:lnTo>
                      <a:pt x="2" y="610"/>
                    </a:lnTo>
                    <a:lnTo>
                      <a:pt x="0" y="614"/>
                    </a:lnTo>
                    <a:lnTo>
                      <a:pt x="21" y="684"/>
                    </a:lnTo>
                    <a:lnTo>
                      <a:pt x="56" y="739"/>
                    </a:lnTo>
                    <a:lnTo>
                      <a:pt x="101" y="782"/>
                    </a:lnTo>
                    <a:lnTo>
                      <a:pt x="153" y="814"/>
                    </a:lnTo>
                    <a:lnTo>
                      <a:pt x="207" y="833"/>
                    </a:lnTo>
                    <a:lnTo>
                      <a:pt x="260" y="845"/>
                    </a:lnTo>
                    <a:lnTo>
                      <a:pt x="309" y="848"/>
                    </a:lnTo>
                    <a:lnTo>
                      <a:pt x="350" y="847"/>
                    </a:lnTo>
                    <a:lnTo>
                      <a:pt x="387" y="849"/>
                    </a:lnTo>
                    <a:lnTo>
                      <a:pt x="429" y="865"/>
                    </a:lnTo>
                    <a:lnTo>
                      <a:pt x="474" y="889"/>
                    </a:lnTo>
                    <a:lnTo>
                      <a:pt x="518" y="922"/>
                    </a:lnTo>
                    <a:lnTo>
                      <a:pt x="558" y="956"/>
                    </a:lnTo>
                    <a:lnTo>
                      <a:pt x="595" y="993"/>
                    </a:lnTo>
                    <a:lnTo>
                      <a:pt x="623" y="1026"/>
                    </a:lnTo>
                    <a:lnTo>
                      <a:pt x="643" y="1057"/>
                    </a:lnTo>
                    <a:lnTo>
                      <a:pt x="666" y="1081"/>
                    </a:lnTo>
                    <a:lnTo>
                      <a:pt x="709" y="1104"/>
                    </a:lnTo>
                    <a:lnTo>
                      <a:pt x="765" y="1123"/>
                    </a:lnTo>
                    <a:lnTo>
                      <a:pt x="832" y="1139"/>
                    </a:lnTo>
                    <a:lnTo>
                      <a:pt x="900" y="1152"/>
                    </a:lnTo>
                    <a:lnTo>
                      <a:pt x="966" y="1161"/>
                    </a:lnTo>
                    <a:lnTo>
                      <a:pt x="1026" y="1163"/>
                    </a:lnTo>
                    <a:lnTo>
                      <a:pt x="1074" y="1163"/>
                    </a:lnTo>
                    <a:lnTo>
                      <a:pt x="1118" y="1161"/>
                    </a:lnTo>
                    <a:lnTo>
                      <a:pt x="1170" y="1165"/>
                    </a:lnTo>
                    <a:lnTo>
                      <a:pt x="1224" y="1174"/>
                    </a:lnTo>
                    <a:lnTo>
                      <a:pt x="1281" y="1188"/>
                    </a:lnTo>
                    <a:lnTo>
                      <a:pt x="1333" y="1204"/>
                    </a:lnTo>
                    <a:lnTo>
                      <a:pt x="1379" y="1224"/>
                    </a:lnTo>
                    <a:lnTo>
                      <a:pt x="1414" y="1245"/>
                    </a:lnTo>
                    <a:lnTo>
                      <a:pt x="1437" y="1267"/>
                    </a:lnTo>
                    <a:lnTo>
                      <a:pt x="1463" y="1287"/>
                    </a:lnTo>
                    <a:lnTo>
                      <a:pt x="1518" y="1307"/>
                    </a:lnTo>
                    <a:lnTo>
                      <a:pt x="1589" y="1322"/>
                    </a:lnTo>
                    <a:lnTo>
                      <a:pt x="1669" y="1334"/>
                    </a:lnTo>
                    <a:lnTo>
                      <a:pt x="1748" y="1340"/>
                    </a:lnTo>
                    <a:lnTo>
                      <a:pt x="1819" y="1338"/>
                    </a:lnTo>
                    <a:lnTo>
                      <a:pt x="1874" y="1331"/>
                    </a:lnTo>
                    <a:lnTo>
                      <a:pt x="1904" y="1314"/>
                    </a:lnTo>
                    <a:lnTo>
                      <a:pt x="1927" y="1296"/>
                    </a:lnTo>
                    <a:lnTo>
                      <a:pt x="1970" y="1287"/>
                    </a:lnTo>
                    <a:lnTo>
                      <a:pt x="2026" y="1286"/>
                    </a:lnTo>
                    <a:lnTo>
                      <a:pt x="2088" y="1292"/>
                    </a:lnTo>
                    <a:lnTo>
                      <a:pt x="2148" y="1302"/>
                    </a:lnTo>
                    <a:lnTo>
                      <a:pt x="2203" y="1315"/>
                    </a:lnTo>
                    <a:lnTo>
                      <a:pt x="2243" y="1332"/>
                    </a:lnTo>
                    <a:lnTo>
                      <a:pt x="2265" y="1350"/>
                    </a:lnTo>
                    <a:lnTo>
                      <a:pt x="2281" y="1361"/>
                    </a:lnTo>
                    <a:lnTo>
                      <a:pt x="2309" y="1365"/>
                    </a:lnTo>
                    <a:lnTo>
                      <a:pt x="2344" y="1362"/>
                    </a:lnTo>
                    <a:lnTo>
                      <a:pt x="2384" y="1355"/>
                    </a:lnTo>
                    <a:lnTo>
                      <a:pt x="2422" y="1345"/>
                    </a:lnTo>
                    <a:lnTo>
                      <a:pt x="2455" y="1335"/>
                    </a:lnTo>
                    <a:lnTo>
                      <a:pt x="2478" y="1328"/>
                    </a:lnTo>
                    <a:lnTo>
                      <a:pt x="2488" y="1326"/>
                    </a:lnTo>
                    <a:lnTo>
                      <a:pt x="2476" y="1311"/>
                    </a:lnTo>
                    <a:lnTo>
                      <a:pt x="2471" y="1295"/>
                    </a:lnTo>
                    <a:lnTo>
                      <a:pt x="2469" y="1276"/>
                    </a:lnTo>
                    <a:lnTo>
                      <a:pt x="2472" y="1257"/>
                    </a:lnTo>
                    <a:lnTo>
                      <a:pt x="2478" y="1235"/>
                    </a:lnTo>
                    <a:lnTo>
                      <a:pt x="2486" y="1212"/>
                    </a:lnTo>
                    <a:lnTo>
                      <a:pt x="2498" y="1187"/>
                    </a:lnTo>
                    <a:lnTo>
                      <a:pt x="2511" y="1163"/>
                    </a:lnTo>
                    <a:lnTo>
                      <a:pt x="2523" y="1134"/>
                    </a:lnTo>
                    <a:lnTo>
                      <a:pt x="2535" y="1105"/>
                    </a:lnTo>
                    <a:lnTo>
                      <a:pt x="2548" y="1073"/>
                    </a:lnTo>
                    <a:lnTo>
                      <a:pt x="2559" y="1039"/>
                    </a:lnTo>
                    <a:lnTo>
                      <a:pt x="2568" y="1003"/>
                    </a:lnTo>
                    <a:lnTo>
                      <a:pt x="2574" y="965"/>
                    </a:lnTo>
                    <a:lnTo>
                      <a:pt x="2579" y="924"/>
                    </a:lnTo>
                    <a:lnTo>
                      <a:pt x="2581" y="883"/>
                    </a:lnTo>
                    <a:lnTo>
                      <a:pt x="2535" y="689"/>
                    </a:lnTo>
                    <a:lnTo>
                      <a:pt x="2411" y="524"/>
                    </a:lnTo>
                    <a:lnTo>
                      <a:pt x="2226" y="381"/>
                    </a:lnTo>
                    <a:lnTo>
                      <a:pt x="1998" y="265"/>
                    </a:lnTo>
                    <a:lnTo>
                      <a:pt x="1742" y="169"/>
                    </a:lnTo>
                    <a:lnTo>
                      <a:pt x="1481" y="96"/>
                    </a:lnTo>
                    <a:lnTo>
                      <a:pt x="1229" y="41"/>
                    </a:lnTo>
                    <a:lnTo>
                      <a:pt x="1004" y="8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2" name="Freeform 230">
                <a:extLst>
                  <a:ext uri="{FF2B5EF4-FFF2-40B4-BE49-F238E27FC236}">
                    <a16:creationId xmlns:a16="http://schemas.microsoft.com/office/drawing/2014/main" id="{D5EBAC60-1F89-49B7-A695-C2D75D0AA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5" y="3301"/>
                <a:ext cx="491" cy="240"/>
              </a:xfrm>
              <a:custGeom>
                <a:avLst/>
                <a:gdLst>
                  <a:gd name="T0" fmla="*/ 0 w 2454"/>
                  <a:gd name="T1" fmla="*/ 0 h 1202"/>
                  <a:gd name="T2" fmla="*/ 0 w 2454"/>
                  <a:gd name="T3" fmla="*/ 0 h 1202"/>
                  <a:gd name="T4" fmla="*/ 0 w 2454"/>
                  <a:gd name="T5" fmla="*/ 0 h 1202"/>
                  <a:gd name="T6" fmla="*/ 0 w 2454"/>
                  <a:gd name="T7" fmla="*/ 0 h 1202"/>
                  <a:gd name="T8" fmla="*/ 0 w 2454"/>
                  <a:gd name="T9" fmla="*/ 0 h 1202"/>
                  <a:gd name="T10" fmla="*/ 0 w 2454"/>
                  <a:gd name="T11" fmla="*/ 0 h 1202"/>
                  <a:gd name="T12" fmla="*/ 0 w 2454"/>
                  <a:gd name="T13" fmla="*/ 0 h 1202"/>
                  <a:gd name="T14" fmla="*/ 0 w 2454"/>
                  <a:gd name="T15" fmla="*/ 0 h 1202"/>
                  <a:gd name="T16" fmla="*/ 0 w 2454"/>
                  <a:gd name="T17" fmla="*/ 0 h 1202"/>
                  <a:gd name="T18" fmla="*/ 0 w 2454"/>
                  <a:gd name="T19" fmla="*/ 0 h 1202"/>
                  <a:gd name="T20" fmla="*/ 0 w 2454"/>
                  <a:gd name="T21" fmla="*/ 0 h 1202"/>
                  <a:gd name="T22" fmla="*/ 0 w 2454"/>
                  <a:gd name="T23" fmla="*/ 0 h 1202"/>
                  <a:gd name="T24" fmla="*/ 0 w 2454"/>
                  <a:gd name="T25" fmla="*/ 0 h 1202"/>
                  <a:gd name="T26" fmla="*/ 0 w 2454"/>
                  <a:gd name="T27" fmla="*/ 0 h 1202"/>
                  <a:gd name="T28" fmla="*/ 0 w 2454"/>
                  <a:gd name="T29" fmla="*/ 0 h 1202"/>
                  <a:gd name="T30" fmla="*/ 0 w 2454"/>
                  <a:gd name="T31" fmla="*/ 0 h 1202"/>
                  <a:gd name="T32" fmla="*/ 0 w 2454"/>
                  <a:gd name="T33" fmla="*/ 0 h 1202"/>
                  <a:gd name="T34" fmla="*/ 0 w 2454"/>
                  <a:gd name="T35" fmla="*/ 0 h 1202"/>
                  <a:gd name="T36" fmla="*/ 0 w 2454"/>
                  <a:gd name="T37" fmla="*/ 0 h 1202"/>
                  <a:gd name="T38" fmla="*/ 0 w 2454"/>
                  <a:gd name="T39" fmla="*/ 0 h 1202"/>
                  <a:gd name="T40" fmla="*/ 0 w 2454"/>
                  <a:gd name="T41" fmla="*/ 0 h 1202"/>
                  <a:gd name="T42" fmla="*/ 0 w 2454"/>
                  <a:gd name="T43" fmla="*/ 0 h 1202"/>
                  <a:gd name="T44" fmla="*/ 0 w 2454"/>
                  <a:gd name="T45" fmla="*/ 0 h 1202"/>
                  <a:gd name="T46" fmla="*/ 0 w 2454"/>
                  <a:gd name="T47" fmla="*/ 0 h 1202"/>
                  <a:gd name="T48" fmla="*/ 0 w 2454"/>
                  <a:gd name="T49" fmla="*/ 0 h 1202"/>
                  <a:gd name="T50" fmla="*/ 0 w 2454"/>
                  <a:gd name="T51" fmla="*/ 0 h 1202"/>
                  <a:gd name="T52" fmla="*/ 0 w 2454"/>
                  <a:gd name="T53" fmla="*/ 0 h 1202"/>
                  <a:gd name="T54" fmla="*/ 0 w 2454"/>
                  <a:gd name="T55" fmla="*/ 0 h 1202"/>
                  <a:gd name="T56" fmla="*/ 0 w 2454"/>
                  <a:gd name="T57" fmla="*/ 0 h 1202"/>
                  <a:gd name="T58" fmla="*/ 0 w 2454"/>
                  <a:gd name="T59" fmla="*/ 0 h 1202"/>
                  <a:gd name="T60" fmla="*/ 0 w 2454"/>
                  <a:gd name="T61" fmla="*/ 0 h 1202"/>
                  <a:gd name="T62" fmla="*/ 0 w 2454"/>
                  <a:gd name="T63" fmla="*/ 0 h 1202"/>
                  <a:gd name="T64" fmla="*/ 0 w 2454"/>
                  <a:gd name="T65" fmla="*/ 0 h 1202"/>
                  <a:gd name="T66" fmla="*/ 0 w 2454"/>
                  <a:gd name="T67" fmla="*/ 0 h 1202"/>
                  <a:gd name="T68" fmla="*/ 0 w 2454"/>
                  <a:gd name="T69" fmla="*/ 0 h 1202"/>
                  <a:gd name="T70" fmla="*/ 0 w 2454"/>
                  <a:gd name="T71" fmla="*/ 0 h 1202"/>
                  <a:gd name="T72" fmla="*/ 0 w 2454"/>
                  <a:gd name="T73" fmla="*/ 0 h 1202"/>
                  <a:gd name="T74" fmla="*/ 0 w 2454"/>
                  <a:gd name="T75" fmla="*/ 0 h 1202"/>
                  <a:gd name="T76" fmla="*/ 0 w 2454"/>
                  <a:gd name="T77" fmla="*/ 0 h 1202"/>
                  <a:gd name="T78" fmla="*/ 0 w 2454"/>
                  <a:gd name="T79" fmla="*/ 0 h 1202"/>
                  <a:gd name="T80" fmla="*/ 0 w 2454"/>
                  <a:gd name="T81" fmla="*/ 0 h 1202"/>
                  <a:gd name="T82" fmla="*/ 0 w 2454"/>
                  <a:gd name="T83" fmla="*/ 0 h 1202"/>
                  <a:gd name="T84" fmla="*/ 0 w 2454"/>
                  <a:gd name="T85" fmla="*/ 0 h 1202"/>
                  <a:gd name="T86" fmla="*/ 0 w 2454"/>
                  <a:gd name="T87" fmla="*/ 0 h 1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454"/>
                  <a:gd name="T133" fmla="*/ 0 h 1202"/>
                  <a:gd name="T134" fmla="*/ 2454 w 2454"/>
                  <a:gd name="T135" fmla="*/ 1202 h 120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454" h="1202">
                    <a:moveTo>
                      <a:pt x="49" y="0"/>
                    </a:moveTo>
                    <a:lnTo>
                      <a:pt x="61" y="32"/>
                    </a:lnTo>
                    <a:lnTo>
                      <a:pt x="68" y="66"/>
                    </a:lnTo>
                    <a:lnTo>
                      <a:pt x="68" y="102"/>
                    </a:lnTo>
                    <a:lnTo>
                      <a:pt x="63" y="142"/>
                    </a:lnTo>
                    <a:lnTo>
                      <a:pt x="53" y="181"/>
                    </a:lnTo>
                    <a:lnTo>
                      <a:pt x="42" y="222"/>
                    </a:lnTo>
                    <a:lnTo>
                      <a:pt x="28" y="262"/>
                    </a:lnTo>
                    <a:lnTo>
                      <a:pt x="14" y="304"/>
                    </a:lnTo>
                    <a:lnTo>
                      <a:pt x="0" y="482"/>
                    </a:lnTo>
                    <a:lnTo>
                      <a:pt x="80" y="650"/>
                    </a:lnTo>
                    <a:lnTo>
                      <a:pt x="233" y="802"/>
                    </a:lnTo>
                    <a:lnTo>
                      <a:pt x="442" y="936"/>
                    </a:lnTo>
                    <a:lnTo>
                      <a:pt x="687" y="1046"/>
                    </a:lnTo>
                    <a:lnTo>
                      <a:pt x="950" y="1130"/>
                    </a:lnTo>
                    <a:lnTo>
                      <a:pt x="1210" y="1183"/>
                    </a:lnTo>
                    <a:lnTo>
                      <a:pt x="1450" y="1202"/>
                    </a:lnTo>
                    <a:lnTo>
                      <a:pt x="1610" y="1200"/>
                    </a:lnTo>
                    <a:lnTo>
                      <a:pt x="1771" y="1195"/>
                    </a:lnTo>
                    <a:lnTo>
                      <a:pt x="1927" y="1182"/>
                    </a:lnTo>
                    <a:lnTo>
                      <a:pt x="2069" y="1159"/>
                    </a:lnTo>
                    <a:lnTo>
                      <a:pt x="2188" y="1121"/>
                    </a:lnTo>
                    <a:lnTo>
                      <a:pt x="2281" y="1068"/>
                    </a:lnTo>
                    <a:lnTo>
                      <a:pt x="2336" y="994"/>
                    </a:lnTo>
                    <a:lnTo>
                      <a:pt x="2350" y="899"/>
                    </a:lnTo>
                    <a:lnTo>
                      <a:pt x="2347" y="855"/>
                    </a:lnTo>
                    <a:lnTo>
                      <a:pt x="2352" y="810"/>
                    </a:lnTo>
                    <a:lnTo>
                      <a:pt x="2361" y="762"/>
                    </a:lnTo>
                    <a:lnTo>
                      <a:pt x="2375" y="716"/>
                    </a:lnTo>
                    <a:lnTo>
                      <a:pt x="2391" y="673"/>
                    </a:lnTo>
                    <a:lnTo>
                      <a:pt x="2411" y="637"/>
                    </a:lnTo>
                    <a:lnTo>
                      <a:pt x="2432" y="610"/>
                    </a:lnTo>
                    <a:lnTo>
                      <a:pt x="2454" y="595"/>
                    </a:lnTo>
                    <a:lnTo>
                      <a:pt x="2425" y="591"/>
                    </a:lnTo>
                    <a:lnTo>
                      <a:pt x="2394" y="602"/>
                    </a:lnTo>
                    <a:lnTo>
                      <a:pt x="2361" y="625"/>
                    </a:lnTo>
                    <a:lnTo>
                      <a:pt x="2328" y="655"/>
                    </a:lnTo>
                    <a:lnTo>
                      <a:pt x="2295" y="686"/>
                    </a:lnTo>
                    <a:lnTo>
                      <a:pt x="2266" y="717"/>
                    </a:lnTo>
                    <a:lnTo>
                      <a:pt x="2239" y="742"/>
                    </a:lnTo>
                    <a:lnTo>
                      <a:pt x="2221" y="759"/>
                    </a:lnTo>
                    <a:lnTo>
                      <a:pt x="2197" y="763"/>
                    </a:lnTo>
                    <a:lnTo>
                      <a:pt x="2166" y="764"/>
                    </a:lnTo>
                    <a:lnTo>
                      <a:pt x="2128" y="762"/>
                    </a:lnTo>
                    <a:lnTo>
                      <a:pt x="2088" y="761"/>
                    </a:lnTo>
                    <a:lnTo>
                      <a:pt x="2046" y="759"/>
                    </a:lnTo>
                    <a:lnTo>
                      <a:pt x="2006" y="761"/>
                    </a:lnTo>
                    <a:lnTo>
                      <a:pt x="1969" y="767"/>
                    </a:lnTo>
                    <a:lnTo>
                      <a:pt x="1940" y="782"/>
                    </a:lnTo>
                    <a:lnTo>
                      <a:pt x="1901" y="797"/>
                    </a:lnTo>
                    <a:lnTo>
                      <a:pt x="1842" y="813"/>
                    </a:lnTo>
                    <a:lnTo>
                      <a:pt x="1769" y="824"/>
                    </a:lnTo>
                    <a:lnTo>
                      <a:pt x="1690" y="833"/>
                    </a:lnTo>
                    <a:lnTo>
                      <a:pt x="1608" y="835"/>
                    </a:lnTo>
                    <a:lnTo>
                      <a:pt x="1531" y="832"/>
                    </a:lnTo>
                    <a:lnTo>
                      <a:pt x="1464" y="822"/>
                    </a:lnTo>
                    <a:lnTo>
                      <a:pt x="1415" y="805"/>
                    </a:lnTo>
                    <a:lnTo>
                      <a:pt x="1365" y="780"/>
                    </a:lnTo>
                    <a:lnTo>
                      <a:pt x="1302" y="751"/>
                    </a:lnTo>
                    <a:lnTo>
                      <a:pt x="1225" y="720"/>
                    </a:lnTo>
                    <a:lnTo>
                      <a:pt x="1142" y="689"/>
                    </a:lnTo>
                    <a:lnTo>
                      <a:pt x="1054" y="659"/>
                    </a:lnTo>
                    <a:lnTo>
                      <a:pt x="966" y="634"/>
                    </a:lnTo>
                    <a:lnTo>
                      <a:pt x="883" y="615"/>
                    </a:lnTo>
                    <a:lnTo>
                      <a:pt x="808" y="607"/>
                    </a:lnTo>
                    <a:lnTo>
                      <a:pt x="740" y="596"/>
                    </a:lnTo>
                    <a:lnTo>
                      <a:pt x="680" y="576"/>
                    </a:lnTo>
                    <a:lnTo>
                      <a:pt x="627" y="550"/>
                    </a:lnTo>
                    <a:lnTo>
                      <a:pt x="580" y="518"/>
                    </a:lnTo>
                    <a:lnTo>
                      <a:pt x="539" y="484"/>
                    </a:lnTo>
                    <a:lnTo>
                      <a:pt x="506" y="452"/>
                    </a:lnTo>
                    <a:lnTo>
                      <a:pt x="478" y="422"/>
                    </a:lnTo>
                    <a:lnTo>
                      <a:pt x="458" y="397"/>
                    </a:lnTo>
                    <a:lnTo>
                      <a:pt x="434" y="376"/>
                    </a:lnTo>
                    <a:lnTo>
                      <a:pt x="402" y="362"/>
                    </a:lnTo>
                    <a:lnTo>
                      <a:pt x="365" y="348"/>
                    </a:lnTo>
                    <a:lnTo>
                      <a:pt x="326" y="338"/>
                    </a:lnTo>
                    <a:lnTo>
                      <a:pt x="287" y="326"/>
                    </a:lnTo>
                    <a:lnTo>
                      <a:pt x="253" y="314"/>
                    </a:lnTo>
                    <a:lnTo>
                      <a:pt x="227" y="298"/>
                    </a:lnTo>
                    <a:lnTo>
                      <a:pt x="212" y="281"/>
                    </a:lnTo>
                    <a:lnTo>
                      <a:pt x="197" y="256"/>
                    </a:lnTo>
                    <a:lnTo>
                      <a:pt x="176" y="229"/>
                    </a:lnTo>
                    <a:lnTo>
                      <a:pt x="149" y="199"/>
                    </a:lnTo>
                    <a:lnTo>
                      <a:pt x="121" y="166"/>
                    </a:lnTo>
                    <a:lnTo>
                      <a:pt x="93" y="129"/>
                    </a:lnTo>
                    <a:lnTo>
                      <a:pt x="70" y="89"/>
                    </a:lnTo>
                    <a:lnTo>
                      <a:pt x="54" y="46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3" name="Freeform 231">
                <a:extLst>
                  <a:ext uri="{FF2B5EF4-FFF2-40B4-BE49-F238E27FC236}">
                    <a16:creationId xmlns:a16="http://schemas.microsoft.com/office/drawing/2014/main" id="{16FF5FD8-8679-4B00-AC03-01B8120A62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" y="2967"/>
                <a:ext cx="478" cy="238"/>
              </a:xfrm>
              <a:custGeom>
                <a:avLst/>
                <a:gdLst>
                  <a:gd name="T0" fmla="*/ 0 w 2394"/>
                  <a:gd name="T1" fmla="*/ 0 h 1190"/>
                  <a:gd name="T2" fmla="*/ 0 w 2394"/>
                  <a:gd name="T3" fmla="*/ 0 h 1190"/>
                  <a:gd name="T4" fmla="*/ 0 w 2394"/>
                  <a:gd name="T5" fmla="*/ 0 h 1190"/>
                  <a:gd name="T6" fmla="*/ 0 w 2394"/>
                  <a:gd name="T7" fmla="*/ 0 h 1190"/>
                  <a:gd name="T8" fmla="*/ 0 w 2394"/>
                  <a:gd name="T9" fmla="*/ 0 h 1190"/>
                  <a:gd name="T10" fmla="*/ 0 w 2394"/>
                  <a:gd name="T11" fmla="*/ 0 h 1190"/>
                  <a:gd name="T12" fmla="*/ 0 w 2394"/>
                  <a:gd name="T13" fmla="*/ 0 h 1190"/>
                  <a:gd name="T14" fmla="*/ 0 w 2394"/>
                  <a:gd name="T15" fmla="*/ 0 h 1190"/>
                  <a:gd name="T16" fmla="*/ 0 w 2394"/>
                  <a:gd name="T17" fmla="*/ 0 h 1190"/>
                  <a:gd name="T18" fmla="*/ 0 w 2394"/>
                  <a:gd name="T19" fmla="*/ 0 h 1190"/>
                  <a:gd name="T20" fmla="*/ 0 w 2394"/>
                  <a:gd name="T21" fmla="*/ 0 h 1190"/>
                  <a:gd name="T22" fmla="*/ 0 w 2394"/>
                  <a:gd name="T23" fmla="*/ 0 h 1190"/>
                  <a:gd name="T24" fmla="*/ 0 w 2394"/>
                  <a:gd name="T25" fmla="*/ 0 h 1190"/>
                  <a:gd name="T26" fmla="*/ 0 w 2394"/>
                  <a:gd name="T27" fmla="*/ 0 h 1190"/>
                  <a:gd name="T28" fmla="*/ 0 w 2394"/>
                  <a:gd name="T29" fmla="*/ 0 h 1190"/>
                  <a:gd name="T30" fmla="*/ 0 w 2394"/>
                  <a:gd name="T31" fmla="*/ 0 h 1190"/>
                  <a:gd name="T32" fmla="*/ 0 w 2394"/>
                  <a:gd name="T33" fmla="*/ 0 h 1190"/>
                  <a:gd name="T34" fmla="*/ 0 w 2394"/>
                  <a:gd name="T35" fmla="*/ 0 h 1190"/>
                  <a:gd name="T36" fmla="*/ 0 w 2394"/>
                  <a:gd name="T37" fmla="*/ 0 h 1190"/>
                  <a:gd name="T38" fmla="*/ 0 w 2394"/>
                  <a:gd name="T39" fmla="*/ 0 h 1190"/>
                  <a:gd name="T40" fmla="*/ 0 w 2394"/>
                  <a:gd name="T41" fmla="*/ 0 h 1190"/>
                  <a:gd name="T42" fmla="*/ 0 w 2394"/>
                  <a:gd name="T43" fmla="*/ 0 h 1190"/>
                  <a:gd name="T44" fmla="*/ 0 w 2394"/>
                  <a:gd name="T45" fmla="*/ 0 h 1190"/>
                  <a:gd name="T46" fmla="*/ 0 w 2394"/>
                  <a:gd name="T47" fmla="*/ 0 h 1190"/>
                  <a:gd name="T48" fmla="*/ 0 w 2394"/>
                  <a:gd name="T49" fmla="*/ 0 h 1190"/>
                  <a:gd name="T50" fmla="*/ 0 w 2394"/>
                  <a:gd name="T51" fmla="*/ 0 h 1190"/>
                  <a:gd name="T52" fmla="*/ 0 w 2394"/>
                  <a:gd name="T53" fmla="*/ 0 h 1190"/>
                  <a:gd name="T54" fmla="*/ 0 w 2394"/>
                  <a:gd name="T55" fmla="*/ 0 h 1190"/>
                  <a:gd name="T56" fmla="*/ 0 w 2394"/>
                  <a:gd name="T57" fmla="*/ 0 h 1190"/>
                  <a:gd name="T58" fmla="*/ 0 w 2394"/>
                  <a:gd name="T59" fmla="*/ 0 h 1190"/>
                  <a:gd name="T60" fmla="*/ 0 w 2394"/>
                  <a:gd name="T61" fmla="*/ 0 h 1190"/>
                  <a:gd name="T62" fmla="*/ 0 w 2394"/>
                  <a:gd name="T63" fmla="*/ 0 h 1190"/>
                  <a:gd name="T64" fmla="*/ 0 w 2394"/>
                  <a:gd name="T65" fmla="*/ 0 h 1190"/>
                  <a:gd name="T66" fmla="*/ 0 w 2394"/>
                  <a:gd name="T67" fmla="*/ 0 h 1190"/>
                  <a:gd name="T68" fmla="*/ 0 w 2394"/>
                  <a:gd name="T69" fmla="*/ 0 h 1190"/>
                  <a:gd name="T70" fmla="*/ 0 w 2394"/>
                  <a:gd name="T71" fmla="*/ 0 h 1190"/>
                  <a:gd name="T72" fmla="*/ 0 w 2394"/>
                  <a:gd name="T73" fmla="*/ 0 h 1190"/>
                  <a:gd name="T74" fmla="*/ 0 w 2394"/>
                  <a:gd name="T75" fmla="*/ 0 h 1190"/>
                  <a:gd name="T76" fmla="*/ 0 w 2394"/>
                  <a:gd name="T77" fmla="*/ 0 h 1190"/>
                  <a:gd name="T78" fmla="*/ 0 w 2394"/>
                  <a:gd name="T79" fmla="*/ 0 h 1190"/>
                  <a:gd name="T80" fmla="*/ 0 w 2394"/>
                  <a:gd name="T81" fmla="*/ 0 h 1190"/>
                  <a:gd name="T82" fmla="*/ 0 w 2394"/>
                  <a:gd name="T83" fmla="*/ 0 h 1190"/>
                  <a:gd name="T84" fmla="*/ 0 w 2394"/>
                  <a:gd name="T85" fmla="*/ 0 h 1190"/>
                  <a:gd name="T86" fmla="*/ 0 w 2394"/>
                  <a:gd name="T87" fmla="*/ 0 h 1190"/>
                  <a:gd name="T88" fmla="*/ 0 w 2394"/>
                  <a:gd name="T89" fmla="*/ 0 h 1190"/>
                  <a:gd name="T90" fmla="*/ 0 w 2394"/>
                  <a:gd name="T91" fmla="*/ 0 h 1190"/>
                  <a:gd name="T92" fmla="*/ 0 w 2394"/>
                  <a:gd name="T93" fmla="*/ 0 h 1190"/>
                  <a:gd name="T94" fmla="*/ 0 w 2394"/>
                  <a:gd name="T95" fmla="*/ 0 h 1190"/>
                  <a:gd name="T96" fmla="*/ 0 w 2394"/>
                  <a:gd name="T97" fmla="*/ 0 h 1190"/>
                  <a:gd name="T98" fmla="*/ 0 w 2394"/>
                  <a:gd name="T99" fmla="*/ 0 h 1190"/>
                  <a:gd name="T100" fmla="*/ 0 w 2394"/>
                  <a:gd name="T101" fmla="*/ 0 h 1190"/>
                  <a:gd name="T102" fmla="*/ 0 w 2394"/>
                  <a:gd name="T103" fmla="*/ 0 h 119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394"/>
                  <a:gd name="T157" fmla="*/ 0 h 1190"/>
                  <a:gd name="T158" fmla="*/ 2394 w 2394"/>
                  <a:gd name="T159" fmla="*/ 1190 h 119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394" h="1190">
                    <a:moveTo>
                      <a:pt x="724" y="0"/>
                    </a:moveTo>
                    <a:lnTo>
                      <a:pt x="640" y="1"/>
                    </a:lnTo>
                    <a:lnTo>
                      <a:pt x="553" y="6"/>
                    </a:lnTo>
                    <a:lnTo>
                      <a:pt x="468" y="13"/>
                    </a:lnTo>
                    <a:lnTo>
                      <a:pt x="388" y="29"/>
                    </a:lnTo>
                    <a:lnTo>
                      <a:pt x="317" y="49"/>
                    </a:lnTo>
                    <a:lnTo>
                      <a:pt x="260" y="78"/>
                    </a:lnTo>
                    <a:lnTo>
                      <a:pt x="223" y="116"/>
                    </a:lnTo>
                    <a:lnTo>
                      <a:pt x="210" y="163"/>
                    </a:lnTo>
                    <a:lnTo>
                      <a:pt x="220" y="218"/>
                    </a:lnTo>
                    <a:lnTo>
                      <a:pt x="250" y="277"/>
                    </a:lnTo>
                    <a:lnTo>
                      <a:pt x="300" y="339"/>
                    </a:lnTo>
                    <a:lnTo>
                      <a:pt x="370" y="402"/>
                    </a:lnTo>
                    <a:lnTo>
                      <a:pt x="458" y="465"/>
                    </a:lnTo>
                    <a:lnTo>
                      <a:pt x="565" y="527"/>
                    </a:lnTo>
                    <a:lnTo>
                      <a:pt x="688" y="586"/>
                    </a:lnTo>
                    <a:lnTo>
                      <a:pt x="829" y="641"/>
                    </a:lnTo>
                    <a:lnTo>
                      <a:pt x="720" y="631"/>
                    </a:lnTo>
                    <a:lnTo>
                      <a:pt x="609" y="606"/>
                    </a:lnTo>
                    <a:lnTo>
                      <a:pt x="498" y="566"/>
                    </a:lnTo>
                    <a:lnTo>
                      <a:pt x="393" y="518"/>
                    </a:lnTo>
                    <a:lnTo>
                      <a:pt x="298" y="462"/>
                    </a:lnTo>
                    <a:lnTo>
                      <a:pt x="217" y="405"/>
                    </a:lnTo>
                    <a:lnTo>
                      <a:pt x="154" y="346"/>
                    </a:lnTo>
                    <a:lnTo>
                      <a:pt x="116" y="291"/>
                    </a:lnTo>
                    <a:lnTo>
                      <a:pt x="94" y="312"/>
                    </a:lnTo>
                    <a:lnTo>
                      <a:pt x="73" y="336"/>
                    </a:lnTo>
                    <a:lnTo>
                      <a:pt x="53" y="360"/>
                    </a:lnTo>
                    <a:lnTo>
                      <a:pt x="36" y="389"/>
                    </a:lnTo>
                    <a:lnTo>
                      <a:pt x="21" y="419"/>
                    </a:lnTo>
                    <a:lnTo>
                      <a:pt x="10" y="457"/>
                    </a:lnTo>
                    <a:lnTo>
                      <a:pt x="2" y="498"/>
                    </a:lnTo>
                    <a:lnTo>
                      <a:pt x="0" y="548"/>
                    </a:lnTo>
                    <a:lnTo>
                      <a:pt x="23" y="577"/>
                    </a:lnTo>
                    <a:lnTo>
                      <a:pt x="51" y="604"/>
                    </a:lnTo>
                    <a:lnTo>
                      <a:pt x="82" y="627"/>
                    </a:lnTo>
                    <a:lnTo>
                      <a:pt x="118" y="648"/>
                    </a:lnTo>
                    <a:lnTo>
                      <a:pt x="154" y="664"/>
                    </a:lnTo>
                    <a:lnTo>
                      <a:pt x="194" y="677"/>
                    </a:lnTo>
                    <a:lnTo>
                      <a:pt x="235" y="685"/>
                    </a:lnTo>
                    <a:lnTo>
                      <a:pt x="280" y="688"/>
                    </a:lnTo>
                    <a:lnTo>
                      <a:pt x="324" y="696"/>
                    </a:lnTo>
                    <a:lnTo>
                      <a:pt x="372" y="718"/>
                    </a:lnTo>
                    <a:lnTo>
                      <a:pt x="420" y="749"/>
                    </a:lnTo>
                    <a:lnTo>
                      <a:pt x="469" y="788"/>
                    </a:lnTo>
                    <a:lnTo>
                      <a:pt x="516" y="828"/>
                    </a:lnTo>
                    <a:lnTo>
                      <a:pt x="562" y="869"/>
                    </a:lnTo>
                    <a:lnTo>
                      <a:pt x="604" y="905"/>
                    </a:lnTo>
                    <a:lnTo>
                      <a:pt x="642" y="934"/>
                    </a:lnTo>
                    <a:lnTo>
                      <a:pt x="687" y="954"/>
                    </a:lnTo>
                    <a:lnTo>
                      <a:pt x="748" y="970"/>
                    </a:lnTo>
                    <a:lnTo>
                      <a:pt x="821" y="984"/>
                    </a:lnTo>
                    <a:lnTo>
                      <a:pt x="902" y="996"/>
                    </a:lnTo>
                    <a:lnTo>
                      <a:pt x="982" y="1003"/>
                    </a:lnTo>
                    <a:lnTo>
                      <a:pt x="1058" y="1009"/>
                    </a:lnTo>
                    <a:lnTo>
                      <a:pt x="1125" y="1013"/>
                    </a:lnTo>
                    <a:lnTo>
                      <a:pt x="1180" y="1015"/>
                    </a:lnTo>
                    <a:lnTo>
                      <a:pt x="1228" y="1022"/>
                    </a:lnTo>
                    <a:lnTo>
                      <a:pt x="1292" y="1043"/>
                    </a:lnTo>
                    <a:lnTo>
                      <a:pt x="1363" y="1069"/>
                    </a:lnTo>
                    <a:lnTo>
                      <a:pt x="1442" y="1100"/>
                    </a:lnTo>
                    <a:lnTo>
                      <a:pt x="1523" y="1127"/>
                    </a:lnTo>
                    <a:lnTo>
                      <a:pt x="1609" y="1147"/>
                    </a:lnTo>
                    <a:lnTo>
                      <a:pt x="1692" y="1154"/>
                    </a:lnTo>
                    <a:lnTo>
                      <a:pt x="1774" y="1144"/>
                    </a:lnTo>
                    <a:lnTo>
                      <a:pt x="1853" y="1127"/>
                    </a:lnTo>
                    <a:lnTo>
                      <a:pt x="1932" y="1124"/>
                    </a:lnTo>
                    <a:lnTo>
                      <a:pt x="2009" y="1128"/>
                    </a:lnTo>
                    <a:lnTo>
                      <a:pt x="2083" y="1140"/>
                    </a:lnTo>
                    <a:lnTo>
                      <a:pt x="2147" y="1154"/>
                    </a:lnTo>
                    <a:lnTo>
                      <a:pt x="2203" y="1168"/>
                    </a:lnTo>
                    <a:lnTo>
                      <a:pt x="2246" y="1182"/>
                    </a:lnTo>
                    <a:lnTo>
                      <a:pt x="2277" y="1190"/>
                    </a:lnTo>
                    <a:lnTo>
                      <a:pt x="2278" y="1136"/>
                    </a:lnTo>
                    <a:lnTo>
                      <a:pt x="2293" y="1082"/>
                    </a:lnTo>
                    <a:lnTo>
                      <a:pt x="2314" y="1026"/>
                    </a:lnTo>
                    <a:lnTo>
                      <a:pt x="2339" y="972"/>
                    </a:lnTo>
                    <a:lnTo>
                      <a:pt x="2363" y="916"/>
                    </a:lnTo>
                    <a:lnTo>
                      <a:pt x="2383" y="865"/>
                    </a:lnTo>
                    <a:lnTo>
                      <a:pt x="2394" y="815"/>
                    </a:lnTo>
                    <a:lnTo>
                      <a:pt x="2394" y="770"/>
                    </a:lnTo>
                    <a:lnTo>
                      <a:pt x="2321" y="810"/>
                    </a:lnTo>
                    <a:lnTo>
                      <a:pt x="2222" y="846"/>
                    </a:lnTo>
                    <a:lnTo>
                      <a:pt x="2100" y="874"/>
                    </a:lnTo>
                    <a:lnTo>
                      <a:pt x="1967" y="893"/>
                    </a:lnTo>
                    <a:lnTo>
                      <a:pt x="1822" y="899"/>
                    </a:lnTo>
                    <a:lnTo>
                      <a:pt x="1677" y="895"/>
                    </a:lnTo>
                    <a:lnTo>
                      <a:pt x="1533" y="875"/>
                    </a:lnTo>
                    <a:lnTo>
                      <a:pt x="1401" y="840"/>
                    </a:lnTo>
                    <a:lnTo>
                      <a:pt x="1512" y="837"/>
                    </a:lnTo>
                    <a:lnTo>
                      <a:pt x="1649" y="838"/>
                    </a:lnTo>
                    <a:lnTo>
                      <a:pt x="1798" y="836"/>
                    </a:lnTo>
                    <a:lnTo>
                      <a:pt x="1947" y="829"/>
                    </a:lnTo>
                    <a:lnTo>
                      <a:pt x="2083" y="810"/>
                    </a:lnTo>
                    <a:lnTo>
                      <a:pt x="2195" y="779"/>
                    </a:lnTo>
                    <a:lnTo>
                      <a:pt x="2272" y="727"/>
                    </a:lnTo>
                    <a:lnTo>
                      <a:pt x="2300" y="654"/>
                    </a:lnTo>
                    <a:lnTo>
                      <a:pt x="2249" y="518"/>
                    </a:lnTo>
                    <a:lnTo>
                      <a:pt x="2111" y="394"/>
                    </a:lnTo>
                    <a:lnTo>
                      <a:pt x="1908" y="281"/>
                    </a:lnTo>
                    <a:lnTo>
                      <a:pt x="1666" y="187"/>
                    </a:lnTo>
                    <a:lnTo>
                      <a:pt x="1401" y="108"/>
                    </a:lnTo>
                    <a:lnTo>
                      <a:pt x="1142" y="49"/>
                    </a:lnTo>
                    <a:lnTo>
                      <a:pt x="908" y="12"/>
                    </a:lnTo>
                    <a:lnTo>
                      <a:pt x="72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4" name="Freeform 232">
                <a:extLst>
                  <a:ext uri="{FF2B5EF4-FFF2-40B4-BE49-F238E27FC236}">
                    <a16:creationId xmlns:a16="http://schemas.microsoft.com/office/drawing/2014/main" id="{AFD48A7A-37BE-4B73-A64A-59079E12A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" y="3348"/>
                <a:ext cx="459" cy="177"/>
              </a:xfrm>
              <a:custGeom>
                <a:avLst/>
                <a:gdLst>
                  <a:gd name="T0" fmla="*/ 0 w 2296"/>
                  <a:gd name="T1" fmla="*/ 0 h 887"/>
                  <a:gd name="T2" fmla="*/ 0 w 2296"/>
                  <a:gd name="T3" fmla="*/ 0 h 887"/>
                  <a:gd name="T4" fmla="*/ 0 w 2296"/>
                  <a:gd name="T5" fmla="*/ 0 h 887"/>
                  <a:gd name="T6" fmla="*/ 0 w 2296"/>
                  <a:gd name="T7" fmla="*/ 0 h 887"/>
                  <a:gd name="T8" fmla="*/ 0 w 2296"/>
                  <a:gd name="T9" fmla="*/ 0 h 887"/>
                  <a:gd name="T10" fmla="*/ 0 w 2296"/>
                  <a:gd name="T11" fmla="*/ 0 h 887"/>
                  <a:gd name="T12" fmla="*/ 0 w 2296"/>
                  <a:gd name="T13" fmla="*/ 0 h 887"/>
                  <a:gd name="T14" fmla="*/ 0 w 2296"/>
                  <a:gd name="T15" fmla="*/ 0 h 887"/>
                  <a:gd name="T16" fmla="*/ 0 w 2296"/>
                  <a:gd name="T17" fmla="*/ 0 h 887"/>
                  <a:gd name="T18" fmla="*/ 0 w 2296"/>
                  <a:gd name="T19" fmla="*/ 0 h 887"/>
                  <a:gd name="T20" fmla="*/ 0 w 2296"/>
                  <a:gd name="T21" fmla="*/ 0 h 887"/>
                  <a:gd name="T22" fmla="*/ 0 w 2296"/>
                  <a:gd name="T23" fmla="*/ 0 h 887"/>
                  <a:gd name="T24" fmla="*/ 0 w 2296"/>
                  <a:gd name="T25" fmla="*/ 0 h 887"/>
                  <a:gd name="T26" fmla="*/ 0 w 2296"/>
                  <a:gd name="T27" fmla="*/ 0 h 887"/>
                  <a:gd name="T28" fmla="*/ 0 w 2296"/>
                  <a:gd name="T29" fmla="*/ 0 h 887"/>
                  <a:gd name="T30" fmla="*/ 0 w 2296"/>
                  <a:gd name="T31" fmla="*/ 0 h 887"/>
                  <a:gd name="T32" fmla="*/ 0 w 2296"/>
                  <a:gd name="T33" fmla="*/ 0 h 887"/>
                  <a:gd name="T34" fmla="*/ 0 w 2296"/>
                  <a:gd name="T35" fmla="*/ 0 h 887"/>
                  <a:gd name="T36" fmla="*/ 0 w 2296"/>
                  <a:gd name="T37" fmla="*/ 0 h 887"/>
                  <a:gd name="T38" fmla="*/ 0 w 2296"/>
                  <a:gd name="T39" fmla="*/ 0 h 887"/>
                  <a:gd name="T40" fmla="*/ 0 w 2296"/>
                  <a:gd name="T41" fmla="*/ 0 h 887"/>
                  <a:gd name="T42" fmla="*/ 0 w 2296"/>
                  <a:gd name="T43" fmla="*/ 0 h 887"/>
                  <a:gd name="T44" fmla="*/ 0 w 2296"/>
                  <a:gd name="T45" fmla="*/ 0 h 887"/>
                  <a:gd name="T46" fmla="*/ 0 w 2296"/>
                  <a:gd name="T47" fmla="*/ 0 h 887"/>
                  <a:gd name="T48" fmla="*/ 0 w 2296"/>
                  <a:gd name="T49" fmla="*/ 0 h 887"/>
                  <a:gd name="T50" fmla="*/ 0 w 2296"/>
                  <a:gd name="T51" fmla="*/ 0 h 887"/>
                  <a:gd name="T52" fmla="*/ 0 w 2296"/>
                  <a:gd name="T53" fmla="*/ 0 h 887"/>
                  <a:gd name="T54" fmla="*/ 0 w 2296"/>
                  <a:gd name="T55" fmla="*/ 0 h 887"/>
                  <a:gd name="T56" fmla="*/ 0 w 2296"/>
                  <a:gd name="T57" fmla="*/ 0 h 887"/>
                  <a:gd name="T58" fmla="*/ 0 w 2296"/>
                  <a:gd name="T59" fmla="*/ 0 h 887"/>
                  <a:gd name="T60" fmla="*/ 0 w 2296"/>
                  <a:gd name="T61" fmla="*/ 0 h 887"/>
                  <a:gd name="T62" fmla="*/ 0 w 2296"/>
                  <a:gd name="T63" fmla="*/ 0 h 887"/>
                  <a:gd name="T64" fmla="*/ 0 w 2296"/>
                  <a:gd name="T65" fmla="*/ 0 h 887"/>
                  <a:gd name="T66" fmla="*/ 0 w 2296"/>
                  <a:gd name="T67" fmla="*/ 0 h 887"/>
                  <a:gd name="T68" fmla="*/ 0 w 2296"/>
                  <a:gd name="T69" fmla="*/ 0 h 887"/>
                  <a:gd name="T70" fmla="*/ 0 w 2296"/>
                  <a:gd name="T71" fmla="*/ 0 h 887"/>
                  <a:gd name="T72" fmla="*/ 0 w 2296"/>
                  <a:gd name="T73" fmla="*/ 0 h 887"/>
                  <a:gd name="T74" fmla="*/ 0 w 2296"/>
                  <a:gd name="T75" fmla="*/ 0 h 887"/>
                  <a:gd name="T76" fmla="*/ 0 w 2296"/>
                  <a:gd name="T77" fmla="*/ 0 h 887"/>
                  <a:gd name="T78" fmla="*/ 0 w 2296"/>
                  <a:gd name="T79" fmla="*/ 0 h 88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96"/>
                  <a:gd name="T121" fmla="*/ 0 h 887"/>
                  <a:gd name="T122" fmla="*/ 2296 w 2296"/>
                  <a:gd name="T123" fmla="*/ 887 h 88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96" h="887">
                    <a:moveTo>
                      <a:pt x="54" y="0"/>
                    </a:moveTo>
                    <a:lnTo>
                      <a:pt x="46" y="27"/>
                    </a:lnTo>
                    <a:lnTo>
                      <a:pt x="37" y="57"/>
                    </a:lnTo>
                    <a:lnTo>
                      <a:pt x="26" y="89"/>
                    </a:lnTo>
                    <a:lnTo>
                      <a:pt x="17" y="123"/>
                    </a:lnTo>
                    <a:lnTo>
                      <a:pt x="7" y="157"/>
                    </a:lnTo>
                    <a:lnTo>
                      <a:pt x="1" y="191"/>
                    </a:lnTo>
                    <a:lnTo>
                      <a:pt x="0" y="223"/>
                    </a:lnTo>
                    <a:lnTo>
                      <a:pt x="7" y="257"/>
                    </a:lnTo>
                    <a:lnTo>
                      <a:pt x="37" y="306"/>
                    </a:lnTo>
                    <a:lnTo>
                      <a:pt x="112" y="389"/>
                    </a:lnTo>
                    <a:lnTo>
                      <a:pt x="228" y="490"/>
                    </a:lnTo>
                    <a:lnTo>
                      <a:pt x="391" y="601"/>
                    </a:lnTo>
                    <a:lnTo>
                      <a:pt x="594" y="707"/>
                    </a:lnTo>
                    <a:lnTo>
                      <a:pt x="842" y="799"/>
                    </a:lnTo>
                    <a:lnTo>
                      <a:pt x="1132" y="862"/>
                    </a:lnTo>
                    <a:lnTo>
                      <a:pt x="1466" y="887"/>
                    </a:lnTo>
                    <a:lnTo>
                      <a:pt x="1611" y="884"/>
                    </a:lnTo>
                    <a:lnTo>
                      <a:pt x="1746" y="877"/>
                    </a:lnTo>
                    <a:lnTo>
                      <a:pt x="1870" y="865"/>
                    </a:lnTo>
                    <a:lnTo>
                      <a:pt x="1980" y="848"/>
                    </a:lnTo>
                    <a:lnTo>
                      <a:pt x="2072" y="824"/>
                    </a:lnTo>
                    <a:lnTo>
                      <a:pt x="2144" y="794"/>
                    </a:lnTo>
                    <a:lnTo>
                      <a:pt x="2193" y="756"/>
                    </a:lnTo>
                    <a:lnTo>
                      <a:pt x="2219" y="712"/>
                    </a:lnTo>
                    <a:lnTo>
                      <a:pt x="2230" y="665"/>
                    </a:lnTo>
                    <a:lnTo>
                      <a:pt x="2242" y="621"/>
                    </a:lnTo>
                    <a:lnTo>
                      <a:pt x="2254" y="580"/>
                    </a:lnTo>
                    <a:lnTo>
                      <a:pt x="2268" y="547"/>
                    </a:lnTo>
                    <a:lnTo>
                      <a:pt x="2278" y="517"/>
                    </a:lnTo>
                    <a:lnTo>
                      <a:pt x="2287" y="496"/>
                    </a:lnTo>
                    <a:lnTo>
                      <a:pt x="2292" y="481"/>
                    </a:lnTo>
                    <a:lnTo>
                      <a:pt x="2296" y="478"/>
                    </a:lnTo>
                    <a:lnTo>
                      <a:pt x="2272" y="510"/>
                    </a:lnTo>
                    <a:lnTo>
                      <a:pt x="2242" y="539"/>
                    </a:lnTo>
                    <a:lnTo>
                      <a:pt x="2204" y="561"/>
                    </a:lnTo>
                    <a:lnTo>
                      <a:pt x="2165" y="581"/>
                    </a:lnTo>
                    <a:lnTo>
                      <a:pt x="2123" y="593"/>
                    </a:lnTo>
                    <a:lnTo>
                      <a:pt x="2083" y="600"/>
                    </a:lnTo>
                    <a:lnTo>
                      <a:pt x="2045" y="600"/>
                    </a:lnTo>
                    <a:lnTo>
                      <a:pt x="2015" y="595"/>
                    </a:lnTo>
                    <a:lnTo>
                      <a:pt x="1969" y="582"/>
                    </a:lnTo>
                    <a:lnTo>
                      <a:pt x="1926" y="581"/>
                    </a:lnTo>
                    <a:lnTo>
                      <a:pt x="1885" y="588"/>
                    </a:lnTo>
                    <a:lnTo>
                      <a:pt x="1845" y="601"/>
                    </a:lnTo>
                    <a:lnTo>
                      <a:pt x="1802" y="617"/>
                    </a:lnTo>
                    <a:lnTo>
                      <a:pt x="1755" y="635"/>
                    </a:lnTo>
                    <a:lnTo>
                      <a:pt x="1702" y="650"/>
                    </a:lnTo>
                    <a:lnTo>
                      <a:pt x="1642" y="665"/>
                    </a:lnTo>
                    <a:lnTo>
                      <a:pt x="1557" y="669"/>
                    </a:lnTo>
                    <a:lnTo>
                      <a:pt x="1473" y="660"/>
                    </a:lnTo>
                    <a:lnTo>
                      <a:pt x="1390" y="640"/>
                    </a:lnTo>
                    <a:lnTo>
                      <a:pt x="1314" y="616"/>
                    </a:lnTo>
                    <a:lnTo>
                      <a:pt x="1242" y="588"/>
                    </a:lnTo>
                    <a:lnTo>
                      <a:pt x="1181" y="560"/>
                    </a:lnTo>
                    <a:lnTo>
                      <a:pt x="1130" y="538"/>
                    </a:lnTo>
                    <a:lnTo>
                      <a:pt x="1092" y="525"/>
                    </a:lnTo>
                    <a:lnTo>
                      <a:pt x="1050" y="512"/>
                    </a:lnTo>
                    <a:lnTo>
                      <a:pt x="991" y="498"/>
                    </a:lnTo>
                    <a:lnTo>
                      <a:pt x="920" y="480"/>
                    </a:lnTo>
                    <a:lnTo>
                      <a:pt x="843" y="461"/>
                    </a:lnTo>
                    <a:lnTo>
                      <a:pt x="763" y="439"/>
                    </a:lnTo>
                    <a:lnTo>
                      <a:pt x="686" y="417"/>
                    </a:lnTo>
                    <a:lnTo>
                      <a:pt x="620" y="394"/>
                    </a:lnTo>
                    <a:lnTo>
                      <a:pt x="567" y="373"/>
                    </a:lnTo>
                    <a:lnTo>
                      <a:pt x="526" y="348"/>
                    </a:lnTo>
                    <a:lnTo>
                      <a:pt x="492" y="321"/>
                    </a:lnTo>
                    <a:lnTo>
                      <a:pt x="462" y="293"/>
                    </a:lnTo>
                    <a:lnTo>
                      <a:pt x="435" y="267"/>
                    </a:lnTo>
                    <a:lnTo>
                      <a:pt x="408" y="240"/>
                    </a:lnTo>
                    <a:lnTo>
                      <a:pt x="383" y="217"/>
                    </a:lnTo>
                    <a:lnTo>
                      <a:pt x="354" y="198"/>
                    </a:lnTo>
                    <a:lnTo>
                      <a:pt x="322" y="187"/>
                    </a:lnTo>
                    <a:lnTo>
                      <a:pt x="285" y="176"/>
                    </a:lnTo>
                    <a:lnTo>
                      <a:pt x="246" y="163"/>
                    </a:lnTo>
                    <a:lnTo>
                      <a:pt x="207" y="147"/>
                    </a:lnTo>
                    <a:lnTo>
                      <a:pt x="169" y="128"/>
                    </a:lnTo>
                    <a:lnTo>
                      <a:pt x="134" y="103"/>
                    </a:lnTo>
                    <a:lnTo>
                      <a:pt x="102" y="74"/>
                    </a:lnTo>
                    <a:lnTo>
                      <a:pt x="7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5" name="Freeform 233">
                <a:extLst>
                  <a:ext uri="{FF2B5EF4-FFF2-40B4-BE49-F238E27FC236}">
                    <a16:creationId xmlns:a16="http://schemas.microsoft.com/office/drawing/2014/main" id="{A3EAEBFE-E92D-47B0-AE40-585B2BCC7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2" y="3141"/>
                <a:ext cx="39" cy="40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3" y="180"/>
                    </a:lnTo>
                    <a:lnTo>
                      <a:pt x="169" y="168"/>
                    </a:lnTo>
                    <a:lnTo>
                      <a:pt x="180" y="153"/>
                    </a:lnTo>
                    <a:lnTo>
                      <a:pt x="190" y="137"/>
                    </a:lnTo>
                    <a:lnTo>
                      <a:pt x="196" y="118"/>
                    </a:lnTo>
                    <a:lnTo>
                      <a:pt x="198" y="99"/>
                    </a:lnTo>
                    <a:lnTo>
                      <a:pt x="196" y="78"/>
                    </a:lnTo>
                    <a:lnTo>
                      <a:pt x="190" y="60"/>
                    </a:lnTo>
                    <a:lnTo>
                      <a:pt x="180" y="42"/>
                    </a:lnTo>
                    <a:lnTo>
                      <a:pt x="169" y="29"/>
                    </a:lnTo>
                    <a:lnTo>
                      <a:pt x="153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3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6" name="Freeform 234">
                <a:extLst>
                  <a:ext uri="{FF2B5EF4-FFF2-40B4-BE49-F238E27FC236}">
                    <a16:creationId xmlns:a16="http://schemas.microsoft.com/office/drawing/2014/main" id="{EBD90416-2E51-4BCA-8BDE-0ED9FA12C6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" y="3075"/>
                <a:ext cx="31" cy="36"/>
              </a:xfrm>
              <a:custGeom>
                <a:avLst/>
                <a:gdLst>
                  <a:gd name="T0" fmla="*/ 0 w 155"/>
                  <a:gd name="T1" fmla="*/ 0 h 181"/>
                  <a:gd name="T2" fmla="*/ 0 w 155"/>
                  <a:gd name="T3" fmla="*/ 0 h 181"/>
                  <a:gd name="T4" fmla="*/ 0 w 155"/>
                  <a:gd name="T5" fmla="*/ 0 h 181"/>
                  <a:gd name="T6" fmla="*/ 0 w 155"/>
                  <a:gd name="T7" fmla="*/ 0 h 181"/>
                  <a:gd name="T8" fmla="*/ 0 w 155"/>
                  <a:gd name="T9" fmla="*/ 0 h 181"/>
                  <a:gd name="T10" fmla="*/ 0 w 155"/>
                  <a:gd name="T11" fmla="*/ 0 h 181"/>
                  <a:gd name="T12" fmla="*/ 0 w 155"/>
                  <a:gd name="T13" fmla="*/ 0 h 181"/>
                  <a:gd name="T14" fmla="*/ 0 w 155"/>
                  <a:gd name="T15" fmla="*/ 0 h 181"/>
                  <a:gd name="T16" fmla="*/ 0 w 155"/>
                  <a:gd name="T17" fmla="*/ 0 h 181"/>
                  <a:gd name="T18" fmla="*/ 0 w 155"/>
                  <a:gd name="T19" fmla="*/ 0 h 181"/>
                  <a:gd name="T20" fmla="*/ 0 w 155"/>
                  <a:gd name="T21" fmla="*/ 0 h 181"/>
                  <a:gd name="T22" fmla="*/ 0 w 155"/>
                  <a:gd name="T23" fmla="*/ 0 h 181"/>
                  <a:gd name="T24" fmla="*/ 0 w 155"/>
                  <a:gd name="T25" fmla="*/ 0 h 181"/>
                  <a:gd name="T26" fmla="*/ 0 w 155"/>
                  <a:gd name="T27" fmla="*/ 0 h 181"/>
                  <a:gd name="T28" fmla="*/ 0 w 155"/>
                  <a:gd name="T29" fmla="*/ 0 h 181"/>
                  <a:gd name="T30" fmla="*/ 0 w 155"/>
                  <a:gd name="T31" fmla="*/ 0 h 181"/>
                  <a:gd name="T32" fmla="*/ 0 w 155"/>
                  <a:gd name="T33" fmla="*/ 0 h 181"/>
                  <a:gd name="T34" fmla="*/ 0 w 155"/>
                  <a:gd name="T35" fmla="*/ 0 h 181"/>
                  <a:gd name="T36" fmla="*/ 0 w 155"/>
                  <a:gd name="T37" fmla="*/ 0 h 181"/>
                  <a:gd name="T38" fmla="*/ 0 w 155"/>
                  <a:gd name="T39" fmla="*/ 0 h 181"/>
                  <a:gd name="T40" fmla="*/ 0 w 155"/>
                  <a:gd name="T41" fmla="*/ 0 h 181"/>
                  <a:gd name="T42" fmla="*/ 0 w 155"/>
                  <a:gd name="T43" fmla="*/ 0 h 181"/>
                  <a:gd name="T44" fmla="*/ 0 w 155"/>
                  <a:gd name="T45" fmla="*/ 0 h 181"/>
                  <a:gd name="T46" fmla="*/ 0 w 155"/>
                  <a:gd name="T47" fmla="*/ 0 h 181"/>
                  <a:gd name="T48" fmla="*/ 0 w 155"/>
                  <a:gd name="T49" fmla="*/ 0 h 181"/>
                  <a:gd name="T50" fmla="*/ 0 w 155"/>
                  <a:gd name="T51" fmla="*/ 0 h 181"/>
                  <a:gd name="T52" fmla="*/ 0 w 155"/>
                  <a:gd name="T53" fmla="*/ 0 h 181"/>
                  <a:gd name="T54" fmla="*/ 0 w 155"/>
                  <a:gd name="T55" fmla="*/ 0 h 181"/>
                  <a:gd name="T56" fmla="*/ 0 w 155"/>
                  <a:gd name="T57" fmla="*/ 0 h 181"/>
                  <a:gd name="T58" fmla="*/ 0 w 155"/>
                  <a:gd name="T59" fmla="*/ 0 h 181"/>
                  <a:gd name="T60" fmla="*/ 0 w 155"/>
                  <a:gd name="T61" fmla="*/ 0 h 181"/>
                  <a:gd name="T62" fmla="*/ 0 w 155"/>
                  <a:gd name="T63" fmla="*/ 0 h 181"/>
                  <a:gd name="T64" fmla="*/ 0 w 155"/>
                  <a:gd name="T65" fmla="*/ 0 h 1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5"/>
                  <a:gd name="T100" fmla="*/ 0 h 181"/>
                  <a:gd name="T101" fmla="*/ 155 w 155"/>
                  <a:gd name="T102" fmla="*/ 181 h 18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5" h="181">
                    <a:moveTo>
                      <a:pt x="25" y="175"/>
                    </a:moveTo>
                    <a:lnTo>
                      <a:pt x="37" y="179"/>
                    </a:lnTo>
                    <a:lnTo>
                      <a:pt x="51" y="181"/>
                    </a:lnTo>
                    <a:lnTo>
                      <a:pt x="65" y="179"/>
                    </a:lnTo>
                    <a:lnTo>
                      <a:pt x="81" y="176"/>
                    </a:lnTo>
                    <a:lnTo>
                      <a:pt x="95" y="167"/>
                    </a:lnTo>
                    <a:lnTo>
                      <a:pt x="110" y="156"/>
                    </a:lnTo>
                    <a:lnTo>
                      <a:pt x="122" y="142"/>
                    </a:lnTo>
                    <a:lnTo>
                      <a:pt x="135" y="127"/>
                    </a:lnTo>
                    <a:lnTo>
                      <a:pt x="144" y="108"/>
                    </a:lnTo>
                    <a:lnTo>
                      <a:pt x="151" y="91"/>
                    </a:lnTo>
                    <a:lnTo>
                      <a:pt x="154" y="73"/>
                    </a:lnTo>
                    <a:lnTo>
                      <a:pt x="155" y="57"/>
                    </a:lnTo>
                    <a:lnTo>
                      <a:pt x="153" y="40"/>
                    </a:lnTo>
                    <a:lnTo>
                      <a:pt x="149" y="28"/>
                    </a:lnTo>
                    <a:lnTo>
                      <a:pt x="142" y="16"/>
                    </a:lnTo>
                    <a:lnTo>
                      <a:pt x="132" y="8"/>
                    </a:lnTo>
                    <a:lnTo>
                      <a:pt x="117" y="1"/>
                    </a:lnTo>
                    <a:lnTo>
                      <a:pt x="104" y="0"/>
                    </a:lnTo>
                    <a:lnTo>
                      <a:pt x="90" y="0"/>
                    </a:lnTo>
                    <a:lnTo>
                      <a:pt x="75" y="6"/>
                    </a:lnTo>
                    <a:lnTo>
                      <a:pt x="60" y="13"/>
                    </a:lnTo>
                    <a:lnTo>
                      <a:pt x="46" y="25"/>
                    </a:lnTo>
                    <a:lnTo>
                      <a:pt x="33" y="38"/>
                    </a:lnTo>
                    <a:lnTo>
                      <a:pt x="22" y="55"/>
                    </a:lnTo>
                    <a:lnTo>
                      <a:pt x="11" y="71"/>
                    </a:lnTo>
                    <a:lnTo>
                      <a:pt x="4" y="89"/>
                    </a:lnTo>
                    <a:lnTo>
                      <a:pt x="0" y="107"/>
                    </a:lnTo>
                    <a:lnTo>
                      <a:pt x="0" y="125"/>
                    </a:lnTo>
                    <a:lnTo>
                      <a:pt x="1" y="139"/>
                    </a:lnTo>
                    <a:lnTo>
                      <a:pt x="6" y="154"/>
                    </a:lnTo>
                    <a:lnTo>
                      <a:pt x="14" y="165"/>
                    </a:lnTo>
                    <a:lnTo>
                      <a:pt x="25" y="17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7" name="Freeform 235">
                <a:extLst>
                  <a:ext uri="{FF2B5EF4-FFF2-40B4-BE49-F238E27FC236}">
                    <a16:creationId xmlns:a16="http://schemas.microsoft.com/office/drawing/2014/main" id="{9C79A77E-4462-4007-87E0-D438F89A6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167"/>
                <a:ext cx="35" cy="39"/>
              </a:xfrm>
              <a:custGeom>
                <a:avLst/>
                <a:gdLst>
                  <a:gd name="T0" fmla="*/ 0 w 176"/>
                  <a:gd name="T1" fmla="*/ 0 h 198"/>
                  <a:gd name="T2" fmla="*/ 0 w 176"/>
                  <a:gd name="T3" fmla="*/ 0 h 198"/>
                  <a:gd name="T4" fmla="*/ 0 w 176"/>
                  <a:gd name="T5" fmla="*/ 0 h 198"/>
                  <a:gd name="T6" fmla="*/ 0 w 176"/>
                  <a:gd name="T7" fmla="*/ 0 h 198"/>
                  <a:gd name="T8" fmla="*/ 0 w 176"/>
                  <a:gd name="T9" fmla="*/ 0 h 198"/>
                  <a:gd name="T10" fmla="*/ 0 w 176"/>
                  <a:gd name="T11" fmla="*/ 0 h 198"/>
                  <a:gd name="T12" fmla="*/ 0 w 176"/>
                  <a:gd name="T13" fmla="*/ 0 h 198"/>
                  <a:gd name="T14" fmla="*/ 0 w 176"/>
                  <a:gd name="T15" fmla="*/ 0 h 198"/>
                  <a:gd name="T16" fmla="*/ 0 w 176"/>
                  <a:gd name="T17" fmla="*/ 0 h 198"/>
                  <a:gd name="T18" fmla="*/ 0 w 176"/>
                  <a:gd name="T19" fmla="*/ 0 h 198"/>
                  <a:gd name="T20" fmla="*/ 0 w 176"/>
                  <a:gd name="T21" fmla="*/ 0 h 198"/>
                  <a:gd name="T22" fmla="*/ 0 w 176"/>
                  <a:gd name="T23" fmla="*/ 0 h 198"/>
                  <a:gd name="T24" fmla="*/ 0 w 176"/>
                  <a:gd name="T25" fmla="*/ 0 h 198"/>
                  <a:gd name="T26" fmla="*/ 0 w 176"/>
                  <a:gd name="T27" fmla="*/ 0 h 198"/>
                  <a:gd name="T28" fmla="*/ 0 w 176"/>
                  <a:gd name="T29" fmla="*/ 0 h 198"/>
                  <a:gd name="T30" fmla="*/ 0 w 176"/>
                  <a:gd name="T31" fmla="*/ 0 h 198"/>
                  <a:gd name="T32" fmla="*/ 0 w 176"/>
                  <a:gd name="T33" fmla="*/ 0 h 198"/>
                  <a:gd name="T34" fmla="*/ 0 w 176"/>
                  <a:gd name="T35" fmla="*/ 0 h 198"/>
                  <a:gd name="T36" fmla="*/ 0 w 176"/>
                  <a:gd name="T37" fmla="*/ 0 h 198"/>
                  <a:gd name="T38" fmla="*/ 0 w 176"/>
                  <a:gd name="T39" fmla="*/ 0 h 198"/>
                  <a:gd name="T40" fmla="*/ 0 w 176"/>
                  <a:gd name="T41" fmla="*/ 0 h 198"/>
                  <a:gd name="T42" fmla="*/ 0 w 176"/>
                  <a:gd name="T43" fmla="*/ 0 h 198"/>
                  <a:gd name="T44" fmla="*/ 0 w 176"/>
                  <a:gd name="T45" fmla="*/ 0 h 198"/>
                  <a:gd name="T46" fmla="*/ 0 w 176"/>
                  <a:gd name="T47" fmla="*/ 0 h 198"/>
                  <a:gd name="T48" fmla="*/ 0 w 176"/>
                  <a:gd name="T49" fmla="*/ 0 h 198"/>
                  <a:gd name="T50" fmla="*/ 0 w 176"/>
                  <a:gd name="T51" fmla="*/ 0 h 198"/>
                  <a:gd name="T52" fmla="*/ 0 w 176"/>
                  <a:gd name="T53" fmla="*/ 0 h 198"/>
                  <a:gd name="T54" fmla="*/ 0 w 176"/>
                  <a:gd name="T55" fmla="*/ 0 h 198"/>
                  <a:gd name="T56" fmla="*/ 0 w 176"/>
                  <a:gd name="T57" fmla="*/ 0 h 198"/>
                  <a:gd name="T58" fmla="*/ 0 w 176"/>
                  <a:gd name="T59" fmla="*/ 0 h 198"/>
                  <a:gd name="T60" fmla="*/ 0 w 176"/>
                  <a:gd name="T61" fmla="*/ 0 h 198"/>
                  <a:gd name="T62" fmla="*/ 0 w 176"/>
                  <a:gd name="T63" fmla="*/ 0 h 198"/>
                  <a:gd name="T64" fmla="*/ 0 w 176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6"/>
                  <a:gd name="T100" fmla="*/ 0 h 198"/>
                  <a:gd name="T101" fmla="*/ 176 w 176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6" h="198">
                    <a:moveTo>
                      <a:pt x="88" y="198"/>
                    </a:moveTo>
                    <a:lnTo>
                      <a:pt x="105" y="195"/>
                    </a:lnTo>
                    <a:lnTo>
                      <a:pt x="121" y="189"/>
                    </a:lnTo>
                    <a:lnTo>
                      <a:pt x="136" y="180"/>
                    </a:lnTo>
                    <a:lnTo>
                      <a:pt x="149" y="168"/>
                    </a:lnTo>
                    <a:lnTo>
                      <a:pt x="159" y="152"/>
                    </a:lnTo>
                    <a:lnTo>
                      <a:pt x="168" y="137"/>
                    </a:lnTo>
                    <a:lnTo>
                      <a:pt x="174" y="118"/>
                    </a:lnTo>
                    <a:lnTo>
                      <a:pt x="176" y="99"/>
                    </a:lnTo>
                    <a:lnTo>
                      <a:pt x="174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6" y="17"/>
                    </a:lnTo>
                    <a:lnTo>
                      <a:pt x="121" y="8"/>
                    </a:lnTo>
                    <a:lnTo>
                      <a:pt x="105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4" y="8"/>
                    </a:lnTo>
                    <a:lnTo>
                      <a:pt x="38" y="17"/>
                    </a:lnTo>
                    <a:lnTo>
                      <a:pt x="26" y="29"/>
                    </a:lnTo>
                    <a:lnTo>
                      <a:pt x="14" y="42"/>
                    </a:lnTo>
                    <a:lnTo>
                      <a:pt x="6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6" y="137"/>
                    </a:lnTo>
                    <a:lnTo>
                      <a:pt x="14" y="152"/>
                    </a:lnTo>
                    <a:lnTo>
                      <a:pt x="26" y="168"/>
                    </a:lnTo>
                    <a:lnTo>
                      <a:pt x="38" y="180"/>
                    </a:lnTo>
                    <a:lnTo>
                      <a:pt x="54" y="189"/>
                    </a:lnTo>
                    <a:lnTo>
                      <a:pt x="69" y="195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8" name="Freeform 236">
                <a:extLst>
                  <a:ext uri="{FF2B5EF4-FFF2-40B4-BE49-F238E27FC236}">
                    <a16:creationId xmlns:a16="http://schemas.microsoft.com/office/drawing/2014/main" id="{5C55423C-7340-4B46-A00B-654368001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2" y="3167"/>
                <a:ext cx="19" cy="39"/>
              </a:xfrm>
              <a:custGeom>
                <a:avLst/>
                <a:gdLst>
                  <a:gd name="T0" fmla="*/ 0 w 94"/>
                  <a:gd name="T1" fmla="*/ 0 h 193"/>
                  <a:gd name="T2" fmla="*/ 0 w 94"/>
                  <a:gd name="T3" fmla="*/ 0 h 193"/>
                  <a:gd name="T4" fmla="*/ 0 w 94"/>
                  <a:gd name="T5" fmla="*/ 0 h 193"/>
                  <a:gd name="T6" fmla="*/ 0 w 94"/>
                  <a:gd name="T7" fmla="*/ 0 h 193"/>
                  <a:gd name="T8" fmla="*/ 0 w 94"/>
                  <a:gd name="T9" fmla="*/ 0 h 193"/>
                  <a:gd name="T10" fmla="*/ 0 w 94"/>
                  <a:gd name="T11" fmla="*/ 0 h 193"/>
                  <a:gd name="T12" fmla="*/ 0 w 94"/>
                  <a:gd name="T13" fmla="*/ 0 h 193"/>
                  <a:gd name="T14" fmla="*/ 0 w 94"/>
                  <a:gd name="T15" fmla="*/ 0 h 193"/>
                  <a:gd name="T16" fmla="*/ 0 w 94"/>
                  <a:gd name="T17" fmla="*/ 0 h 193"/>
                  <a:gd name="T18" fmla="*/ 0 w 94"/>
                  <a:gd name="T19" fmla="*/ 0 h 193"/>
                  <a:gd name="T20" fmla="*/ 0 w 94"/>
                  <a:gd name="T21" fmla="*/ 0 h 193"/>
                  <a:gd name="T22" fmla="*/ 0 w 94"/>
                  <a:gd name="T23" fmla="*/ 0 h 193"/>
                  <a:gd name="T24" fmla="*/ 0 w 94"/>
                  <a:gd name="T25" fmla="*/ 0 h 193"/>
                  <a:gd name="T26" fmla="*/ 0 w 94"/>
                  <a:gd name="T27" fmla="*/ 0 h 193"/>
                  <a:gd name="T28" fmla="*/ 0 w 94"/>
                  <a:gd name="T29" fmla="*/ 0 h 193"/>
                  <a:gd name="T30" fmla="*/ 0 w 94"/>
                  <a:gd name="T31" fmla="*/ 0 h 193"/>
                  <a:gd name="T32" fmla="*/ 0 w 94"/>
                  <a:gd name="T33" fmla="*/ 0 h 193"/>
                  <a:gd name="T34" fmla="*/ 0 w 94"/>
                  <a:gd name="T35" fmla="*/ 0 h 193"/>
                  <a:gd name="T36" fmla="*/ 0 w 94"/>
                  <a:gd name="T37" fmla="*/ 0 h 193"/>
                  <a:gd name="T38" fmla="*/ 0 w 94"/>
                  <a:gd name="T39" fmla="*/ 0 h 193"/>
                  <a:gd name="T40" fmla="*/ 0 w 94"/>
                  <a:gd name="T41" fmla="*/ 0 h 193"/>
                  <a:gd name="T42" fmla="*/ 0 w 94"/>
                  <a:gd name="T43" fmla="*/ 0 h 193"/>
                  <a:gd name="T44" fmla="*/ 0 w 94"/>
                  <a:gd name="T45" fmla="*/ 0 h 193"/>
                  <a:gd name="T46" fmla="*/ 0 w 94"/>
                  <a:gd name="T47" fmla="*/ 0 h 193"/>
                  <a:gd name="T48" fmla="*/ 0 w 94"/>
                  <a:gd name="T49" fmla="*/ 0 h 193"/>
                  <a:gd name="T50" fmla="*/ 0 w 94"/>
                  <a:gd name="T51" fmla="*/ 0 h 193"/>
                  <a:gd name="T52" fmla="*/ 0 w 94"/>
                  <a:gd name="T53" fmla="*/ 0 h 193"/>
                  <a:gd name="T54" fmla="*/ 0 w 94"/>
                  <a:gd name="T55" fmla="*/ 0 h 193"/>
                  <a:gd name="T56" fmla="*/ 0 w 94"/>
                  <a:gd name="T57" fmla="*/ 0 h 193"/>
                  <a:gd name="T58" fmla="*/ 0 w 94"/>
                  <a:gd name="T59" fmla="*/ 0 h 193"/>
                  <a:gd name="T60" fmla="*/ 0 w 94"/>
                  <a:gd name="T61" fmla="*/ 0 h 193"/>
                  <a:gd name="T62" fmla="*/ 0 w 94"/>
                  <a:gd name="T63" fmla="*/ 0 h 193"/>
                  <a:gd name="T64" fmla="*/ 0 w 94"/>
                  <a:gd name="T65" fmla="*/ 0 h 1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3"/>
                  <a:gd name="T101" fmla="*/ 94 w 94"/>
                  <a:gd name="T102" fmla="*/ 193 h 1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3">
                    <a:moveTo>
                      <a:pt x="27" y="191"/>
                    </a:moveTo>
                    <a:lnTo>
                      <a:pt x="35" y="193"/>
                    </a:lnTo>
                    <a:lnTo>
                      <a:pt x="45" y="191"/>
                    </a:lnTo>
                    <a:lnTo>
                      <a:pt x="54" y="187"/>
                    </a:lnTo>
                    <a:lnTo>
                      <a:pt x="63" y="179"/>
                    </a:lnTo>
                    <a:lnTo>
                      <a:pt x="69" y="167"/>
                    </a:lnTo>
                    <a:lnTo>
                      <a:pt x="77" y="154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3" y="61"/>
                    </a:lnTo>
                    <a:lnTo>
                      <a:pt x="91" y="46"/>
                    </a:lnTo>
                    <a:lnTo>
                      <a:pt x="87" y="30"/>
                    </a:lnTo>
                    <a:lnTo>
                      <a:pt x="83" y="18"/>
                    </a:lnTo>
                    <a:lnTo>
                      <a:pt x="75" y="9"/>
                    </a:lnTo>
                    <a:lnTo>
                      <a:pt x="68" y="4"/>
                    </a:lnTo>
                    <a:lnTo>
                      <a:pt x="58" y="0"/>
                    </a:lnTo>
                    <a:lnTo>
                      <a:pt x="49" y="3"/>
                    </a:lnTo>
                    <a:lnTo>
                      <a:pt x="40" y="7"/>
                    </a:lnTo>
                    <a:lnTo>
                      <a:pt x="31" y="16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6"/>
                    </a:lnTo>
                    <a:lnTo>
                      <a:pt x="0" y="115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3"/>
                    </a:lnTo>
                    <a:lnTo>
                      <a:pt x="11" y="175"/>
                    </a:lnTo>
                    <a:lnTo>
                      <a:pt x="18" y="185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9" name="Freeform 237">
                <a:extLst>
                  <a:ext uri="{FF2B5EF4-FFF2-40B4-BE49-F238E27FC236}">
                    <a16:creationId xmlns:a16="http://schemas.microsoft.com/office/drawing/2014/main" id="{F14FCEFC-3631-4C8C-9FCE-4E8F0DB9B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" y="3438"/>
                <a:ext cx="40" cy="39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2" y="180"/>
                    </a:lnTo>
                    <a:lnTo>
                      <a:pt x="168" y="168"/>
                    </a:lnTo>
                    <a:lnTo>
                      <a:pt x="180" y="152"/>
                    </a:lnTo>
                    <a:lnTo>
                      <a:pt x="189" y="137"/>
                    </a:lnTo>
                    <a:lnTo>
                      <a:pt x="195" y="118"/>
                    </a:lnTo>
                    <a:lnTo>
                      <a:pt x="198" y="99"/>
                    </a:lnTo>
                    <a:lnTo>
                      <a:pt x="195" y="78"/>
                    </a:lnTo>
                    <a:lnTo>
                      <a:pt x="189" y="60"/>
                    </a:lnTo>
                    <a:lnTo>
                      <a:pt x="180" y="42"/>
                    </a:lnTo>
                    <a:lnTo>
                      <a:pt x="168" y="29"/>
                    </a:lnTo>
                    <a:lnTo>
                      <a:pt x="152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2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0" name="Freeform 238">
                <a:extLst>
                  <a:ext uri="{FF2B5EF4-FFF2-40B4-BE49-F238E27FC236}">
                    <a16:creationId xmlns:a16="http://schemas.microsoft.com/office/drawing/2014/main" id="{211D64EA-A284-48B7-987B-2F8A5371F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" y="3368"/>
                <a:ext cx="28" cy="39"/>
              </a:xfrm>
              <a:custGeom>
                <a:avLst/>
                <a:gdLst>
                  <a:gd name="T0" fmla="*/ 0 w 138"/>
                  <a:gd name="T1" fmla="*/ 0 h 196"/>
                  <a:gd name="T2" fmla="*/ 0 w 138"/>
                  <a:gd name="T3" fmla="*/ 0 h 196"/>
                  <a:gd name="T4" fmla="*/ 0 w 138"/>
                  <a:gd name="T5" fmla="*/ 0 h 196"/>
                  <a:gd name="T6" fmla="*/ 0 w 138"/>
                  <a:gd name="T7" fmla="*/ 0 h 196"/>
                  <a:gd name="T8" fmla="*/ 0 w 138"/>
                  <a:gd name="T9" fmla="*/ 0 h 196"/>
                  <a:gd name="T10" fmla="*/ 0 w 138"/>
                  <a:gd name="T11" fmla="*/ 0 h 196"/>
                  <a:gd name="T12" fmla="*/ 0 w 138"/>
                  <a:gd name="T13" fmla="*/ 0 h 196"/>
                  <a:gd name="T14" fmla="*/ 0 w 138"/>
                  <a:gd name="T15" fmla="*/ 0 h 196"/>
                  <a:gd name="T16" fmla="*/ 0 w 138"/>
                  <a:gd name="T17" fmla="*/ 0 h 196"/>
                  <a:gd name="T18" fmla="*/ 0 w 138"/>
                  <a:gd name="T19" fmla="*/ 0 h 196"/>
                  <a:gd name="T20" fmla="*/ 0 w 138"/>
                  <a:gd name="T21" fmla="*/ 0 h 196"/>
                  <a:gd name="T22" fmla="*/ 0 w 138"/>
                  <a:gd name="T23" fmla="*/ 0 h 196"/>
                  <a:gd name="T24" fmla="*/ 0 w 138"/>
                  <a:gd name="T25" fmla="*/ 0 h 196"/>
                  <a:gd name="T26" fmla="*/ 0 w 138"/>
                  <a:gd name="T27" fmla="*/ 0 h 196"/>
                  <a:gd name="T28" fmla="*/ 0 w 138"/>
                  <a:gd name="T29" fmla="*/ 0 h 196"/>
                  <a:gd name="T30" fmla="*/ 0 w 138"/>
                  <a:gd name="T31" fmla="*/ 0 h 196"/>
                  <a:gd name="T32" fmla="*/ 0 w 138"/>
                  <a:gd name="T33" fmla="*/ 0 h 196"/>
                  <a:gd name="T34" fmla="*/ 0 w 138"/>
                  <a:gd name="T35" fmla="*/ 0 h 196"/>
                  <a:gd name="T36" fmla="*/ 0 w 138"/>
                  <a:gd name="T37" fmla="*/ 0 h 196"/>
                  <a:gd name="T38" fmla="*/ 0 w 138"/>
                  <a:gd name="T39" fmla="*/ 0 h 196"/>
                  <a:gd name="T40" fmla="*/ 0 w 138"/>
                  <a:gd name="T41" fmla="*/ 0 h 196"/>
                  <a:gd name="T42" fmla="*/ 0 w 138"/>
                  <a:gd name="T43" fmla="*/ 0 h 196"/>
                  <a:gd name="T44" fmla="*/ 0 w 138"/>
                  <a:gd name="T45" fmla="*/ 0 h 196"/>
                  <a:gd name="T46" fmla="*/ 0 w 138"/>
                  <a:gd name="T47" fmla="*/ 0 h 196"/>
                  <a:gd name="T48" fmla="*/ 0 w 138"/>
                  <a:gd name="T49" fmla="*/ 0 h 196"/>
                  <a:gd name="T50" fmla="*/ 0 w 138"/>
                  <a:gd name="T51" fmla="*/ 0 h 196"/>
                  <a:gd name="T52" fmla="*/ 0 w 138"/>
                  <a:gd name="T53" fmla="*/ 0 h 196"/>
                  <a:gd name="T54" fmla="*/ 0 w 138"/>
                  <a:gd name="T55" fmla="*/ 0 h 196"/>
                  <a:gd name="T56" fmla="*/ 0 w 138"/>
                  <a:gd name="T57" fmla="*/ 0 h 196"/>
                  <a:gd name="T58" fmla="*/ 0 w 138"/>
                  <a:gd name="T59" fmla="*/ 0 h 196"/>
                  <a:gd name="T60" fmla="*/ 0 w 138"/>
                  <a:gd name="T61" fmla="*/ 0 h 196"/>
                  <a:gd name="T62" fmla="*/ 0 w 138"/>
                  <a:gd name="T63" fmla="*/ 0 h 196"/>
                  <a:gd name="T64" fmla="*/ 0 w 138"/>
                  <a:gd name="T65" fmla="*/ 0 h 1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96"/>
                  <a:gd name="T101" fmla="*/ 138 w 138"/>
                  <a:gd name="T102" fmla="*/ 196 h 1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96">
                    <a:moveTo>
                      <a:pt x="50" y="196"/>
                    </a:moveTo>
                    <a:lnTo>
                      <a:pt x="63" y="196"/>
                    </a:lnTo>
                    <a:lnTo>
                      <a:pt x="77" y="192"/>
                    </a:lnTo>
                    <a:lnTo>
                      <a:pt x="89" y="186"/>
                    </a:lnTo>
                    <a:lnTo>
                      <a:pt x="102" y="177"/>
                    </a:lnTo>
                    <a:lnTo>
                      <a:pt x="112" y="163"/>
                    </a:lnTo>
                    <a:lnTo>
                      <a:pt x="122" y="148"/>
                    </a:lnTo>
                    <a:lnTo>
                      <a:pt x="129" y="131"/>
                    </a:lnTo>
                    <a:lnTo>
                      <a:pt x="136" y="112"/>
                    </a:lnTo>
                    <a:lnTo>
                      <a:pt x="138" y="92"/>
                    </a:lnTo>
                    <a:lnTo>
                      <a:pt x="138" y="72"/>
                    </a:lnTo>
                    <a:lnTo>
                      <a:pt x="134" y="54"/>
                    </a:lnTo>
                    <a:lnTo>
                      <a:pt x="130" y="39"/>
                    </a:lnTo>
                    <a:lnTo>
                      <a:pt x="122" y="24"/>
                    </a:lnTo>
                    <a:lnTo>
                      <a:pt x="113" y="13"/>
                    </a:lnTo>
                    <a:lnTo>
                      <a:pt x="102" y="5"/>
                    </a:lnTo>
                    <a:lnTo>
                      <a:pt x="90" y="2"/>
                    </a:lnTo>
                    <a:lnTo>
                      <a:pt x="75" y="0"/>
                    </a:lnTo>
                    <a:lnTo>
                      <a:pt x="61" y="3"/>
                    </a:lnTo>
                    <a:lnTo>
                      <a:pt x="48" y="10"/>
                    </a:lnTo>
                    <a:lnTo>
                      <a:pt x="37" y="20"/>
                    </a:lnTo>
                    <a:lnTo>
                      <a:pt x="24" y="32"/>
                    </a:lnTo>
                    <a:lnTo>
                      <a:pt x="15" y="48"/>
                    </a:lnTo>
                    <a:lnTo>
                      <a:pt x="8" y="64"/>
                    </a:lnTo>
                    <a:lnTo>
                      <a:pt x="3" y="86"/>
                    </a:lnTo>
                    <a:lnTo>
                      <a:pt x="0" y="104"/>
                    </a:lnTo>
                    <a:lnTo>
                      <a:pt x="0" y="123"/>
                    </a:lnTo>
                    <a:lnTo>
                      <a:pt x="2" y="140"/>
                    </a:lnTo>
                    <a:lnTo>
                      <a:pt x="8" y="157"/>
                    </a:lnTo>
                    <a:lnTo>
                      <a:pt x="14" y="170"/>
                    </a:lnTo>
                    <a:lnTo>
                      <a:pt x="24" y="181"/>
                    </a:lnTo>
                    <a:lnTo>
                      <a:pt x="35" y="190"/>
                    </a:lnTo>
                    <a:lnTo>
                      <a:pt x="50" y="196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1" name="Freeform 239">
                <a:extLst>
                  <a:ext uri="{FF2B5EF4-FFF2-40B4-BE49-F238E27FC236}">
                    <a16:creationId xmlns:a16="http://schemas.microsoft.com/office/drawing/2014/main" id="{0C6253E6-6E45-4FCC-B197-8F9EDAC0A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3" y="3468"/>
                <a:ext cx="35" cy="39"/>
              </a:xfrm>
              <a:custGeom>
                <a:avLst/>
                <a:gdLst>
                  <a:gd name="T0" fmla="*/ 0 w 175"/>
                  <a:gd name="T1" fmla="*/ 0 h 198"/>
                  <a:gd name="T2" fmla="*/ 0 w 175"/>
                  <a:gd name="T3" fmla="*/ 0 h 198"/>
                  <a:gd name="T4" fmla="*/ 0 w 175"/>
                  <a:gd name="T5" fmla="*/ 0 h 198"/>
                  <a:gd name="T6" fmla="*/ 0 w 175"/>
                  <a:gd name="T7" fmla="*/ 0 h 198"/>
                  <a:gd name="T8" fmla="*/ 0 w 175"/>
                  <a:gd name="T9" fmla="*/ 0 h 198"/>
                  <a:gd name="T10" fmla="*/ 0 w 175"/>
                  <a:gd name="T11" fmla="*/ 0 h 198"/>
                  <a:gd name="T12" fmla="*/ 0 w 175"/>
                  <a:gd name="T13" fmla="*/ 0 h 198"/>
                  <a:gd name="T14" fmla="*/ 0 w 175"/>
                  <a:gd name="T15" fmla="*/ 0 h 198"/>
                  <a:gd name="T16" fmla="*/ 0 w 175"/>
                  <a:gd name="T17" fmla="*/ 0 h 198"/>
                  <a:gd name="T18" fmla="*/ 0 w 175"/>
                  <a:gd name="T19" fmla="*/ 0 h 198"/>
                  <a:gd name="T20" fmla="*/ 0 w 175"/>
                  <a:gd name="T21" fmla="*/ 0 h 198"/>
                  <a:gd name="T22" fmla="*/ 0 w 175"/>
                  <a:gd name="T23" fmla="*/ 0 h 198"/>
                  <a:gd name="T24" fmla="*/ 0 w 175"/>
                  <a:gd name="T25" fmla="*/ 0 h 198"/>
                  <a:gd name="T26" fmla="*/ 0 w 175"/>
                  <a:gd name="T27" fmla="*/ 0 h 198"/>
                  <a:gd name="T28" fmla="*/ 0 w 175"/>
                  <a:gd name="T29" fmla="*/ 0 h 198"/>
                  <a:gd name="T30" fmla="*/ 0 w 175"/>
                  <a:gd name="T31" fmla="*/ 0 h 198"/>
                  <a:gd name="T32" fmla="*/ 0 w 175"/>
                  <a:gd name="T33" fmla="*/ 0 h 198"/>
                  <a:gd name="T34" fmla="*/ 0 w 175"/>
                  <a:gd name="T35" fmla="*/ 0 h 198"/>
                  <a:gd name="T36" fmla="*/ 0 w 175"/>
                  <a:gd name="T37" fmla="*/ 0 h 198"/>
                  <a:gd name="T38" fmla="*/ 0 w 175"/>
                  <a:gd name="T39" fmla="*/ 0 h 198"/>
                  <a:gd name="T40" fmla="*/ 0 w 175"/>
                  <a:gd name="T41" fmla="*/ 0 h 198"/>
                  <a:gd name="T42" fmla="*/ 0 w 175"/>
                  <a:gd name="T43" fmla="*/ 0 h 198"/>
                  <a:gd name="T44" fmla="*/ 0 w 175"/>
                  <a:gd name="T45" fmla="*/ 0 h 198"/>
                  <a:gd name="T46" fmla="*/ 0 w 175"/>
                  <a:gd name="T47" fmla="*/ 0 h 198"/>
                  <a:gd name="T48" fmla="*/ 0 w 175"/>
                  <a:gd name="T49" fmla="*/ 0 h 198"/>
                  <a:gd name="T50" fmla="*/ 0 w 175"/>
                  <a:gd name="T51" fmla="*/ 0 h 198"/>
                  <a:gd name="T52" fmla="*/ 0 w 175"/>
                  <a:gd name="T53" fmla="*/ 0 h 198"/>
                  <a:gd name="T54" fmla="*/ 0 w 175"/>
                  <a:gd name="T55" fmla="*/ 0 h 198"/>
                  <a:gd name="T56" fmla="*/ 0 w 175"/>
                  <a:gd name="T57" fmla="*/ 0 h 198"/>
                  <a:gd name="T58" fmla="*/ 0 w 175"/>
                  <a:gd name="T59" fmla="*/ 0 h 198"/>
                  <a:gd name="T60" fmla="*/ 0 w 175"/>
                  <a:gd name="T61" fmla="*/ 0 h 198"/>
                  <a:gd name="T62" fmla="*/ 0 w 175"/>
                  <a:gd name="T63" fmla="*/ 0 h 198"/>
                  <a:gd name="T64" fmla="*/ 0 w 175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5"/>
                  <a:gd name="T100" fmla="*/ 0 h 198"/>
                  <a:gd name="T101" fmla="*/ 175 w 175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5" h="198">
                    <a:moveTo>
                      <a:pt x="88" y="198"/>
                    </a:moveTo>
                    <a:lnTo>
                      <a:pt x="104" y="196"/>
                    </a:lnTo>
                    <a:lnTo>
                      <a:pt x="121" y="190"/>
                    </a:lnTo>
                    <a:lnTo>
                      <a:pt x="135" y="180"/>
                    </a:lnTo>
                    <a:lnTo>
                      <a:pt x="149" y="169"/>
                    </a:lnTo>
                    <a:lnTo>
                      <a:pt x="159" y="154"/>
                    </a:lnTo>
                    <a:lnTo>
                      <a:pt x="168" y="137"/>
                    </a:lnTo>
                    <a:lnTo>
                      <a:pt x="173" y="118"/>
                    </a:lnTo>
                    <a:lnTo>
                      <a:pt x="175" y="99"/>
                    </a:lnTo>
                    <a:lnTo>
                      <a:pt x="173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5" y="17"/>
                    </a:lnTo>
                    <a:lnTo>
                      <a:pt x="121" y="8"/>
                    </a:lnTo>
                    <a:lnTo>
                      <a:pt x="104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3" y="8"/>
                    </a:lnTo>
                    <a:lnTo>
                      <a:pt x="38" y="17"/>
                    </a:lnTo>
                    <a:lnTo>
                      <a:pt x="25" y="29"/>
                    </a:lnTo>
                    <a:lnTo>
                      <a:pt x="13" y="42"/>
                    </a:lnTo>
                    <a:lnTo>
                      <a:pt x="5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5" y="137"/>
                    </a:lnTo>
                    <a:lnTo>
                      <a:pt x="13" y="154"/>
                    </a:lnTo>
                    <a:lnTo>
                      <a:pt x="25" y="169"/>
                    </a:lnTo>
                    <a:lnTo>
                      <a:pt x="38" y="180"/>
                    </a:lnTo>
                    <a:lnTo>
                      <a:pt x="53" y="190"/>
                    </a:lnTo>
                    <a:lnTo>
                      <a:pt x="69" y="196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2" name="Freeform 240">
                <a:extLst>
                  <a:ext uri="{FF2B5EF4-FFF2-40B4-BE49-F238E27FC236}">
                    <a16:creationId xmlns:a16="http://schemas.microsoft.com/office/drawing/2014/main" id="{34BF782E-2FC9-4CFD-A23D-223FB2D57E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1" y="3447"/>
                <a:ext cx="18" cy="39"/>
              </a:xfrm>
              <a:custGeom>
                <a:avLst/>
                <a:gdLst>
                  <a:gd name="T0" fmla="*/ 0 w 94"/>
                  <a:gd name="T1" fmla="*/ 0 h 192"/>
                  <a:gd name="T2" fmla="*/ 0 w 94"/>
                  <a:gd name="T3" fmla="*/ 0 h 192"/>
                  <a:gd name="T4" fmla="*/ 0 w 94"/>
                  <a:gd name="T5" fmla="*/ 0 h 192"/>
                  <a:gd name="T6" fmla="*/ 0 w 94"/>
                  <a:gd name="T7" fmla="*/ 0 h 192"/>
                  <a:gd name="T8" fmla="*/ 0 w 94"/>
                  <a:gd name="T9" fmla="*/ 0 h 192"/>
                  <a:gd name="T10" fmla="*/ 0 w 94"/>
                  <a:gd name="T11" fmla="*/ 0 h 192"/>
                  <a:gd name="T12" fmla="*/ 0 w 94"/>
                  <a:gd name="T13" fmla="*/ 0 h 192"/>
                  <a:gd name="T14" fmla="*/ 0 w 94"/>
                  <a:gd name="T15" fmla="*/ 0 h 192"/>
                  <a:gd name="T16" fmla="*/ 0 w 94"/>
                  <a:gd name="T17" fmla="*/ 0 h 192"/>
                  <a:gd name="T18" fmla="*/ 0 w 94"/>
                  <a:gd name="T19" fmla="*/ 0 h 192"/>
                  <a:gd name="T20" fmla="*/ 0 w 94"/>
                  <a:gd name="T21" fmla="*/ 0 h 192"/>
                  <a:gd name="T22" fmla="*/ 0 w 94"/>
                  <a:gd name="T23" fmla="*/ 0 h 192"/>
                  <a:gd name="T24" fmla="*/ 0 w 94"/>
                  <a:gd name="T25" fmla="*/ 0 h 192"/>
                  <a:gd name="T26" fmla="*/ 0 w 94"/>
                  <a:gd name="T27" fmla="*/ 0 h 192"/>
                  <a:gd name="T28" fmla="*/ 0 w 94"/>
                  <a:gd name="T29" fmla="*/ 0 h 192"/>
                  <a:gd name="T30" fmla="*/ 0 w 94"/>
                  <a:gd name="T31" fmla="*/ 0 h 192"/>
                  <a:gd name="T32" fmla="*/ 0 w 94"/>
                  <a:gd name="T33" fmla="*/ 0 h 192"/>
                  <a:gd name="T34" fmla="*/ 0 w 94"/>
                  <a:gd name="T35" fmla="*/ 0 h 192"/>
                  <a:gd name="T36" fmla="*/ 0 w 94"/>
                  <a:gd name="T37" fmla="*/ 0 h 192"/>
                  <a:gd name="T38" fmla="*/ 0 w 94"/>
                  <a:gd name="T39" fmla="*/ 0 h 192"/>
                  <a:gd name="T40" fmla="*/ 0 w 94"/>
                  <a:gd name="T41" fmla="*/ 0 h 192"/>
                  <a:gd name="T42" fmla="*/ 0 w 94"/>
                  <a:gd name="T43" fmla="*/ 0 h 192"/>
                  <a:gd name="T44" fmla="*/ 0 w 94"/>
                  <a:gd name="T45" fmla="*/ 0 h 192"/>
                  <a:gd name="T46" fmla="*/ 0 w 94"/>
                  <a:gd name="T47" fmla="*/ 0 h 192"/>
                  <a:gd name="T48" fmla="*/ 0 w 94"/>
                  <a:gd name="T49" fmla="*/ 0 h 192"/>
                  <a:gd name="T50" fmla="*/ 0 w 94"/>
                  <a:gd name="T51" fmla="*/ 0 h 192"/>
                  <a:gd name="T52" fmla="*/ 0 w 94"/>
                  <a:gd name="T53" fmla="*/ 0 h 192"/>
                  <a:gd name="T54" fmla="*/ 0 w 94"/>
                  <a:gd name="T55" fmla="*/ 0 h 192"/>
                  <a:gd name="T56" fmla="*/ 0 w 94"/>
                  <a:gd name="T57" fmla="*/ 0 h 192"/>
                  <a:gd name="T58" fmla="*/ 0 w 94"/>
                  <a:gd name="T59" fmla="*/ 0 h 192"/>
                  <a:gd name="T60" fmla="*/ 0 w 94"/>
                  <a:gd name="T61" fmla="*/ 0 h 192"/>
                  <a:gd name="T62" fmla="*/ 0 w 94"/>
                  <a:gd name="T63" fmla="*/ 0 h 192"/>
                  <a:gd name="T64" fmla="*/ 0 w 94"/>
                  <a:gd name="T65" fmla="*/ 0 h 1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2"/>
                  <a:gd name="T101" fmla="*/ 94 w 94"/>
                  <a:gd name="T102" fmla="*/ 192 h 1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2">
                    <a:moveTo>
                      <a:pt x="27" y="191"/>
                    </a:moveTo>
                    <a:lnTo>
                      <a:pt x="35" y="192"/>
                    </a:lnTo>
                    <a:lnTo>
                      <a:pt x="45" y="191"/>
                    </a:lnTo>
                    <a:lnTo>
                      <a:pt x="53" y="187"/>
                    </a:lnTo>
                    <a:lnTo>
                      <a:pt x="62" y="179"/>
                    </a:lnTo>
                    <a:lnTo>
                      <a:pt x="69" y="167"/>
                    </a:lnTo>
                    <a:lnTo>
                      <a:pt x="77" y="153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2" y="61"/>
                    </a:lnTo>
                    <a:lnTo>
                      <a:pt x="91" y="45"/>
                    </a:lnTo>
                    <a:lnTo>
                      <a:pt x="87" y="30"/>
                    </a:lnTo>
                    <a:lnTo>
                      <a:pt x="82" y="18"/>
                    </a:lnTo>
                    <a:lnTo>
                      <a:pt x="75" y="9"/>
                    </a:lnTo>
                    <a:lnTo>
                      <a:pt x="68" y="3"/>
                    </a:lnTo>
                    <a:lnTo>
                      <a:pt x="58" y="0"/>
                    </a:lnTo>
                    <a:lnTo>
                      <a:pt x="49" y="2"/>
                    </a:lnTo>
                    <a:lnTo>
                      <a:pt x="40" y="7"/>
                    </a:lnTo>
                    <a:lnTo>
                      <a:pt x="31" y="15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5"/>
                    </a:lnTo>
                    <a:lnTo>
                      <a:pt x="0" y="114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2"/>
                    </a:lnTo>
                    <a:lnTo>
                      <a:pt x="11" y="174"/>
                    </a:lnTo>
                    <a:lnTo>
                      <a:pt x="18" y="184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3" name="Freeform 241">
                <a:extLst>
                  <a:ext uri="{FF2B5EF4-FFF2-40B4-BE49-F238E27FC236}">
                    <a16:creationId xmlns:a16="http://schemas.microsoft.com/office/drawing/2014/main" id="{8F14DD69-F374-4F16-BAAD-995513E7B0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225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0" y="0"/>
                    </a:moveTo>
                    <a:lnTo>
                      <a:pt x="3" y="70"/>
                    </a:lnTo>
                    <a:lnTo>
                      <a:pt x="48" y="147"/>
                    </a:lnTo>
                    <a:lnTo>
                      <a:pt x="128" y="225"/>
                    </a:lnTo>
                    <a:lnTo>
                      <a:pt x="241" y="304"/>
                    </a:lnTo>
                    <a:lnTo>
                      <a:pt x="381" y="379"/>
                    </a:lnTo>
                    <a:lnTo>
                      <a:pt x="548" y="451"/>
                    </a:lnTo>
                    <a:lnTo>
                      <a:pt x="734" y="517"/>
                    </a:lnTo>
                    <a:lnTo>
                      <a:pt x="938" y="574"/>
                    </a:lnTo>
                    <a:lnTo>
                      <a:pt x="1144" y="616"/>
                    </a:lnTo>
                    <a:lnTo>
                      <a:pt x="1340" y="643"/>
                    </a:lnTo>
                    <a:lnTo>
                      <a:pt x="1520" y="654"/>
                    </a:lnTo>
                    <a:lnTo>
                      <a:pt x="1680" y="650"/>
                    </a:lnTo>
                    <a:lnTo>
                      <a:pt x="1816" y="630"/>
                    </a:lnTo>
                    <a:lnTo>
                      <a:pt x="1924" y="598"/>
                    </a:lnTo>
                    <a:lnTo>
                      <a:pt x="1997" y="550"/>
                    </a:lnTo>
                    <a:lnTo>
                      <a:pt x="2035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4" name="Freeform 242">
                <a:extLst>
                  <a:ext uri="{FF2B5EF4-FFF2-40B4-BE49-F238E27FC236}">
                    <a16:creationId xmlns:a16="http://schemas.microsoft.com/office/drawing/2014/main" id="{B42D3F8E-C3A5-4C34-A479-5102E2B76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94"/>
                <a:ext cx="407" cy="131"/>
              </a:xfrm>
              <a:custGeom>
                <a:avLst/>
                <a:gdLst>
                  <a:gd name="T0" fmla="*/ 0 w 2036"/>
                  <a:gd name="T1" fmla="*/ 0 h 653"/>
                  <a:gd name="T2" fmla="*/ 0 w 2036"/>
                  <a:gd name="T3" fmla="*/ 0 h 653"/>
                  <a:gd name="T4" fmla="*/ 0 w 2036"/>
                  <a:gd name="T5" fmla="*/ 0 h 653"/>
                  <a:gd name="T6" fmla="*/ 0 w 2036"/>
                  <a:gd name="T7" fmla="*/ 0 h 653"/>
                  <a:gd name="T8" fmla="*/ 0 w 2036"/>
                  <a:gd name="T9" fmla="*/ 0 h 653"/>
                  <a:gd name="T10" fmla="*/ 0 w 2036"/>
                  <a:gd name="T11" fmla="*/ 0 h 653"/>
                  <a:gd name="T12" fmla="*/ 0 w 2036"/>
                  <a:gd name="T13" fmla="*/ 0 h 653"/>
                  <a:gd name="T14" fmla="*/ 0 w 2036"/>
                  <a:gd name="T15" fmla="*/ 0 h 653"/>
                  <a:gd name="T16" fmla="*/ 0 w 2036"/>
                  <a:gd name="T17" fmla="*/ 0 h 653"/>
                  <a:gd name="T18" fmla="*/ 0 w 2036"/>
                  <a:gd name="T19" fmla="*/ 0 h 653"/>
                  <a:gd name="T20" fmla="*/ 0 w 2036"/>
                  <a:gd name="T21" fmla="*/ 0 h 653"/>
                  <a:gd name="T22" fmla="*/ 0 w 2036"/>
                  <a:gd name="T23" fmla="*/ 0 h 653"/>
                  <a:gd name="T24" fmla="*/ 0 w 2036"/>
                  <a:gd name="T25" fmla="*/ 0 h 653"/>
                  <a:gd name="T26" fmla="*/ 0 w 2036"/>
                  <a:gd name="T27" fmla="*/ 0 h 653"/>
                  <a:gd name="T28" fmla="*/ 0 w 2036"/>
                  <a:gd name="T29" fmla="*/ 0 h 653"/>
                  <a:gd name="T30" fmla="*/ 0 w 2036"/>
                  <a:gd name="T31" fmla="*/ 0 h 653"/>
                  <a:gd name="T32" fmla="*/ 0 w 2036"/>
                  <a:gd name="T33" fmla="*/ 0 h 6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3"/>
                  <a:gd name="T53" fmla="*/ 2036 w 2036"/>
                  <a:gd name="T54" fmla="*/ 653 h 6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3">
                    <a:moveTo>
                      <a:pt x="0" y="0"/>
                    </a:moveTo>
                    <a:lnTo>
                      <a:pt x="5" y="70"/>
                    </a:lnTo>
                    <a:lnTo>
                      <a:pt x="49" y="147"/>
                    </a:lnTo>
                    <a:lnTo>
                      <a:pt x="129" y="225"/>
                    </a:lnTo>
                    <a:lnTo>
                      <a:pt x="243" y="303"/>
                    </a:lnTo>
                    <a:lnTo>
                      <a:pt x="383" y="379"/>
                    </a:lnTo>
                    <a:lnTo>
                      <a:pt x="548" y="451"/>
                    </a:lnTo>
                    <a:lnTo>
                      <a:pt x="734" y="516"/>
                    </a:lnTo>
                    <a:lnTo>
                      <a:pt x="939" y="572"/>
                    </a:lnTo>
                    <a:lnTo>
                      <a:pt x="1145" y="615"/>
                    </a:lnTo>
                    <a:lnTo>
                      <a:pt x="1340" y="641"/>
                    </a:lnTo>
                    <a:lnTo>
                      <a:pt x="1520" y="653"/>
                    </a:lnTo>
                    <a:lnTo>
                      <a:pt x="1682" y="649"/>
                    </a:lnTo>
                    <a:lnTo>
                      <a:pt x="1816" y="629"/>
                    </a:lnTo>
                    <a:lnTo>
                      <a:pt x="1924" y="597"/>
                    </a:lnTo>
                    <a:lnTo>
                      <a:pt x="1999" y="549"/>
                    </a:lnTo>
                    <a:lnTo>
                      <a:pt x="2036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5" name="Freeform 243">
                <a:extLst>
                  <a:ext uri="{FF2B5EF4-FFF2-40B4-BE49-F238E27FC236}">
                    <a16:creationId xmlns:a16="http://schemas.microsoft.com/office/drawing/2014/main" id="{1F002ADA-5842-416B-B7A5-6E8B4419AF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" y="2967"/>
                <a:ext cx="418" cy="168"/>
              </a:xfrm>
              <a:custGeom>
                <a:avLst/>
                <a:gdLst>
                  <a:gd name="T0" fmla="*/ 0 w 2090"/>
                  <a:gd name="T1" fmla="*/ 0 h 840"/>
                  <a:gd name="T2" fmla="*/ 0 w 2090"/>
                  <a:gd name="T3" fmla="*/ 0 h 840"/>
                  <a:gd name="T4" fmla="*/ 0 w 2090"/>
                  <a:gd name="T5" fmla="*/ 0 h 840"/>
                  <a:gd name="T6" fmla="*/ 0 w 2090"/>
                  <a:gd name="T7" fmla="*/ 0 h 840"/>
                  <a:gd name="T8" fmla="*/ 0 w 2090"/>
                  <a:gd name="T9" fmla="*/ 0 h 840"/>
                  <a:gd name="T10" fmla="*/ 0 w 2090"/>
                  <a:gd name="T11" fmla="*/ 0 h 840"/>
                  <a:gd name="T12" fmla="*/ 0 w 2090"/>
                  <a:gd name="T13" fmla="*/ 0 h 840"/>
                  <a:gd name="T14" fmla="*/ 0 w 2090"/>
                  <a:gd name="T15" fmla="*/ 0 h 840"/>
                  <a:gd name="T16" fmla="*/ 0 w 2090"/>
                  <a:gd name="T17" fmla="*/ 0 h 840"/>
                  <a:gd name="T18" fmla="*/ 0 w 2090"/>
                  <a:gd name="T19" fmla="*/ 0 h 840"/>
                  <a:gd name="T20" fmla="*/ 0 w 2090"/>
                  <a:gd name="T21" fmla="*/ 0 h 840"/>
                  <a:gd name="T22" fmla="*/ 0 w 2090"/>
                  <a:gd name="T23" fmla="*/ 0 h 840"/>
                  <a:gd name="T24" fmla="*/ 0 w 2090"/>
                  <a:gd name="T25" fmla="*/ 0 h 840"/>
                  <a:gd name="T26" fmla="*/ 0 w 2090"/>
                  <a:gd name="T27" fmla="*/ 0 h 840"/>
                  <a:gd name="T28" fmla="*/ 0 w 2090"/>
                  <a:gd name="T29" fmla="*/ 0 h 840"/>
                  <a:gd name="T30" fmla="*/ 0 w 2090"/>
                  <a:gd name="T31" fmla="*/ 0 h 840"/>
                  <a:gd name="T32" fmla="*/ 0 w 2090"/>
                  <a:gd name="T33" fmla="*/ 0 h 840"/>
                  <a:gd name="T34" fmla="*/ 0 w 2090"/>
                  <a:gd name="T35" fmla="*/ 0 h 840"/>
                  <a:gd name="T36" fmla="*/ 0 w 2090"/>
                  <a:gd name="T37" fmla="*/ 0 h 840"/>
                  <a:gd name="T38" fmla="*/ 0 w 2090"/>
                  <a:gd name="T39" fmla="*/ 0 h 840"/>
                  <a:gd name="T40" fmla="*/ 0 w 2090"/>
                  <a:gd name="T41" fmla="*/ 0 h 840"/>
                  <a:gd name="T42" fmla="*/ 0 w 2090"/>
                  <a:gd name="T43" fmla="*/ 0 h 840"/>
                  <a:gd name="T44" fmla="*/ 0 w 2090"/>
                  <a:gd name="T45" fmla="*/ 0 h 840"/>
                  <a:gd name="T46" fmla="*/ 0 w 2090"/>
                  <a:gd name="T47" fmla="*/ 0 h 840"/>
                  <a:gd name="T48" fmla="*/ 0 w 2090"/>
                  <a:gd name="T49" fmla="*/ 0 h 840"/>
                  <a:gd name="T50" fmla="*/ 0 w 2090"/>
                  <a:gd name="T51" fmla="*/ 0 h 840"/>
                  <a:gd name="T52" fmla="*/ 0 w 2090"/>
                  <a:gd name="T53" fmla="*/ 0 h 840"/>
                  <a:gd name="T54" fmla="*/ 0 w 2090"/>
                  <a:gd name="T55" fmla="*/ 0 h 840"/>
                  <a:gd name="T56" fmla="*/ 0 w 2090"/>
                  <a:gd name="T57" fmla="*/ 0 h 840"/>
                  <a:gd name="T58" fmla="*/ 0 w 2090"/>
                  <a:gd name="T59" fmla="*/ 0 h 840"/>
                  <a:gd name="T60" fmla="*/ 0 w 2090"/>
                  <a:gd name="T61" fmla="*/ 0 h 840"/>
                  <a:gd name="T62" fmla="*/ 0 w 2090"/>
                  <a:gd name="T63" fmla="*/ 0 h 840"/>
                  <a:gd name="T64" fmla="*/ 0 w 2090"/>
                  <a:gd name="T65" fmla="*/ 0 h 840"/>
                  <a:gd name="T66" fmla="*/ 0 w 2090"/>
                  <a:gd name="T67" fmla="*/ 0 h 840"/>
                  <a:gd name="T68" fmla="*/ 0 w 2090"/>
                  <a:gd name="T69" fmla="*/ 0 h 840"/>
                  <a:gd name="T70" fmla="*/ 0 w 2090"/>
                  <a:gd name="T71" fmla="*/ 0 h 840"/>
                  <a:gd name="T72" fmla="*/ 0 w 2090"/>
                  <a:gd name="T73" fmla="*/ 0 h 840"/>
                  <a:gd name="T74" fmla="*/ 0 w 2090"/>
                  <a:gd name="T75" fmla="*/ 0 h 840"/>
                  <a:gd name="T76" fmla="*/ 0 w 2090"/>
                  <a:gd name="T77" fmla="*/ 0 h 840"/>
                  <a:gd name="T78" fmla="*/ 0 w 2090"/>
                  <a:gd name="T79" fmla="*/ 0 h 840"/>
                  <a:gd name="T80" fmla="*/ 0 w 2090"/>
                  <a:gd name="T81" fmla="*/ 0 h 8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90"/>
                  <a:gd name="T124" fmla="*/ 0 h 840"/>
                  <a:gd name="T125" fmla="*/ 2090 w 2090"/>
                  <a:gd name="T126" fmla="*/ 840 h 8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90" h="840">
                    <a:moveTo>
                      <a:pt x="1191" y="840"/>
                    </a:moveTo>
                    <a:lnTo>
                      <a:pt x="1302" y="837"/>
                    </a:lnTo>
                    <a:lnTo>
                      <a:pt x="1439" y="838"/>
                    </a:lnTo>
                    <a:lnTo>
                      <a:pt x="1588" y="836"/>
                    </a:lnTo>
                    <a:lnTo>
                      <a:pt x="1737" y="829"/>
                    </a:lnTo>
                    <a:lnTo>
                      <a:pt x="1873" y="810"/>
                    </a:lnTo>
                    <a:lnTo>
                      <a:pt x="1985" y="779"/>
                    </a:lnTo>
                    <a:lnTo>
                      <a:pt x="2062" y="727"/>
                    </a:lnTo>
                    <a:lnTo>
                      <a:pt x="2090" y="654"/>
                    </a:lnTo>
                    <a:lnTo>
                      <a:pt x="2039" y="518"/>
                    </a:lnTo>
                    <a:lnTo>
                      <a:pt x="1901" y="394"/>
                    </a:lnTo>
                    <a:lnTo>
                      <a:pt x="1698" y="281"/>
                    </a:lnTo>
                    <a:lnTo>
                      <a:pt x="1456" y="187"/>
                    </a:lnTo>
                    <a:lnTo>
                      <a:pt x="1191" y="108"/>
                    </a:lnTo>
                    <a:lnTo>
                      <a:pt x="932" y="49"/>
                    </a:lnTo>
                    <a:lnTo>
                      <a:pt x="698" y="12"/>
                    </a:lnTo>
                    <a:lnTo>
                      <a:pt x="514" y="0"/>
                    </a:lnTo>
                    <a:lnTo>
                      <a:pt x="430" y="1"/>
                    </a:lnTo>
                    <a:lnTo>
                      <a:pt x="343" y="6"/>
                    </a:lnTo>
                    <a:lnTo>
                      <a:pt x="258" y="13"/>
                    </a:lnTo>
                    <a:lnTo>
                      <a:pt x="178" y="29"/>
                    </a:lnTo>
                    <a:lnTo>
                      <a:pt x="107" y="49"/>
                    </a:lnTo>
                    <a:lnTo>
                      <a:pt x="50" y="78"/>
                    </a:lnTo>
                    <a:lnTo>
                      <a:pt x="13" y="116"/>
                    </a:lnTo>
                    <a:lnTo>
                      <a:pt x="0" y="163"/>
                    </a:lnTo>
                    <a:lnTo>
                      <a:pt x="10" y="218"/>
                    </a:lnTo>
                    <a:lnTo>
                      <a:pt x="40" y="277"/>
                    </a:lnTo>
                    <a:lnTo>
                      <a:pt x="90" y="339"/>
                    </a:lnTo>
                    <a:lnTo>
                      <a:pt x="160" y="402"/>
                    </a:lnTo>
                    <a:lnTo>
                      <a:pt x="248" y="465"/>
                    </a:lnTo>
                    <a:lnTo>
                      <a:pt x="355" y="527"/>
                    </a:lnTo>
                    <a:lnTo>
                      <a:pt x="478" y="586"/>
                    </a:lnTo>
                    <a:lnTo>
                      <a:pt x="619" y="641"/>
                    </a:lnTo>
                    <a:lnTo>
                      <a:pt x="667" y="659"/>
                    </a:lnTo>
                    <a:lnTo>
                      <a:pt x="727" y="684"/>
                    </a:lnTo>
                    <a:lnTo>
                      <a:pt x="796" y="710"/>
                    </a:lnTo>
                    <a:lnTo>
                      <a:pt x="872" y="740"/>
                    </a:lnTo>
                    <a:lnTo>
                      <a:pt x="951" y="769"/>
                    </a:lnTo>
                    <a:lnTo>
                      <a:pt x="1033" y="797"/>
                    </a:lnTo>
                    <a:lnTo>
                      <a:pt x="1113" y="820"/>
                    </a:lnTo>
                    <a:lnTo>
                      <a:pt x="1191" y="840"/>
                    </a:lnTo>
                    <a:close/>
                  </a:path>
                </a:pathLst>
              </a:custGeom>
              <a:solidFill>
                <a:srgbClr val="F7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6" name="Freeform 244">
                <a:extLst>
                  <a:ext uri="{FF2B5EF4-FFF2-40B4-BE49-F238E27FC236}">
                    <a16:creationId xmlns:a16="http://schemas.microsoft.com/office/drawing/2014/main" id="{ED7EBF7E-52E5-4ABE-BBB0-7202F1879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7" name="Freeform 245">
                <a:extLst>
                  <a:ext uri="{FF2B5EF4-FFF2-40B4-BE49-F238E27FC236}">
                    <a16:creationId xmlns:a16="http://schemas.microsoft.com/office/drawing/2014/main" id="{80454D7D-675C-49A7-A382-A22F4C886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8" name="Freeform 246">
                <a:extLst>
                  <a:ext uri="{FF2B5EF4-FFF2-40B4-BE49-F238E27FC236}">
                    <a16:creationId xmlns:a16="http://schemas.microsoft.com/office/drawing/2014/main" id="{71884EDA-8CD1-44B1-B37C-8D0C7ECA33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9" name="Freeform 247">
                <a:extLst>
                  <a:ext uri="{FF2B5EF4-FFF2-40B4-BE49-F238E27FC236}">
                    <a16:creationId xmlns:a16="http://schemas.microsoft.com/office/drawing/2014/main" id="{B456B30C-0CDB-4901-B921-81F8E191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0" name="Freeform 248">
                <a:extLst>
                  <a:ext uri="{FF2B5EF4-FFF2-40B4-BE49-F238E27FC236}">
                    <a16:creationId xmlns:a16="http://schemas.microsoft.com/office/drawing/2014/main" id="{B0EB0402-D8EF-4DD2-887A-DF498DC8B0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" y="2946"/>
                <a:ext cx="69" cy="83"/>
              </a:xfrm>
              <a:custGeom>
                <a:avLst/>
                <a:gdLst>
                  <a:gd name="T0" fmla="*/ 0 w 341"/>
                  <a:gd name="T1" fmla="*/ 0 h 416"/>
                  <a:gd name="T2" fmla="*/ 0 w 341"/>
                  <a:gd name="T3" fmla="*/ 0 h 416"/>
                  <a:gd name="T4" fmla="*/ 0 w 341"/>
                  <a:gd name="T5" fmla="*/ 0 h 416"/>
                  <a:gd name="T6" fmla="*/ 0 w 341"/>
                  <a:gd name="T7" fmla="*/ 0 h 416"/>
                  <a:gd name="T8" fmla="*/ 0 w 341"/>
                  <a:gd name="T9" fmla="*/ 0 h 416"/>
                  <a:gd name="T10" fmla="*/ 0 w 341"/>
                  <a:gd name="T11" fmla="*/ 0 h 416"/>
                  <a:gd name="T12" fmla="*/ 0 w 341"/>
                  <a:gd name="T13" fmla="*/ 0 h 416"/>
                  <a:gd name="T14" fmla="*/ 0 w 341"/>
                  <a:gd name="T15" fmla="*/ 0 h 416"/>
                  <a:gd name="T16" fmla="*/ 0 w 341"/>
                  <a:gd name="T17" fmla="*/ 0 h 416"/>
                  <a:gd name="T18" fmla="*/ 0 w 341"/>
                  <a:gd name="T19" fmla="*/ 0 h 416"/>
                  <a:gd name="T20" fmla="*/ 0 w 341"/>
                  <a:gd name="T21" fmla="*/ 0 h 416"/>
                  <a:gd name="T22" fmla="*/ 0 w 341"/>
                  <a:gd name="T23" fmla="*/ 0 h 416"/>
                  <a:gd name="T24" fmla="*/ 0 w 341"/>
                  <a:gd name="T25" fmla="*/ 0 h 416"/>
                  <a:gd name="T26" fmla="*/ 0 w 341"/>
                  <a:gd name="T27" fmla="*/ 0 h 416"/>
                  <a:gd name="T28" fmla="*/ 0 w 341"/>
                  <a:gd name="T29" fmla="*/ 0 h 416"/>
                  <a:gd name="T30" fmla="*/ 0 w 341"/>
                  <a:gd name="T31" fmla="*/ 0 h 416"/>
                  <a:gd name="T32" fmla="*/ 0 w 341"/>
                  <a:gd name="T33" fmla="*/ 0 h 416"/>
                  <a:gd name="T34" fmla="*/ 0 w 341"/>
                  <a:gd name="T35" fmla="*/ 0 h 416"/>
                  <a:gd name="T36" fmla="*/ 0 w 341"/>
                  <a:gd name="T37" fmla="*/ 0 h 416"/>
                  <a:gd name="T38" fmla="*/ 0 w 341"/>
                  <a:gd name="T39" fmla="*/ 0 h 416"/>
                  <a:gd name="T40" fmla="*/ 0 w 341"/>
                  <a:gd name="T41" fmla="*/ 0 h 416"/>
                  <a:gd name="T42" fmla="*/ 0 w 341"/>
                  <a:gd name="T43" fmla="*/ 0 h 416"/>
                  <a:gd name="T44" fmla="*/ 0 w 341"/>
                  <a:gd name="T45" fmla="*/ 0 h 416"/>
                  <a:gd name="T46" fmla="*/ 0 w 341"/>
                  <a:gd name="T47" fmla="*/ 0 h 416"/>
                  <a:gd name="T48" fmla="*/ 0 w 341"/>
                  <a:gd name="T49" fmla="*/ 0 h 41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1"/>
                  <a:gd name="T76" fmla="*/ 0 h 416"/>
                  <a:gd name="T77" fmla="*/ 341 w 341"/>
                  <a:gd name="T78" fmla="*/ 416 h 41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1" h="416">
                    <a:moveTo>
                      <a:pt x="341" y="0"/>
                    </a:moveTo>
                    <a:lnTo>
                      <a:pt x="296" y="18"/>
                    </a:lnTo>
                    <a:lnTo>
                      <a:pt x="251" y="47"/>
                    </a:lnTo>
                    <a:lnTo>
                      <a:pt x="208" y="83"/>
                    </a:lnTo>
                    <a:lnTo>
                      <a:pt x="170" y="126"/>
                    </a:lnTo>
                    <a:lnTo>
                      <a:pt x="137" y="170"/>
                    </a:lnTo>
                    <a:lnTo>
                      <a:pt x="112" y="216"/>
                    </a:lnTo>
                    <a:lnTo>
                      <a:pt x="97" y="262"/>
                    </a:lnTo>
                    <a:lnTo>
                      <a:pt x="96" y="304"/>
                    </a:lnTo>
                    <a:lnTo>
                      <a:pt x="94" y="341"/>
                    </a:lnTo>
                    <a:lnTo>
                      <a:pt x="89" y="373"/>
                    </a:lnTo>
                    <a:lnTo>
                      <a:pt x="77" y="397"/>
                    </a:lnTo>
                    <a:lnTo>
                      <a:pt x="62" y="413"/>
                    </a:lnTo>
                    <a:lnTo>
                      <a:pt x="44" y="416"/>
                    </a:lnTo>
                    <a:lnTo>
                      <a:pt x="28" y="407"/>
                    </a:lnTo>
                    <a:lnTo>
                      <a:pt x="12" y="382"/>
                    </a:lnTo>
                    <a:lnTo>
                      <a:pt x="2" y="339"/>
                    </a:lnTo>
                    <a:lnTo>
                      <a:pt x="0" y="285"/>
                    </a:lnTo>
                    <a:lnTo>
                      <a:pt x="14" y="231"/>
                    </a:lnTo>
                    <a:lnTo>
                      <a:pt x="42" y="176"/>
                    </a:lnTo>
                    <a:lnTo>
                      <a:pt x="83" y="126"/>
                    </a:lnTo>
                    <a:lnTo>
                      <a:pt x="135" y="80"/>
                    </a:lnTo>
                    <a:lnTo>
                      <a:pt x="196" y="43"/>
                    </a:lnTo>
                    <a:lnTo>
                      <a:pt x="265" y="15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1" name="Freeform 249">
                <a:extLst>
                  <a:ext uri="{FF2B5EF4-FFF2-40B4-BE49-F238E27FC236}">
                    <a16:creationId xmlns:a16="http://schemas.microsoft.com/office/drawing/2014/main" id="{820EAF65-6B8D-4810-BCB2-68608D918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7" y="3460"/>
                <a:ext cx="127" cy="100"/>
              </a:xfrm>
              <a:custGeom>
                <a:avLst/>
                <a:gdLst>
                  <a:gd name="T0" fmla="*/ 0 w 635"/>
                  <a:gd name="T1" fmla="*/ 0 h 501"/>
                  <a:gd name="T2" fmla="*/ 0 w 635"/>
                  <a:gd name="T3" fmla="*/ 0 h 501"/>
                  <a:gd name="T4" fmla="*/ 0 w 635"/>
                  <a:gd name="T5" fmla="*/ 0 h 501"/>
                  <a:gd name="T6" fmla="*/ 0 w 635"/>
                  <a:gd name="T7" fmla="*/ 0 h 501"/>
                  <a:gd name="T8" fmla="*/ 0 w 635"/>
                  <a:gd name="T9" fmla="*/ 0 h 501"/>
                  <a:gd name="T10" fmla="*/ 0 w 635"/>
                  <a:gd name="T11" fmla="*/ 0 h 501"/>
                  <a:gd name="T12" fmla="*/ 0 w 635"/>
                  <a:gd name="T13" fmla="*/ 0 h 501"/>
                  <a:gd name="T14" fmla="*/ 0 w 635"/>
                  <a:gd name="T15" fmla="*/ 0 h 501"/>
                  <a:gd name="T16" fmla="*/ 0 w 635"/>
                  <a:gd name="T17" fmla="*/ 0 h 501"/>
                  <a:gd name="T18" fmla="*/ 0 w 635"/>
                  <a:gd name="T19" fmla="*/ 0 h 501"/>
                  <a:gd name="T20" fmla="*/ 0 w 635"/>
                  <a:gd name="T21" fmla="*/ 0 h 501"/>
                  <a:gd name="T22" fmla="*/ 0 w 635"/>
                  <a:gd name="T23" fmla="*/ 0 h 501"/>
                  <a:gd name="T24" fmla="*/ 0 w 635"/>
                  <a:gd name="T25" fmla="*/ 0 h 501"/>
                  <a:gd name="T26" fmla="*/ 0 w 635"/>
                  <a:gd name="T27" fmla="*/ 0 h 501"/>
                  <a:gd name="T28" fmla="*/ 0 w 635"/>
                  <a:gd name="T29" fmla="*/ 0 h 501"/>
                  <a:gd name="T30" fmla="*/ 0 w 635"/>
                  <a:gd name="T31" fmla="*/ 0 h 501"/>
                  <a:gd name="T32" fmla="*/ 0 w 635"/>
                  <a:gd name="T33" fmla="*/ 0 h 501"/>
                  <a:gd name="T34" fmla="*/ 0 w 635"/>
                  <a:gd name="T35" fmla="*/ 0 h 501"/>
                  <a:gd name="T36" fmla="*/ 0 w 635"/>
                  <a:gd name="T37" fmla="*/ 0 h 501"/>
                  <a:gd name="T38" fmla="*/ 0 w 635"/>
                  <a:gd name="T39" fmla="*/ 0 h 501"/>
                  <a:gd name="T40" fmla="*/ 0 w 635"/>
                  <a:gd name="T41" fmla="*/ 0 h 501"/>
                  <a:gd name="T42" fmla="*/ 0 w 635"/>
                  <a:gd name="T43" fmla="*/ 0 h 501"/>
                  <a:gd name="T44" fmla="*/ 0 w 635"/>
                  <a:gd name="T45" fmla="*/ 0 h 501"/>
                  <a:gd name="T46" fmla="*/ 0 w 635"/>
                  <a:gd name="T47" fmla="*/ 0 h 501"/>
                  <a:gd name="T48" fmla="*/ 0 w 635"/>
                  <a:gd name="T49" fmla="*/ 0 h 50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5"/>
                  <a:gd name="T76" fmla="*/ 0 h 501"/>
                  <a:gd name="T77" fmla="*/ 635 w 635"/>
                  <a:gd name="T78" fmla="*/ 501 h 50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5" h="501">
                    <a:moveTo>
                      <a:pt x="631" y="0"/>
                    </a:moveTo>
                    <a:lnTo>
                      <a:pt x="625" y="55"/>
                    </a:lnTo>
                    <a:lnTo>
                      <a:pt x="614" y="108"/>
                    </a:lnTo>
                    <a:lnTo>
                      <a:pt x="596" y="158"/>
                    </a:lnTo>
                    <a:lnTo>
                      <a:pt x="575" y="205"/>
                    </a:lnTo>
                    <a:lnTo>
                      <a:pt x="548" y="247"/>
                    </a:lnTo>
                    <a:lnTo>
                      <a:pt x="522" y="286"/>
                    </a:lnTo>
                    <a:lnTo>
                      <a:pt x="493" y="320"/>
                    </a:lnTo>
                    <a:lnTo>
                      <a:pt x="467" y="350"/>
                    </a:lnTo>
                    <a:lnTo>
                      <a:pt x="433" y="375"/>
                    </a:lnTo>
                    <a:lnTo>
                      <a:pt x="385" y="399"/>
                    </a:lnTo>
                    <a:lnTo>
                      <a:pt x="327" y="420"/>
                    </a:lnTo>
                    <a:lnTo>
                      <a:pt x="264" y="441"/>
                    </a:lnTo>
                    <a:lnTo>
                      <a:pt x="195" y="458"/>
                    </a:lnTo>
                    <a:lnTo>
                      <a:pt x="127" y="473"/>
                    </a:lnTo>
                    <a:lnTo>
                      <a:pt x="60" y="483"/>
                    </a:lnTo>
                    <a:lnTo>
                      <a:pt x="0" y="490"/>
                    </a:lnTo>
                    <a:lnTo>
                      <a:pt x="92" y="501"/>
                    </a:lnTo>
                    <a:lnTo>
                      <a:pt x="203" y="501"/>
                    </a:lnTo>
                    <a:lnTo>
                      <a:pt x="317" y="484"/>
                    </a:lnTo>
                    <a:lnTo>
                      <a:pt x="428" y="446"/>
                    </a:lnTo>
                    <a:lnTo>
                      <a:pt x="524" y="381"/>
                    </a:lnTo>
                    <a:lnTo>
                      <a:pt x="596" y="289"/>
                    </a:lnTo>
                    <a:lnTo>
                      <a:pt x="635" y="162"/>
                    </a:lnTo>
                    <a:lnTo>
                      <a:pt x="63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2" name="Freeform 250">
                <a:extLst>
                  <a:ext uri="{FF2B5EF4-FFF2-40B4-BE49-F238E27FC236}">
                    <a16:creationId xmlns:a16="http://schemas.microsoft.com/office/drawing/2014/main" id="{AB08024F-A57C-4816-9E9C-83378DFEE8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" y="3436"/>
                <a:ext cx="168" cy="105"/>
              </a:xfrm>
              <a:custGeom>
                <a:avLst/>
                <a:gdLst>
                  <a:gd name="T0" fmla="*/ 0 w 840"/>
                  <a:gd name="T1" fmla="*/ 0 h 525"/>
                  <a:gd name="T2" fmla="*/ 0 w 840"/>
                  <a:gd name="T3" fmla="*/ 0 h 525"/>
                  <a:gd name="T4" fmla="*/ 0 w 840"/>
                  <a:gd name="T5" fmla="*/ 0 h 525"/>
                  <a:gd name="T6" fmla="*/ 0 w 840"/>
                  <a:gd name="T7" fmla="*/ 0 h 525"/>
                  <a:gd name="T8" fmla="*/ 0 w 840"/>
                  <a:gd name="T9" fmla="*/ 0 h 525"/>
                  <a:gd name="T10" fmla="*/ 0 w 840"/>
                  <a:gd name="T11" fmla="*/ 0 h 525"/>
                  <a:gd name="T12" fmla="*/ 0 w 840"/>
                  <a:gd name="T13" fmla="*/ 0 h 525"/>
                  <a:gd name="T14" fmla="*/ 0 w 840"/>
                  <a:gd name="T15" fmla="*/ 0 h 525"/>
                  <a:gd name="T16" fmla="*/ 0 w 840"/>
                  <a:gd name="T17" fmla="*/ 0 h 525"/>
                  <a:gd name="T18" fmla="*/ 0 w 840"/>
                  <a:gd name="T19" fmla="*/ 0 h 525"/>
                  <a:gd name="T20" fmla="*/ 0 w 840"/>
                  <a:gd name="T21" fmla="*/ 0 h 525"/>
                  <a:gd name="T22" fmla="*/ 0 w 840"/>
                  <a:gd name="T23" fmla="*/ 0 h 525"/>
                  <a:gd name="T24" fmla="*/ 0 w 840"/>
                  <a:gd name="T25" fmla="*/ 0 h 525"/>
                  <a:gd name="T26" fmla="*/ 0 w 840"/>
                  <a:gd name="T27" fmla="*/ 0 h 525"/>
                  <a:gd name="T28" fmla="*/ 0 w 840"/>
                  <a:gd name="T29" fmla="*/ 0 h 525"/>
                  <a:gd name="T30" fmla="*/ 0 w 840"/>
                  <a:gd name="T31" fmla="*/ 0 h 525"/>
                  <a:gd name="T32" fmla="*/ 0 w 840"/>
                  <a:gd name="T33" fmla="*/ 0 h 5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0"/>
                  <a:gd name="T52" fmla="*/ 0 h 525"/>
                  <a:gd name="T53" fmla="*/ 840 w 840"/>
                  <a:gd name="T54" fmla="*/ 525 h 5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0" h="525">
                    <a:moveTo>
                      <a:pt x="0" y="0"/>
                    </a:moveTo>
                    <a:lnTo>
                      <a:pt x="40" y="52"/>
                    </a:lnTo>
                    <a:lnTo>
                      <a:pt x="110" y="117"/>
                    </a:lnTo>
                    <a:lnTo>
                      <a:pt x="203" y="192"/>
                    </a:lnTo>
                    <a:lnTo>
                      <a:pt x="314" y="271"/>
                    </a:lnTo>
                    <a:lnTo>
                      <a:pt x="438" y="347"/>
                    </a:lnTo>
                    <a:lnTo>
                      <a:pt x="570" y="419"/>
                    </a:lnTo>
                    <a:lnTo>
                      <a:pt x="706" y="479"/>
                    </a:lnTo>
                    <a:lnTo>
                      <a:pt x="840" y="525"/>
                    </a:lnTo>
                    <a:lnTo>
                      <a:pt x="707" y="498"/>
                    </a:lnTo>
                    <a:lnTo>
                      <a:pt x="573" y="458"/>
                    </a:lnTo>
                    <a:lnTo>
                      <a:pt x="443" y="405"/>
                    </a:lnTo>
                    <a:lnTo>
                      <a:pt x="323" y="341"/>
                    </a:lnTo>
                    <a:lnTo>
                      <a:pt x="213" y="265"/>
                    </a:lnTo>
                    <a:lnTo>
                      <a:pt x="121" y="184"/>
                    </a:lnTo>
                    <a:lnTo>
                      <a:pt x="47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3" name="Freeform 251">
                <a:extLst>
                  <a:ext uri="{FF2B5EF4-FFF2-40B4-BE49-F238E27FC236}">
                    <a16:creationId xmlns:a16="http://schemas.microsoft.com/office/drawing/2014/main" id="{F65A6345-04FD-4E96-BB28-8947555DB2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252"/>
                <a:ext cx="45" cy="100"/>
              </a:xfrm>
              <a:custGeom>
                <a:avLst/>
                <a:gdLst>
                  <a:gd name="T0" fmla="*/ 0 w 225"/>
                  <a:gd name="T1" fmla="*/ 0 h 501"/>
                  <a:gd name="T2" fmla="*/ 0 w 225"/>
                  <a:gd name="T3" fmla="*/ 0 h 501"/>
                  <a:gd name="T4" fmla="*/ 0 w 225"/>
                  <a:gd name="T5" fmla="*/ 0 h 501"/>
                  <a:gd name="T6" fmla="*/ 0 w 225"/>
                  <a:gd name="T7" fmla="*/ 0 h 501"/>
                  <a:gd name="T8" fmla="*/ 0 w 225"/>
                  <a:gd name="T9" fmla="*/ 0 h 501"/>
                  <a:gd name="T10" fmla="*/ 0 w 225"/>
                  <a:gd name="T11" fmla="*/ 0 h 501"/>
                  <a:gd name="T12" fmla="*/ 0 w 225"/>
                  <a:gd name="T13" fmla="*/ 0 h 501"/>
                  <a:gd name="T14" fmla="*/ 0 w 225"/>
                  <a:gd name="T15" fmla="*/ 0 h 501"/>
                  <a:gd name="T16" fmla="*/ 0 w 225"/>
                  <a:gd name="T17" fmla="*/ 0 h 501"/>
                  <a:gd name="T18" fmla="*/ 0 w 225"/>
                  <a:gd name="T19" fmla="*/ 0 h 501"/>
                  <a:gd name="T20" fmla="*/ 0 w 225"/>
                  <a:gd name="T21" fmla="*/ 0 h 501"/>
                  <a:gd name="T22" fmla="*/ 0 w 225"/>
                  <a:gd name="T23" fmla="*/ 0 h 501"/>
                  <a:gd name="T24" fmla="*/ 0 w 225"/>
                  <a:gd name="T25" fmla="*/ 0 h 501"/>
                  <a:gd name="T26" fmla="*/ 0 w 225"/>
                  <a:gd name="T27" fmla="*/ 0 h 501"/>
                  <a:gd name="T28" fmla="*/ 0 w 225"/>
                  <a:gd name="T29" fmla="*/ 0 h 501"/>
                  <a:gd name="T30" fmla="*/ 0 w 225"/>
                  <a:gd name="T31" fmla="*/ 0 h 501"/>
                  <a:gd name="T32" fmla="*/ 0 w 225"/>
                  <a:gd name="T33" fmla="*/ 0 h 5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5"/>
                  <a:gd name="T52" fmla="*/ 0 h 501"/>
                  <a:gd name="T53" fmla="*/ 225 w 225"/>
                  <a:gd name="T54" fmla="*/ 501 h 5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5" h="501">
                    <a:moveTo>
                      <a:pt x="225" y="0"/>
                    </a:moveTo>
                    <a:lnTo>
                      <a:pt x="190" y="31"/>
                    </a:lnTo>
                    <a:lnTo>
                      <a:pt x="156" y="80"/>
                    </a:lnTo>
                    <a:lnTo>
                      <a:pt x="124" y="142"/>
                    </a:lnTo>
                    <a:lnTo>
                      <a:pt x="96" y="214"/>
                    </a:lnTo>
                    <a:lnTo>
                      <a:pt x="72" y="289"/>
                    </a:lnTo>
                    <a:lnTo>
                      <a:pt x="54" y="366"/>
                    </a:lnTo>
                    <a:lnTo>
                      <a:pt x="42" y="437"/>
                    </a:lnTo>
                    <a:lnTo>
                      <a:pt x="38" y="501"/>
                    </a:lnTo>
                    <a:lnTo>
                      <a:pt x="10" y="422"/>
                    </a:lnTo>
                    <a:lnTo>
                      <a:pt x="0" y="341"/>
                    </a:lnTo>
                    <a:lnTo>
                      <a:pt x="4" y="260"/>
                    </a:lnTo>
                    <a:lnTo>
                      <a:pt x="23" y="184"/>
                    </a:lnTo>
                    <a:lnTo>
                      <a:pt x="54" y="116"/>
                    </a:lnTo>
                    <a:lnTo>
                      <a:pt x="98" y="59"/>
                    </a:lnTo>
                    <a:lnTo>
                      <a:pt x="155" y="19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4" name="Freeform 252">
                <a:extLst>
                  <a:ext uri="{FF2B5EF4-FFF2-40B4-BE49-F238E27FC236}">
                    <a16:creationId xmlns:a16="http://schemas.microsoft.com/office/drawing/2014/main" id="{C77A2CBD-4720-419B-8F22-02D43DC072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8" y="3172"/>
                <a:ext cx="76" cy="90"/>
              </a:xfrm>
              <a:custGeom>
                <a:avLst/>
                <a:gdLst>
                  <a:gd name="T0" fmla="*/ 0 w 380"/>
                  <a:gd name="T1" fmla="*/ 0 h 449"/>
                  <a:gd name="T2" fmla="*/ 0 w 380"/>
                  <a:gd name="T3" fmla="*/ 0 h 449"/>
                  <a:gd name="T4" fmla="*/ 0 w 380"/>
                  <a:gd name="T5" fmla="*/ 0 h 449"/>
                  <a:gd name="T6" fmla="*/ 0 w 380"/>
                  <a:gd name="T7" fmla="*/ 0 h 449"/>
                  <a:gd name="T8" fmla="*/ 0 w 380"/>
                  <a:gd name="T9" fmla="*/ 0 h 449"/>
                  <a:gd name="T10" fmla="*/ 0 w 380"/>
                  <a:gd name="T11" fmla="*/ 0 h 449"/>
                  <a:gd name="T12" fmla="*/ 0 w 380"/>
                  <a:gd name="T13" fmla="*/ 0 h 449"/>
                  <a:gd name="T14" fmla="*/ 0 w 380"/>
                  <a:gd name="T15" fmla="*/ 0 h 449"/>
                  <a:gd name="T16" fmla="*/ 0 w 380"/>
                  <a:gd name="T17" fmla="*/ 0 h 449"/>
                  <a:gd name="T18" fmla="*/ 0 w 380"/>
                  <a:gd name="T19" fmla="*/ 0 h 449"/>
                  <a:gd name="T20" fmla="*/ 0 w 380"/>
                  <a:gd name="T21" fmla="*/ 0 h 449"/>
                  <a:gd name="T22" fmla="*/ 0 w 380"/>
                  <a:gd name="T23" fmla="*/ 0 h 449"/>
                  <a:gd name="T24" fmla="*/ 0 w 380"/>
                  <a:gd name="T25" fmla="*/ 0 h 449"/>
                  <a:gd name="T26" fmla="*/ 0 w 380"/>
                  <a:gd name="T27" fmla="*/ 0 h 449"/>
                  <a:gd name="T28" fmla="*/ 0 w 380"/>
                  <a:gd name="T29" fmla="*/ 0 h 449"/>
                  <a:gd name="T30" fmla="*/ 0 w 380"/>
                  <a:gd name="T31" fmla="*/ 0 h 449"/>
                  <a:gd name="T32" fmla="*/ 0 w 380"/>
                  <a:gd name="T33" fmla="*/ 0 h 449"/>
                  <a:gd name="T34" fmla="*/ 0 w 380"/>
                  <a:gd name="T35" fmla="*/ 0 h 449"/>
                  <a:gd name="T36" fmla="*/ 0 w 380"/>
                  <a:gd name="T37" fmla="*/ 0 h 449"/>
                  <a:gd name="T38" fmla="*/ 0 w 380"/>
                  <a:gd name="T39" fmla="*/ 0 h 449"/>
                  <a:gd name="T40" fmla="*/ 0 w 380"/>
                  <a:gd name="T41" fmla="*/ 0 h 449"/>
                  <a:gd name="T42" fmla="*/ 0 w 380"/>
                  <a:gd name="T43" fmla="*/ 0 h 449"/>
                  <a:gd name="T44" fmla="*/ 0 w 380"/>
                  <a:gd name="T45" fmla="*/ 0 h 449"/>
                  <a:gd name="T46" fmla="*/ 0 w 380"/>
                  <a:gd name="T47" fmla="*/ 0 h 449"/>
                  <a:gd name="T48" fmla="*/ 0 w 380"/>
                  <a:gd name="T49" fmla="*/ 0 h 4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0"/>
                  <a:gd name="T76" fmla="*/ 0 h 449"/>
                  <a:gd name="T77" fmla="*/ 380 w 380"/>
                  <a:gd name="T78" fmla="*/ 449 h 44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0" h="449">
                    <a:moveTo>
                      <a:pt x="285" y="61"/>
                    </a:moveTo>
                    <a:lnTo>
                      <a:pt x="275" y="109"/>
                    </a:lnTo>
                    <a:lnTo>
                      <a:pt x="251" y="165"/>
                    </a:lnTo>
                    <a:lnTo>
                      <a:pt x="217" y="224"/>
                    </a:lnTo>
                    <a:lnTo>
                      <a:pt x="176" y="284"/>
                    </a:lnTo>
                    <a:lnTo>
                      <a:pt x="129" y="339"/>
                    </a:lnTo>
                    <a:lnTo>
                      <a:pt x="82" y="388"/>
                    </a:lnTo>
                    <a:lnTo>
                      <a:pt x="38" y="425"/>
                    </a:lnTo>
                    <a:lnTo>
                      <a:pt x="0" y="449"/>
                    </a:lnTo>
                    <a:lnTo>
                      <a:pt x="57" y="424"/>
                    </a:lnTo>
                    <a:lnTo>
                      <a:pt x="121" y="389"/>
                    </a:lnTo>
                    <a:lnTo>
                      <a:pt x="186" y="342"/>
                    </a:lnTo>
                    <a:lnTo>
                      <a:pt x="249" y="290"/>
                    </a:lnTo>
                    <a:lnTo>
                      <a:pt x="303" y="233"/>
                    </a:lnTo>
                    <a:lnTo>
                      <a:pt x="346" y="178"/>
                    </a:lnTo>
                    <a:lnTo>
                      <a:pt x="373" y="123"/>
                    </a:lnTo>
                    <a:lnTo>
                      <a:pt x="380" y="75"/>
                    </a:lnTo>
                    <a:lnTo>
                      <a:pt x="370" y="38"/>
                    </a:lnTo>
                    <a:lnTo>
                      <a:pt x="358" y="13"/>
                    </a:lnTo>
                    <a:lnTo>
                      <a:pt x="343" y="1"/>
                    </a:lnTo>
                    <a:lnTo>
                      <a:pt x="327" y="0"/>
                    </a:lnTo>
                    <a:lnTo>
                      <a:pt x="310" y="5"/>
                    </a:lnTo>
                    <a:lnTo>
                      <a:pt x="297" y="20"/>
                    </a:lnTo>
                    <a:lnTo>
                      <a:pt x="287" y="39"/>
                    </a:lnTo>
                    <a:lnTo>
                      <a:pt x="285" y="61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5" name="Freeform 253">
                <a:extLst>
                  <a:ext uri="{FF2B5EF4-FFF2-40B4-BE49-F238E27FC236}">
                    <a16:creationId xmlns:a16="http://schemas.microsoft.com/office/drawing/2014/main" id="{604B6698-F86A-4761-926D-8C1987ED7E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8" y="2772"/>
                <a:ext cx="166" cy="314"/>
              </a:xfrm>
              <a:custGeom>
                <a:avLst/>
                <a:gdLst>
                  <a:gd name="T0" fmla="*/ 0 w 832"/>
                  <a:gd name="T1" fmla="*/ 0 h 1566"/>
                  <a:gd name="T2" fmla="*/ 0 w 832"/>
                  <a:gd name="T3" fmla="*/ 0 h 1566"/>
                  <a:gd name="T4" fmla="*/ 0 w 832"/>
                  <a:gd name="T5" fmla="*/ 0 h 1566"/>
                  <a:gd name="T6" fmla="*/ 0 w 832"/>
                  <a:gd name="T7" fmla="*/ 0 h 1566"/>
                  <a:gd name="T8" fmla="*/ 0 w 832"/>
                  <a:gd name="T9" fmla="*/ 0 h 1566"/>
                  <a:gd name="T10" fmla="*/ 0 w 832"/>
                  <a:gd name="T11" fmla="*/ 0 h 1566"/>
                  <a:gd name="T12" fmla="*/ 0 w 832"/>
                  <a:gd name="T13" fmla="*/ 0 h 1566"/>
                  <a:gd name="T14" fmla="*/ 0 w 832"/>
                  <a:gd name="T15" fmla="*/ 0 h 1566"/>
                  <a:gd name="T16" fmla="*/ 0 w 832"/>
                  <a:gd name="T17" fmla="*/ 0 h 1566"/>
                  <a:gd name="T18" fmla="*/ 0 w 832"/>
                  <a:gd name="T19" fmla="*/ 0 h 1566"/>
                  <a:gd name="T20" fmla="*/ 0 w 832"/>
                  <a:gd name="T21" fmla="*/ 0 h 1566"/>
                  <a:gd name="T22" fmla="*/ 0 w 832"/>
                  <a:gd name="T23" fmla="*/ 0 h 1566"/>
                  <a:gd name="T24" fmla="*/ 0 w 832"/>
                  <a:gd name="T25" fmla="*/ 0 h 1566"/>
                  <a:gd name="T26" fmla="*/ 0 w 832"/>
                  <a:gd name="T27" fmla="*/ 0 h 1566"/>
                  <a:gd name="T28" fmla="*/ 0 w 832"/>
                  <a:gd name="T29" fmla="*/ 0 h 1566"/>
                  <a:gd name="T30" fmla="*/ 0 w 832"/>
                  <a:gd name="T31" fmla="*/ 0 h 1566"/>
                  <a:gd name="T32" fmla="*/ 0 w 832"/>
                  <a:gd name="T33" fmla="*/ 0 h 1566"/>
                  <a:gd name="T34" fmla="*/ 0 w 832"/>
                  <a:gd name="T35" fmla="*/ 0 h 1566"/>
                  <a:gd name="T36" fmla="*/ 0 w 832"/>
                  <a:gd name="T37" fmla="*/ 0 h 1566"/>
                  <a:gd name="T38" fmla="*/ 0 w 832"/>
                  <a:gd name="T39" fmla="*/ 0 h 1566"/>
                  <a:gd name="T40" fmla="*/ 0 w 832"/>
                  <a:gd name="T41" fmla="*/ 0 h 1566"/>
                  <a:gd name="T42" fmla="*/ 0 w 832"/>
                  <a:gd name="T43" fmla="*/ 0 h 1566"/>
                  <a:gd name="T44" fmla="*/ 0 w 832"/>
                  <a:gd name="T45" fmla="*/ 0 h 1566"/>
                  <a:gd name="T46" fmla="*/ 0 w 832"/>
                  <a:gd name="T47" fmla="*/ 0 h 1566"/>
                  <a:gd name="T48" fmla="*/ 0 w 832"/>
                  <a:gd name="T49" fmla="*/ 0 h 1566"/>
                  <a:gd name="T50" fmla="*/ 0 w 832"/>
                  <a:gd name="T51" fmla="*/ 0 h 1566"/>
                  <a:gd name="T52" fmla="*/ 0 w 832"/>
                  <a:gd name="T53" fmla="*/ 0 h 1566"/>
                  <a:gd name="T54" fmla="*/ 0 w 832"/>
                  <a:gd name="T55" fmla="*/ 0 h 1566"/>
                  <a:gd name="T56" fmla="*/ 0 w 832"/>
                  <a:gd name="T57" fmla="*/ 0 h 1566"/>
                  <a:gd name="T58" fmla="*/ 0 w 832"/>
                  <a:gd name="T59" fmla="*/ 0 h 1566"/>
                  <a:gd name="T60" fmla="*/ 0 w 832"/>
                  <a:gd name="T61" fmla="*/ 0 h 1566"/>
                  <a:gd name="T62" fmla="*/ 0 w 832"/>
                  <a:gd name="T63" fmla="*/ 0 h 1566"/>
                  <a:gd name="T64" fmla="*/ 0 w 832"/>
                  <a:gd name="T65" fmla="*/ 0 h 1566"/>
                  <a:gd name="T66" fmla="*/ 0 w 832"/>
                  <a:gd name="T67" fmla="*/ 0 h 1566"/>
                  <a:gd name="T68" fmla="*/ 0 w 832"/>
                  <a:gd name="T69" fmla="*/ 0 h 1566"/>
                  <a:gd name="T70" fmla="*/ 0 w 832"/>
                  <a:gd name="T71" fmla="*/ 0 h 1566"/>
                  <a:gd name="T72" fmla="*/ 0 w 832"/>
                  <a:gd name="T73" fmla="*/ 0 h 1566"/>
                  <a:gd name="T74" fmla="*/ 0 w 832"/>
                  <a:gd name="T75" fmla="*/ 0 h 1566"/>
                  <a:gd name="T76" fmla="*/ 0 w 832"/>
                  <a:gd name="T77" fmla="*/ 0 h 1566"/>
                  <a:gd name="T78" fmla="*/ 0 w 832"/>
                  <a:gd name="T79" fmla="*/ 0 h 1566"/>
                  <a:gd name="T80" fmla="*/ 0 w 832"/>
                  <a:gd name="T81" fmla="*/ 0 h 1566"/>
                  <a:gd name="T82" fmla="*/ 0 w 832"/>
                  <a:gd name="T83" fmla="*/ 0 h 1566"/>
                  <a:gd name="T84" fmla="*/ 0 w 832"/>
                  <a:gd name="T85" fmla="*/ 0 h 1566"/>
                  <a:gd name="T86" fmla="*/ 0 w 832"/>
                  <a:gd name="T87" fmla="*/ 0 h 1566"/>
                  <a:gd name="T88" fmla="*/ 0 w 832"/>
                  <a:gd name="T89" fmla="*/ 0 h 1566"/>
                  <a:gd name="T90" fmla="*/ 0 w 832"/>
                  <a:gd name="T91" fmla="*/ 0 h 1566"/>
                  <a:gd name="T92" fmla="*/ 0 w 832"/>
                  <a:gd name="T93" fmla="*/ 0 h 1566"/>
                  <a:gd name="T94" fmla="*/ 0 w 832"/>
                  <a:gd name="T95" fmla="*/ 0 h 1566"/>
                  <a:gd name="T96" fmla="*/ 0 w 832"/>
                  <a:gd name="T97" fmla="*/ 0 h 1566"/>
                  <a:gd name="T98" fmla="*/ 0 w 832"/>
                  <a:gd name="T99" fmla="*/ 0 h 156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832"/>
                  <a:gd name="T151" fmla="*/ 0 h 1566"/>
                  <a:gd name="T152" fmla="*/ 832 w 832"/>
                  <a:gd name="T153" fmla="*/ 1566 h 156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832" h="1566">
                    <a:moveTo>
                      <a:pt x="0" y="15"/>
                    </a:moveTo>
                    <a:lnTo>
                      <a:pt x="5" y="68"/>
                    </a:lnTo>
                    <a:lnTo>
                      <a:pt x="57" y="196"/>
                    </a:lnTo>
                    <a:lnTo>
                      <a:pt x="143" y="373"/>
                    </a:lnTo>
                    <a:lnTo>
                      <a:pt x="249" y="577"/>
                    </a:lnTo>
                    <a:lnTo>
                      <a:pt x="359" y="785"/>
                    </a:lnTo>
                    <a:lnTo>
                      <a:pt x="462" y="976"/>
                    </a:lnTo>
                    <a:lnTo>
                      <a:pt x="542" y="1125"/>
                    </a:lnTo>
                    <a:lnTo>
                      <a:pt x="589" y="1212"/>
                    </a:lnTo>
                    <a:lnTo>
                      <a:pt x="608" y="1255"/>
                    </a:lnTo>
                    <a:lnTo>
                      <a:pt x="622" y="1295"/>
                    </a:lnTo>
                    <a:lnTo>
                      <a:pt x="631" y="1332"/>
                    </a:lnTo>
                    <a:lnTo>
                      <a:pt x="639" y="1366"/>
                    </a:lnTo>
                    <a:lnTo>
                      <a:pt x="645" y="1396"/>
                    </a:lnTo>
                    <a:lnTo>
                      <a:pt x="650" y="1425"/>
                    </a:lnTo>
                    <a:lnTo>
                      <a:pt x="658" y="1451"/>
                    </a:lnTo>
                    <a:lnTo>
                      <a:pt x="669" y="1478"/>
                    </a:lnTo>
                    <a:lnTo>
                      <a:pt x="681" y="1500"/>
                    </a:lnTo>
                    <a:lnTo>
                      <a:pt x="698" y="1520"/>
                    </a:lnTo>
                    <a:lnTo>
                      <a:pt x="716" y="1536"/>
                    </a:lnTo>
                    <a:lnTo>
                      <a:pt x="736" y="1551"/>
                    </a:lnTo>
                    <a:lnTo>
                      <a:pt x="754" y="1560"/>
                    </a:lnTo>
                    <a:lnTo>
                      <a:pt x="772" y="1565"/>
                    </a:lnTo>
                    <a:lnTo>
                      <a:pt x="789" y="1566"/>
                    </a:lnTo>
                    <a:lnTo>
                      <a:pt x="804" y="1564"/>
                    </a:lnTo>
                    <a:lnTo>
                      <a:pt x="814" y="1554"/>
                    </a:lnTo>
                    <a:lnTo>
                      <a:pt x="822" y="1541"/>
                    </a:lnTo>
                    <a:lnTo>
                      <a:pt x="829" y="1523"/>
                    </a:lnTo>
                    <a:lnTo>
                      <a:pt x="832" y="1503"/>
                    </a:lnTo>
                    <a:lnTo>
                      <a:pt x="832" y="1479"/>
                    </a:lnTo>
                    <a:lnTo>
                      <a:pt x="830" y="1454"/>
                    </a:lnTo>
                    <a:lnTo>
                      <a:pt x="824" y="1429"/>
                    </a:lnTo>
                    <a:lnTo>
                      <a:pt x="814" y="1405"/>
                    </a:lnTo>
                    <a:lnTo>
                      <a:pt x="798" y="1381"/>
                    </a:lnTo>
                    <a:lnTo>
                      <a:pt x="781" y="1359"/>
                    </a:lnTo>
                    <a:lnTo>
                      <a:pt x="761" y="1336"/>
                    </a:lnTo>
                    <a:lnTo>
                      <a:pt x="740" y="1314"/>
                    </a:lnTo>
                    <a:lnTo>
                      <a:pt x="716" y="1287"/>
                    </a:lnTo>
                    <a:lnTo>
                      <a:pt x="692" y="1259"/>
                    </a:lnTo>
                    <a:lnTo>
                      <a:pt x="669" y="1224"/>
                    </a:lnTo>
                    <a:lnTo>
                      <a:pt x="646" y="1183"/>
                    </a:lnTo>
                    <a:lnTo>
                      <a:pt x="602" y="1095"/>
                    </a:lnTo>
                    <a:lnTo>
                      <a:pt x="530" y="942"/>
                    </a:lnTo>
                    <a:lnTo>
                      <a:pt x="437" y="747"/>
                    </a:lnTo>
                    <a:lnTo>
                      <a:pt x="334" y="535"/>
                    </a:lnTo>
                    <a:lnTo>
                      <a:pt x="231" y="328"/>
                    </a:lnTo>
                    <a:lnTo>
                      <a:pt x="140" y="155"/>
                    </a:lnTo>
                    <a:lnTo>
                      <a:pt x="67" y="37"/>
                    </a:lnTo>
                    <a:lnTo>
                      <a:pt x="28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6" name="Freeform 254">
                <a:extLst>
                  <a:ext uri="{FF2B5EF4-FFF2-40B4-BE49-F238E27FC236}">
                    <a16:creationId xmlns:a16="http://schemas.microsoft.com/office/drawing/2014/main" id="{1947A86A-FF1F-473C-9C22-8A16F2968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2855"/>
                <a:ext cx="186" cy="228"/>
              </a:xfrm>
              <a:custGeom>
                <a:avLst/>
                <a:gdLst>
                  <a:gd name="T0" fmla="*/ 0 w 929"/>
                  <a:gd name="T1" fmla="*/ 0 h 1140"/>
                  <a:gd name="T2" fmla="*/ 0 w 929"/>
                  <a:gd name="T3" fmla="*/ 0 h 1140"/>
                  <a:gd name="T4" fmla="*/ 0 w 929"/>
                  <a:gd name="T5" fmla="*/ 0 h 1140"/>
                  <a:gd name="T6" fmla="*/ 0 w 929"/>
                  <a:gd name="T7" fmla="*/ 0 h 1140"/>
                  <a:gd name="T8" fmla="*/ 0 w 929"/>
                  <a:gd name="T9" fmla="*/ 0 h 1140"/>
                  <a:gd name="T10" fmla="*/ 0 w 929"/>
                  <a:gd name="T11" fmla="*/ 0 h 1140"/>
                  <a:gd name="T12" fmla="*/ 0 w 929"/>
                  <a:gd name="T13" fmla="*/ 0 h 1140"/>
                  <a:gd name="T14" fmla="*/ 0 w 929"/>
                  <a:gd name="T15" fmla="*/ 0 h 1140"/>
                  <a:gd name="T16" fmla="*/ 0 w 929"/>
                  <a:gd name="T17" fmla="*/ 0 h 1140"/>
                  <a:gd name="T18" fmla="*/ 0 w 929"/>
                  <a:gd name="T19" fmla="*/ 0 h 1140"/>
                  <a:gd name="T20" fmla="*/ 0 w 929"/>
                  <a:gd name="T21" fmla="*/ 0 h 1140"/>
                  <a:gd name="T22" fmla="*/ 0 w 929"/>
                  <a:gd name="T23" fmla="*/ 0 h 1140"/>
                  <a:gd name="T24" fmla="*/ 0 w 929"/>
                  <a:gd name="T25" fmla="*/ 0 h 1140"/>
                  <a:gd name="T26" fmla="*/ 0 w 929"/>
                  <a:gd name="T27" fmla="*/ 0 h 1140"/>
                  <a:gd name="T28" fmla="*/ 0 w 929"/>
                  <a:gd name="T29" fmla="*/ 0 h 1140"/>
                  <a:gd name="T30" fmla="*/ 0 w 929"/>
                  <a:gd name="T31" fmla="*/ 0 h 1140"/>
                  <a:gd name="T32" fmla="*/ 0 w 929"/>
                  <a:gd name="T33" fmla="*/ 0 h 1140"/>
                  <a:gd name="T34" fmla="*/ 0 w 929"/>
                  <a:gd name="T35" fmla="*/ 0 h 1140"/>
                  <a:gd name="T36" fmla="*/ 0 w 929"/>
                  <a:gd name="T37" fmla="*/ 0 h 1140"/>
                  <a:gd name="T38" fmla="*/ 0 w 929"/>
                  <a:gd name="T39" fmla="*/ 0 h 1140"/>
                  <a:gd name="T40" fmla="*/ 0 w 929"/>
                  <a:gd name="T41" fmla="*/ 0 h 1140"/>
                  <a:gd name="T42" fmla="*/ 0 w 929"/>
                  <a:gd name="T43" fmla="*/ 0 h 1140"/>
                  <a:gd name="T44" fmla="*/ 0 w 929"/>
                  <a:gd name="T45" fmla="*/ 0 h 1140"/>
                  <a:gd name="T46" fmla="*/ 0 w 929"/>
                  <a:gd name="T47" fmla="*/ 0 h 1140"/>
                  <a:gd name="T48" fmla="*/ 0 w 929"/>
                  <a:gd name="T49" fmla="*/ 0 h 1140"/>
                  <a:gd name="T50" fmla="*/ 0 w 929"/>
                  <a:gd name="T51" fmla="*/ 0 h 1140"/>
                  <a:gd name="T52" fmla="*/ 0 w 929"/>
                  <a:gd name="T53" fmla="*/ 0 h 1140"/>
                  <a:gd name="T54" fmla="*/ 0 w 929"/>
                  <a:gd name="T55" fmla="*/ 0 h 1140"/>
                  <a:gd name="T56" fmla="*/ 0 w 929"/>
                  <a:gd name="T57" fmla="*/ 0 h 1140"/>
                  <a:gd name="T58" fmla="*/ 0 w 929"/>
                  <a:gd name="T59" fmla="*/ 0 h 1140"/>
                  <a:gd name="T60" fmla="*/ 0 w 929"/>
                  <a:gd name="T61" fmla="*/ 0 h 1140"/>
                  <a:gd name="T62" fmla="*/ 0 w 929"/>
                  <a:gd name="T63" fmla="*/ 0 h 1140"/>
                  <a:gd name="T64" fmla="*/ 0 w 929"/>
                  <a:gd name="T65" fmla="*/ 0 h 1140"/>
                  <a:gd name="T66" fmla="*/ 0 w 929"/>
                  <a:gd name="T67" fmla="*/ 0 h 1140"/>
                  <a:gd name="T68" fmla="*/ 0 w 929"/>
                  <a:gd name="T69" fmla="*/ 0 h 1140"/>
                  <a:gd name="T70" fmla="*/ 0 w 929"/>
                  <a:gd name="T71" fmla="*/ 0 h 1140"/>
                  <a:gd name="T72" fmla="*/ 0 w 929"/>
                  <a:gd name="T73" fmla="*/ 0 h 1140"/>
                  <a:gd name="T74" fmla="*/ 0 w 929"/>
                  <a:gd name="T75" fmla="*/ 0 h 1140"/>
                  <a:gd name="T76" fmla="*/ 0 w 929"/>
                  <a:gd name="T77" fmla="*/ 0 h 1140"/>
                  <a:gd name="T78" fmla="*/ 0 w 929"/>
                  <a:gd name="T79" fmla="*/ 0 h 1140"/>
                  <a:gd name="T80" fmla="*/ 0 w 929"/>
                  <a:gd name="T81" fmla="*/ 0 h 1140"/>
                  <a:gd name="T82" fmla="*/ 0 w 929"/>
                  <a:gd name="T83" fmla="*/ 0 h 1140"/>
                  <a:gd name="T84" fmla="*/ 0 w 929"/>
                  <a:gd name="T85" fmla="*/ 0 h 1140"/>
                  <a:gd name="T86" fmla="*/ 0 w 929"/>
                  <a:gd name="T87" fmla="*/ 0 h 1140"/>
                  <a:gd name="T88" fmla="*/ 0 w 929"/>
                  <a:gd name="T89" fmla="*/ 0 h 1140"/>
                  <a:gd name="T90" fmla="*/ 0 w 929"/>
                  <a:gd name="T91" fmla="*/ 0 h 1140"/>
                  <a:gd name="T92" fmla="*/ 0 w 929"/>
                  <a:gd name="T93" fmla="*/ 0 h 1140"/>
                  <a:gd name="T94" fmla="*/ 0 w 929"/>
                  <a:gd name="T95" fmla="*/ 0 h 1140"/>
                  <a:gd name="T96" fmla="*/ 0 w 929"/>
                  <a:gd name="T97" fmla="*/ 0 h 1140"/>
                  <a:gd name="T98" fmla="*/ 0 w 929"/>
                  <a:gd name="T99" fmla="*/ 0 h 11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29"/>
                  <a:gd name="T151" fmla="*/ 0 h 1140"/>
                  <a:gd name="T152" fmla="*/ 929 w 929"/>
                  <a:gd name="T153" fmla="*/ 1140 h 11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29" h="1140">
                    <a:moveTo>
                      <a:pt x="904" y="0"/>
                    </a:moveTo>
                    <a:lnTo>
                      <a:pt x="865" y="16"/>
                    </a:lnTo>
                    <a:lnTo>
                      <a:pt x="793" y="90"/>
                    </a:lnTo>
                    <a:lnTo>
                      <a:pt x="697" y="202"/>
                    </a:lnTo>
                    <a:lnTo>
                      <a:pt x="590" y="339"/>
                    </a:lnTo>
                    <a:lnTo>
                      <a:pt x="480" y="481"/>
                    </a:lnTo>
                    <a:lnTo>
                      <a:pt x="380" y="616"/>
                    </a:lnTo>
                    <a:lnTo>
                      <a:pt x="300" y="723"/>
                    </a:lnTo>
                    <a:lnTo>
                      <a:pt x="250" y="790"/>
                    </a:lnTo>
                    <a:lnTo>
                      <a:pt x="216" y="826"/>
                    </a:lnTo>
                    <a:lnTo>
                      <a:pt x="186" y="855"/>
                    </a:lnTo>
                    <a:lnTo>
                      <a:pt x="156" y="879"/>
                    </a:lnTo>
                    <a:lnTo>
                      <a:pt x="130" y="900"/>
                    </a:lnTo>
                    <a:lnTo>
                      <a:pt x="103" y="917"/>
                    </a:lnTo>
                    <a:lnTo>
                      <a:pt x="80" y="935"/>
                    </a:lnTo>
                    <a:lnTo>
                      <a:pt x="59" y="952"/>
                    </a:lnTo>
                    <a:lnTo>
                      <a:pt x="41" y="974"/>
                    </a:lnTo>
                    <a:lnTo>
                      <a:pt x="24" y="995"/>
                    </a:lnTo>
                    <a:lnTo>
                      <a:pt x="13" y="1018"/>
                    </a:lnTo>
                    <a:lnTo>
                      <a:pt x="5" y="1041"/>
                    </a:lnTo>
                    <a:lnTo>
                      <a:pt x="1" y="1065"/>
                    </a:lnTo>
                    <a:lnTo>
                      <a:pt x="0" y="1086"/>
                    </a:lnTo>
                    <a:lnTo>
                      <a:pt x="3" y="1105"/>
                    </a:lnTo>
                    <a:lnTo>
                      <a:pt x="9" y="1120"/>
                    </a:lnTo>
                    <a:lnTo>
                      <a:pt x="19" y="1132"/>
                    </a:lnTo>
                    <a:lnTo>
                      <a:pt x="31" y="1138"/>
                    </a:lnTo>
                    <a:lnTo>
                      <a:pt x="47" y="1140"/>
                    </a:lnTo>
                    <a:lnTo>
                      <a:pt x="65" y="1138"/>
                    </a:lnTo>
                    <a:lnTo>
                      <a:pt x="86" y="1132"/>
                    </a:lnTo>
                    <a:lnTo>
                      <a:pt x="108" y="1122"/>
                    </a:lnTo>
                    <a:lnTo>
                      <a:pt x="129" y="1109"/>
                    </a:lnTo>
                    <a:lnTo>
                      <a:pt x="149" y="1092"/>
                    </a:lnTo>
                    <a:lnTo>
                      <a:pt x="168" y="1074"/>
                    </a:lnTo>
                    <a:lnTo>
                      <a:pt x="182" y="1050"/>
                    </a:lnTo>
                    <a:lnTo>
                      <a:pt x="194" y="1026"/>
                    </a:lnTo>
                    <a:lnTo>
                      <a:pt x="205" y="998"/>
                    </a:lnTo>
                    <a:lnTo>
                      <a:pt x="218" y="970"/>
                    </a:lnTo>
                    <a:lnTo>
                      <a:pt x="231" y="938"/>
                    </a:lnTo>
                    <a:lnTo>
                      <a:pt x="249" y="905"/>
                    </a:lnTo>
                    <a:lnTo>
                      <a:pt x="270" y="868"/>
                    </a:lnTo>
                    <a:lnTo>
                      <a:pt x="299" y="829"/>
                    </a:lnTo>
                    <a:lnTo>
                      <a:pt x="351" y="763"/>
                    </a:lnTo>
                    <a:lnTo>
                      <a:pt x="440" y="661"/>
                    </a:lnTo>
                    <a:lnTo>
                      <a:pt x="548" y="534"/>
                    </a:lnTo>
                    <a:lnTo>
                      <a:pt x="665" y="398"/>
                    </a:lnTo>
                    <a:lnTo>
                      <a:pt x="774" y="263"/>
                    </a:lnTo>
                    <a:lnTo>
                      <a:pt x="864" y="147"/>
                    </a:lnTo>
                    <a:lnTo>
                      <a:pt x="919" y="60"/>
                    </a:lnTo>
                    <a:lnTo>
                      <a:pt x="929" y="20"/>
                    </a:lnTo>
                    <a:lnTo>
                      <a:pt x="904" y="0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7" name="Freeform 255">
                <a:extLst>
                  <a:ext uri="{FF2B5EF4-FFF2-40B4-BE49-F238E27FC236}">
                    <a16:creationId xmlns:a16="http://schemas.microsoft.com/office/drawing/2014/main" id="{38845A86-4923-4851-A361-0F8B4B35D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5" y="2736"/>
                <a:ext cx="21" cy="194"/>
              </a:xfrm>
              <a:custGeom>
                <a:avLst/>
                <a:gdLst>
                  <a:gd name="T0" fmla="*/ 0 w 104"/>
                  <a:gd name="T1" fmla="*/ 0 h 968"/>
                  <a:gd name="T2" fmla="*/ 0 w 104"/>
                  <a:gd name="T3" fmla="*/ 0 h 968"/>
                  <a:gd name="T4" fmla="*/ 0 w 104"/>
                  <a:gd name="T5" fmla="*/ 0 h 968"/>
                  <a:gd name="T6" fmla="*/ 0 w 104"/>
                  <a:gd name="T7" fmla="*/ 0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968"/>
                  <a:gd name="T14" fmla="*/ 104 w 104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968">
                    <a:moveTo>
                      <a:pt x="104" y="968"/>
                    </a:moveTo>
                    <a:lnTo>
                      <a:pt x="0" y="0"/>
                    </a:lnTo>
                    <a:lnTo>
                      <a:pt x="93" y="35"/>
                    </a:lnTo>
                    <a:lnTo>
                      <a:pt x="104" y="96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8" name="Freeform 256">
                <a:extLst>
                  <a:ext uri="{FF2B5EF4-FFF2-40B4-BE49-F238E27FC236}">
                    <a16:creationId xmlns:a16="http://schemas.microsoft.com/office/drawing/2014/main" id="{63E1C4E6-BE08-47DE-876A-E812B14D4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794"/>
                <a:ext cx="130" cy="122"/>
              </a:xfrm>
              <a:custGeom>
                <a:avLst/>
                <a:gdLst>
                  <a:gd name="T0" fmla="*/ 0 w 654"/>
                  <a:gd name="T1" fmla="*/ 0 h 607"/>
                  <a:gd name="T2" fmla="*/ 0 w 654"/>
                  <a:gd name="T3" fmla="*/ 0 h 607"/>
                  <a:gd name="T4" fmla="*/ 0 w 654"/>
                  <a:gd name="T5" fmla="*/ 0 h 607"/>
                  <a:gd name="T6" fmla="*/ 0 w 654"/>
                  <a:gd name="T7" fmla="*/ 0 h 6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54"/>
                  <a:gd name="T13" fmla="*/ 0 h 607"/>
                  <a:gd name="T14" fmla="*/ 654 w 654"/>
                  <a:gd name="T15" fmla="*/ 607 h 6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54" h="607">
                    <a:moveTo>
                      <a:pt x="654" y="607"/>
                    </a:moveTo>
                    <a:lnTo>
                      <a:pt x="47" y="0"/>
                    </a:lnTo>
                    <a:lnTo>
                      <a:pt x="0" y="59"/>
                    </a:lnTo>
                    <a:lnTo>
                      <a:pt x="654" y="607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9" name="Freeform 257">
                <a:extLst>
                  <a:ext uri="{FF2B5EF4-FFF2-40B4-BE49-F238E27FC236}">
                    <a16:creationId xmlns:a16="http://schemas.microsoft.com/office/drawing/2014/main" id="{DB677A48-2320-4B26-B04B-AAEF5D30F8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783"/>
                <a:ext cx="45" cy="138"/>
              </a:xfrm>
              <a:custGeom>
                <a:avLst/>
                <a:gdLst>
                  <a:gd name="T0" fmla="*/ 0 w 223"/>
                  <a:gd name="T1" fmla="*/ 0 h 688"/>
                  <a:gd name="T2" fmla="*/ 0 w 223"/>
                  <a:gd name="T3" fmla="*/ 0 h 688"/>
                  <a:gd name="T4" fmla="*/ 0 w 223"/>
                  <a:gd name="T5" fmla="*/ 0 h 688"/>
                  <a:gd name="T6" fmla="*/ 0 w 223"/>
                  <a:gd name="T7" fmla="*/ 0 h 6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3"/>
                  <a:gd name="T13" fmla="*/ 0 h 688"/>
                  <a:gd name="T14" fmla="*/ 223 w 223"/>
                  <a:gd name="T15" fmla="*/ 688 h 6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3" h="688">
                    <a:moveTo>
                      <a:pt x="0" y="688"/>
                    </a:moveTo>
                    <a:lnTo>
                      <a:pt x="153" y="0"/>
                    </a:lnTo>
                    <a:lnTo>
                      <a:pt x="223" y="46"/>
                    </a:lnTo>
                    <a:lnTo>
                      <a:pt x="0" y="68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0" name="Freeform 258">
                <a:extLst>
                  <a:ext uri="{FF2B5EF4-FFF2-40B4-BE49-F238E27FC236}">
                    <a16:creationId xmlns:a16="http://schemas.microsoft.com/office/drawing/2014/main" id="{FEEF09BC-A520-4E58-927F-28F2DCEE7D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2958"/>
                <a:ext cx="105" cy="42"/>
              </a:xfrm>
              <a:custGeom>
                <a:avLst/>
                <a:gdLst>
                  <a:gd name="T0" fmla="*/ 0 w 526"/>
                  <a:gd name="T1" fmla="*/ 0 h 210"/>
                  <a:gd name="T2" fmla="*/ 0 w 526"/>
                  <a:gd name="T3" fmla="*/ 0 h 210"/>
                  <a:gd name="T4" fmla="*/ 0 w 526"/>
                  <a:gd name="T5" fmla="*/ 0 h 210"/>
                  <a:gd name="T6" fmla="*/ 0 w 526"/>
                  <a:gd name="T7" fmla="*/ 0 h 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210"/>
                  <a:gd name="T14" fmla="*/ 526 w 526"/>
                  <a:gd name="T15" fmla="*/ 210 h 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210">
                    <a:moveTo>
                      <a:pt x="0" y="210"/>
                    </a:moveTo>
                    <a:lnTo>
                      <a:pt x="503" y="0"/>
                    </a:lnTo>
                    <a:lnTo>
                      <a:pt x="526" y="58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1" name="Freeform 259">
                <a:extLst>
                  <a:ext uri="{FF2B5EF4-FFF2-40B4-BE49-F238E27FC236}">
                    <a16:creationId xmlns:a16="http://schemas.microsoft.com/office/drawing/2014/main" id="{6F82C72D-52CF-4D16-B28D-3F2D6513A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778"/>
                <a:ext cx="105" cy="201"/>
              </a:xfrm>
              <a:custGeom>
                <a:avLst/>
                <a:gdLst>
                  <a:gd name="T0" fmla="*/ 0 w 526"/>
                  <a:gd name="T1" fmla="*/ 0 h 1003"/>
                  <a:gd name="T2" fmla="*/ 0 w 526"/>
                  <a:gd name="T3" fmla="*/ 0 h 1003"/>
                  <a:gd name="T4" fmla="*/ 0 w 526"/>
                  <a:gd name="T5" fmla="*/ 0 h 1003"/>
                  <a:gd name="T6" fmla="*/ 0 w 526"/>
                  <a:gd name="T7" fmla="*/ 0 h 10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1003"/>
                  <a:gd name="T14" fmla="*/ 526 w 526"/>
                  <a:gd name="T15" fmla="*/ 1003 h 10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1003">
                    <a:moveTo>
                      <a:pt x="0" y="1003"/>
                    </a:moveTo>
                    <a:lnTo>
                      <a:pt x="526" y="35"/>
                    </a:lnTo>
                    <a:lnTo>
                      <a:pt x="444" y="0"/>
                    </a:lnTo>
                    <a:lnTo>
                      <a:pt x="0" y="1003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</p:grpSp>
    </p:spTree>
  </p:cSld>
  <p:clrMapOvr>
    <a:masterClrMapping/>
  </p:clrMapOvr>
  <p:transition>
    <p:blinds dir="vert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C414B97C-AC09-4F1C-AAC5-4CDD03A31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DBB52266-93F5-4C0F-9634-86F593C0D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38C487DC-8063-4682-9848-84FCF4008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b="1">
              <a:latin typeface="Comic Sans MS" panose="030F0702030302020204" pitchFamily="66" charset="0"/>
            </a:endParaRPr>
          </a:p>
        </p:txBody>
      </p:sp>
      <p:grpSp>
        <p:nvGrpSpPr>
          <p:cNvPr id="103429" name="Group 5">
            <a:extLst>
              <a:ext uri="{FF2B5EF4-FFF2-40B4-BE49-F238E27FC236}">
                <a16:creationId xmlns:a16="http://schemas.microsoft.com/office/drawing/2014/main" id="{06C38D46-435B-44E5-A167-084ECE0F104A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103670" name="Group 6">
              <a:extLst>
                <a:ext uri="{FF2B5EF4-FFF2-40B4-BE49-F238E27FC236}">
                  <a16:creationId xmlns:a16="http://schemas.microsoft.com/office/drawing/2014/main" id="{5834BEA3-53B9-4E2C-99EA-DB6937A7D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103672" name="Text Box 7">
                <a:extLst>
                  <a:ext uri="{FF2B5EF4-FFF2-40B4-BE49-F238E27FC236}">
                    <a16:creationId xmlns:a16="http://schemas.microsoft.com/office/drawing/2014/main" id="{4FE79691-4AEF-40B5-95B2-22BF2B00D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103673" name="Text Box 8">
                <a:extLst>
                  <a:ext uri="{FF2B5EF4-FFF2-40B4-BE49-F238E27FC236}">
                    <a16:creationId xmlns:a16="http://schemas.microsoft.com/office/drawing/2014/main" id="{39AB07F2-5C01-4B40-B005-AB1D4F1619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103674" name="Text Box 9">
                <a:extLst>
                  <a:ext uri="{FF2B5EF4-FFF2-40B4-BE49-F238E27FC236}">
                    <a16:creationId xmlns:a16="http://schemas.microsoft.com/office/drawing/2014/main" id="{C1F630FE-C2BD-4307-AB7C-5B10DE8C4E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103675" name="Text Box 10">
                <a:extLst>
                  <a:ext uri="{FF2B5EF4-FFF2-40B4-BE49-F238E27FC236}">
                    <a16:creationId xmlns:a16="http://schemas.microsoft.com/office/drawing/2014/main" id="{3F74616C-BFC0-49B6-8E85-AE201F3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103676" name="Text Box 11">
                <a:extLst>
                  <a:ext uri="{FF2B5EF4-FFF2-40B4-BE49-F238E27FC236}">
                    <a16:creationId xmlns:a16="http://schemas.microsoft.com/office/drawing/2014/main" id="{5F44DDBF-6084-42A8-8D15-A9AA6B2419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103677" name="Text Box 12">
                <a:extLst>
                  <a:ext uri="{FF2B5EF4-FFF2-40B4-BE49-F238E27FC236}">
                    <a16:creationId xmlns:a16="http://schemas.microsoft.com/office/drawing/2014/main" id="{FCA86DE5-58F9-4BCD-B0EC-FC710838C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103678" name="Text Box 13">
                <a:extLst>
                  <a:ext uri="{FF2B5EF4-FFF2-40B4-BE49-F238E27FC236}">
                    <a16:creationId xmlns:a16="http://schemas.microsoft.com/office/drawing/2014/main" id="{44A16854-C4A5-4483-9A56-0FCEA4E288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103679" name="Text Box 14">
                <a:extLst>
                  <a:ext uri="{FF2B5EF4-FFF2-40B4-BE49-F238E27FC236}">
                    <a16:creationId xmlns:a16="http://schemas.microsoft.com/office/drawing/2014/main" id="{E74BDDA6-7099-4C31-ADC8-FEFE096354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103680" name="Text Box 15">
                <a:extLst>
                  <a:ext uri="{FF2B5EF4-FFF2-40B4-BE49-F238E27FC236}">
                    <a16:creationId xmlns:a16="http://schemas.microsoft.com/office/drawing/2014/main" id="{BC5851DD-9754-43D3-AA14-C175BB698F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103671" name="Text Box 16">
              <a:extLst>
                <a:ext uri="{FF2B5EF4-FFF2-40B4-BE49-F238E27FC236}">
                  <a16:creationId xmlns:a16="http://schemas.microsoft.com/office/drawing/2014/main" id="{24B3E085-4C2D-442D-8A7E-1EBEDCF3C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103430" name="Group 17">
            <a:extLst>
              <a:ext uri="{FF2B5EF4-FFF2-40B4-BE49-F238E27FC236}">
                <a16:creationId xmlns:a16="http://schemas.microsoft.com/office/drawing/2014/main" id="{049D5C0A-A7DB-4B04-B68F-CF45B8734660}"/>
              </a:ext>
            </a:extLst>
          </p:cNvPr>
          <p:cNvGrpSpPr>
            <a:grpSpLocks/>
          </p:cNvGrpSpPr>
          <p:nvPr/>
        </p:nvGrpSpPr>
        <p:grpSpPr bwMode="auto">
          <a:xfrm>
            <a:off x="3165475" y="66675"/>
            <a:ext cx="5707063" cy="6537325"/>
            <a:chOff x="1994" y="42"/>
            <a:chExt cx="3595" cy="4118"/>
          </a:xfrm>
        </p:grpSpPr>
        <p:grpSp>
          <p:nvGrpSpPr>
            <p:cNvPr id="103441" name="Group 18">
              <a:extLst>
                <a:ext uri="{FF2B5EF4-FFF2-40B4-BE49-F238E27FC236}">
                  <a16:creationId xmlns:a16="http://schemas.microsoft.com/office/drawing/2014/main" id="{6F66ABF2-402F-4A6B-8C73-8ADF2447FFD0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103446" name="Group 19">
                <a:extLst>
                  <a:ext uri="{FF2B5EF4-FFF2-40B4-BE49-F238E27FC236}">
                    <a16:creationId xmlns:a16="http://schemas.microsoft.com/office/drawing/2014/main" id="{21028C00-CDC7-4D3C-8E00-028184CE57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103470" name="Freeform 20">
                  <a:extLst>
                    <a:ext uri="{FF2B5EF4-FFF2-40B4-BE49-F238E27FC236}">
                      <a16:creationId xmlns:a16="http://schemas.microsoft.com/office/drawing/2014/main" id="{D64241F8-7627-4FFC-8E22-CC1193406E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1" name="Freeform 21">
                  <a:extLst>
                    <a:ext uri="{FF2B5EF4-FFF2-40B4-BE49-F238E27FC236}">
                      <a16:creationId xmlns:a16="http://schemas.microsoft.com/office/drawing/2014/main" id="{54A568D5-46C4-4EE1-9E9D-BBD63CC3F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2" name="Freeform 22">
                  <a:extLst>
                    <a:ext uri="{FF2B5EF4-FFF2-40B4-BE49-F238E27FC236}">
                      <a16:creationId xmlns:a16="http://schemas.microsoft.com/office/drawing/2014/main" id="{1BAAA791-DA50-42F7-B236-E1AF92D07F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3" name="Freeform 23">
                  <a:extLst>
                    <a:ext uri="{FF2B5EF4-FFF2-40B4-BE49-F238E27FC236}">
                      <a16:creationId xmlns:a16="http://schemas.microsoft.com/office/drawing/2014/main" id="{EF484665-0B4E-4430-ABE7-C3E8D5D687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4" name="Freeform 24">
                  <a:extLst>
                    <a:ext uri="{FF2B5EF4-FFF2-40B4-BE49-F238E27FC236}">
                      <a16:creationId xmlns:a16="http://schemas.microsoft.com/office/drawing/2014/main" id="{9603F931-B187-425C-B7BB-4B61A2EDD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5" name="Freeform 25">
                  <a:extLst>
                    <a:ext uri="{FF2B5EF4-FFF2-40B4-BE49-F238E27FC236}">
                      <a16:creationId xmlns:a16="http://schemas.microsoft.com/office/drawing/2014/main" id="{3062B772-540E-4A47-80ED-ED54768706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6" name="Freeform 26">
                  <a:extLst>
                    <a:ext uri="{FF2B5EF4-FFF2-40B4-BE49-F238E27FC236}">
                      <a16:creationId xmlns:a16="http://schemas.microsoft.com/office/drawing/2014/main" id="{EE85799C-F47A-4E84-815F-7571616B9F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7" name="Freeform 27">
                  <a:extLst>
                    <a:ext uri="{FF2B5EF4-FFF2-40B4-BE49-F238E27FC236}">
                      <a16:creationId xmlns:a16="http://schemas.microsoft.com/office/drawing/2014/main" id="{89A3004E-93C4-4971-ACD1-4563825D17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8" name="Freeform 28">
                  <a:extLst>
                    <a:ext uri="{FF2B5EF4-FFF2-40B4-BE49-F238E27FC236}">
                      <a16:creationId xmlns:a16="http://schemas.microsoft.com/office/drawing/2014/main" id="{98741E79-7CE4-4B3C-A0D3-C663C1601D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9" name="Freeform 29">
                  <a:extLst>
                    <a:ext uri="{FF2B5EF4-FFF2-40B4-BE49-F238E27FC236}">
                      <a16:creationId xmlns:a16="http://schemas.microsoft.com/office/drawing/2014/main" id="{63793077-723D-4A92-97A8-68CDB8F23E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0" name="Freeform 30">
                  <a:extLst>
                    <a:ext uri="{FF2B5EF4-FFF2-40B4-BE49-F238E27FC236}">
                      <a16:creationId xmlns:a16="http://schemas.microsoft.com/office/drawing/2014/main" id="{826B2979-9213-457C-B4F7-70706624C4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1" name="Freeform 31">
                  <a:extLst>
                    <a:ext uri="{FF2B5EF4-FFF2-40B4-BE49-F238E27FC236}">
                      <a16:creationId xmlns:a16="http://schemas.microsoft.com/office/drawing/2014/main" id="{57748247-A453-472B-BF58-D298A56EF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2" name="Freeform 32">
                  <a:extLst>
                    <a:ext uri="{FF2B5EF4-FFF2-40B4-BE49-F238E27FC236}">
                      <a16:creationId xmlns:a16="http://schemas.microsoft.com/office/drawing/2014/main" id="{CAF49D58-27C2-452B-872F-F8896C324A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3" name="Freeform 33">
                  <a:extLst>
                    <a:ext uri="{FF2B5EF4-FFF2-40B4-BE49-F238E27FC236}">
                      <a16:creationId xmlns:a16="http://schemas.microsoft.com/office/drawing/2014/main" id="{171DBAA4-1F71-4197-8186-D82EC73807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4" name="Freeform 34">
                  <a:extLst>
                    <a:ext uri="{FF2B5EF4-FFF2-40B4-BE49-F238E27FC236}">
                      <a16:creationId xmlns:a16="http://schemas.microsoft.com/office/drawing/2014/main" id="{520E7AFA-1487-488A-9F88-5319FC18F1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5" name="Freeform 35">
                  <a:extLst>
                    <a:ext uri="{FF2B5EF4-FFF2-40B4-BE49-F238E27FC236}">
                      <a16:creationId xmlns:a16="http://schemas.microsoft.com/office/drawing/2014/main" id="{F132A68C-703E-4112-96AF-A9E7792D3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6" name="Freeform 36">
                  <a:extLst>
                    <a:ext uri="{FF2B5EF4-FFF2-40B4-BE49-F238E27FC236}">
                      <a16:creationId xmlns:a16="http://schemas.microsoft.com/office/drawing/2014/main" id="{4EC41E69-D7E5-4876-B804-6FCB48EA8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7" name="Freeform 37">
                  <a:extLst>
                    <a:ext uri="{FF2B5EF4-FFF2-40B4-BE49-F238E27FC236}">
                      <a16:creationId xmlns:a16="http://schemas.microsoft.com/office/drawing/2014/main" id="{E8B7D352-A497-4AAB-AF33-899CAD6E39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8" name="Freeform 38">
                  <a:extLst>
                    <a:ext uri="{FF2B5EF4-FFF2-40B4-BE49-F238E27FC236}">
                      <a16:creationId xmlns:a16="http://schemas.microsoft.com/office/drawing/2014/main" id="{DD85F6D4-6A83-480F-AC28-AF7D078EDB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9" name="Freeform 39">
                  <a:extLst>
                    <a:ext uri="{FF2B5EF4-FFF2-40B4-BE49-F238E27FC236}">
                      <a16:creationId xmlns:a16="http://schemas.microsoft.com/office/drawing/2014/main" id="{68D3475D-501B-4792-B41A-376CA0BF8A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0" name="Freeform 40">
                  <a:extLst>
                    <a:ext uri="{FF2B5EF4-FFF2-40B4-BE49-F238E27FC236}">
                      <a16:creationId xmlns:a16="http://schemas.microsoft.com/office/drawing/2014/main" id="{58BA3D34-80C7-4089-9E8A-444435E833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1" name="Freeform 41">
                  <a:extLst>
                    <a:ext uri="{FF2B5EF4-FFF2-40B4-BE49-F238E27FC236}">
                      <a16:creationId xmlns:a16="http://schemas.microsoft.com/office/drawing/2014/main" id="{FC1AD786-B9AE-40B6-8ACA-6BC3344C27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2" name="Freeform 42">
                  <a:extLst>
                    <a:ext uri="{FF2B5EF4-FFF2-40B4-BE49-F238E27FC236}">
                      <a16:creationId xmlns:a16="http://schemas.microsoft.com/office/drawing/2014/main" id="{55DC42EC-AF6B-4446-8270-4AABCCEBF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3" name="Freeform 43">
                  <a:extLst>
                    <a:ext uri="{FF2B5EF4-FFF2-40B4-BE49-F238E27FC236}">
                      <a16:creationId xmlns:a16="http://schemas.microsoft.com/office/drawing/2014/main" id="{C7EF321D-A53E-4020-9FA2-3EDB0C057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4" name="Freeform 44">
                  <a:extLst>
                    <a:ext uri="{FF2B5EF4-FFF2-40B4-BE49-F238E27FC236}">
                      <a16:creationId xmlns:a16="http://schemas.microsoft.com/office/drawing/2014/main" id="{9846408E-715D-422D-9C6A-05F06106A6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5" name="Freeform 45">
                  <a:extLst>
                    <a:ext uri="{FF2B5EF4-FFF2-40B4-BE49-F238E27FC236}">
                      <a16:creationId xmlns:a16="http://schemas.microsoft.com/office/drawing/2014/main" id="{384609A6-AC32-437C-98B7-845EF17E2C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6" name="Freeform 46">
                  <a:extLst>
                    <a:ext uri="{FF2B5EF4-FFF2-40B4-BE49-F238E27FC236}">
                      <a16:creationId xmlns:a16="http://schemas.microsoft.com/office/drawing/2014/main" id="{493E02E2-CEE1-49B4-A386-1A4F4FCAB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7" name="Freeform 47">
                  <a:extLst>
                    <a:ext uri="{FF2B5EF4-FFF2-40B4-BE49-F238E27FC236}">
                      <a16:creationId xmlns:a16="http://schemas.microsoft.com/office/drawing/2014/main" id="{8411E511-947C-4033-B219-4FBDBE28B1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8" name="Freeform 48">
                  <a:extLst>
                    <a:ext uri="{FF2B5EF4-FFF2-40B4-BE49-F238E27FC236}">
                      <a16:creationId xmlns:a16="http://schemas.microsoft.com/office/drawing/2014/main" id="{34251A55-FB36-4033-917A-5F67313ACE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9" name="Freeform 49">
                  <a:extLst>
                    <a:ext uri="{FF2B5EF4-FFF2-40B4-BE49-F238E27FC236}">
                      <a16:creationId xmlns:a16="http://schemas.microsoft.com/office/drawing/2014/main" id="{9FD4FC02-0D9D-44CB-8369-4B4CDB857E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0" name="Freeform 50">
                  <a:extLst>
                    <a:ext uri="{FF2B5EF4-FFF2-40B4-BE49-F238E27FC236}">
                      <a16:creationId xmlns:a16="http://schemas.microsoft.com/office/drawing/2014/main" id="{77674558-036D-4933-88E6-45516A9DFA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1" name="Freeform 51">
                  <a:extLst>
                    <a:ext uri="{FF2B5EF4-FFF2-40B4-BE49-F238E27FC236}">
                      <a16:creationId xmlns:a16="http://schemas.microsoft.com/office/drawing/2014/main" id="{A600BEED-A4FD-4C96-990B-A783F33DEA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2" name="Freeform 52">
                  <a:extLst>
                    <a:ext uri="{FF2B5EF4-FFF2-40B4-BE49-F238E27FC236}">
                      <a16:creationId xmlns:a16="http://schemas.microsoft.com/office/drawing/2014/main" id="{A92E27DA-4A8F-4910-BCD6-EBC8B2B93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3" name="Freeform 53">
                  <a:extLst>
                    <a:ext uri="{FF2B5EF4-FFF2-40B4-BE49-F238E27FC236}">
                      <a16:creationId xmlns:a16="http://schemas.microsoft.com/office/drawing/2014/main" id="{C73263B3-5806-48BF-97A0-5D59A2BDDE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4" name="Freeform 54">
                  <a:extLst>
                    <a:ext uri="{FF2B5EF4-FFF2-40B4-BE49-F238E27FC236}">
                      <a16:creationId xmlns:a16="http://schemas.microsoft.com/office/drawing/2014/main" id="{7E8ACA7D-5543-411E-9351-66D2C9AA69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5" name="Freeform 55">
                  <a:extLst>
                    <a:ext uri="{FF2B5EF4-FFF2-40B4-BE49-F238E27FC236}">
                      <a16:creationId xmlns:a16="http://schemas.microsoft.com/office/drawing/2014/main" id="{0737E425-C401-4879-B57C-8D49C8A8C8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6" name="Freeform 56">
                  <a:extLst>
                    <a:ext uri="{FF2B5EF4-FFF2-40B4-BE49-F238E27FC236}">
                      <a16:creationId xmlns:a16="http://schemas.microsoft.com/office/drawing/2014/main" id="{390BA1B0-1583-40D6-9811-DCE6A397C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7" name="Freeform 57">
                  <a:extLst>
                    <a:ext uri="{FF2B5EF4-FFF2-40B4-BE49-F238E27FC236}">
                      <a16:creationId xmlns:a16="http://schemas.microsoft.com/office/drawing/2014/main" id="{8559EBE8-3601-46F1-B4B0-A3C91F6C71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8" name="Freeform 58">
                  <a:extLst>
                    <a:ext uri="{FF2B5EF4-FFF2-40B4-BE49-F238E27FC236}">
                      <a16:creationId xmlns:a16="http://schemas.microsoft.com/office/drawing/2014/main" id="{BE13E446-8CAF-4D93-9CB8-6D61675D4A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9" name="Freeform 59">
                  <a:extLst>
                    <a:ext uri="{FF2B5EF4-FFF2-40B4-BE49-F238E27FC236}">
                      <a16:creationId xmlns:a16="http://schemas.microsoft.com/office/drawing/2014/main" id="{37358964-45A7-4A22-BECD-669802B379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0" name="Freeform 60">
                  <a:extLst>
                    <a:ext uri="{FF2B5EF4-FFF2-40B4-BE49-F238E27FC236}">
                      <a16:creationId xmlns:a16="http://schemas.microsoft.com/office/drawing/2014/main" id="{63144C27-4921-4226-BA5C-00DA8E1B71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1" name="Freeform 61">
                  <a:extLst>
                    <a:ext uri="{FF2B5EF4-FFF2-40B4-BE49-F238E27FC236}">
                      <a16:creationId xmlns:a16="http://schemas.microsoft.com/office/drawing/2014/main" id="{2BC25349-52BE-400B-82A9-505DAD0A9A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2" name="Freeform 62">
                  <a:extLst>
                    <a:ext uri="{FF2B5EF4-FFF2-40B4-BE49-F238E27FC236}">
                      <a16:creationId xmlns:a16="http://schemas.microsoft.com/office/drawing/2014/main" id="{CB93F7BF-66CF-4FE6-8331-63F26EAEAF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3" name="Freeform 63">
                  <a:extLst>
                    <a:ext uri="{FF2B5EF4-FFF2-40B4-BE49-F238E27FC236}">
                      <a16:creationId xmlns:a16="http://schemas.microsoft.com/office/drawing/2014/main" id="{35FD7038-14EE-44E3-82E1-EEDF03DFFE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4" name="Freeform 64">
                  <a:extLst>
                    <a:ext uri="{FF2B5EF4-FFF2-40B4-BE49-F238E27FC236}">
                      <a16:creationId xmlns:a16="http://schemas.microsoft.com/office/drawing/2014/main" id="{E86FD48E-C2C8-41FA-9030-1E281A9D3B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5" name="Freeform 65">
                  <a:extLst>
                    <a:ext uri="{FF2B5EF4-FFF2-40B4-BE49-F238E27FC236}">
                      <a16:creationId xmlns:a16="http://schemas.microsoft.com/office/drawing/2014/main" id="{9AE4D736-9E17-44EC-A978-956B19BBB8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6" name="Freeform 66">
                  <a:extLst>
                    <a:ext uri="{FF2B5EF4-FFF2-40B4-BE49-F238E27FC236}">
                      <a16:creationId xmlns:a16="http://schemas.microsoft.com/office/drawing/2014/main" id="{A2798770-E1D5-4506-AA6C-1B995A8788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7" name="Freeform 67">
                  <a:extLst>
                    <a:ext uri="{FF2B5EF4-FFF2-40B4-BE49-F238E27FC236}">
                      <a16:creationId xmlns:a16="http://schemas.microsoft.com/office/drawing/2014/main" id="{9169E417-6F22-4E70-B273-C3EA08D982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8" name="Freeform 68">
                  <a:extLst>
                    <a:ext uri="{FF2B5EF4-FFF2-40B4-BE49-F238E27FC236}">
                      <a16:creationId xmlns:a16="http://schemas.microsoft.com/office/drawing/2014/main" id="{79358E73-AB2F-4437-A97F-26C51AFBD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9" name="Freeform 69">
                  <a:extLst>
                    <a:ext uri="{FF2B5EF4-FFF2-40B4-BE49-F238E27FC236}">
                      <a16:creationId xmlns:a16="http://schemas.microsoft.com/office/drawing/2014/main" id="{4CA0B1DF-9E81-425B-B1C2-76C99F7B0E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0" name="Freeform 70">
                  <a:extLst>
                    <a:ext uri="{FF2B5EF4-FFF2-40B4-BE49-F238E27FC236}">
                      <a16:creationId xmlns:a16="http://schemas.microsoft.com/office/drawing/2014/main" id="{E817A85C-78ED-4758-955A-44AD54C21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1" name="Freeform 71">
                  <a:extLst>
                    <a:ext uri="{FF2B5EF4-FFF2-40B4-BE49-F238E27FC236}">
                      <a16:creationId xmlns:a16="http://schemas.microsoft.com/office/drawing/2014/main" id="{61AF813D-52A6-41FB-B988-F12F7EDCCA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2" name="Freeform 72">
                  <a:extLst>
                    <a:ext uri="{FF2B5EF4-FFF2-40B4-BE49-F238E27FC236}">
                      <a16:creationId xmlns:a16="http://schemas.microsoft.com/office/drawing/2014/main" id="{8A9136B8-198C-4380-B159-C3573FF71F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3" name="Freeform 73">
                  <a:extLst>
                    <a:ext uri="{FF2B5EF4-FFF2-40B4-BE49-F238E27FC236}">
                      <a16:creationId xmlns:a16="http://schemas.microsoft.com/office/drawing/2014/main" id="{22AF6929-3FF6-405B-826A-F0E149DABB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4" name="Freeform 74">
                  <a:extLst>
                    <a:ext uri="{FF2B5EF4-FFF2-40B4-BE49-F238E27FC236}">
                      <a16:creationId xmlns:a16="http://schemas.microsoft.com/office/drawing/2014/main" id="{E9C8F3EF-0D35-49CF-BC64-194710C860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5" name="Freeform 75">
                  <a:extLst>
                    <a:ext uri="{FF2B5EF4-FFF2-40B4-BE49-F238E27FC236}">
                      <a16:creationId xmlns:a16="http://schemas.microsoft.com/office/drawing/2014/main" id="{228DB8D7-A1A8-4835-905B-77EBE9D3C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6" name="Freeform 76">
                  <a:extLst>
                    <a:ext uri="{FF2B5EF4-FFF2-40B4-BE49-F238E27FC236}">
                      <a16:creationId xmlns:a16="http://schemas.microsoft.com/office/drawing/2014/main" id="{7E59C353-8E3D-4EE0-B05A-8C35B6666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7" name="Freeform 77">
                  <a:extLst>
                    <a:ext uri="{FF2B5EF4-FFF2-40B4-BE49-F238E27FC236}">
                      <a16:creationId xmlns:a16="http://schemas.microsoft.com/office/drawing/2014/main" id="{F4F7C216-6E12-412E-ACBA-C97055BBA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8" name="Freeform 78">
                  <a:extLst>
                    <a:ext uri="{FF2B5EF4-FFF2-40B4-BE49-F238E27FC236}">
                      <a16:creationId xmlns:a16="http://schemas.microsoft.com/office/drawing/2014/main" id="{78997323-5A6A-4DBB-AAF6-7FA3666D28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9" name="Freeform 79">
                  <a:extLst>
                    <a:ext uri="{FF2B5EF4-FFF2-40B4-BE49-F238E27FC236}">
                      <a16:creationId xmlns:a16="http://schemas.microsoft.com/office/drawing/2014/main" id="{A55F853F-738A-453F-97B7-FA28351639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0" name="Freeform 80">
                  <a:extLst>
                    <a:ext uri="{FF2B5EF4-FFF2-40B4-BE49-F238E27FC236}">
                      <a16:creationId xmlns:a16="http://schemas.microsoft.com/office/drawing/2014/main" id="{FE942ED8-C3B4-416E-B07F-20A02E3BED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1" name="Freeform 81">
                  <a:extLst>
                    <a:ext uri="{FF2B5EF4-FFF2-40B4-BE49-F238E27FC236}">
                      <a16:creationId xmlns:a16="http://schemas.microsoft.com/office/drawing/2014/main" id="{BACC007D-920F-4506-AC55-99F88CB6B0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2" name="Freeform 82">
                  <a:extLst>
                    <a:ext uri="{FF2B5EF4-FFF2-40B4-BE49-F238E27FC236}">
                      <a16:creationId xmlns:a16="http://schemas.microsoft.com/office/drawing/2014/main" id="{69E2FC7F-2BD9-467C-AB28-E8A38307D1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3" name="Freeform 83">
                  <a:extLst>
                    <a:ext uri="{FF2B5EF4-FFF2-40B4-BE49-F238E27FC236}">
                      <a16:creationId xmlns:a16="http://schemas.microsoft.com/office/drawing/2014/main" id="{1EA8B35D-3D20-4E0E-B43D-3029E49457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4" name="Freeform 84">
                  <a:extLst>
                    <a:ext uri="{FF2B5EF4-FFF2-40B4-BE49-F238E27FC236}">
                      <a16:creationId xmlns:a16="http://schemas.microsoft.com/office/drawing/2014/main" id="{B72EA208-959B-4791-A8C6-4080F42198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5" name="Freeform 85">
                  <a:extLst>
                    <a:ext uri="{FF2B5EF4-FFF2-40B4-BE49-F238E27FC236}">
                      <a16:creationId xmlns:a16="http://schemas.microsoft.com/office/drawing/2014/main" id="{8D259914-B4F6-408A-A3AC-18914E387B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6" name="Freeform 86">
                  <a:extLst>
                    <a:ext uri="{FF2B5EF4-FFF2-40B4-BE49-F238E27FC236}">
                      <a16:creationId xmlns:a16="http://schemas.microsoft.com/office/drawing/2014/main" id="{69CBF6EE-069E-41BF-83B5-FFF2759B84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7" name="Freeform 87">
                  <a:extLst>
                    <a:ext uri="{FF2B5EF4-FFF2-40B4-BE49-F238E27FC236}">
                      <a16:creationId xmlns:a16="http://schemas.microsoft.com/office/drawing/2014/main" id="{D18F81E2-19AD-40F9-BA38-C83C6BDC78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8" name="Freeform 88">
                  <a:extLst>
                    <a:ext uri="{FF2B5EF4-FFF2-40B4-BE49-F238E27FC236}">
                      <a16:creationId xmlns:a16="http://schemas.microsoft.com/office/drawing/2014/main" id="{17D7A0DA-2BBB-40CE-8A3A-99B47B343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9" name="Freeform 89">
                  <a:extLst>
                    <a:ext uri="{FF2B5EF4-FFF2-40B4-BE49-F238E27FC236}">
                      <a16:creationId xmlns:a16="http://schemas.microsoft.com/office/drawing/2014/main" id="{41A3CDD7-9C74-42CB-9E43-28D04CCCEB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0" name="Freeform 90">
                  <a:extLst>
                    <a:ext uri="{FF2B5EF4-FFF2-40B4-BE49-F238E27FC236}">
                      <a16:creationId xmlns:a16="http://schemas.microsoft.com/office/drawing/2014/main" id="{0052C879-7B30-4B41-B85E-11E63E1155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1" name="Freeform 91">
                  <a:extLst>
                    <a:ext uri="{FF2B5EF4-FFF2-40B4-BE49-F238E27FC236}">
                      <a16:creationId xmlns:a16="http://schemas.microsoft.com/office/drawing/2014/main" id="{D37A204C-AF2F-4C60-B1A9-DED2F1A6D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2" name="Freeform 92">
                  <a:extLst>
                    <a:ext uri="{FF2B5EF4-FFF2-40B4-BE49-F238E27FC236}">
                      <a16:creationId xmlns:a16="http://schemas.microsoft.com/office/drawing/2014/main" id="{D15228FB-0C6F-4695-83D1-09E17B0E1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3" name="Freeform 93">
                  <a:extLst>
                    <a:ext uri="{FF2B5EF4-FFF2-40B4-BE49-F238E27FC236}">
                      <a16:creationId xmlns:a16="http://schemas.microsoft.com/office/drawing/2014/main" id="{43ECCF33-A553-4E1B-A049-2B31F839FC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4" name="Freeform 94">
                  <a:extLst>
                    <a:ext uri="{FF2B5EF4-FFF2-40B4-BE49-F238E27FC236}">
                      <a16:creationId xmlns:a16="http://schemas.microsoft.com/office/drawing/2014/main" id="{2673D4BD-A5AA-4E3D-92C9-EDF9C5447F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5" name="Freeform 95">
                  <a:extLst>
                    <a:ext uri="{FF2B5EF4-FFF2-40B4-BE49-F238E27FC236}">
                      <a16:creationId xmlns:a16="http://schemas.microsoft.com/office/drawing/2014/main" id="{041EDE92-18C1-4247-9425-152ABB525A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6" name="Freeform 96">
                  <a:extLst>
                    <a:ext uri="{FF2B5EF4-FFF2-40B4-BE49-F238E27FC236}">
                      <a16:creationId xmlns:a16="http://schemas.microsoft.com/office/drawing/2014/main" id="{DF3F32EE-3D5A-4376-AB32-26AFDABC25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7" name="Freeform 97">
                  <a:extLst>
                    <a:ext uri="{FF2B5EF4-FFF2-40B4-BE49-F238E27FC236}">
                      <a16:creationId xmlns:a16="http://schemas.microsoft.com/office/drawing/2014/main" id="{54C5CE9D-F4CF-42E0-95E0-4E42BB8E7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8" name="Freeform 98">
                  <a:extLst>
                    <a:ext uri="{FF2B5EF4-FFF2-40B4-BE49-F238E27FC236}">
                      <a16:creationId xmlns:a16="http://schemas.microsoft.com/office/drawing/2014/main" id="{A4E102D3-58A2-41EF-97B9-3A92C8E032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9" name="Freeform 99">
                  <a:extLst>
                    <a:ext uri="{FF2B5EF4-FFF2-40B4-BE49-F238E27FC236}">
                      <a16:creationId xmlns:a16="http://schemas.microsoft.com/office/drawing/2014/main" id="{41E44584-3F30-4432-B0AD-7DD70FE846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0" name="Freeform 100">
                  <a:extLst>
                    <a:ext uri="{FF2B5EF4-FFF2-40B4-BE49-F238E27FC236}">
                      <a16:creationId xmlns:a16="http://schemas.microsoft.com/office/drawing/2014/main" id="{1ACE95F0-FC5A-4323-8C53-AD9E0643B3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1" name="Freeform 101">
                  <a:extLst>
                    <a:ext uri="{FF2B5EF4-FFF2-40B4-BE49-F238E27FC236}">
                      <a16:creationId xmlns:a16="http://schemas.microsoft.com/office/drawing/2014/main" id="{F9254EFC-7333-4D72-845F-ADC444B798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2" name="Rectangle 102">
                  <a:extLst>
                    <a:ext uri="{FF2B5EF4-FFF2-40B4-BE49-F238E27FC236}">
                      <a16:creationId xmlns:a16="http://schemas.microsoft.com/office/drawing/2014/main" id="{DCAA3B44-AEDD-4E05-B14A-670EBEDE15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3" name="Freeform 103">
                  <a:extLst>
                    <a:ext uri="{FF2B5EF4-FFF2-40B4-BE49-F238E27FC236}">
                      <a16:creationId xmlns:a16="http://schemas.microsoft.com/office/drawing/2014/main" id="{C4287879-C2B2-4616-BA48-412B7BF20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4" name="Rectangle 104">
                  <a:extLst>
                    <a:ext uri="{FF2B5EF4-FFF2-40B4-BE49-F238E27FC236}">
                      <a16:creationId xmlns:a16="http://schemas.microsoft.com/office/drawing/2014/main" id="{8A842FAC-12BD-476B-8AE9-DCFD4B65FB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5" name="Freeform 105">
                  <a:extLst>
                    <a:ext uri="{FF2B5EF4-FFF2-40B4-BE49-F238E27FC236}">
                      <a16:creationId xmlns:a16="http://schemas.microsoft.com/office/drawing/2014/main" id="{665D09FB-ABF9-42B8-A05A-DA392FDE6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6" name="Freeform 106">
                  <a:extLst>
                    <a:ext uri="{FF2B5EF4-FFF2-40B4-BE49-F238E27FC236}">
                      <a16:creationId xmlns:a16="http://schemas.microsoft.com/office/drawing/2014/main" id="{6FF780F1-2CFC-4BF1-A606-D8D35028A3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7" name="Rectangle 107">
                  <a:extLst>
                    <a:ext uri="{FF2B5EF4-FFF2-40B4-BE49-F238E27FC236}">
                      <a16:creationId xmlns:a16="http://schemas.microsoft.com/office/drawing/2014/main" id="{8E30DF8A-1147-4930-A56E-60839FD6A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8" name="Freeform 108">
                  <a:extLst>
                    <a:ext uri="{FF2B5EF4-FFF2-40B4-BE49-F238E27FC236}">
                      <a16:creationId xmlns:a16="http://schemas.microsoft.com/office/drawing/2014/main" id="{A5F75BA4-7053-48BA-9D79-1E5A41EA1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9" name="Rectangle 109">
                  <a:extLst>
                    <a:ext uri="{FF2B5EF4-FFF2-40B4-BE49-F238E27FC236}">
                      <a16:creationId xmlns:a16="http://schemas.microsoft.com/office/drawing/2014/main" id="{4B9E75EC-61E9-4E84-893B-79FDA5BFD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0" name="Freeform 110">
                  <a:extLst>
                    <a:ext uri="{FF2B5EF4-FFF2-40B4-BE49-F238E27FC236}">
                      <a16:creationId xmlns:a16="http://schemas.microsoft.com/office/drawing/2014/main" id="{64E42D8D-4A88-432B-B55C-E2D52A7C31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1" name="Freeform 111">
                  <a:extLst>
                    <a:ext uri="{FF2B5EF4-FFF2-40B4-BE49-F238E27FC236}">
                      <a16:creationId xmlns:a16="http://schemas.microsoft.com/office/drawing/2014/main" id="{DD42FD1D-B006-4319-B64F-3C9537257A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2" name="Freeform 112">
                  <a:extLst>
                    <a:ext uri="{FF2B5EF4-FFF2-40B4-BE49-F238E27FC236}">
                      <a16:creationId xmlns:a16="http://schemas.microsoft.com/office/drawing/2014/main" id="{5D426BC8-4C59-4267-A0FD-6434EE9289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3" name="Freeform 113">
                  <a:extLst>
                    <a:ext uri="{FF2B5EF4-FFF2-40B4-BE49-F238E27FC236}">
                      <a16:creationId xmlns:a16="http://schemas.microsoft.com/office/drawing/2014/main" id="{5A70D6C1-6A31-472E-B938-DF1AD7C4C5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4" name="Freeform 114">
                  <a:extLst>
                    <a:ext uri="{FF2B5EF4-FFF2-40B4-BE49-F238E27FC236}">
                      <a16:creationId xmlns:a16="http://schemas.microsoft.com/office/drawing/2014/main" id="{8CB3076F-D981-4B75-A25E-430566EC4B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5" name="Freeform 115">
                  <a:extLst>
                    <a:ext uri="{FF2B5EF4-FFF2-40B4-BE49-F238E27FC236}">
                      <a16:creationId xmlns:a16="http://schemas.microsoft.com/office/drawing/2014/main" id="{52D00944-0A9B-48E2-85C3-F5E300FCE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6" name="Freeform 116">
                  <a:extLst>
                    <a:ext uri="{FF2B5EF4-FFF2-40B4-BE49-F238E27FC236}">
                      <a16:creationId xmlns:a16="http://schemas.microsoft.com/office/drawing/2014/main" id="{3A5B879E-9EF7-401E-97BC-B6058B9A5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7" name="Freeform 117">
                  <a:extLst>
                    <a:ext uri="{FF2B5EF4-FFF2-40B4-BE49-F238E27FC236}">
                      <a16:creationId xmlns:a16="http://schemas.microsoft.com/office/drawing/2014/main" id="{517D9144-2703-4FF9-BFB7-EF0DBD2B58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8" name="Freeform 118">
                  <a:extLst>
                    <a:ext uri="{FF2B5EF4-FFF2-40B4-BE49-F238E27FC236}">
                      <a16:creationId xmlns:a16="http://schemas.microsoft.com/office/drawing/2014/main" id="{64DDB000-A36B-4348-90C7-AA923C8935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9" name="Freeform 119">
                  <a:extLst>
                    <a:ext uri="{FF2B5EF4-FFF2-40B4-BE49-F238E27FC236}">
                      <a16:creationId xmlns:a16="http://schemas.microsoft.com/office/drawing/2014/main" id="{58A13EAF-63CC-428A-8D3B-E86B30C9E5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0" name="Freeform 120">
                  <a:extLst>
                    <a:ext uri="{FF2B5EF4-FFF2-40B4-BE49-F238E27FC236}">
                      <a16:creationId xmlns:a16="http://schemas.microsoft.com/office/drawing/2014/main" id="{241D0809-2A48-4544-B7E9-125BC07078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1" name="Freeform 121">
                  <a:extLst>
                    <a:ext uri="{FF2B5EF4-FFF2-40B4-BE49-F238E27FC236}">
                      <a16:creationId xmlns:a16="http://schemas.microsoft.com/office/drawing/2014/main" id="{A3AE2B01-6328-4982-9C39-554B1BFF73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2" name="Freeform 122">
                  <a:extLst>
                    <a:ext uri="{FF2B5EF4-FFF2-40B4-BE49-F238E27FC236}">
                      <a16:creationId xmlns:a16="http://schemas.microsoft.com/office/drawing/2014/main" id="{4BAF6799-C5A5-4807-A17B-B19DB80D3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3" name="Freeform 123">
                  <a:extLst>
                    <a:ext uri="{FF2B5EF4-FFF2-40B4-BE49-F238E27FC236}">
                      <a16:creationId xmlns:a16="http://schemas.microsoft.com/office/drawing/2014/main" id="{4FE66C17-4490-4670-9D44-27CA801E74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4" name="Freeform 124">
                  <a:extLst>
                    <a:ext uri="{FF2B5EF4-FFF2-40B4-BE49-F238E27FC236}">
                      <a16:creationId xmlns:a16="http://schemas.microsoft.com/office/drawing/2014/main" id="{D17A8218-4F77-47AE-AFC9-D7D354004D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5" name="Freeform 125">
                  <a:extLst>
                    <a:ext uri="{FF2B5EF4-FFF2-40B4-BE49-F238E27FC236}">
                      <a16:creationId xmlns:a16="http://schemas.microsoft.com/office/drawing/2014/main" id="{6F7582CB-4519-4490-81FF-562FC306B8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6" name="Freeform 126">
                  <a:extLst>
                    <a:ext uri="{FF2B5EF4-FFF2-40B4-BE49-F238E27FC236}">
                      <a16:creationId xmlns:a16="http://schemas.microsoft.com/office/drawing/2014/main" id="{9E4476A5-516B-44A6-A3B0-AE53880D1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7" name="Freeform 127">
                  <a:extLst>
                    <a:ext uri="{FF2B5EF4-FFF2-40B4-BE49-F238E27FC236}">
                      <a16:creationId xmlns:a16="http://schemas.microsoft.com/office/drawing/2014/main" id="{05F8D814-03EA-4700-A890-CD8CFBC88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8" name="Freeform 128">
                  <a:extLst>
                    <a:ext uri="{FF2B5EF4-FFF2-40B4-BE49-F238E27FC236}">
                      <a16:creationId xmlns:a16="http://schemas.microsoft.com/office/drawing/2014/main" id="{74554E7A-B52C-4F94-AA59-60D703E0E8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9" name="Freeform 129">
                  <a:extLst>
                    <a:ext uri="{FF2B5EF4-FFF2-40B4-BE49-F238E27FC236}">
                      <a16:creationId xmlns:a16="http://schemas.microsoft.com/office/drawing/2014/main" id="{F7B10234-DBDD-4FDD-8A2C-61E84FFA2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0" name="Freeform 130">
                  <a:extLst>
                    <a:ext uri="{FF2B5EF4-FFF2-40B4-BE49-F238E27FC236}">
                      <a16:creationId xmlns:a16="http://schemas.microsoft.com/office/drawing/2014/main" id="{14EECEE5-1946-43F0-96A9-BF84BE3FEA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1" name="Freeform 131">
                  <a:extLst>
                    <a:ext uri="{FF2B5EF4-FFF2-40B4-BE49-F238E27FC236}">
                      <a16:creationId xmlns:a16="http://schemas.microsoft.com/office/drawing/2014/main" id="{0B3891C8-292A-4C57-A2FA-25D6CB053E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2" name="Freeform 132">
                  <a:extLst>
                    <a:ext uri="{FF2B5EF4-FFF2-40B4-BE49-F238E27FC236}">
                      <a16:creationId xmlns:a16="http://schemas.microsoft.com/office/drawing/2014/main" id="{5DCB9E5C-FD1F-46C0-B636-6828FFCA6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3" name="Freeform 133">
                  <a:extLst>
                    <a:ext uri="{FF2B5EF4-FFF2-40B4-BE49-F238E27FC236}">
                      <a16:creationId xmlns:a16="http://schemas.microsoft.com/office/drawing/2014/main" id="{90862FB2-723E-41A9-9E7F-143EB0FE73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4" name="Freeform 134">
                  <a:extLst>
                    <a:ext uri="{FF2B5EF4-FFF2-40B4-BE49-F238E27FC236}">
                      <a16:creationId xmlns:a16="http://schemas.microsoft.com/office/drawing/2014/main" id="{42286B6B-5774-4719-A20E-51115C1738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5" name="Freeform 135">
                  <a:extLst>
                    <a:ext uri="{FF2B5EF4-FFF2-40B4-BE49-F238E27FC236}">
                      <a16:creationId xmlns:a16="http://schemas.microsoft.com/office/drawing/2014/main" id="{7FB44D52-16FB-4C01-AF3B-3547FF2D84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6" name="Freeform 136">
                  <a:extLst>
                    <a:ext uri="{FF2B5EF4-FFF2-40B4-BE49-F238E27FC236}">
                      <a16:creationId xmlns:a16="http://schemas.microsoft.com/office/drawing/2014/main" id="{A84ADA9F-2991-437D-A776-D28F079736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7" name="Freeform 137">
                  <a:extLst>
                    <a:ext uri="{FF2B5EF4-FFF2-40B4-BE49-F238E27FC236}">
                      <a16:creationId xmlns:a16="http://schemas.microsoft.com/office/drawing/2014/main" id="{821F4AE5-219A-4126-9350-E3A8D74D05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8" name="Freeform 138">
                  <a:extLst>
                    <a:ext uri="{FF2B5EF4-FFF2-40B4-BE49-F238E27FC236}">
                      <a16:creationId xmlns:a16="http://schemas.microsoft.com/office/drawing/2014/main" id="{BE7BA0D8-BBF3-4631-BDEE-795407C5F4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9" name="Freeform 139">
                  <a:extLst>
                    <a:ext uri="{FF2B5EF4-FFF2-40B4-BE49-F238E27FC236}">
                      <a16:creationId xmlns:a16="http://schemas.microsoft.com/office/drawing/2014/main" id="{B3C880EA-55C8-4235-9C07-F83E2194E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0" name="Freeform 140">
                  <a:extLst>
                    <a:ext uri="{FF2B5EF4-FFF2-40B4-BE49-F238E27FC236}">
                      <a16:creationId xmlns:a16="http://schemas.microsoft.com/office/drawing/2014/main" id="{C46D2F28-EE8A-4D12-B095-4B8A62AB18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1" name="Freeform 141">
                  <a:extLst>
                    <a:ext uri="{FF2B5EF4-FFF2-40B4-BE49-F238E27FC236}">
                      <a16:creationId xmlns:a16="http://schemas.microsoft.com/office/drawing/2014/main" id="{4202A2D1-7F49-4EB8-8A5E-C0C60C967F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2" name="Freeform 142">
                  <a:extLst>
                    <a:ext uri="{FF2B5EF4-FFF2-40B4-BE49-F238E27FC236}">
                      <a16:creationId xmlns:a16="http://schemas.microsoft.com/office/drawing/2014/main" id="{0C157302-ABE0-4114-9A3B-5147AA4703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3" name="Freeform 143">
                  <a:extLst>
                    <a:ext uri="{FF2B5EF4-FFF2-40B4-BE49-F238E27FC236}">
                      <a16:creationId xmlns:a16="http://schemas.microsoft.com/office/drawing/2014/main" id="{FF4FD767-D30C-484E-AC38-544D626BB3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4" name="Freeform 144">
                  <a:extLst>
                    <a:ext uri="{FF2B5EF4-FFF2-40B4-BE49-F238E27FC236}">
                      <a16:creationId xmlns:a16="http://schemas.microsoft.com/office/drawing/2014/main" id="{F562A7B8-379A-421A-B437-4D620398CB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5" name="Freeform 145">
                  <a:extLst>
                    <a:ext uri="{FF2B5EF4-FFF2-40B4-BE49-F238E27FC236}">
                      <a16:creationId xmlns:a16="http://schemas.microsoft.com/office/drawing/2014/main" id="{1B151BE1-6403-4E0B-A9E3-4BBEAEC187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6" name="Freeform 146">
                  <a:extLst>
                    <a:ext uri="{FF2B5EF4-FFF2-40B4-BE49-F238E27FC236}">
                      <a16:creationId xmlns:a16="http://schemas.microsoft.com/office/drawing/2014/main" id="{86BB606A-F50D-4862-8A53-E754CB3396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7" name="Freeform 147">
                  <a:extLst>
                    <a:ext uri="{FF2B5EF4-FFF2-40B4-BE49-F238E27FC236}">
                      <a16:creationId xmlns:a16="http://schemas.microsoft.com/office/drawing/2014/main" id="{8B502232-B1F2-4D6A-A127-17BB2CD35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8" name="Freeform 148">
                  <a:extLst>
                    <a:ext uri="{FF2B5EF4-FFF2-40B4-BE49-F238E27FC236}">
                      <a16:creationId xmlns:a16="http://schemas.microsoft.com/office/drawing/2014/main" id="{A6950DB1-3A63-4EED-9060-B66F347B5B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9" name="Freeform 149">
                  <a:extLst>
                    <a:ext uri="{FF2B5EF4-FFF2-40B4-BE49-F238E27FC236}">
                      <a16:creationId xmlns:a16="http://schemas.microsoft.com/office/drawing/2014/main" id="{21748244-6E84-4E45-8E83-59B117844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0" name="Freeform 150">
                  <a:extLst>
                    <a:ext uri="{FF2B5EF4-FFF2-40B4-BE49-F238E27FC236}">
                      <a16:creationId xmlns:a16="http://schemas.microsoft.com/office/drawing/2014/main" id="{F7F0DD6A-E71B-4A1C-986E-B33E347B2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1" name="Freeform 151">
                  <a:extLst>
                    <a:ext uri="{FF2B5EF4-FFF2-40B4-BE49-F238E27FC236}">
                      <a16:creationId xmlns:a16="http://schemas.microsoft.com/office/drawing/2014/main" id="{E3B0AF57-7718-4416-A9D0-6EECCE840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2" name="Freeform 152">
                  <a:extLst>
                    <a:ext uri="{FF2B5EF4-FFF2-40B4-BE49-F238E27FC236}">
                      <a16:creationId xmlns:a16="http://schemas.microsoft.com/office/drawing/2014/main" id="{1B6AE46A-D49B-472F-8274-6D3B74061D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3" name="Freeform 153">
                  <a:extLst>
                    <a:ext uri="{FF2B5EF4-FFF2-40B4-BE49-F238E27FC236}">
                      <a16:creationId xmlns:a16="http://schemas.microsoft.com/office/drawing/2014/main" id="{C7AB2CED-42C2-4140-918A-A207169BDF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4" name="Freeform 154">
                  <a:extLst>
                    <a:ext uri="{FF2B5EF4-FFF2-40B4-BE49-F238E27FC236}">
                      <a16:creationId xmlns:a16="http://schemas.microsoft.com/office/drawing/2014/main" id="{F893CEBD-C5D4-44D4-AE27-26308649BC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5" name="Freeform 155">
                  <a:extLst>
                    <a:ext uri="{FF2B5EF4-FFF2-40B4-BE49-F238E27FC236}">
                      <a16:creationId xmlns:a16="http://schemas.microsoft.com/office/drawing/2014/main" id="{983BB55C-378B-4066-A3D8-791C38CB4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6" name="Freeform 156">
                  <a:extLst>
                    <a:ext uri="{FF2B5EF4-FFF2-40B4-BE49-F238E27FC236}">
                      <a16:creationId xmlns:a16="http://schemas.microsoft.com/office/drawing/2014/main" id="{56C2B1C8-DC38-4A2E-B423-1B688F57B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7" name="Freeform 157">
                  <a:extLst>
                    <a:ext uri="{FF2B5EF4-FFF2-40B4-BE49-F238E27FC236}">
                      <a16:creationId xmlns:a16="http://schemas.microsoft.com/office/drawing/2014/main" id="{A2FEDA71-DB70-40BA-AF45-FDB8C59DDC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8" name="Freeform 158">
                  <a:extLst>
                    <a:ext uri="{FF2B5EF4-FFF2-40B4-BE49-F238E27FC236}">
                      <a16:creationId xmlns:a16="http://schemas.microsoft.com/office/drawing/2014/main" id="{CDF20E39-ED58-4313-95C2-9388B81A9E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9" name="Freeform 159">
                  <a:extLst>
                    <a:ext uri="{FF2B5EF4-FFF2-40B4-BE49-F238E27FC236}">
                      <a16:creationId xmlns:a16="http://schemas.microsoft.com/office/drawing/2014/main" id="{54180D71-5EEA-4B8A-AD9D-FC0E8BFD9F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0" name="Freeform 160">
                  <a:extLst>
                    <a:ext uri="{FF2B5EF4-FFF2-40B4-BE49-F238E27FC236}">
                      <a16:creationId xmlns:a16="http://schemas.microsoft.com/office/drawing/2014/main" id="{54BC83E9-A128-4581-9477-5636386F20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1" name="Freeform 161">
                  <a:extLst>
                    <a:ext uri="{FF2B5EF4-FFF2-40B4-BE49-F238E27FC236}">
                      <a16:creationId xmlns:a16="http://schemas.microsoft.com/office/drawing/2014/main" id="{A52B76B7-2148-4A64-89F8-6B84A9EFDD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2" name="Freeform 162">
                  <a:extLst>
                    <a:ext uri="{FF2B5EF4-FFF2-40B4-BE49-F238E27FC236}">
                      <a16:creationId xmlns:a16="http://schemas.microsoft.com/office/drawing/2014/main" id="{16E505F7-6FD0-4C32-A8AE-D30FBD5720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3" name="Freeform 163">
                  <a:extLst>
                    <a:ext uri="{FF2B5EF4-FFF2-40B4-BE49-F238E27FC236}">
                      <a16:creationId xmlns:a16="http://schemas.microsoft.com/office/drawing/2014/main" id="{6F69ACFB-D2B9-4A0C-9452-42FDFC2DCA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4" name="Freeform 164">
                  <a:extLst>
                    <a:ext uri="{FF2B5EF4-FFF2-40B4-BE49-F238E27FC236}">
                      <a16:creationId xmlns:a16="http://schemas.microsoft.com/office/drawing/2014/main" id="{B68BC74A-1FBD-4407-86A8-AFDD1B7D1E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5" name="Freeform 165">
                  <a:extLst>
                    <a:ext uri="{FF2B5EF4-FFF2-40B4-BE49-F238E27FC236}">
                      <a16:creationId xmlns:a16="http://schemas.microsoft.com/office/drawing/2014/main" id="{B1D37B01-586A-4A5E-9795-8135DCC37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6" name="Freeform 166">
                  <a:extLst>
                    <a:ext uri="{FF2B5EF4-FFF2-40B4-BE49-F238E27FC236}">
                      <a16:creationId xmlns:a16="http://schemas.microsoft.com/office/drawing/2014/main" id="{2955E567-DC4F-4C35-8F39-E385B9788C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7" name="Freeform 167">
                  <a:extLst>
                    <a:ext uri="{FF2B5EF4-FFF2-40B4-BE49-F238E27FC236}">
                      <a16:creationId xmlns:a16="http://schemas.microsoft.com/office/drawing/2014/main" id="{83C8B8BD-8011-428F-B9F9-65C0E55539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8" name="Freeform 168">
                  <a:extLst>
                    <a:ext uri="{FF2B5EF4-FFF2-40B4-BE49-F238E27FC236}">
                      <a16:creationId xmlns:a16="http://schemas.microsoft.com/office/drawing/2014/main" id="{CFE1E281-4391-4870-9BFF-A1D9B1833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9" name="Freeform 169">
                  <a:extLst>
                    <a:ext uri="{FF2B5EF4-FFF2-40B4-BE49-F238E27FC236}">
                      <a16:creationId xmlns:a16="http://schemas.microsoft.com/office/drawing/2014/main" id="{BFE4D5AE-2B34-44EE-A18B-09473054BC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0" name="Freeform 170">
                  <a:extLst>
                    <a:ext uri="{FF2B5EF4-FFF2-40B4-BE49-F238E27FC236}">
                      <a16:creationId xmlns:a16="http://schemas.microsoft.com/office/drawing/2014/main" id="{B581B359-BCB5-40A6-BB7E-58C39033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1" name="Freeform 171">
                  <a:extLst>
                    <a:ext uri="{FF2B5EF4-FFF2-40B4-BE49-F238E27FC236}">
                      <a16:creationId xmlns:a16="http://schemas.microsoft.com/office/drawing/2014/main" id="{F628A0B7-272E-4776-8F3C-23CF17FDF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2" name="Freeform 172">
                  <a:extLst>
                    <a:ext uri="{FF2B5EF4-FFF2-40B4-BE49-F238E27FC236}">
                      <a16:creationId xmlns:a16="http://schemas.microsoft.com/office/drawing/2014/main" id="{241DE088-6746-4CA7-B556-808EF839F1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3" name="Freeform 173">
                  <a:extLst>
                    <a:ext uri="{FF2B5EF4-FFF2-40B4-BE49-F238E27FC236}">
                      <a16:creationId xmlns:a16="http://schemas.microsoft.com/office/drawing/2014/main" id="{80EBEBAC-A057-499C-B4A5-80BB7EC157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4" name="Freeform 174">
                  <a:extLst>
                    <a:ext uri="{FF2B5EF4-FFF2-40B4-BE49-F238E27FC236}">
                      <a16:creationId xmlns:a16="http://schemas.microsoft.com/office/drawing/2014/main" id="{8443E7AF-D885-4DFD-BB62-B1C30F811B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5" name="Freeform 175">
                  <a:extLst>
                    <a:ext uri="{FF2B5EF4-FFF2-40B4-BE49-F238E27FC236}">
                      <a16:creationId xmlns:a16="http://schemas.microsoft.com/office/drawing/2014/main" id="{2D31DD6A-513D-4F05-9997-E5FFA746DD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6" name="Freeform 176">
                  <a:extLst>
                    <a:ext uri="{FF2B5EF4-FFF2-40B4-BE49-F238E27FC236}">
                      <a16:creationId xmlns:a16="http://schemas.microsoft.com/office/drawing/2014/main" id="{71D5E16C-53B9-4CBC-B2A3-5E8D272D4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7" name="Freeform 177">
                  <a:extLst>
                    <a:ext uri="{FF2B5EF4-FFF2-40B4-BE49-F238E27FC236}">
                      <a16:creationId xmlns:a16="http://schemas.microsoft.com/office/drawing/2014/main" id="{52E5E6DF-9850-4664-8622-D393135CF2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8" name="Freeform 178">
                  <a:extLst>
                    <a:ext uri="{FF2B5EF4-FFF2-40B4-BE49-F238E27FC236}">
                      <a16:creationId xmlns:a16="http://schemas.microsoft.com/office/drawing/2014/main" id="{81A45BD8-5B73-4422-A9D5-892286D5A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9" name="Freeform 179">
                  <a:extLst>
                    <a:ext uri="{FF2B5EF4-FFF2-40B4-BE49-F238E27FC236}">
                      <a16:creationId xmlns:a16="http://schemas.microsoft.com/office/drawing/2014/main" id="{760BA567-8786-4ECD-8C09-EF62381362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0" name="Freeform 180">
                  <a:extLst>
                    <a:ext uri="{FF2B5EF4-FFF2-40B4-BE49-F238E27FC236}">
                      <a16:creationId xmlns:a16="http://schemas.microsoft.com/office/drawing/2014/main" id="{83B3E993-8D27-4384-8213-9EDE29B1D8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1" name="Rectangle 181">
                  <a:extLst>
                    <a:ext uri="{FF2B5EF4-FFF2-40B4-BE49-F238E27FC236}">
                      <a16:creationId xmlns:a16="http://schemas.microsoft.com/office/drawing/2014/main" id="{3BF12B03-5857-4BE6-A880-4A4B2EAED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2" name="Freeform 182">
                  <a:extLst>
                    <a:ext uri="{FF2B5EF4-FFF2-40B4-BE49-F238E27FC236}">
                      <a16:creationId xmlns:a16="http://schemas.microsoft.com/office/drawing/2014/main" id="{5B3238C8-D904-46E5-965F-999612734E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3" name="Rectangle 183">
                  <a:extLst>
                    <a:ext uri="{FF2B5EF4-FFF2-40B4-BE49-F238E27FC236}">
                      <a16:creationId xmlns:a16="http://schemas.microsoft.com/office/drawing/2014/main" id="{CFBAF8B2-984F-42CA-8605-E397DFD8E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4" name="Freeform 184">
                  <a:extLst>
                    <a:ext uri="{FF2B5EF4-FFF2-40B4-BE49-F238E27FC236}">
                      <a16:creationId xmlns:a16="http://schemas.microsoft.com/office/drawing/2014/main" id="{4D56045F-AF78-4804-87BA-14B90DB17D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5" name="Freeform 185">
                  <a:extLst>
                    <a:ext uri="{FF2B5EF4-FFF2-40B4-BE49-F238E27FC236}">
                      <a16:creationId xmlns:a16="http://schemas.microsoft.com/office/drawing/2014/main" id="{DBFA7B3E-EA82-4C51-9B7B-84C9DF0CC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6" name="Rectangle 186">
                  <a:extLst>
                    <a:ext uri="{FF2B5EF4-FFF2-40B4-BE49-F238E27FC236}">
                      <a16:creationId xmlns:a16="http://schemas.microsoft.com/office/drawing/2014/main" id="{5F3672D3-ADF2-4C46-8B8D-D9B2AB32F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7" name="Freeform 187">
                  <a:extLst>
                    <a:ext uri="{FF2B5EF4-FFF2-40B4-BE49-F238E27FC236}">
                      <a16:creationId xmlns:a16="http://schemas.microsoft.com/office/drawing/2014/main" id="{7D06CD6A-4572-4FC7-B8D0-995F10FF4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8" name="Rectangle 188">
                  <a:extLst>
                    <a:ext uri="{FF2B5EF4-FFF2-40B4-BE49-F238E27FC236}">
                      <a16:creationId xmlns:a16="http://schemas.microsoft.com/office/drawing/2014/main" id="{0A5CC1EE-A6F9-4FE9-A85D-6AC308D5E0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9" name="Freeform 189">
                  <a:extLst>
                    <a:ext uri="{FF2B5EF4-FFF2-40B4-BE49-F238E27FC236}">
                      <a16:creationId xmlns:a16="http://schemas.microsoft.com/office/drawing/2014/main" id="{50621D0A-9955-4BBB-99AC-297E4A3DD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0" name="Freeform 190">
                  <a:extLst>
                    <a:ext uri="{FF2B5EF4-FFF2-40B4-BE49-F238E27FC236}">
                      <a16:creationId xmlns:a16="http://schemas.microsoft.com/office/drawing/2014/main" id="{852F0EA1-A242-468C-A148-23E33BF21F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1" name="Freeform 191">
                  <a:extLst>
                    <a:ext uri="{FF2B5EF4-FFF2-40B4-BE49-F238E27FC236}">
                      <a16:creationId xmlns:a16="http://schemas.microsoft.com/office/drawing/2014/main" id="{8D535175-F931-407F-99BB-4C9E71404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2" name="Freeform 192">
                  <a:extLst>
                    <a:ext uri="{FF2B5EF4-FFF2-40B4-BE49-F238E27FC236}">
                      <a16:creationId xmlns:a16="http://schemas.microsoft.com/office/drawing/2014/main" id="{F603A7E7-0A90-4D54-97E9-AA4D8CADDF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3" name="Freeform 193">
                  <a:extLst>
                    <a:ext uri="{FF2B5EF4-FFF2-40B4-BE49-F238E27FC236}">
                      <a16:creationId xmlns:a16="http://schemas.microsoft.com/office/drawing/2014/main" id="{A0A48204-9F99-4BF5-B8D7-02E1508DC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4" name="Freeform 194">
                  <a:extLst>
                    <a:ext uri="{FF2B5EF4-FFF2-40B4-BE49-F238E27FC236}">
                      <a16:creationId xmlns:a16="http://schemas.microsoft.com/office/drawing/2014/main" id="{EC4F4ECD-D1CB-41B6-B0CB-B77D68822F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5" name="Freeform 195">
                  <a:extLst>
                    <a:ext uri="{FF2B5EF4-FFF2-40B4-BE49-F238E27FC236}">
                      <a16:creationId xmlns:a16="http://schemas.microsoft.com/office/drawing/2014/main" id="{4558261B-B839-4DB7-A4CA-9BB669AD00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6" name="Freeform 196">
                  <a:extLst>
                    <a:ext uri="{FF2B5EF4-FFF2-40B4-BE49-F238E27FC236}">
                      <a16:creationId xmlns:a16="http://schemas.microsoft.com/office/drawing/2014/main" id="{571224BC-337C-41B6-BCFE-439CF6A55E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7" name="Freeform 197">
                  <a:extLst>
                    <a:ext uri="{FF2B5EF4-FFF2-40B4-BE49-F238E27FC236}">
                      <a16:creationId xmlns:a16="http://schemas.microsoft.com/office/drawing/2014/main" id="{83EA9874-B85D-4103-8866-E8D54BC2F0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8" name="Freeform 198">
                  <a:extLst>
                    <a:ext uri="{FF2B5EF4-FFF2-40B4-BE49-F238E27FC236}">
                      <a16:creationId xmlns:a16="http://schemas.microsoft.com/office/drawing/2014/main" id="{74AD5AA0-B72B-40A0-9DBC-1D30AE6F5A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9" name="Freeform 199">
                  <a:extLst>
                    <a:ext uri="{FF2B5EF4-FFF2-40B4-BE49-F238E27FC236}">
                      <a16:creationId xmlns:a16="http://schemas.microsoft.com/office/drawing/2014/main" id="{E9DA3395-13F1-4A42-AE58-24E4EF4233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0" name="Freeform 200">
                  <a:extLst>
                    <a:ext uri="{FF2B5EF4-FFF2-40B4-BE49-F238E27FC236}">
                      <a16:creationId xmlns:a16="http://schemas.microsoft.com/office/drawing/2014/main" id="{99E7B851-73B7-46D6-9F53-5CCB05BEF8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1" name="Freeform 201">
                  <a:extLst>
                    <a:ext uri="{FF2B5EF4-FFF2-40B4-BE49-F238E27FC236}">
                      <a16:creationId xmlns:a16="http://schemas.microsoft.com/office/drawing/2014/main" id="{8A62016D-CBBE-477D-B94F-1B83EE3B31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2" name="Freeform 202">
                  <a:extLst>
                    <a:ext uri="{FF2B5EF4-FFF2-40B4-BE49-F238E27FC236}">
                      <a16:creationId xmlns:a16="http://schemas.microsoft.com/office/drawing/2014/main" id="{F8F572F4-7109-44B7-972B-98EF7FDF6F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3" name="Freeform 203">
                  <a:extLst>
                    <a:ext uri="{FF2B5EF4-FFF2-40B4-BE49-F238E27FC236}">
                      <a16:creationId xmlns:a16="http://schemas.microsoft.com/office/drawing/2014/main" id="{CA75953C-2F0B-4A1E-BD87-A9EF54558C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4" name="Freeform 204">
                  <a:extLst>
                    <a:ext uri="{FF2B5EF4-FFF2-40B4-BE49-F238E27FC236}">
                      <a16:creationId xmlns:a16="http://schemas.microsoft.com/office/drawing/2014/main" id="{BACE69D6-CD50-43C3-BD6B-8BB4ACF1FB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5" name="Freeform 205">
                  <a:extLst>
                    <a:ext uri="{FF2B5EF4-FFF2-40B4-BE49-F238E27FC236}">
                      <a16:creationId xmlns:a16="http://schemas.microsoft.com/office/drawing/2014/main" id="{30FF3674-FF08-411C-9A2A-9276726B03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6" name="Freeform 206">
                  <a:extLst>
                    <a:ext uri="{FF2B5EF4-FFF2-40B4-BE49-F238E27FC236}">
                      <a16:creationId xmlns:a16="http://schemas.microsoft.com/office/drawing/2014/main" id="{1141F810-9952-4A52-B4FB-E60AD2A0B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7" name="Freeform 207">
                  <a:extLst>
                    <a:ext uri="{FF2B5EF4-FFF2-40B4-BE49-F238E27FC236}">
                      <a16:creationId xmlns:a16="http://schemas.microsoft.com/office/drawing/2014/main" id="{E1B782CA-E3FA-423E-A99F-62270DB9F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8" name="Freeform 208">
                  <a:extLst>
                    <a:ext uri="{FF2B5EF4-FFF2-40B4-BE49-F238E27FC236}">
                      <a16:creationId xmlns:a16="http://schemas.microsoft.com/office/drawing/2014/main" id="{0DDC4F73-6CA4-4C37-894C-3495435ED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9" name="Freeform 209">
                  <a:extLst>
                    <a:ext uri="{FF2B5EF4-FFF2-40B4-BE49-F238E27FC236}">
                      <a16:creationId xmlns:a16="http://schemas.microsoft.com/office/drawing/2014/main" id="{EF99751E-0AEA-41BC-8DCA-BE5CC47D1C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0" name="Freeform 210">
                  <a:extLst>
                    <a:ext uri="{FF2B5EF4-FFF2-40B4-BE49-F238E27FC236}">
                      <a16:creationId xmlns:a16="http://schemas.microsoft.com/office/drawing/2014/main" id="{A0140793-23F0-4D6C-8A85-8D2A0CBB96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1" name="Freeform 211">
                  <a:extLst>
                    <a:ext uri="{FF2B5EF4-FFF2-40B4-BE49-F238E27FC236}">
                      <a16:creationId xmlns:a16="http://schemas.microsoft.com/office/drawing/2014/main" id="{0A40A3A8-6221-4D07-B33B-2658533206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2" name="Freeform 212">
                  <a:extLst>
                    <a:ext uri="{FF2B5EF4-FFF2-40B4-BE49-F238E27FC236}">
                      <a16:creationId xmlns:a16="http://schemas.microsoft.com/office/drawing/2014/main" id="{F5C77A3A-BF0E-4161-B4A8-2C609963CB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3" name="Freeform 213">
                  <a:extLst>
                    <a:ext uri="{FF2B5EF4-FFF2-40B4-BE49-F238E27FC236}">
                      <a16:creationId xmlns:a16="http://schemas.microsoft.com/office/drawing/2014/main" id="{92DAB6DD-188C-49D4-8F51-94AB785FFE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4" name="Freeform 214">
                  <a:extLst>
                    <a:ext uri="{FF2B5EF4-FFF2-40B4-BE49-F238E27FC236}">
                      <a16:creationId xmlns:a16="http://schemas.microsoft.com/office/drawing/2014/main" id="{9676D388-BB52-4AE4-A804-F47B992D11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5" name="Freeform 215">
                  <a:extLst>
                    <a:ext uri="{FF2B5EF4-FFF2-40B4-BE49-F238E27FC236}">
                      <a16:creationId xmlns:a16="http://schemas.microsoft.com/office/drawing/2014/main" id="{A6F9FDD0-3896-4B2B-A0A6-FF3BA34D6D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6" name="Freeform 216">
                  <a:extLst>
                    <a:ext uri="{FF2B5EF4-FFF2-40B4-BE49-F238E27FC236}">
                      <a16:creationId xmlns:a16="http://schemas.microsoft.com/office/drawing/2014/main" id="{A6D8A638-3D37-4EAE-A668-86F2F011C2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7" name="Freeform 217">
                  <a:extLst>
                    <a:ext uri="{FF2B5EF4-FFF2-40B4-BE49-F238E27FC236}">
                      <a16:creationId xmlns:a16="http://schemas.microsoft.com/office/drawing/2014/main" id="{B286CC89-05F0-44AB-BA34-5F05AB8B89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8" name="Freeform 218">
                  <a:extLst>
                    <a:ext uri="{FF2B5EF4-FFF2-40B4-BE49-F238E27FC236}">
                      <a16:creationId xmlns:a16="http://schemas.microsoft.com/office/drawing/2014/main" id="{B155CCA3-F7E3-4480-94A1-CED3F5535F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9" name="Freeform 219">
                  <a:extLst>
                    <a:ext uri="{FF2B5EF4-FFF2-40B4-BE49-F238E27FC236}">
                      <a16:creationId xmlns:a16="http://schemas.microsoft.com/office/drawing/2014/main" id="{9902C6D1-7D95-405B-96C2-B1376845D8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03447" name="Freeform 220">
                <a:extLst>
                  <a:ext uri="{FF2B5EF4-FFF2-40B4-BE49-F238E27FC236}">
                    <a16:creationId xmlns:a16="http://schemas.microsoft.com/office/drawing/2014/main" id="{CD734ED6-7D3B-4599-B635-F1C0078998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8" name="Freeform 221">
                <a:extLst>
                  <a:ext uri="{FF2B5EF4-FFF2-40B4-BE49-F238E27FC236}">
                    <a16:creationId xmlns:a16="http://schemas.microsoft.com/office/drawing/2014/main" id="{4B6A72BA-2A66-4D0D-92E9-3C96B1498D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9" name="Freeform 222">
                <a:extLst>
                  <a:ext uri="{FF2B5EF4-FFF2-40B4-BE49-F238E27FC236}">
                    <a16:creationId xmlns:a16="http://schemas.microsoft.com/office/drawing/2014/main" id="{2A12B9AE-69F3-461E-A48C-3D3F190B0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0" name="Freeform 223">
                <a:extLst>
                  <a:ext uri="{FF2B5EF4-FFF2-40B4-BE49-F238E27FC236}">
                    <a16:creationId xmlns:a16="http://schemas.microsoft.com/office/drawing/2014/main" id="{0E72AD85-5BF3-4ED9-9D4E-7F2060E9C3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1" name="Freeform 224">
                <a:extLst>
                  <a:ext uri="{FF2B5EF4-FFF2-40B4-BE49-F238E27FC236}">
                    <a16:creationId xmlns:a16="http://schemas.microsoft.com/office/drawing/2014/main" id="{BA39479F-3F5A-41FA-B90B-A7216ECD82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2" name="Freeform 225">
                <a:extLst>
                  <a:ext uri="{FF2B5EF4-FFF2-40B4-BE49-F238E27FC236}">
                    <a16:creationId xmlns:a16="http://schemas.microsoft.com/office/drawing/2014/main" id="{7A459931-E858-42DF-9F65-3438328F7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3" name="Freeform 226">
                <a:extLst>
                  <a:ext uri="{FF2B5EF4-FFF2-40B4-BE49-F238E27FC236}">
                    <a16:creationId xmlns:a16="http://schemas.microsoft.com/office/drawing/2014/main" id="{5004FBE0-2839-4AD8-9DD6-3423F1083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4" name="Freeform 227">
                <a:extLst>
                  <a:ext uri="{FF2B5EF4-FFF2-40B4-BE49-F238E27FC236}">
                    <a16:creationId xmlns:a16="http://schemas.microsoft.com/office/drawing/2014/main" id="{899014BB-27E4-4DA5-95CF-1322DA09B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5" name="Freeform 228">
                <a:extLst>
                  <a:ext uri="{FF2B5EF4-FFF2-40B4-BE49-F238E27FC236}">
                    <a16:creationId xmlns:a16="http://schemas.microsoft.com/office/drawing/2014/main" id="{0FEF9C7F-A04B-4D74-A545-CB4044CBC7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6" name="Freeform 229">
                <a:extLst>
                  <a:ext uri="{FF2B5EF4-FFF2-40B4-BE49-F238E27FC236}">
                    <a16:creationId xmlns:a16="http://schemas.microsoft.com/office/drawing/2014/main" id="{3DFAD301-572D-4112-8A67-03842BCB8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7" name="Freeform 230">
                <a:extLst>
                  <a:ext uri="{FF2B5EF4-FFF2-40B4-BE49-F238E27FC236}">
                    <a16:creationId xmlns:a16="http://schemas.microsoft.com/office/drawing/2014/main" id="{980F3C1F-1AC0-4860-81CA-1C86D63488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8" name="Freeform 231">
                <a:extLst>
                  <a:ext uri="{FF2B5EF4-FFF2-40B4-BE49-F238E27FC236}">
                    <a16:creationId xmlns:a16="http://schemas.microsoft.com/office/drawing/2014/main" id="{83D1E848-A01C-432B-8F51-84B2A4D9C4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9" name="Freeform 232">
                <a:extLst>
                  <a:ext uri="{FF2B5EF4-FFF2-40B4-BE49-F238E27FC236}">
                    <a16:creationId xmlns:a16="http://schemas.microsoft.com/office/drawing/2014/main" id="{24D65E26-199F-4217-896F-53E29A4A48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0" name="Freeform 233">
                <a:extLst>
                  <a:ext uri="{FF2B5EF4-FFF2-40B4-BE49-F238E27FC236}">
                    <a16:creationId xmlns:a16="http://schemas.microsoft.com/office/drawing/2014/main" id="{9B4CC88F-9935-4086-8431-C8A273B63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1" name="Freeform 234">
                <a:extLst>
                  <a:ext uri="{FF2B5EF4-FFF2-40B4-BE49-F238E27FC236}">
                    <a16:creationId xmlns:a16="http://schemas.microsoft.com/office/drawing/2014/main" id="{3FEB7DF6-BCE2-40B0-984D-EC8A8D9F53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2" name="Freeform 235">
                <a:extLst>
                  <a:ext uri="{FF2B5EF4-FFF2-40B4-BE49-F238E27FC236}">
                    <a16:creationId xmlns:a16="http://schemas.microsoft.com/office/drawing/2014/main" id="{CB718CED-3382-4E41-B301-195942B1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3" name="Freeform 236">
                <a:extLst>
                  <a:ext uri="{FF2B5EF4-FFF2-40B4-BE49-F238E27FC236}">
                    <a16:creationId xmlns:a16="http://schemas.microsoft.com/office/drawing/2014/main" id="{EE045A4E-191E-4A7E-8180-24501B291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4" name="Freeform 237">
                <a:extLst>
                  <a:ext uri="{FF2B5EF4-FFF2-40B4-BE49-F238E27FC236}">
                    <a16:creationId xmlns:a16="http://schemas.microsoft.com/office/drawing/2014/main" id="{643871C0-D6F9-4E8E-B8C0-2D7851F68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5" name="Freeform 238">
                <a:extLst>
                  <a:ext uri="{FF2B5EF4-FFF2-40B4-BE49-F238E27FC236}">
                    <a16:creationId xmlns:a16="http://schemas.microsoft.com/office/drawing/2014/main" id="{F3358838-0B4B-4B49-AF4A-83FCAA599B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6" name="Freeform 239">
                <a:extLst>
                  <a:ext uri="{FF2B5EF4-FFF2-40B4-BE49-F238E27FC236}">
                    <a16:creationId xmlns:a16="http://schemas.microsoft.com/office/drawing/2014/main" id="{057B6264-C736-4417-8562-650F686AB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7" name="Freeform 240">
                <a:extLst>
                  <a:ext uri="{FF2B5EF4-FFF2-40B4-BE49-F238E27FC236}">
                    <a16:creationId xmlns:a16="http://schemas.microsoft.com/office/drawing/2014/main" id="{2174F46F-2249-4409-B0D1-C7CAAB0D06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8" name="Freeform 241">
                <a:extLst>
                  <a:ext uri="{FF2B5EF4-FFF2-40B4-BE49-F238E27FC236}">
                    <a16:creationId xmlns:a16="http://schemas.microsoft.com/office/drawing/2014/main" id="{2EEFECBA-E153-44CD-A400-5A7C5B23C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9" name="Freeform 242">
                <a:extLst>
                  <a:ext uri="{FF2B5EF4-FFF2-40B4-BE49-F238E27FC236}">
                    <a16:creationId xmlns:a16="http://schemas.microsoft.com/office/drawing/2014/main" id="{BC34ED70-1DA6-47E1-BC7B-565AA774AB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442" name="Line 247">
              <a:extLst>
                <a:ext uri="{FF2B5EF4-FFF2-40B4-BE49-F238E27FC236}">
                  <a16:creationId xmlns:a16="http://schemas.microsoft.com/office/drawing/2014/main" id="{7D6547EE-FEE6-4D26-BC26-D06965B475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838070">
              <a:off x="1963" y="3674"/>
              <a:ext cx="285" cy="223"/>
            </a:xfrm>
            <a:prstGeom prst="line">
              <a:avLst/>
            </a:prstGeom>
            <a:noFill/>
            <a:ln w="3175">
              <a:solidFill>
                <a:srgbClr val="F0E0C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03443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51C1F02C-2236-47E7-A6D0-662916333A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44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9DF90EC0-0A3F-4447-B27C-ED76D2C93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45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811043CB-0CFF-47AB-A2E8-BD5BC3FBDE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1" name="Group 264">
            <a:extLst>
              <a:ext uri="{FF2B5EF4-FFF2-40B4-BE49-F238E27FC236}">
                <a16:creationId xmlns:a16="http://schemas.microsoft.com/office/drawing/2014/main" id="{1DFE8266-1793-41E2-AB0F-FAB22924FBF4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3225800"/>
            <a:ext cx="3246437" cy="3240088"/>
            <a:chOff x="2679" y="2032"/>
            <a:chExt cx="2045" cy="2041"/>
          </a:xfrm>
        </p:grpSpPr>
        <p:grpSp>
          <p:nvGrpSpPr>
            <p:cNvPr id="103437" name="Group 267">
              <a:extLst>
                <a:ext uri="{FF2B5EF4-FFF2-40B4-BE49-F238E27FC236}">
                  <a16:creationId xmlns:a16="http://schemas.microsoft.com/office/drawing/2014/main" id="{6980C119-924D-4793-833C-66AEFB2D9B6C}"/>
                </a:ext>
              </a:extLst>
            </p:cNvPr>
            <p:cNvGrpSpPr>
              <a:grpSpLocks/>
            </p:cNvGrpSpPr>
            <p:nvPr/>
          </p:nvGrpSpPr>
          <p:grpSpPr bwMode="auto">
            <a:xfrm rot="-8352">
              <a:off x="2679" y="2032"/>
              <a:ext cx="2041" cy="2041"/>
              <a:chOff x="1980" y="1510"/>
              <a:chExt cx="1600" cy="1600"/>
            </a:xfrm>
          </p:grpSpPr>
          <p:sp>
            <p:nvSpPr>
              <p:cNvPr id="103439" name="Oval 268">
                <a:extLst>
                  <a:ext uri="{FF2B5EF4-FFF2-40B4-BE49-F238E27FC236}">
                    <a16:creationId xmlns:a16="http://schemas.microsoft.com/office/drawing/2014/main" id="{1D98B385-A7D6-4530-BB9B-4616DAD12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0" name="Oval 269">
                <a:extLst>
                  <a:ext uri="{FF2B5EF4-FFF2-40B4-BE49-F238E27FC236}">
                    <a16:creationId xmlns:a16="http://schemas.microsoft.com/office/drawing/2014/main" id="{817ADD2D-5089-43B0-9FAA-9DD81EF6A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438" name="Line 275">
              <a:extLst>
                <a:ext uri="{FF2B5EF4-FFF2-40B4-BE49-F238E27FC236}">
                  <a16:creationId xmlns:a16="http://schemas.microsoft.com/office/drawing/2014/main" id="{B261815F-5044-4FD3-8D03-9A60D0228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3040"/>
              <a:ext cx="1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432" name="Rectangle 180">
            <a:extLst>
              <a:ext uri="{FF2B5EF4-FFF2-40B4-BE49-F238E27FC236}">
                <a16:creationId xmlns:a16="http://schemas.microsoft.com/office/drawing/2014/main" id="{0D761E0C-4425-41F1-A9CD-18C7603CC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38550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3" name="Rectangle 181">
            <a:extLst>
              <a:ext uri="{FF2B5EF4-FFF2-40B4-BE49-F238E27FC236}">
                <a16:creationId xmlns:a16="http://schemas.microsoft.com/office/drawing/2014/main" id="{15571290-9542-4DB3-A821-FEA6A946F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52913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4" name="Rectangle 182">
            <a:extLst>
              <a:ext uri="{FF2B5EF4-FFF2-40B4-BE49-F238E27FC236}">
                <a16:creationId xmlns:a16="http://schemas.microsoft.com/office/drawing/2014/main" id="{91F4BC26-5791-46DB-9725-76A68D66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67275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5" name="Rectangle 183">
            <a:extLst>
              <a:ext uri="{FF2B5EF4-FFF2-40B4-BE49-F238E27FC236}">
                <a16:creationId xmlns:a16="http://schemas.microsoft.com/office/drawing/2014/main" id="{3F1876BE-7804-45F2-A239-D21A757B2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481638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6" name="Rectangle 184">
            <a:extLst>
              <a:ext uri="{FF2B5EF4-FFF2-40B4-BE49-F238E27FC236}">
                <a16:creationId xmlns:a16="http://schemas.microsoft.com/office/drawing/2014/main" id="{5759C1C5-D604-4BCF-89A1-EE957A97E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588">
            <a:extLst>
              <a:ext uri="{FF2B5EF4-FFF2-40B4-BE49-F238E27FC236}">
                <a16:creationId xmlns:a16="http://schemas.microsoft.com/office/drawing/2014/main" id="{0C343E10-B493-490D-B4CC-EE4D6720D23F}"/>
              </a:ext>
            </a:extLst>
          </p:cNvPr>
          <p:cNvGrpSpPr>
            <a:grpSpLocks/>
          </p:cNvGrpSpPr>
          <p:nvPr/>
        </p:nvGrpSpPr>
        <p:grpSpPr bwMode="auto">
          <a:xfrm>
            <a:off x="965200" y="1739900"/>
            <a:ext cx="7493000" cy="4343400"/>
            <a:chOff x="1041400" y="1397000"/>
            <a:chExt cx="7493000" cy="4343400"/>
          </a:xfrm>
        </p:grpSpPr>
        <p:grpSp>
          <p:nvGrpSpPr>
            <p:cNvPr id="68640" name="Group 528">
              <a:extLst>
                <a:ext uri="{FF2B5EF4-FFF2-40B4-BE49-F238E27FC236}">
                  <a16:creationId xmlns:a16="http://schemas.microsoft.com/office/drawing/2014/main" id="{ADFDCDB2-20CB-4AF6-8E01-4EB4E3F30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2844800"/>
              <a:ext cx="7493000" cy="1447800"/>
              <a:chOff x="1041400" y="2844800"/>
              <a:chExt cx="7493000" cy="1447800"/>
            </a:xfrm>
          </p:grpSpPr>
          <p:grpSp>
            <p:nvGrpSpPr>
              <p:cNvPr id="68687" name="Group 516">
                <a:extLst>
                  <a:ext uri="{FF2B5EF4-FFF2-40B4-BE49-F238E27FC236}">
                    <a16:creationId xmlns:a16="http://schemas.microsoft.com/office/drawing/2014/main" id="{70A31D40-9562-4823-A43C-AAD9A4CC12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5A23CE75-CBC9-4891-8817-FDA15BE6C2A6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07" name="Rectangle 506">
                  <a:extLst>
                    <a:ext uri="{FF2B5EF4-FFF2-40B4-BE49-F238E27FC236}">
                      <a16:creationId xmlns:a16="http://schemas.microsoft.com/office/drawing/2014/main" id="{5B55E17A-2E22-4CC3-8ADC-DC20E6CD10B6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09" name="Rectangle 508">
                  <a:extLst>
                    <a:ext uri="{FF2B5EF4-FFF2-40B4-BE49-F238E27FC236}">
                      <a16:creationId xmlns:a16="http://schemas.microsoft.com/office/drawing/2014/main" id="{B9EC54F1-5FA1-493F-8E7E-4091E375654F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0" name="Rectangle 509">
                  <a:extLst>
                    <a:ext uri="{FF2B5EF4-FFF2-40B4-BE49-F238E27FC236}">
                      <a16:creationId xmlns:a16="http://schemas.microsoft.com/office/drawing/2014/main" id="{7355B31F-3555-4AB8-9458-352A0C63E32D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1" name="Rectangle 510">
                  <a:extLst>
                    <a:ext uri="{FF2B5EF4-FFF2-40B4-BE49-F238E27FC236}">
                      <a16:creationId xmlns:a16="http://schemas.microsoft.com/office/drawing/2014/main" id="{535F6B41-8012-45A0-9C95-EC8531C3CAFB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2" name="Rectangle 511">
                  <a:extLst>
                    <a:ext uri="{FF2B5EF4-FFF2-40B4-BE49-F238E27FC236}">
                      <a16:creationId xmlns:a16="http://schemas.microsoft.com/office/drawing/2014/main" id="{93389DE0-F7BC-4C69-90D1-384942B09DAE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3" name="Rectangle 512">
                  <a:extLst>
                    <a:ext uri="{FF2B5EF4-FFF2-40B4-BE49-F238E27FC236}">
                      <a16:creationId xmlns:a16="http://schemas.microsoft.com/office/drawing/2014/main" id="{43C356BE-C621-4DB0-AA65-87D1EC796ED8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4" name="Rectangle 513">
                  <a:extLst>
                    <a:ext uri="{FF2B5EF4-FFF2-40B4-BE49-F238E27FC236}">
                      <a16:creationId xmlns:a16="http://schemas.microsoft.com/office/drawing/2014/main" id="{C4EAB3CE-49E3-4D32-84A9-042230023832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5" name="Rectangle 514">
                  <a:extLst>
                    <a:ext uri="{FF2B5EF4-FFF2-40B4-BE49-F238E27FC236}">
                      <a16:creationId xmlns:a16="http://schemas.microsoft.com/office/drawing/2014/main" id="{5F887016-6E0D-4576-B074-5C3C7BE10F56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6" name="Rectangle 515">
                  <a:extLst>
                    <a:ext uri="{FF2B5EF4-FFF2-40B4-BE49-F238E27FC236}">
                      <a16:creationId xmlns:a16="http://schemas.microsoft.com/office/drawing/2014/main" id="{A7A3DF46-046D-4BC0-9280-356D2C06FACE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88" name="Group 517">
                <a:extLst>
                  <a:ext uri="{FF2B5EF4-FFF2-40B4-BE49-F238E27FC236}">
                    <a16:creationId xmlns:a16="http://schemas.microsoft.com/office/drawing/2014/main" id="{C2DE3ED4-BC7F-4A9C-A503-E7AF88261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19" name="Rectangle 518">
                  <a:extLst>
                    <a:ext uri="{FF2B5EF4-FFF2-40B4-BE49-F238E27FC236}">
                      <a16:creationId xmlns:a16="http://schemas.microsoft.com/office/drawing/2014/main" id="{26463A3A-F3A2-492E-87DA-EB93B494302D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0" name="Rectangle 519">
                  <a:extLst>
                    <a:ext uri="{FF2B5EF4-FFF2-40B4-BE49-F238E27FC236}">
                      <a16:creationId xmlns:a16="http://schemas.microsoft.com/office/drawing/2014/main" id="{FD7A0713-9944-4DB7-92A3-DA98D4316A18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1" name="Rectangle 520">
                  <a:extLst>
                    <a:ext uri="{FF2B5EF4-FFF2-40B4-BE49-F238E27FC236}">
                      <a16:creationId xmlns:a16="http://schemas.microsoft.com/office/drawing/2014/main" id="{37D9B2E7-2918-479D-A3E1-648517739F1D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2" name="Rectangle 521">
                  <a:extLst>
                    <a:ext uri="{FF2B5EF4-FFF2-40B4-BE49-F238E27FC236}">
                      <a16:creationId xmlns:a16="http://schemas.microsoft.com/office/drawing/2014/main" id="{999FBC18-425D-45F3-864D-CC60E40BB59B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3" name="Rectangle 522">
                  <a:extLst>
                    <a:ext uri="{FF2B5EF4-FFF2-40B4-BE49-F238E27FC236}">
                      <a16:creationId xmlns:a16="http://schemas.microsoft.com/office/drawing/2014/main" id="{13F37B55-3394-45C4-85F1-CA9AF727B4F7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4" name="Rectangle 523">
                  <a:extLst>
                    <a:ext uri="{FF2B5EF4-FFF2-40B4-BE49-F238E27FC236}">
                      <a16:creationId xmlns:a16="http://schemas.microsoft.com/office/drawing/2014/main" id="{258BD1AF-D40A-4592-8E19-B903895E591D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5" name="Rectangle 524">
                  <a:extLst>
                    <a:ext uri="{FF2B5EF4-FFF2-40B4-BE49-F238E27FC236}">
                      <a16:creationId xmlns:a16="http://schemas.microsoft.com/office/drawing/2014/main" id="{8CCAD5F3-6212-41B1-968D-B472059DD9F7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6" name="Rectangle 525">
                  <a:extLst>
                    <a:ext uri="{FF2B5EF4-FFF2-40B4-BE49-F238E27FC236}">
                      <a16:creationId xmlns:a16="http://schemas.microsoft.com/office/drawing/2014/main" id="{49DCAD87-BCEB-4CA0-9DDD-AE93D79D9C6F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7" name="Rectangle 526">
                  <a:extLst>
                    <a:ext uri="{FF2B5EF4-FFF2-40B4-BE49-F238E27FC236}">
                      <a16:creationId xmlns:a16="http://schemas.microsoft.com/office/drawing/2014/main" id="{50D429EA-F3C8-498F-B7A8-C465415F51DB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8" name="Rectangle 527">
                  <a:extLst>
                    <a:ext uri="{FF2B5EF4-FFF2-40B4-BE49-F238E27FC236}">
                      <a16:creationId xmlns:a16="http://schemas.microsoft.com/office/drawing/2014/main" id="{660D80EE-7C17-43A6-813E-E9B1EE04887A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68641" name="Group 529">
              <a:extLst>
                <a:ext uri="{FF2B5EF4-FFF2-40B4-BE49-F238E27FC236}">
                  <a16:creationId xmlns:a16="http://schemas.microsoft.com/office/drawing/2014/main" id="{C0355297-CFED-42B5-8367-BC9645A44E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4292600"/>
              <a:ext cx="7493000" cy="1447800"/>
              <a:chOff x="1041400" y="2844800"/>
              <a:chExt cx="7493000" cy="1447800"/>
            </a:xfrm>
          </p:grpSpPr>
          <p:grpSp>
            <p:nvGrpSpPr>
              <p:cNvPr id="68665" name="Group 516">
                <a:extLst>
                  <a:ext uri="{FF2B5EF4-FFF2-40B4-BE49-F238E27FC236}">
                    <a16:creationId xmlns:a16="http://schemas.microsoft.com/office/drawing/2014/main" id="{F5EB0BB2-FD13-481C-972F-16E9CB286F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49" name="Rectangle 548">
                  <a:extLst>
                    <a:ext uri="{FF2B5EF4-FFF2-40B4-BE49-F238E27FC236}">
                      <a16:creationId xmlns:a16="http://schemas.microsoft.com/office/drawing/2014/main" id="{CE3F5B29-3B74-4BFC-9F91-1A670B9E5F9C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1" name="Rectangle 550">
                  <a:extLst>
                    <a:ext uri="{FF2B5EF4-FFF2-40B4-BE49-F238E27FC236}">
                      <a16:creationId xmlns:a16="http://schemas.microsoft.com/office/drawing/2014/main" id="{4B3796DF-3981-47D3-B63D-3834A59E36BA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5" name="Rectangle 554">
                  <a:extLst>
                    <a:ext uri="{FF2B5EF4-FFF2-40B4-BE49-F238E27FC236}">
                      <a16:creationId xmlns:a16="http://schemas.microsoft.com/office/drawing/2014/main" id="{96C762E7-28EA-4A6D-9427-EDE62EC3EDAF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6" name="Rectangle 555">
                  <a:extLst>
                    <a:ext uri="{FF2B5EF4-FFF2-40B4-BE49-F238E27FC236}">
                      <a16:creationId xmlns:a16="http://schemas.microsoft.com/office/drawing/2014/main" id="{DE73D9B6-5E14-405A-B385-F103D5A186A0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7" name="Rectangle 556">
                  <a:extLst>
                    <a:ext uri="{FF2B5EF4-FFF2-40B4-BE49-F238E27FC236}">
                      <a16:creationId xmlns:a16="http://schemas.microsoft.com/office/drawing/2014/main" id="{E4CB3712-DEF5-4EBD-9F1E-372927408153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8" name="Rectangle 557">
                  <a:extLst>
                    <a:ext uri="{FF2B5EF4-FFF2-40B4-BE49-F238E27FC236}">
                      <a16:creationId xmlns:a16="http://schemas.microsoft.com/office/drawing/2014/main" id="{E1F01C4C-370F-44DF-BE4C-3CB999C4CD7F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2" name="Rectangle 561">
                  <a:extLst>
                    <a:ext uri="{FF2B5EF4-FFF2-40B4-BE49-F238E27FC236}">
                      <a16:creationId xmlns:a16="http://schemas.microsoft.com/office/drawing/2014/main" id="{A70ADF5C-61B7-484E-93E7-373CEF8607C3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3" name="Rectangle 562">
                  <a:extLst>
                    <a:ext uri="{FF2B5EF4-FFF2-40B4-BE49-F238E27FC236}">
                      <a16:creationId xmlns:a16="http://schemas.microsoft.com/office/drawing/2014/main" id="{7BE467B0-BA6A-48C9-92E7-BC66DD08EF3B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4" name="Rectangle 563">
                  <a:extLst>
                    <a:ext uri="{FF2B5EF4-FFF2-40B4-BE49-F238E27FC236}">
                      <a16:creationId xmlns:a16="http://schemas.microsoft.com/office/drawing/2014/main" id="{D7C607E3-A1DB-4919-AB7F-D4E059847A18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5" name="Rectangle 564">
                  <a:extLst>
                    <a:ext uri="{FF2B5EF4-FFF2-40B4-BE49-F238E27FC236}">
                      <a16:creationId xmlns:a16="http://schemas.microsoft.com/office/drawing/2014/main" id="{31C1F5DB-E5E7-4FFA-8C21-1FB844749EDB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66" name="Group 517">
                <a:extLst>
                  <a:ext uri="{FF2B5EF4-FFF2-40B4-BE49-F238E27FC236}">
                    <a16:creationId xmlns:a16="http://schemas.microsoft.com/office/drawing/2014/main" id="{A8EB812A-193E-4A6F-B481-9BC7863743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33" name="Rectangle 532">
                  <a:extLst>
                    <a:ext uri="{FF2B5EF4-FFF2-40B4-BE49-F238E27FC236}">
                      <a16:creationId xmlns:a16="http://schemas.microsoft.com/office/drawing/2014/main" id="{67E8E536-7A0A-4162-963F-EB845CAFEDAB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4" name="Rectangle 533">
                  <a:extLst>
                    <a:ext uri="{FF2B5EF4-FFF2-40B4-BE49-F238E27FC236}">
                      <a16:creationId xmlns:a16="http://schemas.microsoft.com/office/drawing/2014/main" id="{DE4FA80B-76A2-41DB-ACAF-1E0B1675269F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5" name="Rectangle 534">
                  <a:extLst>
                    <a:ext uri="{FF2B5EF4-FFF2-40B4-BE49-F238E27FC236}">
                      <a16:creationId xmlns:a16="http://schemas.microsoft.com/office/drawing/2014/main" id="{CCED51A4-76A8-4EF1-8A01-6BF84B47DA20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6" name="Rectangle 535">
                  <a:extLst>
                    <a:ext uri="{FF2B5EF4-FFF2-40B4-BE49-F238E27FC236}">
                      <a16:creationId xmlns:a16="http://schemas.microsoft.com/office/drawing/2014/main" id="{9B13BBEE-D634-463C-9DFB-ECFE8D29495C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7" name="Rectangle 536">
                  <a:extLst>
                    <a:ext uri="{FF2B5EF4-FFF2-40B4-BE49-F238E27FC236}">
                      <a16:creationId xmlns:a16="http://schemas.microsoft.com/office/drawing/2014/main" id="{B17B7BDB-FE83-442F-8F4D-5A576E0DF756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9" name="Rectangle 538">
                  <a:extLst>
                    <a:ext uri="{FF2B5EF4-FFF2-40B4-BE49-F238E27FC236}">
                      <a16:creationId xmlns:a16="http://schemas.microsoft.com/office/drawing/2014/main" id="{304B387C-D32E-4BB2-94AB-5A381C3B874D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0" name="Rectangle 539">
                  <a:extLst>
                    <a:ext uri="{FF2B5EF4-FFF2-40B4-BE49-F238E27FC236}">
                      <a16:creationId xmlns:a16="http://schemas.microsoft.com/office/drawing/2014/main" id="{D593AD01-1E5E-4F79-9805-4F105EF10BB5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1" name="Rectangle 540">
                  <a:extLst>
                    <a:ext uri="{FF2B5EF4-FFF2-40B4-BE49-F238E27FC236}">
                      <a16:creationId xmlns:a16="http://schemas.microsoft.com/office/drawing/2014/main" id="{15BADE39-9E93-4F69-AB90-9E9FD7577912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2" name="Rectangle 541">
                  <a:extLst>
                    <a:ext uri="{FF2B5EF4-FFF2-40B4-BE49-F238E27FC236}">
                      <a16:creationId xmlns:a16="http://schemas.microsoft.com/office/drawing/2014/main" id="{52FAE7F0-98BA-4021-8158-819A220F77B8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3" name="Rectangle 542">
                  <a:extLst>
                    <a:ext uri="{FF2B5EF4-FFF2-40B4-BE49-F238E27FC236}">
                      <a16:creationId xmlns:a16="http://schemas.microsoft.com/office/drawing/2014/main" id="{C954F452-B42E-4132-9752-D00123F2E74C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68642" name="Group 565">
              <a:extLst>
                <a:ext uri="{FF2B5EF4-FFF2-40B4-BE49-F238E27FC236}">
                  <a16:creationId xmlns:a16="http://schemas.microsoft.com/office/drawing/2014/main" id="{6F4B4326-C487-467B-B559-E59B24838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1397000"/>
              <a:ext cx="7493000" cy="1447800"/>
              <a:chOff x="1041400" y="2844800"/>
              <a:chExt cx="7493000" cy="1447800"/>
            </a:xfrm>
          </p:grpSpPr>
          <p:grpSp>
            <p:nvGrpSpPr>
              <p:cNvPr id="68643" name="Group 516">
                <a:extLst>
                  <a:ext uri="{FF2B5EF4-FFF2-40B4-BE49-F238E27FC236}">
                    <a16:creationId xmlns:a16="http://schemas.microsoft.com/office/drawing/2014/main" id="{001819A9-0174-4493-B965-D1989E467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79" name="Rectangle 578">
                  <a:extLst>
                    <a:ext uri="{FF2B5EF4-FFF2-40B4-BE49-F238E27FC236}">
                      <a16:creationId xmlns:a16="http://schemas.microsoft.com/office/drawing/2014/main" id="{F9248A5B-F7AB-4804-9A52-04B3124E65AA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0" name="Rectangle 579">
                  <a:extLst>
                    <a:ext uri="{FF2B5EF4-FFF2-40B4-BE49-F238E27FC236}">
                      <a16:creationId xmlns:a16="http://schemas.microsoft.com/office/drawing/2014/main" id="{B0F3023B-6AE2-4F6F-95D2-7BE4E0CD9D1A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1" name="Rectangle 580">
                  <a:extLst>
                    <a:ext uri="{FF2B5EF4-FFF2-40B4-BE49-F238E27FC236}">
                      <a16:creationId xmlns:a16="http://schemas.microsoft.com/office/drawing/2014/main" id="{C87B4EE2-8CF5-42A6-B69A-2DA2B9ADEFC1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2" name="Rectangle 581">
                  <a:extLst>
                    <a:ext uri="{FF2B5EF4-FFF2-40B4-BE49-F238E27FC236}">
                      <a16:creationId xmlns:a16="http://schemas.microsoft.com/office/drawing/2014/main" id="{402D3D50-FACA-43D2-99C7-96A3978F0621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3" name="Rectangle 582">
                  <a:extLst>
                    <a:ext uri="{FF2B5EF4-FFF2-40B4-BE49-F238E27FC236}">
                      <a16:creationId xmlns:a16="http://schemas.microsoft.com/office/drawing/2014/main" id="{98FA67C2-F527-4574-A3E0-074C1A6116B9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4" name="Rectangle 583">
                  <a:extLst>
                    <a:ext uri="{FF2B5EF4-FFF2-40B4-BE49-F238E27FC236}">
                      <a16:creationId xmlns:a16="http://schemas.microsoft.com/office/drawing/2014/main" id="{61CD4F9C-2406-4B7B-89EC-D54372759E8A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5" name="Rectangle 584">
                  <a:extLst>
                    <a:ext uri="{FF2B5EF4-FFF2-40B4-BE49-F238E27FC236}">
                      <a16:creationId xmlns:a16="http://schemas.microsoft.com/office/drawing/2014/main" id="{07420D94-7259-4C69-96DF-488B74844FD8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6" name="Rectangle 585">
                  <a:extLst>
                    <a:ext uri="{FF2B5EF4-FFF2-40B4-BE49-F238E27FC236}">
                      <a16:creationId xmlns:a16="http://schemas.microsoft.com/office/drawing/2014/main" id="{BA6CB961-B11C-4AC4-A9E5-53DF193F7CC5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7" name="Rectangle 586">
                  <a:extLst>
                    <a:ext uri="{FF2B5EF4-FFF2-40B4-BE49-F238E27FC236}">
                      <a16:creationId xmlns:a16="http://schemas.microsoft.com/office/drawing/2014/main" id="{FE8E3B48-86B5-4F6D-B74B-47FA12E2B6C7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8" name="Rectangle 587">
                  <a:extLst>
                    <a:ext uri="{FF2B5EF4-FFF2-40B4-BE49-F238E27FC236}">
                      <a16:creationId xmlns:a16="http://schemas.microsoft.com/office/drawing/2014/main" id="{CC003616-9F96-46CF-A95F-ED938893ECA8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44" name="Group 517">
                <a:extLst>
                  <a:ext uri="{FF2B5EF4-FFF2-40B4-BE49-F238E27FC236}">
                    <a16:creationId xmlns:a16="http://schemas.microsoft.com/office/drawing/2014/main" id="{C6F27C89-179E-48EE-B900-63B1E60EBB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69" name="Rectangle 568">
                  <a:extLst>
                    <a:ext uri="{FF2B5EF4-FFF2-40B4-BE49-F238E27FC236}">
                      <a16:creationId xmlns:a16="http://schemas.microsoft.com/office/drawing/2014/main" id="{A35F275F-69F5-4B9F-83B3-D2D957A98871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0" name="Rectangle 569">
                  <a:extLst>
                    <a:ext uri="{FF2B5EF4-FFF2-40B4-BE49-F238E27FC236}">
                      <a16:creationId xmlns:a16="http://schemas.microsoft.com/office/drawing/2014/main" id="{51F9A106-F4AC-480F-A6FD-AB494319B730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1" name="Rectangle 570">
                  <a:extLst>
                    <a:ext uri="{FF2B5EF4-FFF2-40B4-BE49-F238E27FC236}">
                      <a16:creationId xmlns:a16="http://schemas.microsoft.com/office/drawing/2014/main" id="{BA85BA56-A9D5-412A-9E6E-729B1DEB5471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2" name="Rectangle 571">
                  <a:extLst>
                    <a:ext uri="{FF2B5EF4-FFF2-40B4-BE49-F238E27FC236}">
                      <a16:creationId xmlns:a16="http://schemas.microsoft.com/office/drawing/2014/main" id="{79941E09-7D8F-40E1-9246-20DEEF518275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3" name="Rectangle 572">
                  <a:extLst>
                    <a:ext uri="{FF2B5EF4-FFF2-40B4-BE49-F238E27FC236}">
                      <a16:creationId xmlns:a16="http://schemas.microsoft.com/office/drawing/2014/main" id="{6538A58D-414F-4D04-AFF1-B3800CB7F67F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4" name="Rectangle 573">
                  <a:extLst>
                    <a:ext uri="{FF2B5EF4-FFF2-40B4-BE49-F238E27FC236}">
                      <a16:creationId xmlns:a16="http://schemas.microsoft.com/office/drawing/2014/main" id="{9B78DA41-DE94-4563-8300-2D83885A77AF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5" name="Rectangle 574">
                  <a:extLst>
                    <a:ext uri="{FF2B5EF4-FFF2-40B4-BE49-F238E27FC236}">
                      <a16:creationId xmlns:a16="http://schemas.microsoft.com/office/drawing/2014/main" id="{8F98D66F-427E-4568-BEB8-57F69119FE6E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6" name="Rectangle 575">
                  <a:extLst>
                    <a:ext uri="{FF2B5EF4-FFF2-40B4-BE49-F238E27FC236}">
                      <a16:creationId xmlns:a16="http://schemas.microsoft.com/office/drawing/2014/main" id="{DE4CFE16-1D7D-41A2-96A4-3CC16A40A7DE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7" name="Rectangle 576">
                  <a:extLst>
                    <a:ext uri="{FF2B5EF4-FFF2-40B4-BE49-F238E27FC236}">
                      <a16:creationId xmlns:a16="http://schemas.microsoft.com/office/drawing/2014/main" id="{95F312D3-B513-478C-92C1-C3E952EA28A0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8" name="Rectangle 577">
                  <a:extLst>
                    <a:ext uri="{FF2B5EF4-FFF2-40B4-BE49-F238E27FC236}">
                      <a16:creationId xmlns:a16="http://schemas.microsoft.com/office/drawing/2014/main" id="{24ED7338-F92C-4E37-9298-DD65EA99A227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014F340D-C14A-45C8-BEC4-C593EC1E6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1162050"/>
            <a:ext cx="226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Favourite Pets</a:t>
            </a: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F1306B4B-A4D8-4C53-B204-4E68E0D42A9B}"/>
              </a:ext>
            </a:extLst>
          </p:cNvPr>
          <p:cNvSpPr/>
          <p:nvPr/>
        </p:nvSpPr>
        <p:spPr>
          <a:xfrm>
            <a:off x="6197600" y="3517900"/>
            <a:ext cx="774700" cy="2514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BE8F5330-2CE0-4726-9EA4-5C4C924E027E}"/>
              </a:ext>
            </a:extLst>
          </p:cNvPr>
          <p:cNvSpPr/>
          <p:nvPr/>
        </p:nvSpPr>
        <p:spPr>
          <a:xfrm>
            <a:off x="4724400" y="4991100"/>
            <a:ext cx="723900" cy="10668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3A8EB5BF-F1A5-4C50-B83F-BFB2EC1B488E}"/>
              </a:ext>
            </a:extLst>
          </p:cNvPr>
          <p:cNvSpPr/>
          <p:nvPr/>
        </p:nvSpPr>
        <p:spPr>
          <a:xfrm>
            <a:off x="3225800" y="3200400"/>
            <a:ext cx="736600" cy="28575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4459B363-32EA-40BE-9E5A-EEE7B2F80373}"/>
              </a:ext>
            </a:extLst>
          </p:cNvPr>
          <p:cNvSpPr/>
          <p:nvPr/>
        </p:nvSpPr>
        <p:spPr>
          <a:xfrm>
            <a:off x="1689100" y="3911600"/>
            <a:ext cx="774700" cy="21590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cxnSp>
        <p:nvCxnSpPr>
          <p:cNvPr id="591" name="Straight Connector 590">
            <a:extLst>
              <a:ext uri="{FF2B5EF4-FFF2-40B4-BE49-F238E27FC236}">
                <a16:creationId xmlns:a16="http://schemas.microsoft.com/office/drawing/2014/main" id="{6D18A03E-45EA-4EF8-B5AD-727DED73A8FC}"/>
              </a:ext>
            </a:extLst>
          </p:cNvPr>
          <p:cNvCxnSpPr/>
          <p:nvPr/>
        </p:nvCxnSpPr>
        <p:spPr>
          <a:xfrm>
            <a:off x="952500" y="6083300"/>
            <a:ext cx="7975600" cy="1588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Connector 591">
            <a:extLst>
              <a:ext uri="{FF2B5EF4-FFF2-40B4-BE49-F238E27FC236}">
                <a16:creationId xmlns:a16="http://schemas.microsoft.com/office/drawing/2014/main" id="{17656618-5792-42C6-91AE-DB49E7762CBC}"/>
              </a:ext>
            </a:extLst>
          </p:cNvPr>
          <p:cNvCxnSpPr/>
          <p:nvPr/>
        </p:nvCxnSpPr>
        <p:spPr>
          <a:xfrm rot="5400000" flipH="1" flipV="1">
            <a:off x="-1506537" y="3613150"/>
            <a:ext cx="4967288" cy="1587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" name="TextBox 593">
            <a:extLst>
              <a:ext uri="{FF2B5EF4-FFF2-40B4-BE49-F238E27FC236}">
                <a16:creationId xmlns:a16="http://schemas.microsoft.com/office/drawing/2014/main" id="{E89F9913-7431-4B0C-BE6B-0EAFCE9DD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6094413"/>
            <a:ext cx="59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Cat</a:t>
            </a:r>
          </a:p>
        </p:txBody>
      </p:sp>
      <p:sp>
        <p:nvSpPr>
          <p:cNvPr id="595" name="TextBox 594">
            <a:extLst>
              <a:ext uri="{FF2B5EF4-FFF2-40B4-BE49-F238E27FC236}">
                <a16:creationId xmlns:a16="http://schemas.microsoft.com/office/drawing/2014/main" id="{60A0C2BD-5646-4027-9064-A3C4C6B98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6094413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Dog</a:t>
            </a:r>
          </a:p>
        </p:txBody>
      </p:sp>
      <p:sp>
        <p:nvSpPr>
          <p:cNvPr id="596" name="TextBox 595">
            <a:extLst>
              <a:ext uri="{FF2B5EF4-FFF2-40B4-BE49-F238E27FC236}">
                <a16:creationId xmlns:a16="http://schemas.microsoft.com/office/drawing/2014/main" id="{29B967D9-70D4-4742-A542-5DD60E541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6094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Rabbit</a:t>
            </a:r>
          </a:p>
        </p:txBody>
      </p:sp>
      <p:sp>
        <p:nvSpPr>
          <p:cNvPr id="597" name="TextBox 596">
            <a:extLst>
              <a:ext uri="{FF2B5EF4-FFF2-40B4-BE49-F238E27FC236}">
                <a16:creationId xmlns:a16="http://schemas.microsoft.com/office/drawing/2014/main" id="{F7D644CF-F55F-454F-9D0F-51F0D8BFC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6094413"/>
            <a:ext cx="122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Hamster</a:t>
            </a:r>
          </a:p>
        </p:txBody>
      </p:sp>
      <p:sp>
        <p:nvSpPr>
          <p:cNvPr id="598" name="TextBox 597">
            <a:extLst>
              <a:ext uri="{FF2B5EF4-FFF2-40B4-BE49-F238E27FC236}">
                <a16:creationId xmlns:a16="http://schemas.microsoft.com/office/drawing/2014/main" id="{74D19103-A57C-4784-9B26-CC6C92D2C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6094413"/>
            <a:ext cx="908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Snake</a:t>
            </a:r>
          </a:p>
        </p:txBody>
      </p:sp>
      <p:sp>
        <p:nvSpPr>
          <p:cNvPr id="599" name="TextBox 598">
            <a:extLst>
              <a:ext uri="{FF2B5EF4-FFF2-40B4-BE49-F238E27FC236}">
                <a16:creationId xmlns:a16="http://schemas.microsoft.com/office/drawing/2014/main" id="{F0C560F4-EA07-4D80-B1AF-0288AC1FA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9293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600" name="TextBox 599">
            <a:extLst>
              <a:ext uri="{FF2B5EF4-FFF2-40B4-BE49-F238E27FC236}">
                <a16:creationId xmlns:a16="http://schemas.microsoft.com/office/drawing/2014/main" id="{882C7B56-F6EE-4CA6-B0DA-C86C2F5AF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01" name="TextBox 600">
            <a:extLst>
              <a:ext uri="{FF2B5EF4-FFF2-40B4-BE49-F238E27FC236}">
                <a16:creationId xmlns:a16="http://schemas.microsoft.com/office/drawing/2014/main" id="{4BE84C4A-E4C1-4AC6-A3E5-9369FF31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43799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602" name="TextBox 601">
            <a:extLst>
              <a:ext uri="{FF2B5EF4-FFF2-40B4-BE49-F238E27FC236}">
                <a16:creationId xmlns:a16="http://schemas.microsoft.com/office/drawing/2014/main" id="{6B483C75-0E11-4678-A99A-2BA4EF69B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36560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603" name="TextBox 602">
            <a:extLst>
              <a:ext uri="{FF2B5EF4-FFF2-40B4-BE49-F238E27FC236}">
                <a16:creationId xmlns:a16="http://schemas.microsoft.com/office/drawing/2014/main" id="{5214965A-007E-41B3-85DD-BD0FCF8BF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29448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46D46DC9-1DB7-451E-80D3-3F7BB7039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2209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605" name="TextBox 604">
            <a:extLst>
              <a:ext uri="{FF2B5EF4-FFF2-40B4-BE49-F238E27FC236}">
                <a16:creationId xmlns:a16="http://schemas.microsoft.com/office/drawing/2014/main" id="{FEC0F992-7BD6-45C9-86F2-C7D79BE9F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15097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628" name="TextBox 627">
            <a:extLst>
              <a:ext uri="{FF2B5EF4-FFF2-40B4-BE49-F238E27FC236}">
                <a16:creationId xmlns:a16="http://schemas.microsoft.com/office/drawing/2014/main" id="{FD65EDF5-1A25-4EEB-865F-F23D9B3CEAA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927893" y="3294856"/>
            <a:ext cx="2636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Number of Pupils</a:t>
            </a:r>
          </a:p>
        </p:txBody>
      </p:sp>
      <p:sp>
        <p:nvSpPr>
          <p:cNvPr id="629" name="TextBox 628">
            <a:extLst>
              <a:ext uri="{FF2B5EF4-FFF2-40B4-BE49-F238E27FC236}">
                <a16:creationId xmlns:a16="http://schemas.microsoft.com/office/drawing/2014/main" id="{F5EDE435-904A-40DF-A454-41363C82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0" y="638175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Pets</a:t>
            </a:r>
          </a:p>
        </p:txBody>
      </p:sp>
      <p:pic>
        <p:nvPicPr>
          <p:cNvPr id="98" name="Picture 11">
            <a:extLst>
              <a:ext uri="{FF2B5EF4-FFF2-40B4-BE49-F238E27FC236}">
                <a16:creationId xmlns:a16="http://schemas.microsoft.com/office/drawing/2014/main" id="{7AA2D2BC-D573-44D1-A6D9-B78B3D445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17180"/>
          <a:stretch>
            <a:fillRect/>
          </a:stretch>
        </p:blipFill>
        <p:spPr bwMode="auto">
          <a:xfrm>
            <a:off x="1341438" y="271463"/>
            <a:ext cx="6418262" cy="7572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17BF7CB2-B62C-4138-84A0-B0188A7D19E7}"/>
              </a:ext>
            </a:extLst>
          </p:cNvPr>
          <p:cNvCxnSpPr/>
          <p:nvPr/>
        </p:nvCxnSpPr>
        <p:spPr>
          <a:xfrm>
            <a:off x="1701800" y="3911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E37BBE5F-2E46-4EE2-B68B-455CA7A4086C}"/>
              </a:ext>
            </a:extLst>
          </p:cNvPr>
          <p:cNvCxnSpPr/>
          <p:nvPr/>
        </p:nvCxnSpPr>
        <p:spPr>
          <a:xfrm>
            <a:off x="3200400" y="32004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6805D947-29C0-4E63-A0C8-4C3237FD4CB6}"/>
              </a:ext>
            </a:extLst>
          </p:cNvPr>
          <p:cNvCxnSpPr/>
          <p:nvPr/>
        </p:nvCxnSpPr>
        <p:spPr>
          <a:xfrm>
            <a:off x="4711700" y="49911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FE6AEC32-BCE7-43C6-842B-3B9C11B39930}"/>
              </a:ext>
            </a:extLst>
          </p:cNvPr>
          <p:cNvCxnSpPr/>
          <p:nvPr/>
        </p:nvCxnSpPr>
        <p:spPr>
          <a:xfrm>
            <a:off x="6197600" y="3530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>
            <a:extLst>
              <a:ext uri="{FF2B5EF4-FFF2-40B4-BE49-F238E27FC236}">
                <a16:creationId xmlns:a16="http://schemas.microsoft.com/office/drawing/2014/main" id="{9D8B87A3-6FBE-4EBD-82E4-0F2C95F342A3}"/>
              </a:ext>
            </a:extLst>
          </p:cNvPr>
          <p:cNvSpPr/>
          <p:nvPr/>
        </p:nvSpPr>
        <p:spPr>
          <a:xfrm>
            <a:off x="7683500" y="5702300"/>
            <a:ext cx="774700" cy="355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83122938-A058-45A5-81C4-9974AA7C5824}"/>
              </a:ext>
            </a:extLst>
          </p:cNvPr>
          <p:cNvCxnSpPr/>
          <p:nvPr/>
        </p:nvCxnSpPr>
        <p:spPr>
          <a:xfrm>
            <a:off x="7696200" y="5689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loud 98">
            <a:extLst>
              <a:ext uri="{FF2B5EF4-FFF2-40B4-BE49-F238E27FC236}">
                <a16:creationId xmlns:a16="http://schemas.microsoft.com/office/drawing/2014/main" id="{4844CAA2-B2A5-49FF-8570-73801DB69D03}"/>
              </a:ext>
            </a:extLst>
          </p:cNvPr>
          <p:cNvSpPr/>
          <p:nvPr/>
        </p:nvSpPr>
        <p:spPr>
          <a:xfrm>
            <a:off x="4330700" y="1016000"/>
            <a:ext cx="4813300" cy="2400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latin typeface="Comic Sans MS" pitchFamily="66" charset="0"/>
              </a:rPr>
              <a:t>What labels should we use for the Bar Chart</a:t>
            </a:r>
          </a:p>
          <a:p>
            <a:pPr algn="ctr">
              <a:defRPr/>
            </a:pPr>
            <a:endParaRPr lang="en-GB" sz="2000" dirty="0">
              <a:latin typeface="Comic Sans MS" pitchFamily="66" charset="0"/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Title, Scale, Labels and Units where appropriate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11" grpId="0" animBg="1"/>
      <p:bldP spid="109" grpId="0" animBg="1"/>
      <p:bldP spid="106" grpId="0" animBg="1"/>
      <p:bldP spid="105" grpId="0" animBg="1"/>
      <p:bldP spid="594" grpId="0"/>
      <p:bldP spid="595" grpId="0"/>
      <p:bldP spid="596" grpId="0"/>
      <p:bldP spid="597" grpId="0"/>
      <p:bldP spid="598" grpId="0"/>
      <p:bldP spid="599" grpId="0"/>
      <p:bldP spid="600" grpId="0"/>
      <p:bldP spid="601" grpId="0"/>
      <p:bldP spid="602" grpId="0"/>
      <p:bldP spid="603" grpId="0"/>
      <p:bldP spid="604" grpId="0"/>
      <p:bldP spid="605" grpId="0"/>
      <p:bldP spid="628" grpId="0"/>
      <p:bldP spid="629" grpId="0"/>
      <p:bldP spid="112" grpId="0" animBg="1"/>
      <p:bldP spid="99" grpId="0" build="p" animBg="1"/>
      <p:bldP spid="99" grpId="1" build="allAtOnce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92F3BB7C-B99E-4631-9EDB-40F41344528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4D4A74-8291-4F60-BB54-5CCFDAFEDADE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87115F34-055F-461D-911E-0DB1715EFC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ED384F0B-2C11-4F86-AF09-1FA1296406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F38CCE-01DA-404A-BA46-F2700CEFA930}" type="slidenum">
              <a:rPr lang="en-GB" altLang="en-US">
                <a:solidFill>
                  <a:srgbClr val="898989"/>
                </a:solidFill>
                <a:latin typeface="Comic Sans MS" panose="030F0702030302020204" pitchFamily="66" charset="0"/>
              </a:rPr>
              <a:pPr eaLnBrk="1" hangingPunct="1"/>
              <a:t>90</a:t>
            </a:fld>
            <a:endParaRPr lang="en-GB" altLang="en-US">
              <a:solidFill>
                <a:srgbClr val="898989"/>
              </a:solidFill>
              <a:latin typeface="Comic Sans MS" panose="030F0702030302020204" pitchFamily="66" charset="0"/>
            </a:endParaRP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B86A1A81-F14F-4D6B-9065-CC7DC59B7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477838"/>
            <a:ext cx="90233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Comic Sans MS" panose="030F0702030302020204" pitchFamily="66" charset="0"/>
              </a:rPr>
              <a:t>Pie Charts 10 Sector Worksheet</a:t>
            </a:r>
          </a:p>
        </p:txBody>
      </p:sp>
      <p:pic>
        <p:nvPicPr>
          <p:cNvPr id="104454" name="Picture 5">
            <a:extLst>
              <a:ext uri="{FF2B5EF4-FFF2-40B4-BE49-F238E27FC236}">
                <a16:creationId xmlns:a16="http://schemas.microsoft.com/office/drawing/2014/main" id="{13BDF3EB-2E98-4A69-86AC-204BA56B1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3" t="14557" r="27609" b="2129"/>
          <a:stretch>
            <a:fillRect/>
          </a:stretch>
        </p:blipFill>
        <p:spPr bwMode="auto">
          <a:xfrm>
            <a:off x="7938" y="1257300"/>
            <a:ext cx="4521200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5">
            <a:extLst>
              <a:ext uri="{FF2B5EF4-FFF2-40B4-BE49-F238E27FC236}">
                <a16:creationId xmlns:a16="http://schemas.microsoft.com/office/drawing/2014/main" id="{B040DCD2-3A0D-47F7-8C35-29D5B855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3" t="14557" r="27609" b="2129"/>
          <a:stretch>
            <a:fillRect/>
          </a:stretch>
        </p:blipFill>
        <p:spPr bwMode="auto">
          <a:xfrm>
            <a:off x="4568825" y="1247775"/>
            <a:ext cx="4530725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1">
            <a:extLst>
              <a:ext uri="{FF2B5EF4-FFF2-40B4-BE49-F238E27FC236}">
                <a16:creationId xmlns:a16="http://schemas.microsoft.com/office/drawing/2014/main" id="{C8629299-CD5A-4FA1-BA20-622405449C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0E8D345-4A2B-4470-BE1C-29886F820AFE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12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05475" name="Footer Placeholder 2">
            <a:extLst>
              <a:ext uri="{FF2B5EF4-FFF2-40B4-BE49-F238E27FC236}">
                <a16:creationId xmlns:a16="http://schemas.microsoft.com/office/drawing/2014/main" id="{0BC5A84A-20AA-4E8A-BDAF-E487D614F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105476" name="Slide Number Placeholder 3">
            <a:extLst>
              <a:ext uri="{FF2B5EF4-FFF2-40B4-BE49-F238E27FC236}">
                <a16:creationId xmlns:a16="http://schemas.microsoft.com/office/drawing/2014/main" id="{D241119D-B930-4520-AB65-63FBFE57C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5831D4-BBE1-4F8A-823B-84F697590A27}" type="slidenum">
              <a:rPr lang="en-GB" altLang="en-US">
                <a:latin typeface="Comic Sans MS" panose="030F0702030302020204" pitchFamily="66" charset="0"/>
              </a:rPr>
              <a:pPr eaLnBrk="1" hangingPunct="1"/>
              <a:t>91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05477" name="Rectangle 4">
            <a:extLst>
              <a:ext uri="{FF2B5EF4-FFF2-40B4-BE49-F238E27FC236}">
                <a16:creationId xmlns:a16="http://schemas.microsoft.com/office/drawing/2014/main" id="{46099EB5-0B3B-46CA-B94B-127161CCA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 20 Slice Pie Charts</a:t>
            </a:r>
            <a:endParaRPr lang="en-US" altLang="en-US" sz="4400">
              <a:latin typeface="Comic Sans MS" panose="030F0702030302020204" pitchFamily="66" charset="0"/>
            </a:endParaRPr>
          </a:p>
        </p:txBody>
      </p:sp>
      <p:pic>
        <p:nvPicPr>
          <p:cNvPr id="6154" name="Picture 3">
            <a:extLst>
              <a:ext uri="{FF2B5EF4-FFF2-40B4-BE49-F238E27FC236}">
                <a16:creationId xmlns:a16="http://schemas.microsoft.com/office/drawing/2014/main" id="{0CFC1BF8-1460-4B8C-8346-1E80CEF09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457200" y="1712889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C7402E18-6301-4B71-8E8A-C0067D74F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4870450" y="1712889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390</TotalTime>
  <Words>4783</Words>
  <Application>Microsoft Office PowerPoint</Application>
  <PresentationFormat>On-screen Show (4:3)</PresentationFormat>
  <Paragraphs>1578</Paragraphs>
  <Slides>9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1</vt:i4>
      </vt:variant>
    </vt:vector>
  </HeadingPairs>
  <TitlesOfParts>
    <vt:vector size="107" baseType="lpstr">
      <vt:lpstr>Arial</vt:lpstr>
      <vt:lpstr>Comic Sans MS</vt:lpstr>
      <vt:lpstr>Times New Roman</vt:lpstr>
      <vt:lpstr>Tahoma</vt:lpstr>
      <vt:lpstr>Wingdings</vt:lpstr>
      <vt:lpstr>Calibri</vt:lpstr>
      <vt:lpstr>Euclid Symbol</vt:lpstr>
      <vt:lpstr>Bookman Old Style</vt:lpstr>
      <vt:lpstr>Default Design</vt:lpstr>
      <vt:lpstr>1_Shimmer</vt:lpstr>
      <vt:lpstr>Office Theme</vt:lpstr>
      <vt:lpstr>25_Default Design</vt:lpstr>
      <vt:lpstr>1_Default Design</vt:lpstr>
      <vt:lpstr>MathType 5.0 Equation</vt:lpstr>
      <vt:lpstr>MathType 4.0 Equation</vt:lpstr>
      <vt:lpstr>Microsoft Equation 3.0</vt:lpstr>
      <vt:lpstr>Graphs Charts &amp; T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e Charts</vt:lpstr>
      <vt:lpstr>PowerPoint Presentation</vt:lpstr>
      <vt:lpstr>PowerPoint Presentation</vt:lpstr>
      <vt:lpstr>Pie Charts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Stem and Leaf Diagr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Lafferty</dc:creator>
  <cp:lastModifiedBy>app</cp:lastModifiedBy>
  <cp:revision>62</cp:revision>
  <dcterms:created xsi:type="dcterms:W3CDTF">2003-11-18T18:37:33Z</dcterms:created>
  <dcterms:modified xsi:type="dcterms:W3CDTF">2026-07-12T15:55:43Z</dcterms:modified>
</cp:coreProperties>
</file>